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12.xml" ContentType="application/vnd.openxmlformats-officedocument.presentationml.notesSlide+xml"/>
  <Override PartName="/ppt/theme/themeOverride2.xml" ContentType="application/vnd.openxmlformats-officedocument.themeOverr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notesSlides/notesSlide15.xml" ContentType="application/vnd.openxmlformats-officedocument.presentationml.notesSlide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notesSlides/notesSlide49.xml" ContentType="application/vnd.openxmlformats-officedocument.presentationml.notesSlide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notesSlides/notesSlide63.xml" ContentType="application/vnd.openxmlformats-officedocument.presentationml.notesSlide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notesSlides/notesSlide9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bookmarkIdSeed="2">
  <p:sldMasterIdLst>
    <p:sldMasterId id="2147483648" r:id="rId1"/>
  </p:sldMasterIdLst>
  <p:notesMasterIdLst>
    <p:notesMasterId r:id="rId92"/>
  </p:notesMasterIdLst>
  <p:handoutMasterIdLst>
    <p:handoutMasterId r:id="rId93"/>
  </p:handoutMasterIdLst>
  <p:sldIdLst>
    <p:sldId id="430" r:id="rId2"/>
    <p:sldId id="706" r:id="rId3"/>
    <p:sldId id="712" r:id="rId4"/>
    <p:sldId id="611" r:id="rId5"/>
    <p:sldId id="713" r:id="rId6"/>
    <p:sldId id="714" r:id="rId7"/>
    <p:sldId id="608" r:id="rId8"/>
    <p:sldId id="609" r:id="rId9"/>
    <p:sldId id="433" r:id="rId10"/>
    <p:sldId id="715" r:id="rId11"/>
    <p:sldId id="363" r:id="rId12"/>
    <p:sldId id="716" r:id="rId13"/>
    <p:sldId id="717" r:id="rId14"/>
    <p:sldId id="721" r:id="rId15"/>
    <p:sldId id="774" r:id="rId16"/>
    <p:sldId id="775" r:id="rId17"/>
    <p:sldId id="610" r:id="rId18"/>
    <p:sldId id="718" r:id="rId19"/>
    <p:sldId id="776" r:id="rId20"/>
    <p:sldId id="613" r:id="rId21"/>
    <p:sldId id="720" r:id="rId22"/>
    <p:sldId id="722" r:id="rId23"/>
    <p:sldId id="723" r:id="rId24"/>
    <p:sldId id="747" r:id="rId25"/>
    <p:sldId id="892" r:id="rId26"/>
    <p:sldId id="893" r:id="rId27"/>
    <p:sldId id="726" r:id="rId28"/>
    <p:sldId id="728" r:id="rId29"/>
    <p:sldId id="732" r:id="rId30"/>
    <p:sldId id="733" r:id="rId31"/>
    <p:sldId id="882" r:id="rId32"/>
    <p:sldId id="883" r:id="rId33"/>
    <p:sldId id="884" r:id="rId34"/>
    <p:sldId id="745" r:id="rId35"/>
    <p:sldId id="736" r:id="rId36"/>
    <p:sldId id="885" r:id="rId37"/>
    <p:sldId id="886" r:id="rId38"/>
    <p:sldId id="887" r:id="rId39"/>
    <p:sldId id="888" r:id="rId40"/>
    <p:sldId id="738" r:id="rId41"/>
    <p:sldId id="739" r:id="rId42"/>
    <p:sldId id="889" r:id="rId43"/>
    <p:sldId id="890" r:id="rId44"/>
    <p:sldId id="891" r:id="rId45"/>
    <p:sldId id="741" r:id="rId46"/>
    <p:sldId id="743" r:id="rId47"/>
    <p:sldId id="777" r:id="rId48"/>
    <p:sldId id="757" r:id="rId49"/>
    <p:sldId id="760" r:id="rId50"/>
    <p:sldId id="758" r:id="rId51"/>
    <p:sldId id="754" r:id="rId52"/>
    <p:sldId id="755" r:id="rId53"/>
    <p:sldId id="762" r:id="rId54"/>
    <p:sldId id="763" r:id="rId55"/>
    <p:sldId id="764" r:id="rId56"/>
    <p:sldId id="761" r:id="rId57"/>
    <p:sldId id="768" r:id="rId58"/>
    <p:sldId id="765" r:id="rId59"/>
    <p:sldId id="766" r:id="rId60"/>
    <p:sldId id="772" r:id="rId61"/>
    <p:sldId id="767" r:id="rId62"/>
    <p:sldId id="770" r:id="rId63"/>
    <p:sldId id="778" r:id="rId64"/>
    <p:sldId id="801" r:id="rId65"/>
    <p:sldId id="793" r:id="rId66"/>
    <p:sldId id="795" r:id="rId67"/>
    <p:sldId id="796" r:id="rId68"/>
    <p:sldId id="794" r:id="rId69"/>
    <p:sldId id="799" r:id="rId70"/>
    <p:sldId id="804" r:id="rId71"/>
    <p:sldId id="805" r:id="rId72"/>
    <p:sldId id="806" r:id="rId73"/>
    <p:sldId id="807" r:id="rId74"/>
    <p:sldId id="468" r:id="rId75"/>
    <p:sldId id="808" r:id="rId76"/>
    <p:sldId id="779" r:id="rId77"/>
    <p:sldId id="810" r:id="rId78"/>
    <p:sldId id="812" r:id="rId79"/>
    <p:sldId id="815" r:id="rId80"/>
    <p:sldId id="816" r:id="rId81"/>
    <p:sldId id="817" r:id="rId82"/>
    <p:sldId id="818" r:id="rId83"/>
    <p:sldId id="814" r:id="rId84"/>
    <p:sldId id="824" r:id="rId85"/>
    <p:sldId id="820" r:id="rId86"/>
    <p:sldId id="821" r:id="rId87"/>
    <p:sldId id="822" r:id="rId88"/>
    <p:sldId id="823" r:id="rId89"/>
    <p:sldId id="780" r:id="rId90"/>
    <p:sldId id="369" r:id="rId91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400" kern="1200">
        <a:solidFill>
          <a:srgbClr val="FF6600"/>
        </a:solidFill>
        <a:latin typeface="Arial" pitchFamily="34" charset="0"/>
        <a:ea typeface="华文新魏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rgbClr val="FF6600"/>
        </a:solidFill>
        <a:latin typeface="Arial" pitchFamily="34" charset="0"/>
        <a:ea typeface="华文新魏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rgbClr val="FF6600"/>
        </a:solidFill>
        <a:latin typeface="Arial" pitchFamily="34" charset="0"/>
        <a:ea typeface="华文新魏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rgbClr val="FF6600"/>
        </a:solidFill>
        <a:latin typeface="Arial" pitchFamily="34" charset="0"/>
        <a:ea typeface="华文新魏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rgbClr val="FF6600"/>
        </a:solidFill>
        <a:latin typeface="Arial" pitchFamily="34" charset="0"/>
        <a:ea typeface="华文新魏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rgbClr val="FF6600"/>
        </a:solidFill>
        <a:latin typeface="Arial" pitchFamily="34" charset="0"/>
        <a:ea typeface="华文新魏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rgbClr val="FF6600"/>
        </a:solidFill>
        <a:latin typeface="Arial" pitchFamily="34" charset="0"/>
        <a:ea typeface="华文新魏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rgbClr val="FF6600"/>
        </a:solidFill>
        <a:latin typeface="Arial" pitchFamily="34" charset="0"/>
        <a:ea typeface="华文新魏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rgbClr val="FF6600"/>
        </a:solidFill>
        <a:latin typeface="Arial" pitchFamily="34" charset="0"/>
        <a:ea typeface="华文新魏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3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9900"/>
    <a:srgbClr val="666633"/>
    <a:srgbClr val="FF6600"/>
    <a:srgbClr val="F2FFCD"/>
    <a:srgbClr val="5C5B2E"/>
    <a:srgbClr val="765A00"/>
    <a:srgbClr val="D9D9D9"/>
    <a:srgbClr val="FFD966"/>
    <a:srgbClr val="00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608" autoAdjust="0"/>
    <p:restoredTop sz="93904" autoAdjust="0"/>
  </p:normalViewPr>
  <p:slideViewPr>
    <p:cSldViewPr>
      <p:cViewPr>
        <p:scale>
          <a:sx n="50" d="100"/>
          <a:sy n="50" d="100"/>
        </p:scale>
        <p:origin x="-966" y="-450"/>
      </p:cViewPr>
      <p:guideLst>
        <p:guide orient="horz" pos="2131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48" d="100"/>
          <a:sy n="48" d="100"/>
        </p:scale>
        <p:origin x="-2400" y="-77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97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EEA55A0-B900-40B5-B75C-AD3AA06F2C0B}" type="datetimeFigureOut">
              <a:rPr lang="zh-CN" altLang="en-US" smtClean="0"/>
              <a:t>2019/7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C95A6A-BB71-4723-8D0C-721A1820CAC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595165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800225" y="250825"/>
            <a:ext cx="3367088" cy="2417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sp>
      <p:sp>
        <p:nvSpPr>
          <p:cNvPr id="3075" name="Rectangle 3"/>
          <p:cNvSpPr>
            <a:spLocks noGrp="1" noRot="1" noChangeArrowheads="1"/>
          </p:cNvSpPr>
          <p:nvPr>
            <p:ph type="body" sz="quarter" idx="3"/>
          </p:nvPr>
        </p:nvSpPr>
        <p:spPr bwMode="auto">
          <a:xfrm>
            <a:off x="1273175" y="2887663"/>
            <a:ext cx="4935538" cy="5124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311650" y="7923213"/>
            <a:ext cx="1481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  <a:ea typeface="幼圆" pitchFamily="49" charset="-122"/>
              </a:defRPr>
            </a:lvl1pPr>
          </a:lstStyle>
          <a:p>
            <a:pPr>
              <a:defRPr/>
            </a:pPr>
            <a:r>
              <a:rPr lang="zh-CN" altLang="en-US"/>
              <a:t>线性表</a:t>
            </a:r>
            <a:r>
              <a:rPr lang="en-US" altLang="zh-CN"/>
              <a:t>——</a:t>
            </a:r>
            <a:fld id="{035E21EC-47A0-4195-B340-31E5A7549F1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4537089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800" kern="1200">
        <a:solidFill>
          <a:schemeClr val="tx1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800" kern="1200">
        <a:solidFill>
          <a:schemeClr val="tx1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800" kern="1200">
        <a:solidFill>
          <a:schemeClr val="tx1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800" kern="1200">
        <a:solidFill>
          <a:schemeClr val="tx1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800" kern="1200">
        <a:solidFill>
          <a:schemeClr val="tx1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1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.xml"/></Relationships>
</file>

<file path=ppt/notesSlides/_rels/notesSlide12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2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2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871663" y="250825"/>
            <a:ext cx="3224212" cy="24177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线性表</a:t>
            </a:r>
            <a:r>
              <a:rPr lang="en-US" altLang="zh-CN" smtClean="0"/>
              <a:t>——</a:t>
            </a:r>
            <a:fld id="{035E21EC-47A0-4195-B340-31E5A7549F12}" type="slidenum">
              <a:rPr lang="en-US" altLang="zh-CN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464708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871663" y="250825"/>
            <a:ext cx="3224212" cy="24177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线性表</a:t>
            </a:r>
            <a:r>
              <a:rPr lang="en-US" altLang="zh-CN" smtClean="0"/>
              <a:t>——</a:t>
            </a:r>
            <a:fld id="{035E21EC-47A0-4195-B340-31E5A7549F12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9067389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871663" y="250825"/>
            <a:ext cx="3128962" cy="2347913"/>
          </a:xfrm>
        </p:spPr>
      </p:sp>
      <p:sp>
        <p:nvSpPr>
          <p:cNvPr id="151555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1065213" y="3108325"/>
            <a:ext cx="5138737" cy="5287963"/>
          </a:xfrm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871663" y="250825"/>
            <a:ext cx="3128962" cy="2347913"/>
          </a:xfrm>
        </p:spPr>
      </p:sp>
      <p:sp>
        <p:nvSpPr>
          <p:cNvPr id="151555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1065213" y="3108325"/>
            <a:ext cx="5138737" cy="5287963"/>
          </a:xfrm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790700" y="177800"/>
            <a:ext cx="3221038" cy="2416175"/>
          </a:xfrm>
          <a:ln/>
        </p:spPr>
      </p:sp>
      <p:sp>
        <p:nvSpPr>
          <p:cNvPr id="121859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186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ct val="120000"/>
              </a:lnSpc>
              <a:spcBef>
                <a:spcPct val="30000"/>
              </a:spcBef>
              <a:defRPr sz="1400">
                <a:solidFill>
                  <a:schemeClr val="tx1"/>
                </a:solidFill>
                <a:latin typeface="幼圆" pitchFamily="49" charset="-122"/>
                <a:ea typeface="幼圆" pitchFamily="49" charset="-122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30000"/>
              </a:spcBef>
              <a:defRPr sz="1400">
                <a:solidFill>
                  <a:schemeClr val="tx1"/>
                </a:solidFill>
                <a:latin typeface="幼圆" pitchFamily="49" charset="-122"/>
                <a:ea typeface="幼圆" pitchFamily="49" charset="-122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30000"/>
              </a:spcBef>
              <a:defRPr sz="1400">
                <a:solidFill>
                  <a:schemeClr val="tx1"/>
                </a:solidFill>
                <a:latin typeface="幼圆" pitchFamily="49" charset="-122"/>
                <a:ea typeface="幼圆" pitchFamily="49" charset="-122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30000"/>
              </a:spcBef>
              <a:defRPr sz="1400">
                <a:solidFill>
                  <a:schemeClr val="tx1"/>
                </a:solidFill>
                <a:latin typeface="幼圆" pitchFamily="49" charset="-122"/>
                <a:ea typeface="幼圆" pitchFamily="49" charset="-122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30000"/>
              </a:spcBef>
              <a:defRPr sz="1400">
                <a:solidFill>
                  <a:schemeClr val="tx1"/>
                </a:solidFill>
                <a:latin typeface="幼圆" pitchFamily="49" charset="-122"/>
                <a:ea typeface="幼圆" pitchFamily="49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幼圆" pitchFamily="49" charset="-122"/>
                <a:ea typeface="幼圆" pitchFamily="49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幼圆" pitchFamily="49" charset="-122"/>
                <a:ea typeface="幼圆" pitchFamily="49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幼圆" pitchFamily="49" charset="-122"/>
                <a:ea typeface="幼圆" pitchFamily="49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幼圆" pitchFamily="49" charset="-122"/>
                <a:ea typeface="幼圆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fld id="{176C5688-91B6-4144-A0BA-188CC68D3403}" type="slidenum">
              <a:rPr lang="zh-CN" altLang="en-US" sz="1200" smtClean="0">
                <a:latin typeface="Calibri" pitchFamily="34" charset="0"/>
                <a:ea typeface="宋体" pitchFamily="2" charset="-122"/>
              </a:rPr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t>13</a:t>
            </a:fld>
            <a:endParaRPr lang="zh-CN" altLang="en-US" sz="1200" smtClean="0">
              <a:latin typeface="Calibri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0295725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871663" y="250825"/>
            <a:ext cx="3224212" cy="24177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线性表</a:t>
            </a:r>
            <a:r>
              <a:rPr lang="en-US" altLang="zh-CN" smtClean="0"/>
              <a:t>——</a:t>
            </a:r>
            <a:fld id="{035E21EC-47A0-4195-B340-31E5A7549F12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2298747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871663" y="250825"/>
            <a:ext cx="3224212" cy="24177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线性表</a:t>
            </a:r>
            <a:r>
              <a:rPr lang="en-US" altLang="zh-CN" smtClean="0"/>
              <a:t>——</a:t>
            </a:r>
            <a:fld id="{035E21EC-47A0-4195-B340-31E5A7549F12}" type="slidenum">
              <a:rPr lang="en-US" altLang="zh-CN" smtClean="0"/>
              <a:pPr>
                <a:defRPr/>
              </a:pPr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4656746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871663" y="250825"/>
            <a:ext cx="3224212" cy="24177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线性表</a:t>
            </a:r>
            <a:r>
              <a:rPr lang="en-US" altLang="zh-CN" smtClean="0"/>
              <a:t>——</a:t>
            </a:r>
            <a:fld id="{035E21EC-47A0-4195-B340-31E5A7549F12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4656746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871663" y="250825"/>
            <a:ext cx="3224212" cy="24177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线性表</a:t>
            </a:r>
            <a:r>
              <a:rPr lang="en-US" altLang="zh-CN" smtClean="0"/>
              <a:t>——</a:t>
            </a:r>
            <a:fld id="{035E21EC-47A0-4195-B340-31E5A7549F12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0262845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871663" y="250825"/>
            <a:ext cx="3224212" cy="24177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线性表</a:t>
            </a:r>
            <a:r>
              <a:rPr lang="en-US" altLang="zh-CN" smtClean="0"/>
              <a:t>——</a:t>
            </a:r>
            <a:fld id="{035E21EC-47A0-4195-B340-31E5A7549F12}" type="slidenum">
              <a:rPr lang="en-US" altLang="zh-CN" smtClean="0"/>
              <a:pPr>
                <a:defRPr/>
              </a:pPr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0262845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871663" y="250825"/>
            <a:ext cx="3224212" cy="24177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线性表</a:t>
            </a:r>
            <a:r>
              <a:rPr lang="en-US" altLang="zh-CN" smtClean="0"/>
              <a:t>——</a:t>
            </a:r>
            <a:fld id="{035E21EC-47A0-4195-B340-31E5A7549F12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465674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871663" y="250825"/>
            <a:ext cx="3224212" cy="24177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线性表</a:t>
            </a:r>
            <a:r>
              <a:rPr lang="en-US" altLang="zh-CN" smtClean="0"/>
              <a:t>——</a:t>
            </a:r>
            <a:fld id="{035E21EC-47A0-4195-B340-31E5A7549F12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464708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871663" y="250825"/>
            <a:ext cx="3224212" cy="24177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线性表</a:t>
            </a:r>
            <a:r>
              <a:rPr lang="en-US" altLang="zh-CN" smtClean="0"/>
              <a:t>——</a:t>
            </a:r>
            <a:fld id="{035E21EC-47A0-4195-B340-31E5A7549F12}" type="slidenum">
              <a:rPr lang="en-US" altLang="zh-CN" smtClean="0"/>
              <a:pPr>
                <a:defRPr/>
              </a:pPr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264062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871663" y="250825"/>
            <a:ext cx="3224212" cy="24177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线性表</a:t>
            </a:r>
            <a:r>
              <a:rPr lang="en-US" altLang="zh-CN" smtClean="0"/>
              <a:t>——</a:t>
            </a:r>
            <a:fld id="{035E21EC-47A0-4195-B340-31E5A7549F12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0372787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871663" y="250825"/>
            <a:ext cx="3224212" cy="24177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线性表</a:t>
            </a:r>
            <a:r>
              <a:rPr lang="en-US" altLang="zh-CN" smtClean="0"/>
              <a:t>——</a:t>
            </a:r>
            <a:fld id="{035E21EC-47A0-4195-B340-31E5A7549F12}" type="slidenum">
              <a:rPr lang="en-US" altLang="zh-CN" smtClean="0"/>
              <a:pPr>
                <a:defRPr/>
              </a:pPr>
              <a:t>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1465062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871663" y="250825"/>
            <a:ext cx="3224212" cy="24177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线性表</a:t>
            </a:r>
            <a:r>
              <a:rPr lang="en-US" altLang="zh-CN" smtClean="0"/>
              <a:t>——</a:t>
            </a:r>
            <a:fld id="{035E21EC-47A0-4195-B340-31E5A7549F12}" type="slidenum">
              <a:rPr lang="en-US" altLang="zh-CN" smtClean="0"/>
              <a:pPr>
                <a:defRPr/>
              </a:pPr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390133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871663" y="250825"/>
            <a:ext cx="3224212" cy="24177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线性表</a:t>
            </a:r>
            <a:r>
              <a:rPr lang="en-US" altLang="zh-CN" smtClean="0"/>
              <a:t>——</a:t>
            </a:r>
            <a:fld id="{035E21EC-47A0-4195-B340-31E5A7549F12}" type="slidenum">
              <a:rPr lang="en-US" altLang="zh-CN" smtClean="0"/>
              <a:pPr>
                <a:defRPr/>
              </a:pPr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3632290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871663" y="250825"/>
            <a:ext cx="3224212" cy="24177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线性表</a:t>
            </a:r>
            <a:r>
              <a:rPr lang="en-US" altLang="zh-CN" smtClean="0"/>
              <a:t>——</a:t>
            </a:r>
            <a:fld id="{035E21EC-47A0-4195-B340-31E5A7549F12}" type="slidenum">
              <a:rPr lang="en-US" altLang="zh-CN" smtClean="0"/>
              <a:pPr>
                <a:defRPr/>
              </a:pPr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3632290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871663" y="250825"/>
            <a:ext cx="3224212" cy="24177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线性表</a:t>
            </a:r>
            <a:r>
              <a:rPr lang="en-US" altLang="zh-CN" smtClean="0"/>
              <a:t>——</a:t>
            </a:r>
            <a:fld id="{035E21EC-47A0-4195-B340-31E5A7549F12}" type="slidenum">
              <a:rPr lang="en-US" altLang="zh-CN" smtClean="0"/>
              <a:pPr>
                <a:defRPr/>
              </a:pPr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3632290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871663" y="250825"/>
            <a:ext cx="3224212" cy="24177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线性表</a:t>
            </a:r>
            <a:r>
              <a:rPr lang="en-US" altLang="zh-CN" smtClean="0"/>
              <a:t>——</a:t>
            </a:r>
            <a:fld id="{035E21EC-47A0-4195-B340-31E5A7549F12}" type="slidenum">
              <a:rPr lang="en-US" altLang="zh-CN" smtClean="0"/>
              <a:pPr>
                <a:defRPr/>
              </a:pPr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1222901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871663" y="250825"/>
            <a:ext cx="3224212" cy="24177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线性表</a:t>
            </a:r>
            <a:r>
              <a:rPr lang="en-US" altLang="zh-CN" smtClean="0"/>
              <a:t>——</a:t>
            </a:r>
            <a:fld id="{035E21EC-47A0-4195-B340-31E5A7549F12}" type="slidenum">
              <a:rPr lang="en-US" altLang="zh-CN" smtClean="0"/>
              <a:pPr>
                <a:defRPr/>
              </a:pPr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6896875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871663" y="250825"/>
            <a:ext cx="3224212" cy="24177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线性表</a:t>
            </a:r>
            <a:r>
              <a:rPr lang="en-US" altLang="zh-CN" smtClean="0"/>
              <a:t>——</a:t>
            </a:r>
            <a:fld id="{035E21EC-47A0-4195-B340-31E5A7549F12}" type="slidenum">
              <a:rPr lang="en-US" altLang="zh-CN" smtClean="0"/>
              <a:pPr>
                <a:defRPr/>
              </a:pPr>
              <a:t>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779313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871663" y="250825"/>
            <a:ext cx="3224212" cy="24177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线性表</a:t>
            </a:r>
            <a:r>
              <a:rPr lang="en-US" altLang="zh-CN" smtClean="0"/>
              <a:t>——</a:t>
            </a:r>
            <a:fld id="{035E21EC-47A0-4195-B340-31E5A7549F12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4433274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871663" y="250825"/>
            <a:ext cx="3224212" cy="24177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线性表</a:t>
            </a:r>
            <a:r>
              <a:rPr lang="en-US" altLang="zh-CN" smtClean="0"/>
              <a:t>——</a:t>
            </a:r>
            <a:fld id="{035E21EC-47A0-4195-B340-31E5A7549F12}" type="slidenum">
              <a:rPr lang="en-US" altLang="zh-CN" smtClean="0"/>
              <a:pPr>
                <a:defRPr/>
              </a:pPr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2176425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871663" y="250825"/>
            <a:ext cx="3224212" cy="24177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线性表</a:t>
            </a:r>
            <a:r>
              <a:rPr lang="en-US" altLang="zh-CN" smtClean="0"/>
              <a:t>——</a:t>
            </a:r>
            <a:fld id="{035E21EC-47A0-4195-B340-31E5A7549F12}" type="slidenum">
              <a:rPr lang="en-US" altLang="zh-CN" smtClean="0"/>
              <a:pPr>
                <a:defRPr/>
              </a:pPr>
              <a:t>3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2178419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871663" y="250825"/>
            <a:ext cx="3224212" cy="24177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线性表</a:t>
            </a:r>
            <a:r>
              <a:rPr lang="en-US" altLang="zh-CN" smtClean="0"/>
              <a:t>——</a:t>
            </a:r>
            <a:fld id="{035E21EC-47A0-4195-B340-31E5A7549F12}" type="slidenum">
              <a:rPr lang="en-US" altLang="zh-CN" smtClean="0"/>
              <a:pPr>
                <a:defRPr/>
              </a:pPr>
              <a:t>3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1483431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871663" y="250825"/>
            <a:ext cx="3224212" cy="24177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线性表</a:t>
            </a:r>
            <a:r>
              <a:rPr lang="en-US" altLang="zh-CN" smtClean="0"/>
              <a:t>——</a:t>
            </a:r>
            <a:fld id="{035E21EC-47A0-4195-B340-31E5A7549F12}" type="slidenum">
              <a:rPr lang="en-US" altLang="zh-CN" smtClean="0"/>
              <a:pPr>
                <a:defRPr/>
              </a:pPr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8244935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871663" y="250825"/>
            <a:ext cx="3224212" cy="24177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线性表</a:t>
            </a:r>
            <a:r>
              <a:rPr lang="en-US" altLang="zh-CN" smtClean="0"/>
              <a:t>——</a:t>
            </a:r>
            <a:fld id="{035E21EC-47A0-4195-B340-31E5A7549F12}" type="slidenum">
              <a:rPr lang="en-US" altLang="zh-CN" smtClean="0"/>
              <a:pPr>
                <a:defRPr/>
              </a:pPr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23490245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871663" y="250825"/>
            <a:ext cx="3224212" cy="24177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线性表</a:t>
            </a:r>
            <a:r>
              <a:rPr lang="en-US" altLang="zh-CN" smtClean="0"/>
              <a:t>——</a:t>
            </a:r>
            <a:fld id="{035E21EC-47A0-4195-B340-31E5A7549F12}" type="slidenum">
              <a:rPr lang="en-US" altLang="zh-CN" smtClean="0"/>
              <a:pPr>
                <a:defRPr/>
              </a:pPr>
              <a:t>3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3740540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871663" y="250825"/>
            <a:ext cx="3224212" cy="24177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线性表</a:t>
            </a:r>
            <a:r>
              <a:rPr lang="en-US" altLang="zh-CN" smtClean="0"/>
              <a:t>——</a:t>
            </a:r>
            <a:fld id="{035E21EC-47A0-4195-B340-31E5A7549F12}" type="slidenum">
              <a:rPr lang="en-US" altLang="zh-CN" smtClean="0"/>
              <a:pPr>
                <a:defRPr/>
              </a:pPr>
              <a:t>3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98650535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871663" y="250825"/>
            <a:ext cx="3224212" cy="24177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线性表</a:t>
            </a:r>
            <a:r>
              <a:rPr lang="en-US" altLang="zh-CN" smtClean="0"/>
              <a:t>——</a:t>
            </a:r>
            <a:fld id="{035E21EC-47A0-4195-B340-31E5A7549F12}" type="slidenum">
              <a:rPr lang="en-US" altLang="zh-CN" smtClean="0"/>
              <a:pPr>
                <a:defRPr/>
              </a:pPr>
              <a:t>3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7763893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871663" y="250825"/>
            <a:ext cx="3224212" cy="24177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线性表</a:t>
            </a:r>
            <a:r>
              <a:rPr lang="en-US" altLang="zh-CN" smtClean="0"/>
              <a:t>——</a:t>
            </a:r>
            <a:fld id="{035E21EC-47A0-4195-B340-31E5A7549F12}" type="slidenum">
              <a:rPr lang="en-US" altLang="zh-CN" smtClean="0"/>
              <a:pPr>
                <a:defRPr/>
              </a:pPr>
              <a:t>3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74862760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871663" y="250825"/>
            <a:ext cx="3224212" cy="24177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线性表</a:t>
            </a:r>
            <a:r>
              <a:rPr lang="en-US" altLang="zh-CN" smtClean="0"/>
              <a:t>——</a:t>
            </a:r>
            <a:fld id="{035E21EC-47A0-4195-B340-31E5A7549F12}" type="slidenum">
              <a:rPr lang="en-US" altLang="zh-CN" smtClean="0"/>
              <a:pPr>
                <a:defRPr/>
              </a:pPr>
              <a:t>3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234048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4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30000"/>
              </a:spcBef>
              <a:defRPr sz="1400">
                <a:solidFill>
                  <a:schemeClr val="tx1"/>
                </a:solidFill>
                <a:latin typeface="幼圆" pitchFamily="49" charset="-122"/>
                <a:ea typeface="幼圆" pitchFamily="49" charset="-122"/>
              </a:defRPr>
            </a:lvl1pPr>
            <a:lvl2pPr marL="742950" indent="-285750" algn="l" eaLnBrk="0" hangingPunct="0">
              <a:spcBef>
                <a:spcPct val="30000"/>
              </a:spcBef>
              <a:defRPr sz="1400">
                <a:solidFill>
                  <a:schemeClr val="tx1"/>
                </a:solidFill>
                <a:latin typeface="幼圆" pitchFamily="49" charset="-122"/>
                <a:ea typeface="幼圆" pitchFamily="49" charset="-122"/>
              </a:defRPr>
            </a:lvl2pPr>
            <a:lvl3pPr marL="1143000" indent="-228600" algn="l" eaLnBrk="0" hangingPunct="0">
              <a:spcBef>
                <a:spcPct val="30000"/>
              </a:spcBef>
              <a:defRPr sz="1400">
                <a:solidFill>
                  <a:schemeClr val="tx1"/>
                </a:solidFill>
                <a:latin typeface="幼圆" pitchFamily="49" charset="-122"/>
                <a:ea typeface="幼圆" pitchFamily="49" charset="-122"/>
              </a:defRPr>
            </a:lvl3pPr>
            <a:lvl4pPr marL="1600200" indent="-228600" algn="l" eaLnBrk="0" hangingPunct="0">
              <a:spcBef>
                <a:spcPct val="30000"/>
              </a:spcBef>
              <a:defRPr sz="1400">
                <a:solidFill>
                  <a:schemeClr val="tx1"/>
                </a:solidFill>
                <a:latin typeface="幼圆" pitchFamily="49" charset="-122"/>
                <a:ea typeface="幼圆" pitchFamily="49" charset="-122"/>
              </a:defRPr>
            </a:lvl4pPr>
            <a:lvl5pPr marL="2057400" indent="-228600" algn="l" eaLnBrk="0" hangingPunct="0">
              <a:spcBef>
                <a:spcPct val="30000"/>
              </a:spcBef>
              <a:defRPr sz="1400">
                <a:solidFill>
                  <a:schemeClr val="tx1"/>
                </a:solidFill>
                <a:latin typeface="幼圆" pitchFamily="49" charset="-122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幼圆" pitchFamily="49" charset="-122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幼圆" pitchFamily="49" charset="-122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幼圆" pitchFamily="49" charset="-122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幼圆" pitchFamily="49" charset="-122"/>
                <a:ea typeface="幼圆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r>
              <a:rPr lang="zh-CN" altLang="en-US" smtClean="0">
                <a:latin typeface="Arial" pitchFamily="34" charset="0"/>
              </a:rPr>
              <a:t>线性表</a:t>
            </a:r>
            <a:r>
              <a:rPr lang="en-US" altLang="zh-CN" smtClean="0">
                <a:latin typeface="Arial" pitchFamily="34" charset="0"/>
              </a:rPr>
              <a:t>——</a:t>
            </a:r>
            <a:fld id="{EC2CC2CC-8C02-4894-8C24-19C13319B180}" type="slidenum">
              <a:rPr lang="en-US" altLang="zh-CN" smtClean="0">
                <a:latin typeface="Arial" pitchFamily="34" charset="0"/>
              </a:rPr>
              <a:pPr algn="r" eaLnBrk="1" hangingPunct="1">
                <a:spcBef>
                  <a:spcPct val="0"/>
                </a:spcBef>
              </a:pPr>
              <a:t>4</a:t>
            </a:fld>
            <a:endParaRPr lang="en-US" altLang="zh-CN" smtClean="0">
              <a:latin typeface="Arial" pitchFamily="34" charset="0"/>
            </a:endParaRPr>
          </a:p>
        </p:txBody>
      </p:sp>
      <p:sp>
        <p:nvSpPr>
          <p:cNvPr id="149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871663" y="250825"/>
            <a:ext cx="3224212" cy="2417763"/>
          </a:xfrm>
        </p:spPr>
      </p:sp>
      <p:sp>
        <p:nvSpPr>
          <p:cNvPr id="149508" name="Rectangle 3"/>
          <p:cNvSpPr>
            <a:spLocks noGrp="1" noRot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871663" y="250825"/>
            <a:ext cx="3224212" cy="24177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线性表</a:t>
            </a:r>
            <a:r>
              <a:rPr lang="en-US" altLang="zh-CN" smtClean="0"/>
              <a:t>——</a:t>
            </a:r>
            <a:fld id="{035E21EC-47A0-4195-B340-31E5A7549F12}" type="slidenum">
              <a:rPr lang="en-US" altLang="zh-CN" smtClean="0"/>
              <a:pPr>
                <a:defRPr/>
              </a:pPr>
              <a:t>4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6622558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871663" y="250825"/>
            <a:ext cx="3224212" cy="24177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线性表</a:t>
            </a:r>
            <a:r>
              <a:rPr lang="en-US" altLang="zh-CN" smtClean="0"/>
              <a:t>——</a:t>
            </a:r>
            <a:fld id="{035E21EC-47A0-4195-B340-31E5A7549F12}" type="slidenum">
              <a:rPr lang="en-US" altLang="zh-CN" smtClean="0"/>
              <a:pPr>
                <a:defRPr/>
              </a:pPr>
              <a:t>4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5865517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871663" y="250825"/>
            <a:ext cx="3224212" cy="24177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线性表</a:t>
            </a:r>
            <a:r>
              <a:rPr lang="en-US" altLang="zh-CN" smtClean="0"/>
              <a:t>——</a:t>
            </a:r>
            <a:fld id="{035E21EC-47A0-4195-B340-31E5A7549F12}" type="slidenum">
              <a:rPr lang="en-US" altLang="zh-CN" smtClean="0"/>
              <a:pPr>
                <a:defRPr/>
              </a:pPr>
              <a:t>4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17852064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871663" y="250825"/>
            <a:ext cx="3224212" cy="24177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线性表</a:t>
            </a:r>
            <a:r>
              <a:rPr lang="en-US" altLang="zh-CN" smtClean="0"/>
              <a:t>——</a:t>
            </a:r>
            <a:fld id="{035E21EC-47A0-4195-B340-31E5A7549F12}" type="slidenum">
              <a:rPr lang="en-US" altLang="zh-CN" smtClean="0"/>
              <a:pPr>
                <a:defRPr/>
              </a:pPr>
              <a:t>4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2733326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871663" y="250825"/>
            <a:ext cx="3224212" cy="24177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线性表</a:t>
            </a:r>
            <a:r>
              <a:rPr lang="en-US" altLang="zh-CN" smtClean="0"/>
              <a:t>——</a:t>
            </a:r>
            <a:fld id="{035E21EC-47A0-4195-B340-31E5A7549F12}" type="slidenum">
              <a:rPr lang="en-US" altLang="zh-CN" smtClean="0"/>
              <a:pPr>
                <a:defRPr/>
              </a:pPr>
              <a:t>4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8584394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871663" y="250825"/>
            <a:ext cx="3224212" cy="24177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线性表</a:t>
            </a:r>
            <a:r>
              <a:rPr lang="en-US" altLang="zh-CN" smtClean="0"/>
              <a:t>——</a:t>
            </a:r>
            <a:fld id="{035E21EC-47A0-4195-B340-31E5A7549F12}" type="slidenum">
              <a:rPr lang="en-US" altLang="zh-CN" smtClean="0"/>
              <a:pPr>
                <a:defRPr/>
              </a:pPr>
              <a:t>4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82377210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871663" y="250825"/>
            <a:ext cx="3224212" cy="24177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线性表</a:t>
            </a:r>
            <a:r>
              <a:rPr lang="en-US" altLang="zh-CN" smtClean="0"/>
              <a:t>——</a:t>
            </a:r>
            <a:fld id="{035E21EC-47A0-4195-B340-31E5A7549F12}" type="slidenum">
              <a:rPr lang="en-US" altLang="zh-CN" smtClean="0"/>
              <a:pPr>
                <a:defRPr/>
              </a:pPr>
              <a:t>4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24275040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871663" y="250825"/>
            <a:ext cx="3224212" cy="24177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线性表</a:t>
            </a:r>
            <a:r>
              <a:rPr lang="en-US" altLang="zh-CN" smtClean="0"/>
              <a:t>——</a:t>
            </a:r>
            <a:fld id="{035E21EC-47A0-4195-B340-31E5A7549F12}" type="slidenum">
              <a:rPr lang="en-US" altLang="zh-CN" smtClean="0"/>
              <a:pPr>
                <a:defRPr/>
              </a:pPr>
              <a:t>4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46567466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871663" y="250825"/>
            <a:ext cx="3224212" cy="24177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线性表</a:t>
            </a:r>
            <a:r>
              <a:rPr lang="en-US" altLang="zh-CN" smtClean="0"/>
              <a:t>——</a:t>
            </a:r>
            <a:fld id="{035E21EC-47A0-4195-B340-31E5A7549F12}" type="slidenum">
              <a:rPr lang="en-US" altLang="zh-CN" smtClean="0"/>
              <a:pPr>
                <a:defRPr/>
              </a:pPr>
              <a:t>4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91056861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871663" y="250825"/>
            <a:ext cx="3224212" cy="24177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线性表</a:t>
            </a:r>
            <a:r>
              <a:rPr lang="en-US" altLang="zh-CN" smtClean="0"/>
              <a:t>——</a:t>
            </a:r>
            <a:fld id="{035E21EC-47A0-4195-B340-31E5A7549F12}" type="slidenum">
              <a:rPr lang="en-US" altLang="zh-CN" smtClean="0"/>
              <a:pPr>
                <a:defRPr/>
              </a:pPr>
              <a:t>4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45541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871663" y="250825"/>
            <a:ext cx="3224212" cy="24177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线性表</a:t>
            </a:r>
            <a:r>
              <a:rPr lang="en-US" altLang="zh-CN" smtClean="0"/>
              <a:t>——</a:t>
            </a:r>
            <a:fld id="{035E21EC-47A0-4195-B340-31E5A7549F12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51268285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871663" y="250825"/>
            <a:ext cx="3224212" cy="24177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线性表</a:t>
            </a:r>
            <a:r>
              <a:rPr lang="en-US" altLang="zh-CN" smtClean="0"/>
              <a:t>——</a:t>
            </a:r>
            <a:fld id="{035E21EC-47A0-4195-B340-31E5A7549F12}" type="slidenum">
              <a:rPr lang="en-US" altLang="zh-CN" smtClean="0"/>
              <a:pPr>
                <a:defRPr/>
              </a:pPr>
              <a:t>5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12259190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871663" y="250825"/>
            <a:ext cx="3224212" cy="24177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线性表</a:t>
            </a:r>
            <a:r>
              <a:rPr lang="en-US" altLang="zh-CN" smtClean="0"/>
              <a:t>——</a:t>
            </a:r>
            <a:fld id="{035E21EC-47A0-4195-B340-31E5A7549F12}" type="slidenum">
              <a:rPr lang="en-US" altLang="zh-CN" smtClean="0"/>
              <a:pPr>
                <a:defRPr/>
              </a:pPr>
              <a:t>5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74658009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4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30000"/>
              </a:spcBef>
              <a:defRPr sz="1400">
                <a:solidFill>
                  <a:schemeClr val="tx1"/>
                </a:solidFill>
                <a:latin typeface="幼圆" pitchFamily="49" charset="-122"/>
                <a:ea typeface="幼圆" pitchFamily="49" charset="-122"/>
              </a:defRPr>
            </a:lvl1pPr>
            <a:lvl2pPr marL="742950" indent="-285750" algn="l" eaLnBrk="0" hangingPunct="0">
              <a:spcBef>
                <a:spcPct val="30000"/>
              </a:spcBef>
              <a:defRPr sz="1400">
                <a:solidFill>
                  <a:schemeClr val="tx1"/>
                </a:solidFill>
                <a:latin typeface="幼圆" pitchFamily="49" charset="-122"/>
                <a:ea typeface="幼圆" pitchFamily="49" charset="-122"/>
              </a:defRPr>
            </a:lvl2pPr>
            <a:lvl3pPr marL="1143000" indent="-228600" algn="l" eaLnBrk="0" hangingPunct="0">
              <a:spcBef>
                <a:spcPct val="30000"/>
              </a:spcBef>
              <a:defRPr sz="1400">
                <a:solidFill>
                  <a:schemeClr val="tx1"/>
                </a:solidFill>
                <a:latin typeface="幼圆" pitchFamily="49" charset="-122"/>
                <a:ea typeface="幼圆" pitchFamily="49" charset="-122"/>
              </a:defRPr>
            </a:lvl3pPr>
            <a:lvl4pPr marL="1600200" indent="-228600" algn="l" eaLnBrk="0" hangingPunct="0">
              <a:spcBef>
                <a:spcPct val="30000"/>
              </a:spcBef>
              <a:defRPr sz="1400">
                <a:solidFill>
                  <a:schemeClr val="tx1"/>
                </a:solidFill>
                <a:latin typeface="幼圆" pitchFamily="49" charset="-122"/>
                <a:ea typeface="幼圆" pitchFamily="49" charset="-122"/>
              </a:defRPr>
            </a:lvl4pPr>
            <a:lvl5pPr marL="2057400" indent="-228600" algn="l" eaLnBrk="0" hangingPunct="0">
              <a:spcBef>
                <a:spcPct val="30000"/>
              </a:spcBef>
              <a:defRPr sz="1400">
                <a:solidFill>
                  <a:schemeClr val="tx1"/>
                </a:solidFill>
                <a:latin typeface="幼圆" pitchFamily="49" charset="-122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幼圆" pitchFamily="49" charset="-122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幼圆" pitchFamily="49" charset="-122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幼圆" pitchFamily="49" charset="-122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幼圆" pitchFamily="49" charset="-122"/>
                <a:ea typeface="幼圆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r>
              <a:rPr lang="zh-CN" altLang="en-US" smtClean="0">
                <a:latin typeface="Arial" pitchFamily="34" charset="0"/>
              </a:rPr>
              <a:t>线性表</a:t>
            </a:r>
            <a:r>
              <a:rPr lang="en-US" altLang="zh-CN" smtClean="0">
                <a:latin typeface="Arial" pitchFamily="34" charset="0"/>
              </a:rPr>
              <a:t>——</a:t>
            </a:r>
            <a:fld id="{DC05EB4B-720B-469B-83F8-DC03637314B1}" type="slidenum">
              <a:rPr lang="en-US" altLang="zh-CN" smtClean="0">
                <a:latin typeface="Arial" pitchFamily="34" charset="0"/>
              </a:rPr>
              <a:t>52</a:t>
            </a:fld>
            <a:endParaRPr lang="en-US" altLang="zh-CN" smtClean="0">
              <a:latin typeface="Arial" pitchFamily="34" charset="0"/>
            </a:endParaRPr>
          </a:p>
        </p:txBody>
      </p:sp>
      <p:sp>
        <p:nvSpPr>
          <p:cNvPr id="210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871663" y="250825"/>
            <a:ext cx="3224212" cy="2417763"/>
          </a:xfrm>
        </p:spPr>
      </p:sp>
      <p:sp>
        <p:nvSpPr>
          <p:cNvPr id="210948" name="Rectangle 3"/>
          <p:cNvSpPr>
            <a:spLocks noGrp="1" noRot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871663" y="250825"/>
            <a:ext cx="3224212" cy="24177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线性表</a:t>
            </a:r>
            <a:r>
              <a:rPr lang="en-US" altLang="zh-CN" smtClean="0"/>
              <a:t>——</a:t>
            </a:r>
            <a:fld id="{035E21EC-47A0-4195-B340-31E5A7549F12}" type="slidenum">
              <a:rPr lang="en-US" altLang="zh-CN" smtClean="0"/>
              <a:pPr>
                <a:defRPr/>
              </a:pPr>
              <a:t>5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22485249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871663" y="250825"/>
            <a:ext cx="3224212" cy="24177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线性表</a:t>
            </a:r>
            <a:r>
              <a:rPr lang="en-US" altLang="zh-CN" smtClean="0"/>
              <a:t>——</a:t>
            </a:r>
            <a:fld id="{035E21EC-47A0-4195-B340-31E5A7549F12}" type="slidenum">
              <a:rPr lang="en-US" altLang="zh-CN" smtClean="0"/>
              <a:pPr>
                <a:defRPr/>
              </a:pPr>
              <a:t>5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22359756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871663" y="250825"/>
            <a:ext cx="3224212" cy="24177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线性表</a:t>
            </a:r>
            <a:r>
              <a:rPr lang="en-US" altLang="zh-CN" smtClean="0"/>
              <a:t>——</a:t>
            </a:r>
            <a:fld id="{035E21EC-47A0-4195-B340-31E5A7549F12}" type="slidenum">
              <a:rPr lang="en-US" altLang="zh-CN" smtClean="0"/>
              <a:pPr>
                <a:defRPr/>
              </a:pPr>
              <a:t>5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32851949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871663" y="250825"/>
            <a:ext cx="3224212" cy="24177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线性表</a:t>
            </a:r>
            <a:r>
              <a:rPr lang="en-US" altLang="zh-CN" smtClean="0"/>
              <a:t>——</a:t>
            </a:r>
            <a:fld id="{035E21EC-47A0-4195-B340-31E5A7549F12}" type="slidenum">
              <a:rPr lang="en-US" altLang="zh-CN" smtClean="0"/>
              <a:pPr>
                <a:defRPr/>
              </a:pPr>
              <a:t>5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19422589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871663" y="250825"/>
            <a:ext cx="3224212" cy="24177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线性表</a:t>
            </a:r>
            <a:r>
              <a:rPr lang="en-US" altLang="zh-CN" smtClean="0"/>
              <a:t>——</a:t>
            </a:r>
            <a:fld id="{035E21EC-47A0-4195-B340-31E5A7549F12}" type="slidenum">
              <a:rPr lang="en-US" altLang="zh-CN" smtClean="0"/>
              <a:pPr>
                <a:defRPr/>
              </a:pPr>
              <a:t>5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21423179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871663" y="250825"/>
            <a:ext cx="3224212" cy="24177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线性表</a:t>
            </a:r>
            <a:r>
              <a:rPr lang="en-US" altLang="zh-CN" smtClean="0"/>
              <a:t>——</a:t>
            </a:r>
            <a:fld id="{035E21EC-47A0-4195-B340-31E5A7549F12}" type="slidenum">
              <a:rPr lang="en-US" altLang="zh-CN" smtClean="0"/>
              <a:pPr>
                <a:defRPr/>
              </a:pPr>
              <a:t>5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61036537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871663" y="250825"/>
            <a:ext cx="3224212" cy="24177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线性表</a:t>
            </a:r>
            <a:r>
              <a:rPr lang="en-US" altLang="zh-CN" smtClean="0"/>
              <a:t>——</a:t>
            </a:r>
            <a:fld id="{035E21EC-47A0-4195-B340-31E5A7549F12}" type="slidenum">
              <a:rPr lang="en-US" altLang="zh-CN" smtClean="0"/>
              <a:pPr>
                <a:defRPr/>
              </a:pPr>
              <a:t>5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7845889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871663" y="250825"/>
            <a:ext cx="3224212" cy="24177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线性表</a:t>
            </a:r>
            <a:r>
              <a:rPr lang="en-US" altLang="zh-CN" smtClean="0"/>
              <a:t>——</a:t>
            </a:r>
            <a:fld id="{035E21EC-47A0-4195-B340-31E5A7549F12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51268285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871663" y="250825"/>
            <a:ext cx="3224212" cy="24177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线性表</a:t>
            </a:r>
            <a:r>
              <a:rPr lang="en-US" altLang="zh-CN" smtClean="0"/>
              <a:t>——</a:t>
            </a:r>
            <a:fld id="{035E21EC-47A0-4195-B340-31E5A7549F12}" type="slidenum">
              <a:rPr lang="en-US" altLang="zh-CN" smtClean="0"/>
              <a:pPr>
                <a:defRPr/>
              </a:pPr>
              <a:t>6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13568579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871663" y="250825"/>
            <a:ext cx="3224212" cy="24177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线性表</a:t>
            </a:r>
            <a:r>
              <a:rPr lang="en-US" altLang="zh-CN" smtClean="0"/>
              <a:t>——</a:t>
            </a:r>
            <a:fld id="{035E21EC-47A0-4195-B340-31E5A7549F12}" type="slidenum">
              <a:rPr lang="en-US" altLang="zh-CN" smtClean="0"/>
              <a:pPr>
                <a:defRPr/>
              </a:pPr>
              <a:t>6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67291387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871663" y="250825"/>
            <a:ext cx="3224212" cy="24177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线性表</a:t>
            </a:r>
            <a:r>
              <a:rPr lang="en-US" altLang="zh-CN" smtClean="0"/>
              <a:t>——</a:t>
            </a:r>
            <a:fld id="{035E21EC-47A0-4195-B340-31E5A7549F12}" type="slidenum">
              <a:rPr lang="en-US" altLang="zh-CN" smtClean="0"/>
              <a:pPr>
                <a:defRPr/>
              </a:pPr>
              <a:t>6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14362314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871663" y="250825"/>
            <a:ext cx="3224212" cy="24177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线性表</a:t>
            </a:r>
            <a:r>
              <a:rPr lang="en-US" altLang="zh-CN" smtClean="0"/>
              <a:t>——</a:t>
            </a:r>
            <a:fld id="{035E21EC-47A0-4195-B340-31E5A7549F12}" type="slidenum">
              <a:rPr lang="en-US" altLang="zh-CN" smtClean="0"/>
              <a:pPr>
                <a:defRPr/>
              </a:pPr>
              <a:t>6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46567466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871663" y="250825"/>
            <a:ext cx="3224212" cy="24177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线性表</a:t>
            </a:r>
            <a:r>
              <a:rPr lang="en-US" altLang="zh-CN" smtClean="0"/>
              <a:t>——</a:t>
            </a:r>
            <a:fld id="{035E21EC-47A0-4195-B340-31E5A7549F12}" type="slidenum">
              <a:rPr lang="en-US" altLang="zh-CN" smtClean="0"/>
              <a:pPr>
                <a:defRPr/>
              </a:pPr>
              <a:t>6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9289403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871663" y="250825"/>
            <a:ext cx="3224212" cy="24177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线性表</a:t>
            </a:r>
            <a:r>
              <a:rPr lang="en-US" altLang="zh-CN" smtClean="0"/>
              <a:t>——</a:t>
            </a:r>
            <a:fld id="{035E21EC-47A0-4195-B340-31E5A7549F12}" type="slidenum">
              <a:rPr lang="en-US" altLang="zh-CN" smtClean="0"/>
              <a:pPr>
                <a:defRPr/>
              </a:pPr>
              <a:t>6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23822528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871663" y="250825"/>
            <a:ext cx="3224212" cy="24177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线性表</a:t>
            </a:r>
            <a:r>
              <a:rPr lang="en-US" altLang="zh-CN" smtClean="0"/>
              <a:t>——</a:t>
            </a:r>
            <a:fld id="{035E21EC-47A0-4195-B340-31E5A7549F12}" type="slidenum">
              <a:rPr lang="en-US" altLang="zh-CN" smtClean="0"/>
              <a:pPr>
                <a:defRPr/>
              </a:pPr>
              <a:t>6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02600738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871663" y="250825"/>
            <a:ext cx="3224212" cy="24177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线性表</a:t>
            </a:r>
            <a:r>
              <a:rPr lang="en-US" altLang="zh-CN" smtClean="0"/>
              <a:t>——</a:t>
            </a:r>
            <a:fld id="{035E21EC-47A0-4195-B340-31E5A7549F12}" type="slidenum">
              <a:rPr lang="en-US" altLang="zh-CN" smtClean="0"/>
              <a:pPr>
                <a:defRPr/>
              </a:pPr>
              <a:t>6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59122152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871663" y="250825"/>
            <a:ext cx="3224212" cy="24177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线性表</a:t>
            </a:r>
            <a:r>
              <a:rPr lang="en-US" altLang="zh-CN" smtClean="0"/>
              <a:t>——</a:t>
            </a:r>
            <a:fld id="{035E21EC-47A0-4195-B340-31E5A7549F12}" type="slidenum">
              <a:rPr lang="en-US" altLang="zh-CN" smtClean="0"/>
              <a:pPr>
                <a:defRPr/>
              </a:pPr>
              <a:t>6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26463851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871663" y="250825"/>
            <a:ext cx="3224212" cy="24177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线性表</a:t>
            </a:r>
            <a:r>
              <a:rPr lang="en-US" altLang="zh-CN" smtClean="0"/>
              <a:t>——</a:t>
            </a:r>
            <a:fld id="{035E21EC-47A0-4195-B340-31E5A7549F12}" type="slidenum">
              <a:rPr lang="en-US" altLang="zh-CN" smtClean="0"/>
              <a:pPr>
                <a:defRPr/>
              </a:pPr>
              <a:t>6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1037287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871663" y="250825"/>
            <a:ext cx="3224212" cy="24177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线性表</a:t>
            </a:r>
            <a:r>
              <a:rPr lang="en-US" altLang="zh-CN" smtClean="0"/>
              <a:t>——</a:t>
            </a:r>
            <a:fld id="{035E21EC-47A0-4195-B340-31E5A7549F12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70415895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871663" y="250825"/>
            <a:ext cx="3224212" cy="24177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线性表</a:t>
            </a:r>
            <a:r>
              <a:rPr lang="en-US" altLang="zh-CN" smtClean="0"/>
              <a:t>——</a:t>
            </a:r>
            <a:fld id="{035E21EC-47A0-4195-B340-31E5A7549F12}" type="slidenum">
              <a:rPr lang="en-US" altLang="zh-CN" smtClean="0"/>
              <a:pPr>
                <a:defRPr/>
              </a:pPr>
              <a:t>7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23822528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871663" y="250825"/>
            <a:ext cx="3224212" cy="24177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线性表</a:t>
            </a:r>
            <a:r>
              <a:rPr lang="en-US" altLang="zh-CN" smtClean="0"/>
              <a:t>——</a:t>
            </a:r>
            <a:fld id="{035E21EC-47A0-4195-B340-31E5A7549F12}" type="slidenum">
              <a:rPr lang="en-US" altLang="zh-CN" smtClean="0"/>
              <a:pPr>
                <a:defRPr/>
              </a:pPr>
              <a:t>7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02600738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871663" y="250825"/>
            <a:ext cx="3224212" cy="24177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线性表</a:t>
            </a:r>
            <a:r>
              <a:rPr lang="en-US" altLang="zh-CN" smtClean="0"/>
              <a:t>——</a:t>
            </a:r>
            <a:fld id="{035E21EC-47A0-4195-B340-31E5A7549F12}" type="slidenum">
              <a:rPr lang="en-US" altLang="zh-CN" smtClean="0"/>
              <a:pPr>
                <a:defRPr/>
              </a:pPr>
              <a:t>7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42182210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871663" y="250825"/>
            <a:ext cx="3224212" cy="24177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线性表</a:t>
            </a:r>
            <a:r>
              <a:rPr lang="en-US" altLang="zh-CN" smtClean="0"/>
              <a:t>——</a:t>
            </a:r>
            <a:fld id="{035E21EC-47A0-4195-B340-31E5A7549F12}" type="slidenum">
              <a:rPr lang="en-US" altLang="zh-CN" smtClean="0"/>
              <a:pPr>
                <a:defRPr/>
              </a:pPr>
              <a:t>7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19563166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871663" y="250825"/>
            <a:ext cx="3224212" cy="24177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线性表</a:t>
            </a:r>
            <a:r>
              <a:rPr lang="en-US" altLang="zh-CN" smtClean="0"/>
              <a:t>——</a:t>
            </a:r>
            <a:fld id="{035E21EC-47A0-4195-B340-31E5A7549F12}" type="slidenum">
              <a:rPr lang="en-US" altLang="zh-CN" smtClean="0"/>
              <a:pPr>
                <a:defRPr/>
              </a:pPr>
              <a:t>7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6906486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871663" y="250825"/>
            <a:ext cx="3224212" cy="24177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线性表</a:t>
            </a:r>
            <a:r>
              <a:rPr lang="en-US" altLang="zh-CN" smtClean="0"/>
              <a:t>——</a:t>
            </a:r>
            <a:fld id="{035E21EC-47A0-4195-B340-31E5A7549F12}" type="slidenum">
              <a:rPr lang="en-US" altLang="zh-CN" smtClean="0"/>
              <a:pPr>
                <a:defRPr/>
              </a:pPr>
              <a:t>7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98774125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871663" y="250825"/>
            <a:ext cx="3224212" cy="24177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线性表</a:t>
            </a:r>
            <a:r>
              <a:rPr lang="en-US" altLang="zh-CN" smtClean="0"/>
              <a:t>——</a:t>
            </a:r>
            <a:fld id="{035E21EC-47A0-4195-B340-31E5A7549F12}" type="slidenum">
              <a:rPr lang="en-US" altLang="zh-CN" smtClean="0"/>
              <a:pPr>
                <a:defRPr/>
              </a:pPr>
              <a:t>7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46567466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871663" y="250825"/>
            <a:ext cx="3224212" cy="24177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线性表</a:t>
            </a:r>
            <a:r>
              <a:rPr lang="en-US" altLang="zh-CN" smtClean="0"/>
              <a:t>——</a:t>
            </a:r>
            <a:fld id="{035E21EC-47A0-4195-B340-31E5A7549F12}" type="slidenum">
              <a:rPr lang="en-US" altLang="zh-CN" smtClean="0"/>
              <a:pPr>
                <a:defRPr/>
              </a:pPr>
              <a:t>7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74057688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871663" y="250825"/>
            <a:ext cx="3224212" cy="24177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3" algn="l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None/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线性表</a:t>
            </a:r>
            <a:r>
              <a:rPr lang="en-US" altLang="zh-CN" smtClean="0"/>
              <a:t>——</a:t>
            </a:r>
            <a:fld id="{035E21EC-47A0-4195-B340-31E5A7549F12}" type="slidenum">
              <a:rPr lang="en-US" altLang="zh-CN" smtClean="0"/>
              <a:pPr>
                <a:defRPr/>
              </a:pPr>
              <a:t>7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90270574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871663" y="250825"/>
            <a:ext cx="3224212" cy="24177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线性表</a:t>
            </a:r>
            <a:r>
              <a:rPr lang="en-US" altLang="zh-CN" smtClean="0"/>
              <a:t>——</a:t>
            </a:r>
            <a:fld id="{035E21EC-47A0-4195-B340-31E5A7549F12}" type="slidenum">
              <a:rPr lang="en-US" altLang="zh-CN" smtClean="0"/>
              <a:pPr>
                <a:defRPr/>
              </a:pPr>
              <a:t>7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0060132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871663" y="250825"/>
            <a:ext cx="3224212" cy="24177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线性表</a:t>
            </a:r>
            <a:r>
              <a:rPr lang="en-US" altLang="zh-CN" smtClean="0"/>
              <a:t>——</a:t>
            </a:r>
            <a:fld id="{035E21EC-47A0-4195-B340-31E5A7549F12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90991651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871663" y="250825"/>
            <a:ext cx="3224212" cy="24177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线性表</a:t>
            </a:r>
            <a:r>
              <a:rPr lang="en-US" altLang="zh-CN" smtClean="0"/>
              <a:t>——</a:t>
            </a:r>
            <a:fld id="{035E21EC-47A0-4195-B340-31E5A7549F12}" type="slidenum">
              <a:rPr lang="en-US" altLang="zh-CN" smtClean="0"/>
              <a:pPr>
                <a:defRPr/>
              </a:pPr>
              <a:t>8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80459251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871663" y="250825"/>
            <a:ext cx="3224212" cy="24177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线性表</a:t>
            </a:r>
            <a:r>
              <a:rPr lang="en-US" altLang="zh-CN" smtClean="0"/>
              <a:t>——</a:t>
            </a:r>
            <a:fld id="{035E21EC-47A0-4195-B340-31E5A7549F12}" type="slidenum">
              <a:rPr lang="en-US" altLang="zh-CN" smtClean="0"/>
              <a:pPr>
                <a:defRPr/>
              </a:pPr>
              <a:t>8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34627834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871663" y="250825"/>
            <a:ext cx="3224212" cy="24177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线性表</a:t>
            </a:r>
            <a:r>
              <a:rPr lang="en-US" altLang="zh-CN" smtClean="0"/>
              <a:t>——</a:t>
            </a:r>
            <a:fld id="{035E21EC-47A0-4195-B340-31E5A7549F12}" type="slidenum">
              <a:rPr lang="en-US" altLang="zh-CN" smtClean="0"/>
              <a:pPr>
                <a:defRPr/>
              </a:pPr>
              <a:t>8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20810938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871663" y="250825"/>
            <a:ext cx="3224212" cy="24177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3" algn="l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None/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线性表</a:t>
            </a:r>
            <a:r>
              <a:rPr lang="en-US" altLang="zh-CN" smtClean="0"/>
              <a:t>——</a:t>
            </a:r>
            <a:fld id="{035E21EC-47A0-4195-B340-31E5A7549F12}" type="slidenum">
              <a:rPr lang="en-US" altLang="zh-CN" smtClean="0"/>
              <a:pPr>
                <a:defRPr/>
              </a:pPr>
              <a:t>8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90270574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871663" y="250825"/>
            <a:ext cx="3224212" cy="24177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线性表</a:t>
            </a:r>
            <a:r>
              <a:rPr lang="en-US" altLang="zh-CN" smtClean="0"/>
              <a:t>——</a:t>
            </a:r>
            <a:fld id="{035E21EC-47A0-4195-B340-31E5A7549F12}" type="slidenum">
              <a:rPr lang="en-US" altLang="zh-CN" smtClean="0"/>
              <a:pPr>
                <a:defRPr/>
              </a:pPr>
              <a:t>8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99272761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871663" y="250825"/>
            <a:ext cx="3224212" cy="24177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线性表</a:t>
            </a:r>
            <a:r>
              <a:rPr lang="en-US" altLang="zh-CN" smtClean="0"/>
              <a:t>——</a:t>
            </a:r>
            <a:fld id="{035E21EC-47A0-4195-B340-31E5A7549F12}" type="slidenum">
              <a:rPr lang="en-US" altLang="zh-CN" smtClean="0"/>
              <a:pPr>
                <a:defRPr/>
              </a:pPr>
              <a:t>8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5055767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871663" y="250825"/>
            <a:ext cx="3224212" cy="24177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线性表</a:t>
            </a:r>
            <a:r>
              <a:rPr lang="en-US" altLang="zh-CN" smtClean="0"/>
              <a:t>——</a:t>
            </a:r>
            <a:fld id="{035E21EC-47A0-4195-B340-31E5A7549F12}" type="slidenum">
              <a:rPr lang="en-US" altLang="zh-CN" smtClean="0"/>
              <a:pPr>
                <a:defRPr/>
              </a:pPr>
              <a:t>8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60339308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871663" y="250825"/>
            <a:ext cx="3224212" cy="24177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线性表</a:t>
            </a:r>
            <a:r>
              <a:rPr lang="en-US" altLang="zh-CN" smtClean="0"/>
              <a:t>——</a:t>
            </a:r>
            <a:fld id="{035E21EC-47A0-4195-B340-31E5A7549F12}" type="slidenum">
              <a:rPr lang="en-US" altLang="zh-CN" smtClean="0"/>
              <a:pPr>
                <a:defRPr/>
              </a:pPr>
              <a:t>8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8946146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871663" y="250825"/>
            <a:ext cx="3224212" cy="24177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线性表</a:t>
            </a:r>
            <a:r>
              <a:rPr lang="en-US" altLang="zh-CN" smtClean="0"/>
              <a:t>——</a:t>
            </a:r>
            <a:fld id="{035E21EC-47A0-4195-B340-31E5A7549F12}" type="slidenum">
              <a:rPr lang="en-US" altLang="zh-CN" smtClean="0"/>
              <a:pPr>
                <a:defRPr/>
              </a:pPr>
              <a:t>8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01303047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790700" y="177800"/>
            <a:ext cx="3221038" cy="2416175"/>
          </a:xfrm>
          <a:ln/>
        </p:spPr>
      </p:sp>
      <p:sp>
        <p:nvSpPr>
          <p:cNvPr id="121859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186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ct val="120000"/>
              </a:lnSpc>
              <a:spcBef>
                <a:spcPct val="30000"/>
              </a:spcBef>
              <a:defRPr sz="1400">
                <a:solidFill>
                  <a:schemeClr val="tx1"/>
                </a:solidFill>
                <a:latin typeface="幼圆" pitchFamily="49" charset="-122"/>
                <a:ea typeface="幼圆" pitchFamily="49" charset="-122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30000"/>
              </a:spcBef>
              <a:defRPr sz="1400">
                <a:solidFill>
                  <a:schemeClr val="tx1"/>
                </a:solidFill>
                <a:latin typeface="幼圆" pitchFamily="49" charset="-122"/>
                <a:ea typeface="幼圆" pitchFamily="49" charset="-122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30000"/>
              </a:spcBef>
              <a:defRPr sz="1400">
                <a:solidFill>
                  <a:schemeClr val="tx1"/>
                </a:solidFill>
                <a:latin typeface="幼圆" pitchFamily="49" charset="-122"/>
                <a:ea typeface="幼圆" pitchFamily="49" charset="-122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30000"/>
              </a:spcBef>
              <a:defRPr sz="1400">
                <a:solidFill>
                  <a:schemeClr val="tx1"/>
                </a:solidFill>
                <a:latin typeface="幼圆" pitchFamily="49" charset="-122"/>
                <a:ea typeface="幼圆" pitchFamily="49" charset="-122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30000"/>
              </a:spcBef>
              <a:defRPr sz="1400">
                <a:solidFill>
                  <a:schemeClr val="tx1"/>
                </a:solidFill>
                <a:latin typeface="幼圆" pitchFamily="49" charset="-122"/>
                <a:ea typeface="幼圆" pitchFamily="49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幼圆" pitchFamily="49" charset="-122"/>
                <a:ea typeface="幼圆" pitchFamily="49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幼圆" pitchFamily="49" charset="-122"/>
                <a:ea typeface="幼圆" pitchFamily="49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幼圆" pitchFamily="49" charset="-122"/>
                <a:ea typeface="幼圆" pitchFamily="49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幼圆" pitchFamily="49" charset="-122"/>
                <a:ea typeface="幼圆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fld id="{176C5688-91B6-4144-A0BA-188CC68D3403}" type="slidenum">
              <a:rPr lang="zh-CN" altLang="en-US" sz="1200" smtClean="0">
                <a:latin typeface="Calibri" pitchFamily="34" charset="0"/>
                <a:ea typeface="宋体" pitchFamily="2" charset="-122"/>
              </a:rPr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t>89</a:t>
            </a:fld>
            <a:endParaRPr lang="zh-CN" altLang="en-US" sz="1200" smtClean="0">
              <a:latin typeface="Calibri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0295725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871663" y="250825"/>
            <a:ext cx="3224212" cy="24177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线性表</a:t>
            </a:r>
            <a:r>
              <a:rPr lang="en-US" altLang="zh-CN" smtClean="0"/>
              <a:t>——</a:t>
            </a:r>
            <a:fld id="{035E21EC-47A0-4195-B340-31E5A7549F12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12825630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871663" y="250825"/>
            <a:ext cx="3224212" cy="24177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线性表</a:t>
            </a:r>
            <a:r>
              <a:rPr lang="en-US" altLang="zh-CN" smtClean="0"/>
              <a:t>——</a:t>
            </a:r>
            <a:fld id="{035E21EC-47A0-4195-B340-31E5A7549F12}" type="slidenum">
              <a:rPr lang="en-US" altLang="zh-CN" smtClean="0"/>
              <a:pPr>
                <a:defRPr/>
              </a:pPr>
              <a:t>9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461834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130300" y="3141663"/>
            <a:ext cx="8013700" cy="574675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rgbClr val="FF6600"/>
                </a:solidFill>
                <a:latin typeface="Arial" pitchFamily="34" charset="0"/>
                <a:ea typeface="华文新魏" pitchFamily="2" charset="-122"/>
              </a:defRPr>
            </a:lvl1pPr>
            <a:lvl2pPr marL="742950" indent="-285750" eaLnBrk="0" hangingPunct="0">
              <a:defRPr sz="2400">
                <a:solidFill>
                  <a:srgbClr val="FF6600"/>
                </a:solidFill>
                <a:latin typeface="Arial" pitchFamily="34" charset="0"/>
                <a:ea typeface="华文新魏" pitchFamily="2" charset="-122"/>
              </a:defRPr>
            </a:lvl2pPr>
            <a:lvl3pPr marL="1143000" indent="-228600" eaLnBrk="0" hangingPunct="0">
              <a:defRPr sz="2400">
                <a:solidFill>
                  <a:srgbClr val="FF6600"/>
                </a:solidFill>
                <a:latin typeface="Arial" pitchFamily="34" charset="0"/>
                <a:ea typeface="华文新魏" pitchFamily="2" charset="-122"/>
              </a:defRPr>
            </a:lvl3pPr>
            <a:lvl4pPr marL="1600200" indent="-228600" eaLnBrk="0" hangingPunct="0">
              <a:defRPr sz="2400">
                <a:solidFill>
                  <a:srgbClr val="FF6600"/>
                </a:solidFill>
                <a:latin typeface="Arial" pitchFamily="34" charset="0"/>
                <a:ea typeface="华文新魏" pitchFamily="2" charset="-122"/>
              </a:defRPr>
            </a:lvl4pPr>
            <a:lvl5pPr marL="2057400" indent="-228600" eaLnBrk="0" hangingPunct="0">
              <a:defRPr sz="2400">
                <a:solidFill>
                  <a:srgbClr val="FF6600"/>
                </a:solidFill>
                <a:latin typeface="Arial" pitchFamily="34" charset="0"/>
                <a:ea typeface="华文新魏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6600"/>
                </a:solidFill>
                <a:latin typeface="Arial" pitchFamily="34" charset="0"/>
                <a:ea typeface="华文新魏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6600"/>
                </a:solidFill>
                <a:latin typeface="Arial" pitchFamily="34" charset="0"/>
                <a:ea typeface="华文新魏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6600"/>
                </a:solidFill>
                <a:latin typeface="Arial" pitchFamily="34" charset="0"/>
                <a:ea typeface="华文新魏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6600"/>
                </a:solidFill>
                <a:latin typeface="Arial" pitchFamily="34" charset="0"/>
                <a:ea typeface="华文新魏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2063" name="Rectangle 15"/>
          <p:cNvSpPr>
            <a:spLocks noGrp="1" noChangeArrowheads="1"/>
          </p:cNvSpPr>
          <p:nvPr>
            <p:ph type="ctrTitle"/>
          </p:nvPr>
        </p:nvSpPr>
        <p:spPr>
          <a:xfrm>
            <a:off x="1752600" y="1800225"/>
            <a:ext cx="6629400" cy="1012825"/>
          </a:xfrm>
        </p:spPr>
        <p:txBody>
          <a:bodyPr/>
          <a:lstStyle>
            <a:lvl1pPr>
              <a:defRPr sz="4400" i="1">
                <a:latin typeface="Verdana" pitchFamily="34" charset="0"/>
              </a:defRPr>
            </a:lvl1pPr>
          </a:lstStyle>
          <a:p>
            <a:pPr lvl="0"/>
            <a:r>
              <a:rPr lang="en-US" altLang="zh-CN" noProof="0" smtClean="0"/>
              <a:t>Click to edit Master </a:t>
            </a:r>
            <a:br>
              <a:rPr lang="en-US" altLang="zh-CN" noProof="0" smtClean="0"/>
            </a:br>
            <a:r>
              <a:rPr lang="en-US" altLang="zh-CN" noProof="0" smtClean="0"/>
              <a:t>title style</a:t>
            </a:r>
          </a:p>
        </p:txBody>
      </p:sp>
      <p:sp>
        <p:nvSpPr>
          <p:cNvPr id="2064" name="Rectangle 16"/>
          <p:cNvSpPr>
            <a:spLocks noGrp="1" noChangeArrowheads="1"/>
          </p:cNvSpPr>
          <p:nvPr>
            <p:ph type="subTitle" idx="1"/>
          </p:nvPr>
        </p:nvSpPr>
        <p:spPr>
          <a:xfrm>
            <a:off x="1600200" y="3276600"/>
            <a:ext cx="6324600" cy="3810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1800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zh-CN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91279894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422B95-7C1A-49DC-90EB-38490F5CE65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37534711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40513" y="412750"/>
            <a:ext cx="2057400" cy="5597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68313" y="412750"/>
            <a:ext cx="6019800" cy="5597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452211-AA6D-48FB-AA17-13FBA3C395F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54286764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03350" y="412750"/>
            <a:ext cx="6553200" cy="6397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484313"/>
            <a:ext cx="4038600" cy="45259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484313"/>
            <a:ext cx="4038600" cy="45259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E5746A-3D55-4A9B-B68A-6DF5050EE59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20285518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03350" y="412750"/>
            <a:ext cx="6553200" cy="6397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68313" y="1484313"/>
            <a:ext cx="8229600" cy="4525962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AB6675-2C39-41E8-9042-53933D0C1EE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520273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68313" y="412750"/>
            <a:ext cx="8229600" cy="5597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ED0195-2B33-48E8-98E5-DEF99BEF713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00130748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椭圆 3"/>
          <p:cNvSpPr>
            <a:spLocks noChangeArrowheads="1"/>
          </p:cNvSpPr>
          <p:nvPr userDrawn="1"/>
        </p:nvSpPr>
        <p:spPr bwMode="auto">
          <a:xfrm>
            <a:off x="8504238" y="6402388"/>
            <a:ext cx="415925" cy="433387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sz="2400">
                <a:solidFill>
                  <a:srgbClr val="FF6600"/>
                </a:solidFill>
                <a:latin typeface="Arial" pitchFamily="34" charset="0"/>
                <a:ea typeface="华文新魏" pitchFamily="2" charset="-122"/>
              </a:defRPr>
            </a:lvl1pPr>
            <a:lvl2pPr marL="742950" indent="-285750" eaLnBrk="0" hangingPunct="0">
              <a:defRPr sz="2400">
                <a:solidFill>
                  <a:srgbClr val="FF6600"/>
                </a:solidFill>
                <a:latin typeface="Arial" pitchFamily="34" charset="0"/>
                <a:ea typeface="华文新魏" pitchFamily="2" charset="-122"/>
              </a:defRPr>
            </a:lvl2pPr>
            <a:lvl3pPr marL="1143000" indent="-228600" eaLnBrk="0" hangingPunct="0">
              <a:defRPr sz="2400">
                <a:solidFill>
                  <a:srgbClr val="FF6600"/>
                </a:solidFill>
                <a:latin typeface="Arial" pitchFamily="34" charset="0"/>
                <a:ea typeface="华文新魏" pitchFamily="2" charset="-122"/>
              </a:defRPr>
            </a:lvl3pPr>
            <a:lvl4pPr marL="1600200" indent="-228600" eaLnBrk="0" hangingPunct="0">
              <a:defRPr sz="2400">
                <a:solidFill>
                  <a:srgbClr val="FF6600"/>
                </a:solidFill>
                <a:latin typeface="Arial" pitchFamily="34" charset="0"/>
                <a:ea typeface="华文新魏" pitchFamily="2" charset="-122"/>
              </a:defRPr>
            </a:lvl4pPr>
            <a:lvl5pPr marL="2057400" indent="-228600" eaLnBrk="0" hangingPunct="0">
              <a:defRPr sz="2400">
                <a:solidFill>
                  <a:srgbClr val="FF6600"/>
                </a:solidFill>
                <a:latin typeface="Arial" pitchFamily="34" charset="0"/>
                <a:ea typeface="华文新魏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6600"/>
                </a:solidFill>
                <a:latin typeface="Arial" pitchFamily="34" charset="0"/>
                <a:ea typeface="华文新魏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6600"/>
                </a:solidFill>
                <a:latin typeface="Arial" pitchFamily="34" charset="0"/>
                <a:ea typeface="华文新魏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6600"/>
                </a:solidFill>
                <a:latin typeface="Arial" pitchFamily="34" charset="0"/>
                <a:ea typeface="华文新魏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6600"/>
                </a:solidFill>
                <a:latin typeface="Arial" pitchFamily="34" charset="0"/>
                <a:ea typeface="华文新魏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18796" y="332656"/>
            <a:ext cx="8722309" cy="646331"/>
          </a:xfrm>
        </p:spPr>
        <p:txBody>
          <a:bodyPr/>
          <a:lstStyle>
            <a:lvl1pPr>
              <a:defRPr b="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0"/>
          </p:nvPr>
        </p:nvSpPr>
        <p:spPr>
          <a:xfrm>
            <a:off x="8243888" y="6465888"/>
            <a:ext cx="936625" cy="3921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3DFED5-A29E-4720-8B82-E2160AEAE3F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2926088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E307DF-8DEF-4140-A5BB-97126F7E4BB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31559295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484313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484313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DA300F-E269-4BB3-B34D-795F15CDD40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77019886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C3F5DC-A894-4DD9-A778-98AE5E84DB1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09434130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E4AB1F-378A-4AB9-8CB7-439A080E6A2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5299713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B9435C-1915-4D79-91F8-872EAE0CC35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23112701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502ADD-24C8-4D08-BA49-6AF1B869E75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13482721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5CE31B-9800-4C83-9726-A82811A0631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1022051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8207375" y="6465888"/>
            <a:ext cx="936625" cy="392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1" i="1">
                <a:solidFill>
                  <a:srgbClr val="5F5F5F"/>
                </a:solidFill>
                <a:latin typeface="Verdana" pitchFamily="34" charset="0"/>
                <a:ea typeface="+mn-ea"/>
              </a:defRPr>
            </a:lvl1pPr>
          </a:lstStyle>
          <a:p>
            <a:pPr>
              <a:defRPr/>
            </a:pPr>
            <a:fld id="{C5D7DF73-7E5B-4EA3-87CC-F3CE4ED23B8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2" name="Rectangle 13"/>
          <p:cNvSpPr>
            <a:spLocks noGrp="1" noChangeArrowheads="1"/>
          </p:cNvSpPr>
          <p:nvPr>
            <p:ph type="title"/>
          </p:nvPr>
        </p:nvSpPr>
        <p:spPr bwMode="auto">
          <a:xfrm>
            <a:off x="318796" y="347693"/>
            <a:ext cx="872230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" name="Rectangle 1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484313"/>
            <a:ext cx="8229600" cy="4525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48" r:id="rId1"/>
    <p:sldLayoutId id="2147483849" r:id="rId2"/>
    <p:sldLayoutId id="2147483836" r:id="rId3"/>
    <p:sldLayoutId id="2147483837" r:id="rId4"/>
    <p:sldLayoutId id="2147483838" r:id="rId5"/>
    <p:sldLayoutId id="2147483839" r:id="rId6"/>
    <p:sldLayoutId id="2147483840" r:id="rId7"/>
    <p:sldLayoutId id="2147483841" r:id="rId8"/>
    <p:sldLayoutId id="2147483842" r:id="rId9"/>
    <p:sldLayoutId id="2147483843" r:id="rId10"/>
    <p:sldLayoutId id="2147483844" r:id="rId11"/>
    <p:sldLayoutId id="2147483845" r:id="rId12"/>
    <p:sldLayoutId id="2147483846" r:id="rId13"/>
    <p:sldLayoutId id="2147483847" r:id="rId14"/>
  </p:sldLayoutIdLst>
  <p:transition/>
  <p:timing>
    <p:tnLst>
      <p:par>
        <p:cTn id="1" dur="indefinite" restart="never" nodeType="tmRoot"/>
      </p:par>
    </p:tnLst>
  </p:timing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0000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Candara" pitchFamily="34" charset="0"/>
          <a:ea typeface="华文新魏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Candara" pitchFamily="34" charset="0"/>
          <a:ea typeface="华文新魏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Candara" pitchFamily="34" charset="0"/>
          <a:ea typeface="华文新魏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Candara" pitchFamily="34" charset="0"/>
          <a:ea typeface="华文新魏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楷体_GB2312" pitchFamily="49" charset="-122"/>
          <a:ea typeface="楷体_GB2312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楷体_GB2312" pitchFamily="49" charset="-122"/>
          <a:ea typeface="楷体_GB2312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楷体_GB2312" pitchFamily="49" charset="-122"/>
          <a:ea typeface="楷体_GB2312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楷体_GB2312" pitchFamily="49" charset="-122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v"/>
        <a:defRPr sz="2800" b="1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u"/>
        <a:defRPr sz="2800" b="1">
          <a:solidFill>
            <a:schemeClr val="tx2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400" b="1">
          <a:solidFill>
            <a:schemeClr val="tx2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000" b="1">
          <a:solidFill>
            <a:schemeClr val="tx2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p"/>
        <a:defRPr sz="2000" b="1">
          <a:solidFill>
            <a:schemeClr val="tx2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p"/>
        <a:defRPr sz="2000" b="1">
          <a:solidFill>
            <a:schemeClr val="tx2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p"/>
        <a:defRPr sz="2000" b="1">
          <a:solidFill>
            <a:schemeClr val="tx2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p"/>
        <a:defRPr sz="2000" b="1">
          <a:solidFill>
            <a:schemeClr val="tx2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p"/>
        <a:defRPr sz="2000" b="1">
          <a:solidFill>
            <a:schemeClr val="tx2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tags" Target="../tags/tag11.xml"/><Relationship Id="rId13" Type="http://schemas.openxmlformats.org/officeDocument/2006/relationships/notesSlide" Target="../notesSlides/notesSlide15.xml"/><Relationship Id="rId3" Type="http://schemas.openxmlformats.org/officeDocument/2006/relationships/tags" Target="../tags/tag6.xml"/><Relationship Id="rId7" Type="http://schemas.openxmlformats.org/officeDocument/2006/relationships/tags" Target="../tags/tag10.xml"/><Relationship Id="rId12" Type="http://schemas.openxmlformats.org/officeDocument/2006/relationships/slideLayout" Target="../slideLayouts/slideLayout6.xml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6" Type="http://schemas.openxmlformats.org/officeDocument/2006/relationships/tags" Target="../tags/tag9.xml"/><Relationship Id="rId11" Type="http://schemas.openxmlformats.org/officeDocument/2006/relationships/tags" Target="../tags/tag14.xml"/><Relationship Id="rId5" Type="http://schemas.openxmlformats.org/officeDocument/2006/relationships/tags" Target="../tags/tag8.xml"/><Relationship Id="rId10" Type="http://schemas.openxmlformats.org/officeDocument/2006/relationships/tags" Target="../tags/tag13.xml"/><Relationship Id="rId4" Type="http://schemas.openxmlformats.org/officeDocument/2006/relationships/tags" Target="../tags/tag7.xml"/><Relationship Id="rId9" Type="http://schemas.openxmlformats.org/officeDocument/2006/relationships/tags" Target="../tags/tag1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tags" Target="../tags/tag22.xml"/><Relationship Id="rId13" Type="http://schemas.openxmlformats.org/officeDocument/2006/relationships/notesSlide" Target="../notesSlides/notesSlide16.xml"/><Relationship Id="rId3" Type="http://schemas.openxmlformats.org/officeDocument/2006/relationships/tags" Target="../tags/tag17.xml"/><Relationship Id="rId7" Type="http://schemas.openxmlformats.org/officeDocument/2006/relationships/tags" Target="../tags/tag21.xml"/><Relationship Id="rId12" Type="http://schemas.openxmlformats.org/officeDocument/2006/relationships/slideLayout" Target="../slideLayouts/slideLayout6.xml"/><Relationship Id="rId2" Type="http://schemas.openxmlformats.org/officeDocument/2006/relationships/tags" Target="../tags/tag16.xml"/><Relationship Id="rId1" Type="http://schemas.openxmlformats.org/officeDocument/2006/relationships/tags" Target="../tags/tag15.xml"/><Relationship Id="rId6" Type="http://schemas.openxmlformats.org/officeDocument/2006/relationships/tags" Target="../tags/tag20.xml"/><Relationship Id="rId11" Type="http://schemas.openxmlformats.org/officeDocument/2006/relationships/tags" Target="../tags/tag25.xml"/><Relationship Id="rId5" Type="http://schemas.openxmlformats.org/officeDocument/2006/relationships/tags" Target="../tags/tag19.xml"/><Relationship Id="rId10" Type="http://schemas.openxmlformats.org/officeDocument/2006/relationships/tags" Target="../tags/tag24.xml"/><Relationship Id="rId4" Type="http://schemas.openxmlformats.org/officeDocument/2006/relationships/tags" Target="../tags/tag18.xml"/><Relationship Id="rId9" Type="http://schemas.openxmlformats.org/officeDocument/2006/relationships/tags" Target="../tags/tag2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tags" Target="../tags/tag33.xml"/><Relationship Id="rId13" Type="http://schemas.openxmlformats.org/officeDocument/2006/relationships/notesSlide" Target="../notesSlides/notesSlide19.xml"/><Relationship Id="rId3" Type="http://schemas.openxmlformats.org/officeDocument/2006/relationships/tags" Target="../tags/tag28.xml"/><Relationship Id="rId7" Type="http://schemas.openxmlformats.org/officeDocument/2006/relationships/tags" Target="../tags/tag32.xml"/><Relationship Id="rId12" Type="http://schemas.openxmlformats.org/officeDocument/2006/relationships/slideLayout" Target="../slideLayouts/slideLayout6.xml"/><Relationship Id="rId2" Type="http://schemas.openxmlformats.org/officeDocument/2006/relationships/tags" Target="../tags/tag27.xml"/><Relationship Id="rId1" Type="http://schemas.openxmlformats.org/officeDocument/2006/relationships/tags" Target="../tags/tag26.xml"/><Relationship Id="rId6" Type="http://schemas.openxmlformats.org/officeDocument/2006/relationships/tags" Target="../tags/tag31.xml"/><Relationship Id="rId11" Type="http://schemas.openxmlformats.org/officeDocument/2006/relationships/tags" Target="../tags/tag36.xml"/><Relationship Id="rId5" Type="http://schemas.openxmlformats.org/officeDocument/2006/relationships/tags" Target="../tags/tag30.xml"/><Relationship Id="rId10" Type="http://schemas.openxmlformats.org/officeDocument/2006/relationships/tags" Target="../tags/tag35.xml"/><Relationship Id="rId4" Type="http://schemas.openxmlformats.org/officeDocument/2006/relationships/tags" Target="../tags/tag29.xml"/><Relationship Id="rId9" Type="http://schemas.openxmlformats.org/officeDocument/2006/relationships/tags" Target="../tags/tag3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4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tags" Target="../tags/tag44.xml"/><Relationship Id="rId3" Type="http://schemas.openxmlformats.org/officeDocument/2006/relationships/tags" Target="../tags/tag39.xml"/><Relationship Id="rId7" Type="http://schemas.openxmlformats.org/officeDocument/2006/relationships/tags" Target="../tags/tag43.xml"/><Relationship Id="rId2" Type="http://schemas.openxmlformats.org/officeDocument/2006/relationships/tags" Target="../tags/tag38.xml"/><Relationship Id="rId1" Type="http://schemas.openxmlformats.org/officeDocument/2006/relationships/tags" Target="../tags/tag37.xml"/><Relationship Id="rId6" Type="http://schemas.openxmlformats.org/officeDocument/2006/relationships/tags" Target="../tags/tag42.xml"/><Relationship Id="rId11" Type="http://schemas.openxmlformats.org/officeDocument/2006/relationships/notesSlide" Target="../notesSlides/notesSlide23.xml"/><Relationship Id="rId5" Type="http://schemas.openxmlformats.org/officeDocument/2006/relationships/tags" Target="../tags/tag41.xml"/><Relationship Id="rId10" Type="http://schemas.openxmlformats.org/officeDocument/2006/relationships/slideLayout" Target="../slideLayouts/slideLayout2.xml"/><Relationship Id="rId4" Type="http://schemas.openxmlformats.org/officeDocument/2006/relationships/tags" Target="../tags/tag40.xml"/><Relationship Id="rId9" Type="http://schemas.openxmlformats.org/officeDocument/2006/relationships/tags" Target="../tags/tag4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4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tags" Target="../tags/tag53.xml"/><Relationship Id="rId13" Type="http://schemas.openxmlformats.org/officeDocument/2006/relationships/notesSlide" Target="../notesSlides/notesSlide47.xml"/><Relationship Id="rId3" Type="http://schemas.openxmlformats.org/officeDocument/2006/relationships/tags" Target="../tags/tag48.xml"/><Relationship Id="rId7" Type="http://schemas.openxmlformats.org/officeDocument/2006/relationships/tags" Target="../tags/tag52.xml"/><Relationship Id="rId12" Type="http://schemas.openxmlformats.org/officeDocument/2006/relationships/slideLayout" Target="../slideLayouts/slideLayout6.xml"/><Relationship Id="rId2" Type="http://schemas.openxmlformats.org/officeDocument/2006/relationships/tags" Target="../tags/tag47.xml"/><Relationship Id="rId1" Type="http://schemas.openxmlformats.org/officeDocument/2006/relationships/tags" Target="../tags/tag46.xml"/><Relationship Id="rId6" Type="http://schemas.openxmlformats.org/officeDocument/2006/relationships/tags" Target="../tags/tag51.xml"/><Relationship Id="rId11" Type="http://schemas.openxmlformats.org/officeDocument/2006/relationships/tags" Target="../tags/tag56.xml"/><Relationship Id="rId5" Type="http://schemas.openxmlformats.org/officeDocument/2006/relationships/tags" Target="../tags/tag50.xml"/><Relationship Id="rId10" Type="http://schemas.openxmlformats.org/officeDocument/2006/relationships/tags" Target="../tags/tag55.xml"/><Relationship Id="rId4" Type="http://schemas.openxmlformats.org/officeDocument/2006/relationships/tags" Target="../tags/tag49.xml"/><Relationship Id="rId9" Type="http://schemas.openxmlformats.org/officeDocument/2006/relationships/tags" Target="../tags/tag54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tags" Target="../tags/tag64.xml"/><Relationship Id="rId3" Type="http://schemas.openxmlformats.org/officeDocument/2006/relationships/tags" Target="../tags/tag59.xml"/><Relationship Id="rId7" Type="http://schemas.openxmlformats.org/officeDocument/2006/relationships/tags" Target="../tags/tag63.xml"/><Relationship Id="rId12" Type="http://schemas.openxmlformats.org/officeDocument/2006/relationships/notesSlide" Target="../notesSlides/notesSlide49.xml"/><Relationship Id="rId2" Type="http://schemas.openxmlformats.org/officeDocument/2006/relationships/tags" Target="../tags/tag58.xml"/><Relationship Id="rId1" Type="http://schemas.openxmlformats.org/officeDocument/2006/relationships/tags" Target="../tags/tag57.xml"/><Relationship Id="rId6" Type="http://schemas.openxmlformats.org/officeDocument/2006/relationships/tags" Target="../tags/tag62.xml"/><Relationship Id="rId11" Type="http://schemas.openxmlformats.org/officeDocument/2006/relationships/slideLayout" Target="../slideLayouts/slideLayout6.xml"/><Relationship Id="rId5" Type="http://schemas.openxmlformats.org/officeDocument/2006/relationships/tags" Target="../tags/tag61.xml"/><Relationship Id="rId10" Type="http://schemas.openxmlformats.org/officeDocument/2006/relationships/tags" Target="../tags/tag66.xml"/><Relationship Id="rId4" Type="http://schemas.openxmlformats.org/officeDocument/2006/relationships/tags" Target="../tags/tag60.xml"/><Relationship Id="rId9" Type="http://schemas.openxmlformats.org/officeDocument/2006/relationships/tags" Target="../tags/tag65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tags" Target="../tags/tag69.xml"/><Relationship Id="rId2" Type="http://schemas.openxmlformats.org/officeDocument/2006/relationships/tags" Target="../tags/tag68.xml"/><Relationship Id="rId1" Type="http://schemas.openxmlformats.org/officeDocument/2006/relationships/tags" Target="../tags/tag67.xml"/><Relationship Id="rId6" Type="http://schemas.openxmlformats.org/officeDocument/2006/relationships/notesSlide" Target="../notesSlides/notesSlide50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70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tags" Target="../tags/tag73.xml"/><Relationship Id="rId2" Type="http://schemas.openxmlformats.org/officeDocument/2006/relationships/tags" Target="../tags/tag72.xml"/><Relationship Id="rId1" Type="http://schemas.openxmlformats.org/officeDocument/2006/relationships/tags" Target="../tags/tag71.xml"/><Relationship Id="rId6" Type="http://schemas.openxmlformats.org/officeDocument/2006/relationships/notesSlide" Target="../notesSlides/notesSlide56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74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tags" Target="../tags/tag82.xml"/><Relationship Id="rId13" Type="http://schemas.openxmlformats.org/officeDocument/2006/relationships/notesSlide" Target="../notesSlides/notesSlide63.xml"/><Relationship Id="rId3" Type="http://schemas.openxmlformats.org/officeDocument/2006/relationships/tags" Target="../tags/tag77.xml"/><Relationship Id="rId7" Type="http://schemas.openxmlformats.org/officeDocument/2006/relationships/tags" Target="../tags/tag81.xml"/><Relationship Id="rId12" Type="http://schemas.openxmlformats.org/officeDocument/2006/relationships/slideLayout" Target="../slideLayouts/slideLayout6.xml"/><Relationship Id="rId2" Type="http://schemas.openxmlformats.org/officeDocument/2006/relationships/tags" Target="../tags/tag76.xml"/><Relationship Id="rId1" Type="http://schemas.openxmlformats.org/officeDocument/2006/relationships/tags" Target="../tags/tag75.xml"/><Relationship Id="rId6" Type="http://schemas.openxmlformats.org/officeDocument/2006/relationships/tags" Target="../tags/tag80.xml"/><Relationship Id="rId11" Type="http://schemas.openxmlformats.org/officeDocument/2006/relationships/tags" Target="../tags/tag85.xml"/><Relationship Id="rId5" Type="http://schemas.openxmlformats.org/officeDocument/2006/relationships/tags" Target="../tags/tag79.xml"/><Relationship Id="rId10" Type="http://schemas.openxmlformats.org/officeDocument/2006/relationships/tags" Target="../tags/tag84.xml"/><Relationship Id="rId4" Type="http://schemas.openxmlformats.org/officeDocument/2006/relationships/tags" Target="../tags/tag78.xml"/><Relationship Id="rId9" Type="http://schemas.openxmlformats.org/officeDocument/2006/relationships/tags" Target="../tags/tag83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tags" Target="../tags/tag93.xml"/><Relationship Id="rId3" Type="http://schemas.openxmlformats.org/officeDocument/2006/relationships/tags" Target="../tags/tag88.xml"/><Relationship Id="rId7" Type="http://schemas.openxmlformats.org/officeDocument/2006/relationships/tags" Target="../tags/tag92.xml"/><Relationship Id="rId2" Type="http://schemas.openxmlformats.org/officeDocument/2006/relationships/tags" Target="../tags/tag87.xml"/><Relationship Id="rId1" Type="http://schemas.openxmlformats.org/officeDocument/2006/relationships/tags" Target="../tags/tag86.xml"/><Relationship Id="rId6" Type="http://schemas.openxmlformats.org/officeDocument/2006/relationships/tags" Target="../tags/tag91.xml"/><Relationship Id="rId5" Type="http://schemas.openxmlformats.org/officeDocument/2006/relationships/tags" Target="../tags/tag90.xml"/><Relationship Id="rId10" Type="http://schemas.openxmlformats.org/officeDocument/2006/relationships/notesSlide" Target="../notesSlides/notesSlide64.xml"/><Relationship Id="rId4" Type="http://schemas.openxmlformats.org/officeDocument/2006/relationships/tags" Target="../tags/tag89.xml"/><Relationship Id="rId9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.png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tags" Target="../tags/tag101.xml"/><Relationship Id="rId13" Type="http://schemas.openxmlformats.org/officeDocument/2006/relationships/notesSlide" Target="../notesSlides/notesSlide76.xml"/><Relationship Id="rId3" Type="http://schemas.openxmlformats.org/officeDocument/2006/relationships/tags" Target="../tags/tag96.xml"/><Relationship Id="rId7" Type="http://schemas.openxmlformats.org/officeDocument/2006/relationships/tags" Target="../tags/tag100.xml"/><Relationship Id="rId12" Type="http://schemas.openxmlformats.org/officeDocument/2006/relationships/slideLayout" Target="../slideLayouts/slideLayout6.xml"/><Relationship Id="rId2" Type="http://schemas.openxmlformats.org/officeDocument/2006/relationships/tags" Target="../tags/tag95.xml"/><Relationship Id="rId1" Type="http://schemas.openxmlformats.org/officeDocument/2006/relationships/tags" Target="../tags/tag94.xml"/><Relationship Id="rId6" Type="http://schemas.openxmlformats.org/officeDocument/2006/relationships/tags" Target="../tags/tag99.xml"/><Relationship Id="rId11" Type="http://schemas.openxmlformats.org/officeDocument/2006/relationships/tags" Target="../tags/tag104.xml"/><Relationship Id="rId5" Type="http://schemas.openxmlformats.org/officeDocument/2006/relationships/tags" Target="../tags/tag98.xml"/><Relationship Id="rId10" Type="http://schemas.openxmlformats.org/officeDocument/2006/relationships/tags" Target="../tags/tag103.xml"/><Relationship Id="rId4" Type="http://schemas.openxmlformats.org/officeDocument/2006/relationships/tags" Target="../tags/tag97.xml"/><Relationship Id="rId9" Type="http://schemas.openxmlformats.org/officeDocument/2006/relationships/tags" Target="../tags/tag10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tags" Target="../tags/tag107.xml"/><Relationship Id="rId2" Type="http://schemas.openxmlformats.org/officeDocument/2006/relationships/tags" Target="../tags/tag106.xml"/><Relationship Id="rId1" Type="http://schemas.openxmlformats.org/officeDocument/2006/relationships/tags" Target="../tags/tag105.xml"/><Relationship Id="rId6" Type="http://schemas.openxmlformats.org/officeDocument/2006/relationships/notesSlide" Target="../notesSlides/notesSlide78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108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tags" Target="../tags/tag111.xml"/><Relationship Id="rId2" Type="http://schemas.openxmlformats.org/officeDocument/2006/relationships/tags" Target="../tags/tag110.xml"/><Relationship Id="rId1" Type="http://schemas.openxmlformats.org/officeDocument/2006/relationships/tags" Target="../tags/tag109.xml"/><Relationship Id="rId6" Type="http://schemas.openxmlformats.org/officeDocument/2006/relationships/notesSlide" Target="../notesSlides/notesSlide83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11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tags" Target="../tags/tag120.xml"/><Relationship Id="rId13" Type="http://schemas.openxmlformats.org/officeDocument/2006/relationships/tags" Target="../tags/tag125.xml"/><Relationship Id="rId18" Type="http://schemas.openxmlformats.org/officeDocument/2006/relationships/slideLayout" Target="../slideLayouts/slideLayout2.xml"/><Relationship Id="rId3" Type="http://schemas.openxmlformats.org/officeDocument/2006/relationships/tags" Target="../tags/tag115.xml"/><Relationship Id="rId7" Type="http://schemas.openxmlformats.org/officeDocument/2006/relationships/tags" Target="../tags/tag119.xml"/><Relationship Id="rId12" Type="http://schemas.openxmlformats.org/officeDocument/2006/relationships/tags" Target="../tags/tag124.xml"/><Relationship Id="rId17" Type="http://schemas.openxmlformats.org/officeDocument/2006/relationships/tags" Target="../tags/tag129.xml"/><Relationship Id="rId2" Type="http://schemas.openxmlformats.org/officeDocument/2006/relationships/tags" Target="../tags/tag114.xml"/><Relationship Id="rId16" Type="http://schemas.openxmlformats.org/officeDocument/2006/relationships/tags" Target="../tags/tag128.xml"/><Relationship Id="rId1" Type="http://schemas.openxmlformats.org/officeDocument/2006/relationships/tags" Target="../tags/tag113.xml"/><Relationship Id="rId6" Type="http://schemas.openxmlformats.org/officeDocument/2006/relationships/tags" Target="../tags/tag118.xml"/><Relationship Id="rId11" Type="http://schemas.openxmlformats.org/officeDocument/2006/relationships/tags" Target="../tags/tag123.xml"/><Relationship Id="rId5" Type="http://schemas.openxmlformats.org/officeDocument/2006/relationships/tags" Target="../tags/tag117.xml"/><Relationship Id="rId15" Type="http://schemas.openxmlformats.org/officeDocument/2006/relationships/tags" Target="../tags/tag127.xml"/><Relationship Id="rId10" Type="http://schemas.openxmlformats.org/officeDocument/2006/relationships/tags" Target="../tags/tag122.xml"/><Relationship Id="rId19" Type="http://schemas.openxmlformats.org/officeDocument/2006/relationships/notesSlide" Target="../notesSlides/notesSlide90.xml"/><Relationship Id="rId4" Type="http://schemas.openxmlformats.org/officeDocument/2006/relationships/tags" Target="../tags/tag116.xml"/><Relationship Id="rId9" Type="http://schemas.openxmlformats.org/officeDocument/2006/relationships/tags" Target="../tags/tag121.xml"/><Relationship Id="rId14" Type="http://schemas.openxmlformats.org/officeDocument/2006/relationships/tags" Target="../tags/tag12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>
          <a:xfrm>
            <a:off x="1187450" y="381000"/>
            <a:ext cx="6553200" cy="641350"/>
          </a:xfrm>
        </p:spPr>
        <p:txBody>
          <a:bodyPr>
            <a:noAutofit/>
          </a:bodyPr>
          <a:lstStyle/>
          <a:p>
            <a:pPr eaLnBrk="1" hangingPunct="1"/>
            <a:r>
              <a:rPr lang="zh-CN" altLang="en-US" smtClean="0">
                <a:latin typeface="Consolas"/>
              </a:rPr>
              <a:t>引子</a:t>
            </a:r>
            <a:r>
              <a:rPr lang="en-US" altLang="zh-CN" smtClean="0">
                <a:latin typeface="Consolas"/>
              </a:rPr>
              <a:t>1————《word》</a:t>
            </a:r>
            <a:r>
              <a:rPr lang="zh-CN" altLang="en-US" smtClean="0">
                <a:latin typeface="Consolas"/>
              </a:rPr>
              <a:t>的故事</a:t>
            </a:r>
          </a:p>
        </p:txBody>
      </p:sp>
      <p:sp>
        <p:nvSpPr>
          <p:cNvPr id="48132" name="Rectangle 3"/>
          <p:cNvSpPr>
            <a:spLocks noGrp="1" noChangeArrowheads="1"/>
          </p:cNvSpPr>
          <p:nvPr>
            <p:ph idx="1"/>
          </p:nvPr>
        </p:nvSpPr>
        <p:spPr>
          <a:xfrm>
            <a:off x="309563" y="1988691"/>
            <a:ext cx="8451850" cy="2160389"/>
          </a:xfrm>
        </p:spPr>
        <p:txBody>
          <a:bodyPr/>
          <a:lstStyle/>
          <a:p>
            <a:pPr eaLnBrk="1" hangingPunct="1">
              <a:buNone/>
            </a:pPr>
            <a:r>
              <a:rPr lang="en-US" altLang="zh-CN" sz="2400" b="0" smtClean="0">
                <a:latin typeface="+mn-ea"/>
              </a:rPr>
              <a:t>      Microsoft</a:t>
            </a:r>
            <a:r>
              <a:rPr lang="zh-CN" altLang="en-US" sz="2400" b="0">
                <a:latin typeface="+mn-ea"/>
              </a:rPr>
              <a:t>决定开发一款全世界通用的文本处理软件</a:t>
            </a:r>
            <a:r>
              <a:rPr lang="en-US" altLang="zh-CN" sz="2400" b="0">
                <a:latin typeface="+mn-ea"/>
              </a:rPr>
              <a:t>Word</a:t>
            </a:r>
            <a:r>
              <a:rPr lang="zh-CN" altLang="en-US" sz="2400" b="0">
                <a:latin typeface="+mn-ea"/>
              </a:rPr>
              <a:t>，设计目标是它要比以往任何同类软件具有更强大的功能。 </a:t>
            </a:r>
            <a:endParaRPr lang="en-US" altLang="zh-CN" sz="2400" b="0" smtClean="0">
              <a:latin typeface="+mn-ea"/>
            </a:endParaRPr>
          </a:p>
          <a:p>
            <a:pPr eaLnBrk="1" hangingPunct="1">
              <a:buNone/>
            </a:pPr>
            <a:r>
              <a:rPr lang="en-US" altLang="zh-CN" sz="2400" b="0">
                <a:latin typeface="+mn-ea"/>
              </a:rPr>
              <a:t> </a:t>
            </a:r>
            <a:r>
              <a:rPr lang="en-US" altLang="zh-CN" sz="2400" b="0" smtClean="0">
                <a:latin typeface="+mn-ea"/>
              </a:rPr>
              <a:t>    </a:t>
            </a:r>
            <a:r>
              <a:rPr lang="zh-CN" altLang="en-US" sz="2400" b="0" smtClean="0">
                <a:latin typeface="+mn-ea"/>
              </a:rPr>
              <a:t>软件开发</a:t>
            </a:r>
            <a:r>
              <a:rPr lang="zh-CN" altLang="en-US" sz="2400" b="0">
                <a:latin typeface="+mn-ea"/>
              </a:rPr>
              <a:t>小组在设计时首先就遇到了一个具有挑战性的问题</a:t>
            </a:r>
            <a:r>
              <a:rPr lang="en-US" altLang="zh-CN" sz="2400" b="0" smtClean="0">
                <a:latin typeface="+mn-ea"/>
              </a:rPr>
              <a:t>……</a:t>
            </a:r>
          </a:p>
          <a:p>
            <a:pPr eaLnBrk="1" hangingPunct="1">
              <a:buFont typeface="Wingdings" pitchFamily="2" charset="2"/>
              <a:buNone/>
            </a:pPr>
            <a:endParaRPr lang="zh-CN" altLang="en-US" sz="2400" b="0" smtClean="0">
              <a:latin typeface="+mn-ea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0998F9A4-13DF-47A5-BE99-31D715105443}" type="slidenum">
              <a:rPr lang="zh-CN" altLang="en-US"/>
              <a:pPr>
                <a:defRPr/>
              </a:pPr>
              <a:t>1</a:t>
            </a:fld>
            <a:endParaRPr lang="en-US" altLang="zh-CN"/>
          </a:p>
        </p:txBody>
      </p:sp>
      <p:sp>
        <p:nvSpPr>
          <p:cNvPr id="3" name="云形标注 2"/>
          <p:cNvSpPr/>
          <p:nvPr/>
        </p:nvSpPr>
        <p:spPr>
          <a:xfrm>
            <a:off x="4572000" y="4653136"/>
            <a:ext cx="3466797" cy="1579753"/>
          </a:xfrm>
          <a:prstGeom prst="cloudCallout">
            <a:avLst>
              <a:gd name="adj1" fmla="val -53332"/>
              <a:gd name="adj2" fmla="val -594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 anchor="ctr"/>
          <a:lstStyle/>
          <a:p>
            <a:pPr algn="l"/>
            <a:r>
              <a:rPr lang="zh-CN" altLang="zh-CN" sz="18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rPr>
              <a:t>作为通用软件，文档需要初始化多大的空间才能满足各种不同用户的需求？</a:t>
            </a:r>
            <a:endParaRPr lang="zh-CN" altLang="en-US" sz="1800">
              <a:solidFill>
                <a:schemeClr val="dk1">
                  <a:hueOff val="0"/>
                  <a:satOff val="0"/>
                  <a:lumOff val="0"/>
                  <a:alphaOff val="0"/>
                </a:schemeClr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18796" y="301879"/>
            <a:ext cx="8722309" cy="707886"/>
          </a:xfrm>
        </p:spPr>
        <p:txBody>
          <a:bodyPr/>
          <a:lstStyle/>
          <a:p>
            <a:r>
              <a:rPr lang="zh-CN" altLang="zh-CN"/>
              <a:t>动态存储分配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F43DFED5-A29E-4720-8B82-E2160AEAE3FE}" type="slidenum">
              <a:rPr lang="zh-CN" altLang="en-US" smtClean="0"/>
              <a:pPr>
                <a:defRPr/>
              </a:pPr>
              <a:t>10</a:t>
            </a:fld>
            <a:endParaRPr lang="en-US" altLang="zh-CN"/>
          </a:p>
        </p:txBody>
      </p:sp>
      <p:sp>
        <p:nvSpPr>
          <p:cNvPr id="5" name="Rectangle 18"/>
          <p:cNvSpPr>
            <a:spLocks noChangeArrowheads="1"/>
          </p:cNvSpPr>
          <p:nvPr/>
        </p:nvSpPr>
        <p:spPr bwMode="auto">
          <a:xfrm>
            <a:off x="339707" y="2624418"/>
            <a:ext cx="1481065" cy="402291"/>
          </a:xfrm>
          <a:prstGeom prst="rect">
            <a:avLst/>
          </a:prstGeom>
          <a:solidFill>
            <a:schemeClr val="bg1"/>
          </a:solidFill>
          <a:ln w="28575">
            <a:solidFill>
              <a:schemeClr val="bg2"/>
            </a:solidFill>
            <a:miter lim="800000"/>
            <a:headEnd/>
            <a:tailEnd/>
          </a:ln>
          <a:effectLst/>
          <a:extLst/>
        </p:spPr>
        <p:txBody>
          <a:bodyPr wrap="square"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u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4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None/>
            </a:pPr>
            <a:r>
              <a:rPr lang="zh-CN" altLang="en-US" sz="2000" smtClean="0">
                <a:solidFill>
                  <a:srgbClr val="5A592D"/>
                </a:solidFill>
                <a:latin typeface="Consolas"/>
                <a:ea typeface="黑体"/>
              </a:rPr>
              <a:t>结点申请</a:t>
            </a:r>
            <a:endParaRPr lang="en-US" altLang="zh-CN" sz="2000">
              <a:solidFill>
                <a:srgbClr val="5A592D"/>
              </a:solidFill>
              <a:latin typeface="Consolas"/>
              <a:ea typeface="黑体"/>
            </a:endParaRPr>
          </a:p>
        </p:txBody>
      </p:sp>
      <p:sp>
        <p:nvSpPr>
          <p:cNvPr id="8" name="Rectangle 18"/>
          <p:cNvSpPr>
            <a:spLocks noChangeArrowheads="1"/>
          </p:cNvSpPr>
          <p:nvPr/>
        </p:nvSpPr>
        <p:spPr bwMode="auto">
          <a:xfrm>
            <a:off x="354631" y="4856666"/>
            <a:ext cx="1481065" cy="402291"/>
          </a:xfrm>
          <a:prstGeom prst="rect">
            <a:avLst/>
          </a:prstGeom>
          <a:solidFill>
            <a:schemeClr val="bg1"/>
          </a:solidFill>
          <a:ln w="28575">
            <a:solidFill>
              <a:schemeClr val="bg2"/>
            </a:solidFill>
            <a:miter lim="800000"/>
            <a:headEnd/>
            <a:tailEnd/>
          </a:ln>
          <a:effectLst/>
          <a:extLst/>
        </p:spPr>
        <p:txBody>
          <a:bodyPr wrap="square"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u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4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None/>
            </a:pPr>
            <a:r>
              <a:rPr lang="zh-CN" altLang="en-US" sz="2000" smtClean="0">
                <a:solidFill>
                  <a:srgbClr val="5A592D"/>
                </a:solidFill>
                <a:latin typeface="Consolas"/>
                <a:ea typeface="黑体"/>
              </a:rPr>
              <a:t>结点释放</a:t>
            </a:r>
            <a:endParaRPr lang="zh-CN" altLang="en-US" sz="2000">
              <a:solidFill>
                <a:srgbClr val="5A592D"/>
              </a:solidFill>
              <a:latin typeface="Consolas"/>
              <a:ea typeface="黑体"/>
            </a:endParaRPr>
          </a:p>
        </p:txBody>
      </p:sp>
      <p:sp>
        <p:nvSpPr>
          <p:cNvPr id="11" name="Rectangle 18"/>
          <p:cNvSpPr>
            <a:spLocks noChangeArrowheads="1"/>
          </p:cNvSpPr>
          <p:nvPr/>
        </p:nvSpPr>
        <p:spPr bwMode="auto">
          <a:xfrm>
            <a:off x="339707" y="3026709"/>
            <a:ext cx="8537848" cy="402291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>
            <a:solidFill>
              <a:schemeClr val="bg2"/>
            </a:solidFill>
            <a:miter lim="800000"/>
            <a:headEnd/>
            <a:tailEnd/>
          </a:ln>
          <a:effectLst/>
          <a:extLst/>
        </p:spPr>
        <p:txBody>
          <a:bodyPr wrap="square"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u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4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None/>
            </a:pPr>
            <a:r>
              <a:rPr lang="en-US" altLang="zh-CN" sz="2000" smtClean="0">
                <a:solidFill>
                  <a:srgbClr val="5A592D"/>
                </a:solidFill>
                <a:latin typeface="Consolas"/>
                <a:ea typeface="黑体"/>
              </a:rPr>
              <a:t>p</a:t>
            </a:r>
            <a:r>
              <a:rPr lang="zh-CN" altLang="en-US" sz="2000">
                <a:solidFill>
                  <a:srgbClr val="5A592D"/>
                </a:solidFill>
                <a:latin typeface="Consolas"/>
                <a:ea typeface="黑体"/>
              </a:rPr>
              <a:t>＝</a:t>
            </a:r>
            <a:r>
              <a:rPr lang="en-US" altLang="zh-CN" sz="2000">
                <a:solidFill>
                  <a:srgbClr val="5A592D"/>
                </a:solidFill>
                <a:latin typeface="Consolas"/>
                <a:ea typeface="黑体"/>
              </a:rPr>
              <a:t>(LinkListNode *)malloc(sizeof(LinkListNode</a:t>
            </a:r>
            <a:r>
              <a:rPr lang="en-US" altLang="zh-CN" sz="2000" smtClean="0">
                <a:solidFill>
                  <a:srgbClr val="5A592D"/>
                </a:solidFill>
                <a:latin typeface="Consolas"/>
                <a:ea typeface="黑体"/>
              </a:rPr>
              <a:t>));</a:t>
            </a:r>
            <a:endParaRPr lang="en-US" altLang="zh-CN" sz="2000">
              <a:solidFill>
                <a:srgbClr val="5A592D"/>
              </a:solidFill>
              <a:latin typeface="Consolas"/>
              <a:ea typeface="黑体"/>
            </a:endParaRPr>
          </a:p>
        </p:txBody>
      </p:sp>
      <p:sp>
        <p:nvSpPr>
          <p:cNvPr id="12" name="Rectangle 18"/>
          <p:cNvSpPr>
            <a:spLocks noChangeArrowheads="1"/>
          </p:cNvSpPr>
          <p:nvPr/>
        </p:nvSpPr>
        <p:spPr bwMode="auto">
          <a:xfrm>
            <a:off x="339707" y="5258957"/>
            <a:ext cx="8537848" cy="402291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>
            <a:solidFill>
              <a:schemeClr val="bg2"/>
            </a:solidFill>
            <a:miter lim="800000"/>
            <a:headEnd/>
            <a:tailEnd/>
          </a:ln>
          <a:effectLst/>
          <a:extLst/>
        </p:spPr>
        <p:txBody>
          <a:bodyPr wrap="square"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u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4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None/>
            </a:pPr>
            <a:r>
              <a:rPr lang="en-US" altLang="zh-CN" sz="2000" smtClean="0">
                <a:solidFill>
                  <a:srgbClr val="5A592D"/>
                </a:solidFill>
                <a:latin typeface="Consolas"/>
                <a:ea typeface="黑体"/>
              </a:rPr>
              <a:t>free(p);</a:t>
            </a:r>
            <a:endParaRPr lang="zh-CN" altLang="en-US" sz="2000">
              <a:solidFill>
                <a:srgbClr val="5A592D"/>
              </a:solidFill>
              <a:latin typeface="Consolas"/>
              <a:ea typeface="黑体"/>
            </a:endParaRPr>
          </a:p>
        </p:txBody>
      </p:sp>
      <p:sp>
        <p:nvSpPr>
          <p:cNvPr id="13" name="云形标注 12"/>
          <p:cNvSpPr/>
          <p:nvPr/>
        </p:nvSpPr>
        <p:spPr>
          <a:xfrm>
            <a:off x="5252537" y="770852"/>
            <a:ext cx="3903358" cy="1973402"/>
          </a:xfrm>
          <a:prstGeom prst="cloudCallout">
            <a:avLst>
              <a:gd name="adj1" fmla="val -52968"/>
              <a:gd name="adj2" fmla="val 59070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 rtlCol="0" anchor="ctr"/>
          <a:lstStyle/>
          <a:p>
            <a:pPr algn="l" eaLnBrk="0" hangingPunct="0">
              <a:spcBef>
                <a:spcPct val="20000"/>
              </a:spcBef>
              <a:buClr>
                <a:schemeClr val="hlink"/>
              </a:buClr>
            </a:pPr>
            <a:r>
              <a:rPr lang="zh-CN" altLang="zh-CN" sz="1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函数malloc分配一个大小为LinkListNode字节的空间，并将其首地址放入指针变量p中</a:t>
            </a:r>
          </a:p>
        </p:txBody>
      </p:sp>
      <p:sp>
        <p:nvSpPr>
          <p:cNvPr id="14" name="云形标注 13"/>
          <p:cNvSpPr/>
          <p:nvPr/>
        </p:nvSpPr>
        <p:spPr>
          <a:xfrm>
            <a:off x="5980080" y="3684302"/>
            <a:ext cx="2448272" cy="1234500"/>
          </a:xfrm>
          <a:prstGeom prst="cloudCallout">
            <a:avLst>
              <a:gd name="adj1" fmla="val -68934"/>
              <a:gd name="adj2" fmla="val 73830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 rtlCol="0" anchor="ctr"/>
          <a:lstStyle/>
          <a:p>
            <a:pPr algn="l" eaLnBrk="0" hangingPunct="0">
              <a:spcBef>
                <a:spcPct val="20000"/>
              </a:spcBef>
              <a:buClr>
                <a:schemeClr val="hlink"/>
              </a:buClr>
            </a:pPr>
            <a:r>
              <a:rPr lang="zh-CN" altLang="zh-CN" sz="1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释放p所指的结点变量空间</a:t>
            </a:r>
          </a:p>
        </p:txBody>
      </p:sp>
    </p:spTree>
    <p:extLst>
      <p:ext uri="{BB962C8B-B14F-4D97-AF65-F5344CB8AC3E}">
        <p14:creationId xmlns:p14="http://schemas.microsoft.com/office/powerpoint/2010/main" val="70267076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33" name="Rectangle 45"/>
          <p:cNvSpPr>
            <a:spLocks noGrp="1" noChangeArrowheads="1"/>
          </p:cNvSpPr>
          <p:nvPr>
            <p:ph type="title"/>
          </p:nvPr>
        </p:nvSpPr>
        <p:spPr>
          <a:xfrm>
            <a:off x="1258888" y="371545"/>
            <a:ext cx="6553200" cy="707886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zh-CN" altLang="zh-CN"/>
              <a:t>动态</a:t>
            </a:r>
            <a:r>
              <a:rPr lang="zh-CN" altLang="zh-CN" smtClean="0"/>
              <a:t>存储分配</a:t>
            </a:r>
            <a:r>
              <a:rPr lang="zh-CN" altLang="en-US" smtClean="0"/>
              <a:t>讨论</a:t>
            </a:r>
          </a:p>
        </p:txBody>
      </p:sp>
      <p:sp>
        <p:nvSpPr>
          <p:cNvPr id="63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3091EC3D-A80E-44D7-AD69-3D7009656872}" type="slidenum">
              <a:rPr lang="zh-CN" altLang="en-US"/>
              <a:pPr>
                <a:defRPr/>
              </a:pPr>
              <a:t>11</a:t>
            </a:fld>
            <a:endParaRPr lang="en-US" altLang="zh-CN"/>
          </a:p>
        </p:txBody>
      </p:sp>
      <p:sp>
        <p:nvSpPr>
          <p:cNvPr id="52270" name="Rectangle 46"/>
          <p:cNvSpPr>
            <a:spLocks noChangeArrowheads="1"/>
          </p:cNvSpPr>
          <p:nvPr/>
        </p:nvSpPr>
        <p:spPr bwMode="auto">
          <a:xfrm>
            <a:off x="179512" y="3140968"/>
            <a:ext cx="8847593" cy="833178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>
            <a:solidFill>
              <a:schemeClr val="bg2"/>
            </a:solidFill>
            <a:miter lim="800000"/>
            <a:headEnd/>
            <a:tailEnd/>
          </a:ln>
          <a:effectLst/>
          <a:extLst/>
        </p:spPr>
        <p:txBody>
          <a:bodyPr wrap="none"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u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4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rgbClr val="5A592D"/>
                </a:solidFill>
                <a:latin typeface="Consolas"/>
                <a:ea typeface="黑体"/>
              </a:rPr>
              <a:t>p=(LinkListNode *)malloc(sizeof(LinkListNode));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rgbClr val="5A592D"/>
                </a:solidFill>
                <a:latin typeface="Consolas"/>
                <a:ea typeface="黑体"/>
              </a:rPr>
              <a:t>h=(LinkListNode *)malloc(sizeof(LinkListNode));</a:t>
            </a:r>
            <a:endParaRPr lang="zh-CN" altLang="en-US" sz="2400">
              <a:solidFill>
                <a:srgbClr val="5A592D"/>
              </a:solidFill>
              <a:latin typeface="Consolas"/>
              <a:ea typeface="黑体"/>
            </a:endParaRPr>
          </a:p>
        </p:txBody>
      </p:sp>
      <p:sp>
        <p:nvSpPr>
          <p:cNvPr id="52271" name="Rectangle 47"/>
          <p:cNvSpPr>
            <a:spLocks noChangeArrowheads="1"/>
          </p:cNvSpPr>
          <p:nvPr/>
        </p:nvSpPr>
        <p:spPr bwMode="auto">
          <a:xfrm>
            <a:off x="179512" y="4293096"/>
            <a:ext cx="8847593" cy="463846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>
            <a:solidFill>
              <a:schemeClr val="bg2"/>
            </a:solidFill>
            <a:miter lim="800000"/>
            <a:headEnd/>
            <a:tailEnd/>
          </a:ln>
          <a:effectLst/>
          <a:extLst/>
        </p:spPr>
        <p:txBody>
          <a:bodyPr wrap="none"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u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4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rgbClr val="5A592D"/>
                </a:solidFill>
                <a:latin typeface="Consolas"/>
                <a:ea typeface="黑体"/>
              </a:rPr>
              <a:t>p=h=(LinkListNode *)malloc(sizeof( LinkListNode ));</a:t>
            </a:r>
            <a:endParaRPr lang="zh-CN" altLang="en-US" sz="2400">
              <a:solidFill>
                <a:srgbClr val="5A592D"/>
              </a:solidFill>
              <a:latin typeface="Consolas"/>
              <a:ea typeface="黑体"/>
            </a:endParaRPr>
          </a:p>
        </p:txBody>
      </p:sp>
      <p:sp>
        <p:nvSpPr>
          <p:cNvPr id="52273" name="AutoShape 49"/>
          <p:cNvSpPr>
            <a:spLocks noChangeArrowheads="1"/>
          </p:cNvSpPr>
          <p:nvPr/>
        </p:nvSpPr>
        <p:spPr bwMode="auto">
          <a:xfrm>
            <a:off x="5940152" y="1770245"/>
            <a:ext cx="2376488" cy="1008063"/>
          </a:xfrm>
          <a:prstGeom prst="cloudCallout">
            <a:avLst>
              <a:gd name="adj1" fmla="val -53637"/>
              <a:gd name="adj2" fmla="val 82394"/>
            </a:avLst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u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4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 b="0" smtClean="0">
                <a:solidFill>
                  <a:srgbClr val="333300"/>
                </a:solidFill>
                <a:latin typeface="+mn-ea"/>
                <a:ea typeface="+mn-ea"/>
              </a:rPr>
              <a:t>二框中意思</a:t>
            </a:r>
            <a:r>
              <a:rPr lang="zh-CN" altLang="en-US" sz="1800" b="0">
                <a:solidFill>
                  <a:srgbClr val="333300"/>
                </a:solidFill>
                <a:latin typeface="+mn-ea"/>
                <a:ea typeface="+mn-ea"/>
              </a:rPr>
              <a:t>相同吗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33" name="Rectangle 45"/>
          <p:cNvSpPr>
            <a:spLocks noGrp="1" noChangeArrowheads="1"/>
          </p:cNvSpPr>
          <p:nvPr>
            <p:ph type="title"/>
          </p:nvPr>
        </p:nvSpPr>
        <p:spPr>
          <a:xfrm>
            <a:off x="1258888" y="371545"/>
            <a:ext cx="6553200" cy="707886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zh-CN" altLang="zh-CN"/>
              <a:t>动态</a:t>
            </a:r>
            <a:r>
              <a:rPr lang="zh-CN" altLang="zh-CN" smtClean="0"/>
              <a:t>存储分配</a:t>
            </a:r>
            <a:r>
              <a:rPr lang="zh-CN" altLang="en-US" smtClean="0"/>
              <a:t>讨论</a:t>
            </a:r>
          </a:p>
        </p:txBody>
      </p:sp>
      <p:sp>
        <p:nvSpPr>
          <p:cNvPr id="63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3091EC3D-A80E-44D7-AD69-3D7009656872}" type="slidenum">
              <a:rPr lang="zh-CN" altLang="en-US"/>
              <a:pPr>
                <a:defRPr/>
              </a:pPr>
              <a:t>12</a:t>
            </a:fld>
            <a:endParaRPr lang="en-US" altLang="zh-CN"/>
          </a:p>
        </p:txBody>
      </p:sp>
      <p:grpSp>
        <p:nvGrpSpPr>
          <p:cNvPr id="52226" name="Group 2"/>
          <p:cNvGrpSpPr>
            <a:grpSpLocks/>
          </p:cNvGrpSpPr>
          <p:nvPr/>
        </p:nvGrpSpPr>
        <p:grpSpPr bwMode="auto">
          <a:xfrm>
            <a:off x="1231107" y="3456736"/>
            <a:ext cx="6391275" cy="539750"/>
            <a:chOff x="0" y="0"/>
            <a:chExt cx="4026" cy="340"/>
          </a:xfrm>
        </p:grpSpPr>
        <p:grpSp>
          <p:nvGrpSpPr>
            <p:cNvPr id="60463" name="Group 3"/>
            <p:cNvGrpSpPr>
              <a:grpSpLocks/>
            </p:cNvGrpSpPr>
            <p:nvPr/>
          </p:nvGrpSpPr>
          <p:grpSpPr bwMode="auto">
            <a:xfrm>
              <a:off x="396" y="0"/>
              <a:ext cx="624" cy="340"/>
              <a:chOff x="0" y="0"/>
              <a:chExt cx="624" cy="340"/>
            </a:xfrm>
          </p:grpSpPr>
          <p:sp>
            <p:nvSpPr>
              <p:cNvPr id="60478" name="Rectangle 4"/>
              <p:cNvSpPr>
                <a:spLocks noChangeArrowheads="1"/>
              </p:cNvSpPr>
              <p:nvPr/>
            </p:nvSpPr>
            <p:spPr bwMode="auto">
              <a:xfrm>
                <a:off x="0" y="0"/>
                <a:ext cx="397" cy="340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rgbClr val="777777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chemeClr val="hlink"/>
                  </a:buClr>
                  <a:buFont typeface="Wingdings" pitchFamily="2" charset="2"/>
                  <a:buChar char="v"/>
                  <a:defRPr sz="28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u"/>
                  <a:defRPr sz="28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n"/>
                  <a:defRPr sz="24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l"/>
                  <a:defRPr sz="20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3200" b="0">
                    <a:latin typeface="Consolas"/>
                    <a:ea typeface="黑体"/>
                  </a:rPr>
                  <a:t>a</a:t>
                </a:r>
              </a:p>
            </p:txBody>
          </p:sp>
          <p:sp>
            <p:nvSpPr>
              <p:cNvPr id="60479" name="Rectangle 5"/>
              <p:cNvSpPr>
                <a:spLocks noChangeArrowheads="1"/>
              </p:cNvSpPr>
              <p:nvPr/>
            </p:nvSpPr>
            <p:spPr bwMode="auto">
              <a:xfrm>
                <a:off x="397" y="0"/>
                <a:ext cx="227" cy="340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rgbClr val="777777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chemeClr val="hlink"/>
                  </a:buClr>
                  <a:buFont typeface="Wingdings" pitchFamily="2" charset="2"/>
                  <a:buChar char="v"/>
                  <a:defRPr sz="28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u"/>
                  <a:defRPr sz="28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n"/>
                  <a:defRPr sz="24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l"/>
                  <a:defRPr sz="20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400" b="0">
                  <a:solidFill>
                    <a:srgbClr val="FF6600"/>
                  </a:solidFill>
                  <a:latin typeface="Consolas"/>
                  <a:ea typeface="华文新魏" pitchFamily="2" charset="-122"/>
                </a:endParaRPr>
              </a:p>
            </p:txBody>
          </p:sp>
        </p:grpSp>
        <p:grpSp>
          <p:nvGrpSpPr>
            <p:cNvPr id="60464" name="Group 6"/>
            <p:cNvGrpSpPr>
              <a:grpSpLocks/>
            </p:cNvGrpSpPr>
            <p:nvPr/>
          </p:nvGrpSpPr>
          <p:grpSpPr bwMode="auto">
            <a:xfrm>
              <a:off x="1303" y="0"/>
              <a:ext cx="624" cy="340"/>
              <a:chOff x="0" y="0"/>
              <a:chExt cx="624" cy="340"/>
            </a:xfrm>
          </p:grpSpPr>
          <p:sp>
            <p:nvSpPr>
              <p:cNvPr id="60476" name="Rectangle 7"/>
              <p:cNvSpPr>
                <a:spLocks noChangeArrowheads="1"/>
              </p:cNvSpPr>
              <p:nvPr/>
            </p:nvSpPr>
            <p:spPr bwMode="auto">
              <a:xfrm>
                <a:off x="0" y="0"/>
                <a:ext cx="397" cy="340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rgbClr val="777777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chemeClr val="hlink"/>
                  </a:buClr>
                  <a:buFont typeface="Wingdings" pitchFamily="2" charset="2"/>
                  <a:buChar char="v"/>
                  <a:defRPr sz="28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u"/>
                  <a:defRPr sz="28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n"/>
                  <a:defRPr sz="24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l"/>
                  <a:defRPr sz="20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3200" b="0">
                    <a:latin typeface="Consolas"/>
                    <a:ea typeface="黑体"/>
                  </a:rPr>
                  <a:t>b</a:t>
                </a:r>
              </a:p>
            </p:txBody>
          </p:sp>
          <p:sp>
            <p:nvSpPr>
              <p:cNvPr id="60477" name="Rectangle 8"/>
              <p:cNvSpPr>
                <a:spLocks noChangeArrowheads="1"/>
              </p:cNvSpPr>
              <p:nvPr/>
            </p:nvSpPr>
            <p:spPr bwMode="auto">
              <a:xfrm>
                <a:off x="397" y="0"/>
                <a:ext cx="227" cy="340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rgbClr val="777777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chemeClr val="hlink"/>
                  </a:buClr>
                  <a:buFont typeface="Wingdings" pitchFamily="2" charset="2"/>
                  <a:buChar char="v"/>
                  <a:defRPr sz="28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u"/>
                  <a:defRPr sz="28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n"/>
                  <a:defRPr sz="24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l"/>
                  <a:defRPr sz="20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400" b="0">
                  <a:solidFill>
                    <a:srgbClr val="FF6600"/>
                  </a:solidFill>
                  <a:latin typeface="Consolas"/>
                  <a:ea typeface="华文新魏" pitchFamily="2" charset="-122"/>
                </a:endParaRPr>
              </a:p>
            </p:txBody>
          </p:sp>
        </p:grpSp>
        <p:grpSp>
          <p:nvGrpSpPr>
            <p:cNvPr id="60465" name="Group 9"/>
            <p:cNvGrpSpPr>
              <a:grpSpLocks/>
            </p:cNvGrpSpPr>
            <p:nvPr/>
          </p:nvGrpSpPr>
          <p:grpSpPr bwMode="auto">
            <a:xfrm>
              <a:off x="2211" y="0"/>
              <a:ext cx="624" cy="340"/>
              <a:chOff x="0" y="0"/>
              <a:chExt cx="624" cy="340"/>
            </a:xfrm>
          </p:grpSpPr>
          <p:sp>
            <p:nvSpPr>
              <p:cNvPr id="60474" name="Rectangle 10"/>
              <p:cNvSpPr>
                <a:spLocks noChangeArrowheads="1"/>
              </p:cNvSpPr>
              <p:nvPr/>
            </p:nvSpPr>
            <p:spPr bwMode="auto">
              <a:xfrm>
                <a:off x="0" y="0"/>
                <a:ext cx="397" cy="340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rgbClr val="777777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chemeClr val="hlink"/>
                  </a:buClr>
                  <a:buFont typeface="Wingdings" pitchFamily="2" charset="2"/>
                  <a:buChar char="v"/>
                  <a:defRPr sz="28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u"/>
                  <a:defRPr sz="28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n"/>
                  <a:defRPr sz="24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l"/>
                  <a:defRPr sz="20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3200" b="0">
                    <a:latin typeface="Consolas"/>
                    <a:ea typeface="黑体"/>
                  </a:rPr>
                  <a:t>c</a:t>
                </a:r>
              </a:p>
            </p:txBody>
          </p:sp>
          <p:sp>
            <p:nvSpPr>
              <p:cNvPr id="60475" name="Rectangle 11"/>
              <p:cNvSpPr>
                <a:spLocks noChangeArrowheads="1"/>
              </p:cNvSpPr>
              <p:nvPr/>
            </p:nvSpPr>
            <p:spPr bwMode="auto">
              <a:xfrm>
                <a:off x="397" y="0"/>
                <a:ext cx="227" cy="340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rgbClr val="777777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chemeClr val="hlink"/>
                  </a:buClr>
                  <a:buFont typeface="Wingdings" pitchFamily="2" charset="2"/>
                  <a:buChar char="v"/>
                  <a:defRPr sz="28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u"/>
                  <a:defRPr sz="28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n"/>
                  <a:defRPr sz="24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l"/>
                  <a:defRPr sz="20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400" b="0">
                  <a:solidFill>
                    <a:srgbClr val="FF6600"/>
                  </a:solidFill>
                  <a:latin typeface="Consolas"/>
                  <a:ea typeface="华文新魏" pitchFamily="2" charset="-122"/>
                </a:endParaRPr>
              </a:p>
            </p:txBody>
          </p:sp>
        </p:grpSp>
        <p:grpSp>
          <p:nvGrpSpPr>
            <p:cNvPr id="60466" name="Group 12"/>
            <p:cNvGrpSpPr>
              <a:grpSpLocks/>
            </p:cNvGrpSpPr>
            <p:nvPr/>
          </p:nvGrpSpPr>
          <p:grpSpPr bwMode="auto">
            <a:xfrm>
              <a:off x="3118" y="0"/>
              <a:ext cx="624" cy="340"/>
              <a:chOff x="0" y="0"/>
              <a:chExt cx="624" cy="340"/>
            </a:xfrm>
          </p:grpSpPr>
          <p:sp>
            <p:nvSpPr>
              <p:cNvPr id="60472" name="Rectangle 13"/>
              <p:cNvSpPr>
                <a:spLocks noChangeArrowheads="1"/>
              </p:cNvSpPr>
              <p:nvPr/>
            </p:nvSpPr>
            <p:spPr bwMode="auto">
              <a:xfrm>
                <a:off x="0" y="0"/>
                <a:ext cx="397" cy="340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rgbClr val="777777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chemeClr val="hlink"/>
                  </a:buClr>
                  <a:buFont typeface="Wingdings" pitchFamily="2" charset="2"/>
                  <a:buChar char="v"/>
                  <a:defRPr sz="28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u"/>
                  <a:defRPr sz="28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n"/>
                  <a:defRPr sz="24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l"/>
                  <a:defRPr sz="20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3200" b="0">
                    <a:latin typeface="Consolas"/>
                    <a:ea typeface="黑体"/>
                  </a:rPr>
                  <a:t>d</a:t>
                </a:r>
              </a:p>
            </p:txBody>
          </p:sp>
          <p:sp>
            <p:nvSpPr>
              <p:cNvPr id="60473" name="Rectangle 14"/>
              <p:cNvSpPr>
                <a:spLocks noChangeArrowheads="1"/>
              </p:cNvSpPr>
              <p:nvPr/>
            </p:nvSpPr>
            <p:spPr bwMode="auto">
              <a:xfrm>
                <a:off x="397" y="0"/>
                <a:ext cx="227" cy="340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rgbClr val="777777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lr>
                    <a:schemeClr val="hlink"/>
                  </a:buClr>
                  <a:buFont typeface="Wingdings" pitchFamily="2" charset="2"/>
                  <a:buChar char="v"/>
                  <a:defRPr sz="28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u"/>
                  <a:defRPr sz="28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n"/>
                  <a:defRPr sz="24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l"/>
                  <a:defRPr sz="20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>
                  <a:latin typeface="Consolas"/>
                  <a:ea typeface="黑体"/>
                </a:endParaRPr>
              </a:p>
            </p:txBody>
          </p:sp>
        </p:grpSp>
        <p:sp>
          <p:nvSpPr>
            <p:cNvPr id="60467" name="Line 15"/>
            <p:cNvSpPr>
              <a:spLocks noChangeShapeType="1"/>
            </p:cNvSpPr>
            <p:nvPr/>
          </p:nvSpPr>
          <p:spPr bwMode="auto">
            <a:xfrm>
              <a:off x="907" y="170"/>
              <a:ext cx="397" cy="0"/>
            </a:xfrm>
            <a:prstGeom prst="line">
              <a:avLst/>
            </a:prstGeom>
            <a:noFill/>
            <a:ln w="28575">
              <a:solidFill>
                <a:srgbClr val="777777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0468" name="Line 16"/>
            <p:cNvSpPr>
              <a:spLocks noChangeShapeType="1"/>
            </p:cNvSpPr>
            <p:nvPr/>
          </p:nvSpPr>
          <p:spPr bwMode="auto">
            <a:xfrm>
              <a:off x="1814" y="170"/>
              <a:ext cx="397" cy="0"/>
            </a:xfrm>
            <a:prstGeom prst="line">
              <a:avLst/>
            </a:prstGeom>
            <a:noFill/>
            <a:ln w="28575">
              <a:solidFill>
                <a:srgbClr val="777777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0469" name="Line 17"/>
            <p:cNvSpPr>
              <a:spLocks noChangeShapeType="1"/>
            </p:cNvSpPr>
            <p:nvPr/>
          </p:nvSpPr>
          <p:spPr bwMode="auto">
            <a:xfrm>
              <a:off x="2721" y="170"/>
              <a:ext cx="397" cy="0"/>
            </a:xfrm>
            <a:prstGeom prst="line">
              <a:avLst/>
            </a:prstGeom>
            <a:noFill/>
            <a:ln w="28575">
              <a:solidFill>
                <a:srgbClr val="777777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0470" name="Line 18"/>
            <p:cNvSpPr>
              <a:spLocks noChangeShapeType="1"/>
            </p:cNvSpPr>
            <p:nvPr/>
          </p:nvSpPr>
          <p:spPr bwMode="auto">
            <a:xfrm>
              <a:off x="0" y="170"/>
              <a:ext cx="397" cy="0"/>
            </a:xfrm>
            <a:prstGeom prst="line">
              <a:avLst/>
            </a:prstGeom>
            <a:noFill/>
            <a:ln w="28575">
              <a:solidFill>
                <a:srgbClr val="777777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0471" name="Line 19"/>
            <p:cNvSpPr>
              <a:spLocks noChangeShapeType="1"/>
            </p:cNvSpPr>
            <p:nvPr/>
          </p:nvSpPr>
          <p:spPr bwMode="auto">
            <a:xfrm>
              <a:off x="3629" y="170"/>
              <a:ext cx="397" cy="0"/>
            </a:xfrm>
            <a:prstGeom prst="line">
              <a:avLst/>
            </a:prstGeom>
            <a:noFill/>
            <a:ln w="28575">
              <a:solidFill>
                <a:srgbClr val="777777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52244" name="Text Box 20"/>
          <p:cNvSpPr txBox="1">
            <a:spLocks noChangeArrowheads="1"/>
          </p:cNvSpPr>
          <p:nvPr/>
        </p:nvSpPr>
        <p:spPr bwMode="auto">
          <a:xfrm>
            <a:off x="1677194" y="2923336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u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4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0">
                <a:solidFill>
                  <a:srgbClr val="993366"/>
                </a:solidFill>
                <a:latin typeface="Consolas"/>
                <a:ea typeface="黑体"/>
              </a:rPr>
              <a:t>100</a:t>
            </a:r>
          </a:p>
        </p:txBody>
      </p:sp>
      <p:sp>
        <p:nvSpPr>
          <p:cNvPr id="52245" name="Text Box 21"/>
          <p:cNvSpPr txBox="1">
            <a:spLocks noChangeArrowheads="1"/>
          </p:cNvSpPr>
          <p:nvPr/>
        </p:nvSpPr>
        <p:spPr bwMode="auto">
          <a:xfrm>
            <a:off x="3102769" y="2953499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u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4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0">
                <a:solidFill>
                  <a:srgbClr val="993366"/>
                </a:solidFill>
                <a:latin typeface="Consolas"/>
                <a:ea typeface="黑体"/>
              </a:rPr>
              <a:t>218</a:t>
            </a:r>
          </a:p>
        </p:txBody>
      </p:sp>
      <p:sp>
        <p:nvSpPr>
          <p:cNvPr id="52246" name="Text Box 22"/>
          <p:cNvSpPr txBox="1">
            <a:spLocks noChangeArrowheads="1"/>
          </p:cNvSpPr>
          <p:nvPr/>
        </p:nvSpPr>
        <p:spPr bwMode="auto">
          <a:xfrm>
            <a:off x="4502944" y="2923336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u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4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0">
                <a:solidFill>
                  <a:srgbClr val="993366"/>
                </a:solidFill>
                <a:latin typeface="Consolas"/>
                <a:ea typeface="黑体"/>
              </a:rPr>
              <a:t>165</a:t>
            </a:r>
          </a:p>
        </p:txBody>
      </p:sp>
      <p:sp>
        <p:nvSpPr>
          <p:cNvPr id="52247" name="Text Box 23"/>
          <p:cNvSpPr txBox="1">
            <a:spLocks noChangeArrowheads="1"/>
          </p:cNvSpPr>
          <p:nvPr/>
        </p:nvSpPr>
        <p:spPr bwMode="auto">
          <a:xfrm>
            <a:off x="5944394" y="2923336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u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4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0">
                <a:solidFill>
                  <a:srgbClr val="993366"/>
                </a:solidFill>
                <a:latin typeface="Consolas"/>
                <a:ea typeface="黑体"/>
              </a:rPr>
              <a:t>333</a:t>
            </a:r>
          </a:p>
        </p:txBody>
      </p:sp>
      <p:sp>
        <p:nvSpPr>
          <p:cNvPr id="52248" name="Text Box 24"/>
          <p:cNvSpPr txBox="1">
            <a:spLocks noChangeArrowheads="1"/>
          </p:cNvSpPr>
          <p:nvPr/>
        </p:nvSpPr>
        <p:spPr bwMode="auto">
          <a:xfrm>
            <a:off x="3661283" y="2023224"/>
            <a:ext cx="3545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u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4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rgbClr val="993366"/>
                </a:solidFill>
                <a:latin typeface="Consolas"/>
                <a:ea typeface="黑体"/>
              </a:rPr>
              <a:t>p</a:t>
            </a:r>
          </a:p>
        </p:txBody>
      </p:sp>
      <p:sp>
        <p:nvSpPr>
          <p:cNvPr id="52249" name="Line 25"/>
          <p:cNvSpPr>
            <a:spLocks noChangeShapeType="1"/>
          </p:cNvSpPr>
          <p:nvPr/>
        </p:nvSpPr>
        <p:spPr bwMode="auto">
          <a:xfrm>
            <a:off x="3840957" y="2556624"/>
            <a:ext cx="0" cy="630237"/>
          </a:xfrm>
          <a:prstGeom prst="line">
            <a:avLst/>
          </a:prstGeom>
          <a:noFill/>
          <a:ln w="28575">
            <a:solidFill>
              <a:srgbClr val="990099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2250" name="Text Box 26"/>
          <p:cNvSpPr txBox="1">
            <a:spLocks noChangeArrowheads="1"/>
          </p:cNvSpPr>
          <p:nvPr/>
        </p:nvSpPr>
        <p:spPr bwMode="auto">
          <a:xfrm>
            <a:off x="799307" y="4393361"/>
            <a:ext cx="681148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u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4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latin typeface="Consolas"/>
                <a:ea typeface="黑体"/>
              </a:rPr>
              <a:t>p=?      p-&gt;data=?    p-&gt;next=?</a:t>
            </a:r>
            <a:endParaRPr lang="en-US" altLang="zh-CN" sz="3600">
              <a:latin typeface="Consolas"/>
              <a:ea typeface="黑体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latin typeface="Consolas"/>
                <a:ea typeface="黑体"/>
              </a:rPr>
              <a:t>(p-&gt;next)-&gt;data =?    (p-&gt;next)-&gt;next=?</a:t>
            </a:r>
          </a:p>
        </p:txBody>
      </p:sp>
    </p:spTree>
    <p:extLst>
      <p:ext uri="{BB962C8B-B14F-4D97-AF65-F5344CB8AC3E}">
        <p14:creationId xmlns:p14="http://schemas.microsoft.com/office/powerpoint/2010/main" val="274657467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KSO_Shape"/>
          <p:cNvSpPr>
            <a:spLocks/>
          </p:cNvSpPr>
          <p:nvPr/>
        </p:nvSpPr>
        <p:spPr bwMode="auto">
          <a:xfrm flipH="1">
            <a:off x="6875463" y="2036763"/>
            <a:ext cx="460375" cy="476250"/>
          </a:xfrm>
          <a:custGeom>
            <a:avLst/>
            <a:gdLst>
              <a:gd name="T0" fmla="*/ 215713171 w 7617"/>
              <a:gd name="T1" fmla="*/ 194912619 h 8099"/>
              <a:gd name="T2" fmla="*/ 186862848 w 7617"/>
              <a:gd name="T3" fmla="*/ 154137527 h 8099"/>
              <a:gd name="T4" fmla="*/ 209688925 w 7617"/>
              <a:gd name="T5" fmla="*/ 69433828 h 8099"/>
              <a:gd name="T6" fmla="*/ 185536456 w 7617"/>
              <a:gd name="T7" fmla="*/ 27220166 h 8099"/>
              <a:gd name="T8" fmla="*/ 159173412 w 7617"/>
              <a:gd name="T9" fmla="*/ 113639048 h 8099"/>
              <a:gd name="T10" fmla="*/ 173487962 w 7617"/>
              <a:gd name="T11" fmla="*/ 157291045 h 8099"/>
              <a:gd name="T12" fmla="*/ 148009101 w 7617"/>
              <a:gd name="T13" fmla="*/ 113251885 h 8099"/>
              <a:gd name="T14" fmla="*/ 130157348 w 7617"/>
              <a:gd name="T15" fmla="*/ 20193847 h 8099"/>
              <a:gd name="T16" fmla="*/ 94785557 w 7617"/>
              <a:gd name="T17" fmla="*/ 22794140 h 8099"/>
              <a:gd name="T18" fmla="*/ 118551064 w 7617"/>
              <a:gd name="T19" fmla="*/ 108493737 h 8099"/>
              <a:gd name="T20" fmla="*/ 105397165 w 7617"/>
              <a:gd name="T21" fmla="*/ 111149305 h 8099"/>
              <a:gd name="T22" fmla="*/ 73175614 w 7617"/>
              <a:gd name="T23" fmla="*/ 41328315 h 8099"/>
              <a:gd name="T24" fmla="*/ 6300716 w 7617"/>
              <a:gd name="T25" fmla="*/ 3706741 h 8099"/>
              <a:gd name="T26" fmla="*/ 35427038 w 7617"/>
              <a:gd name="T27" fmla="*/ 76349596 h 8099"/>
              <a:gd name="T28" fmla="*/ 100865051 w 7617"/>
              <a:gd name="T29" fmla="*/ 116018005 h 8099"/>
              <a:gd name="T30" fmla="*/ 31281886 w 7617"/>
              <a:gd name="T31" fmla="*/ 115686117 h 8099"/>
              <a:gd name="T32" fmla="*/ 3813436 w 7617"/>
              <a:gd name="T33" fmla="*/ 138148370 h 8099"/>
              <a:gd name="T34" fmla="*/ 78039209 w 7617"/>
              <a:gd name="T35" fmla="*/ 170845970 h 8099"/>
              <a:gd name="T36" fmla="*/ 138337158 w 7617"/>
              <a:gd name="T37" fmla="*/ 150264725 h 8099"/>
              <a:gd name="T38" fmla="*/ 180120158 w 7617"/>
              <a:gd name="T39" fmla="*/ 177872289 h 8099"/>
              <a:gd name="T40" fmla="*/ 81852645 w 7617"/>
              <a:gd name="T41" fmla="*/ 181191868 h 8099"/>
              <a:gd name="T42" fmla="*/ 73175614 w 7617"/>
              <a:gd name="T43" fmla="*/ 210403828 h 8099"/>
              <a:gd name="T44" fmla="*/ 170116500 w 7617"/>
              <a:gd name="T45" fmla="*/ 209684543 h 8099"/>
              <a:gd name="T46" fmla="*/ 202006570 w 7617"/>
              <a:gd name="T47" fmla="*/ 191980203 h 8099"/>
              <a:gd name="T48" fmla="*/ 204327874 w 7617"/>
              <a:gd name="T49" fmla="*/ 216544801 h 8099"/>
              <a:gd name="T50" fmla="*/ 104789216 w 7617"/>
              <a:gd name="T51" fmla="*/ 244705824 h 8099"/>
              <a:gd name="T52" fmla="*/ 120595899 w 7617"/>
              <a:gd name="T53" fmla="*/ 275300843 h 8099"/>
              <a:gd name="T54" fmla="*/ 222621601 w 7617"/>
              <a:gd name="T55" fmla="*/ 246088883 h 8099"/>
              <a:gd name="T56" fmla="*/ 253737982 w 7617"/>
              <a:gd name="T57" fmla="*/ 256268720 h 8099"/>
              <a:gd name="T58" fmla="*/ 218310709 w 7617"/>
              <a:gd name="T59" fmla="*/ 266891229 h 8099"/>
              <a:gd name="T60" fmla="*/ 141487399 w 7617"/>
              <a:gd name="T61" fmla="*/ 311428572 h 8099"/>
              <a:gd name="T62" fmla="*/ 186697108 w 7617"/>
              <a:gd name="T63" fmla="*/ 327141117 h 8099"/>
              <a:gd name="T64" fmla="*/ 264294108 w 7617"/>
              <a:gd name="T65" fmla="*/ 289740880 h 8099"/>
              <a:gd name="T66" fmla="*/ 304308506 w 7617"/>
              <a:gd name="T67" fmla="*/ 323323591 h 8099"/>
              <a:gd name="T68" fmla="*/ 251416678 w 7617"/>
              <a:gd name="T69" fmla="*/ 319561339 h 8099"/>
              <a:gd name="T70" fmla="*/ 181723019 w 7617"/>
              <a:gd name="T71" fmla="*/ 363434672 h 8099"/>
              <a:gd name="T72" fmla="*/ 226490519 w 7617"/>
              <a:gd name="T73" fmla="*/ 376546924 h 8099"/>
              <a:gd name="T74" fmla="*/ 303755804 w 7617"/>
              <a:gd name="T75" fmla="*/ 335827108 h 8099"/>
              <a:gd name="T76" fmla="*/ 334706209 w 7617"/>
              <a:gd name="T77" fmla="*/ 363545458 h 8099"/>
              <a:gd name="T78" fmla="*/ 264515330 w 7617"/>
              <a:gd name="T79" fmla="*/ 377432035 h 8099"/>
              <a:gd name="T80" fmla="*/ 256059051 w 7617"/>
              <a:gd name="T81" fmla="*/ 413283152 h 8099"/>
              <a:gd name="T82" fmla="*/ 332329658 w 7617"/>
              <a:gd name="T83" fmla="*/ 383407418 h 8099"/>
              <a:gd name="T84" fmla="*/ 357366310 w 7617"/>
              <a:gd name="T85" fmla="*/ 384347804 h 8099"/>
              <a:gd name="T86" fmla="*/ 419598836 w 7617"/>
              <a:gd name="T87" fmla="*/ 443601795 h 8099"/>
              <a:gd name="T88" fmla="*/ 335093171 w 7617"/>
              <a:gd name="T89" fmla="*/ 346615679 h 8099"/>
              <a:gd name="T90" fmla="*/ 344267658 w 7617"/>
              <a:gd name="T91" fmla="*/ 328911575 h 8099"/>
              <a:gd name="T92" fmla="*/ 398154634 w 7617"/>
              <a:gd name="T93" fmla="*/ 248744452 h 8099"/>
              <a:gd name="T94" fmla="*/ 373559956 w 7617"/>
              <a:gd name="T95" fmla="*/ 232091520 h 8099"/>
              <a:gd name="T96" fmla="*/ 317738874 w 7617"/>
              <a:gd name="T97" fmla="*/ 304844691 h 8099"/>
              <a:gd name="T98" fmla="*/ 300992526 w 7617"/>
              <a:gd name="T99" fmla="*/ 306061924 h 8099"/>
              <a:gd name="T100" fmla="*/ 322049766 w 7617"/>
              <a:gd name="T101" fmla="*/ 277569249 h 8099"/>
              <a:gd name="T102" fmla="*/ 353552874 w 7617"/>
              <a:gd name="T103" fmla="*/ 184511211 h 8099"/>
              <a:gd name="T104" fmla="*/ 325089513 w 7617"/>
              <a:gd name="T105" fmla="*/ 181745091 h 8099"/>
              <a:gd name="T106" fmla="*/ 285848804 w 7617"/>
              <a:gd name="T107" fmla="*/ 275411394 h 8099"/>
              <a:gd name="T108" fmla="*/ 260259449 w 7617"/>
              <a:gd name="T109" fmla="*/ 250238297 h 8099"/>
              <a:gd name="T110" fmla="*/ 290823127 w 7617"/>
              <a:gd name="T111" fmla="*/ 216489525 h 8099"/>
              <a:gd name="T112" fmla="*/ 303645310 w 7617"/>
              <a:gd name="T113" fmla="*/ 128632308 h 8099"/>
              <a:gd name="T114" fmla="*/ 271644982 w 7617"/>
              <a:gd name="T115" fmla="*/ 135382016 h 8099"/>
              <a:gd name="T116" fmla="*/ 247216279 w 7617"/>
              <a:gd name="T117" fmla="*/ 229933665 h 8099"/>
              <a:gd name="T118" fmla="*/ 220189804 w 7617"/>
              <a:gd name="T119" fmla="*/ 202436887 h 8099"/>
              <a:gd name="T120" fmla="*/ 245171209 w 7617"/>
              <a:gd name="T121" fmla="*/ 177595677 h 8099"/>
              <a:gd name="T122" fmla="*/ 263575665 w 7617"/>
              <a:gd name="T123" fmla="*/ 91840805 h 8099"/>
              <a:gd name="T124" fmla="*/ 220079310 w 7617"/>
              <a:gd name="T125" fmla="*/ 96322106 h 8099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0" t="0" r="r" b="b"/>
            <a:pathLst>
              <a:path w="7617" h="8099">
                <a:moveTo>
                  <a:pt x="3735" y="2578"/>
                </a:moveTo>
                <a:lnTo>
                  <a:pt x="3735" y="2578"/>
                </a:lnTo>
                <a:lnTo>
                  <a:pt x="3721" y="2650"/>
                </a:lnTo>
                <a:lnTo>
                  <a:pt x="3709" y="2721"/>
                </a:lnTo>
                <a:lnTo>
                  <a:pt x="3704" y="2758"/>
                </a:lnTo>
                <a:lnTo>
                  <a:pt x="3699" y="2794"/>
                </a:lnTo>
                <a:lnTo>
                  <a:pt x="3695" y="2831"/>
                </a:lnTo>
                <a:lnTo>
                  <a:pt x="3692" y="2868"/>
                </a:lnTo>
                <a:lnTo>
                  <a:pt x="3690" y="2905"/>
                </a:lnTo>
                <a:lnTo>
                  <a:pt x="3689" y="2942"/>
                </a:lnTo>
                <a:lnTo>
                  <a:pt x="3689" y="2978"/>
                </a:lnTo>
                <a:lnTo>
                  <a:pt x="3691" y="3014"/>
                </a:lnTo>
                <a:lnTo>
                  <a:pt x="3694" y="3051"/>
                </a:lnTo>
                <a:lnTo>
                  <a:pt x="3700" y="3087"/>
                </a:lnTo>
                <a:lnTo>
                  <a:pt x="3706" y="3123"/>
                </a:lnTo>
                <a:lnTo>
                  <a:pt x="3714" y="3159"/>
                </a:lnTo>
                <a:lnTo>
                  <a:pt x="3720" y="3185"/>
                </a:lnTo>
                <a:lnTo>
                  <a:pt x="3728" y="3210"/>
                </a:lnTo>
                <a:lnTo>
                  <a:pt x="3737" y="3236"/>
                </a:lnTo>
                <a:lnTo>
                  <a:pt x="3748" y="3260"/>
                </a:lnTo>
                <a:lnTo>
                  <a:pt x="3759" y="3285"/>
                </a:lnTo>
                <a:lnTo>
                  <a:pt x="3772" y="3309"/>
                </a:lnTo>
                <a:lnTo>
                  <a:pt x="3787" y="3332"/>
                </a:lnTo>
                <a:lnTo>
                  <a:pt x="3802" y="3354"/>
                </a:lnTo>
                <a:lnTo>
                  <a:pt x="3819" y="3375"/>
                </a:lnTo>
                <a:lnTo>
                  <a:pt x="3836" y="3393"/>
                </a:lnTo>
                <a:lnTo>
                  <a:pt x="3849" y="3407"/>
                </a:lnTo>
                <a:lnTo>
                  <a:pt x="3861" y="3418"/>
                </a:lnTo>
                <a:lnTo>
                  <a:pt x="3882" y="3437"/>
                </a:lnTo>
                <a:lnTo>
                  <a:pt x="3889" y="3444"/>
                </a:lnTo>
                <a:lnTo>
                  <a:pt x="3895" y="3451"/>
                </a:lnTo>
                <a:lnTo>
                  <a:pt x="3899" y="3458"/>
                </a:lnTo>
                <a:lnTo>
                  <a:pt x="3902" y="3466"/>
                </a:lnTo>
                <a:lnTo>
                  <a:pt x="3904" y="3477"/>
                </a:lnTo>
                <a:lnTo>
                  <a:pt x="3905" y="3489"/>
                </a:lnTo>
                <a:lnTo>
                  <a:pt x="3905" y="3504"/>
                </a:lnTo>
                <a:lnTo>
                  <a:pt x="3903" y="3523"/>
                </a:lnTo>
                <a:lnTo>
                  <a:pt x="3898" y="3574"/>
                </a:lnTo>
                <a:lnTo>
                  <a:pt x="3811" y="3475"/>
                </a:lnTo>
                <a:lnTo>
                  <a:pt x="3724" y="3376"/>
                </a:lnTo>
                <a:lnTo>
                  <a:pt x="3680" y="3327"/>
                </a:lnTo>
                <a:lnTo>
                  <a:pt x="3635" y="3280"/>
                </a:lnTo>
                <a:lnTo>
                  <a:pt x="3590" y="3232"/>
                </a:lnTo>
                <a:lnTo>
                  <a:pt x="3544" y="3186"/>
                </a:lnTo>
                <a:lnTo>
                  <a:pt x="3525" y="3168"/>
                </a:lnTo>
                <a:lnTo>
                  <a:pt x="3502" y="3148"/>
                </a:lnTo>
                <a:lnTo>
                  <a:pt x="3444" y="3098"/>
                </a:lnTo>
                <a:lnTo>
                  <a:pt x="3414" y="3071"/>
                </a:lnTo>
                <a:lnTo>
                  <a:pt x="3382" y="3042"/>
                </a:lnTo>
                <a:lnTo>
                  <a:pt x="3352" y="3012"/>
                </a:lnTo>
                <a:lnTo>
                  <a:pt x="3338" y="2997"/>
                </a:lnTo>
                <a:lnTo>
                  <a:pt x="3325" y="2982"/>
                </a:lnTo>
                <a:lnTo>
                  <a:pt x="3312" y="2966"/>
                </a:lnTo>
                <a:lnTo>
                  <a:pt x="3301" y="2952"/>
                </a:lnTo>
                <a:lnTo>
                  <a:pt x="3291" y="2938"/>
                </a:lnTo>
                <a:lnTo>
                  <a:pt x="3283" y="2922"/>
                </a:lnTo>
                <a:lnTo>
                  <a:pt x="3276" y="2909"/>
                </a:lnTo>
                <a:lnTo>
                  <a:pt x="3271" y="2895"/>
                </a:lnTo>
                <a:lnTo>
                  <a:pt x="3268" y="2881"/>
                </a:lnTo>
                <a:lnTo>
                  <a:pt x="3267" y="2869"/>
                </a:lnTo>
                <a:lnTo>
                  <a:pt x="3268" y="2857"/>
                </a:lnTo>
                <a:lnTo>
                  <a:pt x="3270" y="2851"/>
                </a:lnTo>
                <a:lnTo>
                  <a:pt x="3272" y="2845"/>
                </a:lnTo>
                <a:lnTo>
                  <a:pt x="3275" y="2839"/>
                </a:lnTo>
                <a:lnTo>
                  <a:pt x="3278" y="2834"/>
                </a:lnTo>
                <a:lnTo>
                  <a:pt x="3283" y="2829"/>
                </a:lnTo>
                <a:lnTo>
                  <a:pt x="3288" y="2824"/>
                </a:lnTo>
                <a:lnTo>
                  <a:pt x="3293" y="2820"/>
                </a:lnTo>
                <a:lnTo>
                  <a:pt x="3300" y="2815"/>
                </a:lnTo>
                <a:lnTo>
                  <a:pt x="3315" y="2806"/>
                </a:lnTo>
                <a:lnTo>
                  <a:pt x="3334" y="2799"/>
                </a:lnTo>
                <a:lnTo>
                  <a:pt x="3355" y="2793"/>
                </a:lnTo>
                <a:lnTo>
                  <a:pt x="3381" y="2786"/>
                </a:lnTo>
                <a:lnTo>
                  <a:pt x="3405" y="2777"/>
                </a:lnTo>
                <a:lnTo>
                  <a:pt x="3429" y="2765"/>
                </a:lnTo>
                <a:lnTo>
                  <a:pt x="3452" y="2752"/>
                </a:lnTo>
                <a:lnTo>
                  <a:pt x="3473" y="2738"/>
                </a:lnTo>
                <a:lnTo>
                  <a:pt x="3494" y="2721"/>
                </a:lnTo>
                <a:lnTo>
                  <a:pt x="3512" y="2704"/>
                </a:lnTo>
                <a:lnTo>
                  <a:pt x="3530" y="2685"/>
                </a:lnTo>
                <a:lnTo>
                  <a:pt x="3548" y="2665"/>
                </a:lnTo>
                <a:lnTo>
                  <a:pt x="3563" y="2644"/>
                </a:lnTo>
                <a:lnTo>
                  <a:pt x="3579" y="2621"/>
                </a:lnTo>
                <a:lnTo>
                  <a:pt x="3593" y="2597"/>
                </a:lnTo>
                <a:lnTo>
                  <a:pt x="3606" y="2573"/>
                </a:lnTo>
                <a:lnTo>
                  <a:pt x="3620" y="2547"/>
                </a:lnTo>
                <a:lnTo>
                  <a:pt x="3631" y="2522"/>
                </a:lnTo>
                <a:lnTo>
                  <a:pt x="3642" y="2495"/>
                </a:lnTo>
                <a:lnTo>
                  <a:pt x="3652" y="2468"/>
                </a:lnTo>
                <a:lnTo>
                  <a:pt x="3663" y="2441"/>
                </a:lnTo>
                <a:lnTo>
                  <a:pt x="3672" y="2413"/>
                </a:lnTo>
                <a:lnTo>
                  <a:pt x="3680" y="2385"/>
                </a:lnTo>
                <a:lnTo>
                  <a:pt x="3695" y="2329"/>
                </a:lnTo>
                <a:lnTo>
                  <a:pt x="3709" y="2274"/>
                </a:lnTo>
                <a:lnTo>
                  <a:pt x="3720" y="2219"/>
                </a:lnTo>
                <a:lnTo>
                  <a:pt x="3729" y="2167"/>
                </a:lnTo>
                <a:lnTo>
                  <a:pt x="3747" y="2071"/>
                </a:lnTo>
                <a:lnTo>
                  <a:pt x="3756" y="2014"/>
                </a:lnTo>
                <a:lnTo>
                  <a:pt x="3764" y="1957"/>
                </a:lnTo>
                <a:lnTo>
                  <a:pt x="3772" y="1899"/>
                </a:lnTo>
                <a:lnTo>
                  <a:pt x="3779" y="1841"/>
                </a:lnTo>
                <a:lnTo>
                  <a:pt x="3786" y="1783"/>
                </a:lnTo>
                <a:lnTo>
                  <a:pt x="3791" y="1724"/>
                </a:lnTo>
                <a:lnTo>
                  <a:pt x="3796" y="1665"/>
                </a:lnTo>
                <a:lnTo>
                  <a:pt x="3799" y="1607"/>
                </a:lnTo>
                <a:lnTo>
                  <a:pt x="3801" y="1548"/>
                </a:lnTo>
                <a:lnTo>
                  <a:pt x="3802" y="1489"/>
                </a:lnTo>
                <a:lnTo>
                  <a:pt x="3802" y="1430"/>
                </a:lnTo>
                <a:lnTo>
                  <a:pt x="3801" y="1372"/>
                </a:lnTo>
                <a:lnTo>
                  <a:pt x="3798" y="1314"/>
                </a:lnTo>
                <a:lnTo>
                  <a:pt x="3794" y="1255"/>
                </a:lnTo>
                <a:lnTo>
                  <a:pt x="3788" y="1198"/>
                </a:lnTo>
                <a:lnTo>
                  <a:pt x="3779" y="1140"/>
                </a:lnTo>
                <a:lnTo>
                  <a:pt x="3775" y="1110"/>
                </a:lnTo>
                <a:lnTo>
                  <a:pt x="3769" y="1080"/>
                </a:lnTo>
                <a:lnTo>
                  <a:pt x="3762" y="1049"/>
                </a:lnTo>
                <a:lnTo>
                  <a:pt x="3754" y="1020"/>
                </a:lnTo>
                <a:lnTo>
                  <a:pt x="3746" y="990"/>
                </a:lnTo>
                <a:lnTo>
                  <a:pt x="3736" y="960"/>
                </a:lnTo>
                <a:lnTo>
                  <a:pt x="3725" y="931"/>
                </a:lnTo>
                <a:lnTo>
                  <a:pt x="3714" y="903"/>
                </a:lnTo>
                <a:lnTo>
                  <a:pt x="3702" y="874"/>
                </a:lnTo>
                <a:lnTo>
                  <a:pt x="3689" y="846"/>
                </a:lnTo>
                <a:lnTo>
                  <a:pt x="3676" y="819"/>
                </a:lnTo>
                <a:lnTo>
                  <a:pt x="3662" y="791"/>
                </a:lnTo>
                <a:lnTo>
                  <a:pt x="3646" y="764"/>
                </a:lnTo>
                <a:lnTo>
                  <a:pt x="3631" y="738"/>
                </a:lnTo>
                <a:lnTo>
                  <a:pt x="3615" y="711"/>
                </a:lnTo>
                <a:lnTo>
                  <a:pt x="3597" y="685"/>
                </a:lnTo>
                <a:lnTo>
                  <a:pt x="3586" y="668"/>
                </a:lnTo>
                <a:lnTo>
                  <a:pt x="3572" y="652"/>
                </a:lnTo>
                <a:lnTo>
                  <a:pt x="3546" y="618"/>
                </a:lnTo>
                <a:lnTo>
                  <a:pt x="3516" y="583"/>
                </a:lnTo>
                <a:lnTo>
                  <a:pt x="3487" y="548"/>
                </a:lnTo>
                <a:lnTo>
                  <a:pt x="3460" y="512"/>
                </a:lnTo>
                <a:lnTo>
                  <a:pt x="3446" y="495"/>
                </a:lnTo>
                <a:lnTo>
                  <a:pt x="3434" y="476"/>
                </a:lnTo>
                <a:lnTo>
                  <a:pt x="3423" y="457"/>
                </a:lnTo>
                <a:lnTo>
                  <a:pt x="3414" y="439"/>
                </a:lnTo>
                <a:lnTo>
                  <a:pt x="3405" y="419"/>
                </a:lnTo>
                <a:lnTo>
                  <a:pt x="3398" y="400"/>
                </a:lnTo>
                <a:lnTo>
                  <a:pt x="3394" y="416"/>
                </a:lnTo>
                <a:lnTo>
                  <a:pt x="3389" y="431"/>
                </a:lnTo>
                <a:lnTo>
                  <a:pt x="3382" y="447"/>
                </a:lnTo>
                <a:lnTo>
                  <a:pt x="3375" y="462"/>
                </a:lnTo>
                <a:lnTo>
                  <a:pt x="3367" y="476"/>
                </a:lnTo>
                <a:lnTo>
                  <a:pt x="3357" y="492"/>
                </a:lnTo>
                <a:lnTo>
                  <a:pt x="3347" y="506"/>
                </a:lnTo>
                <a:lnTo>
                  <a:pt x="3336" y="521"/>
                </a:lnTo>
                <a:lnTo>
                  <a:pt x="3312" y="549"/>
                </a:lnTo>
                <a:lnTo>
                  <a:pt x="3286" y="577"/>
                </a:lnTo>
                <a:lnTo>
                  <a:pt x="3259" y="605"/>
                </a:lnTo>
                <a:lnTo>
                  <a:pt x="3230" y="633"/>
                </a:lnTo>
                <a:lnTo>
                  <a:pt x="3172" y="689"/>
                </a:lnTo>
                <a:lnTo>
                  <a:pt x="3144" y="717"/>
                </a:lnTo>
                <a:lnTo>
                  <a:pt x="3118" y="746"/>
                </a:lnTo>
                <a:lnTo>
                  <a:pt x="3092" y="775"/>
                </a:lnTo>
                <a:lnTo>
                  <a:pt x="3081" y="790"/>
                </a:lnTo>
                <a:lnTo>
                  <a:pt x="3069" y="805"/>
                </a:lnTo>
                <a:lnTo>
                  <a:pt x="3059" y="821"/>
                </a:lnTo>
                <a:lnTo>
                  <a:pt x="3049" y="837"/>
                </a:lnTo>
                <a:lnTo>
                  <a:pt x="3041" y="852"/>
                </a:lnTo>
                <a:lnTo>
                  <a:pt x="3033" y="869"/>
                </a:lnTo>
                <a:lnTo>
                  <a:pt x="3013" y="915"/>
                </a:lnTo>
                <a:lnTo>
                  <a:pt x="2996" y="960"/>
                </a:lnTo>
                <a:lnTo>
                  <a:pt x="2979" y="1006"/>
                </a:lnTo>
                <a:lnTo>
                  <a:pt x="2965" y="1053"/>
                </a:lnTo>
                <a:lnTo>
                  <a:pt x="2952" y="1099"/>
                </a:lnTo>
                <a:lnTo>
                  <a:pt x="2939" y="1147"/>
                </a:lnTo>
                <a:lnTo>
                  <a:pt x="2928" y="1193"/>
                </a:lnTo>
                <a:lnTo>
                  <a:pt x="2919" y="1241"/>
                </a:lnTo>
                <a:lnTo>
                  <a:pt x="2911" y="1288"/>
                </a:lnTo>
                <a:lnTo>
                  <a:pt x="2903" y="1335"/>
                </a:lnTo>
                <a:lnTo>
                  <a:pt x="2896" y="1383"/>
                </a:lnTo>
                <a:lnTo>
                  <a:pt x="2891" y="1431"/>
                </a:lnTo>
                <a:lnTo>
                  <a:pt x="2887" y="1480"/>
                </a:lnTo>
                <a:lnTo>
                  <a:pt x="2883" y="1529"/>
                </a:lnTo>
                <a:lnTo>
                  <a:pt x="2881" y="1578"/>
                </a:lnTo>
                <a:lnTo>
                  <a:pt x="2879" y="1627"/>
                </a:lnTo>
                <a:lnTo>
                  <a:pt x="2876" y="1712"/>
                </a:lnTo>
                <a:lnTo>
                  <a:pt x="2875" y="1797"/>
                </a:lnTo>
                <a:lnTo>
                  <a:pt x="2875" y="1883"/>
                </a:lnTo>
                <a:lnTo>
                  <a:pt x="2877" y="1969"/>
                </a:lnTo>
                <a:lnTo>
                  <a:pt x="2880" y="2054"/>
                </a:lnTo>
                <a:lnTo>
                  <a:pt x="2883" y="2097"/>
                </a:lnTo>
                <a:lnTo>
                  <a:pt x="2886" y="2139"/>
                </a:lnTo>
                <a:lnTo>
                  <a:pt x="2890" y="2182"/>
                </a:lnTo>
                <a:lnTo>
                  <a:pt x="2895" y="2224"/>
                </a:lnTo>
                <a:lnTo>
                  <a:pt x="2900" y="2268"/>
                </a:lnTo>
                <a:lnTo>
                  <a:pt x="2906" y="2310"/>
                </a:lnTo>
                <a:lnTo>
                  <a:pt x="2914" y="2354"/>
                </a:lnTo>
                <a:lnTo>
                  <a:pt x="2924" y="2397"/>
                </a:lnTo>
                <a:lnTo>
                  <a:pt x="2936" y="2439"/>
                </a:lnTo>
                <a:lnTo>
                  <a:pt x="2943" y="2460"/>
                </a:lnTo>
                <a:lnTo>
                  <a:pt x="2951" y="2481"/>
                </a:lnTo>
                <a:lnTo>
                  <a:pt x="2959" y="2501"/>
                </a:lnTo>
                <a:lnTo>
                  <a:pt x="2968" y="2522"/>
                </a:lnTo>
                <a:lnTo>
                  <a:pt x="2977" y="2541"/>
                </a:lnTo>
                <a:lnTo>
                  <a:pt x="2987" y="2561"/>
                </a:lnTo>
                <a:lnTo>
                  <a:pt x="2998" y="2580"/>
                </a:lnTo>
                <a:lnTo>
                  <a:pt x="3009" y="2599"/>
                </a:lnTo>
                <a:lnTo>
                  <a:pt x="3021" y="2618"/>
                </a:lnTo>
                <a:lnTo>
                  <a:pt x="3035" y="2636"/>
                </a:lnTo>
                <a:lnTo>
                  <a:pt x="3051" y="2658"/>
                </a:lnTo>
                <a:lnTo>
                  <a:pt x="3068" y="2677"/>
                </a:lnTo>
                <a:lnTo>
                  <a:pt x="3085" y="2693"/>
                </a:lnTo>
                <a:lnTo>
                  <a:pt x="3100" y="2707"/>
                </a:lnTo>
                <a:lnTo>
                  <a:pt x="3129" y="2731"/>
                </a:lnTo>
                <a:lnTo>
                  <a:pt x="3142" y="2742"/>
                </a:lnTo>
                <a:lnTo>
                  <a:pt x="3154" y="2752"/>
                </a:lnTo>
                <a:lnTo>
                  <a:pt x="3166" y="2763"/>
                </a:lnTo>
                <a:lnTo>
                  <a:pt x="3175" y="2775"/>
                </a:lnTo>
                <a:lnTo>
                  <a:pt x="3183" y="2787"/>
                </a:lnTo>
                <a:lnTo>
                  <a:pt x="3190" y="2802"/>
                </a:lnTo>
                <a:lnTo>
                  <a:pt x="3195" y="2819"/>
                </a:lnTo>
                <a:lnTo>
                  <a:pt x="3200" y="2839"/>
                </a:lnTo>
                <a:lnTo>
                  <a:pt x="3201" y="2862"/>
                </a:lnTo>
                <a:lnTo>
                  <a:pt x="3201" y="2888"/>
                </a:lnTo>
                <a:lnTo>
                  <a:pt x="3176" y="2870"/>
                </a:lnTo>
                <a:lnTo>
                  <a:pt x="3139" y="2843"/>
                </a:lnTo>
                <a:lnTo>
                  <a:pt x="3034" y="2770"/>
                </a:lnTo>
                <a:lnTo>
                  <a:pt x="2971" y="2726"/>
                </a:lnTo>
                <a:lnTo>
                  <a:pt x="2903" y="2677"/>
                </a:lnTo>
                <a:lnTo>
                  <a:pt x="2835" y="2626"/>
                </a:lnTo>
                <a:lnTo>
                  <a:pt x="2767" y="2573"/>
                </a:lnTo>
                <a:lnTo>
                  <a:pt x="2735" y="2546"/>
                </a:lnTo>
                <a:lnTo>
                  <a:pt x="2704" y="2520"/>
                </a:lnTo>
                <a:lnTo>
                  <a:pt x="2673" y="2494"/>
                </a:lnTo>
                <a:lnTo>
                  <a:pt x="2644" y="2467"/>
                </a:lnTo>
                <a:lnTo>
                  <a:pt x="2618" y="2442"/>
                </a:lnTo>
                <a:lnTo>
                  <a:pt x="2593" y="2417"/>
                </a:lnTo>
                <a:lnTo>
                  <a:pt x="2571" y="2393"/>
                </a:lnTo>
                <a:lnTo>
                  <a:pt x="2552" y="2369"/>
                </a:lnTo>
                <a:lnTo>
                  <a:pt x="2537" y="2346"/>
                </a:lnTo>
                <a:lnTo>
                  <a:pt x="2529" y="2336"/>
                </a:lnTo>
                <a:lnTo>
                  <a:pt x="2524" y="2325"/>
                </a:lnTo>
                <a:lnTo>
                  <a:pt x="2519" y="2315"/>
                </a:lnTo>
                <a:lnTo>
                  <a:pt x="2515" y="2305"/>
                </a:lnTo>
                <a:lnTo>
                  <a:pt x="2512" y="2295"/>
                </a:lnTo>
                <a:lnTo>
                  <a:pt x="2511" y="2286"/>
                </a:lnTo>
                <a:lnTo>
                  <a:pt x="2510" y="2278"/>
                </a:lnTo>
                <a:lnTo>
                  <a:pt x="2510" y="2270"/>
                </a:lnTo>
                <a:lnTo>
                  <a:pt x="2512" y="2261"/>
                </a:lnTo>
                <a:lnTo>
                  <a:pt x="2514" y="2254"/>
                </a:lnTo>
                <a:lnTo>
                  <a:pt x="2518" y="2247"/>
                </a:lnTo>
                <a:lnTo>
                  <a:pt x="2523" y="2241"/>
                </a:lnTo>
                <a:lnTo>
                  <a:pt x="2530" y="2235"/>
                </a:lnTo>
                <a:lnTo>
                  <a:pt x="2538" y="2229"/>
                </a:lnTo>
                <a:lnTo>
                  <a:pt x="2557" y="2216"/>
                </a:lnTo>
                <a:lnTo>
                  <a:pt x="2574" y="2202"/>
                </a:lnTo>
                <a:lnTo>
                  <a:pt x="2591" y="2186"/>
                </a:lnTo>
                <a:lnTo>
                  <a:pt x="2606" y="2169"/>
                </a:lnTo>
                <a:lnTo>
                  <a:pt x="2622" y="2151"/>
                </a:lnTo>
                <a:lnTo>
                  <a:pt x="2634" y="2132"/>
                </a:lnTo>
                <a:lnTo>
                  <a:pt x="2646" y="2112"/>
                </a:lnTo>
                <a:lnTo>
                  <a:pt x="2657" y="2091"/>
                </a:lnTo>
                <a:lnTo>
                  <a:pt x="2668" y="2070"/>
                </a:lnTo>
                <a:lnTo>
                  <a:pt x="2678" y="2047"/>
                </a:lnTo>
                <a:lnTo>
                  <a:pt x="2686" y="2024"/>
                </a:lnTo>
                <a:lnTo>
                  <a:pt x="2693" y="2000"/>
                </a:lnTo>
                <a:lnTo>
                  <a:pt x="2701" y="1975"/>
                </a:lnTo>
                <a:lnTo>
                  <a:pt x="2707" y="1951"/>
                </a:lnTo>
                <a:lnTo>
                  <a:pt x="2712" y="1925"/>
                </a:lnTo>
                <a:lnTo>
                  <a:pt x="2717" y="1900"/>
                </a:lnTo>
                <a:lnTo>
                  <a:pt x="2721" y="1874"/>
                </a:lnTo>
                <a:lnTo>
                  <a:pt x="2724" y="1848"/>
                </a:lnTo>
                <a:lnTo>
                  <a:pt x="2729" y="1796"/>
                </a:lnTo>
                <a:lnTo>
                  <a:pt x="2732" y="1745"/>
                </a:lnTo>
                <a:lnTo>
                  <a:pt x="2733" y="1694"/>
                </a:lnTo>
                <a:lnTo>
                  <a:pt x="2733" y="1645"/>
                </a:lnTo>
                <a:lnTo>
                  <a:pt x="2732" y="1597"/>
                </a:lnTo>
                <a:lnTo>
                  <a:pt x="2730" y="1553"/>
                </a:lnTo>
                <a:lnTo>
                  <a:pt x="2727" y="1512"/>
                </a:lnTo>
                <a:lnTo>
                  <a:pt x="2722" y="1453"/>
                </a:lnTo>
                <a:lnTo>
                  <a:pt x="2716" y="1395"/>
                </a:lnTo>
                <a:lnTo>
                  <a:pt x="2708" y="1335"/>
                </a:lnTo>
                <a:lnTo>
                  <a:pt x="2697" y="1277"/>
                </a:lnTo>
                <a:lnTo>
                  <a:pt x="2685" y="1218"/>
                </a:lnTo>
                <a:lnTo>
                  <a:pt x="2673" y="1160"/>
                </a:lnTo>
                <a:lnTo>
                  <a:pt x="2657" y="1101"/>
                </a:lnTo>
                <a:lnTo>
                  <a:pt x="2642" y="1043"/>
                </a:lnTo>
                <a:lnTo>
                  <a:pt x="2625" y="986"/>
                </a:lnTo>
                <a:lnTo>
                  <a:pt x="2606" y="928"/>
                </a:lnTo>
                <a:lnTo>
                  <a:pt x="2587" y="871"/>
                </a:lnTo>
                <a:lnTo>
                  <a:pt x="2566" y="815"/>
                </a:lnTo>
                <a:lnTo>
                  <a:pt x="2546" y="759"/>
                </a:lnTo>
                <a:lnTo>
                  <a:pt x="2523" y="704"/>
                </a:lnTo>
                <a:lnTo>
                  <a:pt x="2501" y="650"/>
                </a:lnTo>
                <a:lnTo>
                  <a:pt x="2477" y="595"/>
                </a:lnTo>
                <a:lnTo>
                  <a:pt x="2455" y="548"/>
                </a:lnTo>
                <a:lnTo>
                  <a:pt x="2432" y="501"/>
                </a:lnTo>
                <a:lnTo>
                  <a:pt x="2409" y="455"/>
                </a:lnTo>
                <a:lnTo>
                  <a:pt x="2383" y="409"/>
                </a:lnTo>
                <a:lnTo>
                  <a:pt x="2370" y="386"/>
                </a:lnTo>
                <a:lnTo>
                  <a:pt x="2355" y="365"/>
                </a:lnTo>
                <a:lnTo>
                  <a:pt x="2341" y="343"/>
                </a:lnTo>
                <a:lnTo>
                  <a:pt x="2326" y="322"/>
                </a:lnTo>
                <a:lnTo>
                  <a:pt x="2309" y="301"/>
                </a:lnTo>
                <a:lnTo>
                  <a:pt x="2293" y="281"/>
                </a:lnTo>
                <a:lnTo>
                  <a:pt x="2275" y="261"/>
                </a:lnTo>
                <a:lnTo>
                  <a:pt x="2258" y="242"/>
                </a:lnTo>
                <a:lnTo>
                  <a:pt x="2240" y="225"/>
                </a:lnTo>
                <a:lnTo>
                  <a:pt x="2222" y="210"/>
                </a:lnTo>
                <a:lnTo>
                  <a:pt x="2203" y="196"/>
                </a:lnTo>
                <a:lnTo>
                  <a:pt x="2182" y="181"/>
                </a:lnTo>
                <a:lnTo>
                  <a:pt x="2140" y="154"/>
                </a:lnTo>
                <a:lnTo>
                  <a:pt x="2096" y="126"/>
                </a:lnTo>
                <a:lnTo>
                  <a:pt x="2053" y="98"/>
                </a:lnTo>
                <a:lnTo>
                  <a:pt x="2033" y="84"/>
                </a:lnTo>
                <a:lnTo>
                  <a:pt x="2013" y="69"/>
                </a:lnTo>
                <a:lnTo>
                  <a:pt x="1995" y="53"/>
                </a:lnTo>
                <a:lnTo>
                  <a:pt x="1978" y="36"/>
                </a:lnTo>
                <a:lnTo>
                  <a:pt x="1963" y="18"/>
                </a:lnTo>
                <a:lnTo>
                  <a:pt x="1948" y="0"/>
                </a:lnTo>
                <a:lnTo>
                  <a:pt x="1949" y="10"/>
                </a:lnTo>
                <a:lnTo>
                  <a:pt x="1949" y="22"/>
                </a:lnTo>
                <a:lnTo>
                  <a:pt x="1947" y="34"/>
                </a:lnTo>
                <a:lnTo>
                  <a:pt x="1944" y="46"/>
                </a:lnTo>
                <a:lnTo>
                  <a:pt x="1940" y="59"/>
                </a:lnTo>
                <a:lnTo>
                  <a:pt x="1935" y="73"/>
                </a:lnTo>
                <a:lnTo>
                  <a:pt x="1929" y="86"/>
                </a:lnTo>
                <a:lnTo>
                  <a:pt x="1921" y="100"/>
                </a:lnTo>
                <a:lnTo>
                  <a:pt x="1903" y="130"/>
                </a:lnTo>
                <a:lnTo>
                  <a:pt x="1884" y="161"/>
                </a:lnTo>
                <a:lnTo>
                  <a:pt x="1861" y="192"/>
                </a:lnTo>
                <a:lnTo>
                  <a:pt x="1839" y="224"/>
                </a:lnTo>
                <a:lnTo>
                  <a:pt x="1791" y="288"/>
                </a:lnTo>
                <a:lnTo>
                  <a:pt x="1768" y="321"/>
                </a:lnTo>
                <a:lnTo>
                  <a:pt x="1748" y="351"/>
                </a:lnTo>
                <a:lnTo>
                  <a:pt x="1729" y="382"/>
                </a:lnTo>
                <a:lnTo>
                  <a:pt x="1722" y="398"/>
                </a:lnTo>
                <a:lnTo>
                  <a:pt x="1715" y="412"/>
                </a:lnTo>
                <a:lnTo>
                  <a:pt x="1709" y="426"/>
                </a:lnTo>
                <a:lnTo>
                  <a:pt x="1704" y="441"/>
                </a:lnTo>
                <a:lnTo>
                  <a:pt x="1699" y="454"/>
                </a:lnTo>
                <a:lnTo>
                  <a:pt x="1697" y="467"/>
                </a:lnTo>
                <a:lnTo>
                  <a:pt x="1692" y="511"/>
                </a:lnTo>
                <a:lnTo>
                  <a:pt x="1689" y="555"/>
                </a:lnTo>
                <a:lnTo>
                  <a:pt x="1688" y="599"/>
                </a:lnTo>
                <a:lnTo>
                  <a:pt x="1689" y="643"/>
                </a:lnTo>
                <a:lnTo>
                  <a:pt x="1692" y="689"/>
                </a:lnTo>
                <a:lnTo>
                  <a:pt x="1696" y="734"/>
                </a:lnTo>
                <a:lnTo>
                  <a:pt x="1702" y="779"/>
                </a:lnTo>
                <a:lnTo>
                  <a:pt x="1708" y="824"/>
                </a:lnTo>
                <a:lnTo>
                  <a:pt x="1716" y="869"/>
                </a:lnTo>
                <a:lnTo>
                  <a:pt x="1724" y="914"/>
                </a:lnTo>
                <a:lnTo>
                  <a:pt x="1734" y="958"/>
                </a:lnTo>
                <a:lnTo>
                  <a:pt x="1744" y="1002"/>
                </a:lnTo>
                <a:lnTo>
                  <a:pt x="1765" y="1089"/>
                </a:lnTo>
                <a:lnTo>
                  <a:pt x="1788" y="1173"/>
                </a:lnTo>
                <a:lnTo>
                  <a:pt x="1801" y="1220"/>
                </a:lnTo>
                <a:lnTo>
                  <a:pt x="1815" y="1267"/>
                </a:lnTo>
                <a:lnTo>
                  <a:pt x="1830" y="1314"/>
                </a:lnTo>
                <a:lnTo>
                  <a:pt x="1846" y="1360"/>
                </a:lnTo>
                <a:lnTo>
                  <a:pt x="1862" y="1405"/>
                </a:lnTo>
                <a:lnTo>
                  <a:pt x="1880" y="1450"/>
                </a:lnTo>
                <a:lnTo>
                  <a:pt x="1898" y="1495"/>
                </a:lnTo>
                <a:lnTo>
                  <a:pt x="1917" y="1540"/>
                </a:lnTo>
                <a:lnTo>
                  <a:pt x="1937" y="1584"/>
                </a:lnTo>
                <a:lnTo>
                  <a:pt x="1958" y="1628"/>
                </a:lnTo>
                <a:lnTo>
                  <a:pt x="1978" y="1671"/>
                </a:lnTo>
                <a:lnTo>
                  <a:pt x="2001" y="1714"/>
                </a:lnTo>
                <a:lnTo>
                  <a:pt x="2023" y="1757"/>
                </a:lnTo>
                <a:lnTo>
                  <a:pt x="2047" y="1800"/>
                </a:lnTo>
                <a:lnTo>
                  <a:pt x="2071" y="1842"/>
                </a:lnTo>
                <a:lnTo>
                  <a:pt x="2096" y="1884"/>
                </a:lnTo>
                <a:lnTo>
                  <a:pt x="2121" y="1922"/>
                </a:lnTo>
                <a:lnTo>
                  <a:pt x="2145" y="1961"/>
                </a:lnTo>
                <a:lnTo>
                  <a:pt x="2171" y="1999"/>
                </a:lnTo>
                <a:lnTo>
                  <a:pt x="2197" y="2036"/>
                </a:lnTo>
                <a:lnTo>
                  <a:pt x="2225" y="2072"/>
                </a:lnTo>
                <a:lnTo>
                  <a:pt x="2254" y="2107"/>
                </a:lnTo>
                <a:lnTo>
                  <a:pt x="2285" y="2140"/>
                </a:lnTo>
                <a:lnTo>
                  <a:pt x="2301" y="2156"/>
                </a:lnTo>
                <a:lnTo>
                  <a:pt x="2317" y="2172"/>
                </a:lnTo>
                <a:lnTo>
                  <a:pt x="2349" y="2201"/>
                </a:lnTo>
                <a:lnTo>
                  <a:pt x="2373" y="2221"/>
                </a:lnTo>
                <a:lnTo>
                  <a:pt x="2391" y="2239"/>
                </a:lnTo>
                <a:lnTo>
                  <a:pt x="2398" y="2247"/>
                </a:lnTo>
                <a:lnTo>
                  <a:pt x="2405" y="2255"/>
                </a:lnTo>
                <a:lnTo>
                  <a:pt x="2412" y="2263"/>
                </a:lnTo>
                <a:lnTo>
                  <a:pt x="2418" y="2273"/>
                </a:lnTo>
                <a:lnTo>
                  <a:pt x="2423" y="2284"/>
                </a:lnTo>
                <a:lnTo>
                  <a:pt x="2428" y="2296"/>
                </a:lnTo>
                <a:lnTo>
                  <a:pt x="2440" y="2326"/>
                </a:lnTo>
                <a:lnTo>
                  <a:pt x="2455" y="2368"/>
                </a:lnTo>
                <a:lnTo>
                  <a:pt x="2429" y="2355"/>
                </a:lnTo>
                <a:lnTo>
                  <a:pt x="2396" y="2339"/>
                </a:lnTo>
                <a:lnTo>
                  <a:pt x="2314" y="2300"/>
                </a:lnTo>
                <a:lnTo>
                  <a:pt x="2268" y="2278"/>
                </a:lnTo>
                <a:lnTo>
                  <a:pt x="2219" y="2253"/>
                </a:lnTo>
                <a:lnTo>
                  <a:pt x="2170" y="2228"/>
                </a:lnTo>
                <a:lnTo>
                  <a:pt x="2121" y="2200"/>
                </a:lnTo>
                <a:lnTo>
                  <a:pt x="2073" y="2172"/>
                </a:lnTo>
                <a:lnTo>
                  <a:pt x="2051" y="2157"/>
                </a:lnTo>
                <a:lnTo>
                  <a:pt x="2029" y="2142"/>
                </a:lnTo>
                <a:lnTo>
                  <a:pt x="2009" y="2128"/>
                </a:lnTo>
                <a:lnTo>
                  <a:pt x="1990" y="2113"/>
                </a:lnTo>
                <a:lnTo>
                  <a:pt x="1973" y="2098"/>
                </a:lnTo>
                <a:lnTo>
                  <a:pt x="1957" y="2083"/>
                </a:lnTo>
                <a:lnTo>
                  <a:pt x="1942" y="2068"/>
                </a:lnTo>
                <a:lnTo>
                  <a:pt x="1931" y="2053"/>
                </a:lnTo>
                <a:lnTo>
                  <a:pt x="1921" y="2038"/>
                </a:lnTo>
                <a:lnTo>
                  <a:pt x="1913" y="2024"/>
                </a:lnTo>
                <a:lnTo>
                  <a:pt x="1907" y="2009"/>
                </a:lnTo>
                <a:lnTo>
                  <a:pt x="1906" y="2002"/>
                </a:lnTo>
                <a:lnTo>
                  <a:pt x="1905" y="1995"/>
                </a:lnTo>
                <a:lnTo>
                  <a:pt x="1904" y="1988"/>
                </a:lnTo>
                <a:lnTo>
                  <a:pt x="1905" y="1981"/>
                </a:lnTo>
                <a:lnTo>
                  <a:pt x="1906" y="1973"/>
                </a:lnTo>
                <a:lnTo>
                  <a:pt x="1908" y="1966"/>
                </a:lnTo>
                <a:lnTo>
                  <a:pt x="1916" y="1943"/>
                </a:lnTo>
                <a:lnTo>
                  <a:pt x="1921" y="1918"/>
                </a:lnTo>
                <a:lnTo>
                  <a:pt x="1925" y="1894"/>
                </a:lnTo>
                <a:lnTo>
                  <a:pt x="1927" y="1869"/>
                </a:lnTo>
                <a:lnTo>
                  <a:pt x="1928" y="1843"/>
                </a:lnTo>
                <a:lnTo>
                  <a:pt x="1927" y="1819"/>
                </a:lnTo>
                <a:lnTo>
                  <a:pt x="1926" y="1792"/>
                </a:lnTo>
                <a:lnTo>
                  <a:pt x="1923" y="1766"/>
                </a:lnTo>
                <a:lnTo>
                  <a:pt x="1919" y="1741"/>
                </a:lnTo>
                <a:lnTo>
                  <a:pt x="1914" y="1714"/>
                </a:lnTo>
                <a:lnTo>
                  <a:pt x="1906" y="1688"/>
                </a:lnTo>
                <a:lnTo>
                  <a:pt x="1899" y="1662"/>
                </a:lnTo>
                <a:lnTo>
                  <a:pt x="1891" y="1635"/>
                </a:lnTo>
                <a:lnTo>
                  <a:pt x="1883" y="1609"/>
                </a:lnTo>
                <a:lnTo>
                  <a:pt x="1873" y="1583"/>
                </a:lnTo>
                <a:lnTo>
                  <a:pt x="1862" y="1556"/>
                </a:lnTo>
                <a:lnTo>
                  <a:pt x="1840" y="1505"/>
                </a:lnTo>
                <a:lnTo>
                  <a:pt x="1815" y="1454"/>
                </a:lnTo>
                <a:lnTo>
                  <a:pt x="1789" y="1405"/>
                </a:lnTo>
                <a:lnTo>
                  <a:pt x="1762" y="1357"/>
                </a:lnTo>
                <a:lnTo>
                  <a:pt x="1735" y="1310"/>
                </a:lnTo>
                <a:lnTo>
                  <a:pt x="1708" y="1266"/>
                </a:lnTo>
                <a:lnTo>
                  <a:pt x="1656" y="1187"/>
                </a:lnTo>
                <a:lnTo>
                  <a:pt x="1620" y="1130"/>
                </a:lnTo>
                <a:lnTo>
                  <a:pt x="1581" y="1074"/>
                </a:lnTo>
                <a:lnTo>
                  <a:pt x="1541" y="1018"/>
                </a:lnTo>
                <a:lnTo>
                  <a:pt x="1500" y="963"/>
                </a:lnTo>
                <a:lnTo>
                  <a:pt x="1457" y="908"/>
                </a:lnTo>
                <a:lnTo>
                  <a:pt x="1414" y="854"/>
                </a:lnTo>
                <a:lnTo>
                  <a:pt x="1370" y="800"/>
                </a:lnTo>
                <a:lnTo>
                  <a:pt x="1324" y="747"/>
                </a:lnTo>
                <a:lnTo>
                  <a:pt x="1278" y="696"/>
                </a:lnTo>
                <a:lnTo>
                  <a:pt x="1231" y="643"/>
                </a:lnTo>
                <a:lnTo>
                  <a:pt x="1184" y="593"/>
                </a:lnTo>
                <a:lnTo>
                  <a:pt x="1135" y="544"/>
                </a:lnTo>
                <a:lnTo>
                  <a:pt x="1086" y="496"/>
                </a:lnTo>
                <a:lnTo>
                  <a:pt x="1037" y="449"/>
                </a:lnTo>
                <a:lnTo>
                  <a:pt x="985" y="403"/>
                </a:lnTo>
                <a:lnTo>
                  <a:pt x="935" y="358"/>
                </a:lnTo>
                <a:lnTo>
                  <a:pt x="894" y="323"/>
                </a:lnTo>
                <a:lnTo>
                  <a:pt x="852" y="290"/>
                </a:lnTo>
                <a:lnTo>
                  <a:pt x="809" y="257"/>
                </a:lnTo>
                <a:lnTo>
                  <a:pt x="764" y="226"/>
                </a:lnTo>
                <a:lnTo>
                  <a:pt x="741" y="212"/>
                </a:lnTo>
                <a:lnTo>
                  <a:pt x="719" y="198"/>
                </a:lnTo>
                <a:lnTo>
                  <a:pt x="695" y="184"/>
                </a:lnTo>
                <a:lnTo>
                  <a:pt x="672" y="172"/>
                </a:lnTo>
                <a:lnTo>
                  <a:pt x="648" y="160"/>
                </a:lnTo>
                <a:lnTo>
                  <a:pt x="624" y="149"/>
                </a:lnTo>
                <a:lnTo>
                  <a:pt x="599" y="137"/>
                </a:lnTo>
                <a:lnTo>
                  <a:pt x="573" y="128"/>
                </a:lnTo>
                <a:lnTo>
                  <a:pt x="545" y="118"/>
                </a:lnTo>
                <a:lnTo>
                  <a:pt x="516" y="110"/>
                </a:lnTo>
                <a:lnTo>
                  <a:pt x="486" y="103"/>
                </a:lnTo>
                <a:lnTo>
                  <a:pt x="457" y="98"/>
                </a:lnTo>
                <a:lnTo>
                  <a:pt x="427" y="93"/>
                </a:lnTo>
                <a:lnTo>
                  <a:pt x="396" y="90"/>
                </a:lnTo>
                <a:lnTo>
                  <a:pt x="336" y="84"/>
                </a:lnTo>
                <a:lnTo>
                  <a:pt x="276" y="77"/>
                </a:lnTo>
                <a:lnTo>
                  <a:pt x="246" y="73"/>
                </a:lnTo>
                <a:lnTo>
                  <a:pt x="217" y="68"/>
                </a:lnTo>
                <a:lnTo>
                  <a:pt x="187" y="61"/>
                </a:lnTo>
                <a:lnTo>
                  <a:pt x="158" y="53"/>
                </a:lnTo>
                <a:lnTo>
                  <a:pt x="130" y="44"/>
                </a:lnTo>
                <a:lnTo>
                  <a:pt x="102" y="33"/>
                </a:lnTo>
                <a:lnTo>
                  <a:pt x="109" y="49"/>
                </a:lnTo>
                <a:lnTo>
                  <a:pt x="114" y="67"/>
                </a:lnTo>
                <a:lnTo>
                  <a:pt x="117" y="84"/>
                </a:lnTo>
                <a:lnTo>
                  <a:pt x="119" y="101"/>
                </a:lnTo>
                <a:lnTo>
                  <a:pt x="119" y="119"/>
                </a:lnTo>
                <a:lnTo>
                  <a:pt x="118" y="137"/>
                </a:lnTo>
                <a:lnTo>
                  <a:pt x="116" y="156"/>
                </a:lnTo>
                <a:lnTo>
                  <a:pt x="113" y="173"/>
                </a:lnTo>
                <a:lnTo>
                  <a:pt x="106" y="210"/>
                </a:lnTo>
                <a:lnTo>
                  <a:pt x="97" y="246"/>
                </a:lnTo>
                <a:lnTo>
                  <a:pt x="89" y="282"/>
                </a:lnTo>
                <a:lnTo>
                  <a:pt x="83" y="316"/>
                </a:lnTo>
                <a:lnTo>
                  <a:pt x="78" y="345"/>
                </a:lnTo>
                <a:lnTo>
                  <a:pt x="76" y="375"/>
                </a:lnTo>
                <a:lnTo>
                  <a:pt x="75" y="406"/>
                </a:lnTo>
                <a:lnTo>
                  <a:pt x="75" y="435"/>
                </a:lnTo>
                <a:lnTo>
                  <a:pt x="77" y="465"/>
                </a:lnTo>
                <a:lnTo>
                  <a:pt x="81" y="495"/>
                </a:lnTo>
                <a:lnTo>
                  <a:pt x="85" y="525"/>
                </a:lnTo>
                <a:lnTo>
                  <a:pt x="91" y="554"/>
                </a:lnTo>
                <a:lnTo>
                  <a:pt x="98" y="583"/>
                </a:lnTo>
                <a:lnTo>
                  <a:pt x="106" y="612"/>
                </a:lnTo>
                <a:lnTo>
                  <a:pt x="115" y="640"/>
                </a:lnTo>
                <a:lnTo>
                  <a:pt x="126" y="668"/>
                </a:lnTo>
                <a:lnTo>
                  <a:pt x="138" y="696"/>
                </a:lnTo>
                <a:lnTo>
                  <a:pt x="150" y="723"/>
                </a:lnTo>
                <a:lnTo>
                  <a:pt x="165" y="750"/>
                </a:lnTo>
                <a:lnTo>
                  <a:pt x="179" y="776"/>
                </a:lnTo>
                <a:lnTo>
                  <a:pt x="208" y="822"/>
                </a:lnTo>
                <a:lnTo>
                  <a:pt x="237" y="868"/>
                </a:lnTo>
                <a:lnTo>
                  <a:pt x="267" y="913"/>
                </a:lnTo>
                <a:lnTo>
                  <a:pt x="299" y="957"/>
                </a:lnTo>
                <a:lnTo>
                  <a:pt x="331" y="1001"/>
                </a:lnTo>
                <a:lnTo>
                  <a:pt x="363" y="1044"/>
                </a:lnTo>
                <a:lnTo>
                  <a:pt x="396" y="1087"/>
                </a:lnTo>
                <a:lnTo>
                  <a:pt x="430" y="1130"/>
                </a:lnTo>
                <a:lnTo>
                  <a:pt x="500" y="1215"/>
                </a:lnTo>
                <a:lnTo>
                  <a:pt x="570" y="1298"/>
                </a:lnTo>
                <a:lnTo>
                  <a:pt x="641" y="1380"/>
                </a:lnTo>
                <a:lnTo>
                  <a:pt x="712" y="1461"/>
                </a:lnTo>
                <a:lnTo>
                  <a:pt x="782" y="1541"/>
                </a:lnTo>
                <a:lnTo>
                  <a:pt x="854" y="1620"/>
                </a:lnTo>
                <a:lnTo>
                  <a:pt x="890" y="1658"/>
                </a:lnTo>
                <a:lnTo>
                  <a:pt x="927" y="1696"/>
                </a:lnTo>
                <a:lnTo>
                  <a:pt x="965" y="1733"/>
                </a:lnTo>
                <a:lnTo>
                  <a:pt x="1003" y="1770"/>
                </a:lnTo>
                <a:lnTo>
                  <a:pt x="1042" y="1804"/>
                </a:lnTo>
                <a:lnTo>
                  <a:pt x="1082" y="1838"/>
                </a:lnTo>
                <a:lnTo>
                  <a:pt x="1123" y="1872"/>
                </a:lnTo>
                <a:lnTo>
                  <a:pt x="1165" y="1904"/>
                </a:lnTo>
                <a:lnTo>
                  <a:pt x="1209" y="1933"/>
                </a:lnTo>
                <a:lnTo>
                  <a:pt x="1253" y="1963"/>
                </a:lnTo>
                <a:lnTo>
                  <a:pt x="1299" y="1990"/>
                </a:lnTo>
                <a:lnTo>
                  <a:pt x="1346" y="2016"/>
                </a:lnTo>
                <a:lnTo>
                  <a:pt x="1393" y="2040"/>
                </a:lnTo>
                <a:lnTo>
                  <a:pt x="1418" y="2051"/>
                </a:lnTo>
                <a:lnTo>
                  <a:pt x="1443" y="2062"/>
                </a:lnTo>
                <a:lnTo>
                  <a:pt x="1469" y="2072"/>
                </a:lnTo>
                <a:lnTo>
                  <a:pt x="1496" y="2082"/>
                </a:lnTo>
                <a:lnTo>
                  <a:pt x="1522" y="2090"/>
                </a:lnTo>
                <a:lnTo>
                  <a:pt x="1549" y="2097"/>
                </a:lnTo>
                <a:lnTo>
                  <a:pt x="1577" y="2104"/>
                </a:lnTo>
                <a:lnTo>
                  <a:pt x="1603" y="2109"/>
                </a:lnTo>
                <a:lnTo>
                  <a:pt x="1631" y="2112"/>
                </a:lnTo>
                <a:lnTo>
                  <a:pt x="1657" y="2113"/>
                </a:lnTo>
                <a:lnTo>
                  <a:pt x="1685" y="2113"/>
                </a:lnTo>
                <a:lnTo>
                  <a:pt x="1712" y="2110"/>
                </a:lnTo>
                <a:lnTo>
                  <a:pt x="1738" y="2106"/>
                </a:lnTo>
                <a:lnTo>
                  <a:pt x="1752" y="2103"/>
                </a:lnTo>
                <a:lnTo>
                  <a:pt x="1765" y="2098"/>
                </a:lnTo>
                <a:lnTo>
                  <a:pt x="1776" y="2095"/>
                </a:lnTo>
                <a:lnTo>
                  <a:pt x="1789" y="2094"/>
                </a:lnTo>
                <a:lnTo>
                  <a:pt x="1801" y="2094"/>
                </a:lnTo>
                <a:lnTo>
                  <a:pt x="1813" y="2095"/>
                </a:lnTo>
                <a:lnTo>
                  <a:pt x="1825" y="2097"/>
                </a:lnTo>
                <a:lnTo>
                  <a:pt x="1839" y="2102"/>
                </a:lnTo>
                <a:lnTo>
                  <a:pt x="1852" y="2106"/>
                </a:lnTo>
                <a:lnTo>
                  <a:pt x="1865" y="2112"/>
                </a:lnTo>
                <a:lnTo>
                  <a:pt x="1879" y="2118"/>
                </a:lnTo>
                <a:lnTo>
                  <a:pt x="1892" y="2125"/>
                </a:lnTo>
                <a:lnTo>
                  <a:pt x="1920" y="2142"/>
                </a:lnTo>
                <a:lnTo>
                  <a:pt x="1947" y="2162"/>
                </a:lnTo>
                <a:lnTo>
                  <a:pt x="1975" y="2183"/>
                </a:lnTo>
                <a:lnTo>
                  <a:pt x="2003" y="2207"/>
                </a:lnTo>
                <a:lnTo>
                  <a:pt x="2029" y="2231"/>
                </a:lnTo>
                <a:lnTo>
                  <a:pt x="2082" y="2278"/>
                </a:lnTo>
                <a:lnTo>
                  <a:pt x="2131" y="2321"/>
                </a:lnTo>
                <a:lnTo>
                  <a:pt x="2153" y="2340"/>
                </a:lnTo>
                <a:lnTo>
                  <a:pt x="2174" y="2356"/>
                </a:lnTo>
                <a:lnTo>
                  <a:pt x="2099" y="2332"/>
                </a:lnTo>
                <a:lnTo>
                  <a:pt x="2024" y="2310"/>
                </a:lnTo>
                <a:lnTo>
                  <a:pt x="1948" y="2288"/>
                </a:lnTo>
                <a:lnTo>
                  <a:pt x="1872" y="2268"/>
                </a:lnTo>
                <a:lnTo>
                  <a:pt x="1795" y="2249"/>
                </a:lnTo>
                <a:lnTo>
                  <a:pt x="1717" y="2232"/>
                </a:lnTo>
                <a:lnTo>
                  <a:pt x="1639" y="2215"/>
                </a:lnTo>
                <a:lnTo>
                  <a:pt x="1561" y="2200"/>
                </a:lnTo>
                <a:lnTo>
                  <a:pt x="1483" y="2186"/>
                </a:lnTo>
                <a:lnTo>
                  <a:pt x="1404" y="2172"/>
                </a:lnTo>
                <a:lnTo>
                  <a:pt x="1325" y="2160"/>
                </a:lnTo>
                <a:lnTo>
                  <a:pt x="1248" y="2149"/>
                </a:lnTo>
                <a:lnTo>
                  <a:pt x="1169" y="2137"/>
                </a:lnTo>
                <a:lnTo>
                  <a:pt x="1091" y="2127"/>
                </a:lnTo>
                <a:lnTo>
                  <a:pt x="935" y="2109"/>
                </a:lnTo>
                <a:lnTo>
                  <a:pt x="868" y="2100"/>
                </a:lnTo>
                <a:lnTo>
                  <a:pt x="801" y="2094"/>
                </a:lnTo>
                <a:lnTo>
                  <a:pt x="734" y="2089"/>
                </a:lnTo>
                <a:lnTo>
                  <a:pt x="700" y="2088"/>
                </a:lnTo>
                <a:lnTo>
                  <a:pt x="667" y="2087"/>
                </a:lnTo>
                <a:lnTo>
                  <a:pt x="633" y="2087"/>
                </a:lnTo>
                <a:lnTo>
                  <a:pt x="600" y="2089"/>
                </a:lnTo>
                <a:lnTo>
                  <a:pt x="566" y="2091"/>
                </a:lnTo>
                <a:lnTo>
                  <a:pt x="532" y="2095"/>
                </a:lnTo>
                <a:lnTo>
                  <a:pt x="500" y="2100"/>
                </a:lnTo>
                <a:lnTo>
                  <a:pt x="467" y="2107"/>
                </a:lnTo>
                <a:lnTo>
                  <a:pt x="434" y="2115"/>
                </a:lnTo>
                <a:lnTo>
                  <a:pt x="401" y="2125"/>
                </a:lnTo>
                <a:lnTo>
                  <a:pt x="364" y="2138"/>
                </a:lnTo>
                <a:lnTo>
                  <a:pt x="329" y="2154"/>
                </a:lnTo>
                <a:lnTo>
                  <a:pt x="311" y="2163"/>
                </a:lnTo>
                <a:lnTo>
                  <a:pt x="294" y="2171"/>
                </a:lnTo>
                <a:lnTo>
                  <a:pt x="276" y="2181"/>
                </a:lnTo>
                <a:lnTo>
                  <a:pt x="260" y="2192"/>
                </a:lnTo>
                <a:lnTo>
                  <a:pt x="244" y="2202"/>
                </a:lnTo>
                <a:lnTo>
                  <a:pt x="228" y="2213"/>
                </a:lnTo>
                <a:lnTo>
                  <a:pt x="213" y="2225"/>
                </a:lnTo>
                <a:lnTo>
                  <a:pt x="198" y="2238"/>
                </a:lnTo>
                <a:lnTo>
                  <a:pt x="184" y="2251"/>
                </a:lnTo>
                <a:lnTo>
                  <a:pt x="171" y="2265"/>
                </a:lnTo>
                <a:lnTo>
                  <a:pt x="157" y="2280"/>
                </a:lnTo>
                <a:lnTo>
                  <a:pt x="144" y="2295"/>
                </a:lnTo>
                <a:lnTo>
                  <a:pt x="130" y="2316"/>
                </a:lnTo>
                <a:lnTo>
                  <a:pt x="115" y="2337"/>
                </a:lnTo>
                <a:lnTo>
                  <a:pt x="100" y="2359"/>
                </a:lnTo>
                <a:lnTo>
                  <a:pt x="84" y="2379"/>
                </a:lnTo>
                <a:lnTo>
                  <a:pt x="75" y="2389"/>
                </a:lnTo>
                <a:lnTo>
                  <a:pt x="66" y="2399"/>
                </a:lnTo>
                <a:lnTo>
                  <a:pt x="57" y="2407"/>
                </a:lnTo>
                <a:lnTo>
                  <a:pt x="47" y="2415"/>
                </a:lnTo>
                <a:lnTo>
                  <a:pt x="35" y="2421"/>
                </a:lnTo>
                <a:lnTo>
                  <a:pt x="24" y="2426"/>
                </a:lnTo>
                <a:lnTo>
                  <a:pt x="12" y="2430"/>
                </a:lnTo>
                <a:lnTo>
                  <a:pt x="0" y="2432"/>
                </a:lnTo>
                <a:lnTo>
                  <a:pt x="16" y="2442"/>
                </a:lnTo>
                <a:lnTo>
                  <a:pt x="31" y="2454"/>
                </a:lnTo>
                <a:lnTo>
                  <a:pt x="45" y="2466"/>
                </a:lnTo>
                <a:lnTo>
                  <a:pt x="58" y="2481"/>
                </a:lnTo>
                <a:lnTo>
                  <a:pt x="69" y="2497"/>
                </a:lnTo>
                <a:lnTo>
                  <a:pt x="81" y="2513"/>
                </a:lnTo>
                <a:lnTo>
                  <a:pt x="91" y="2531"/>
                </a:lnTo>
                <a:lnTo>
                  <a:pt x="101" y="2548"/>
                </a:lnTo>
                <a:lnTo>
                  <a:pt x="119" y="2585"/>
                </a:lnTo>
                <a:lnTo>
                  <a:pt x="138" y="2621"/>
                </a:lnTo>
                <a:lnTo>
                  <a:pt x="148" y="2638"/>
                </a:lnTo>
                <a:lnTo>
                  <a:pt x="157" y="2656"/>
                </a:lnTo>
                <a:lnTo>
                  <a:pt x="169" y="2671"/>
                </a:lnTo>
                <a:lnTo>
                  <a:pt x="179" y="2687"/>
                </a:lnTo>
                <a:lnTo>
                  <a:pt x="193" y="2702"/>
                </a:lnTo>
                <a:lnTo>
                  <a:pt x="208" y="2717"/>
                </a:lnTo>
                <a:lnTo>
                  <a:pt x="222" y="2732"/>
                </a:lnTo>
                <a:lnTo>
                  <a:pt x="237" y="2745"/>
                </a:lnTo>
                <a:lnTo>
                  <a:pt x="254" y="2758"/>
                </a:lnTo>
                <a:lnTo>
                  <a:pt x="270" y="2771"/>
                </a:lnTo>
                <a:lnTo>
                  <a:pt x="288" y="2782"/>
                </a:lnTo>
                <a:lnTo>
                  <a:pt x="305" y="2793"/>
                </a:lnTo>
                <a:lnTo>
                  <a:pt x="341" y="2814"/>
                </a:lnTo>
                <a:lnTo>
                  <a:pt x="378" y="2833"/>
                </a:lnTo>
                <a:lnTo>
                  <a:pt x="415" y="2851"/>
                </a:lnTo>
                <a:lnTo>
                  <a:pt x="452" y="2867"/>
                </a:lnTo>
                <a:lnTo>
                  <a:pt x="509" y="2890"/>
                </a:lnTo>
                <a:lnTo>
                  <a:pt x="566" y="2912"/>
                </a:lnTo>
                <a:lnTo>
                  <a:pt x="625" y="2932"/>
                </a:lnTo>
                <a:lnTo>
                  <a:pt x="683" y="2952"/>
                </a:lnTo>
                <a:lnTo>
                  <a:pt x="742" y="2969"/>
                </a:lnTo>
                <a:lnTo>
                  <a:pt x="803" y="2986"/>
                </a:lnTo>
                <a:lnTo>
                  <a:pt x="862" y="3001"/>
                </a:lnTo>
                <a:lnTo>
                  <a:pt x="923" y="3015"/>
                </a:lnTo>
                <a:lnTo>
                  <a:pt x="984" y="3029"/>
                </a:lnTo>
                <a:lnTo>
                  <a:pt x="1045" y="3040"/>
                </a:lnTo>
                <a:lnTo>
                  <a:pt x="1106" y="3050"/>
                </a:lnTo>
                <a:lnTo>
                  <a:pt x="1168" y="3061"/>
                </a:lnTo>
                <a:lnTo>
                  <a:pt x="1228" y="3069"/>
                </a:lnTo>
                <a:lnTo>
                  <a:pt x="1290" y="3076"/>
                </a:lnTo>
                <a:lnTo>
                  <a:pt x="1351" y="3082"/>
                </a:lnTo>
                <a:lnTo>
                  <a:pt x="1412" y="3088"/>
                </a:lnTo>
                <a:lnTo>
                  <a:pt x="1464" y="3091"/>
                </a:lnTo>
                <a:lnTo>
                  <a:pt x="1529" y="3094"/>
                </a:lnTo>
                <a:lnTo>
                  <a:pt x="1606" y="3095"/>
                </a:lnTo>
                <a:lnTo>
                  <a:pt x="1647" y="3094"/>
                </a:lnTo>
                <a:lnTo>
                  <a:pt x="1691" y="3094"/>
                </a:lnTo>
                <a:lnTo>
                  <a:pt x="1736" y="3092"/>
                </a:lnTo>
                <a:lnTo>
                  <a:pt x="1782" y="3090"/>
                </a:lnTo>
                <a:lnTo>
                  <a:pt x="1830" y="3087"/>
                </a:lnTo>
                <a:lnTo>
                  <a:pt x="1878" y="3082"/>
                </a:lnTo>
                <a:lnTo>
                  <a:pt x="1926" y="3077"/>
                </a:lnTo>
                <a:lnTo>
                  <a:pt x="1975" y="3071"/>
                </a:lnTo>
                <a:lnTo>
                  <a:pt x="2023" y="3063"/>
                </a:lnTo>
                <a:lnTo>
                  <a:pt x="2070" y="3053"/>
                </a:lnTo>
                <a:lnTo>
                  <a:pt x="2116" y="3043"/>
                </a:lnTo>
                <a:lnTo>
                  <a:pt x="2163" y="3031"/>
                </a:lnTo>
                <a:lnTo>
                  <a:pt x="2207" y="3018"/>
                </a:lnTo>
                <a:lnTo>
                  <a:pt x="2249" y="3002"/>
                </a:lnTo>
                <a:lnTo>
                  <a:pt x="2268" y="2994"/>
                </a:lnTo>
                <a:lnTo>
                  <a:pt x="2289" y="2985"/>
                </a:lnTo>
                <a:lnTo>
                  <a:pt x="2307" y="2976"/>
                </a:lnTo>
                <a:lnTo>
                  <a:pt x="2326" y="2966"/>
                </a:lnTo>
                <a:lnTo>
                  <a:pt x="2344" y="2956"/>
                </a:lnTo>
                <a:lnTo>
                  <a:pt x="2360" y="2945"/>
                </a:lnTo>
                <a:lnTo>
                  <a:pt x="2377" y="2934"/>
                </a:lnTo>
                <a:lnTo>
                  <a:pt x="2392" y="2922"/>
                </a:lnTo>
                <a:lnTo>
                  <a:pt x="2406" y="2910"/>
                </a:lnTo>
                <a:lnTo>
                  <a:pt x="2421" y="2897"/>
                </a:lnTo>
                <a:lnTo>
                  <a:pt x="2433" y="2883"/>
                </a:lnTo>
                <a:lnTo>
                  <a:pt x="2445" y="2870"/>
                </a:lnTo>
                <a:lnTo>
                  <a:pt x="2457" y="2856"/>
                </a:lnTo>
                <a:lnTo>
                  <a:pt x="2466" y="2840"/>
                </a:lnTo>
                <a:lnTo>
                  <a:pt x="2475" y="2824"/>
                </a:lnTo>
                <a:lnTo>
                  <a:pt x="2482" y="2807"/>
                </a:lnTo>
                <a:lnTo>
                  <a:pt x="2489" y="2791"/>
                </a:lnTo>
                <a:lnTo>
                  <a:pt x="2495" y="2774"/>
                </a:lnTo>
                <a:lnTo>
                  <a:pt x="2499" y="2755"/>
                </a:lnTo>
                <a:lnTo>
                  <a:pt x="2502" y="2737"/>
                </a:lnTo>
                <a:lnTo>
                  <a:pt x="2503" y="2716"/>
                </a:lnTo>
                <a:lnTo>
                  <a:pt x="2503" y="2697"/>
                </a:lnTo>
                <a:lnTo>
                  <a:pt x="2502" y="2675"/>
                </a:lnTo>
                <a:lnTo>
                  <a:pt x="2500" y="2654"/>
                </a:lnTo>
                <a:lnTo>
                  <a:pt x="2532" y="2655"/>
                </a:lnTo>
                <a:lnTo>
                  <a:pt x="2565" y="2658"/>
                </a:lnTo>
                <a:lnTo>
                  <a:pt x="2598" y="2662"/>
                </a:lnTo>
                <a:lnTo>
                  <a:pt x="2631" y="2670"/>
                </a:lnTo>
                <a:lnTo>
                  <a:pt x="2664" y="2678"/>
                </a:lnTo>
                <a:lnTo>
                  <a:pt x="2697" y="2690"/>
                </a:lnTo>
                <a:lnTo>
                  <a:pt x="2730" y="2703"/>
                </a:lnTo>
                <a:lnTo>
                  <a:pt x="2764" y="2717"/>
                </a:lnTo>
                <a:lnTo>
                  <a:pt x="2797" y="2734"/>
                </a:lnTo>
                <a:lnTo>
                  <a:pt x="2830" y="2751"/>
                </a:lnTo>
                <a:lnTo>
                  <a:pt x="2862" y="2770"/>
                </a:lnTo>
                <a:lnTo>
                  <a:pt x="2895" y="2790"/>
                </a:lnTo>
                <a:lnTo>
                  <a:pt x="2928" y="2812"/>
                </a:lnTo>
                <a:lnTo>
                  <a:pt x="2961" y="2834"/>
                </a:lnTo>
                <a:lnTo>
                  <a:pt x="2993" y="2857"/>
                </a:lnTo>
                <a:lnTo>
                  <a:pt x="3024" y="2881"/>
                </a:lnTo>
                <a:lnTo>
                  <a:pt x="3056" y="2906"/>
                </a:lnTo>
                <a:lnTo>
                  <a:pt x="3087" y="2931"/>
                </a:lnTo>
                <a:lnTo>
                  <a:pt x="3147" y="2983"/>
                </a:lnTo>
                <a:lnTo>
                  <a:pt x="3206" y="3036"/>
                </a:lnTo>
                <a:lnTo>
                  <a:pt x="3262" y="3089"/>
                </a:lnTo>
                <a:lnTo>
                  <a:pt x="3315" y="3142"/>
                </a:lnTo>
                <a:lnTo>
                  <a:pt x="3367" y="3193"/>
                </a:lnTo>
                <a:lnTo>
                  <a:pt x="3458" y="3286"/>
                </a:lnTo>
                <a:lnTo>
                  <a:pt x="3445" y="3285"/>
                </a:lnTo>
                <a:lnTo>
                  <a:pt x="3432" y="3284"/>
                </a:lnTo>
                <a:lnTo>
                  <a:pt x="3419" y="3282"/>
                </a:lnTo>
                <a:lnTo>
                  <a:pt x="3405" y="3278"/>
                </a:lnTo>
                <a:lnTo>
                  <a:pt x="3391" y="3275"/>
                </a:lnTo>
                <a:lnTo>
                  <a:pt x="3377" y="3270"/>
                </a:lnTo>
                <a:lnTo>
                  <a:pt x="3348" y="3259"/>
                </a:lnTo>
                <a:lnTo>
                  <a:pt x="3319" y="3246"/>
                </a:lnTo>
                <a:lnTo>
                  <a:pt x="3290" y="3232"/>
                </a:lnTo>
                <a:lnTo>
                  <a:pt x="3259" y="3215"/>
                </a:lnTo>
                <a:lnTo>
                  <a:pt x="3228" y="3199"/>
                </a:lnTo>
                <a:lnTo>
                  <a:pt x="3166" y="3165"/>
                </a:lnTo>
                <a:lnTo>
                  <a:pt x="3134" y="3149"/>
                </a:lnTo>
                <a:lnTo>
                  <a:pt x="3103" y="3133"/>
                </a:lnTo>
                <a:lnTo>
                  <a:pt x="3071" y="3119"/>
                </a:lnTo>
                <a:lnTo>
                  <a:pt x="3041" y="3107"/>
                </a:lnTo>
                <a:lnTo>
                  <a:pt x="3010" y="3097"/>
                </a:lnTo>
                <a:lnTo>
                  <a:pt x="2995" y="3093"/>
                </a:lnTo>
                <a:lnTo>
                  <a:pt x="2980" y="3090"/>
                </a:lnTo>
                <a:lnTo>
                  <a:pt x="2926" y="3081"/>
                </a:lnTo>
                <a:lnTo>
                  <a:pt x="2873" y="3074"/>
                </a:lnTo>
                <a:lnTo>
                  <a:pt x="2818" y="3069"/>
                </a:lnTo>
                <a:lnTo>
                  <a:pt x="2764" y="3065"/>
                </a:lnTo>
                <a:lnTo>
                  <a:pt x="2710" y="3063"/>
                </a:lnTo>
                <a:lnTo>
                  <a:pt x="2655" y="3062"/>
                </a:lnTo>
                <a:lnTo>
                  <a:pt x="2600" y="3063"/>
                </a:lnTo>
                <a:lnTo>
                  <a:pt x="2546" y="3064"/>
                </a:lnTo>
                <a:lnTo>
                  <a:pt x="2490" y="3067"/>
                </a:lnTo>
                <a:lnTo>
                  <a:pt x="2436" y="3070"/>
                </a:lnTo>
                <a:lnTo>
                  <a:pt x="2381" y="3074"/>
                </a:lnTo>
                <a:lnTo>
                  <a:pt x="2327" y="3079"/>
                </a:lnTo>
                <a:lnTo>
                  <a:pt x="2218" y="3090"/>
                </a:lnTo>
                <a:lnTo>
                  <a:pt x="2111" y="3103"/>
                </a:lnTo>
                <a:lnTo>
                  <a:pt x="2030" y="3113"/>
                </a:lnTo>
                <a:lnTo>
                  <a:pt x="1948" y="3124"/>
                </a:lnTo>
                <a:lnTo>
                  <a:pt x="1907" y="3131"/>
                </a:lnTo>
                <a:lnTo>
                  <a:pt x="1868" y="3138"/>
                </a:lnTo>
                <a:lnTo>
                  <a:pt x="1827" y="3148"/>
                </a:lnTo>
                <a:lnTo>
                  <a:pt x="1787" y="3157"/>
                </a:lnTo>
                <a:lnTo>
                  <a:pt x="1747" y="3166"/>
                </a:lnTo>
                <a:lnTo>
                  <a:pt x="1707" y="3178"/>
                </a:lnTo>
                <a:lnTo>
                  <a:pt x="1668" y="3191"/>
                </a:lnTo>
                <a:lnTo>
                  <a:pt x="1629" y="3204"/>
                </a:lnTo>
                <a:lnTo>
                  <a:pt x="1591" y="3219"/>
                </a:lnTo>
                <a:lnTo>
                  <a:pt x="1554" y="3236"/>
                </a:lnTo>
                <a:lnTo>
                  <a:pt x="1517" y="3254"/>
                </a:lnTo>
                <a:lnTo>
                  <a:pt x="1481" y="3275"/>
                </a:lnTo>
                <a:lnTo>
                  <a:pt x="1452" y="3292"/>
                </a:lnTo>
                <a:lnTo>
                  <a:pt x="1422" y="3312"/>
                </a:lnTo>
                <a:lnTo>
                  <a:pt x="1392" y="3333"/>
                </a:lnTo>
                <a:lnTo>
                  <a:pt x="1364" y="3355"/>
                </a:lnTo>
                <a:lnTo>
                  <a:pt x="1337" y="3378"/>
                </a:lnTo>
                <a:lnTo>
                  <a:pt x="1311" y="3404"/>
                </a:lnTo>
                <a:lnTo>
                  <a:pt x="1299" y="3417"/>
                </a:lnTo>
                <a:lnTo>
                  <a:pt x="1288" y="3430"/>
                </a:lnTo>
                <a:lnTo>
                  <a:pt x="1277" y="3444"/>
                </a:lnTo>
                <a:lnTo>
                  <a:pt x="1266" y="3458"/>
                </a:lnTo>
                <a:lnTo>
                  <a:pt x="1256" y="3473"/>
                </a:lnTo>
                <a:lnTo>
                  <a:pt x="1247" y="3491"/>
                </a:lnTo>
                <a:lnTo>
                  <a:pt x="1227" y="3527"/>
                </a:lnTo>
                <a:lnTo>
                  <a:pt x="1208" y="3564"/>
                </a:lnTo>
                <a:lnTo>
                  <a:pt x="1197" y="3582"/>
                </a:lnTo>
                <a:lnTo>
                  <a:pt x="1187" y="3600"/>
                </a:lnTo>
                <a:lnTo>
                  <a:pt x="1176" y="3617"/>
                </a:lnTo>
                <a:lnTo>
                  <a:pt x="1164" y="3634"/>
                </a:lnTo>
                <a:lnTo>
                  <a:pt x="1151" y="3650"/>
                </a:lnTo>
                <a:lnTo>
                  <a:pt x="1137" y="3664"/>
                </a:lnTo>
                <a:lnTo>
                  <a:pt x="1123" y="3676"/>
                </a:lnTo>
                <a:lnTo>
                  <a:pt x="1106" y="3688"/>
                </a:lnTo>
                <a:lnTo>
                  <a:pt x="1097" y="3693"/>
                </a:lnTo>
                <a:lnTo>
                  <a:pt x="1088" y="3697"/>
                </a:lnTo>
                <a:lnTo>
                  <a:pt x="1079" y="3701"/>
                </a:lnTo>
                <a:lnTo>
                  <a:pt x="1069" y="3704"/>
                </a:lnTo>
                <a:lnTo>
                  <a:pt x="1088" y="3707"/>
                </a:lnTo>
                <a:lnTo>
                  <a:pt x="1107" y="3711"/>
                </a:lnTo>
                <a:lnTo>
                  <a:pt x="1126" y="3716"/>
                </a:lnTo>
                <a:lnTo>
                  <a:pt x="1145" y="3721"/>
                </a:lnTo>
                <a:lnTo>
                  <a:pt x="1164" y="3728"/>
                </a:lnTo>
                <a:lnTo>
                  <a:pt x="1182" y="3735"/>
                </a:lnTo>
                <a:lnTo>
                  <a:pt x="1218" y="3750"/>
                </a:lnTo>
                <a:lnTo>
                  <a:pt x="1254" y="3767"/>
                </a:lnTo>
                <a:lnTo>
                  <a:pt x="1290" y="3785"/>
                </a:lnTo>
                <a:lnTo>
                  <a:pt x="1324" y="3803"/>
                </a:lnTo>
                <a:lnTo>
                  <a:pt x="1360" y="3823"/>
                </a:lnTo>
                <a:lnTo>
                  <a:pt x="1431" y="3863"/>
                </a:lnTo>
                <a:lnTo>
                  <a:pt x="1467" y="3881"/>
                </a:lnTo>
                <a:lnTo>
                  <a:pt x="1503" y="3900"/>
                </a:lnTo>
                <a:lnTo>
                  <a:pt x="1540" y="3916"/>
                </a:lnTo>
                <a:lnTo>
                  <a:pt x="1577" y="3930"/>
                </a:lnTo>
                <a:lnTo>
                  <a:pt x="1596" y="3938"/>
                </a:lnTo>
                <a:lnTo>
                  <a:pt x="1615" y="3943"/>
                </a:lnTo>
                <a:lnTo>
                  <a:pt x="1634" y="3949"/>
                </a:lnTo>
                <a:lnTo>
                  <a:pt x="1654" y="3953"/>
                </a:lnTo>
                <a:lnTo>
                  <a:pt x="1697" y="3961"/>
                </a:lnTo>
                <a:lnTo>
                  <a:pt x="1741" y="3968"/>
                </a:lnTo>
                <a:lnTo>
                  <a:pt x="1785" y="3975"/>
                </a:lnTo>
                <a:lnTo>
                  <a:pt x="1829" y="3979"/>
                </a:lnTo>
                <a:lnTo>
                  <a:pt x="1874" y="3982"/>
                </a:lnTo>
                <a:lnTo>
                  <a:pt x="1918" y="3984"/>
                </a:lnTo>
                <a:lnTo>
                  <a:pt x="1962" y="3985"/>
                </a:lnTo>
                <a:lnTo>
                  <a:pt x="2006" y="3985"/>
                </a:lnTo>
                <a:lnTo>
                  <a:pt x="2051" y="3984"/>
                </a:lnTo>
                <a:lnTo>
                  <a:pt x="2095" y="3983"/>
                </a:lnTo>
                <a:lnTo>
                  <a:pt x="2139" y="3980"/>
                </a:lnTo>
                <a:lnTo>
                  <a:pt x="2184" y="3977"/>
                </a:lnTo>
                <a:lnTo>
                  <a:pt x="2272" y="3969"/>
                </a:lnTo>
                <a:lnTo>
                  <a:pt x="2359" y="3960"/>
                </a:lnTo>
                <a:lnTo>
                  <a:pt x="2407" y="3954"/>
                </a:lnTo>
                <a:lnTo>
                  <a:pt x="2470" y="3945"/>
                </a:lnTo>
                <a:lnTo>
                  <a:pt x="2547" y="3931"/>
                </a:lnTo>
                <a:lnTo>
                  <a:pt x="2635" y="3915"/>
                </a:lnTo>
                <a:lnTo>
                  <a:pt x="2681" y="3906"/>
                </a:lnTo>
                <a:lnTo>
                  <a:pt x="2729" y="3895"/>
                </a:lnTo>
                <a:lnTo>
                  <a:pt x="2778" y="3883"/>
                </a:lnTo>
                <a:lnTo>
                  <a:pt x="2829" y="3871"/>
                </a:lnTo>
                <a:lnTo>
                  <a:pt x="2879" y="3857"/>
                </a:lnTo>
                <a:lnTo>
                  <a:pt x="2929" y="3841"/>
                </a:lnTo>
                <a:lnTo>
                  <a:pt x="2980" y="3826"/>
                </a:lnTo>
                <a:lnTo>
                  <a:pt x="3029" y="3809"/>
                </a:lnTo>
                <a:lnTo>
                  <a:pt x="3078" y="3790"/>
                </a:lnTo>
                <a:lnTo>
                  <a:pt x="3125" y="3771"/>
                </a:lnTo>
                <a:lnTo>
                  <a:pt x="3171" y="3750"/>
                </a:lnTo>
                <a:lnTo>
                  <a:pt x="3214" y="3729"/>
                </a:lnTo>
                <a:lnTo>
                  <a:pt x="3255" y="3705"/>
                </a:lnTo>
                <a:lnTo>
                  <a:pt x="3274" y="3693"/>
                </a:lnTo>
                <a:lnTo>
                  <a:pt x="3293" y="3680"/>
                </a:lnTo>
                <a:lnTo>
                  <a:pt x="3311" y="3668"/>
                </a:lnTo>
                <a:lnTo>
                  <a:pt x="3328" y="3655"/>
                </a:lnTo>
                <a:lnTo>
                  <a:pt x="3344" y="3642"/>
                </a:lnTo>
                <a:lnTo>
                  <a:pt x="3359" y="3627"/>
                </a:lnTo>
                <a:lnTo>
                  <a:pt x="3374" y="3614"/>
                </a:lnTo>
                <a:lnTo>
                  <a:pt x="3387" y="3600"/>
                </a:lnTo>
                <a:lnTo>
                  <a:pt x="3398" y="3584"/>
                </a:lnTo>
                <a:lnTo>
                  <a:pt x="3410" y="3570"/>
                </a:lnTo>
                <a:lnTo>
                  <a:pt x="3420" y="3553"/>
                </a:lnTo>
                <a:lnTo>
                  <a:pt x="3428" y="3538"/>
                </a:lnTo>
                <a:lnTo>
                  <a:pt x="3435" y="3522"/>
                </a:lnTo>
                <a:lnTo>
                  <a:pt x="3441" y="3505"/>
                </a:lnTo>
                <a:lnTo>
                  <a:pt x="3446" y="3489"/>
                </a:lnTo>
                <a:lnTo>
                  <a:pt x="3450" y="3471"/>
                </a:lnTo>
                <a:lnTo>
                  <a:pt x="3452" y="3454"/>
                </a:lnTo>
                <a:lnTo>
                  <a:pt x="3453" y="3436"/>
                </a:lnTo>
                <a:lnTo>
                  <a:pt x="3452" y="3417"/>
                </a:lnTo>
                <a:lnTo>
                  <a:pt x="3449" y="3399"/>
                </a:lnTo>
                <a:lnTo>
                  <a:pt x="3444" y="3379"/>
                </a:lnTo>
                <a:lnTo>
                  <a:pt x="3438" y="3360"/>
                </a:lnTo>
                <a:lnTo>
                  <a:pt x="3450" y="3361"/>
                </a:lnTo>
                <a:lnTo>
                  <a:pt x="3462" y="3362"/>
                </a:lnTo>
                <a:lnTo>
                  <a:pt x="3473" y="3364"/>
                </a:lnTo>
                <a:lnTo>
                  <a:pt x="3485" y="3367"/>
                </a:lnTo>
                <a:lnTo>
                  <a:pt x="3498" y="3370"/>
                </a:lnTo>
                <a:lnTo>
                  <a:pt x="3509" y="3374"/>
                </a:lnTo>
                <a:lnTo>
                  <a:pt x="3534" y="3384"/>
                </a:lnTo>
                <a:lnTo>
                  <a:pt x="3557" y="3398"/>
                </a:lnTo>
                <a:lnTo>
                  <a:pt x="3582" y="3412"/>
                </a:lnTo>
                <a:lnTo>
                  <a:pt x="3606" y="3429"/>
                </a:lnTo>
                <a:lnTo>
                  <a:pt x="3631" y="3449"/>
                </a:lnTo>
                <a:lnTo>
                  <a:pt x="3655" y="3470"/>
                </a:lnTo>
                <a:lnTo>
                  <a:pt x="3680" y="3493"/>
                </a:lnTo>
                <a:lnTo>
                  <a:pt x="3705" y="3518"/>
                </a:lnTo>
                <a:lnTo>
                  <a:pt x="3729" y="3544"/>
                </a:lnTo>
                <a:lnTo>
                  <a:pt x="3754" y="3571"/>
                </a:lnTo>
                <a:lnTo>
                  <a:pt x="3778" y="3598"/>
                </a:lnTo>
                <a:lnTo>
                  <a:pt x="3802" y="3628"/>
                </a:lnTo>
                <a:lnTo>
                  <a:pt x="3826" y="3657"/>
                </a:lnTo>
                <a:lnTo>
                  <a:pt x="3872" y="3718"/>
                </a:lnTo>
                <a:lnTo>
                  <a:pt x="3917" y="3780"/>
                </a:lnTo>
                <a:lnTo>
                  <a:pt x="3960" y="3840"/>
                </a:lnTo>
                <a:lnTo>
                  <a:pt x="4001" y="3900"/>
                </a:lnTo>
                <a:lnTo>
                  <a:pt x="4074" y="4006"/>
                </a:lnTo>
                <a:lnTo>
                  <a:pt x="4106" y="4051"/>
                </a:lnTo>
                <a:lnTo>
                  <a:pt x="4135" y="4089"/>
                </a:lnTo>
                <a:lnTo>
                  <a:pt x="4124" y="4090"/>
                </a:lnTo>
                <a:lnTo>
                  <a:pt x="4112" y="4090"/>
                </a:lnTo>
                <a:lnTo>
                  <a:pt x="4101" y="4089"/>
                </a:lnTo>
                <a:lnTo>
                  <a:pt x="4091" y="4087"/>
                </a:lnTo>
                <a:lnTo>
                  <a:pt x="4071" y="4083"/>
                </a:lnTo>
                <a:lnTo>
                  <a:pt x="4052" y="4077"/>
                </a:lnTo>
                <a:lnTo>
                  <a:pt x="4034" y="4069"/>
                </a:lnTo>
                <a:lnTo>
                  <a:pt x="4016" y="4060"/>
                </a:lnTo>
                <a:lnTo>
                  <a:pt x="4000" y="4048"/>
                </a:lnTo>
                <a:lnTo>
                  <a:pt x="3982" y="4037"/>
                </a:lnTo>
                <a:lnTo>
                  <a:pt x="3949" y="4012"/>
                </a:lnTo>
                <a:lnTo>
                  <a:pt x="3931" y="4000"/>
                </a:lnTo>
                <a:lnTo>
                  <a:pt x="3913" y="3988"/>
                </a:lnTo>
                <a:lnTo>
                  <a:pt x="3894" y="3976"/>
                </a:lnTo>
                <a:lnTo>
                  <a:pt x="3874" y="3964"/>
                </a:lnTo>
                <a:lnTo>
                  <a:pt x="3852" y="3954"/>
                </a:lnTo>
                <a:lnTo>
                  <a:pt x="3830" y="3945"/>
                </a:lnTo>
                <a:lnTo>
                  <a:pt x="3808" y="3938"/>
                </a:lnTo>
                <a:lnTo>
                  <a:pt x="3786" y="3931"/>
                </a:lnTo>
                <a:lnTo>
                  <a:pt x="3764" y="3926"/>
                </a:lnTo>
                <a:lnTo>
                  <a:pt x="3742" y="3921"/>
                </a:lnTo>
                <a:lnTo>
                  <a:pt x="3720" y="3917"/>
                </a:lnTo>
                <a:lnTo>
                  <a:pt x="3697" y="3914"/>
                </a:lnTo>
                <a:lnTo>
                  <a:pt x="3675" y="3912"/>
                </a:lnTo>
                <a:lnTo>
                  <a:pt x="3652" y="3910"/>
                </a:lnTo>
                <a:lnTo>
                  <a:pt x="3607" y="3908"/>
                </a:lnTo>
                <a:lnTo>
                  <a:pt x="3562" y="3908"/>
                </a:lnTo>
                <a:lnTo>
                  <a:pt x="3517" y="3909"/>
                </a:lnTo>
                <a:lnTo>
                  <a:pt x="3472" y="3912"/>
                </a:lnTo>
                <a:lnTo>
                  <a:pt x="3422" y="3916"/>
                </a:lnTo>
                <a:lnTo>
                  <a:pt x="3372" y="3921"/>
                </a:lnTo>
                <a:lnTo>
                  <a:pt x="3272" y="3933"/>
                </a:lnTo>
                <a:lnTo>
                  <a:pt x="3173" y="3947"/>
                </a:lnTo>
                <a:lnTo>
                  <a:pt x="3073" y="3962"/>
                </a:lnTo>
                <a:lnTo>
                  <a:pt x="2974" y="3980"/>
                </a:lnTo>
                <a:lnTo>
                  <a:pt x="2876" y="3999"/>
                </a:lnTo>
                <a:lnTo>
                  <a:pt x="2777" y="4020"/>
                </a:lnTo>
                <a:lnTo>
                  <a:pt x="2680" y="4042"/>
                </a:lnTo>
                <a:lnTo>
                  <a:pt x="2605" y="4059"/>
                </a:lnTo>
                <a:lnTo>
                  <a:pt x="2526" y="4076"/>
                </a:lnTo>
                <a:lnTo>
                  <a:pt x="2444" y="4094"/>
                </a:lnTo>
                <a:lnTo>
                  <a:pt x="2403" y="4105"/>
                </a:lnTo>
                <a:lnTo>
                  <a:pt x="2362" y="4116"/>
                </a:lnTo>
                <a:lnTo>
                  <a:pt x="2322" y="4128"/>
                </a:lnTo>
                <a:lnTo>
                  <a:pt x="2282" y="4142"/>
                </a:lnTo>
                <a:lnTo>
                  <a:pt x="2244" y="4157"/>
                </a:lnTo>
                <a:lnTo>
                  <a:pt x="2206" y="4173"/>
                </a:lnTo>
                <a:lnTo>
                  <a:pt x="2169" y="4191"/>
                </a:lnTo>
                <a:lnTo>
                  <a:pt x="2151" y="4200"/>
                </a:lnTo>
                <a:lnTo>
                  <a:pt x="2135" y="4210"/>
                </a:lnTo>
                <a:lnTo>
                  <a:pt x="2118" y="4220"/>
                </a:lnTo>
                <a:lnTo>
                  <a:pt x="2102" y="4232"/>
                </a:lnTo>
                <a:lnTo>
                  <a:pt x="2087" y="4243"/>
                </a:lnTo>
                <a:lnTo>
                  <a:pt x="2071" y="4254"/>
                </a:lnTo>
                <a:lnTo>
                  <a:pt x="2030" y="4289"/>
                </a:lnTo>
                <a:lnTo>
                  <a:pt x="1989" y="4326"/>
                </a:lnTo>
                <a:lnTo>
                  <a:pt x="1950" y="4364"/>
                </a:lnTo>
                <a:lnTo>
                  <a:pt x="1914" y="4403"/>
                </a:lnTo>
                <a:lnTo>
                  <a:pt x="1896" y="4423"/>
                </a:lnTo>
                <a:lnTo>
                  <a:pt x="1879" y="4444"/>
                </a:lnTo>
                <a:lnTo>
                  <a:pt x="1861" y="4465"/>
                </a:lnTo>
                <a:lnTo>
                  <a:pt x="1845" y="4487"/>
                </a:lnTo>
                <a:lnTo>
                  <a:pt x="1830" y="4508"/>
                </a:lnTo>
                <a:lnTo>
                  <a:pt x="1814" y="4531"/>
                </a:lnTo>
                <a:lnTo>
                  <a:pt x="1799" y="4553"/>
                </a:lnTo>
                <a:lnTo>
                  <a:pt x="1786" y="4577"/>
                </a:lnTo>
                <a:lnTo>
                  <a:pt x="1773" y="4599"/>
                </a:lnTo>
                <a:lnTo>
                  <a:pt x="1762" y="4621"/>
                </a:lnTo>
                <a:lnTo>
                  <a:pt x="1750" y="4644"/>
                </a:lnTo>
                <a:lnTo>
                  <a:pt x="1736" y="4665"/>
                </a:lnTo>
                <a:lnTo>
                  <a:pt x="1722" y="4685"/>
                </a:lnTo>
                <a:lnTo>
                  <a:pt x="1714" y="4695"/>
                </a:lnTo>
                <a:lnTo>
                  <a:pt x="1705" y="4704"/>
                </a:lnTo>
                <a:lnTo>
                  <a:pt x="1696" y="4712"/>
                </a:lnTo>
                <a:lnTo>
                  <a:pt x="1686" y="4719"/>
                </a:lnTo>
                <a:lnTo>
                  <a:pt x="1676" y="4727"/>
                </a:lnTo>
                <a:lnTo>
                  <a:pt x="1665" y="4733"/>
                </a:lnTo>
                <a:lnTo>
                  <a:pt x="1686" y="4741"/>
                </a:lnTo>
                <a:lnTo>
                  <a:pt x="1708" y="4749"/>
                </a:lnTo>
                <a:lnTo>
                  <a:pt x="1728" y="4758"/>
                </a:lnTo>
                <a:lnTo>
                  <a:pt x="1750" y="4768"/>
                </a:lnTo>
                <a:lnTo>
                  <a:pt x="1790" y="4788"/>
                </a:lnTo>
                <a:lnTo>
                  <a:pt x="1829" y="4811"/>
                </a:lnTo>
                <a:lnTo>
                  <a:pt x="1868" y="4833"/>
                </a:lnTo>
                <a:lnTo>
                  <a:pt x="1905" y="4856"/>
                </a:lnTo>
                <a:lnTo>
                  <a:pt x="1943" y="4878"/>
                </a:lnTo>
                <a:lnTo>
                  <a:pt x="1981" y="4900"/>
                </a:lnTo>
                <a:lnTo>
                  <a:pt x="2019" y="4920"/>
                </a:lnTo>
                <a:lnTo>
                  <a:pt x="2039" y="4929"/>
                </a:lnTo>
                <a:lnTo>
                  <a:pt x="2058" y="4938"/>
                </a:lnTo>
                <a:lnTo>
                  <a:pt x="2078" y="4946"/>
                </a:lnTo>
                <a:lnTo>
                  <a:pt x="2098" y="4954"/>
                </a:lnTo>
                <a:lnTo>
                  <a:pt x="2119" y="4960"/>
                </a:lnTo>
                <a:lnTo>
                  <a:pt x="2139" y="4966"/>
                </a:lnTo>
                <a:lnTo>
                  <a:pt x="2161" y="4971"/>
                </a:lnTo>
                <a:lnTo>
                  <a:pt x="2182" y="4976"/>
                </a:lnTo>
                <a:lnTo>
                  <a:pt x="2205" y="4979"/>
                </a:lnTo>
                <a:lnTo>
                  <a:pt x="2227" y="4981"/>
                </a:lnTo>
                <a:lnTo>
                  <a:pt x="2250" y="4982"/>
                </a:lnTo>
                <a:lnTo>
                  <a:pt x="2274" y="4982"/>
                </a:lnTo>
                <a:lnTo>
                  <a:pt x="2298" y="4980"/>
                </a:lnTo>
                <a:lnTo>
                  <a:pt x="2323" y="4977"/>
                </a:lnTo>
                <a:lnTo>
                  <a:pt x="2369" y="4969"/>
                </a:lnTo>
                <a:lnTo>
                  <a:pt x="2414" y="4962"/>
                </a:lnTo>
                <a:lnTo>
                  <a:pt x="2503" y="4945"/>
                </a:lnTo>
                <a:lnTo>
                  <a:pt x="2593" y="4926"/>
                </a:lnTo>
                <a:lnTo>
                  <a:pt x="2682" y="4906"/>
                </a:lnTo>
                <a:lnTo>
                  <a:pt x="2771" y="4884"/>
                </a:lnTo>
                <a:lnTo>
                  <a:pt x="2859" y="4862"/>
                </a:lnTo>
                <a:lnTo>
                  <a:pt x="3037" y="4817"/>
                </a:lnTo>
                <a:lnTo>
                  <a:pt x="3089" y="4803"/>
                </a:lnTo>
                <a:lnTo>
                  <a:pt x="3156" y="4789"/>
                </a:lnTo>
                <a:lnTo>
                  <a:pt x="3235" y="4772"/>
                </a:lnTo>
                <a:lnTo>
                  <a:pt x="3324" y="4751"/>
                </a:lnTo>
                <a:lnTo>
                  <a:pt x="3418" y="4728"/>
                </a:lnTo>
                <a:lnTo>
                  <a:pt x="3467" y="4714"/>
                </a:lnTo>
                <a:lnTo>
                  <a:pt x="3516" y="4701"/>
                </a:lnTo>
                <a:lnTo>
                  <a:pt x="3565" y="4686"/>
                </a:lnTo>
                <a:lnTo>
                  <a:pt x="3616" y="4670"/>
                </a:lnTo>
                <a:lnTo>
                  <a:pt x="3664" y="4653"/>
                </a:lnTo>
                <a:lnTo>
                  <a:pt x="3713" y="4634"/>
                </a:lnTo>
                <a:lnTo>
                  <a:pt x="3760" y="4616"/>
                </a:lnTo>
                <a:lnTo>
                  <a:pt x="3805" y="4595"/>
                </a:lnTo>
                <a:lnTo>
                  <a:pt x="3849" y="4574"/>
                </a:lnTo>
                <a:lnTo>
                  <a:pt x="3890" y="4551"/>
                </a:lnTo>
                <a:lnTo>
                  <a:pt x="3911" y="4539"/>
                </a:lnTo>
                <a:lnTo>
                  <a:pt x="3930" y="4528"/>
                </a:lnTo>
                <a:lnTo>
                  <a:pt x="3949" y="4515"/>
                </a:lnTo>
                <a:lnTo>
                  <a:pt x="3966" y="4502"/>
                </a:lnTo>
                <a:lnTo>
                  <a:pt x="3983" y="4489"/>
                </a:lnTo>
                <a:lnTo>
                  <a:pt x="3999" y="4476"/>
                </a:lnTo>
                <a:lnTo>
                  <a:pt x="4014" y="4462"/>
                </a:lnTo>
                <a:lnTo>
                  <a:pt x="4028" y="4448"/>
                </a:lnTo>
                <a:lnTo>
                  <a:pt x="4042" y="4434"/>
                </a:lnTo>
                <a:lnTo>
                  <a:pt x="4054" y="4418"/>
                </a:lnTo>
                <a:lnTo>
                  <a:pt x="4065" y="4403"/>
                </a:lnTo>
                <a:lnTo>
                  <a:pt x="4076" y="4387"/>
                </a:lnTo>
                <a:lnTo>
                  <a:pt x="4085" y="4372"/>
                </a:lnTo>
                <a:lnTo>
                  <a:pt x="4092" y="4356"/>
                </a:lnTo>
                <a:lnTo>
                  <a:pt x="4099" y="4339"/>
                </a:lnTo>
                <a:lnTo>
                  <a:pt x="4104" y="4322"/>
                </a:lnTo>
                <a:lnTo>
                  <a:pt x="4107" y="4304"/>
                </a:lnTo>
                <a:lnTo>
                  <a:pt x="4110" y="4286"/>
                </a:lnTo>
                <a:lnTo>
                  <a:pt x="4111" y="4269"/>
                </a:lnTo>
                <a:lnTo>
                  <a:pt x="4111" y="4249"/>
                </a:lnTo>
                <a:lnTo>
                  <a:pt x="4109" y="4231"/>
                </a:lnTo>
                <a:lnTo>
                  <a:pt x="4106" y="4211"/>
                </a:lnTo>
                <a:lnTo>
                  <a:pt x="4101" y="4191"/>
                </a:lnTo>
                <a:lnTo>
                  <a:pt x="4095" y="4171"/>
                </a:lnTo>
                <a:lnTo>
                  <a:pt x="4105" y="4170"/>
                </a:lnTo>
                <a:lnTo>
                  <a:pt x="4116" y="4170"/>
                </a:lnTo>
                <a:lnTo>
                  <a:pt x="4127" y="4172"/>
                </a:lnTo>
                <a:lnTo>
                  <a:pt x="4138" y="4174"/>
                </a:lnTo>
                <a:lnTo>
                  <a:pt x="4149" y="4177"/>
                </a:lnTo>
                <a:lnTo>
                  <a:pt x="4161" y="4180"/>
                </a:lnTo>
                <a:lnTo>
                  <a:pt x="4172" y="4186"/>
                </a:lnTo>
                <a:lnTo>
                  <a:pt x="4184" y="4191"/>
                </a:lnTo>
                <a:lnTo>
                  <a:pt x="4208" y="4204"/>
                </a:lnTo>
                <a:lnTo>
                  <a:pt x="4232" y="4220"/>
                </a:lnTo>
                <a:lnTo>
                  <a:pt x="4257" y="4240"/>
                </a:lnTo>
                <a:lnTo>
                  <a:pt x="4283" y="4261"/>
                </a:lnTo>
                <a:lnTo>
                  <a:pt x="4308" y="4285"/>
                </a:lnTo>
                <a:lnTo>
                  <a:pt x="4335" y="4311"/>
                </a:lnTo>
                <a:lnTo>
                  <a:pt x="4360" y="4337"/>
                </a:lnTo>
                <a:lnTo>
                  <a:pt x="4387" y="4367"/>
                </a:lnTo>
                <a:lnTo>
                  <a:pt x="4413" y="4398"/>
                </a:lnTo>
                <a:lnTo>
                  <a:pt x="4439" y="4429"/>
                </a:lnTo>
                <a:lnTo>
                  <a:pt x="4465" y="4461"/>
                </a:lnTo>
                <a:lnTo>
                  <a:pt x="4491" y="4495"/>
                </a:lnTo>
                <a:lnTo>
                  <a:pt x="4542" y="4564"/>
                </a:lnTo>
                <a:lnTo>
                  <a:pt x="4591" y="4632"/>
                </a:lnTo>
                <a:lnTo>
                  <a:pt x="4638" y="4701"/>
                </a:lnTo>
                <a:lnTo>
                  <a:pt x="4682" y="4766"/>
                </a:lnTo>
                <a:lnTo>
                  <a:pt x="4761" y="4881"/>
                </a:lnTo>
                <a:lnTo>
                  <a:pt x="4794" y="4928"/>
                </a:lnTo>
                <a:lnTo>
                  <a:pt x="4822" y="4965"/>
                </a:lnTo>
                <a:lnTo>
                  <a:pt x="4806" y="4966"/>
                </a:lnTo>
                <a:lnTo>
                  <a:pt x="4791" y="4966"/>
                </a:lnTo>
                <a:lnTo>
                  <a:pt x="4776" y="4965"/>
                </a:lnTo>
                <a:lnTo>
                  <a:pt x="4762" y="4963"/>
                </a:lnTo>
                <a:lnTo>
                  <a:pt x="4748" y="4960"/>
                </a:lnTo>
                <a:lnTo>
                  <a:pt x="4734" y="4957"/>
                </a:lnTo>
                <a:lnTo>
                  <a:pt x="4720" y="4952"/>
                </a:lnTo>
                <a:lnTo>
                  <a:pt x="4707" y="4948"/>
                </a:lnTo>
                <a:lnTo>
                  <a:pt x="4680" y="4936"/>
                </a:lnTo>
                <a:lnTo>
                  <a:pt x="4655" y="4922"/>
                </a:lnTo>
                <a:lnTo>
                  <a:pt x="4629" y="4908"/>
                </a:lnTo>
                <a:lnTo>
                  <a:pt x="4603" y="4892"/>
                </a:lnTo>
                <a:lnTo>
                  <a:pt x="4550" y="4860"/>
                </a:lnTo>
                <a:lnTo>
                  <a:pt x="4523" y="4844"/>
                </a:lnTo>
                <a:lnTo>
                  <a:pt x="4495" y="4830"/>
                </a:lnTo>
                <a:lnTo>
                  <a:pt x="4465" y="4817"/>
                </a:lnTo>
                <a:lnTo>
                  <a:pt x="4451" y="4812"/>
                </a:lnTo>
                <a:lnTo>
                  <a:pt x="4434" y="4807"/>
                </a:lnTo>
                <a:lnTo>
                  <a:pt x="4419" y="4801"/>
                </a:lnTo>
                <a:lnTo>
                  <a:pt x="4402" y="4798"/>
                </a:lnTo>
                <a:lnTo>
                  <a:pt x="4385" y="4795"/>
                </a:lnTo>
                <a:lnTo>
                  <a:pt x="4368" y="4793"/>
                </a:lnTo>
                <a:lnTo>
                  <a:pt x="4342" y="4791"/>
                </a:lnTo>
                <a:lnTo>
                  <a:pt x="4316" y="4789"/>
                </a:lnTo>
                <a:lnTo>
                  <a:pt x="4290" y="4788"/>
                </a:lnTo>
                <a:lnTo>
                  <a:pt x="4264" y="4788"/>
                </a:lnTo>
                <a:lnTo>
                  <a:pt x="4212" y="4789"/>
                </a:lnTo>
                <a:lnTo>
                  <a:pt x="4160" y="4793"/>
                </a:lnTo>
                <a:lnTo>
                  <a:pt x="4107" y="4798"/>
                </a:lnTo>
                <a:lnTo>
                  <a:pt x="4055" y="4806"/>
                </a:lnTo>
                <a:lnTo>
                  <a:pt x="4002" y="4814"/>
                </a:lnTo>
                <a:lnTo>
                  <a:pt x="3950" y="4824"/>
                </a:lnTo>
                <a:lnTo>
                  <a:pt x="3897" y="4835"/>
                </a:lnTo>
                <a:lnTo>
                  <a:pt x="3845" y="4848"/>
                </a:lnTo>
                <a:lnTo>
                  <a:pt x="3794" y="4860"/>
                </a:lnTo>
                <a:lnTo>
                  <a:pt x="3742" y="4873"/>
                </a:lnTo>
                <a:lnTo>
                  <a:pt x="3640" y="4902"/>
                </a:lnTo>
                <a:lnTo>
                  <a:pt x="3542" y="4929"/>
                </a:lnTo>
                <a:lnTo>
                  <a:pt x="3455" y="4954"/>
                </a:lnTo>
                <a:lnTo>
                  <a:pt x="3367" y="4981"/>
                </a:lnTo>
                <a:lnTo>
                  <a:pt x="3322" y="4995"/>
                </a:lnTo>
                <a:lnTo>
                  <a:pt x="3279" y="5009"/>
                </a:lnTo>
                <a:lnTo>
                  <a:pt x="3236" y="5025"/>
                </a:lnTo>
                <a:lnTo>
                  <a:pt x="3193" y="5041"/>
                </a:lnTo>
                <a:lnTo>
                  <a:pt x="3150" y="5059"/>
                </a:lnTo>
                <a:lnTo>
                  <a:pt x="3108" y="5076"/>
                </a:lnTo>
                <a:lnTo>
                  <a:pt x="3066" y="5095"/>
                </a:lnTo>
                <a:lnTo>
                  <a:pt x="3025" y="5116"/>
                </a:lnTo>
                <a:lnTo>
                  <a:pt x="2985" y="5137"/>
                </a:lnTo>
                <a:lnTo>
                  <a:pt x="2945" y="5160"/>
                </a:lnTo>
                <a:lnTo>
                  <a:pt x="2908" y="5185"/>
                </a:lnTo>
                <a:lnTo>
                  <a:pt x="2870" y="5210"/>
                </a:lnTo>
                <a:lnTo>
                  <a:pt x="2834" y="5236"/>
                </a:lnTo>
                <a:lnTo>
                  <a:pt x="2800" y="5264"/>
                </a:lnTo>
                <a:lnTo>
                  <a:pt x="2767" y="5293"/>
                </a:lnTo>
                <a:lnTo>
                  <a:pt x="2735" y="5324"/>
                </a:lnTo>
                <a:lnTo>
                  <a:pt x="2706" y="5356"/>
                </a:lnTo>
                <a:lnTo>
                  <a:pt x="2691" y="5373"/>
                </a:lnTo>
                <a:lnTo>
                  <a:pt x="2678" y="5391"/>
                </a:lnTo>
                <a:lnTo>
                  <a:pt x="2665" y="5408"/>
                </a:lnTo>
                <a:lnTo>
                  <a:pt x="2652" y="5426"/>
                </a:lnTo>
                <a:lnTo>
                  <a:pt x="2640" y="5445"/>
                </a:lnTo>
                <a:lnTo>
                  <a:pt x="2629" y="5463"/>
                </a:lnTo>
                <a:lnTo>
                  <a:pt x="2622" y="5478"/>
                </a:lnTo>
                <a:lnTo>
                  <a:pt x="2614" y="5493"/>
                </a:lnTo>
                <a:lnTo>
                  <a:pt x="2601" y="5526"/>
                </a:lnTo>
                <a:lnTo>
                  <a:pt x="2574" y="5594"/>
                </a:lnTo>
                <a:lnTo>
                  <a:pt x="2560" y="5629"/>
                </a:lnTo>
                <a:lnTo>
                  <a:pt x="2553" y="5646"/>
                </a:lnTo>
                <a:lnTo>
                  <a:pt x="2545" y="5661"/>
                </a:lnTo>
                <a:lnTo>
                  <a:pt x="2536" y="5675"/>
                </a:lnTo>
                <a:lnTo>
                  <a:pt x="2525" y="5690"/>
                </a:lnTo>
                <a:lnTo>
                  <a:pt x="2514" y="5702"/>
                </a:lnTo>
                <a:lnTo>
                  <a:pt x="2503" y="5713"/>
                </a:lnTo>
                <a:lnTo>
                  <a:pt x="2512" y="5714"/>
                </a:lnTo>
                <a:lnTo>
                  <a:pt x="2522" y="5715"/>
                </a:lnTo>
                <a:lnTo>
                  <a:pt x="2541" y="5720"/>
                </a:lnTo>
                <a:lnTo>
                  <a:pt x="2559" y="5727"/>
                </a:lnTo>
                <a:lnTo>
                  <a:pt x="2577" y="5735"/>
                </a:lnTo>
                <a:lnTo>
                  <a:pt x="2593" y="5745"/>
                </a:lnTo>
                <a:lnTo>
                  <a:pt x="2609" y="5755"/>
                </a:lnTo>
                <a:lnTo>
                  <a:pt x="2625" y="5768"/>
                </a:lnTo>
                <a:lnTo>
                  <a:pt x="2640" y="5780"/>
                </a:lnTo>
                <a:lnTo>
                  <a:pt x="2671" y="5807"/>
                </a:lnTo>
                <a:lnTo>
                  <a:pt x="2701" y="5832"/>
                </a:lnTo>
                <a:lnTo>
                  <a:pt x="2716" y="5844"/>
                </a:lnTo>
                <a:lnTo>
                  <a:pt x="2732" y="5856"/>
                </a:lnTo>
                <a:lnTo>
                  <a:pt x="2749" y="5866"/>
                </a:lnTo>
                <a:lnTo>
                  <a:pt x="2765" y="5875"/>
                </a:lnTo>
                <a:lnTo>
                  <a:pt x="2792" y="5886"/>
                </a:lnTo>
                <a:lnTo>
                  <a:pt x="2818" y="5897"/>
                </a:lnTo>
                <a:lnTo>
                  <a:pt x="2846" y="5904"/>
                </a:lnTo>
                <a:lnTo>
                  <a:pt x="2875" y="5911"/>
                </a:lnTo>
                <a:lnTo>
                  <a:pt x="2903" y="5916"/>
                </a:lnTo>
                <a:lnTo>
                  <a:pt x="2932" y="5920"/>
                </a:lnTo>
                <a:lnTo>
                  <a:pt x="2961" y="5924"/>
                </a:lnTo>
                <a:lnTo>
                  <a:pt x="2989" y="5927"/>
                </a:lnTo>
                <a:lnTo>
                  <a:pt x="3045" y="5931"/>
                </a:lnTo>
                <a:lnTo>
                  <a:pt x="3100" y="5933"/>
                </a:lnTo>
                <a:lnTo>
                  <a:pt x="3156" y="5933"/>
                </a:lnTo>
                <a:lnTo>
                  <a:pt x="3212" y="5931"/>
                </a:lnTo>
                <a:lnTo>
                  <a:pt x="3267" y="5926"/>
                </a:lnTo>
                <a:lnTo>
                  <a:pt x="3322" y="5920"/>
                </a:lnTo>
                <a:lnTo>
                  <a:pt x="3378" y="5913"/>
                </a:lnTo>
                <a:lnTo>
                  <a:pt x="3433" y="5904"/>
                </a:lnTo>
                <a:lnTo>
                  <a:pt x="3487" y="5895"/>
                </a:lnTo>
                <a:lnTo>
                  <a:pt x="3543" y="5882"/>
                </a:lnTo>
                <a:lnTo>
                  <a:pt x="3597" y="5870"/>
                </a:lnTo>
                <a:lnTo>
                  <a:pt x="3651" y="5857"/>
                </a:lnTo>
                <a:lnTo>
                  <a:pt x="3705" y="5842"/>
                </a:lnTo>
                <a:lnTo>
                  <a:pt x="3759" y="5827"/>
                </a:lnTo>
                <a:lnTo>
                  <a:pt x="3812" y="5811"/>
                </a:lnTo>
                <a:lnTo>
                  <a:pt x="3865" y="5794"/>
                </a:lnTo>
                <a:lnTo>
                  <a:pt x="3983" y="5757"/>
                </a:lnTo>
                <a:lnTo>
                  <a:pt x="4058" y="5734"/>
                </a:lnTo>
                <a:lnTo>
                  <a:pt x="4138" y="5705"/>
                </a:lnTo>
                <a:lnTo>
                  <a:pt x="4181" y="5690"/>
                </a:lnTo>
                <a:lnTo>
                  <a:pt x="4224" y="5673"/>
                </a:lnTo>
                <a:lnTo>
                  <a:pt x="4267" y="5656"/>
                </a:lnTo>
                <a:lnTo>
                  <a:pt x="4311" y="5638"/>
                </a:lnTo>
                <a:lnTo>
                  <a:pt x="4354" y="5618"/>
                </a:lnTo>
                <a:lnTo>
                  <a:pt x="4397" y="5598"/>
                </a:lnTo>
                <a:lnTo>
                  <a:pt x="4439" y="5576"/>
                </a:lnTo>
                <a:lnTo>
                  <a:pt x="4481" y="5553"/>
                </a:lnTo>
                <a:lnTo>
                  <a:pt x="4521" y="5530"/>
                </a:lnTo>
                <a:lnTo>
                  <a:pt x="4559" y="5505"/>
                </a:lnTo>
                <a:lnTo>
                  <a:pt x="4596" y="5480"/>
                </a:lnTo>
                <a:lnTo>
                  <a:pt x="4630" y="5453"/>
                </a:lnTo>
                <a:lnTo>
                  <a:pt x="4646" y="5439"/>
                </a:lnTo>
                <a:lnTo>
                  <a:pt x="4662" y="5425"/>
                </a:lnTo>
                <a:lnTo>
                  <a:pt x="4676" y="5411"/>
                </a:lnTo>
                <a:lnTo>
                  <a:pt x="4690" y="5397"/>
                </a:lnTo>
                <a:lnTo>
                  <a:pt x="4704" y="5381"/>
                </a:lnTo>
                <a:lnTo>
                  <a:pt x="4716" y="5367"/>
                </a:lnTo>
                <a:lnTo>
                  <a:pt x="4727" y="5352"/>
                </a:lnTo>
                <a:lnTo>
                  <a:pt x="4739" y="5336"/>
                </a:lnTo>
                <a:lnTo>
                  <a:pt x="4748" y="5320"/>
                </a:lnTo>
                <a:lnTo>
                  <a:pt x="4757" y="5303"/>
                </a:lnTo>
                <a:lnTo>
                  <a:pt x="4764" y="5287"/>
                </a:lnTo>
                <a:lnTo>
                  <a:pt x="4771" y="5271"/>
                </a:lnTo>
                <a:lnTo>
                  <a:pt x="4776" y="5254"/>
                </a:lnTo>
                <a:lnTo>
                  <a:pt x="4782" y="5237"/>
                </a:lnTo>
                <a:lnTo>
                  <a:pt x="4785" y="5219"/>
                </a:lnTo>
                <a:lnTo>
                  <a:pt x="4787" y="5202"/>
                </a:lnTo>
                <a:lnTo>
                  <a:pt x="4788" y="5184"/>
                </a:lnTo>
                <a:lnTo>
                  <a:pt x="4788" y="5165"/>
                </a:lnTo>
                <a:lnTo>
                  <a:pt x="4786" y="5147"/>
                </a:lnTo>
                <a:lnTo>
                  <a:pt x="4783" y="5128"/>
                </a:lnTo>
                <a:lnTo>
                  <a:pt x="4778" y="5109"/>
                </a:lnTo>
                <a:lnTo>
                  <a:pt x="4772" y="5089"/>
                </a:lnTo>
                <a:lnTo>
                  <a:pt x="4765" y="5070"/>
                </a:lnTo>
                <a:lnTo>
                  <a:pt x="4756" y="5049"/>
                </a:lnTo>
                <a:lnTo>
                  <a:pt x="4767" y="5047"/>
                </a:lnTo>
                <a:lnTo>
                  <a:pt x="4780" y="5047"/>
                </a:lnTo>
                <a:lnTo>
                  <a:pt x="4791" y="5047"/>
                </a:lnTo>
                <a:lnTo>
                  <a:pt x="4803" y="5048"/>
                </a:lnTo>
                <a:lnTo>
                  <a:pt x="4814" y="5050"/>
                </a:lnTo>
                <a:lnTo>
                  <a:pt x="4827" y="5053"/>
                </a:lnTo>
                <a:lnTo>
                  <a:pt x="4840" y="5058"/>
                </a:lnTo>
                <a:lnTo>
                  <a:pt x="4852" y="5062"/>
                </a:lnTo>
                <a:lnTo>
                  <a:pt x="4865" y="5068"/>
                </a:lnTo>
                <a:lnTo>
                  <a:pt x="4878" y="5075"/>
                </a:lnTo>
                <a:lnTo>
                  <a:pt x="4891" y="5082"/>
                </a:lnTo>
                <a:lnTo>
                  <a:pt x="4905" y="5090"/>
                </a:lnTo>
                <a:lnTo>
                  <a:pt x="4931" y="5109"/>
                </a:lnTo>
                <a:lnTo>
                  <a:pt x="4958" y="5130"/>
                </a:lnTo>
                <a:lnTo>
                  <a:pt x="4985" y="5155"/>
                </a:lnTo>
                <a:lnTo>
                  <a:pt x="5013" y="5182"/>
                </a:lnTo>
                <a:lnTo>
                  <a:pt x="5041" y="5210"/>
                </a:lnTo>
                <a:lnTo>
                  <a:pt x="5069" y="5241"/>
                </a:lnTo>
                <a:lnTo>
                  <a:pt x="5097" y="5273"/>
                </a:lnTo>
                <a:lnTo>
                  <a:pt x="5125" y="5307"/>
                </a:lnTo>
                <a:lnTo>
                  <a:pt x="5152" y="5341"/>
                </a:lnTo>
                <a:lnTo>
                  <a:pt x="5180" y="5376"/>
                </a:lnTo>
                <a:lnTo>
                  <a:pt x="5234" y="5450"/>
                </a:lnTo>
                <a:lnTo>
                  <a:pt x="5288" y="5524"/>
                </a:lnTo>
                <a:lnTo>
                  <a:pt x="5338" y="5598"/>
                </a:lnTo>
                <a:lnTo>
                  <a:pt x="5386" y="5668"/>
                </a:lnTo>
                <a:lnTo>
                  <a:pt x="5470" y="5793"/>
                </a:lnTo>
                <a:lnTo>
                  <a:pt x="5506" y="5844"/>
                </a:lnTo>
                <a:lnTo>
                  <a:pt x="5537" y="5885"/>
                </a:lnTo>
                <a:lnTo>
                  <a:pt x="5520" y="5886"/>
                </a:lnTo>
                <a:lnTo>
                  <a:pt x="5505" y="5886"/>
                </a:lnTo>
                <a:lnTo>
                  <a:pt x="5491" y="5885"/>
                </a:lnTo>
                <a:lnTo>
                  <a:pt x="5475" y="5884"/>
                </a:lnTo>
                <a:lnTo>
                  <a:pt x="5461" y="5882"/>
                </a:lnTo>
                <a:lnTo>
                  <a:pt x="5447" y="5879"/>
                </a:lnTo>
                <a:lnTo>
                  <a:pt x="5432" y="5875"/>
                </a:lnTo>
                <a:lnTo>
                  <a:pt x="5418" y="5871"/>
                </a:lnTo>
                <a:lnTo>
                  <a:pt x="5391" y="5862"/>
                </a:lnTo>
                <a:lnTo>
                  <a:pt x="5365" y="5850"/>
                </a:lnTo>
                <a:lnTo>
                  <a:pt x="5338" y="5836"/>
                </a:lnTo>
                <a:lnTo>
                  <a:pt x="5311" y="5822"/>
                </a:lnTo>
                <a:lnTo>
                  <a:pt x="5258" y="5792"/>
                </a:lnTo>
                <a:lnTo>
                  <a:pt x="5230" y="5777"/>
                </a:lnTo>
                <a:lnTo>
                  <a:pt x="5203" y="5763"/>
                </a:lnTo>
                <a:lnTo>
                  <a:pt x="5174" y="5749"/>
                </a:lnTo>
                <a:lnTo>
                  <a:pt x="5144" y="5737"/>
                </a:lnTo>
                <a:lnTo>
                  <a:pt x="5114" y="5727"/>
                </a:lnTo>
                <a:lnTo>
                  <a:pt x="5097" y="5723"/>
                </a:lnTo>
                <a:lnTo>
                  <a:pt x="5081" y="5718"/>
                </a:lnTo>
                <a:lnTo>
                  <a:pt x="5057" y="5713"/>
                </a:lnTo>
                <a:lnTo>
                  <a:pt x="5034" y="5710"/>
                </a:lnTo>
                <a:lnTo>
                  <a:pt x="5010" y="5707"/>
                </a:lnTo>
                <a:lnTo>
                  <a:pt x="4986" y="5705"/>
                </a:lnTo>
                <a:lnTo>
                  <a:pt x="4963" y="5704"/>
                </a:lnTo>
                <a:lnTo>
                  <a:pt x="4938" y="5704"/>
                </a:lnTo>
                <a:lnTo>
                  <a:pt x="4914" y="5705"/>
                </a:lnTo>
                <a:lnTo>
                  <a:pt x="4890" y="5706"/>
                </a:lnTo>
                <a:lnTo>
                  <a:pt x="4866" y="5708"/>
                </a:lnTo>
                <a:lnTo>
                  <a:pt x="4841" y="5710"/>
                </a:lnTo>
                <a:lnTo>
                  <a:pt x="4793" y="5717"/>
                </a:lnTo>
                <a:lnTo>
                  <a:pt x="4744" y="5726"/>
                </a:lnTo>
                <a:lnTo>
                  <a:pt x="4694" y="5737"/>
                </a:lnTo>
                <a:lnTo>
                  <a:pt x="4645" y="5748"/>
                </a:lnTo>
                <a:lnTo>
                  <a:pt x="4597" y="5761"/>
                </a:lnTo>
                <a:lnTo>
                  <a:pt x="4549" y="5776"/>
                </a:lnTo>
                <a:lnTo>
                  <a:pt x="4501" y="5790"/>
                </a:lnTo>
                <a:lnTo>
                  <a:pt x="4408" y="5818"/>
                </a:lnTo>
                <a:lnTo>
                  <a:pt x="4361" y="5832"/>
                </a:lnTo>
                <a:lnTo>
                  <a:pt x="4316" y="5844"/>
                </a:lnTo>
                <a:lnTo>
                  <a:pt x="4221" y="5872"/>
                </a:lnTo>
                <a:lnTo>
                  <a:pt x="4125" y="5900"/>
                </a:lnTo>
                <a:lnTo>
                  <a:pt x="4077" y="5915"/>
                </a:lnTo>
                <a:lnTo>
                  <a:pt x="4029" y="5932"/>
                </a:lnTo>
                <a:lnTo>
                  <a:pt x="3981" y="5948"/>
                </a:lnTo>
                <a:lnTo>
                  <a:pt x="3934" y="5965"/>
                </a:lnTo>
                <a:lnTo>
                  <a:pt x="3887" y="5985"/>
                </a:lnTo>
                <a:lnTo>
                  <a:pt x="3841" y="6004"/>
                </a:lnTo>
                <a:lnTo>
                  <a:pt x="3796" y="6026"/>
                </a:lnTo>
                <a:lnTo>
                  <a:pt x="3751" y="6048"/>
                </a:lnTo>
                <a:lnTo>
                  <a:pt x="3707" y="6073"/>
                </a:lnTo>
                <a:lnTo>
                  <a:pt x="3665" y="6099"/>
                </a:lnTo>
                <a:lnTo>
                  <a:pt x="3623" y="6125"/>
                </a:lnTo>
                <a:lnTo>
                  <a:pt x="3583" y="6155"/>
                </a:lnTo>
                <a:lnTo>
                  <a:pt x="3563" y="6170"/>
                </a:lnTo>
                <a:lnTo>
                  <a:pt x="3546" y="6186"/>
                </a:lnTo>
                <a:lnTo>
                  <a:pt x="3527" y="6201"/>
                </a:lnTo>
                <a:lnTo>
                  <a:pt x="3510" y="6217"/>
                </a:lnTo>
                <a:lnTo>
                  <a:pt x="3494" y="6235"/>
                </a:lnTo>
                <a:lnTo>
                  <a:pt x="3477" y="6252"/>
                </a:lnTo>
                <a:lnTo>
                  <a:pt x="3462" y="6271"/>
                </a:lnTo>
                <a:lnTo>
                  <a:pt x="3446" y="6289"/>
                </a:lnTo>
                <a:lnTo>
                  <a:pt x="3431" y="6309"/>
                </a:lnTo>
                <a:lnTo>
                  <a:pt x="3417" y="6327"/>
                </a:lnTo>
                <a:lnTo>
                  <a:pt x="3390" y="6367"/>
                </a:lnTo>
                <a:lnTo>
                  <a:pt x="3364" y="6408"/>
                </a:lnTo>
                <a:lnTo>
                  <a:pt x="3341" y="6450"/>
                </a:lnTo>
                <a:lnTo>
                  <a:pt x="3332" y="6471"/>
                </a:lnTo>
                <a:lnTo>
                  <a:pt x="3321" y="6494"/>
                </a:lnTo>
                <a:lnTo>
                  <a:pt x="3311" y="6519"/>
                </a:lnTo>
                <a:lnTo>
                  <a:pt x="3300" y="6544"/>
                </a:lnTo>
                <a:lnTo>
                  <a:pt x="3288" y="6569"/>
                </a:lnTo>
                <a:lnTo>
                  <a:pt x="3281" y="6580"/>
                </a:lnTo>
                <a:lnTo>
                  <a:pt x="3273" y="6591"/>
                </a:lnTo>
                <a:lnTo>
                  <a:pt x="3266" y="6601"/>
                </a:lnTo>
                <a:lnTo>
                  <a:pt x="3257" y="6610"/>
                </a:lnTo>
                <a:lnTo>
                  <a:pt x="3248" y="6617"/>
                </a:lnTo>
                <a:lnTo>
                  <a:pt x="3238" y="6623"/>
                </a:lnTo>
                <a:lnTo>
                  <a:pt x="3254" y="6625"/>
                </a:lnTo>
                <a:lnTo>
                  <a:pt x="3270" y="6627"/>
                </a:lnTo>
                <a:lnTo>
                  <a:pt x="3287" y="6630"/>
                </a:lnTo>
                <a:lnTo>
                  <a:pt x="3302" y="6634"/>
                </a:lnTo>
                <a:lnTo>
                  <a:pt x="3317" y="6640"/>
                </a:lnTo>
                <a:lnTo>
                  <a:pt x="3333" y="6645"/>
                </a:lnTo>
                <a:lnTo>
                  <a:pt x="3348" y="6651"/>
                </a:lnTo>
                <a:lnTo>
                  <a:pt x="3363" y="6658"/>
                </a:lnTo>
                <a:lnTo>
                  <a:pt x="3393" y="6673"/>
                </a:lnTo>
                <a:lnTo>
                  <a:pt x="3423" y="6691"/>
                </a:lnTo>
                <a:lnTo>
                  <a:pt x="3482" y="6728"/>
                </a:lnTo>
                <a:lnTo>
                  <a:pt x="3512" y="6747"/>
                </a:lnTo>
                <a:lnTo>
                  <a:pt x="3543" y="6765"/>
                </a:lnTo>
                <a:lnTo>
                  <a:pt x="3574" y="6782"/>
                </a:lnTo>
                <a:lnTo>
                  <a:pt x="3605" y="6797"/>
                </a:lnTo>
                <a:lnTo>
                  <a:pt x="3621" y="6805"/>
                </a:lnTo>
                <a:lnTo>
                  <a:pt x="3637" y="6811"/>
                </a:lnTo>
                <a:lnTo>
                  <a:pt x="3654" y="6817"/>
                </a:lnTo>
                <a:lnTo>
                  <a:pt x="3671" y="6822"/>
                </a:lnTo>
                <a:lnTo>
                  <a:pt x="3688" y="6826"/>
                </a:lnTo>
                <a:lnTo>
                  <a:pt x="3706" y="6829"/>
                </a:lnTo>
                <a:lnTo>
                  <a:pt x="3723" y="6831"/>
                </a:lnTo>
                <a:lnTo>
                  <a:pt x="3742" y="6832"/>
                </a:lnTo>
                <a:lnTo>
                  <a:pt x="3786" y="6833"/>
                </a:lnTo>
                <a:lnTo>
                  <a:pt x="3831" y="6833"/>
                </a:lnTo>
                <a:lnTo>
                  <a:pt x="3875" y="6831"/>
                </a:lnTo>
                <a:lnTo>
                  <a:pt x="3920" y="6828"/>
                </a:lnTo>
                <a:lnTo>
                  <a:pt x="3964" y="6824"/>
                </a:lnTo>
                <a:lnTo>
                  <a:pt x="4009" y="6819"/>
                </a:lnTo>
                <a:lnTo>
                  <a:pt x="4053" y="6813"/>
                </a:lnTo>
                <a:lnTo>
                  <a:pt x="4098" y="6806"/>
                </a:lnTo>
                <a:lnTo>
                  <a:pt x="4142" y="6798"/>
                </a:lnTo>
                <a:lnTo>
                  <a:pt x="4186" y="6789"/>
                </a:lnTo>
                <a:lnTo>
                  <a:pt x="4230" y="6780"/>
                </a:lnTo>
                <a:lnTo>
                  <a:pt x="4274" y="6770"/>
                </a:lnTo>
                <a:lnTo>
                  <a:pt x="4361" y="6748"/>
                </a:lnTo>
                <a:lnTo>
                  <a:pt x="4447" y="6724"/>
                </a:lnTo>
                <a:lnTo>
                  <a:pt x="4495" y="6709"/>
                </a:lnTo>
                <a:lnTo>
                  <a:pt x="4558" y="6689"/>
                </a:lnTo>
                <a:lnTo>
                  <a:pt x="4634" y="6662"/>
                </a:lnTo>
                <a:lnTo>
                  <a:pt x="4719" y="6629"/>
                </a:lnTo>
                <a:lnTo>
                  <a:pt x="4764" y="6612"/>
                </a:lnTo>
                <a:lnTo>
                  <a:pt x="4811" y="6592"/>
                </a:lnTo>
                <a:lnTo>
                  <a:pt x="4858" y="6572"/>
                </a:lnTo>
                <a:lnTo>
                  <a:pt x="4908" y="6550"/>
                </a:lnTo>
                <a:lnTo>
                  <a:pt x="4956" y="6529"/>
                </a:lnTo>
                <a:lnTo>
                  <a:pt x="5004" y="6505"/>
                </a:lnTo>
                <a:lnTo>
                  <a:pt x="5052" y="6481"/>
                </a:lnTo>
                <a:lnTo>
                  <a:pt x="5100" y="6455"/>
                </a:lnTo>
                <a:lnTo>
                  <a:pt x="5146" y="6430"/>
                </a:lnTo>
                <a:lnTo>
                  <a:pt x="5191" y="6403"/>
                </a:lnTo>
                <a:lnTo>
                  <a:pt x="5234" y="6375"/>
                </a:lnTo>
                <a:lnTo>
                  <a:pt x="5275" y="6347"/>
                </a:lnTo>
                <a:lnTo>
                  <a:pt x="5314" y="6318"/>
                </a:lnTo>
                <a:lnTo>
                  <a:pt x="5350" y="6288"/>
                </a:lnTo>
                <a:lnTo>
                  <a:pt x="5368" y="6274"/>
                </a:lnTo>
                <a:lnTo>
                  <a:pt x="5383" y="6258"/>
                </a:lnTo>
                <a:lnTo>
                  <a:pt x="5398" y="6243"/>
                </a:lnTo>
                <a:lnTo>
                  <a:pt x="5413" y="6228"/>
                </a:lnTo>
                <a:lnTo>
                  <a:pt x="5426" y="6212"/>
                </a:lnTo>
                <a:lnTo>
                  <a:pt x="5438" y="6197"/>
                </a:lnTo>
                <a:lnTo>
                  <a:pt x="5450" y="6182"/>
                </a:lnTo>
                <a:lnTo>
                  <a:pt x="5460" y="6165"/>
                </a:lnTo>
                <a:lnTo>
                  <a:pt x="5469" y="6150"/>
                </a:lnTo>
                <a:lnTo>
                  <a:pt x="5476" y="6133"/>
                </a:lnTo>
                <a:lnTo>
                  <a:pt x="5483" y="6118"/>
                </a:lnTo>
                <a:lnTo>
                  <a:pt x="5489" y="6102"/>
                </a:lnTo>
                <a:lnTo>
                  <a:pt x="5493" y="6085"/>
                </a:lnTo>
                <a:lnTo>
                  <a:pt x="5496" y="6070"/>
                </a:lnTo>
                <a:lnTo>
                  <a:pt x="5497" y="6053"/>
                </a:lnTo>
                <a:lnTo>
                  <a:pt x="5497" y="6037"/>
                </a:lnTo>
                <a:lnTo>
                  <a:pt x="5496" y="6021"/>
                </a:lnTo>
                <a:lnTo>
                  <a:pt x="5493" y="6004"/>
                </a:lnTo>
                <a:lnTo>
                  <a:pt x="5488" y="5988"/>
                </a:lnTo>
                <a:lnTo>
                  <a:pt x="5481" y="5972"/>
                </a:lnTo>
                <a:lnTo>
                  <a:pt x="5491" y="5969"/>
                </a:lnTo>
                <a:lnTo>
                  <a:pt x="5501" y="5968"/>
                </a:lnTo>
                <a:lnTo>
                  <a:pt x="5510" y="5968"/>
                </a:lnTo>
                <a:lnTo>
                  <a:pt x="5520" y="5969"/>
                </a:lnTo>
                <a:lnTo>
                  <a:pt x="5531" y="5971"/>
                </a:lnTo>
                <a:lnTo>
                  <a:pt x="5541" y="5972"/>
                </a:lnTo>
                <a:lnTo>
                  <a:pt x="5561" y="5978"/>
                </a:lnTo>
                <a:lnTo>
                  <a:pt x="5582" y="5986"/>
                </a:lnTo>
                <a:lnTo>
                  <a:pt x="5602" y="5996"/>
                </a:lnTo>
                <a:lnTo>
                  <a:pt x="5624" y="6009"/>
                </a:lnTo>
                <a:lnTo>
                  <a:pt x="5645" y="6024"/>
                </a:lnTo>
                <a:lnTo>
                  <a:pt x="5667" y="6040"/>
                </a:lnTo>
                <a:lnTo>
                  <a:pt x="5689" y="6059"/>
                </a:lnTo>
                <a:lnTo>
                  <a:pt x="5711" y="6078"/>
                </a:lnTo>
                <a:lnTo>
                  <a:pt x="5733" y="6100"/>
                </a:lnTo>
                <a:lnTo>
                  <a:pt x="5755" y="6122"/>
                </a:lnTo>
                <a:lnTo>
                  <a:pt x="5776" y="6146"/>
                </a:lnTo>
                <a:lnTo>
                  <a:pt x="5799" y="6170"/>
                </a:lnTo>
                <a:lnTo>
                  <a:pt x="5821" y="6196"/>
                </a:lnTo>
                <a:lnTo>
                  <a:pt x="5863" y="6247"/>
                </a:lnTo>
                <a:lnTo>
                  <a:pt x="5905" y="6300"/>
                </a:lnTo>
                <a:lnTo>
                  <a:pt x="5945" y="6354"/>
                </a:lnTo>
                <a:lnTo>
                  <a:pt x="5982" y="6405"/>
                </a:lnTo>
                <a:lnTo>
                  <a:pt x="6052" y="6498"/>
                </a:lnTo>
                <a:lnTo>
                  <a:pt x="6083" y="6537"/>
                </a:lnTo>
                <a:lnTo>
                  <a:pt x="6109" y="6570"/>
                </a:lnTo>
                <a:lnTo>
                  <a:pt x="6099" y="6572"/>
                </a:lnTo>
                <a:lnTo>
                  <a:pt x="6088" y="6573"/>
                </a:lnTo>
                <a:lnTo>
                  <a:pt x="6078" y="6573"/>
                </a:lnTo>
                <a:lnTo>
                  <a:pt x="6066" y="6573"/>
                </a:lnTo>
                <a:lnTo>
                  <a:pt x="6056" y="6571"/>
                </a:lnTo>
                <a:lnTo>
                  <a:pt x="6046" y="6569"/>
                </a:lnTo>
                <a:lnTo>
                  <a:pt x="6024" y="6564"/>
                </a:lnTo>
                <a:lnTo>
                  <a:pt x="6004" y="6556"/>
                </a:lnTo>
                <a:lnTo>
                  <a:pt x="5983" y="6546"/>
                </a:lnTo>
                <a:lnTo>
                  <a:pt x="5963" y="6535"/>
                </a:lnTo>
                <a:lnTo>
                  <a:pt x="5942" y="6524"/>
                </a:lnTo>
                <a:lnTo>
                  <a:pt x="5899" y="6500"/>
                </a:lnTo>
                <a:lnTo>
                  <a:pt x="5878" y="6489"/>
                </a:lnTo>
                <a:lnTo>
                  <a:pt x="5855" y="6479"/>
                </a:lnTo>
                <a:lnTo>
                  <a:pt x="5832" y="6469"/>
                </a:lnTo>
                <a:lnTo>
                  <a:pt x="5808" y="6463"/>
                </a:lnTo>
                <a:lnTo>
                  <a:pt x="5796" y="6460"/>
                </a:lnTo>
                <a:lnTo>
                  <a:pt x="5784" y="6458"/>
                </a:lnTo>
                <a:lnTo>
                  <a:pt x="5770" y="6457"/>
                </a:lnTo>
                <a:lnTo>
                  <a:pt x="5757" y="6456"/>
                </a:lnTo>
                <a:lnTo>
                  <a:pt x="5738" y="6456"/>
                </a:lnTo>
                <a:lnTo>
                  <a:pt x="5718" y="6456"/>
                </a:lnTo>
                <a:lnTo>
                  <a:pt x="5678" y="6459"/>
                </a:lnTo>
                <a:lnTo>
                  <a:pt x="5638" y="6464"/>
                </a:lnTo>
                <a:lnTo>
                  <a:pt x="5598" y="6472"/>
                </a:lnTo>
                <a:lnTo>
                  <a:pt x="5558" y="6481"/>
                </a:lnTo>
                <a:lnTo>
                  <a:pt x="5519" y="6491"/>
                </a:lnTo>
                <a:lnTo>
                  <a:pt x="5479" y="6503"/>
                </a:lnTo>
                <a:lnTo>
                  <a:pt x="5440" y="6517"/>
                </a:lnTo>
                <a:lnTo>
                  <a:pt x="5401" y="6530"/>
                </a:lnTo>
                <a:lnTo>
                  <a:pt x="5363" y="6545"/>
                </a:lnTo>
                <a:lnTo>
                  <a:pt x="5287" y="6577"/>
                </a:lnTo>
                <a:lnTo>
                  <a:pt x="5213" y="6610"/>
                </a:lnTo>
                <a:lnTo>
                  <a:pt x="5141" y="6642"/>
                </a:lnTo>
                <a:lnTo>
                  <a:pt x="5068" y="6673"/>
                </a:lnTo>
                <a:lnTo>
                  <a:pt x="4997" y="6707"/>
                </a:lnTo>
                <a:lnTo>
                  <a:pt x="4961" y="6725"/>
                </a:lnTo>
                <a:lnTo>
                  <a:pt x="4925" y="6742"/>
                </a:lnTo>
                <a:lnTo>
                  <a:pt x="4889" y="6762"/>
                </a:lnTo>
                <a:lnTo>
                  <a:pt x="4854" y="6780"/>
                </a:lnTo>
                <a:lnTo>
                  <a:pt x="4819" y="6800"/>
                </a:lnTo>
                <a:lnTo>
                  <a:pt x="4786" y="6822"/>
                </a:lnTo>
                <a:lnTo>
                  <a:pt x="4753" y="6843"/>
                </a:lnTo>
                <a:lnTo>
                  <a:pt x="4720" y="6866"/>
                </a:lnTo>
                <a:lnTo>
                  <a:pt x="4688" y="6890"/>
                </a:lnTo>
                <a:lnTo>
                  <a:pt x="4658" y="6915"/>
                </a:lnTo>
                <a:lnTo>
                  <a:pt x="4628" y="6941"/>
                </a:lnTo>
                <a:lnTo>
                  <a:pt x="4599" y="6968"/>
                </a:lnTo>
                <a:lnTo>
                  <a:pt x="4588" y="6980"/>
                </a:lnTo>
                <a:lnTo>
                  <a:pt x="4577" y="6992"/>
                </a:lnTo>
                <a:lnTo>
                  <a:pt x="4567" y="7004"/>
                </a:lnTo>
                <a:lnTo>
                  <a:pt x="4558" y="7018"/>
                </a:lnTo>
                <a:lnTo>
                  <a:pt x="4549" y="7031"/>
                </a:lnTo>
                <a:lnTo>
                  <a:pt x="4542" y="7043"/>
                </a:lnTo>
                <a:lnTo>
                  <a:pt x="4527" y="7071"/>
                </a:lnTo>
                <a:lnTo>
                  <a:pt x="4514" y="7099"/>
                </a:lnTo>
                <a:lnTo>
                  <a:pt x="4503" y="7127"/>
                </a:lnTo>
                <a:lnTo>
                  <a:pt x="4493" y="7156"/>
                </a:lnTo>
                <a:lnTo>
                  <a:pt x="4482" y="7185"/>
                </a:lnTo>
                <a:lnTo>
                  <a:pt x="4463" y="7242"/>
                </a:lnTo>
                <a:lnTo>
                  <a:pt x="4453" y="7271"/>
                </a:lnTo>
                <a:lnTo>
                  <a:pt x="4441" y="7297"/>
                </a:lnTo>
                <a:lnTo>
                  <a:pt x="4430" y="7324"/>
                </a:lnTo>
                <a:lnTo>
                  <a:pt x="4416" y="7349"/>
                </a:lnTo>
                <a:lnTo>
                  <a:pt x="4409" y="7361"/>
                </a:lnTo>
                <a:lnTo>
                  <a:pt x="4400" y="7372"/>
                </a:lnTo>
                <a:lnTo>
                  <a:pt x="4392" y="7383"/>
                </a:lnTo>
                <a:lnTo>
                  <a:pt x="4383" y="7395"/>
                </a:lnTo>
                <a:lnTo>
                  <a:pt x="4395" y="7394"/>
                </a:lnTo>
                <a:lnTo>
                  <a:pt x="4408" y="7394"/>
                </a:lnTo>
                <a:lnTo>
                  <a:pt x="4420" y="7395"/>
                </a:lnTo>
                <a:lnTo>
                  <a:pt x="4432" y="7396"/>
                </a:lnTo>
                <a:lnTo>
                  <a:pt x="4457" y="7401"/>
                </a:lnTo>
                <a:lnTo>
                  <a:pt x="4481" y="7408"/>
                </a:lnTo>
                <a:lnTo>
                  <a:pt x="4507" y="7416"/>
                </a:lnTo>
                <a:lnTo>
                  <a:pt x="4532" y="7425"/>
                </a:lnTo>
                <a:lnTo>
                  <a:pt x="4582" y="7448"/>
                </a:lnTo>
                <a:lnTo>
                  <a:pt x="4607" y="7459"/>
                </a:lnTo>
                <a:lnTo>
                  <a:pt x="4633" y="7470"/>
                </a:lnTo>
                <a:lnTo>
                  <a:pt x="4660" y="7480"/>
                </a:lnTo>
                <a:lnTo>
                  <a:pt x="4686" y="7488"/>
                </a:lnTo>
                <a:lnTo>
                  <a:pt x="4713" y="7495"/>
                </a:lnTo>
                <a:lnTo>
                  <a:pt x="4741" y="7500"/>
                </a:lnTo>
                <a:lnTo>
                  <a:pt x="4755" y="7501"/>
                </a:lnTo>
                <a:lnTo>
                  <a:pt x="4769" y="7502"/>
                </a:lnTo>
                <a:lnTo>
                  <a:pt x="4784" y="7502"/>
                </a:lnTo>
                <a:lnTo>
                  <a:pt x="4798" y="7502"/>
                </a:lnTo>
                <a:lnTo>
                  <a:pt x="4842" y="7497"/>
                </a:lnTo>
                <a:lnTo>
                  <a:pt x="4886" y="7492"/>
                </a:lnTo>
                <a:lnTo>
                  <a:pt x="4930" y="7484"/>
                </a:lnTo>
                <a:lnTo>
                  <a:pt x="4973" y="7476"/>
                </a:lnTo>
                <a:lnTo>
                  <a:pt x="5017" y="7465"/>
                </a:lnTo>
                <a:lnTo>
                  <a:pt x="5059" y="7453"/>
                </a:lnTo>
                <a:lnTo>
                  <a:pt x="5102" y="7441"/>
                </a:lnTo>
                <a:lnTo>
                  <a:pt x="5144" y="7426"/>
                </a:lnTo>
                <a:lnTo>
                  <a:pt x="5186" y="7411"/>
                </a:lnTo>
                <a:lnTo>
                  <a:pt x="5227" y="7396"/>
                </a:lnTo>
                <a:lnTo>
                  <a:pt x="5268" y="7378"/>
                </a:lnTo>
                <a:lnTo>
                  <a:pt x="5309" y="7361"/>
                </a:lnTo>
                <a:lnTo>
                  <a:pt x="5350" y="7342"/>
                </a:lnTo>
                <a:lnTo>
                  <a:pt x="5390" y="7324"/>
                </a:lnTo>
                <a:lnTo>
                  <a:pt x="5470" y="7285"/>
                </a:lnTo>
                <a:lnTo>
                  <a:pt x="5553" y="7244"/>
                </a:lnTo>
                <a:lnTo>
                  <a:pt x="5604" y="7219"/>
                </a:lnTo>
                <a:lnTo>
                  <a:pt x="5660" y="7189"/>
                </a:lnTo>
                <a:lnTo>
                  <a:pt x="5717" y="7157"/>
                </a:lnTo>
                <a:lnTo>
                  <a:pt x="5776" y="7121"/>
                </a:lnTo>
                <a:lnTo>
                  <a:pt x="5806" y="7103"/>
                </a:lnTo>
                <a:lnTo>
                  <a:pt x="5835" y="7083"/>
                </a:lnTo>
                <a:lnTo>
                  <a:pt x="5864" y="7063"/>
                </a:lnTo>
                <a:lnTo>
                  <a:pt x="5892" y="7042"/>
                </a:lnTo>
                <a:lnTo>
                  <a:pt x="5919" y="7021"/>
                </a:lnTo>
                <a:lnTo>
                  <a:pt x="5945" y="6999"/>
                </a:lnTo>
                <a:lnTo>
                  <a:pt x="5969" y="6977"/>
                </a:lnTo>
                <a:lnTo>
                  <a:pt x="5993" y="6953"/>
                </a:lnTo>
                <a:lnTo>
                  <a:pt x="6013" y="6930"/>
                </a:lnTo>
                <a:lnTo>
                  <a:pt x="6033" y="6906"/>
                </a:lnTo>
                <a:lnTo>
                  <a:pt x="6050" y="6881"/>
                </a:lnTo>
                <a:lnTo>
                  <a:pt x="6064" y="6856"/>
                </a:lnTo>
                <a:lnTo>
                  <a:pt x="6071" y="6843"/>
                </a:lnTo>
                <a:lnTo>
                  <a:pt x="6077" y="6831"/>
                </a:lnTo>
                <a:lnTo>
                  <a:pt x="6082" y="6818"/>
                </a:lnTo>
                <a:lnTo>
                  <a:pt x="6086" y="6806"/>
                </a:lnTo>
                <a:lnTo>
                  <a:pt x="6090" y="6792"/>
                </a:lnTo>
                <a:lnTo>
                  <a:pt x="6093" y="6779"/>
                </a:lnTo>
                <a:lnTo>
                  <a:pt x="6095" y="6766"/>
                </a:lnTo>
                <a:lnTo>
                  <a:pt x="6096" y="6752"/>
                </a:lnTo>
                <a:lnTo>
                  <a:pt x="6096" y="6739"/>
                </a:lnTo>
                <a:lnTo>
                  <a:pt x="6096" y="6726"/>
                </a:lnTo>
                <a:lnTo>
                  <a:pt x="6095" y="6712"/>
                </a:lnTo>
                <a:lnTo>
                  <a:pt x="6092" y="6699"/>
                </a:lnTo>
                <a:lnTo>
                  <a:pt x="6089" y="6686"/>
                </a:lnTo>
                <a:lnTo>
                  <a:pt x="6085" y="6671"/>
                </a:lnTo>
                <a:lnTo>
                  <a:pt x="6080" y="6658"/>
                </a:lnTo>
                <a:lnTo>
                  <a:pt x="6074" y="6644"/>
                </a:lnTo>
                <a:lnTo>
                  <a:pt x="6082" y="6643"/>
                </a:lnTo>
                <a:lnTo>
                  <a:pt x="6090" y="6642"/>
                </a:lnTo>
                <a:lnTo>
                  <a:pt x="6106" y="6641"/>
                </a:lnTo>
                <a:lnTo>
                  <a:pt x="6123" y="6643"/>
                </a:lnTo>
                <a:lnTo>
                  <a:pt x="6140" y="6647"/>
                </a:lnTo>
                <a:lnTo>
                  <a:pt x="6158" y="6653"/>
                </a:lnTo>
                <a:lnTo>
                  <a:pt x="6176" y="6661"/>
                </a:lnTo>
                <a:lnTo>
                  <a:pt x="6193" y="6671"/>
                </a:lnTo>
                <a:lnTo>
                  <a:pt x="6212" y="6683"/>
                </a:lnTo>
                <a:lnTo>
                  <a:pt x="6230" y="6696"/>
                </a:lnTo>
                <a:lnTo>
                  <a:pt x="6249" y="6710"/>
                </a:lnTo>
                <a:lnTo>
                  <a:pt x="6267" y="6727"/>
                </a:lnTo>
                <a:lnTo>
                  <a:pt x="6287" y="6743"/>
                </a:lnTo>
                <a:lnTo>
                  <a:pt x="6305" y="6762"/>
                </a:lnTo>
                <a:lnTo>
                  <a:pt x="6324" y="6780"/>
                </a:lnTo>
                <a:lnTo>
                  <a:pt x="6361" y="6820"/>
                </a:lnTo>
                <a:lnTo>
                  <a:pt x="6396" y="6862"/>
                </a:lnTo>
                <a:lnTo>
                  <a:pt x="6432" y="6905"/>
                </a:lnTo>
                <a:lnTo>
                  <a:pt x="6466" y="6947"/>
                </a:lnTo>
                <a:lnTo>
                  <a:pt x="6498" y="6988"/>
                </a:lnTo>
                <a:lnTo>
                  <a:pt x="6555" y="7063"/>
                </a:lnTo>
                <a:lnTo>
                  <a:pt x="6581" y="7095"/>
                </a:lnTo>
                <a:lnTo>
                  <a:pt x="6602" y="7120"/>
                </a:lnTo>
                <a:lnTo>
                  <a:pt x="7076" y="7646"/>
                </a:lnTo>
                <a:lnTo>
                  <a:pt x="7095" y="7668"/>
                </a:lnTo>
                <a:lnTo>
                  <a:pt x="7115" y="7695"/>
                </a:lnTo>
                <a:lnTo>
                  <a:pt x="7135" y="7724"/>
                </a:lnTo>
                <a:lnTo>
                  <a:pt x="7157" y="7755"/>
                </a:lnTo>
                <a:lnTo>
                  <a:pt x="7203" y="7822"/>
                </a:lnTo>
                <a:lnTo>
                  <a:pt x="7250" y="7892"/>
                </a:lnTo>
                <a:lnTo>
                  <a:pt x="7274" y="7925"/>
                </a:lnTo>
                <a:lnTo>
                  <a:pt x="7300" y="7958"/>
                </a:lnTo>
                <a:lnTo>
                  <a:pt x="7326" y="7989"/>
                </a:lnTo>
                <a:lnTo>
                  <a:pt x="7351" y="8017"/>
                </a:lnTo>
                <a:lnTo>
                  <a:pt x="7364" y="8030"/>
                </a:lnTo>
                <a:lnTo>
                  <a:pt x="7377" y="8042"/>
                </a:lnTo>
                <a:lnTo>
                  <a:pt x="7389" y="8054"/>
                </a:lnTo>
                <a:lnTo>
                  <a:pt x="7403" y="8064"/>
                </a:lnTo>
                <a:lnTo>
                  <a:pt x="7416" y="8072"/>
                </a:lnTo>
                <a:lnTo>
                  <a:pt x="7428" y="8080"/>
                </a:lnTo>
                <a:lnTo>
                  <a:pt x="7442" y="8086"/>
                </a:lnTo>
                <a:lnTo>
                  <a:pt x="7455" y="8093"/>
                </a:lnTo>
                <a:lnTo>
                  <a:pt x="7469" y="8097"/>
                </a:lnTo>
                <a:lnTo>
                  <a:pt x="7484" y="8099"/>
                </a:lnTo>
                <a:lnTo>
                  <a:pt x="7497" y="8099"/>
                </a:lnTo>
                <a:lnTo>
                  <a:pt x="7509" y="8098"/>
                </a:lnTo>
                <a:lnTo>
                  <a:pt x="7521" y="8095"/>
                </a:lnTo>
                <a:lnTo>
                  <a:pt x="7533" y="8089"/>
                </a:lnTo>
                <a:lnTo>
                  <a:pt x="7543" y="8082"/>
                </a:lnTo>
                <a:lnTo>
                  <a:pt x="7553" y="8075"/>
                </a:lnTo>
                <a:lnTo>
                  <a:pt x="7562" y="8066"/>
                </a:lnTo>
                <a:lnTo>
                  <a:pt x="7571" y="8055"/>
                </a:lnTo>
                <a:lnTo>
                  <a:pt x="7579" y="8043"/>
                </a:lnTo>
                <a:lnTo>
                  <a:pt x="7586" y="8031"/>
                </a:lnTo>
                <a:lnTo>
                  <a:pt x="7592" y="8018"/>
                </a:lnTo>
                <a:lnTo>
                  <a:pt x="7597" y="8003"/>
                </a:lnTo>
                <a:lnTo>
                  <a:pt x="7602" y="7988"/>
                </a:lnTo>
                <a:lnTo>
                  <a:pt x="7606" y="7973"/>
                </a:lnTo>
                <a:lnTo>
                  <a:pt x="7610" y="7957"/>
                </a:lnTo>
                <a:lnTo>
                  <a:pt x="7613" y="7941"/>
                </a:lnTo>
                <a:lnTo>
                  <a:pt x="7615" y="7924"/>
                </a:lnTo>
                <a:lnTo>
                  <a:pt x="7616" y="7908"/>
                </a:lnTo>
                <a:lnTo>
                  <a:pt x="7617" y="7892"/>
                </a:lnTo>
                <a:lnTo>
                  <a:pt x="7617" y="7875"/>
                </a:lnTo>
                <a:lnTo>
                  <a:pt x="7616" y="7860"/>
                </a:lnTo>
                <a:lnTo>
                  <a:pt x="7614" y="7844"/>
                </a:lnTo>
                <a:lnTo>
                  <a:pt x="7611" y="7828"/>
                </a:lnTo>
                <a:lnTo>
                  <a:pt x="7607" y="7814"/>
                </a:lnTo>
                <a:lnTo>
                  <a:pt x="7603" y="7799"/>
                </a:lnTo>
                <a:lnTo>
                  <a:pt x="7598" y="7787"/>
                </a:lnTo>
                <a:lnTo>
                  <a:pt x="7593" y="7775"/>
                </a:lnTo>
                <a:lnTo>
                  <a:pt x="7587" y="7763"/>
                </a:lnTo>
                <a:lnTo>
                  <a:pt x="7580" y="7753"/>
                </a:lnTo>
                <a:lnTo>
                  <a:pt x="7572" y="7744"/>
                </a:lnTo>
                <a:lnTo>
                  <a:pt x="7512" y="7686"/>
                </a:lnTo>
                <a:lnTo>
                  <a:pt x="7453" y="7628"/>
                </a:lnTo>
                <a:lnTo>
                  <a:pt x="7333" y="7515"/>
                </a:lnTo>
                <a:lnTo>
                  <a:pt x="7213" y="7402"/>
                </a:lnTo>
                <a:lnTo>
                  <a:pt x="7091" y="7290"/>
                </a:lnTo>
                <a:lnTo>
                  <a:pt x="6970" y="7178"/>
                </a:lnTo>
                <a:lnTo>
                  <a:pt x="6850" y="7064"/>
                </a:lnTo>
                <a:lnTo>
                  <a:pt x="6791" y="7006"/>
                </a:lnTo>
                <a:lnTo>
                  <a:pt x="6731" y="6948"/>
                </a:lnTo>
                <a:lnTo>
                  <a:pt x="6673" y="6890"/>
                </a:lnTo>
                <a:lnTo>
                  <a:pt x="6615" y="6830"/>
                </a:lnTo>
                <a:lnTo>
                  <a:pt x="6384" y="6592"/>
                </a:lnTo>
                <a:lnTo>
                  <a:pt x="6269" y="6474"/>
                </a:lnTo>
                <a:lnTo>
                  <a:pt x="6156" y="6354"/>
                </a:lnTo>
                <a:lnTo>
                  <a:pt x="6135" y="6333"/>
                </a:lnTo>
                <a:lnTo>
                  <a:pt x="6113" y="6312"/>
                </a:lnTo>
                <a:lnTo>
                  <a:pt x="6063" y="6265"/>
                </a:lnTo>
                <a:lnTo>
                  <a:pt x="6037" y="6240"/>
                </a:lnTo>
                <a:lnTo>
                  <a:pt x="6011" y="6214"/>
                </a:lnTo>
                <a:lnTo>
                  <a:pt x="5987" y="6188"/>
                </a:lnTo>
                <a:lnTo>
                  <a:pt x="5963" y="6160"/>
                </a:lnTo>
                <a:lnTo>
                  <a:pt x="5941" y="6132"/>
                </a:lnTo>
                <a:lnTo>
                  <a:pt x="5932" y="6118"/>
                </a:lnTo>
                <a:lnTo>
                  <a:pt x="5924" y="6105"/>
                </a:lnTo>
                <a:lnTo>
                  <a:pt x="5916" y="6090"/>
                </a:lnTo>
                <a:lnTo>
                  <a:pt x="5909" y="6076"/>
                </a:lnTo>
                <a:lnTo>
                  <a:pt x="5904" y="6063"/>
                </a:lnTo>
                <a:lnTo>
                  <a:pt x="5898" y="6048"/>
                </a:lnTo>
                <a:lnTo>
                  <a:pt x="5895" y="6035"/>
                </a:lnTo>
                <a:lnTo>
                  <a:pt x="5893" y="6021"/>
                </a:lnTo>
                <a:lnTo>
                  <a:pt x="5893" y="6007"/>
                </a:lnTo>
                <a:lnTo>
                  <a:pt x="5894" y="5994"/>
                </a:lnTo>
                <a:lnTo>
                  <a:pt x="5896" y="5980"/>
                </a:lnTo>
                <a:lnTo>
                  <a:pt x="5900" y="5966"/>
                </a:lnTo>
                <a:lnTo>
                  <a:pt x="5907" y="5954"/>
                </a:lnTo>
                <a:lnTo>
                  <a:pt x="5915" y="5941"/>
                </a:lnTo>
                <a:lnTo>
                  <a:pt x="5930" y="5950"/>
                </a:lnTo>
                <a:lnTo>
                  <a:pt x="5947" y="5959"/>
                </a:lnTo>
                <a:lnTo>
                  <a:pt x="5962" y="5966"/>
                </a:lnTo>
                <a:lnTo>
                  <a:pt x="5978" y="5972"/>
                </a:lnTo>
                <a:lnTo>
                  <a:pt x="5995" y="5977"/>
                </a:lnTo>
                <a:lnTo>
                  <a:pt x="6011" y="5981"/>
                </a:lnTo>
                <a:lnTo>
                  <a:pt x="6028" y="5984"/>
                </a:lnTo>
                <a:lnTo>
                  <a:pt x="6044" y="5985"/>
                </a:lnTo>
                <a:lnTo>
                  <a:pt x="6060" y="5986"/>
                </a:lnTo>
                <a:lnTo>
                  <a:pt x="6077" y="5986"/>
                </a:lnTo>
                <a:lnTo>
                  <a:pt x="6094" y="5985"/>
                </a:lnTo>
                <a:lnTo>
                  <a:pt x="6111" y="5983"/>
                </a:lnTo>
                <a:lnTo>
                  <a:pt x="6128" y="5980"/>
                </a:lnTo>
                <a:lnTo>
                  <a:pt x="6144" y="5976"/>
                </a:lnTo>
                <a:lnTo>
                  <a:pt x="6162" y="5972"/>
                </a:lnTo>
                <a:lnTo>
                  <a:pt x="6178" y="5965"/>
                </a:lnTo>
                <a:lnTo>
                  <a:pt x="6196" y="5959"/>
                </a:lnTo>
                <a:lnTo>
                  <a:pt x="6212" y="5952"/>
                </a:lnTo>
                <a:lnTo>
                  <a:pt x="6229" y="5945"/>
                </a:lnTo>
                <a:lnTo>
                  <a:pt x="6246" y="5937"/>
                </a:lnTo>
                <a:lnTo>
                  <a:pt x="6280" y="5917"/>
                </a:lnTo>
                <a:lnTo>
                  <a:pt x="6313" y="5897"/>
                </a:lnTo>
                <a:lnTo>
                  <a:pt x="6346" y="5873"/>
                </a:lnTo>
                <a:lnTo>
                  <a:pt x="6379" y="5848"/>
                </a:lnTo>
                <a:lnTo>
                  <a:pt x="6412" y="5821"/>
                </a:lnTo>
                <a:lnTo>
                  <a:pt x="6444" y="5792"/>
                </a:lnTo>
                <a:lnTo>
                  <a:pt x="6475" y="5763"/>
                </a:lnTo>
                <a:lnTo>
                  <a:pt x="6506" y="5732"/>
                </a:lnTo>
                <a:lnTo>
                  <a:pt x="6537" y="5700"/>
                </a:lnTo>
                <a:lnTo>
                  <a:pt x="6565" y="5667"/>
                </a:lnTo>
                <a:lnTo>
                  <a:pt x="6594" y="5634"/>
                </a:lnTo>
                <a:lnTo>
                  <a:pt x="6622" y="5602"/>
                </a:lnTo>
                <a:lnTo>
                  <a:pt x="6648" y="5569"/>
                </a:lnTo>
                <a:lnTo>
                  <a:pt x="6674" y="5536"/>
                </a:lnTo>
                <a:lnTo>
                  <a:pt x="6722" y="5474"/>
                </a:lnTo>
                <a:lnTo>
                  <a:pt x="6765" y="5414"/>
                </a:lnTo>
                <a:lnTo>
                  <a:pt x="6802" y="5360"/>
                </a:lnTo>
                <a:lnTo>
                  <a:pt x="6834" y="5315"/>
                </a:lnTo>
                <a:lnTo>
                  <a:pt x="6879" y="5245"/>
                </a:lnTo>
                <a:lnTo>
                  <a:pt x="6923" y="5174"/>
                </a:lnTo>
                <a:lnTo>
                  <a:pt x="6965" y="5103"/>
                </a:lnTo>
                <a:lnTo>
                  <a:pt x="7006" y="5030"/>
                </a:lnTo>
                <a:lnTo>
                  <a:pt x="7045" y="4956"/>
                </a:lnTo>
                <a:lnTo>
                  <a:pt x="7082" y="4881"/>
                </a:lnTo>
                <a:lnTo>
                  <a:pt x="7099" y="4843"/>
                </a:lnTo>
                <a:lnTo>
                  <a:pt x="7117" y="4806"/>
                </a:lnTo>
                <a:lnTo>
                  <a:pt x="7132" y="4768"/>
                </a:lnTo>
                <a:lnTo>
                  <a:pt x="7148" y="4729"/>
                </a:lnTo>
                <a:lnTo>
                  <a:pt x="7160" y="4698"/>
                </a:lnTo>
                <a:lnTo>
                  <a:pt x="7171" y="4668"/>
                </a:lnTo>
                <a:lnTo>
                  <a:pt x="7180" y="4637"/>
                </a:lnTo>
                <a:lnTo>
                  <a:pt x="7188" y="4607"/>
                </a:lnTo>
                <a:lnTo>
                  <a:pt x="7196" y="4576"/>
                </a:lnTo>
                <a:lnTo>
                  <a:pt x="7201" y="4545"/>
                </a:lnTo>
                <a:lnTo>
                  <a:pt x="7203" y="4512"/>
                </a:lnTo>
                <a:lnTo>
                  <a:pt x="7204" y="4496"/>
                </a:lnTo>
                <a:lnTo>
                  <a:pt x="7203" y="4480"/>
                </a:lnTo>
                <a:lnTo>
                  <a:pt x="7202" y="4461"/>
                </a:lnTo>
                <a:lnTo>
                  <a:pt x="7200" y="4441"/>
                </a:lnTo>
                <a:lnTo>
                  <a:pt x="7197" y="4421"/>
                </a:lnTo>
                <a:lnTo>
                  <a:pt x="7193" y="4400"/>
                </a:lnTo>
                <a:lnTo>
                  <a:pt x="7183" y="4357"/>
                </a:lnTo>
                <a:lnTo>
                  <a:pt x="7174" y="4313"/>
                </a:lnTo>
                <a:lnTo>
                  <a:pt x="7171" y="4291"/>
                </a:lnTo>
                <a:lnTo>
                  <a:pt x="7168" y="4270"/>
                </a:lnTo>
                <a:lnTo>
                  <a:pt x="7166" y="4248"/>
                </a:lnTo>
                <a:lnTo>
                  <a:pt x="7165" y="4228"/>
                </a:lnTo>
                <a:lnTo>
                  <a:pt x="7166" y="4207"/>
                </a:lnTo>
                <a:lnTo>
                  <a:pt x="7169" y="4187"/>
                </a:lnTo>
                <a:lnTo>
                  <a:pt x="7173" y="4168"/>
                </a:lnTo>
                <a:lnTo>
                  <a:pt x="7176" y="4159"/>
                </a:lnTo>
                <a:lnTo>
                  <a:pt x="7180" y="4150"/>
                </a:lnTo>
                <a:lnTo>
                  <a:pt x="7166" y="4158"/>
                </a:lnTo>
                <a:lnTo>
                  <a:pt x="7149" y="4165"/>
                </a:lnTo>
                <a:lnTo>
                  <a:pt x="7133" y="4170"/>
                </a:lnTo>
                <a:lnTo>
                  <a:pt x="7117" y="4173"/>
                </a:lnTo>
                <a:lnTo>
                  <a:pt x="7098" y="4175"/>
                </a:lnTo>
                <a:lnTo>
                  <a:pt x="7080" y="4175"/>
                </a:lnTo>
                <a:lnTo>
                  <a:pt x="7061" y="4175"/>
                </a:lnTo>
                <a:lnTo>
                  <a:pt x="7043" y="4174"/>
                </a:lnTo>
                <a:lnTo>
                  <a:pt x="7005" y="4170"/>
                </a:lnTo>
                <a:lnTo>
                  <a:pt x="6967" y="4166"/>
                </a:lnTo>
                <a:lnTo>
                  <a:pt x="6932" y="4162"/>
                </a:lnTo>
                <a:lnTo>
                  <a:pt x="6915" y="4162"/>
                </a:lnTo>
                <a:lnTo>
                  <a:pt x="6899" y="4162"/>
                </a:lnTo>
                <a:lnTo>
                  <a:pt x="6878" y="4163"/>
                </a:lnTo>
                <a:lnTo>
                  <a:pt x="6856" y="4166"/>
                </a:lnTo>
                <a:lnTo>
                  <a:pt x="6836" y="4169"/>
                </a:lnTo>
                <a:lnTo>
                  <a:pt x="6816" y="4174"/>
                </a:lnTo>
                <a:lnTo>
                  <a:pt x="6797" y="4180"/>
                </a:lnTo>
                <a:lnTo>
                  <a:pt x="6778" y="4187"/>
                </a:lnTo>
                <a:lnTo>
                  <a:pt x="6759" y="4195"/>
                </a:lnTo>
                <a:lnTo>
                  <a:pt x="6742" y="4203"/>
                </a:lnTo>
                <a:lnTo>
                  <a:pt x="6723" y="4212"/>
                </a:lnTo>
                <a:lnTo>
                  <a:pt x="6706" y="4222"/>
                </a:lnTo>
                <a:lnTo>
                  <a:pt x="6689" y="4234"/>
                </a:lnTo>
                <a:lnTo>
                  <a:pt x="6672" y="4245"/>
                </a:lnTo>
                <a:lnTo>
                  <a:pt x="6639" y="4270"/>
                </a:lnTo>
                <a:lnTo>
                  <a:pt x="6607" y="4296"/>
                </a:lnTo>
                <a:lnTo>
                  <a:pt x="6574" y="4326"/>
                </a:lnTo>
                <a:lnTo>
                  <a:pt x="6541" y="4356"/>
                </a:lnTo>
                <a:lnTo>
                  <a:pt x="6508" y="4386"/>
                </a:lnTo>
                <a:lnTo>
                  <a:pt x="6476" y="4418"/>
                </a:lnTo>
                <a:lnTo>
                  <a:pt x="6445" y="4450"/>
                </a:lnTo>
                <a:lnTo>
                  <a:pt x="6414" y="4482"/>
                </a:lnTo>
                <a:lnTo>
                  <a:pt x="6352" y="4548"/>
                </a:lnTo>
                <a:lnTo>
                  <a:pt x="6293" y="4615"/>
                </a:lnTo>
                <a:lnTo>
                  <a:pt x="6234" y="4684"/>
                </a:lnTo>
                <a:lnTo>
                  <a:pt x="6177" y="4753"/>
                </a:lnTo>
                <a:lnTo>
                  <a:pt x="6122" y="4823"/>
                </a:lnTo>
                <a:lnTo>
                  <a:pt x="6070" y="4890"/>
                </a:lnTo>
                <a:lnTo>
                  <a:pt x="6018" y="4957"/>
                </a:lnTo>
                <a:lnTo>
                  <a:pt x="5994" y="4992"/>
                </a:lnTo>
                <a:lnTo>
                  <a:pt x="5969" y="5027"/>
                </a:lnTo>
                <a:lnTo>
                  <a:pt x="5945" y="5063"/>
                </a:lnTo>
                <a:lnTo>
                  <a:pt x="5921" y="5099"/>
                </a:lnTo>
                <a:lnTo>
                  <a:pt x="5898" y="5134"/>
                </a:lnTo>
                <a:lnTo>
                  <a:pt x="5877" y="5171"/>
                </a:lnTo>
                <a:lnTo>
                  <a:pt x="5856" y="5208"/>
                </a:lnTo>
                <a:lnTo>
                  <a:pt x="5837" y="5246"/>
                </a:lnTo>
                <a:lnTo>
                  <a:pt x="5820" y="5285"/>
                </a:lnTo>
                <a:lnTo>
                  <a:pt x="5803" y="5324"/>
                </a:lnTo>
                <a:lnTo>
                  <a:pt x="5788" y="5364"/>
                </a:lnTo>
                <a:lnTo>
                  <a:pt x="5774" y="5404"/>
                </a:lnTo>
                <a:lnTo>
                  <a:pt x="5762" y="5446"/>
                </a:lnTo>
                <a:lnTo>
                  <a:pt x="5757" y="5467"/>
                </a:lnTo>
                <a:lnTo>
                  <a:pt x="5753" y="5489"/>
                </a:lnTo>
                <a:lnTo>
                  <a:pt x="5749" y="5510"/>
                </a:lnTo>
                <a:lnTo>
                  <a:pt x="5746" y="5532"/>
                </a:lnTo>
                <a:lnTo>
                  <a:pt x="5744" y="5555"/>
                </a:lnTo>
                <a:lnTo>
                  <a:pt x="5742" y="5576"/>
                </a:lnTo>
                <a:lnTo>
                  <a:pt x="5742" y="5598"/>
                </a:lnTo>
                <a:lnTo>
                  <a:pt x="5742" y="5620"/>
                </a:lnTo>
                <a:lnTo>
                  <a:pt x="5743" y="5642"/>
                </a:lnTo>
                <a:lnTo>
                  <a:pt x="5745" y="5664"/>
                </a:lnTo>
                <a:lnTo>
                  <a:pt x="5748" y="5686"/>
                </a:lnTo>
                <a:lnTo>
                  <a:pt x="5752" y="5707"/>
                </a:lnTo>
                <a:lnTo>
                  <a:pt x="5757" y="5729"/>
                </a:lnTo>
                <a:lnTo>
                  <a:pt x="5763" y="5749"/>
                </a:lnTo>
                <a:lnTo>
                  <a:pt x="5771" y="5770"/>
                </a:lnTo>
                <a:lnTo>
                  <a:pt x="5780" y="5787"/>
                </a:lnTo>
                <a:lnTo>
                  <a:pt x="5789" y="5802"/>
                </a:lnTo>
                <a:lnTo>
                  <a:pt x="5798" y="5816"/>
                </a:lnTo>
                <a:lnTo>
                  <a:pt x="5815" y="5839"/>
                </a:lnTo>
                <a:lnTo>
                  <a:pt x="5824" y="5850"/>
                </a:lnTo>
                <a:lnTo>
                  <a:pt x="5830" y="5859"/>
                </a:lnTo>
                <a:lnTo>
                  <a:pt x="5836" y="5869"/>
                </a:lnTo>
                <a:lnTo>
                  <a:pt x="5840" y="5878"/>
                </a:lnTo>
                <a:lnTo>
                  <a:pt x="5841" y="5889"/>
                </a:lnTo>
                <a:lnTo>
                  <a:pt x="5841" y="5900"/>
                </a:lnTo>
                <a:lnTo>
                  <a:pt x="5839" y="5913"/>
                </a:lnTo>
                <a:lnTo>
                  <a:pt x="5833" y="5926"/>
                </a:lnTo>
                <a:lnTo>
                  <a:pt x="5825" y="5943"/>
                </a:lnTo>
                <a:lnTo>
                  <a:pt x="5812" y="5961"/>
                </a:lnTo>
                <a:lnTo>
                  <a:pt x="5783" y="5926"/>
                </a:lnTo>
                <a:lnTo>
                  <a:pt x="5748" y="5889"/>
                </a:lnTo>
                <a:lnTo>
                  <a:pt x="5672" y="5808"/>
                </a:lnTo>
                <a:lnTo>
                  <a:pt x="5631" y="5765"/>
                </a:lnTo>
                <a:lnTo>
                  <a:pt x="5590" y="5719"/>
                </a:lnTo>
                <a:lnTo>
                  <a:pt x="5550" y="5674"/>
                </a:lnTo>
                <a:lnTo>
                  <a:pt x="5512" y="5627"/>
                </a:lnTo>
                <a:lnTo>
                  <a:pt x="5494" y="5604"/>
                </a:lnTo>
                <a:lnTo>
                  <a:pt x="5476" y="5580"/>
                </a:lnTo>
                <a:lnTo>
                  <a:pt x="5460" y="5556"/>
                </a:lnTo>
                <a:lnTo>
                  <a:pt x="5446" y="5532"/>
                </a:lnTo>
                <a:lnTo>
                  <a:pt x="5431" y="5507"/>
                </a:lnTo>
                <a:lnTo>
                  <a:pt x="5418" y="5484"/>
                </a:lnTo>
                <a:lnTo>
                  <a:pt x="5407" y="5459"/>
                </a:lnTo>
                <a:lnTo>
                  <a:pt x="5397" y="5435"/>
                </a:lnTo>
                <a:lnTo>
                  <a:pt x="5389" y="5411"/>
                </a:lnTo>
                <a:lnTo>
                  <a:pt x="5382" y="5386"/>
                </a:lnTo>
                <a:lnTo>
                  <a:pt x="5378" y="5363"/>
                </a:lnTo>
                <a:lnTo>
                  <a:pt x="5376" y="5339"/>
                </a:lnTo>
                <a:lnTo>
                  <a:pt x="5376" y="5316"/>
                </a:lnTo>
                <a:lnTo>
                  <a:pt x="5378" y="5292"/>
                </a:lnTo>
                <a:lnTo>
                  <a:pt x="5379" y="5280"/>
                </a:lnTo>
                <a:lnTo>
                  <a:pt x="5382" y="5269"/>
                </a:lnTo>
                <a:lnTo>
                  <a:pt x="5385" y="5257"/>
                </a:lnTo>
                <a:lnTo>
                  <a:pt x="5389" y="5246"/>
                </a:lnTo>
                <a:lnTo>
                  <a:pt x="5408" y="5252"/>
                </a:lnTo>
                <a:lnTo>
                  <a:pt x="5426" y="5257"/>
                </a:lnTo>
                <a:lnTo>
                  <a:pt x="5443" y="5261"/>
                </a:lnTo>
                <a:lnTo>
                  <a:pt x="5462" y="5264"/>
                </a:lnTo>
                <a:lnTo>
                  <a:pt x="5479" y="5265"/>
                </a:lnTo>
                <a:lnTo>
                  <a:pt x="5498" y="5264"/>
                </a:lnTo>
                <a:lnTo>
                  <a:pt x="5515" y="5261"/>
                </a:lnTo>
                <a:lnTo>
                  <a:pt x="5533" y="5258"/>
                </a:lnTo>
                <a:lnTo>
                  <a:pt x="5550" y="5253"/>
                </a:lnTo>
                <a:lnTo>
                  <a:pt x="5567" y="5247"/>
                </a:lnTo>
                <a:lnTo>
                  <a:pt x="5585" y="5241"/>
                </a:lnTo>
                <a:lnTo>
                  <a:pt x="5602" y="5232"/>
                </a:lnTo>
                <a:lnTo>
                  <a:pt x="5619" y="5223"/>
                </a:lnTo>
                <a:lnTo>
                  <a:pt x="5636" y="5212"/>
                </a:lnTo>
                <a:lnTo>
                  <a:pt x="5652" y="5201"/>
                </a:lnTo>
                <a:lnTo>
                  <a:pt x="5669" y="5188"/>
                </a:lnTo>
                <a:lnTo>
                  <a:pt x="5685" y="5174"/>
                </a:lnTo>
                <a:lnTo>
                  <a:pt x="5702" y="5160"/>
                </a:lnTo>
                <a:lnTo>
                  <a:pt x="5718" y="5145"/>
                </a:lnTo>
                <a:lnTo>
                  <a:pt x="5734" y="5128"/>
                </a:lnTo>
                <a:lnTo>
                  <a:pt x="5750" y="5112"/>
                </a:lnTo>
                <a:lnTo>
                  <a:pt x="5765" y="5094"/>
                </a:lnTo>
                <a:lnTo>
                  <a:pt x="5796" y="5057"/>
                </a:lnTo>
                <a:lnTo>
                  <a:pt x="5827" y="5017"/>
                </a:lnTo>
                <a:lnTo>
                  <a:pt x="5856" y="4975"/>
                </a:lnTo>
                <a:lnTo>
                  <a:pt x="5885" y="4931"/>
                </a:lnTo>
                <a:lnTo>
                  <a:pt x="5913" y="4884"/>
                </a:lnTo>
                <a:lnTo>
                  <a:pt x="5940" y="4838"/>
                </a:lnTo>
                <a:lnTo>
                  <a:pt x="5966" y="4790"/>
                </a:lnTo>
                <a:lnTo>
                  <a:pt x="5992" y="4742"/>
                </a:lnTo>
                <a:lnTo>
                  <a:pt x="6016" y="4694"/>
                </a:lnTo>
                <a:lnTo>
                  <a:pt x="6041" y="4646"/>
                </a:lnTo>
                <a:lnTo>
                  <a:pt x="6063" y="4599"/>
                </a:lnTo>
                <a:lnTo>
                  <a:pt x="6106" y="4505"/>
                </a:lnTo>
                <a:lnTo>
                  <a:pt x="6181" y="4341"/>
                </a:lnTo>
                <a:lnTo>
                  <a:pt x="6213" y="4274"/>
                </a:lnTo>
                <a:lnTo>
                  <a:pt x="6226" y="4245"/>
                </a:lnTo>
                <a:lnTo>
                  <a:pt x="6240" y="4220"/>
                </a:lnTo>
                <a:lnTo>
                  <a:pt x="6279" y="4148"/>
                </a:lnTo>
                <a:lnTo>
                  <a:pt x="6317" y="4074"/>
                </a:lnTo>
                <a:lnTo>
                  <a:pt x="6336" y="4037"/>
                </a:lnTo>
                <a:lnTo>
                  <a:pt x="6354" y="3999"/>
                </a:lnTo>
                <a:lnTo>
                  <a:pt x="6371" y="3962"/>
                </a:lnTo>
                <a:lnTo>
                  <a:pt x="6387" y="3924"/>
                </a:lnTo>
                <a:lnTo>
                  <a:pt x="6403" y="3885"/>
                </a:lnTo>
                <a:lnTo>
                  <a:pt x="6416" y="3846"/>
                </a:lnTo>
                <a:lnTo>
                  <a:pt x="6428" y="3808"/>
                </a:lnTo>
                <a:lnTo>
                  <a:pt x="6438" y="3768"/>
                </a:lnTo>
                <a:lnTo>
                  <a:pt x="6448" y="3728"/>
                </a:lnTo>
                <a:lnTo>
                  <a:pt x="6455" y="3687"/>
                </a:lnTo>
                <a:lnTo>
                  <a:pt x="6459" y="3646"/>
                </a:lnTo>
                <a:lnTo>
                  <a:pt x="6461" y="3603"/>
                </a:lnTo>
                <a:lnTo>
                  <a:pt x="6461" y="3587"/>
                </a:lnTo>
                <a:lnTo>
                  <a:pt x="6461" y="3572"/>
                </a:lnTo>
                <a:lnTo>
                  <a:pt x="6459" y="3555"/>
                </a:lnTo>
                <a:lnTo>
                  <a:pt x="6457" y="3539"/>
                </a:lnTo>
                <a:lnTo>
                  <a:pt x="6450" y="3506"/>
                </a:lnTo>
                <a:lnTo>
                  <a:pt x="6441" y="3472"/>
                </a:lnTo>
                <a:lnTo>
                  <a:pt x="6431" y="3439"/>
                </a:lnTo>
                <a:lnTo>
                  <a:pt x="6420" y="3404"/>
                </a:lnTo>
                <a:lnTo>
                  <a:pt x="6397" y="3335"/>
                </a:lnTo>
                <a:lnTo>
                  <a:pt x="6386" y="3301"/>
                </a:lnTo>
                <a:lnTo>
                  <a:pt x="6377" y="3268"/>
                </a:lnTo>
                <a:lnTo>
                  <a:pt x="6368" y="3234"/>
                </a:lnTo>
                <a:lnTo>
                  <a:pt x="6362" y="3202"/>
                </a:lnTo>
                <a:lnTo>
                  <a:pt x="6359" y="3186"/>
                </a:lnTo>
                <a:lnTo>
                  <a:pt x="6358" y="3170"/>
                </a:lnTo>
                <a:lnTo>
                  <a:pt x="6357" y="3154"/>
                </a:lnTo>
                <a:lnTo>
                  <a:pt x="6357" y="3138"/>
                </a:lnTo>
                <a:lnTo>
                  <a:pt x="6358" y="3124"/>
                </a:lnTo>
                <a:lnTo>
                  <a:pt x="6361" y="3109"/>
                </a:lnTo>
                <a:lnTo>
                  <a:pt x="6364" y="3094"/>
                </a:lnTo>
                <a:lnTo>
                  <a:pt x="6368" y="3080"/>
                </a:lnTo>
                <a:lnTo>
                  <a:pt x="6353" y="3093"/>
                </a:lnTo>
                <a:lnTo>
                  <a:pt x="6337" y="3105"/>
                </a:lnTo>
                <a:lnTo>
                  <a:pt x="6321" y="3114"/>
                </a:lnTo>
                <a:lnTo>
                  <a:pt x="6304" y="3121"/>
                </a:lnTo>
                <a:lnTo>
                  <a:pt x="6287" y="3127"/>
                </a:lnTo>
                <a:lnTo>
                  <a:pt x="6268" y="3131"/>
                </a:lnTo>
                <a:lnTo>
                  <a:pt x="6251" y="3135"/>
                </a:lnTo>
                <a:lnTo>
                  <a:pt x="6232" y="3138"/>
                </a:lnTo>
                <a:lnTo>
                  <a:pt x="6196" y="3143"/>
                </a:lnTo>
                <a:lnTo>
                  <a:pt x="6158" y="3147"/>
                </a:lnTo>
                <a:lnTo>
                  <a:pt x="6121" y="3152"/>
                </a:lnTo>
                <a:lnTo>
                  <a:pt x="6102" y="3155"/>
                </a:lnTo>
                <a:lnTo>
                  <a:pt x="6084" y="3159"/>
                </a:lnTo>
                <a:lnTo>
                  <a:pt x="6063" y="3165"/>
                </a:lnTo>
                <a:lnTo>
                  <a:pt x="6045" y="3171"/>
                </a:lnTo>
                <a:lnTo>
                  <a:pt x="6026" y="3179"/>
                </a:lnTo>
                <a:lnTo>
                  <a:pt x="6008" y="3189"/>
                </a:lnTo>
                <a:lnTo>
                  <a:pt x="5991" y="3198"/>
                </a:lnTo>
                <a:lnTo>
                  <a:pt x="5973" y="3208"/>
                </a:lnTo>
                <a:lnTo>
                  <a:pt x="5957" y="3219"/>
                </a:lnTo>
                <a:lnTo>
                  <a:pt x="5941" y="3231"/>
                </a:lnTo>
                <a:lnTo>
                  <a:pt x="5926" y="3244"/>
                </a:lnTo>
                <a:lnTo>
                  <a:pt x="5911" y="3256"/>
                </a:lnTo>
                <a:lnTo>
                  <a:pt x="5896" y="3271"/>
                </a:lnTo>
                <a:lnTo>
                  <a:pt x="5882" y="3285"/>
                </a:lnTo>
                <a:lnTo>
                  <a:pt x="5855" y="3315"/>
                </a:lnTo>
                <a:lnTo>
                  <a:pt x="5830" y="3345"/>
                </a:lnTo>
                <a:lnTo>
                  <a:pt x="5796" y="3388"/>
                </a:lnTo>
                <a:lnTo>
                  <a:pt x="5764" y="3433"/>
                </a:lnTo>
                <a:lnTo>
                  <a:pt x="5733" y="3477"/>
                </a:lnTo>
                <a:lnTo>
                  <a:pt x="5704" y="3523"/>
                </a:lnTo>
                <a:lnTo>
                  <a:pt x="5675" y="3569"/>
                </a:lnTo>
                <a:lnTo>
                  <a:pt x="5647" y="3616"/>
                </a:lnTo>
                <a:lnTo>
                  <a:pt x="5620" y="3663"/>
                </a:lnTo>
                <a:lnTo>
                  <a:pt x="5594" y="3711"/>
                </a:lnTo>
                <a:lnTo>
                  <a:pt x="5568" y="3759"/>
                </a:lnTo>
                <a:lnTo>
                  <a:pt x="5543" y="3809"/>
                </a:lnTo>
                <a:lnTo>
                  <a:pt x="5519" y="3858"/>
                </a:lnTo>
                <a:lnTo>
                  <a:pt x="5495" y="3907"/>
                </a:lnTo>
                <a:lnTo>
                  <a:pt x="5450" y="4005"/>
                </a:lnTo>
                <a:lnTo>
                  <a:pt x="5405" y="4105"/>
                </a:lnTo>
                <a:lnTo>
                  <a:pt x="5363" y="4200"/>
                </a:lnTo>
                <a:lnTo>
                  <a:pt x="5318" y="4299"/>
                </a:lnTo>
                <a:lnTo>
                  <a:pt x="5298" y="4351"/>
                </a:lnTo>
                <a:lnTo>
                  <a:pt x="5276" y="4402"/>
                </a:lnTo>
                <a:lnTo>
                  <a:pt x="5257" y="4454"/>
                </a:lnTo>
                <a:lnTo>
                  <a:pt x="5239" y="4506"/>
                </a:lnTo>
                <a:lnTo>
                  <a:pt x="5221" y="4560"/>
                </a:lnTo>
                <a:lnTo>
                  <a:pt x="5206" y="4613"/>
                </a:lnTo>
                <a:lnTo>
                  <a:pt x="5193" y="4666"/>
                </a:lnTo>
                <a:lnTo>
                  <a:pt x="5182" y="4719"/>
                </a:lnTo>
                <a:lnTo>
                  <a:pt x="5177" y="4746"/>
                </a:lnTo>
                <a:lnTo>
                  <a:pt x="5174" y="4773"/>
                </a:lnTo>
                <a:lnTo>
                  <a:pt x="5170" y="4799"/>
                </a:lnTo>
                <a:lnTo>
                  <a:pt x="5168" y="4826"/>
                </a:lnTo>
                <a:lnTo>
                  <a:pt x="5167" y="4853"/>
                </a:lnTo>
                <a:lnTo>
                  <a:pt x="5166" y="4879"/>
                </a:lnTo>
                <a:lnTo>
                  <a:pt x="5166" y="4905"/>
                </a:lnTo>
                <a:lnTo>
                  <a:pt x="5167" y="4932"/>
                </a:lnTo>
                <a:lnTo>
                  <a:pt x="5169" y="4955"/>
                </a:lnTo>
                <a:lnTo>
                  <a:pt x="5172" y="4978"/>
                </a:lnTo>
                <a:lnTo>
                  <a:pt x="5176" y="5000"/>
                </a:lnTo>
                <a:lnTo>
                  <a:pt x="5182" y="5023"/>
                </a:lnTo>
                <a:lnTo>
                  <a:pt x="5189" y="5044"/>
                </a:lnTo>
                <a:lnTo>
                  <a:pt x="5199" y="5066"/>
                </a:lnTo>
                <a:lnTo>
                  <a:pt x="5210" y="5086"/>
                </a:lnTo>
                <a:lnTo>
                  <a:pt x="5222" y="5106"/>
                </a:lnTo>
                <a:lnTo>
                  <a:pt x="5247" y="5139"/>
                </a:lnTo>
                <a:lnTo>
                  <a:pt x="5266" y="5163"/>
                </a:lnTo>
                <a:lnTo>
                  <a:pt x="5281" y="5183"/>
                </a:lnTo>
                <a:lnTo>
                  <a:pt x="5287" y="5191"/>
                </a:lnTo>
                <a:lnTo>
                  <a:pt x="5291" y="5200"/>
                </a:lnTo>
                <a:lnTo>
                  <a:pt x="5295" y="5209"/>
                </a:lnTo>
                <a:lnTo>
                  <a:pt x="5297" y="5219"/>
                </a:lnTo>
                <a:lnTo>
                  <a:pt x="5299" y="5230"/>
                </a:lnTo>
                <a:lnTo>
                  <a:pt x="5299" y="5243"/>
                </a:lnTo>
                <a:lnTo>
                  <a:pt x="5299" y="5257"/>
                </a:lnTo>
                <a:lnTo>
                  <a:pt x="5297" y="5275"/>
                </a:lnTo>
                <a:lnTo>
                  <a:pt x="5292" y="5317"/>
                </a:lnTo>
                <a:lnTo>
                  <a:pt x="5258" y="5277"/>
                </a:lnTo>
                <a:lnTo>
                  <a:pt x="5217" y="5232"/>
                </a:lnTo>
                <a:lnTo>
                  <a:pt x="5123" y="5129"/>
                </a:lnTo>
                <a:lnTo>
                  <a:pt x="5071" y="5073"/>
                </a:lnTo>
                <a:lnTo>
                  <a:pt x="5017" y="5015"/>
                </a:lnTo>
                <a:lnTo>
                  <a:pt x="4965" y="4954"/>
                </a:lnTo>
                <a:lnTo>
                  <a:pt x="4913" y="4893"/>
                </a:lnTo>
                <a:lnTo>
                  <a:pt x="4888" y="4861"/>
                </a:lnTo>
                <a:lnTo>
                  <a:pt x="4865" y="4829"/>
                </a:lnTo>
                <a:lnTo>
                  <a:pt x="4841" y="4798"/>
                </a:lnTo>
                <a:lnTo>
                  <a:pt x="4819" y="4767"/>
                </a:lnTo>
                <a:lnTo>
                  <a:pt x="4799" y="4735"/>
                </a:lnTo>
                <a:lnTo>
                  <a:pt x="4781" y="4704"/>
                </a:lnTo>
                <a:lnTo>
                  <a:pt x="4763" y="4672"/>
                </a:lnTo>
                <a:lnTo>
                  <a:pt x="4748" y="4642"/>
                </a:lnTo>
                <a:lnTo>
                  <a:pt x="4734" y="4612"/>
                </a:lnTo>
                <a:lnTo>
                  <a:pt x="4723" y="4581"/>
                </a:lnTo>
                <a:lnTo>
                  <a:pt x="4715" y="4552"/>
                </a:lnTo>
                <a:lnTo>
                  <a:pt x="4709" y="4523"/>
                </a:lnTo>
                <a:lnTo>
                  <a:pt x="4707" y="4508"/>
                </a:lnTo>
                <a:lnTo>
                  <a:pt x="4705" y="4495"/>
                </a:lnTo>
                <a:lnTo>
                  <a:pt x="4704" y="4481"/>
                </a:lnTo>
                <a:lnTo>
                  <a:pt x="4704" y="4467"/>
                </a:lnTo>
                <a:lnTo>
                  <a:pt x="4705" y="4454"/>
                </a:lnTo>
                <a:lnTo>
                  <a:pt x="4707" y="4441"/>
                </a:lnTo>
                <a:lnTo>
                  <a:pt x="4709" y="4427"/>
                </a:lnTo>
                <a:lnTo>
                  <a:pt x="4712" y="4414"/>
                </a:lnTo>
                <a:lnTo>
                  <a:pt x="4726" y="4417"/>
                </a:lnTo>
                <a:lnTo>
                  <a:pt x="4741" y="4419"/>
                </a:lnTo>
                <a:lnTo>
                  <a:pt x="4755" y="4420"/>
                </a:lnTo>
                <a:lnTo>
                  <a:pt x="4768" y="4420"/>
                </a:lnTo>
                <a:lnTo>
                  <a:pt x="4783" y="4419"/>
                </a:lnTo>
                <a:lnTo>
                  <a:pt x="4796" y="4418"/>
                </a:lnTo>
                <a:lnTo>
                  <a:pt x="4809" y="4416"/>
                </a:lnTo>
                <a:lnTo>
                  <a:pt x="4823" y="4413"/>
                </a:lnTo>
                <a:lnTo>
                  <a:pt x="4836" y="4410"/>
                </a:lnTo>
                <a:lnTo>
                  <a:pt x="4849" y="4406"/>
                </a:lnTo>
                <a:lnTo>
                  <a:pt x="4863" y="4402"/>
                </a:lnTo>
                <a:lnTo>
                  <a:pt x="4875" y="4397"/>
                </a:lnTo>
                <a:lnTo>
                  <a:pt x="4900" y="4384"/>
                </a:lnTo>
                <a:lnTo>
                  <a:pt x="4925" y="4370"/>
                </a:lnTo>
                <a:lnTo>
                  <a:pt x="4950" y="4354"/>
                </a:lnTo>
                <a:lnTo>
                  <a:pt x="4972" y="4335"/>
                </a:lnTo>
                <a:lnTo>
                  <a:pt x="4996" y="4315"/>
                </a:lnTo>
                <a:lnTo>
                  <a:pt x="5018" y="4293"/>
                </a:lnTo>
                <a:lnTo>
                  <a:pt x="5040" y="4271"/>
                </a:lnTo>
                <a:lnTo>
                  <a:pt x="5060" y="4246"/>
                </a:lnTo>
                <a:lnTo>
                  <a:pt x="5081" y="4220"/>
                </a:lnTo>
                <a:lnTo>
                  <a:pt x="5101" y="4195"/>
                </a:lnTo>
                <a:lnTo>
                  <a:pt x="5120" y="4167"/>
                </a:lnTo>
                <a:lnTo>
                  <a:pt x="5138" y="4139"/>
                </a:lnTo>
                <a:lnTo>
                  <a:pt x="5157" y="4112"/>
                </a:lnTo>
                <a:lnTo>
                  <a:pt x="5173" y="4083"/>
                </a:lnTo>
                <a:lnTo>
                  <a:pt x="5190" y="4054"/>
                </a:lnTo>
                <a:lnTo>
                  <a:pt x="5206" y="4026"/>
                </a:lnTo>
                <a:lnTo>
                  <a:pt x="5235" y="3968"/>
                </a:lnTo>
                <a:lnTo>
                  <a:pt x="5262" y="3913"/>
                </a:lnTo>
                <a:lnTo>
                  <a:pt x="5286" y="3861"/>
                </a:lnTo>
                <a:lnTo>
                  <a:pt x="5306" y="3814"/>
                </a:lnTo>
                <a:lnTo>
                  <a:pt x="5325" y="3771"/>
                </a:lnTo>
                <a:lnTo>
                  <a:pt x="5376" y="3647"/>
                </a:lnTo>
                <a:lnTo>
                  <a:pt x="5400" y="3583"/>
                </a:lnTo>
                <a:lnTo>
                  <a:pt x="5425" y="3521"/>
                </a:lnTo>
                <a:lnTo>
                  <a:pt x="5450" y="3457"/>
                </a:lnTo>
                <a:lnTo>
                  <a:pt x="5472" y="3393"/>
                </a:lnTo>
                <a:lnTo>
                  <a:pt x="5494" y="3328"/>
                </a:lnTo>
                <a:lnTo>
                  <a:pt x="5515" y="3263"/>
                </a:lnTo>
                <a:lnTo>
                  <a:pt x="5534" y="3198"/>
                </a:lnTo>
                <a:lnTo>
                  <a:pt x="5551" y="3132"/>
                </a:lnTo>
                <a:lnTo>
                  <a:pt x="5567" y="3066"/>
                </a:lnTo>
                <a:lnTo>
                  <a:pt x="5581" y="3000"/>
                </a:lnTo>
                <a:lnTo>
                  <a:pt x="5592" y="2934"/>
                </a:lnTo>
                <a:lnTo>
                  <a:pt x="5597" y="2900"/>
                </a:lnTo>
                <a:lnTo>
                  <a:pt x="5601" y="2866"/>
                </a:lnTo>
                <a:lnTo>
                  <a:pt x="5604" y="2833"/>
                </a:lnTo>
                <a:lnTo>
                  <a:pt x="5607" y="2799"/>
                </a:lnTo>
                <a:lnTo>
                  <a:pt x="5609" y="2765"/>
                </a:lnTo>
                <a:lnTo>
                  <a:pt x="5612" y="2732"/>
                </a:lnTo>
                <a:lnTo>
                  <a:pt x="5612" y="2697"/>
                </a:lnTo>
                <a:lnTo>
                  <a:pt x="5612" y="2662"/>
                </a:lnTo>
                <a:lnTo>
                  <a:pt x="5610" y="2626"/>
                </a:lnTo>
                <a:lnTo>
                  <a:pt x="5608" y="2591"/>
                </a:lnTo>
                <a:lnTo>
                  <a:pt x="5603" y="2556"/>
                </a:lnTo>
                <a:lnTo>
                  <a:pt x="5597" y="2522"/>
                </a:lnTo>
                <a:lnTo>
                  <a:pt x="5593" y="2504"/>
                </a:lnTo>
                <a:lnTo>
                  <a:pt x="5589" y="2488"/>
                </a:lnTo>
                <a:lnTo>
                  <a:pt x="5584" y="2471"/>
                </a:lnTo>
                <a:lnTo>
                  <a:pt x="5578" y="2455"/>
                </a:lnTo>
                <a:lnTo>
                  <a:pt x="5568" y="2435"/>
                </a:lnTo>
                <a:lnTo>
                  <a:pt x="5556" y="2414"/>
                </a:lnTo>
                <a:lnTo>
                  <a:pt x="5543" y="2393"/>
                </a:lnTo>
                <a:lnTo>
                  <a:pt x="5527" y="2371"/>
                </a:lnTo>
                <a:lnTo>
                  <a:pt x="5494" y="2325"/>
                </a:lnTo>
                <a:lnTo>
                  <a:pt x="5459" y="2279"/>
                </a:lnTo>
                <a:lnTo>
                  <a:pt x="5441" y="2255"/>
                </a:lnTo>
                <a:lnTo>
                  <a:pt x="5425" y="2232"/>
                </a:lnTo>
                <a:lnTo>
                  <a:pt x="5411" y="2208"/>
                </a:lnTo>
                <a:lnTo>
                  <a:pt x="5397" y="2186"/>
                </a:lnTo>
                <a:lnTo>
                  <a:pt x="5387" y="2162"/>
                </a:lnTo>
                <a:lnTo>
                  <a:pt x="5382" y="2151"/>
                </a:lnTo>
                <a:lnTo>
                  <a:pt x="5379" y="2139"/>
                </a:lnTo>
                <a:lnTo>
                  <a:pt x="5376" y="2129"/>
                </a:lnTo>
                <a:lnTo>
                  <a:pt x="5374" y="2118"/>
                </a:lnTo>
                <a:lnTo>
                  <a:pt x="5373" y="2107"/>
                </a:lnTo>
                <a:lnTo>
                  <a:pt x="5372" y="2096"/>
                </a:lnTo>
                <a:lnTo>
                  <a:pt x="5360" y="2110"/>
                </a:lnTo>
                <a:lnTo>
                  <a:pt x="5347" y="2122"/>
                </a:lnTo>
                <a:lnTo>
                  <a:pt x="5333" y="2133"/>
                </a:lnTo>
                <a:lnTo>
                  <a:pt x="5317" y="2144"/>
                </a:lnTo>
                <a:lnTo>
                  <a:pt x="5301" y="2154"/>
                </a:lnTo>
                <a:lnTo>
                  <a:pt x="5285" y="2162"/>
                </a:lnTo>
                <a:lnTo>
                  <a:pt x="5266" y="2170"/>
                </a:lnTo>
                <a:lnTo>
                  <a:pt x="5249" y="2178"/>
                </a:lnTo>
                <a:lnTo>
                  <a:pt x="5175" y="2207"/>
                </a:lnTo>
                <a:lnTo>
                  <a:pt x="5141" y="2222"/>
                </a:lnTo>
                <a:lnTo>
                  <a:pt x="5125" y="2231"/>
                </a:lnTo>
                <a:lnTo>
                  <a:pt x="5109" y="2239"/>
                </a:lnTo>
                <a:lnTo>
                  <a:pt x="5091" y="2251"/>
                </a:lnTo>
                <a:lnTo>
                  <a:pt x="5074" y="2263"/>
                </a:lnTo>
                <a:lnTo>
                  <a:pt x="5057" y="2276"/>
                </a:lnTo>
                <a:lnTo>
                  <a:pt x="5041" y="2289"/>
                </a:lnTo>
                <a:lnTo>
                  <a:pt x="5025" y="2302"/>
                </a:lnTo>
                <a:lnTo>
                  <a:pt x="5011" y="2317"/>
                </a:lnTo>
                <a:lnTo>
                  <a:pt x="4998" y="2331"/>
                </a:lnTo>
                <a:lnTo>
                  <a:pt x="4984" y="2346"/>
                </a:lnTo>
                <a:lnTo>
                  <a:pt x="4971" y="2362"/>
                </a:lnTo>
                <a:lnTo>
                  <a:pt x="4959" y="2378"/>
                </a:lnTo>
                <a:lnTo>
                  <a:pt x="4948" y="2395"/>
                </a:lnTo>
                <a:lnTo>
                  <a:pt x="4936" y="2411"/>
                </a:lnTo>
                <a:lnTo>
                  <a:pt x="4915" y="2447"/>
                </a:lnTo>
                <a:lnTo>
                  <a:pt x="4894" y="2484"/>
                </a:lnTo>
                <a:lnTo>
                  <a:pt x="4875" y="2524"/>
                </a:lnTo>
                <a:lnTo>
                  <a:pt x="4855" y="2565"/>
                </a:lnTo>
                <a:lnTo>
                  <a:pt x="4818" y="2647"/>
                </a:lnTo>
                <a:lnTo>
                  <a:pt x="4784" y="2730"/>
                </a:lnTo>
                <a:lnTo>
                  <a:pt x="4751" y="2813"/>
                </a:lnTo>
                <a:lnTo>
                  <a:pt x="4719" y="2897"/>
                </a:lnTo>
                <a:lnTo>
                  <a:pt x="4688" y="2982"/>
                </a:lnTo>
                <a:lnTo>
                  <a:pt x="4659" y="3067"/>
                </a:lnTo>
                <a:lnTo>
                  <a:pt x="4629" y="3152"/>
                </a:lnTo>
                <a:lnTo>
                  <a:pt x="4579" y="3297"/>
                </a:lnTo>
                <a:lnTo>
                  <a:pt x="4554" y="3372"/>
                </a:lnTo>
                <a:lnTo>
                  <a:pt x="4531" y="3446"/>
                </a:lnTo>
                <a:lnTo>
                  <a:pt x="4508" y="3521"/>
                </a:lnTo>
                <a:lnTo>
                  <a:pt x="4498" y="3559"/>
                </a:lnTo>
                <a:lnTo>
                  <a:pt x="4489" y="3596"/>
                </a:lnTo>
                <a:lnTo>
                  <a:pt x="4479" y="3633"/>
                </a:lnTo>
                <a:lnTo>
                  <a:pt x="4471" y="3671"/>
                </a:lnTo>
                <a:lnTo>
                  <a:pt x="4463" y="3709"/>
                </a:lnTo>
                <a:lnTo>
                  <a:pt x="4457" y="3747"/>
                </a:lnTo>
                <a:lnTo>
                  <a:pt x="4450" y="3795"/>
                </a:lnTo>
                <a:lnTo>
                  <a:pt x="4444" y="3843"/>
                </a:lnTo>
                <a:lnTo>
                  <a:pt x="4440" y="3892"/>
                </a:lnTo>
                <a:lnTo>
                  <a:pt x="4439" y="3915"/>
                </a:lnTo>
                <a:lnTo>
                  <a:pt x="4439" y="3940"/>
                </a:lnTo>
                <a:lnTo>
                  <a:pt x="4439" y="3963"/>
                </a:lnTo>
                <a:lnTo>
                  <a:pt x="4440" y="3988"/>
                </a:lnTo>
                <a:lnTo>
                  <a:pt x="4442" y="4011"/>
                </a:lnTo>
                <a:lnTo>
                  <a:pt x="4444" y="4036"/>
                </a:lnTo>
                <a:lnTo>
                  <a:pt x="4449" y="4060"/>
                </a:lnTo>
                <a:lnTo>
                  <a:pt x="4453" y="4083"/>
                </a:lnTo>
                <a:lnTo>
                  <a:pt x="4458" y="4107"/>
                </a:lnTo>
                <a:lnTo>
                  <a:pt x="4464" y="4130"/>
                </a:lnTo>
                <a:lnTo>
                  <a:pt x="4468" y="4144"/>
                </a:lnTo>
                <a:lnTo>
                  <a:pt x="4473" y="4156"/>
                </a:lnTo>
                <a:lnTo>
                  <a:pt x="4483" y="4179"/>
                </a:lnTo>
                <a:lnTo>
                  <a:pt x="4496" y="4203"/>
                </a:lnTo>
                <a:lnTo>
                  <a:pt x="4509" y="4225"/>
                </a:lnTo>
                <a:lnTo>
                  <a:pt x="4523" y="4245"/>
                </a:lnTo>
                <a:lnTo>
                  <a:pt x="4538" y="4266"/>
                </a:lnTo>
                <a:lnTo>
                  <a:pt x="4567" y="4305"/>
                </a:lnTo>
                <a:lnTo>
                  <a:pt x="4581" y="4325"/>
                </a:lnTo>
                <a:lnTo>
                  <a:pt x="4593" y="4344"/>
                </a:lnTo>
                <a:lnTo>
                  <a:pt x="4604" y="4364"/>
                </a:lnTo>
                <a:lnTo>
                  <a:pt x="4614" y="4384"/>
                </a:lnTo>
                <a:lnTo>
                  <a:pt x="4618" y="4395"/>
                </a:lnTo>
                <a:lnTo>
                  <a:pt x="4622" y="4405"/>
                </a:lnTo>
                <a:lnTo>
                  <a:pt x="4624" y="4415"/>
                </a:lnTo>
                <a:lnTo>
                  <a:pt x="4626" y="4426"/>
                </a:lnTo>
                <a:lnTo>
                  <a:pt x="4627" y="4438"/>
                </a:lnTo>
                <a:lnTo>
                  <a:pt x="4628" y="4449"/>
                </a:lnTo>
                <a:lnTo>
                  <a:pt x="4628" y="4460"/>
                </a:lnTo>
                <a:lnTo>
                  <a:pt x="4626" y="4471"/>
                </a:lnTo>
                <a:lnTo>
                  <a:pt x="4495" y="4296"/>
                </a:lnTo>
                <a:lnTo>
                  <a:pt x="4428" y="4210"/>
                </a:lnTo>
                <a:lnTo>
                  <a:pt x="4360" y="4124"/>
                </a:lnTo>
                <a:lnTo>
                  <a:pt x="4340" y="4101"/>
                </a:lnTo>
                <a:lnTo>
                  <a:pt x="4316" y="4074"/>
                </a:lnTo>
                <a:lnTo>
                  <a:pt x="4260" y="4014"/>
                </a:lnTo>
                <a:lnTo>
                  <a:pt x="4196" y="3950"/>
                </a:lnTo>
                <a:lnTo>
                  <a:pt x="4164" y="3915"/>
                </a:lnTo>
                <a:lnTo>
                  <a:pt x="4132" y="3880"/>
                </a:lnTo>
                <a:lnTo>
                  <a:pt x="4101" y="3845"/>
                </a:lnTo>
                <a:lnTo>
                  <a:pt x="4073" y="3810"/>
                </a:lnTo>
                <a:lnTo>
                  <a:pt x="4046" y="3775"/>
                </a:lnTo>
                <a:lnTo>
                  <a:pt x="4034" y="3757"/>
                </a:lnTo>
                <a:lnTo>
                  <a:pt x="4022" y="3740"/>
                </a:lnTo>
                <a:lnTo>
                  <a:pt x="4013" y="3723"/>
                </a:lnTo>
                <a:lnTo>
                  <a:pt x="4004" y="3706"/>
                </a:lnTo>
                <a:lnTo>
                  <a:pt x="3996" y="3691"/>
                </a:lnTo>
                <a:lnTo>
                  <a:pt x="3990" y="3674"/>
                </a:lnTo>
                <a:lnTo>
                  <a:pt x="3984" y="3659"/>
                </a:lnTo>
                <a:lnTo>
                  <a:pt x="3980" y="3644"/>
                </a:lnTo>
                <a:lnTo>
                  <a:pt x="3978" y="3629"/>
                </a:lnTo>
                <a:lnTo>
                  <a:pt x="3977" y="3615"/>
                </a:lnTo>
                <a:lnTo>
                  <a:pt x="3978" y="3597"/>
                </a:lnTo>
                <a:lnTo>
                  <a:pt x="3979" y="3581"/>
                </a:lnTo>
                <a:lnTo>
                  <a:pt x="3982" y="3567"/>
                </a:lnTo>
                <a:lnTo>
                  <a:pt x="3985" y="3553"/>
                </a:lnTo>
                <a:lnTo>
                  <a:pt x="3990" y="3542"/>
                </a:lnTo>
                <a:lnTo>
                  <a:pt x="3994" y="3532"/>
                </a:lnTo>
                <a:lnTo>
                  <a:pt x="3999" y="3523"/>
                </a:lnTo>
                <a:lnTo>
                  <a:pt x="4005" y="3514"/>
                </a:lnTo>
                <a:lnTo>
                  <a:pt x="4012" y="3506"/>
                </a:lnTo>
                <a:lnTo>
                  <a:pt x="4019" y="3500"/>
                </a:lnTo>
                <a:lnTo>
                  <a:pt x="4026" y="3495"/>
                </a:lnTo>
                <a:lnTo>
                  <a:pt x="4035" y="3490"/>
                </a:lnTo>
                <a:lnTo>
                  <a:pt x="4044" y="3485"/>
                </a:lnTo>
                <a:lnTo>
                  <a:pt x="4053" y="3482"/>
                </a:lnTo>
                <a:lnTo>
                  <a:pt x="4073" y="3475"/>
                </a:lnTo>
                <a:lnTo>
                  <a:pt x="4094" y="3469"/>
                </a:lnTo>
                <a:lnTo>
                  <a:pt x="4117" y="3464"/>
                </a:lnTo>
                <a:lnTo>
                  <a:pt x="4140" y="3458"/>
                </a:lnTo>
                <a:lnTo>
                  <a:pt x="4165" y="3452"/>
                </a:lnTo>
                <a:lnTo>
                  <a:pt x="4190" y="3444"/>
                </a:lnTo>
                <a:lnTo>
                  <a:pt x="4203" y="3439"/>
                </a:lnTo>
                <a:lnTo>
                  <a:pt x="4216" y="3433"/>
                </a:lnTo>
                <a:lnTo>
                  <a:pt x="4228" y="3425"/>
                </a:lnTo>
                <a:lnTo>
                  <a:pt x="4242" y="3418"/>
                </a:lnTo>
                <a:lnTo>
                  <a:pt x="4254" y="3410"/>
                </a:lnTo>
                <a:lnTo>
                  <a:pt x="4266" y="3401"/>
                </a:lnTo>
                <a:lnTo>
                  <a:pt x="4291" y="3380"/>
                </a:lnTo>
                <a:lnTo>
                  <a:pt x="4314" y="3359"/>
                </a:lnTo>
                <a:lnTo>
                  <a:pt x="4337" y="3336"/>
                </a:lnTo>
                <a:lnTo>
                  <a:pt x="4358" y="3313"/>
                </a:lnTo>
                <a:lnTo>
                  <a:pt x="4379" y="3288"/>
                </a:lnTo>
                <a:lnTo>
                  <a:pt x="4399" y="3262"/>
                </a:lnTo>
                <a:lnTo>
                  <a:pt x="4418" y="3237"/>
                </a:lnTo>
                <a:lnTo>
                  <a:pt x="4436" y="3210"/>
                </a:lnTo>
                <a:lnTo>
                  <a:pt x="4453" y="3184"/>
                </a:lnTo>
                <a:lnTo>
                  <a:pt x="4470" y="3156"/>
                </a:lnTo>
                <a:lnTo>
                  <a:pt x="4485" y="3128"/>
                </a:lnTo>
                <a:lnTo>
                  <a:pt x="4501" y="3099"/>
                </a:lnTo>
                <a:lnTo>
                  <a:pt x="4515" y="3072"/>
                </a:lnTo>
                <a:lnTo>
                  <a:pt x="4529" y="3043"/>
                </a:lnTo>
                <a:lnTo>
                  <a:pt x="4556" y="2985"/>
                </a:lnTo>
                <a:lnTo>
                  <a:pt x="4579" y="2931"/>
                </a:lnTo>
                <a:lnTo>
                  <a:pt x="4601" y="2878"/>
                </a:lnTo>
                <a:lnTo>
                  <a:pt x="4624" y="2824"/>
                </a:lnTo>
                <a:lnTo>
                  <a:pt x="4645" y="2770"/>
                </a:lnTo>
                <a:lnTo>
                  <a:pt x="4666" y="2714"/>
                </a:lnTo>
                <a:lnTo>
                  <a:pt x="4685" y="2659"/>
                </a:lnTo>
                <a:lnTo>
                  <a:pt x="4704" y="2603"/>
                </a:lnTo>
                <a:lnTo>
                  <a:pt x="4722" y="2547"/>
                </a:lnTo>
                <a:lnTo>
                  <a:pt x="4740" y="2491"/>
                </a:lnTo>
                <a:lnTo>
                  <a:pt x="4755" y="2433"/>
                </a:lnTo>
                <a:lnTo>
                  <a:pt x="4770" y="2377"/>
                </a:lnTo>
                <a:lnTo>
                  <a:pt x="4785" y="2320"/>
                </a:lnTo>
                <a:lnTo>
                  <a:pt x="4797" y="2263"/>
                </a:lnTo>
                <a:lnTo>
                  <a:pt x="4809" y="2206"/>
                </a:lnTo>
                <a:lnTo>
                  <a:pt x="4819" y="2149"/>
                </a:lnTo>
                <a:lnTo>
                  <a:pt x="4829" y="2091"/>
                </a:lnTo>
                <a:lnTo>
                  <a:pt x="4833" y="2055"/>
                </a:lnTo>
                <a:lnTo>
                  <a:pt x="4836" y="2022"/>
                </a:lnTo>
                <a:lnTo>
                  <a:pt x="4837" y="1988"/>
                </a:lnTo>
                <a:lnTo>
                  <a:pt x="4837" y="1955"/>
                </a:lnTo>
                <a:lnTo>
                  <a:pt x="4836" y="1923"/>
                </a:lnTo>
                <a:lnTo>
                  <a:pt x="4833" y="1891"/>
                </a:lnTo>
                <a:lnTo>
                  <a:pt x="4828" y="1861"/>
                </a:lnTo>
                <a:lnTo>
                  <a:pt x="4823" y="1831"/>
                </a:lnTo>
                <a:lnTo>
                  <a:pt x="4816" y="1801"/>
                </a:lnTo>
                <a:lnTo>
                  <a:pt x="4808" y="1773"/>
                </a:lnTo>
                <a:lnTo>
                  <a:pt x="4800" y="1744"/>
                </a:lnTo>
                <a:lnTo>
                  <a:pt x="4791" y="1715"/>
                </a:lnTo>
                <a:lnTo>
                  <a:pt x="4781" y="1688"/>
                </a:lnTo>
                <a:lnTo>
                  <a:pt x="4769" y="1660"/>
                </a:lnTo>
                <a:lnTo>
                  <a:pt x="4746" y="1606"/>
                </a:lnTo>
                <a:lnTo>
                  <a:pt x="4721" y="1551"/>
                </a:lnTo>
                <a:lnTo>
                  <a:pt x="4694" y="1497"/>
                </a:lnTo>
                <a:lnTo>
                  <a:pt x="4668" y="1443"/>
                </a:lnTo>
                <a:lnTo>
                  <a:pt x="4642" y="1388"/>
                </a:lnTo>
                <a:lnTo>
                  <a:pt x="4617" y="1331"/>
                </a:lnTo>
                <a:lnTo>
                  <a:pt x="4604" y="1302"/>
                </a:lnTo>
                <a:lnTo>
                  <a:pt x="4593" y="1274"/>
                </a:lnTo>
                <a:lnTo>
                  <a:pt x="4582" y="1244"/>
                </a:lnTo>
                <a:lnTo>
                  <a:pt x="4572" y="1213"/>
                </a:lnTo>
                <a:lnTo>
                  <a:pt x="4561" y="1182"/>
                </a:lnTo>
                <a:lnTo>
                  <a:pt x="4552" y="1151"/>
                </a:lnTo>
                <a:lnTo>
                  <a:pt x="4539" y="1170"/>
                </a:lnTo>
                <a:lnTo>
                  <a:pt x="4523" y="1190"/>
                </a:lnTo>
                <a:lnTo>
                  <a:pt x="4508" y="1209"/>
                </a:lnTo>
                <a:lnTo>
                  <a:pt x="4493" y="1226"/>
                </a:lnTo>
                <a:lnTo>
                  <a:pt x="4475" y="1244"/>
                </a:lnTo>
                <a:lnTo>
                  <a:pt x="4458" y="1260"/>
                </a:lnTo>
                <a:lnTo>
                  <a:pt x="4440" y="1276"/>
                </a:lnTo>
                <a:lnTo>
                  <a:pt x="4422" y="1291"/>
                </a:lnTo>
                <a:lnTo>
                  <a:pt x="4385" y="1321"/>
                </a:lnTo>
                <a:lnTo>
                  <a:pt x="4347" y="1348"/>
                </a:lnTo>
                <a:lnTo>
                  <a:pt x="4269" y="1404"/>
                </a:lnTo>
                <a:lnTo>
                  <a:pt x="4230" y="1432"/>
                </a:lnTo>
                <a:lnTo>
                  <a:pt x="4192" y="1461"/>
                </a:lnTo>
                <a:lnTo>
                  <a:pt x="4156" y="1492"/>
                </a:lnTo>
                <a:lnTo>
                  <a:pt x="4138" y="1508"/>
                </a:lnTo>
                <a:lnTo>
                  <a:pt x="4121" y="1525"/>
                </a:lnTo>
                <a:lnTo>
                  <a:pt x="4104" y="1542"/>
                </a:lnTo>
                <a:lnTo>
                  <a:pt x="4088" y="1559"/>
                </a:lnTo>
                <a:lnTo>
                  <a:pt x="4073" y="1579"/>
                </a:lnTo>
                <a:lnTo>
                  <a:pt x="4057" y="1598"/>
                </a:lnTo>
                <a:lnTo>
                  <a:pt x="4043" y="1619"/>
                </a:lnTo>
                <a:lnTo>
                  <a:pt x="4029" y="1641"/>
                </a:lnTo>
                <a:lnTo>
                  <a:pt x="4017" y="1664"/>
                </a:lnTo>
                <a:lnTo>
                  <a:pt x="4006" y="1688"/>
                </a:lnTo>
                <a:lnTo>
                  <a:pt x="3982" y="1741"/>
                </a:lnTo>
                <a:lnTo>
                  <a:pt x="3960" y="1794"/>
                </a:lnTo>
                <a:lnTo>
                  <a:pt x="3938" y="1848"/>
                </a:lnTo>
                <a:lnTo>
                  <a:pt x="3918" y="1903"/>
                </a:lnTo>
                <a:lnTo>
                  <a:pt x="3898" y="1958"/>
                </a:lnTo>
                <a:lnTo>
                  <a:pt x="3880" y="2013"/>
                </a:lnTo>
                <a:lnTo>
                  <a:pt x="3862" y="2070"/>
                </a:lnTo>
                <a:lnTo>
                  <a:pt x="3846" y="2125"/>
                </a:lnTo>
                <a:lnTo>
                  <a:pt x="3830" y="2181"/>
                </a:lnTo>
                <a:lnTo>
                  <a:pt x="3814" y="2238"/>
                </a:lnTo>
                <a:lnTo>
                  <a:pt x="3800" y="2295"/>
                </a:lnTo>
                <a:lnTo>
                  <a:pt x="3786" y="2352"/>
                </a:lnTo>
                <a:lnTo>
                  <a:pt x="3760" y="2465"/>
                </a:lnTo>
                <a:lnTo>
                  <a:pt x="3735" y="2578"/>
                </a:lnTo>
                <a:close/>
                <a:moveTo>
                  <a:pt x="2476" y="2582"/>
                </a:moveTo>
                <a:lnTo>
                  <a:pt x="2476" y="2582"/>
                </a:lnTo>
                <a:lnTo>
                  <a:pt x="2465" y="2562"/>
                </a:lnTo>
                <a:lnTo>
                  <a:pt x="2452" y="2542"/>
                </a:lnTo>
                <a:lnTo>
                  <a:pt x="2436" y="2522"/>
                </a:lnTo>
                <a:lnTo>
                  <a:pt x="2419" y="2502"/>
                </a:lnTo>
                <a:lnTo>
                  <a:pt x="2449" y="2520"/>
                </a:lnTo>
                <a:lnTo>
                  <a:pt x="2483" y="2540"/>
                </a:lnTo>
                <a:lnTo>
                  <a:pt x="2561" y="2588"/>
                </a:lnTo>
                <a:lnTo>
                  <a:pt x="2536" y="2584"/>
                </a:lnTo>
                <a:lnTo>
                  <a:pt x="2513" y="2582"/>
                </a:lnTo>
                <a:lnTo>
                  <a:pt x="2493" y="2582"/>
                </a:lnTo>
                <a:lnTo>
                  <a:pt x="2476" y="2582"/>
                </a:lnTo>
                <a:close/>
              </a:path>
            </a:pathLst>
          </a:custGeom>
          <a:solidFill>
            <a:schemeClr val="accent1">
              <a:lumMod val="40000"/>
              <a:lumOff val="60000"/>
            </a:schemeClr>
          </a:solidFill>
          <a:ln>
            <a:noFill/>
          </a:ln>
          <a:extLst/>
        </p:spPr>
        <p:txBody>
          <a:bodyPr anchor="ctr">
            <a:scene3d>
              <a:camera prst="orthographicFront"/>
              <a:lightRig rig="threePt" dir="t"/>
            </a:scene3d>
            <a:sp3d contourW="12700">
              <a:contourClr>
                <a:srgbClr val="FFFFFF"/>
              </a:contourClr>
            </a:sp3d>
          </a:bodyPr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  <a:ea typeface="隶书" pitchFamily="49" charset="-122"/>
            </a:endParaRPr>
          </a:p>
        </p:txBody>
      </p:sp>
      <p:sp>
        <p:nvSpPr>
          <p:cNvPr id="5122" name="标题 1"/>
          <p:cNvSpPr txBox="1">
            <a:spLocks/>
          </p:cNvSpPr>
          <p:nvPr/>
        </p:nvSpPr>
        <p:spPr bwMode="auto">
          <a:xfrm>
            <a:off x="971600" y="1109663"/>
            <a:ext cx="8364450" cy="900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zh-CN"/>
            </a:defPPr>
            <a:lvl1pPr>
              <a:spcBef>
                <a:spcPct val="0"/>
              </a:spcBef>
              <a:buFontTx/>
              <a:buNone/>
              <a:defRPr sz="3200">
                <a:solidFill>
                  <a:schemeClr val="accent5">
                    <a:lumMod val="75000"/>
                  </a:schemeClr>
                </a:solidFill>
                <a:latin typeface="华文琥珀" panose="02010800040101010101" pitchFamily="2" charset="-122"/>
                <a:ea typeface="华文琥珀" panose="02010800040101010101" pitchFamily="2" charset="-122"/>
                <a:cs typeface="+mj-cs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latin typeface="Arial Narrow" panose="020B0606020202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latin typeface="Arial Narrow" panose="020B0606020202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latin typeface="Arial Narrow" panose="020B0606020202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latin typeface="Arial Narrow" panose="020B0606020202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latin typeface="Arial Narrow" panose="020B0606020202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latin typeface="Arial Narrow" panose="020B0606020202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latin typeface="Arial Narrow" panose="020B0606020202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latin typeface="Arial Narrow" panose="020B0606020202030204" pitchFamily="34" charset="0"/>
                <a:ea typeface="微软雅黑" panose="020B0503020204020204" pitchFamily="34" charset="-122"/>
              </a:defRPr>
            </a:lvl9pPr>
          </a:lstStyle>
          <a:p>
            <a:r>
              <a:rPr lang="en-US" altLang="zh-CN" sz="2400" dirty="0" smtClean="0">
                <a:solidFill>
                  <a:srgbClr val="5C5B2E"/>
                </a:solidFill>
              </a:rPr>
              <a:t>2.3</a:t>
            </a:r>
            <a:r>
              <a:rPr lang="zh-CN" altLang="zh-CN" sz="2400" dirty="0" smtClean="0">
                <a:solidFill>
                  <a:srgbClr val="5C5B2E"/>
                </a:solidFill>
              </a:rPr>
              <a:t>线性表</a:t>
            </a:r>
            <a:r>
              <a:rPr lang="zh-CN" altLang="zh-CN" sz="2400" dirty="0">
                <a:solidFill>
                  <a:srgbClr val="5C5B2E"/>
                </a:solidFill>
              </a:rPr>
              <a:t>的存储结构</a:t>
            </a:r>
            <a:r>
              <a:rPr lang="zh-CN" altLang="en-US" sz="2400" dirty="0">
                <a:solidFill>
                  <a:srgbClr val="5C5B2E"/>
                </a:solidFill>
              </a:rPr>
              <a:t>线性表的存储结构方法之二</a:t>
            </a:r>
            <a:r>
              <a:rPr lang="en-US" altLang="zh-CN" sz="2400" dirty="0">
                <a:solidFill>
                  <a:srgbClr val="5C5B2E"/>
                </a:solidFill>
              </a:rPr>
              <a:t>——</a:t>
            </a:r>
            <a:r>
              <a:rPr lang="zh-CN" altLang="en-US" sz="2400" dirty="0" smtClean="0">
                <a:solidFill>
                  <a:srgbClr val="5C5B2E"/>
                </a:solidFill>
              </a:rPr>
              <a:t>链表</a:t>
            </a:r>
            <a:endParaRPr lang="zh-CN" altLang="zh-CN" sz="2400" dirty="0">
              <a:solidFill>
                <a:srgbClr val="5C5B2E"/>
              </a:solidFill>
            </a:endParaRPr>
          </a:p>
        </p:txBody>
      </p:sp>
      <p:cxnSp>
        <p:nvCxnSpPr>
          <p:cNvPr id="25" name="直接连接符 24"/>
          <p:cNvCxnSpPr/>
          <p:nvPr/>
        </p:nvCxnSpPr>
        <p:spPr>
          <a:xfrm>
            <a:off x="3330575" y="1666453"/>
            <a:ext cx="0" cy="4714875"/>
          </a:xfrm>
          <a:prstGeom prst="line">
            <a:avLst/>
          </a:prstGeom>
          <a:noFill/>
          <a:ln w="38100" cap="flat" cmpd="sng" algn="ctr">
            <a:solidFill>
              <a:schemeClr val="tx2">
                <a:lumMod val="25000"/>
                <a:lumOff val="75000"/>
              </a:schemeClr>
            </a:solidFill>
            <a:prstDash val="solid"/>
          </a:ln>
          <a:effectLst/>
        </p:spPr>
      </p:cxnSp>
      <p:cxnSp>
        <p:nvCxnSpPr>
          <p:cNvPr id="26" name="直接连接符 25"/>
          <p:cNvCxnSpPr/>
          <p:nvPr/>
        </p:nvCxnSpPr>
        <p:spPr>
          <a:xfrm>
            <a:off x="1016000" y="1663700"/>
            <a:ext cx="3268663" cy="0"/>
          </a:xfrm>
          <a:prstGeom prst="line">
            <a:avLst/>
          </a:prstGeom>
          <a:noFill/>
          <a:ln w="57150" cap="flat" cmpd="sng" algn="ctr">
            <a:solidFill>
              <a:schemeClr val="tx2">
                <a:lumMod val="25000"/>
                <a:lumOff val="75000"/>
              </a:schemeClr>
            </a:solidFill>
            <a:prstDash val="solid"/>
          </a:ln>
          <a:effectLst/>
        </p:spPr>
      </p:cxnSp>
      <p:sp>
        <p:nvSpPr>
          <p:cNvPr id="34" name="TextBox 33"/>
          <p:cNvSpPr txBox="1"/>
          <p:nvPr/>
        </p:nvSpPr>
        <p:spPr>
          <a:xfrm>
            <a:off x="2060575" y="2232025"/>
            <a:ext cx="1250950" cy="5355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i="1" kern="0" dirty="0">
                <a:solidFill>
                  <a:schemeClr val="accent2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Verdana" panose="020B0604030504040204" pitchFamily="34" charset="0"/>
              </a:rPr>
              <a:t>2</a:t>
            </a:r>
            <a:r>
              <a:rPr lang="en-US" sz="2400" b="1" i="1" kern="0" dirty="0" smtClean="0">
                <a:solidFill>
                  <a:schemeClr val="accent2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Verdana" panose="020B0604030504040204" pitchFamily="34" charset="0"/>
              </a:rPr>
              <a:t>.3.1</a:t>
            </a:r>
            <a:endParaRPr lang="en-US" sz="2400" b="1" i="1" kern="0" dirty="0">
              <a:solidFill>
                <a:schemeClr val="accent2">
                  <a:lumMod val="7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  <a:cs typeface="Verdana" panose="020B0604030504040204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2060575" y="2931001"/>
            <a:ext cx="1250950" cy="5355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i="1" kern="0" dirty="0">
                <a:solidFill>
                  <a:schemeClr val="accent2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Verdana" panose="020B0604030504040204" pitchFamily="34" charset="0"/>
              </a:rPr>
              <a:t>2</a:t>
            </a:r>
            <a:r>
              <a:rPr lang="en-US" sz="2400" b="1" i="1" kern="0" dirty="0" smtClean="0">
                <a:solidFill>
                  <a:schemeClr val="accent2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Verdana" panose="020B0604030504040204" pitchFamily="34" charset="0"/>
              </a:rPr>
              <a:t>.3.2</a:t>
            </a:r>
            <a:endParaRPr lang="en-US" sz="2400" b="1" i="1" kern="0" dirty="0">
              <a:solidFill>
                <a:schemeClr val="accent2">
                  <a:lumMod val="7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  <a:cs typeface="Verdana" panose="020B0604030504040204" pitchFamily="34" charset="0"/>
            </a:endParaRPr>
          </a:p>
        </p:txBody>
      </p:sp>
      <p:sp>
        <p:nvSpPr>
          <p:cNvPr id="8200" name="矩形 22"/>
          <p:cNvSpPr>
            <a:spLocks noChangeArrowheads="1"/>
          </p:cNvSpPr>
          <p:nvPr/>
        </p:nvSpPr>
        <p:spPr bwMode="auto">
          <a:xfrm>
            <a:off x="3287117" y="2206005"/>
            <a:ext cx="3603625" cy="4318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xtLst/>
        </p:spPr>
        <p:txBody>
          <a:bodyPr lIns="90000" tIns="46800" rIns="90000" bIns="46800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rgbClr val="4D4D4D"/>
                </a:solidFill>
                <a:latin typeface="Arial" pitchFamily="34" charset="0"/>
                <a:ea typeface="幼圆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u"/>
              <a:defRPr sz="2800" b="1">
                <a:solidFill>
                  <a:srgbClr val="4D4D4D"/>
                </a:solidFill>
                <a:latin typeface="Arial" pitchFamily="34" charset="0"/>
                <a:ea typeface="幼圆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400" b="1">
                <a:solidFill>
                  <a:srgbClr val="4D4D4D"/>
                </a:solidFill>
                <a:latin typeface="Arial" pitchFamily="34" charset="0"/>
                <a:ea typeface="幼圆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000" b="1">
                <a:solidFill>
                  <a:srgbClr val="4D4D4D"/>
                </a:solidFill>
                <a:latin typeface="Arial" pitchFamily="34" charset="0"/>
                <a:ea typeface="幼圆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rgbClr val="4D4D4D"/>
                </a:solidFill>
                <a:latin typeface="Arial" pitchFamily="34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rgbClr val="4D4D4D"/>
                </a:solidFill>
                <a:latin typeface="Arial" pitchFamily="34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rgbClr val="4D4D4D"/>
                </a:solidFill>
                <a:latin typeface="Arial" pitchFamily="34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rgbClr val="4D4D4D"/>
                </a:solidFill>
                <a:latin typeface="Arial" pitchFamily="34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rgbClr val="4D4D4D"/>
                </a:solidFill>
                <a:latin typeface="Arial" pitchFamily="34" charset="0"/>
                <a:ea typeface="幼圆" pitchFamily="49" charset="-122"/>
              </a:defRPr>
            </a:lvl9pPr>
          </a:lstStyle>
          <a:p>
            <a:pPr>
              <a:buNone/>
            </a:pPr>
            <a:r>
              <a:rPr lang="zh-CN" altLang="en-US" sz="2400">
                <a:solidFill>
                  <a:schemeClr val="bg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单链表的存储</a:t>
            </a:r>
          </a:p>
        </p:txBody>
      </p:sp>
      <p:sp>
        <p:nvSpPr>
          <p:cNvPr id="8201" name="矩形 16"/>
          <p:cNvSpPr>
            <a:spLocks noChangeArrowheads="1"/>
          </p:cNvSpPr>
          <p:nvPr/>
        </p:nvSpPr>
        <p:spPr bwMode="auto">
          <a:xfrm>
            <a:off x="3330575" y="2910682"/>
            <a:ext cx="3603625" cy="4318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xtLst/>
        </p:spPr>
        <p:txBody>
          <a:bodyPr lIns="90000" tIns="46800" rIns="90000" bIns="46800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rgbClr val="4D4D4D"/>
                </a:solidFill>
                <a:latin typeface="Arial" pitchFamily="34" charset="0"/>
                <a:ea typeface="幼圆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u"/>
              <a:defRPr sz="2800" b="1">
                <a:solidFill>
                  <a:srgbClr val="4D4D4D"/>
                </a:solidFill>
                <a:latin typeface="Arial" pitchFamily="34" charset="0"/>
                <a:ea typeface="幼圆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400" b="1">
                <a:solidFill>
                  <a:srgbClr val="4D4D4D"/>
                </a:solidFill>
                <a:latin typeface="Arial" pitchFamily="34" charset="0"/>
                <a:ea typeface="幼圆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000" b="1">
                <a:solidFill>
                  <a:srgbClr val="4D4D4D"/>
                </a:solidFill>
                <a:latin typeface="Arial" pitchFamily="34" charset="0"/>
                <a:ea typeface="幼圆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rgbClr val="4D4D4D"/>
                </a:solidFill>
                <a:latin typeface="Arial" pitchFamily="34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rgbClr val="4D4D4D"/>
                </a:solidFill>
                <a:latin typeface="Arial" pitchFamily="34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rgbClr val="4D4D4D"/>
                </a:solidFill>
                <a:latin typeface="Arial" pitchFamily="34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rgbClr val="4D4D4D"/>
                </a:solidFill>
                <a:latin typeface="Arial" pitchFamily="34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rgbClr val="4D4D4D"/>
                </a:solidFill>
                <a:latin typeface="Arial" pitchFamily="34" charset="0"/>
                <a:ea typeface="幼圆" pitchFamily="49" charset="-122"/>
              </a:defRPr>
            </a:lvl9pPr>
          </a:lstStyle>
          <a:p>
            <a:pPr>
              <a:buNone/>
            </a:pPr>
            <a:r>
              <a:rPr lang="zh-CN" altLang="en-US"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单链表的运算</a:t>
            </a:r>
          </a:p>
        </p:txBody>
      </p:sp>
      <p:sp>
        <p:nvSpPr>
          <p:cNvPr id="8202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11" name="TextBox 10"/>
          <p:cNvSpPr txBox="1"/>
          <p:nvPr/>
        </p:nvSpPr>
        <p:spPr>
          <a:xfrm>
            <a:off x="2060865" y="3629977"/>
            <a:ext cx="1250950" cy="5355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i="1" kern="0" dirty="0" smtClean="0">
                <a:solidFill>
                  <a:schemeClr val="accent2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Verdana" panose="020B0604030504040204" pitchFamily="34" charset="0"/>
              </a:rPr>
              <a:t>2.3.3</a:t>
            </a:r>
            <a:endParaRPr lang="en-US" sz="2400" b="1" i="1" kern="0" dirty="0">
              <a:solidFill>
                <a:schemeClr val="accent2">
                  <a:lumMod val="7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  <a:cs typeface="Verdana" panose="020B060403050404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060865" y="4328953"/>
            <a:ext cx="1250950" cy="5355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i="1" kern="0" dirty="0" smtClean="0">
                <a:solidFill>
                  <a:schemeClr val="accent2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Verdana" panose="020B0604030504040204" pitchFamily="34" charset="0"/>
              </a:rPr>
              <a:t>2.3.4</a:t>
            </a:r>
            <a:endParaRPr lang="en-US" sz="2400" b="1" i="1" kern="0" dirty="0">
              <a:solidFill>
                <a:schemeClr val="accent2">
                  <a:lumMod val="7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  <a:cs typeface="Verdana" panose="020B0604030504040204" pitchFamily="34" charset="0"/>
            </a:endParaRPr>
          </a:p>
        </p:txBody>
      </p:sp>
      <p:sp>
        <p:nvSpPr>
          <p:cNvPr id="13" name="矩形 22"/>
          <p:cNvSpPr>
            <a:spLocks noChangeArrowheads="1"/>
          </p:cNvSpPr>
          <p:nvPr/>
        </p:nvSpPr>
        <p:spPr bwMode="auto">
          <a:xfrm>
            <a:off x="3330865" y="3616326"/>
            <a:ext cx="3603625" cy="4318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xtLst/>
        </p:spPr>
        <p:txBody>
          <a:bodyPr lIns="90000" tIns="46800" rIns="90000" bIns="46800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rgbClr val="4D4D4D"/>
                </a:solidFill>
                <a:latin typeface="Arial" pitchFamily="34" charset="0"/>
                <a:ea typeface="幼圆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u"/>
              <a:defRPr sz="2800" b="1">
                <a:solidFill>
                  <a:srgbClr val="4D4D4D"/>
                </a:solidFill>
                <a:latin typeface="Arial" pitchFamily="34" charset="0"/>
                <a:ea typeface="幼圆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400" b="1">
                <a:solidFill>
                  <a:srgbClr val="4D4D4D"/>
                </a:solidFill>
                <a:latin typeface="Arial" pitchFamily="34" charset="0"/>
                <a:ea typeface="幼圆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000" b="1">
                <a:solidFill>
                  <a:srgbClr val="4D4D4D"/>
                </a:solidFill>
                <a:latin typeface="Arial" pitchFamily="34" charset="0"/>
                <a:ea typeface="幼圆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rgbClr val="4D4D4D"/>
                </a:solidFill>
                <a:latin typeface="Arial" pitchFamily="34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rgbClr val="4D4D4D"/>
                </a:solidFill>
                <a:latin typeface="Arial" pitchFamily="34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rgbClr val="4D4D4D"/>
                </a:solidFill>
                <a:latin typeface="Arial" pitchFamily="34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rgbClr val="4D4D4D"/>
                </a:solidFill>
                <a:latin typeface="Arial" pitchFamily="34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rgbClr val="4D4D4D"/>
                </a:solidFill>
                <a:latin typeface="Arial" pitchFamily="34" charset="0"/>
                <a:ea typeface="幼圆" pitchFamily="49" charset="-122"/>
              </a:defRPr>
            </a:lvl9pPr>
          </a:lstStyle>
          <a:p>
            <a:pPr>
              <a:buNone/>
            </a:pPr>
            <a:r>
              <a:rPr lang="zh-CN" altLang="en-US" sz="2400">
                <a:solidFill>
                  <a:schemeClr val="bg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单链表的讨论</a:t>
            </a:r>
          </a:p>
        </p:txBody>
      </p:sp>
      <p:sp>
        <p:nvSpPr>
          <p:cNvPr id="14" name="矩形 16"/>
          <p:cNvSpPr>
            <a:spLocks noChangeArrowheads="1"/>
          </p:cNvSpPr>
          <p:nvPr/>
        </p:nvSpPr>
        <p:spPr bwMode="auto">
          <a:xfrm>
            <a:off x="3330865" y="4321970"/>
            <a:ext cx="3603625" cy="4318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xtLst/>
        </p:spPr>
        <p:txBody>
          <a:bodyPr lIns="90000" tIns="46800" rIns="90000" bIns="46800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rgbClr val="4D4D4D"/>
                </a:solidFill>
                <a:latin typeface="Arial" pitchFamily="34" charset="0"/>
                <a:ea typeface="幼圆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u"/>
              <a:defRPr sz="2800" b="1">
                <a:solidFill>
                  <a:srgbClr val="4D4D4D"/>
                </a:solidFill>
                <a:latin typeface="Arial" pitchFamily="34" charset="0"/>
                <a:ea typeface="幼圆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400" b="1">
                <a:solidFill>
                  <a:srgbClr val="4D4D4D"/>
                </a:solidFill>
                <a:latin typeface="Arial" pitchFamily="34" charset="0"/>
                <a:ea typeface="幼圆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000" b="1">
                <a:solidFill>
                  <a:srgbClr val="4D4D4D"/>
                </a:solidFill>
                <a:latin typeface="Arial" pitchFamily="34" charset="0"/>
                <a:ea typeface="幼圆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rgbClr val="4D4D4D"/>
                </a:solidFill>
                <a:latin typeface="Arial" pitchFamily="34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rgbClr val="4D4D4D"/>
                </a:solidFill>
                <a:latin typeface="Arial" pitchFamily="34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rgbClr val="4D4D4D"/>
                </a:solidFill>
                <a:latin typeface="Arial" pitchFamily="34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rgbClr val="4D4D4D"/>
                </a:solidFill>
                <a:latin typeface="Arial" pitchFamily="34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rgbClr val="4D4D4D"/>
                </a:solidFill>
                <a:latin typeface="Arial" pitchFamily="34" charset="0"/>
                <a:ea typeface="幼圆" pitchFamily="49" charset="-122"/>
              </a:defRPr>
            </a:lvl9pPr>
          </a:lstStyle>
          <a:p>
            <a:pPr>
              <a:buNone/>
            </a:pPr>
            <a:r>
              <a:rPr lang="zh-CN" altLang="en-US" sz="2400">
                <a:solidFill>
                  <a:schemeClr val="bg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循环链表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060865" y="5027929"/>
            <a:ext cx="1250950" cy="5355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i="1" kern="0" dirty="0" smtClean="0">
                <a:solidFill>
                  <a:schemeClr val="accent2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Verdana" panose="020B0604030504040204" pitchFamily="34" charset="0"/>
              </a:rPr>
              <a:t>2.3.5</a:t>
            </a:r>
            <a:endParaRPr lang="en-US" sz="2400" b="1" i="1" kern="0" dirty="0">
              <a:solidFill>
                <a:schemeClr val="accent2">
                  <a:lumMod val="7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  <a:cs typeface="Verdana" panose="020B060403050404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060865" y="5726906"/>
            <a:ext cx="1250950" cy="5355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i="1" kern="0" dirty="0" smtClean="0">
                <a:solidFill>
                  <a:schemeClr val="accent2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Verdana" panose="020B0604030504040204" pitchFamily="34" charset="0"/>
              </a:rPr>
              <a:t>2.3.6</a:t>
            </a:r>
            <a:endParaRPr lang="en-US" sz="2400" b="1" i="1" kern="0" dirty="0">
              <a:solidFill>
                <a:schemeClr val="accent2">
                  <a:lumMod val="7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  <a:cs typeface="Verdana" panose="020B0604030504040204" pitchFamily="34" charset="0"/>
            </a:endParaRPr>
          </a:p>
        </p:txBody>
      </p:sp>
      <p:sp>
        <p:nvSpPr>
          <p:cNvPr id="17" name="矩形 22"/>
          <p:cNvSpPr>
            <a:spLocks noChangeArrowheads="1"/>
          </p:cNvSpPr>
          <p:nvPr/>
        </p:nvSpPr>
        <p:spPr bwMode="auto">
          <a:xfrm>
            <a:off x="3330865" y="5027614"/>
            <a:ext cx="3603625" cy="4318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xtLst/>
        </p:spPr>
        <p:txBody>
          <a:bodyPr lIns="90000" tIns="46800" rIns="90000" bIns="46800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rgbClr val="4D4D4D"/>
                </a:solidFill>
                <a:latin typeface="Arial" pitchFamily="34" charset="0"/>
                <a:ea typeface="幼圆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u"/>
              <a:defRPr sz="2800" b="1">
                <a:solidFill>
                  <a:srgbClr val="4D4D4D"/>
                </a:solidFill>
                <a:latin typeface="Arial" pitchFamily="34" charset="0"/>
                <a:ea typeface="幼圆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400" b="1">
                <a:solidFill>
                  <a:srgbClr val="4D4D4D"/>
                </a:solidFill>
                <a:latin typeface="Arial" pitchFamily="34" charset="0"/>
                <a:ea typeface="幼圆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000" b="1">
                <a:solidFill>
                  <a:srgbClr val="4D4D4D"/>
                </a:solidFill>
                <a:latin typeface="Arial" pitchFamily="34" charset="0"/>
                <a:ea typeface="幼圆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rgbClr val="4D4D4D"/>
                </a:solidFill>
                <a:latin typeface="Arial" pitchFamily="34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rgbClr val="4D4D4D"/>
                </a:solidFill>
                <a:latin typeface="Arial" pitchFamily="34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rgbClr val="4D4D4D"/>
                </a:solidFill>
                <a:latin typeface="Arial" pitchFamily="34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rgbClr val="4D4D4D"/>
                </a:solidFill>
                <a:latin typeface="Arial" pitchFamily="34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rgbClr val="4D4D4D"/>
                </a:solidFill>
                <a:latin typeface="Arial" pitchFamily="34" charset="0"/>
                <a:ea typeface="幼圆" pitchFamily="49" charset="-122"/>
              </a:defRPr>
            </a:lvl9pPr>
          </a:lstStyle>
          <a:p>
            <a:pPr>
              <a:buNone/>
            </a:pPr>
            <a:r>
              <a:rPr lang="zh-CN" altLang="en-US" sz="2400">
                <a:solidFill>
                  <a:schemeClr val="bg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双向链表</a:t>
            </a:r>
            <a:endParaRPr lang="zh-CN" altLang="en-US" sz="2400" dirty="0">
              <a:solidFill>
                <a:schemeClr val="bg1">
                  <a:lumMod val="7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矩形 16"/>
          <p:cNvSpPr>
            <a:spLocks noChangeArrowheads="1"/>
          </p:cNvSpPr>
          <p:nvPr/>
        </p:nvSpPr>
        <p:spPr bwMode="auto">
          <a:xfrm>
            <a:off x="3330865" y="5733256"/>
            <a:ext cx="3603625" cy="4318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xtLst/>
        </p:spPr>
        <p:txBody>
          <a:bodyPr lIns="90000" tIns="46800" rIns="90000" bIns="46800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rgbClr val="4D4D4D"/>
                </a:solidFill>
                <a:latin typeface="Arial" pitchFamily="34" charset="0"/>
                <a:ea typeface="幼圆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u"/>
              <a:defRPr sz="2800" b="1">
                <a:solidFill>
                  <a:srgbClr val="4D4D4D"/>
                </a:solidFill>
                <a:latin typeface="Arial" pitchFamily="34" charset="0"/>
                <a:ea typeface="幼圆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400" b="1">
                <a:solidFill>
                  <a:srgbClr val="4D4D4D"/>
                </a:solidFill>
                <a:latin typeface="Arial" pitchFamily="34" charset="0"/>
                <a:ea typeface="幼圆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000" b="1">
                <a:solidFill>
                  <a:srgbClr val="4D4D4D"/>
                </a:solidFill>
                <a:latin typeface="Arial" pitchFamily="34" charset="0"/>
                <a:ea typeface="幼圆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rgbClr val="4D4D4D"/>
                </a:solidFill>
                <a:latin typeface="Arial" pitchFamily="34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rgbClr val="4D4D4D"/>
                </a:solidFill>
                <a:latin typeface="Arial" pitchFamily="34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rgbClr val="4D4D4D"/>
                </a:solidFill>
                <a:latin typeface="Arial" pitchFamily="34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rgbClr val="4D4D4D"/>
                </a:solidFill>
                <a:latin typeface="Arial" pitchFamily="34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rgbClr val="4D4D4D"/>
                </a:solidFill>
                <a:latin typeface="Arial" pitchFamily="34" charset="0"/>
                <a:ea typeface="幼圆" pitchFamily="49" charset="-122"/>
              </a:defRPr>
            </a:lvl9pPr>
          </a:lstStyle>
          <a:p>
            <a:pPr>
              <a:buNone/>
            </a:pPr>
            <a:r>
              <a:rPr lang="zh-CN" altLang="en-US" sz="2400">
                <a:solidFill>
                  <a:schemeClr val="bg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链表小结</a:t>
            </a:r>
          </a:p>
        </p:txBody>
      </p:sp>
    </p:spTree>
    <p:extLst>
      <p:ext uri="{BB962C8B-B14F-4D97-AF65-F5344CB8AC3E}">
        <p14:creationId xmlns:p14="http://schemas.microsoft.com/office/powerpoint/2010/main" val="73861931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18796" y="347693"/>
            <a:ext cx="8722309" cy="707886"/>
          </a:xfrm>
        </p:spPr>
        <p:txBody>
          <a:bodyPr/>
          <a:lstStyle/>
          <a:p>
            <a:r>
              <a:rPr lang="zh-CN" altLang="en-US"/>
              <a:t>单链表的两种</a:t>
            </a:r>
            <a:r>
              <a:rPr lang="zh-CN" altLang="en-US" smtClean="0"/>
              <a:t>形式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7BE4AB1F-378A-4AB9-8CB7-439A080E6A23}" type="slidenum">
              <a:rPr lang="zh-CN" altLang="en-US" smtClean="0"/>
              <a:pPr>
                <a:defRPr/>
              </a:pPr>
              <a:t>14</a:t>
            </a:fld>
            <a:endParaRPr lang="en-US" altLang="zh-CN"/>
          </a:p>
        </p:txBody>
      </p:sp>
      <p:sp>
        <p:nvSpPr>
          <p:cNvPr id="57" name="矩形 56"/>
          <p:cNvSpPr>
            <a:spLocks noChangeArrowheads="1"/>
          </p:cNvSpPr>
          <p:nvPr/>
        </p:nvSpPr>
        <p:spPr bwMode="auto">
          <a:xfrm>
            <a:off x="3087459" y="4202435"/>
            <a:ext cx="2969083" cy="46166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xtLst/>
        </p:spPr>
        <p:txBody>
          <a:bodyPr lIns="90000" tIns="46800" rIns="90000" bIns="46800" anchor="ctr"/>
          <a:lstStyle/>
          <a:p>
            <a: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</a:pPr>
            <a:r>
              <a:rPr lang="zh-CN" altLang="en-US" sz="1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带表头结点的单链表</a:t>
            </a:r>
          </a:p>
        </p:txBody>
      </p:sp>
      <p:sp>
        <p:nvSpPr>
          <p:cNvPr id="58" name="矩形 57"/>
          <p:cNvSpPr>
            <a:spLocks noChangeArrowheads="1"/>
          </p:cNvSpPr>
          <p:nvPr/>
        </p:nvSpPr>
        <p:spPr bwMode="auto">
          <a:xfrm>
            <a:off x="3087459" y="2405981"/>
            <a:ext cx="2969083" cy="46166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xtLst/>
        </p:spPr>
        <p:txBody>
          <a:bodyPr lIns="90000" tIns="46800" rIns="90000" bIns="46800" anchor="ctr"/>
          <a:lstStyle/>
          <a:p>
            <a: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</a:pPr>
            <a:r>
              <a:rPr lang="zh-CN" altLang="en-US" sz="1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带头结点的单链表</a:t>
            </a:r>
          </a:p>
        </p:txBody>
      </p:sp>
      <p:sp>
        <p:nvSpPr>
          <p:cNvPr id="59" name="云形标注 58"/>
          <p:cNvSpPr/>
          <p:nvPr/>
        </p:nvSpPr>
        <p:spPr>
          <a:xfrm>
            <a:off x="238966" y="4227872"/>
            <a:ext cx="2587598" cy="1339415"/>
          </a:xfrm>
          <a:prstGeom prst="cloudCallout">
            <a:avLst>
              <a:gd name="adj1" fmla="val 44511"/>
              <a:gd name="adj2" fmla="val -70132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 rtlCol="0" anchor="ctr"/>
          <a:lstStyle/>
          <a:p>
            <a:r>
              <a:rPr lang="zh-CN" altLang="zh-CN" sz="1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置表头结点的目的是什么？</a:t>
            </a:r>
            <a:endParaRPr lang="zh-CN" altLang="en-US" sz="1800" b="1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0" name="矩形 59"/>
          <p:cNvSpPr/>
          <p:nvPr/>
        </p:nvSpPr>
        <p:spPr>
          <a:xfrm>
            <a:off x="1139227" y="5373216"/>
            <a:ext cx="7614592" cy="1255728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 anchor="ctr"/>
          <a:lstStyle/>
          <a:p>
            <a: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</a:pPr>
            <a:r>
              <a:rPr lang="zh-CN" altLang="zh-CN" sz="1400">
                <a:solidFill>
                  <a:schemeClr val="bg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）由于开始结点的位置被存放在头结点的指针域中，所以在链表的第一个位置上的操作就和在表的其他位置上操作一致，无须进行特殊处理；</a:t>
            </a:r>
          </a:p>
          <a:p>
            <a: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</a:pPr>
            <a:r>
              <a:rPr lang="zh-CN" altLang="zh-CN" sz="1400">
                <a:solidFill>
                  <a:schemeClr val="bg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）无论链表是否为空，其头指针都是指向头结点的非空指针（空表中头结点的指针域空），因此空表和非空表的处理也就统一了。</a:t>
            </a:r>
          </a:p>
        </p:txBody>
      </p:sp>
      <p:pic>
        <p:nvPicPr>
          <p:cNvPr id="921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0459" y="1268760"/>
            <a:ext cx="73152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6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763" y="2936875"/>
            <a:ext cx="8626475" cy="982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613073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链表</a:t>
            </a:r>
            <a:r>
              <a:rPr lang="zh-CN" altLang="en-US" smtClean="0"/>
              <a:t>的基本操作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7BE4AB1F-378A-4AB9-8CB7-439A080E6A23}" type="slidenum">
              <a:rPr lang="zh-CN" altLang="en-US" smtClean="0"/>
              <a:pPr>
                <a:defRPr/>
              </a:pPr>
              <a:t>15</a:t>
            </a:fld>
            <a:endParaRPr lang="en-US" altLang="zh-CN"/>
          </a:p>
        </p:txBody>
      </p:sp>
      <p:cxnSp>
        <p:nvCxnSpPr>
          <p:cNvPr id="5" name="MH_Other_1"/>
          <p:cNvCxnSpPr/>
          <p:nvPr>
            <p:custDataLst>
              <p:tags r:id="rId1"/>
            </p:custDataLst>
          </p:nvPr>
        </p:nvCxnSpPr>
        <p:spPr>
          <a:xfrm>
            <a:off x="2912655" y="1896382"/>
            <a:ext cx="0" cy="3618255"/>
          </a:xfrm>
          <a:prstGeom prst="line">
            <a:avLst/>
          </a:prstGeom>
          <a:ln w="76200">
            <a:solidFill>
              <a:schemeClr val="bg1">
                <a:lumMod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MH_Other_3"/>
          <p:cNvCxnSpPr/>
          <p:nvPr>
            <p:custDataLst>
              <p:tags r:id="rId2"/>
            </p:custDataLst>
          </p:nvPr>
        </p:nvCxnSpPr>
        <p:spPr bwMode="auto">
          <a:xfrm flipH="1">
            <a:off x="2912308" y="2381250"/>
            <a:ext cx="3819932" cy="1588"/>
          </a:xfrm>
          <a:prstGeom prst="line">
            <a:avLst/>
          </a:prstGeom>
          <a:ln w="1905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MH_Other_4"/>
          <p:cNvSpPr/>
          <p:nvPr>
            <p:custDataLst>
              <p:tags r:id="rId3"/>
            </p:custDataLst>
          </p:nvPr>
        </p:nvSpPr>
        <p:spPr bwMode="auto">
          <a:xfrm rot="5400000">
            <a:off x="2840424" y="2316956"/>
            <a:ext cx="128588" cy="130175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1905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endParaRPr lang="ko-KR" altLang="en-US" smtClean="0">
              <a:solidFill>
                <a:srgbClr val="FFFFFF"/>
              </a:solidFill>
              <a:ea typeface="Malgun Gothic" pitchFamily="34" charset="-127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588757" y="1855788"/>
            <a:ext cx="1661665" cy="4619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zh-CN" b="1" smtClean="0">
                <a:solidFill>
                  <a:srgbClr val="000000"/>
                </a:solidFill>
                <a:latin typeface="+mn-ea"/>
                <a:ea typeface="+mn-ea"/>
              </a:rPr>
              <a:t>初始化</a:t>
            </a:r>
            <a:endParaRPr lang="zh-CN" altLang="zh-CN" b="1">
              <a:solidFill>
                <a:srgbClr val="000000"/>
              </a:solidFill>
              <a:latin typeface="+mn-ea"/>
              <a:ea typeface="+mn-ea"/>
            </a:endParaRPr>
          </a:p>
        </p:txBody>
      </p:sp>
      <p:cxnSp>
        <p:nvCxnSpPr>
          <p:cNvPr id="9" name="MH_Other_3"/>
          <p:cNvCxnSpPr/>
          <p:nvPr>
            <p:custDataLst>
              <p:tags r:id="rId4"/>
            </p:custDataLst>
          </p:nvPr>
        </p:nvCxnSpPr>
        <p:spPr bwMode="auto">
          <a:xfrm flipH="1">
            <a:off x="2912308" y="3036888"/>
            <a:ext cx="3819932" cy="1587"/>
          </a:xfrm>
          <a:prstGeom prst="line">
            <a:avLst/>
          </a:prstGeom>
          <a:ln w="1905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MH_Other_4"/>
          <p:cNvSpPr/>
          <p:nvPr>
            <p:custDataLst>
              <p:tags r:id="rId5"/>
            </p:custDataLst>
          </p:nvPr>
        </p:nvSpPr>
        <p:spPr bwMode="auto">
          <a:xfrm rot="5400000">
            <a:off x="2840424" y="2972594"/>
            <a:ext cx="128587" cy="130175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1905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endParaRPr lang="ko-KR" altLang="en-US" smtClean="0">
              <a:solidFill>
                <a:srgbClr val="FFFFFF"/>
              </a:solidFill>
              <a:ea typeface="Malgun Gothic" pitchFamily="34" charset="-127"/>
            </a:endParaRPr>
          </a:p>
        </p:txBody>
      </p:sp>
      <p:cxnSp>
        <p:nvCxnSpPr>
          <p:cNvPr id="11" name="MH_Other_3"/>
          <p:cNvCxnSpPr/>
          <p:nvPr>
            <p:custDataLst>
              <p:tags r:id="rId6"/>
            </p:custDataLst>
          </p:nvPr>
        </p:nvCxnSpPr>
        <p:spPr bwMode="auto">
          <a:xfrm flipH="1">
            <a:off x="2912308" y="3692525"/>
            <a:ext cx="3819932" cy="1588"/>
          </a:xfrm>
          <a:prstGeom prst="line">
            <a:avLst/>
          </a:prstGeom>
          <a:ln w="1905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MH_Other_4"/>
          <p:cNvSpPr/>
          <p:nvPr>
            <p:custDataLst>
              <p:tags r:id="rId7"/>
            </p:custDataLst>
          </p:nvPr>
        </p:nvSpPr>
        <p:spPr bwMode="auto">
          <a:xfrm rot="5400000">
            <a:off x="2840424" y="3628231"/>
            <a:ext cx="128588" cy="130175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1905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endParaRPr lang="ko-KR" altLang="en-US" smtClean="0">
              <a:solidFill>
                <a:srgbClr val="FFFFFF"/>
              </a:solidFill>
              <a:ea typeface="Malgun Gothic" pitchFamily="34" charset="-127"/>
            </a:endParaRPr>
          </a:p>
        </p:txBody>
      </p:sp>
      <p:cxnSp>
        <p:nvCxnSpPr>
          <p:cNvPr id="13" name="MH_Other_3"/>
          <p:cNvCxnSpPr/>
          <p:nvPr>
            <p:custDataLst>
              <p:tags r:id="rId8"/>
            </p:custDataLst>
          </p:nvPr>
        </p:nvCxnSpPr>
        <p:spPr bwMode="auto">
          <a:xfrm flipH="1">
            <a:off x="2912308" y="4348163"/>
            <a:ext cx="3819932" cy="1587"/>
          </a:xfrm>
          <a:prstGeom prst="line">
            <a:avLst/>
          </a:prstGeom>
          <a:ln w="1905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MH_Other_4"/>
          <p:cNvSpPr/>
          <p:nvPr>
            <p:custDataLst>
              <p:tags r:id="rId9"/>
            </p:custDataLst>
          </p:nvPr>
        </p:nvSpPr>
        <p:spPr bwMode="auto">
          <a:xfrm rot="5400000">
            <a:off x="2840424" y="4283869"/>
            <a:ext cx="128587" cy="130175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1905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endParaRPr lang="ko-KR" altLang="en-US" smtClean="0">
              <a:solidFill>
                <a:srgbClr val="FFFFFF"/>
              </a:solidFill>
              <a:ea typeface="Malgun Gothic" pitchFamily="34" charset="-127"/>
            </a:endParaRPr>
          </a:p>
        </p:txBody>
      </p:sp>
      <p:cxnSp>
        <p:nvCxnSpPr>
          <p:cNvPr id="15" name="MH_Other_3"/>
          <p:cNvCxnSpPr/>
          <p:nvPr>
            <p:custDataLst>
              <p:tags r:id="rId10"/>
            </p:custDataLst>
          </p:nvPr>
        </p:nvCxnSpPr>
        <p:spPr bwMode="auto">
          <a:xfrm flipH="1">
            <a:off x="2912308" y="5003800"/>
            <a:ext cx="3819932" cy="1588"/>
          </a:xfrm>
          <a:prstGeom prst="line">
            <a:avLst/>
          </a:prstGeom>
          <a:ln w="1905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MH_Other_4"/>
          <p:cNvSpPr/>
          <p:nvPr>
            <p:custDataLst>
              <p:tags r:id="rId11"/>
            </p:custDataLst>
          </p:nvPr>
        </p:nvSpPr>
        <p:spPr bwMode="auto">
          <a:xfrm rot="5400000">
            <a:off x="2840424" y="4939506"/>
            <a:ext cx="128588" cy="130175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1905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endParaRPr lang="ko-KR" altLang="en-US" smtClean="0">
              <a:solidFill>
                <a:srgbClr val="FFFFFF"/>
              </a:solidFill>
              <a:ea typeface="Malgun Gothic" pitchFamily="34" charset="-127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3588757" y="2506663"/>
            <a:ext cx="1661665" cy="4619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b="1" smtClean="0">
                <a:solidFill>
                  <a:srgbClr val="000000"/>
                </a:solidFill>
                <a:latin typeface="+mn-ea"/>
                <a:ea typeface="+mn-ea"/>
              </a:rPr>
              <a:t>建链表</a:t>
            </a:r>
            <a:endParaRPr lang="zh-CN" altLang="zh-CN" b="1">
              <a:solidFill>
                <a:srgbClr val="000000"/>
              </a:solidFill>
              <a:latin typeface="+mn-ea"/>
              <a:ea typeface="+mn-ea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3441913" y="3140968"/>
            <a:ext cx="166166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b="1" smtClean="0">
                <a:solidFill>
                  <a:srgbClr val="000000"/>
                </a:solidFill>
                <a:latin typeface="+mn-ea"/>
                <a:ea typeface="+mn-ea"/>
              </a:rPr>
              <a:t>查找</a:t>
            </a:r>
            <a:endParaRPr lang="zh-CN" altLang="zh-CN" b="1">
              <a:solidFill>
                <a:srgbClr val="000000"/>
              </a:solidFill>
              <a:latin typeface="+mn-ea"/>
              <a:ea typeface="+mn-ea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3441913" y="3791843"/>
            <a:ext cx="1661665" cy="4619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zh-CN" b="1" smtClean="0">
                <a:solidFill>
                  <a:srgbClr val="000000"/>
                </a:solidFill>
                <a:latin typeface="+mn-ea"/>
                <a:ea typeface="+mn-ea"/>
              </a:rPr>
              <a:t>插入</a:t>
            </a:r>
            <a:endParaRPr lang="zh-CN" altLang="zh-CN" b="1">
              <a:solidFill>
                <a:srgbClr val="000000"/>
              </a:solidFill>
              <a:latin typeface="+mn-ea"/>
              <a:ea typeface="+mn-ea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3441913" y="4444305"/>
            <a:ext cx="1661665" cy="4619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zh-CN" b="1" smtClean="0">
                <a:solidFill>
                  <a:srgbClr val="000000"/>
                </a:solidFill>
                <a:latin typeface="+mn-ea"/>
                <a:ea typeface="+mn-ea"/>
              </a:rPr>
              <a:t>删除</a:t>
            </a:r>
            <a:endParaRPr lang="zh-CN" altLang="en-US" b="1">
              <a:solidFill>
                <a:srgbClr val="000000"/>
              </a:solidFill>
              <a:latin typeface="+mn-ea"/>
              <a:ea typeface="+mn-ea"/>
            </a:endParaRPr>
          </a:p>
        </p:txBody>
      </p:sp>
      <p:sp>
        <p:nvSpPr>
          <p:cNvPr id="29" name="KSO_Shape"/>
          <p:cNvSpPr>
            <a:spLocks/>
          </p:cNvSpPr>
          <p:nvPr/>
        </p:nvSpPr>
        <p:spPr bwMode="auto">
          <a:xfrm rot="712291">
            <a:off x="1323921" y="2913397"/>
            <a:ext cx="1412171" cy="1431255"/>
          </a:xfrm>
          <a:custGeom>
            <a:avLst/>
            <a:gdLst>
              <a:gd name="T0" fmla="*/ 4649 w 8605"/>
              <a:gd name="T1" fmla="*/ 5396 h 8725"/>
              <a:gd name="T2" fmla="*/ 5752 w 8605"/>
              <a:gd name="T3" fmla="*/ 4833 h 8725"/>
              <a:gd name="T4" fmla="*/ 5817 w 8605"/>
              <a:gd name="T5" fmla="*/ 3909 h 8725"/>
              <a:gd name="T6" fmla="*/ 5538 w 8605"/>
              <a:gd name="T7" fmla="*/ 3260 h 8725"/>
              <a:gd name="T8" fmla="*/ 5383 w 8605"/>
              <a:gd name="T9" fmla="*/ 2667 h 8725"/>
              <a:gd name="T10" fmla="*/ 5215 w 8605"/>
              <a:gd name="T11" fmla="*/ 3677 h 8725"/>
              <a:gd name="T12" fmla="*/ 4917 w 8605"/>
              <a:gd name="T13" fmla="*/ 4324 h 8725"/>
              <a:gd name="T14" fmla="*/ 4481 w 8605"/>
              <a:gd name="T15" fmla="*/ 4928 h 8725"/>
              <a:gd name="T16" fmla="*/ 3675 w 8605"/>
              <a:gd name="T17" fmla="*/ 5166 h 8725"/>
              <a:gd name="T18" fmla="*/ 4195 w 8605"/>
              <a:gd name="T19" fmla="*/ 4309 h 8725"/>
              <a:gd name="T20" fmla="*/ 4450 w 8605"/>
              <a:gd name="T21" fmla="*/ 3440 h 8725"/>
              <a:gd name="T22" fmla="*/ 4427 w 8605"/>
              <a:gd name="T23" fmla="*/ 2294 h 8725"/>
              <a:gd name="T24" fmla="*/ 4109 w 8605"/>
              <a:gd name="T25" fmla="*/ 3559 h 8725"/>
              <a:gd name="T26" fmla="*/ 3834 w 8605"/>
              <a:gd name="T27" fmla="*/ 4369 h 8725"/>
              <a:gd name="T28" fmla="*/ 3472 w 8605"/>
              <a:gd name="T29" fmla="*/ 5038 h 8725"/>
              <a:gd name="T30" fmla="*/ 3460 w 8605"/>
              <a:gd name="T31" fmla="*/ 3739 h 8725"/>
              <a:gd name="T32" fmla="*/ 3535 w 8605"/>
              <a:gd name="T33" fmla="*/ 3062 h 8725"/>
              <a:gd name="T34" fmla="*/ 3532 w 8605"/>
              <a:gd name="T35" fmla="*/ 2857 h 8725"/>
              <a:gd name="T36" fmla="*/ 3166 w 8605"/>
              <a:gd name="T37" fmla="*/ 3789 h 8725"/>
              <a:gd name="T38" fmla="*/ 2236 w 8605"/>
              <a:gd name="T39" fmla="*/ 3871 h 8725"/>
              <a:gd name="T40" fmla="*/ 2712 w 8605"/>
              <a:gd name="T41" fmla="*/ 3216 h 8725"/>
              <a:gd name="T42" fmla="*/ 3066 w 8605"/>
              <a:gd name="T43" fmla="*/ 2263 h 8725"/>
              <a:gd name="T44" fmla="*/ 2730 w 8605"/>
              <a:gd name="T45" fmla="*/ 3021 h 8725"/>
              <a:gd name="T46" fmla="*/ 2105 w 8605"/>
              <a:gd name="T47" fmla="*/ 3527 h 8725"/>
              <a:gd name="T48" fmla="*/ 2196 w 8605"/>
              <a:gd name="T49" fmla="*/ 2558 h 8725"/>
              <a:gd name="T50" fmla="*/ 2024 w 8605"/>
              <a:gd name="T51" fmla="*/ 2559 h 8725"/>
              <a:gd name="T52" fmla="*/ 1802 w 8605"/>
              <a:gd name="T53" fmla="*/ 2606 h 8725"/>
              <a:gd name="T54" fmla="*/ 1428 w 8605"/>
              <a:gd name="T55" fmla="*/ 2702 h 8725"/>
              <a:gd name="T56" fmla="*/ 1296 w 8605"/>
              <a:gd name="T57" fmla="*/ 2321 h 8725"/>
              <a:gd name="T58" fmla="*/ 1108 w 8605"/>
              <a:gd name="T59" fmla="*/ 1557 h 8725"/>
              <a:gd name="T60" fmla="*/ 525 w 8605"/>
              <a:gd name="T61" fmla="*/ 723 h 8725"/>
              <a:gd name="T62" fmla="*/ 306 w 8605"/>
              <a:gd name="T63" fmla="*/ 924 h 8725"/>
              <a:gd name="T64" fmla="*/ 456 w 8605"/>
              <a:gd name="T65" fmla="*/ 1918 h 8725"/>
              <a:gd name="T66" fmla="*/ 1093 w 8605"/>
              <a:gd name="T67" fmla="*/ 2634 h 8725"/>
              <a:gd name="T68" fmla="*/ 1232 w 8605"/>
              <a:gd name="T69" fmla="*/ 2907 h 8725"/>
              <a:gd name="T70" fmla="*/ 799 w 8605"/>
              <a:gd name="T71" fmla="*/ 3104 h 8725"/>
              <a:gd name="T72" fmla="*/ 1448 w 8605"/>
              <a:gd name="T73" fmla="*/ 3390 h 8725"/>
              <a:gd name="T74" fmla="*/ 700 w 8605"/>
              <a:gd name="T75" fmla="*/ 3606 h 8725"/>
              <a:gd name="T76" fmla="*/ 1669 w 8605"/>
              <a:gd name="T77" fmla="*/ 3521 h 8725"/>
              <a:gd name="T78" fmla="*/ 1643 w 8605"/>
              <a:gd name="T79" fmla="*/ 4061 h 8725"/>
              <a:gd name="T80" fmla="*/ 608 w 8605"/>
              <a:gd name="T81" fmla="*/ 4167 h 8725"/>
              <a:gd name="T82" fmla="*/ 888 w 8605"/>
              <a:gd name="T83" fmla="*/ 4493 h 8725"/>
              <a:gd name="T84" fmla="*/ 1977 w 8605"/>
              <a:gd name="T85" fmla="*/ 4122 h 8725"/>
              <a:gd name="T86" fmla="*/ 2153 w 8605"/>
              <a:gd name="T87" fmla="*/ 4701 h 8725"/>
              <a:gd name="T88" fmla="*/ 1100 w 8605"/>
              <a:gd name="T89" fmla="*/ 4810 h 8725"/>
              <a:gd name="T90" fmla="*/ 863 w 8605"/>
              <a:gd name="T91" fmla="*/ 5003 h 8725"/>
              <a:gd name="T92" fmla="*/ 1650 w 8605"/>
              <a:gd name="T93" fmla="*/ 5201 h 8725"/>
              <a:gd name="T94" fmla="*/ 2433 w 8605"/>
              <a:gd name="T95" fmla="*/ 4871 h 8725"/>
              <a:gd name="T96" fmla="*/ 2642 w 8605"/>
              <a:gd name="T97" fmla="*/ 5365 h 8725"/>
              <a:gd name="T98" fmla="*/ 1616 w 8605"/>
              <a:gd name="T99" fmla="*/ 5651 h 8725"/>
              <a:gd name="T100" fmla="*/ 1201 w 8605"/>
              <a:gd name="T101" fmla="*/ 6054 h 8725"/>
              <a:gd name="T102" fmla="*/ 1231 w 8605"/>
              <a:gd name="T103" fmla="*/ 6095 h 8725"/>
              <a:gd name="T104" fmla="*/ 2124 w 8605"/>
              <a:gd name="T105" fmla="*/ 6000 h 8725"/>
              <a:gd name="T106" fmla="*/ 2991 w 8605"/>
              <a:gd name="T107" fmla="*/ 5868 h 8725"/>
              <a:gd name="T108" fmla="*/ 3789 w 8605"/>
              <a:gd name="T109" fmla="*/ 5964 h 8725"/>
              <a:gd name="T110" fmla="*/ 3401 w 8605"/>
              <a:gd name="T111" fmla="*/ 6551 h 8725"/>
              <a:gd name="T112" fmla="*/ 2335 w 8605"/>
              <a:gd name="T113" fmla="*/ 6955 h 8725"/>
              <a:gd name="T114" fmla="*/ 1593 w 8605"/>
              <a:gd name="T115" fmla="*/ 7413 h 8725"/>
              <a:gd name="T116" fmla="*/ 942 w 8605"/>
              <a:gd name="T117" fmla="*/ 7890 h 8725"/>
              <a:gd name="T118" fmla="*/ 1791 w 8605"/>
              <a:gd name="T119" fmla="*/ 7768 h 8725"/>
              <a:gd name="T120" fmla="*/ 2659 w 8605"/>
              <a:gd name="T121" fmla="*/ 7010 h 8725"/>
              <a:gd name="T122" fmla="*/ 3366 w 8605"/>
              <a:gd name="T123" fmla="*/ 6879 h 8725"/>
              <a:gd name="T124" fmla="*/ 4152 w 8605"/>
              <a:gd name="T125" fmla="*/ 6842 h 87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8605" h="8725">
                <a:moveTo>
                  <a:pt x="8520" y="8581"/>
                </a:moveTo>
                <a:lnTo>
                  <a:pt x="8520" y="8581"/>
                </a:lnTo>
                <a:lnTo>
                  <a:pt x="8451" y="8531"/>
                </a:lnTo>
                <a:lnTo>
                  <a:pt x="8384" y="8481"/>
                </a:lnTo>
                <a:lnTo>
                  <a:pt x="8250" y="8379"/>
                </a:lnTo>
                <a:lnTo>
                  <a:pt x="8117" y="8277"/>
                </a:lnTo>
                <a:lnTo>
                  <a:pt x="7984" y="8175"/>
                </a:lnTo>
                <a:lnTo>
                  <a:pt x="7917" y="8124"/>
                </a:lnTo>
                <a:lnTo>
                  <a:pt x="7850" y="8073"/>
                </a:lnTo>
                <a:lnTo>
                  <a:pt x="7782" y="8024"/>
                </a:lnTo>
                <a:lnTo>
                  <a:pt x="7714" y="7975"/>
                </a:lnTo>
                <a:lnTo>
                  <a:pt x="7645" y="7927"/>
                </a:lnTo>
                <a:lnTo>
                  <a:pt x="7575" y="7880"/>
                </a:lnTo>
                <a:lnTo>
                  <a:pt x="7503" y="7834"/>
                </a:lnTo>
                <a:lnTo>
                  <a:pt x="7431" y="7790"/>
                </a:lnTo>
                <a:lnTo>
                  <a:pt x="7262" y="7689"/>
                </a:lnTo>
                <a:lnTo>
                  <a:pt x="7093" y="7589"/>
                </a:lnTo>
                <a:lnTo>
                  <a:pt x="6923" y="7490"/>
                </a:lnTo>
                <a:lnTo>
                  <a:pt x="6756" y="7389"/>
                </a:lnTo>
                <a:lnTo>
                  <a:pt x="6672" y="7338"/>
                </a:lnTo>
                <a:lnTo>
                  <a:pt x="6589" y="7286"/>
                </a:lnTo>
                <a:lnTo>
                  <a:pt x="6507" y="7234"/>
                </a:lnTo>
                <a:lnTo>
                  <a:pt x="6425" y="7181"/>
                </a:lnTo>
                <a:lnTo>
                  <a:pt x="6343" y="7126"/>
                </a:lnTo>
                <a:lnTo>
                  <a:pt x="6262" y="7070"/>
                </a:lnTo>
                <a:lnTo>
                  <a:pt x="6181" y="7012"/>
                </a:lnTo>
                <a:lnTo>
                  <a:pt x="6101" y="6954"/>
                </a:lnTo>
                <a:lnTo>
                  <a:pt x="6017" y="6890"/>
                </a:lnTo>
                <a:lnTo>
                  <a:pt x="5932" y="6827"/>
                </a:lnTo>
                <a:lnTo>
                  <a:pt x="5848" y="6766"/>
                </a:lnTo>
                <a:lnTo>
                  <a:pt x="5761" y="6705"/>
                </a:lnTo>
                <a:lnTo>
                  <a:pt x="5675" y="6646"/>
                </a:lnTo>
                <a:lnTo>
                  <a:pt x="5631" y="6618"/>
                </a:lnTo>
                <a:lnTo>
                  <a:pt x="5587" y="6590"/>
                </a:lnTo>
                <a:lnTo>
                  <a:pt x="5542" y="6562"/>
                </a:lnTo>
                <a:lnTo>
                  <a:pt x="5496" y="6535"/>
                </a:lnTo>
                <a:lnTo>
                  <a:pt x="5450" y="6509"/>
                </a:lnTo>
                <a:lnTo>
                  <a:pt x="5404" y="6483"/>
                </a:lnTo>
                <a:lnTo>
                  <a:pt x="5356" y="6458"/>
                </a:lnTo>
                <a:lnTo>
                  <a:pt x="5307" y="6434"/>
                </a:lnTo>
                <a:lnTo>
                  <a:pt x="5258" y="6411"/>
                </a:lnTo>
                <a:lnTo>
                  <a:pt x="5209" y="6389"/>
                </a:lnTo>
                <a:lnTo>
                  <a:pt x="5158" y="6367"/>
                </a:lnTo>
                <a:lnTo>
                  <a:pt x="5108" y="6346"/>
                </a:lnTo>
                <a:lnTo>
                  <a:pt x="5008" y="6305"/>
                </a:lnTo>
                <a:lnTo>
                  <a:pt x="4908" y="6265"/>
                </a:lnTo>
                <a:lnTo>
                  <a:pt x="4807" y="6224"/>
                </a:lnTo>
                <a:lnTo>
                  <a:pt x="4758" y="6204"/>
                </a:lnTo>
                <a:lnTo>
                  <a:pt x="4707" y="6182"/>
                </a:lnTo>
                <a:lnTo>
                  <a:pt x="4658" y="6159"/>
                </a:lnTo>
                <a:lnTo>
                  <a:pt x="4609" y="6136"/>
                </a:lnTo>
                <a:lnTo>
                  <a:pt x="4543" y="6104"/>
                </a:lnTo>
                <a:lnTo>
                  <a:pt x="4513" y="6089"/>
                </a:lnTo>
                <a:lnTo>
                  <a:pt x="4484" y="6073"/>
                </a:lnTo>
                <a:lnTo>
                  <a:pt x="4457" y="6057"/>
                </a:lnTo>
                <a:lnTo>
                  <a:pt x="4433" y="6039"/>
                </a:lnTo>
                <a:lnTo>
                  <a:pt x="4422" y="6031"/>
                </a:lnTo>
                <a:lnTo>
                  <a:pt x="4412" y="6022"/>
                </a:lnTo>
                <a:lnTo>
                  <a:pt x="4401" y="6013"/>
                </a:lnTo>
                <a:lnTo>
                  <a:pt x="4393" y="6003"/>
                </a:lnTo>
                <a:lnTo>
                  <a:pt x="4385" y="5993"/>
                </a:lnTo>
                <a:lnTo>
                  <a:pt x="4378" y="5983"/>
                </a:lnTo>
                <a:lnTo>
                  <a:pt x="4372" y="5973"/>
                </a:lnTo>
                <a:lnTo>
                  <a:pt x="4366" y="5961"/>
                </a:lnTo>
                <a:lnTo>
                  <a:pt x="4362" y="5950"/>
                </a:lnTo>
                <a:lnTo>
                  <a:pt x="4359" y="5938"/>
                </a:lnTo>
                <a:lnTo>
                  <a:pt x="4357" y="5925"/>
                </a:lnTo>
                <a:lnTo>
                  <a:pt x="4356" y="5912"/>
                </a:lnTo>
                <a:lnTo>
                  <a:pt x="4356" y="5899"/>
                </a:lnTo>
                <a:lnTo>
                  <a:pt x="4358" y="5884"/>
                </a:lnTo>
                <a:lnTo>
                  <a:pt x="4361" y="5869"/>
                </a:lnTo>
                <a:lnTo>
                  <a:pt x="4365" y="5853"/>
                </a:lnTo>
                <a:lnTo>
                  <a:pt x="4371" y="5837"/>
                </a:lnTo>
                <a:lnTo>
                  <a:pt x="4378" y="5819"/>
                </a:lnTo>
                <a:lnTo>
                  <a:pt x="4386" y="5802"/>
                </a:lnTo>
                <a:lnTo>
                  <a:pt x="4395" y="5784"/>
                </a:lnTo>
                <a:lnTo>
                  <a:pt x="4405" y="5767"/>
                </a:lnTo>
                <a:lnTo>
                  <a:pt x="4415" y="5753"/>
                </a:lnTo>
                <a:lnTo>
                  <a:pt x="4425" y="5741"/>
                </a:lnTo>
                <a:lnTo>
                  <a:pt x="4434" y="5732"/>
                </a:lnTo>
                <a:lnTo>
                  <a:pt x="4445" y="5725"/>
                </a:lnTo>
                <a:lnTo>
                  <a:pt x="4454" y="5721"/>
                </a:lnTo>
                <a:lnTo>
                  <a:pt x="4463" y="5718"/>
                </a:lnTo>
                <a:lnTo>
                  <a:pt x="4473" y="5718"/>
                </a:lnTo>
                <a:lnTo>
                  <a:pt x="4483" y="5719"/>
                </a:lnTo>
                <a:lnTo>
                  <a:pt x="4492" y="5721"/>
                </a:lnTo>
                <a:lnTo>
                  <a:pt x="4502" y="5725"/>
                </a:lnTo>
                <a:lnTo>
                  <a:pt x="4511" y="5730"/>
                </a:lnTo>
                <a:lnTo>
                  <a:pt x="4522" y="5736"/>
                </a:lnTo>
                <a:lnTo>
                  <a:pt x="4531" y="5743"/>
                </a:lnTo>
                <a:lnTo>
                  <a:pt x="4551" y="5760"/>
                </a:lnTo>
                <a:lnTo>
                  <a:pt x="4593" y="5797"/>
                </a:lnTo>
                <a:lnTo>
                  <a:pt x="4615" y="5815"/>
                </a:lnTo>
                <a:lnTo>
                  <a:pt x="4627" y="5825"/>
                </a:lnTo>
                <a:lnTo>
                  <a:pt x="4639" y="5832"/>
                </a:lnTo>
                <a:lnTo>
                  <a:pt x="4651" y="5840"/>
                </a:lnTo>
                <a:lnTo>
                  <a:pt x="4663" y="5846"/>
                </a:lnTo>
                <a:lnTo>
                  <a:pt x="4676" y="5851"/>
                </a:lnTo>
                <a:lnTo>
                  <a:pt x="4689" y="5855"/>
                </a:lnTo>
                <a:lnTo>
                  <a:pt x="4702" y="5859"/>
                </a:lnTo>
                <a:lnTo>
                  <a:pt x="4716" y="5860"/>
                </a:lnTo>
                <a:lnTo>
                  <a:pt x="4730" y="5860"/>
                </a:lnTo>
                <a:lnTo>
                  <a:pt x="4744" y="5857"/>
                </a:lnTo>
                <a:lnTo>
                  <a:pt x="4740" y="5855"/>
                </a:lnTo>
                <a:lnTo>
                  <a:pt x="4731" y="5848"/>
                </a:lnTo>
                <a:lnTo>
                  <a:pt x="4726" y="5843"/>
                </a:lnTo>
                <a:lnTo>
                  <a:pt x="4721" y="5837"/>
                </a:lnTo>
                <a:lnTo>
                  <a:pt x="4716" y="5831"/>
                </a:lnTo>
                <a:lnTo>
                  <a:pt x="4713" y="5823"/>
                </a:lnTo>
                <a:lnTo>
                  <a:pt x="4728" y="5832"/>
                </a:lnTo>
                <a:lnTo>
                  <a:pt x="4743" y="5840"/>
                </a:lnTo>
                <a:lnTo>
                  <a:pt x="4760" y="5846"/>
                </a:lnTo>
                <a:lnTo>
                  <a:pt x="4776" y="5851"/>
                </a:lnTo>
                <a:lnTo>
                  <a:pt x="4793" y="5855"/>
                </a:lnTo>
                <a:lnTo>
                  <a:pt x="4810" y="5859"/>
                </a:lnTo>
                <a:lnTo>
                  <a:pt x="4843" y="5864"/>
                </a:lnTo>
                <a:lnTo>
                  <a:pt x="4876" y="5868"/>
                </a:lnTo>
                <a:lnTo>
                  <a:pt x="4892" y="5870"/>
                </a:lnTo>
                <a:lnTo>
                  <a:pt x="4909" y="5873"/>
                </a:lnTo>
                <a:lnTo>
                  <a:pt x="4924" y="5877"/>
                </a:lnTo>
                <a:lnTo>
                  <a:pt x="4939" y="5881"/>
                </a:lnTo>
                <a:lnTo>
                  <a:pt x="4953" y="5887"/>
                </a:lnTo>
                <a:lnTo>
                  <a:pt x="4967" y="5894"/>
                </a:lnTo>
                <a:lnTo>
                  <a:pt x="4964" y="5887"/>
                </a:lnTo>
                <a:lnTo>
                  <a:pt x="4960" y="5882"/>
                </a:lnTo>
                <a:lnTo>
                  <a:pt x="4953" y="5873"/>
                </a:lnTo>
                <a:lnTo>
                  <a:pt x="4947" y="5867"/>
                </a:lnTo>
                <a:lnTo>
                  <a:pt x="4944" y="5865"/>
                </a:lnTo>
                <a:lnTo>
                  <a:pt x="4956" y="5871"/>
                </a:lnTo>
                <a:lnTo>
                  <a:pt x="4969" y="5876"/>
                </a:lnTo>
                <a:lnTo>
                  <a:pt x="4985" y="5880"/>
                </a:lnTo>
                <a:lnTo>
                  <a:pt x="4999" y="5883"/>
                </a:lnTo>
                <a:lnTo>
                  <a:pt x="5032" y="5887"/>
                </a:lnTo>
                <a:lnTo>
                  <a:pt x="5065" y="5891"/>
                </a:lnTo>
                <a:lnTo>
                  <a:pt x="5098" y="5894"/>
                </a:lnTo>
                <a:lnTo>
                  <a:pt x="5113" y="5898"/>
                </a:lnTo>
                <a:lnTo>
                  <a:pt x="5128" y="5900"/>
                </a:lnTo>
                <a:lnTo>
                  <a:pt x="5141" y="5904"/>
                </a:lnTo>
                <a:lnTo>
                  <a:pt x="5153" y="5908"/>
                </a:lnTo>
                <a:lnTo>
                  <a:pt x="5164" y="5913"/>
                </a:lnTo>
                <a:lnTo>
                  <a:pt x="5173" y="5919"/>
                </a:lnTo>
                <a:lnTo>
                  <a:pt x="5172" y="5911"/>
                </a:lnTo>
                <a:lnTo>
                  <a:pt x="5171" y="5904"/>
                </a:lnTo>
                <a:lnTo>
                  <a:pt x="5170" y="5898"/>
                </a:lnTo>
                <a:lnTo>
                  <a:pt x="5170" y="5891"/>
                </a:lnTo>
                <a:lnTo>
                  <a:pt x="5167" y="5885"/>
                </a:lnTo>
                <a:lnTo>
                  <a:pt x="5164" y="5880"/>
                </a:lnTo>
                <a:lnTo>
                  <a:pt x="5157" y="5876"/>
                </a:lnTo>
                <a:lnTo>
                  <a:pt x="5149" y="5872"/>
                </a:lnTo>
                <a:lnTo>
                  <a:pt x="5173" y="5879"/>
                </a:lnTo>
                <a:lnTo>
                  <a:pt x="5196" y="5885"/>
                </a:lnTo>
                <a:lnTo>
                  <a:pt x="5246" y="5895"/>
                </a:lnTo>
                <a:lnTo>
                  <a:pt x="5294" y="5906"/>
                </a:lnTo>
                <a:lnTo>
                  <a:pt x="5318" y="5911"/>
                </a:lnTo>
                <a:lnTo>
                  <a:pt x="5341" y="5918"/>
                </a:lnTo>
                <a:lnTo>
                  <a:pt x="5337" y="5905"/>
                </a:lnTo>
                <a:lnTo>
                  <a:pt x="5333" y="5892"/>
                </a:lnTo>
                <a:lnTo>
                  <a:pt x="5328" y="5881"/>
                </a:lnTo>
                <a:lnTo>
                  <a:pt x="5322" y="5869"/>
                </a:lnTo>
                <a:lnTo>
                  <a:pt x="5346" y="5871"/>
                </a:lnTo>
                <a:lnTo>
                  <a:pt x="5369" y="5871"/>
                </a:lnTo>
                <a:lnTo>
                  <a:pt x="5389" y="5868"/>
                </a:lnTo>
                <a:lnTo>
                  <a:pt x="5409" y="5864"/>
                </a:lnTo>
                <a:lnTo>
                  <a:pt x="5426" y="5857"/>
                </a:lnTo>
                <a:lnTo>
                  <a:pt x="5444" y="5849"/>
                </a:lnTo>
                <a:lnTo>
                  <a:pt x="5460" y="5840"/>
                </a:lnTo>
                <a:lnTo>
                  <a:pt x="5476" y="5830"/>
                </a:lnTo>
                <a:lnTo>
                  <a:pt x="5491" y="5819"/>
                </a:lnTo>
                <a:lnTo>
                  <a:pt x="5506" y="5807"/>
                </a:lnTo>
                <a:lnTo>
                  <a:pt x="5536" y="5784"/>
                </a:lnTo>
                <a:lnTo>
                  <a:pt x="5552" y="5771"/>
                </a:lnTo>
                <a:lnTo>
                  <a:pt x="5568" y="5760"/>
                </a:lnTo>
                <a:lnTo>
                  <a:pt x="5586" y="5749"/>
                </a:lnTo>
                <a:lnTo>
                  <a:pt x="5604" y="5738"/>
                </a:lnTo>
                <a:lnTo>
                  <a:pt x="5590" y="5733"/>
                </a:lnTo>
                <a:lnTo>
                  <a:pt x="5575" y="5728"/>
                </a:lnTo>
                <a:lnTo>
                  <a:pt x="5562" y="5722"/>
                </a:lnTo>
                <a:lnTo>
                  <a:pt x="5549" y="5716"/>
                </a:lnTo>
                <a:lnTo>
                  <a:pt x="5496" y="5688"/>
                </a:lnTo>
                <a:lnTo>
                  <a:pt x="5483" y="5682"/>
                </a:lnTo>
                <a:lnTo>
                  <a:pt x="5470" y="5676"/>
                </a:lnTo>
                <a:lnTo>
                  <a:pt x="5456" y="5671"/>
                </a:lnTo>
                <a:lnTo>
                  <a:pt x="5442" y="5666"/>
                </a:lnTo>
                <a:lnTo>
                  <a:pt x="5428" y="5663"/>
                </a:lnTo>
                <a:lnTo>
                  <a:pt x="5412" y="5661"/>
                </a:lnTo>
                <a:lnTo>
                  <a:pt x="5396" y="5661"/>
                </a:lnTo>
                <a:lnTo>
                  <a:pt x="5379" y="5662"/>
                </a:lnTo>
                <a:lnTo>
                  <a:pt x="5379" y="5661"/>
                </a:lnTo>
                <a:lnTo>
                  <a:pt x="5381" y="5657"/>
                </a:lnTo>
                <a:lnTo>
                  <a:pt x="5385" y="5652"/>
                </a:lnTo>
                <a:lnTo>
                  <a:pt x="5389" y="5649"/>
                </a:lnTo>
                <a:lnTo>
                  <a:pt x="5395" y="5646"/>
                </a:lnTo>
                <a:lnTo>
                  <a:pt x="5391" y="5644"/>
                </a:lnTo>
                <a:lnTo>
                  <a:pt x="5384" y="5643"/>
                </a:lnTo>
                <a:lnTo>
                  <a:pt x="5369" y="5642"/>
                </a:lnTo>
                <a:lnTo>
                  <a:pt x="5348" y="5643"/>
                </a:lnTo>
                <a:lnTo>
                  <a:pt x="5327" y="5645"/>
                </a:lnTo>
                <a:lnTo>
                  <a:pt x="5305" y="5648"/>
                </a:lnTo>
                <a:lnTo>
                  <a:pt x="5286" y="5651"/>
                </a:lnTo>
                <a:lnTo>
                  <a:pt x="5271" y="5655"/>
                </a:lnTo>
                <a:lnTo>
                  <a:pt x="5263" y="5657"/>
                </a:lnTo>
                <a:lnTo>
                  <a:pt x="5263" y="5653"/>
                </a:lnTo>
                <a:lnTo>
                  <a:pt x="5264" y="5648"/>
                </a:lnTo>
                <a:lnTo>
                  <a:pt x="5266" y="5645"/>
                </a:lnTo>
                <a:lnTo>
                  <a:pt x="5269" y="5641"/>
                </a:lnTo>
                <a:lnTo>
                  <a:pt x="5274" y="5637"/>
                </a:lnTo>
                <a:lnTo>
                  <a:pt x="5278" y="5635"/>
                </a:lnTo>
                <a:lnTo>
                  <a:pt x="5241" y="5638"/>
                </a:lnTo>
                <a:lnTo>
                  <a:pt x="5199" y="5641"/>
                </a:lnTo>
                <a:lnTo>
                  <a:pt x="5180" y="5644"/>
                </a:lnTo>
                <a:lnTo>
                  <a:pt x="5160" y="5648"/>
                </a:lnTo>
                <a:lnTo>
                  <a:pt x="5142" y="5653"/>
                </a:lnTo>
                <a:lnTo>
                  <a:pt x="5126" y="5659"/>
                </a:lnTo>
                <a:lnTo>
                  <a:pt x="5129" y="5655"/>
                </a:lnTo>
                <a:lnTo>
                  <a:pt x="5130" y="5651"/>
                </a:lnTo>
                <a:lnTo>
                  <a:pt x="5132" y="5645"/>
                </a:lnTo>
                <a:lnTo>
                  <a:pt x="5133" y="5641"/>
                </a:lnTo>
                <a:lnTo>
                  <a:pt x="5134" y="5638"/>
                </a:lnTo>
                <a:lnTo>
                  <a:pt x="5137" y="5634"/>
                </a:lnTo>
                <a:lnTo>
                  <a:pt x="5142" y="5629"/>
                </a:lnTo>
                <a:lnTo>
                  <a:pt x="5136" y="5633"/>
                </a:lnTo>
                <a:lnTo>
                  <a:pt x="5129" y="5636"/>
                </a:lnTo>
                <a:lnTo>
                  <a:pt x="5111" y="5641"/>
                </a:lnTo>
                <a:lnTo>
                  <a:pt x="5092" y="5646"/>
                </a:lnTo>
                <a:lnTo>
                  <a:pt x="5071" y="5649"/>
                </a:lnTo>
                <a:lnTo>
                  <a:pt x="5050" y="5651"/>
                </a:lnTo>
                <a:lnTo>
                  <a:pt x="5030" y="5653"/>
                </a:lnTo>
                <a:lnTo>
                  <a:pt x="5012" y="5653"/>
                </a:lnTo>
                <a:lnTo>
                  <a:pt x="4997" y="5651"/>
                </a:lnTo>
                <a:lnTo>
                  <a:pt x="5003" y="5646"/>
                </a:lnTo>
                <a:lnTo>
                  <a:pt x="5006" y="5641"/>
                </a:lnTo>
                <a:lnTo>
                  <a:pt x="5008" y="5637"/>
                </a:lnTo>
                <a:lnTo>
                  <a:pt x="5008" y="5634"/>
                </a:lnTo>
                <a:lnTo>
                  <a:pt x="5009" y="5630"/>
                </a:lnTo>
                <a:lnTo>
                  <a:pt x="5012" y="5627"/>
                </a:lnTo>
                <a:lnTo>
                  <a:pt x="5015" y="5625"/>
                </a:lnTo>
                <a:lnTo>
                  <a:pt x="5021" y="5622"/>
                </a:lnTo>
                <a:lnTo>
                  <a:pt x="4998" y="5626"/>
                </a:lnTo>
                <a:lnTo>
                  <a:pt x="4968" y="5628"/>
                </a:lnTo>
                <a:lnTo>
                  <a:pt x="4933" y="5630"/>
                </a:lnTo>
                <a:lnTo>
                  <a:pt x="4897" y="5629"/>
                </a:lnTo>
                <a:lnTo>
                  <a:pt x="4861" y="5627"/>
                </a:lnTo>
                <a:lnTo>
                  <a:pt x="4843" y="5625"/>
                </a:lnTo>
                <a:lnTo>
                  <a:pt x="4827" y="5623"/>
                </a:lnTo>
                <a:lnTo>
                  <a:pt x="4811" y="5620"/>
                </a:lnTo>
                <a:lnTo>
                  <a:pt x="4798" y="5616"/>
                </a:lnTo>
                <a:lnTo>
                  <a:pt x="4787" y="5612"/>
                </a:lnTo>
                <a:lnTo>
                  <a:pt x="4776" y="5607"/>
                </a:lnTo>
                <a:lnTo>
                  <a:pt x="4783" y="5591"/>
                </a:lnTo>
                <a:lnTo>
                  <a:pt x="4793" y="5577"/>
                </a:lnTo>
                <a:lnTo>
                  <a:pt x="4803" y="5563"/>
                </a:lnTo>
                <a:lnTo>
                  <a:pt x="4814" y="5550"/>
                </a:lnTo>
                <a:lnTo>
                  <a:pt x="4806" y="5550"/>
                </a:lnTo>
                <a:lnTo>
                  <a:pt x="4797" y="5550"/>
                </a:lnTo>
                <a:lnTo>
                  <a:pt x="4777" y="5552"/>
                </a:lnTo>
                <a:lnTo>
                  <a:pt x="4756" y="5556"/>
                </a:lnTo>
                <a:lnTo>
                  <a:pt x="4734" y="5562"/>
                </a:lnTo>
                <a:lnTo>
                  <a:pt x="4712" y="5569"/>
                </a:lnTo>
                <a:lnTo>
                  <a:pt x="4688" y="5577"/>
                </a:lnTo>
                <a:lnTo>
                  <a:pt x="4641" y="5593"/>
                </a:lnTo>
                <a:lnTo>
                  <a:pt x="4594" y="5609"/>
                </a:lnTo>
                <a:lnTo>
                  <a:pt x="4573" y="5615"/>
                </a:lnTo>
                <a:lnTo>
                  <a:pt x="4553" y="5620"/>
                </a:lnTo>
                <a:lnTo>
                  <a:pt x="4535" y="5623"/>
                </a:lnTo>
                <a:lnTo>
                  <a:pt x="4517" y="5624"/>
                </a:lnTo>
                <a:lnTo>
                  <a:pt x="4510" y="5624"/>
                </a:lnTo>
                <a:lnTo>
                  <a:pt x="4503" y="5623"/>
                </a:lnTo>
                <a:lnTo>
                  <a:pt x="4497" y="5621"/>
                </a:lnTo>
                <a:lnTo>
                  <a:pt x="4492" y="5618"/>
                </a:lnTo>
                <a:lnTo>
                  <a:pt x="4508" y="5590"/>
                </a:lnTo>
                <a:lnTo>
                  <a:pt x="4533" y="5548"/>
                </a:lnTo>
                <a:lnTo>
                  <a:pt x="4548" y="5524"/>
                </a:lnTo>
                <a:lnTo>
                  <a:pt x="4565" y="5499"/>
                </a:lnTo>
                <a:lnTo>
                  <a:pt x="4582" y="5473"/>
                </a:lnTo>
                <a:lnTo>
                  <a:pt x="4601" y="5449"/>
                </a:lnTo>
                <a:lnTo>
                  <a:pt x="4619" y="5426"/>
                </a:lnTo>
                <a:lnTo>
                  <a:pt x="4639" y="5405"/>
                </a:lnTo>
                <a:lnTo>
                  <a:pt x="4649" y="5396"/>
                </a:lnTo>
                <a:lnTo>
                  <a:pt x="4658" y="5388"/>
                </a:lnTo>
                <a:lnTo>
                  <a:pt x="4668" y="5381"/>
                </a:lnTo>
                <a:lnTo>
                  <a:pt x="4679" y="5375"/>
                </a:lnTo>
                <a:lnTo>
                  <a:pt x="4688" y="5370"/>
                </a:lnTo>
                <a:lnTo>
                  <a:pt x="4697" y="5366"/>
                </a:lnTo>
                <a:lnTo>
                  <a:pt x="4706" y="5364"/>
                </a:lnTo>
                <a:lnTo>
                  <a:pt x="4716" y="5363"/>
                </a:lnTo>
                <a:lnTo>
                  <a:pt x="4725" y="5364"/>
                </a:lnTo>
                <a:lnTo>
                  <a:pt x="4734" y="5367"/>
                </a:lnTo>
                <a:lnTo>
                  <a:pt x="4742" y="5372"/>
                </a:lnTo>
                <a:lnTo>
                  <a:pt x="4751" y="5379"/>
                </a:lnTo>
                <a:lnTo>
                  <a:pt x="4758" y="5385"/>
                </a:lnTo>
                <a:lnTo>
                  <a:pt x="4764" y="5389"/>
                </a:lnTo>
                <a:lnTo>
                  <a:pt x="4771" y="5394"/>
                </a:lnTo>
                <a:lnTo>
                  <a:pt x="4777" y="5397"/>
                </a:lnTo>
                <a:lnTo>
                  <a:pt x="4792" y="5402"/>
                </a:lnTo>
                <a:lnTo>
                  <a:pt x="4805" y="5405"/>
                </a:lnTo>
                <a:lnTo>
                  <a:pt x="4819" y="5407"/>
                </a:lnTo>
                <a:lnTo>
                  <a:pt x="4834" y="5405"/>
                </a:lnTo>
                <a:lnTo>
                  <a:pt x="4847" y="5404"/>
                </a:lnTo>
                <a:lnTo>
                  <a:pt x="4861" y="5402"/>
                </a:lnTo>
                <a:lnTo>
                  <a:pt x="4887" y="5397"/>
                </a:lnTo>
                <a:lnTo>
                  <a:pt x="4900" y="5395"/>
                </a:lnTo>
                <a:lnTo>
                  <a:pt x="4912" y="5394"/>
                </a:lnTo>
                <a:lnTo>
                  <a:pt x="4924" y="5395"/>
                </a:lnTo>
                <a:lnTo>
                  <a:pt x="4934" y="5397"/>
                </a:lnTo>
                <a:lnTo>
                  <a:pt x="4940" y="5399"/>
                </a:lnTo>
                <a:lnTo>
                  <a:pt x="4945" y="5401"/>
                </a:lnTo>
                <a:lnTo>
                  <a:pt x="4950" y="5404"/>
                </a:lnTo>
                <a:lnTo>
                  <a:pt x="4954" y="5409"/>
                </a:lnTo>
                <a:lnTo>
                  <a:pt x="4950" y="5400"/>
                </a:lnTo>
                <a:lnTo>
                  <a:pt x="4944" y="5393"/>
                </a:lnTo>
                <a:lnTo>
                  <a:pt x="4938" y="5386"/>
                </a:lnTo>
                <a:lnTo>
                  <a:pt x="4949" y="5385"/>
                </a:lnTo>
                <a:lnTo>
                  <a:pt x="4960" y="5386"/>
                </a:lnTo>
                <a:lnTo>
                  <a:pt x="4971" y="5387"/>
                </a:lnTo>
                <a:lnTo>
                  <a:pt x="4983" y="5389"/>
                </a:lnTo>
                <a:lnTo>
                  <a:pt x="5005" y="5395"/>
                </a:lnTo>
                <a:lnTo>
                  <a:pt x="5029" y="5402"/>
                </a:lnTo>
                <a:lnTo>
                  <a:pt x="5053" y="5410"/>
                </a:lnTo>
                <a:lnTo>
                  <a:pt x="5064" y="5413"/>
                </a:lnTo>
                <a:lnTo>
                  <a:pt x="5076" y="5415"/>
                </a:lnTo>
                <a:lnTo>
                  <a:pt x="5088" y="5415"/>
                </a:lnTo>
                <a:lnTo>
                  <a:pt x="5100" y="5415"/>
                </a:lnTo>
                <a:lnTo>
                  <a:pt x="5111" y="5414"/>
                </a:lnTo>
                <a:lnTo>
                  <a:pt x="5123" y="5410"/>
                </a:lnTo>
                <a:lnTo>
                  <a:pt x="5118" y="5410"/>
                </a:lnTo>
                <a:lnTo>
                  <a:pt x="5114" y="5409"/>
                </a:lnTo>
                <a:lnTo>
                  <a:pt x="5110" y="5405"/>
                </a:lnTo>
                <a:lnTo>
                  <a:pt x="5107" y="5402"/>
                </a:lnTo>
                <a:lnTo>
                  <a:pt x="5100" y="5395"/>
                </a:lnTo>
                <a:lnTo>
                  <a:pt x="5096" y="5391"/>
                </a:lnTo>
                <a:lnTo>
                  <a:pt x="5091" y="5388"/>
                </a:lnTo>
                <a:lnTo>
                  <a:pt x="5098" y="5385"/>
                </a:lnTo>
                <a:lnTo>
                  <a:pt x="5107" y="5383"/>
                </a:lnTo>
                <a:lnTo>
                  <a:pt x="5117" y="5382"/>
                </a:lnTo>
                <a:lnTo>
                  <a:pt x="5130" y="5382"/>
                </a:lnTo>
                <a:lnTo>
                  <a:pt x="5143" y="5383"/>
                </a:lnTo>
                <a:lnTo>
                  <a:pt x="5157" y="5385"/>
                </a:lnTo>
                <a:lnTo>
                  <a:pt x="5188" y="5390"/>
                </a:lnTo>
                <a:lnTo>
                  <a:pt x="5219" y="5396"/>
                </a:lnTo>
                <a:lnTo>
                  <a:pt x="5249" y="5403"/>
                </a:lnTo>
                <a:lnTo>
                  <a:pt x="5272" y="5411"/>
                </a:lnTo>
                <a:lnTo>
                  <a:pt x="5290" y="5417"/>
                </a:lnTo>
                <a:lnTo>
                  <a:pt x="5288" y="5411"/>
                </a:lnTo>
                <a:lnTo>
                  <a:pt x="5285" y="5407"/>
                </a:lnTo>
                <a:lnTo>
                  <a:pt x="5282" y="5404"/>
                </a:lnTo>
                <a:lnTo>
                  <a:pt x="5299" y="5403"/>
                </a:lnTo>
                <a:lnTo>
                  <a:pt x="5322" y="5400"/>
                </a:lnTo>
                <a:lnTo>
                  <a:pt x="5373" y="5393"/>
                </a:lnTo>
                <a:lnTo>
                  <a:pt x="5399" y="5390"/>
                </a:lnTo>
                <a:lnTo>
                  <a:pt x="5422" y="5389"/>
                </a:lnTo>
                <a:lnTo>
                  <a:pt x="5434" y="5390"/>
                </a:lnTo>
                <a:lnTo>
                  <a:pt x="5444" y="5391"/>
                </a:lnTo>
                <a:lnTo>
                  <a:pt x="5452" y="5393"/>
                </a:lnTo>
                <a:lnTo>
                  <a:pt x="5459" y="5396"/>
                </a:lnTo>
                <a:lnTo>
                  <a:pt x="5453" y="5390"/>
                </a:lnTo>
                <a:lnTo>
                  <a:pt x="5447" y="5385"/>
                </a:lnTo>
                <a:lnTo>
                  <a:pt x="5441" y="5383"/>
                </a:lnTo>
                <a:lnTo>
                  <a:pt x="5435" y="5381"/>
                </a:lnTo>
                <a:lnTo>
                  <a:pt x="5439" y="5379"/>
                </a:lnTo>
                <a:lnTo>
                  <a:pt x="5446" y="5376"/>
                </a:lnTo>
                <a:lnTo>
                  <a:pt x="5468" y="5370"/>
                </a:lnTo>
                <a:lnTo>
                  <a:pt x="5529" y="5354"/>
                </a:lnTo>
                <a:lnTo>
                  <a:pt x="5589" y="5341"/>
                </a:lnTo>
                <a:lnTo>
                  <a:pt x="5610" y="5337"/>
                </a:lnTo>
                <a:lnTo>
                  <a:pt x="5617" y="5336"/>
                </a:lnTo>
                <a:lnTo>
                  <a:pt x="5621" y="5336"/>
                </a:lnTo>
                <a:lnTo>
                  <a:pt x="5612" y="5330"/>
                </a:lnTo>
                <a:lnTo>
                  <a:pt x="5603" y="5326"/>
                </a:lnTo>
                <a:lnTo>
                  <a:pt x="5593" y="5323"/>
                </a:lnTo>
                <a:lnTo>
                  <a:pt x="5607" y="5313"/>
                </a:lnTo>
                <a:lnTo>
                  <a:pt x="5624" y="5301"/>
                </a:lnTo>
                <a:lnTo>
                  <a:pt x="5642" y="5286"/>
                </a:lnTo>
                <a:lnTo>
                  <a:pt x="5662" y="5272"/>
                </a:lnTo>
                <a:lnTo>
                  <a:pt x="5682" y="5258"/>
                </a:lnTo>
                <a:lnTo>
                  <a:pt x="5701" y="5247"/>
                </a:lnTo>
                <a:lnTo>
                  <a:pt x="5710" y="5243"/>
                </a:lnTo>
                <a:lnTo>
                  <a:pt x="5719" y="5240"/>
                </a:lnTo>
                <a:lnTo>
                  <a:pt x="5727" y="5238"/>
                </a:lnTo>
                <a:lnTo>
                  <a:pt x="5735" y="5238"/>
                </a:lnTo>
                <a:lnTo>
                  <a:pt x="5708" y="5229"/>
                </a:lnTo>
                <a:lnTo>
                  <a:pt x="5667" y="5217"/>
                </a:lnTo>
                <a:lnTo>
                  <a:pt x="5646" y="5212"/>
                </a:lnTo>
                <a:lnTo>
                  <a:pt x="5626" y="5208"/>
                </a:lnTo>
                <a:lnTo>
                  <a:pt x="5609" y="5205"/>
                </a:lnTo>
                <a:lnTo>
                  <a:pt x="5602" y="5205"/>
                </a:lnTo>
                <a:lnTo>
                  <a:pt x="5597" y="5205"/>
                </a:lnTo>
                <a:lnTo>
                  <a:pt x="5601" y="5202"/>
                </a:lnTo>
                <a:lnTo>
                  <a:pt x="5604" y="5198"/>
                </a:lnTo>
                <a:lnTo>
                  <a:pt x="5609" y="5190"/>
                </a:lnTo>
                <a:lnTo>
                  <a:pt x="5611" y="5185"/>
                </a:lnTo>
                <a:lnTo>
                  <a:pt x="5611" y="5183"/>
                </a:lnTo>
                <a:lnTo>
                  <a:pt x="5586" y="5183"/>
                </a:lnTo>
                <a:lnTo>
                  <a:pt x="5560" y="5182"/>
                </a:lnTo>
                <a:lnTo>
                  <a:pt x="5508" y="5177"/>
                </a:lnTo>
                <a:lnTo>
                  <a:pt x="5482" y="5176"/>
                </a:lnTo>
                <a:lnTo>
                  <a:pt x="5455" y="5176"/>
                </a:lnTo>
                <a:lnTo>
                  <a:pt x="5443" y="5177"/>
                </a:lnTo>
                <a:lnTo>
                  <a:pt x="5430" y="5179"/>
                </a:lnTo>
                <a:lnTo>
                  <a:pt x="5416" y="5183"/>
                </a:lnTo>
                <a:lnTo>
                  <a:pt x="5403" y="5187"/>
                </a:lnTo>
                <a:lnTo>
                  <a:pt x="5404" y="5185"/>
                </a:lnTo>
                <a:lnTo>
                  <a:pt x="5406" y="5179"/>
                </a:lnTo>
                <a:lnTo>
                  <a:pt x="5409" y="5176"/>
                </a:lnTo>
                <a:lnTo>
                  <a:pt x="5412" y="5173"/>
                </a:lnTo>
                <a:lnTo>
                  <a:pt x="5416" y="5170"/>
                </a:lnTo>
                <a:lnTo>
                  <a:pt x="5421" y="5168"/>
                </a:lnTo>
                <a:lnTo>
                  <a:pt x="5403" y="5166"/>
                </a:lnTo>
                <a:lnTo>
                  <a:pt x="5382" y="5165"/>
                </a:lnTo>
                <a:lnTo>
                  <a:pt x="5362" y="5165"/>
                </a:lnTo>
                <a:lnTo>
                  <a:pt x="5340" y="5166"/>
                </a:lnTo>
                <a:lnTo>
                  <a:pt x="5319" y="5169"/>
                </a:lnTo>
                <a:lnTo>
                  <a:pt x="5299" y="5173"/>
                </a:lnTo>
                <a:lnTo>
                  <a:pt x="5290" y="5176"/>
                </a:lnTo>
                <a:lnTo>
                  <a:pt x="5281" y="5181"/>
                </a:lnTo>
                <a:lnTo>
                  <a:pt x="5272" y="5185"/>
                </a:lnTo>
                <a:lnTo>
                  <a:pt x="5264" y="5190"/>
                </a:lnTo>
                <a:lnTo>
                  <a:pt x="5266" y="5185"/>
                </a:lnTo>
                <a:lnTo>
                  <a:pt x="5268" y="5181"/>
                </a:lnTo>
                <a:lnTo>
                  <a:pt x="5274" y="5173"/>
                </a:lnTo>
                <a:lnTo>
                  <a:pt x="5281" y="5168"/>
                </a:lnTo>
                <a:lnTo>
                  <a:pt x="5283" y="5166"/>
                </a:lnTo>
                <a:lnTo>
                  <a:pt x="5262" y="5165"/>
                </a:lnTo>
                <a:lnTo>
                  <a:pt x="5239" y="5165"/>
                </a:lnTo>
                <a:lnTo>
                  <a:pt x="5215" y="5166"/>
                </a:lnTo>
                <a:lnTo>
                  <a:pt x="5190" y="5169"/>
                </a:lnTo>
                <a:lnTo>
                  <a:pt x="5166" y="5173"/>
                </a:lnTo>
                <a:lnTo>
                  <a:pt x="5154" y="5176"/>
                </a:lnTo>
                <a:lnTo>
                  <a:pt x="5143" y="5181"/>
                </a:lnTo>
                <a:lnTo>
                  <a:pt x="5133" y="5185"/>
                </a:lnTo>
                <a:lnTo>
                  <a:pt x="5122" y="5189"/>
                </a:lnTo>
                <a:lnTo>
                  <a:pt x="5113" y="5195"/>
                </a:lnTo>
                <a:lnTo>
                  <a:pt x="5104" y="5201"/>
                </a:lnTo>
                <a:lnTo>
                  <a:pt x="5105" y="5197"/>
                </a:lnTo>
                <a:lnTo>
                  <a:pt x="5107" y="5193"/>
                </a:lnTo>
                <a:lnTo>
                  <a:pt x="5110" y="5190"/>
                </a:lnTo>
                <a:lnTo>
                  <a:pt x="5113" y="5186"/>
                </a:lnTo>
                <a:lnTo>
                  <a:pt x="5120" y="5179"/>
                </a:lnTo>
                <a:lnTo>
                  <a:pt x="5123" y="5177"/>
                </a:lnTo>
                <a:lnTo>
                  <a:pt x="5104" y="5178"/>
                </a:lnTo>
                <a:lnTo>
                  <a:pt x="5082" y="5181"/>
                </a:lnTo>
                <a:lnTo>
                  <a:pt x="5037" y="5185"/>
                </a:lnTo>
                <a:lnTo>
                  <a:pt x="5015" y="5187"/>
                </a:lnTo>
                <a:lnTo>
                  <a:pt x="4993" y="5186"/>
                </a:lnTo>
                <a:lnTo>
                  <a:pt x="4982" y="5185"/>
                </a:lnTo>
                <a:lnTo>
                  <a:pt x="4972" y="5184"/>
                </a:lnTo>
                <a:lnTo>
                  <a:pt x="4963" y="5182"/>
                </a:lnTo>
                <a:lnTo>
                  <a:pt x="4954" y="5178"/>
                </a:lnTo>
                <a:lnTo>
                  <a:pt x="4954" y="5173"/>
                </a:lnTo>
                <a:lnTo>
                  <a:pt x="4956" y="5167"/>
                </a:lnTo>
                <a:lnTo>
                  <a:pt x="4959" y="5159"/>
                </a:lnTo>
                <a:lnTo>
                  <a:pt x="4964" y="5150"/>
                </a:lnTo>
                <a:lnTo>
                  <a:pt x="4974" y="5132"/>
                </a:lnTo>
                <a:lnTo>
                  <a:pt x="4981" y="5120"/>
                </a:lnTo>
                <a:lnTo>
                  <a:pt x="4966" y="5119"/>
                </a:lnTo>
                <a:lnTo>
                  <a:pt x="4954" y="5118"/>
                </a:lnTo>
                <a:lnTo>
                  <a:pt x="4942" y="5118"/>
                </a:lnTo>
                <a:lnTo>
                  <a:pt x="4930" y="5119"/>
                </a:lnTo>
                <a:lnTo>
                  <a:pt x="4919" y="5121"/>
                </a:lnTo>
                <a:lnTo>
                  <a:pt x="4909" y="5124"/>
                </a:lnTo>
                <a:lnTo>
                  <a:pt x="4900" y="5127"/>
                </a:lnTo>
                <a:lnTo>
                  <a:pt x="4890" y="5131"/>
                </a:lnTo>
                <a:lnTo>
                  <a:pt x="4882" y="5136"/>
                </a:lnTo>
                <a:lnTo>
                  <a:pt x="4874" y="5141"/>
                </a:lnTo>
                <a:lnTo>
                  <a:pt x="4859" y="5153"/>
                </a:lnTo>
                <a:lnTo>
                  <a:pt x="4845" y="5166"/>
                </a:lnTo>
                <a:lnTo>
                  <a:pt x="4833" y="5181"/>
                </a:lnTo>
                <a:lnTo>
                  <a:pt x="4808" y="5212"/>
                </a:lnTo>
                <a:lnTo>
                  <a:pt x="4795" y="5228"/>
                </a:lnTo>
                <a:lnTo>
                  <a:pt x="4782" y="5244"/>
                </a:lnTo>
                <a:lnTo>
                  <a:pt x="4768" y="5259"/>
                </a:lnTo>
                <a:lnTo>
                  <a:pt x="4753" y="5273"/>
                </a:lnTo>
                <a:lnTo>
                  <a:pt x="4744" y="5279"/>
                </a:lnTo>
                <a:lnTo>
                  <a:pt x="4735" y="5285"/>
                </a:lnTo>
                <a:lnTo>
                  <a:pt x="4726" y="5291"/>
                </a:lnTo>
                <a:lnTo>
                  <a:pt x="4717" y="5297"/>
                </a:lnTo>
                <a:lnTo>
                  <a:pt x="4725" y="5280"/>
                </a:lnTo>
                <a:lnTo>
                  <a:pt x="4735" y="5261"/>
                </a:lnTo>
                <a:lnTo>
                  <a:pt x="4761" y="5210"/>
                </a:lnTo>
                <a:lnTo>
                  <a:pt x="4790" y="5151"/>
                </a:lnTo>
                <a:lnTo>
                  <a:pt x="4806" y="5120"/>
                </a:lnTo>
                <a:lnTo>
                  <a:pt x="4823" y="5089"/>
                </a:lnTo>
                <a:lnTo>
                  <a:pt x="4840" y="5059"/>
                </a:lnTo>
                <a:lnTo>
                  <a:pt x="4856" y="5032"/>
                </a:lnTo>
                <a:lnTo>
                  <a:pt x="4874" y="5006"/>
                </a:lnTo>
                <a:lnTo>
                  <a:pt x="4892" y="4983"/>
                </a:lnTo>
                <a:lnTo>
                  <a:pt x="4901" y="4974"/>
                </a:lnTo>
                <a:lnTo>
                  <a:pt x="4910" y="4966"/>
                </a:lnTo>
                <a:lnTo>
                  <a:pt x="4918" y="4959"/>
                </a:lnTo>
                <a:lnTo>
                  <a:pt x="4926" y="4952"/>
                </a:lnTo>
                <a:lnTo>
                  <a:pt x="4934" y="4947"/>
                </a:lnTo>
                <a:lnTo>
                  <a:pt x="4943" y="4944"/>
                </a:lnTo>
                <a:lnTo>
                  <a:pt x="4951" y="4943"/>
                </a:lnTo>
                <a:lnTo>
                  <a:pt x="4959" y="4943"/>
                </a:lnTo>
                <a:lnTo>
                  <a:pt x="4971" y="4945"/>
                </a:lnTo>
                <a:lnTo>
                  <a:pt x="4983" y="4948"/>
                </a:lnTo>
                <a:lnTo>
                  <a:pt x="5006" y="4955"/>
                </a:lnTo>
                <a:lnTo>
                  <a:pt x="5029" y="4963"/>
                </a:lnTo>
                <a:lnTo>
                  <a:pt x="5052" y="4971"/>
                </a:lnTo>
                <a:lnTo>
                  <a:pt x="5074" y="4978"/>
                </a:lnTo>
                <a:lnTo>
                  <a:pt x="5097" y="4985"/>
                </a:lnTo>
                <a:lnTo>
                  <a:pt x="5121" y="4990"/>
                </a:lnTo>
                <a:lnTo>
                  <a:pt x="5133" y="4993"/>
                </a:lnTo>
                <a:lnTo>
                  <a:pt x="5146" y="4994"/>
                </a:lnTo>
                <a:lnTo>
                  <a:pt x="5150" y="4987"/>
                </a:lnTo>
                <a:lnTo>
                  <a:pt x="5157" y="4982"/>
                </a:lnTo>
                <a:lnTo>
                  <a:pt x="5166" y="4977"/>
                </a:lnTo>
                <a:lnTo>
                  <a:pt x="5176" y="4973"/>
                </a:lnTo>
                <a:lnTo>
                  <a:pt x="5186" y="4970"/>
                </a:lnTo>
                <a:lnTo>
                  <a:pt x="5198" y="4967"/>
                </a:lnTo>
                <a:lnTo>
                  <a:pt x="5212" y="4965"/>
                </a:lnTo>
                <a:lnTo>
                  <a:pt x="5225" y="4963"/>
                </a:lnTo>
                <a:lnTo>
                  <a:pt x="5240" y="4963"/>
                </a:lnTo>
                <a:lnTo>
                  <a:pt x="5255" y="4962"/>
                </a:lnTo>
                <a:lnTo>
                  <a:pt x="5284" y="4964"/>
                </a:lnTo>
                <a:lnTo>
                  <a:pt x="5312" y="4967"/>
                </a:lnTo>
                <a:lnTo>
                  <a:pt x="5327" y="4970"/>
                </a:lnTo>
                <a:lnTo>
                  <a:pt x="5339" y="4973"/>
                </a:lnTo>
                <a:lnTo>
                  <a:pt x="5336" y="4969"/>
                </a:lnTo>
                <a:lnTo>
                  <a:pt x="5333" y="4966"/>
                </a:lnTo>
                <a:lnTo>
                  <a:pt x="5331" y="4959"/>
                </a:lnTo>
                <a:lnTo>
                  <a:pt x="5329" y="4952"/>
                </a:lnTo>
                <a:lnTo>
                  <a:pt x="5327" y="4950"/>
                </a:lnTo>
                <a:lnTo>
                  <a:pt x="5325" y="4948"/>
                </a:lnTo>
                <a:lnTo>
                  <a:pt x="5329" y="4947"/>
                </a:lnTo>
                <a:lnTo>
                  <a:pt x="5335" y="4946"/>
                </a:lnTo>
                <a:lnTo>
                  <a:pt x="5355" y="4945"/>
                </a:lnTo>
                <a:lnTo>
                  <a:pt x="5379" y="4945"/>
                </a:lnTo>
                <a:lnTo>
                  <a:pt x="5406" y="4946"/>
                </a:lnTo>
                <a:lnTo>
                  <a:pt x="5433" y="4948"/>
                </a:lnTo>
                <a:lnTo>
                  <a:pt x="5457" y="4951"/>
                </a:lnTo>
                <a:lnTo>
                  <a:pt x="5476" y="4955"/>
                </a:lnTo>
                <a:lnTo>
                  <a:pt x="5482" y="4956"/>
                </a:lnTo>
                <a:lnTo>
                  <a:pt x="5487" y="4958"/>
                </a:lnTo>
                <a:lnTo>
                  <a:pt x="5488" y="4947"/>
                </a:lnTo>
                <a:lnTo>
                  <a:pt x="5488" y="4943"/>
                </a:lnTo>
                <a:lnTo>
                  <a:pt x="5488" y="4938"/>
                </a:lnTo>
                <a:lnTo>
                  <a:pt x="5486" y="4933"/>
                </a:lnTo>
                <a:lnTo>
                  <a:pt x="5485" y="4929"/>
                </a:lnTo>
                <a:lnTo>
                  <a:pt x="5479" y="4921"/>
                </a:lnTo>
                <a:lnTo>
                  <a:pt x="5499" y="4925"/>
                </a:lnTo>
                <a:lnTo>
                  <a:pt x="5521" y="4928"/>
                </a:lnTo>
                <a:lnTo>
                  <a:pt x="5544" y="4928"/>
                </a:lnTo>
                <a:lnTo>
                  <a:pt x="5566" y="4928"/>
                </a:lnTo>
                <a:lnTo>
                  <a:pt x="5588" y="4926"/>
                </a:lnTo>
                <a:lnTo>
                  <a:pt x="5609" y="4924"/>
                </a:lnTo>
                <a:lnTo>
                  <a:pt x="5650" y="4918"/>
                </a:lnTo>
                <a:lnTo>
                  <a:pt x="5641" y="4893"/>
                </a:lnTo>
                <a:lnTo>
                  <a:pt x="5631" y="4869"/>
                </a:lnTo>
                <a:lnTo>
                  <a:pt x="5649" y="4871"/>
                </a:lnTo>
                <a:lnTo>
                  <a:pt x="5667" y="4871"/>
                </a:lnTo>
                <a:lnTo>
                  <a:pt x="5683" y="4869"/>
                </a:lnTo>
                <a:lnTo>
                  <a:pt x="5699" y="4865"/>
                </a:lnTo>
                <a:lnTo>
                  <a:pt x="5713" y="4859"/>
                </a:lnTo>
                <a:lnTo>
                  <a:pt x="5726" y="4852"/>
                </a:lnTo>
                <a:lnTo>
                  <a:pt x="5740" y="4844"/>
                </a:lnTo>
                <a:lnTo>
                  <a:pt x="5752" y="4833"/>
                </a:lnTo>
                <a:lnTo>
                  <a:pt x="5764" y="4823"/>
                </a:lnTo>
                <a:lnTo>
                  <a:pt x="5777" y="4813"/>
                </a:lnTo>
                <a:lnTo>
                  <a:pt x="5800" y="4790"/>
                </a:lnTo>
                <a:lnTo>
                  <a:pt x="5825" y="4768"/>
                </a:lnTo>
                <a:lnTo>
                  <a:pt x="5837" y="4757"/>
                </a:lnTo>
                <a:lnTo>
                  <a:pt x="5851" y="4747"/>
                </a:lnTo>
                <a:lnTo>
                  <a:pt x="5804" y="4735"/>
                </a:lnTo>
                <a:lnTo>
                  <a:pt x="5781" y="4730"/>
                </a:lnTo>
                <a:lnTo>
                  <a:pt x="5756" y="4724"/>
                </a:lnTo>
                <a:lnTo>
                  <a:pt x="5733" y="4721"/>
                </a:lnTo>
                <a:lnTo>
                  <a:pt x="5708" y="4719"/>
                </a:lnTo>
                <a:lnTo>
                  <a:pt x="5683" y="4719"/>
                </a:lnTo>
                <a:lnTo>
                  <a:pt x="5672" y="4720"/>
                </a:lnTo>
                <a:lnTo>
                  <a:pt x="5660" y="4722"/>
                </a:lnTo>
                <a:lnTo>
                  <a:pt x="5661" y="4720"/>
                </a:lnTo>
                <a:lnTo>
                  <a:pt x="5666" y="4716"/>
                </a:lnTo>
                <a:lnTo>
                  <a:pt x="5673" y="4711"/>
                </a:lnTo>
                <a:lnTo>
                  <a:pt x="5677" y="4709"/>
                </a:lnTo>
                <a:lnTo>
                  <a:pt x="5682" y="4708"/>
                </a:lnTo>
                <a:lnTo>
                  <a:pt x="5679" y="4706"/>
                </a:lnTo>
                <a:lnTo>
                  <a:pt x="5674" y="4705"/>
                </a:lnTo>
                <a:lnTo>
                  <a:pt x="5668" y="4705"/>
                </a:lnTo>
                <a:lnTo>
                  <a:pt x="5661" y="4705"/>
                </a:lnTo>
                <a:lnTo>
                  <a:pt x="5644" y="4709"/>
                </a:lnTo>
                <a:lnTo>
                  <a:pt x="5626" y="4713"/>
                </a:lnTo>
                <a:lnTo>
                  <a:pt x="5607" y="4719"/>
                </a:lnTo>
                <a:lnTo>
                  <a:pt x="5592" y="4725"/>
                </a:lnTo>
                <a:lnTo>
                  <a:pt x="5580" y="4731"/>
                </a:lnTo>
                <a:lnTo>
                  <a:pt x="5573" y="4734"/>
                </a:lnTo>
                <a:lnTo>
                  <a:pt x="5573" y="4730"/>
                </a:lnTo>
                <a:lnTo>
                  <a:pt x="5574" y="4724"/>
                </a:lnTo>
                <a:lnTo>
                  <a:pt x="5580" y="4716"/>
                </a:lnTo>
                <a:lnTo>
                  <a:pt x="5585" y="4709"/>
                </a:lnTo>
                <a:lnTo>
                  <a:pt x="5587" y="4707"/>
                </a:lnTo>
                <a:lnTo>
                  <a:pt x="5556" y="4713"/>
                </a:lnTo>
                <a:lnTo>
                  <a:pt x="5523" y="4721"/>
                </a:lnTo>
                <a:lnTo>
                  <a:pt x="5507" y="4726"/>
                </a:lnTo>
                <a:lnTo>
                  <a:pt x="5490" y="4732"/>
                </a:lnTo>
                <a:lnTo>
                  <a:pt x="5476" y="4739"/>
                </a:lnTo>
                <a:lnTo>
                  <a:pt x="5463" y="4746"/>
                </a:lnTo>
                <a:lnTo>
                  <a:pt x="5467" y="4741"/>
                </a:lnTo>
                <a:lnTo>
                  <a:pt x="5469" y="4737"/>
                </a:lnTo>
                <a:lnTo>
                  <a:pt x="5471" y="4732"/>
                </a:lnTo>
                <a:lnTo>
                  <a:pt x="5472" y="4726"/>
                </a:lnTo>
                <a:lnTo>
                  <a:pt x="5474" y="4723"/>
                </a:lnTo>
                <a:lnTo>
                  <a:pt x="5477" y="4719"/>
                </a:lnTo>
                <a:lnTo>
                  <a:pt x="5471" y="4723"/>
                </a:lnTo>
                <a:lnTo>
                  <a:pt x="5464" y="4726"/>
                </a:lnTo>
                <a:lnTo>
                  <a:pt x="5449" y="4734"/>
                </a:lnTo>
                <a:lnTo>
                  <a:pt x="5431" y="4740"/>
                </a:lnTo>
                <a:lnTo>
                  <a:pt x="5412" y="4745"/>
                </a:lnTo>
                <a:lnTo>
                  <a:pt x="5373" y="4755"/>
                </a:lnTo>
                <a:lnTo>
                  <a:pt x="5357" y="4759"/>
                </a:lnTo>
                <a:lnTo>
                  <a:pt x="5341" y="4764"/>
                </a:lnTo>
                <a:lnTo>
                  <a:pt x="5345" y="4758"/>
                </a:lnTo>
                <a:lnTo>
                  <a:pt x="5348" y="4753"/>
                </a:lnTo>
                <a:lnTo>
                  <a:pt x="5350" y="4746"/>
                </a:lnTo>
                <a:lnTo>
                  <a:pt x="5350" y="4743"/>
                </a:lnTo>
                <a:lnTo>
                  <a:pt x="5353" y="4740"/>
                </a:lnTo>
                <a:lnTo>
                  <a:pt x="5356" y="4737"/>
                </a:lnTo>
                <a:lnTo>
                  <a:pt x="5361" y="4734"/>
                </a:lnTo>
                <a:lnTo>
                  <a:pt x="5342" y="4742"/>
                </a:lnTo>
                <a:lnTo>
                  <a:pt x="5320" y="4749"/>
                </a:lnTo>
                <a:lnTo>
                  <a:pt x="5294" y="4755"/>
                </a:lnTo>
                <a:lnTo>
                  <a:pt x="5266" y="4760"/>
                </a:lnTo>
                <a:lnTo>
                  <a:pt x="5239" y="4764"/>
                </a:lnTo>
                <a:lnTo>
                  <a:pt x="5213" y="4767"/>
                </a:lnTo>
                <a:lnTo>
                  <a:pt x="5201" y="4767"/>
                </a:lnTo>
                <a:lnTo>
                  <a:pt x="5189" y="4767"/>
                </a:lnTo>
                <a:lnTo>
                  <a:pt x="5178" y="4764"/>
                </a:lnTo>
                <a:lnTo>
                  <a:pt x="5169" y="4763"/>
                </a:lnTo>
                <a:lnTo>
                  <a:pt x="5172" y="4752"/>
                </a:lnTo>
                <a:lnTo>
                  <a:pt x="5176" y="4743"/>
                </a:lnTo>
                <a:lnTo>
                  <a:pt x="5181" y="4733"/>
                </a:lnTo>
                <a:lnTo>
                  <a:pt x="5187" y="4724"/>
                </a:lnTo>
                <a:lnTo>
                  <a:pt x="5169" y="4729"/>
                </a:lnTo>
                <a:lnTo>
                  <a:pt x="5152" y="4735"/>
                </a:lnTo>
                <a:lnTo>
                  <a:pt x="5136" y="4741"/>
                </a:lnTo>
                <a:lnTo>
                  <a:pt x="5121" y="4747"/>
                </a:lnTo>
                <a:lnTo>
                  <a:pt x="5107" y="4755"/>
                </a:lnTo>
                <a:lnTo>
                  <a:pt x="5094" y="4763"/>
                </a:lnTo>
                <a:lnTo>
                  <a:pt x="5069" y="4780"/>
                </a:lnTo>
                <a:lnTo>
                  <a:pt x="5044" y="4799"/>
                </a:lnTo>
                <a:lnTo>
                  <a:pt x="5020" y="4818"/>
                </a:lnTo>
                <a:lnTo>
                  <a:pt x="4994" y="4837"/>
                </a:lnTo>
                <a:lnTo>
                  <a:pt x="4980" y="4847"/>
                </a:lnTo>
                <a:lnTo>
                  <a:pt x="4965" y="4856"/>
                </a:lnTo>
                <a:lnTo>
                  <a:pt x="4982" y="4825"/>
                </a:lnTo>
                <a:lnTo>
                  <a:pt x="4998" y="4793"/>
                </a:lnTo>
                <a:lnTo>
                  <a:pt x="5030" y="4730"/>
                </a:lnTo>
                <a:lnTo>
                  <a:pt x="5060" y="4666"/>
                </a:lnTo>
                <a:lnTo>
                  <a:pt x="5090" y="4601"/>
                </a:lnTo>
                <a:lnTo>
                  <a:pt x="5101" y="4594"/>
                </a:lnTo>
                <a:lnTo>
                  <a:pt x="5112" y="4589"/>
                </a:lnTo>
                <a:lnTo>
                  <a:pt x="5124" y="4586"/>
                </a:lnTo>
                <a:lnTo>
                  <a:pt x="5137" y="4584"/>
                </a:lnTo>
                <a:lnTo>
                  <a:pt x="5149" y="4583"/>
                </a:lnTo>
                <a:lnTo>
                  <a:pt x="5162" y="4583"/>
                </a:lnTo>
                <a:lnTo>
                  <a:pt x="5176" y="4584"/>
                </a:lnTo>
                <a:lnTo>
                  <a:pt x="5189" y="4586"/>
                </a:lnTo>
                <a:lnTo>
                  <a:pt x="5216" y="4591"/>
                </a:lnTo>
                <a:lnTo>
                  <a:pt x="5242" y="4597"/>
                </a:lnTo>
                <a:lnTo>
                  <a:pt x="5267" y="4602"/>
                </a:lnTo>
                <a:lnTo>
                  <a:pt x="5280" y="4604"/>
                </a:lnTo>
                <a:lnTo>
                  <a:pt x="5292" y="4605"/>
                </a:lnTo>
                <a:lnTo>
                  <a:pt x="5291" y="4600"/>
                </a:lnTo>
                <a:lnTo>
                  <a:pt x="5289" y="4594"/>
                </a:lnTo>
                <a:lnTo>
                  <a:pt x="5286" y="4589"/>
                </a:lnTo>
                <a:lnTo>
                  <a:pt x="5299" y="4586"/>
                </a:lnTo>
                <a:lnTo>
                  <a:pt x="5315" y="4584"/>
                </a:lnTo>
                <a:lnTo>
                  <a:pt x="5332" y="4583"/>
                </a:lnTo>
                <a:lnTo>
                  <a:pt x="5349" y="4583"/>
                </a:lnTo>
                <a:lnTo>
                  <a:pt x="5384" y="4585"/>
                </a:lnTo>
                <a:lnTo>
                  <a:pt x="5414" y="4588"/>
                </a:lnTo>
                <a:lnTo>
                  <a:pt x="5386" y="4559"/>
                </a:lnTo>
                <a:lnTo>
                  <a:pt x="5395" y="4561"/>
                </a:lnTo>
                <a:lnTo>
                  <a:pt x="5404" y="4563"/>
                </a:lnTo>
                <a:lnTo>
                  <a:pt x="5424" y="4564"/>
                </a:lnTo>
                <a:lnTo>
                  <a:pt x="5469" y="4566"/>
                </a:lnTo>
                <a:lnTo>
                  <a:pt x="5490" y="4567"/>
                </a:lnTo>
                <a:lnTo>
                  <a:pt x="5511" y="4569"/>
                </a:lnTo>
                <a:lnTo>
                  <a:pt x="5520" y="4571"/>
                </a:lnTo>
                <a:lnTo>
                  <a:pt x="5528" y="4573"/>
                </a:lnTo>
                <a:lnTo>
                  <a:pt x="5535" y="4575"/>
                </a:lnTo>
                <a:lnTo>
                  <a:pt x="5542" y="4579"/>
                </a:lnTo>
                <a:lnTo>
                  <a:pt x="5538" y="4572"/>
                </a:lnTo>
                <a:lnTo>
                  <a:pt x="5535" y="4567"/>
                </a:lnTo>
                <a:lnTo>
                  <a:pt x="5528" y="4557"/>
                </a:lnTo>
                <a:lnTo>
                  <a:pt x="5522" y="4551"/>
                </a:lnTo>
                <a:lnTo>
                  <a:pt x="5520" y="4548"/>
                </a:lnTo>
                <a:lnTo>
                  <a:pt x="5554" y="4549"/>
                </a:lnTo>
                <a:lnTo>
                  <a:pt x="5590" y="4549"/>
                </a:lnTo>
                <a:lnTo>
                  <a:pt x="5626" y="4546"/>
                </a:lnTo>
                <a:lnTo>
                  <a:pt x="5661" y="4543"/>
                </a:lnTo>
                <a:lnTo>
                  <a:pt x="5655" y="4536"/>
                </a:lnTo>
                <a:lnTo>
                  <a:pt x="5648" y="4530"/>
                </a:lnTo>
                <a:lnTo>
                  <a:pt x="5643" y="4523"/>
                </a:lnTo>
                <a:lnTo>
                  <a:pt x="5638" y="4516"/>
                </a:lnTo>
                <a:lnTo>
                  <a:pt x="5657" y="4517"/>
                </a:lnTo>
                <a:lnTo>
                  <a:pt x="5674" y="4516"/>
                </a:lnTo>
                <a:lnTo>
                  <a:pt x="5690" y="4512"/>
                </a:lnTo>
                <a:lnTo>
                  <a:pt x="5706" y="4507"/>
                </a:lnTo>
                <a:lnTo>
                  <a:pt x="5720" y="4499"/>
                </a:lnTo>
                <a:lnTo>
                  <a:pt x="5735" y="4491"/>
                </a:lnTo>
                <a:lnTo>
                  <a:pt x="5747" y="4481"/>
                </a:lnTo>
                <a:lnTo>
                  <a:pt x="5759" y="4470"/>
                </a:lnTo>
                <a:lnTo>
                  <a:pt x="5772" y="4457"/>
                </a:lnTo>
                <a:lnTo>
                  <a:pt x="5783" y="4444"/>
                </a:lnTo>
                <a:lnTo>
                  <a:pt x="5804" y="4417"/>
                </a:lnTo>
                <a:lnTo>
                  <a:pt x="5824" y="4390"/>
                </a:lnTo>
                <a:lnTo>
                  <a:pt x="5844" y="4364"/>
                </a:lnTo>
                <a:lnTo>
                  <a:pt x="5831" y="4360"/>
                </a:lnTo>
                <a:lnTo>
                  <a:pt x="5819" y="4357"/>
                </a:lnTo>
                <a:lnTo>
                  <a:pt x="5808" y="4354"/>
                </a:lnTo>
                <a:lnTo>
                  <a:pt x="5796" y="4353"/>
                </a:lnTo>
                <a:lnTo>
                  <a:pt x="5773" y="4350"/>
                </a:lnTo>
                <a:lnTo>
                  <a:pt x="5750" y="4349"/>
                </a:lnTo>
                <a:lnTo>
                  <a:pt x="5726" y="4350"/>
                </a:lnTo>
                <a:lnTo>
                  <a:pt x="5704" y="4352"/>
                </a:lnTo>
                <a:lnTo>
                  <a:pt x="5679" y="4354"/>
                </a:lnTo>
                <a:lnTo>
                  <a:pt x="5655" y="4355"/>
                </a:lnTo>
                <a:lnTo>
                  <a:pt x="5656" y="4353"/>
                </a:lnTo>
                <a:lnTo>
                  <a:pt x="5657" y="4349"/>
                </a:lnTo>
                <a:lnTo>
                  <a:pt x="5662" y="4345"/>
                </a:lnTo>
                <a:lnTo>
                  <a:pt x="5668" y="4341"/>
                </a:lnTo>
                <a:lnTo>
                  <a:pt x="5649" y="4348"/>
                </a:lnTo>
                <a:lnTo>
                  <a:pt x="5631" y="4357"/>
                </a:lnTo>
                <a:lnTo>
                  <a:pt x="5612" y="4365"/>
                </a:lnTo>
                <a:lnTo>
                  <a:pt x="5595" y="4371"/>
                </a:lnTo>
                <a:lnTo>
                  <a:pt x="5588" y="4373"/>
                </a:lnTo>
                <a:lnTo>
                  <a:pt x="5581" y="4375"/>
                </a:lnTo>
                <a:lnTo>
                  <a:pt x="5575" y="4375"/>
                </a:lnTo>
                <a:lnTo>
                  <a:pt x="5570" y="4374"/>
                </a:lnTo>
                <a:lnTo>
                  <a:pt x="5567" y="4372"/>
                </a:lnTo>
                <a:lnTo>
                  <a:pt x="5564" y="4368"/>
                </a:lnTo>
                <a:lnTo>
                  <a:pt x="5564" y="4362"/>
                </a:lnTo>
                <a:lnTo>
                  <a:pt x="5565" y="4355"/>
                </a:lnTo>
                <a:lnTo>
                  <a:pt x="5560" y="4359"/>
                </a:lnTo>
                <a:lnTo>
                  <a:pt x="5554" y="4362"/>
                </a:lnTo>
                <a:lnTo>
                  <a:pt x="5542" y="4368"/>
                </a:lnTo>
                <a:lnTo>
                  <a:pt x="5527" y="4372"/>
                </a:lnTo>
                <a:lnTo>
                  <a:pt x="5513" y="4376"/>
                </a:lnTo>
                <a:lnTo>
                  <a:pt x="5482" y="4383"/>
                </a:lnTo>
                <a:lnTo>
                  <a:pt x="5469" y="4386"/>
                </a:lnTo>
                <a:lnTo>
                  <a:pt x="5455" y="4392"/>
                </a:lnTo>
                <a:lnTo>
                  <a:pt x="5459" y="4386"/>
                </a:lnTo>
                <a:lnTo>
                  <a:pt x="5462" y="4382"/>
                </a:lnTo>
                <a:lnTo>
                  <a:pt x="5464" y="4378"/>
                </a:lnTo>
                <a:lnTo>
                  <a:pt x="5470" y="4373"/>
                </a:lnTo>
                <a:lnTo>
                  <a:pt x="5460" y="4377"/>
                </a:lnTo>
                <a:lnTo>
                  <a:pt x="5444" y="4382"/>
                </a:lnTo>
                <a:lnTo>
                  <a:pt x="5399" y="4395"/>
                </a:lnTo>
                <a:lnTo>
                  <a:pt x="5375" y="4401"/>
                </a:lnTo>
                <a:lnTo>
                  <a:pt x="5355" y="4405"/>
                </a:lnTo>
                <a:lnTo>
                  <a:pt x="5339" y="4407"/>
                </a:lnTo>
                <a:lnTo>
                  <a:pt x="5334" y="4407"/>
                </a:lnTo>
                <a:lnTo>
                  <a:pt x="5331" y="4406"/>
                </a:lnTo>
                <a:lnTo>
                  <a:pt x="5331" y="4397"/>
                </a:lnTo>
                <a:lnTo>
                  <a:pt x="5331" y="4393"/>
                </a:lnTo>
                <a:lnTo>
                  <a:pt x="5333" y="4388"/>
                </a:lnTo>
                <a:lnTo>
                  <a:pt x="5335" y="4384"/>
                </a:lnTo>
                <a:lnTo>
                  <a:pt x="5337" y="4381"/>
                </a:lnTo>
                <a:lnTo>
                  <a:pt x="5344" y="4374"/>
                </a:lnTo>
                <a:lnTo>
                  <a:pt x="5327" y="4380"/>
                </a:lnTo>
                <a:lnTo>
                  <a:pt x="5310" y="4387"/>
                </a:lnTo>
                <a:lnTo>
                  <a:pt x="5295" y="4395"/>
                </a:lnTo>
                <a:lnTo>
                  <a:pt x="5281" y="4403"/>
                </a:lnTo>
                <a:lnTo>
                  <a:pt x="5266" y="4412"/>
                </a:lnTo>
                <a:lnTo>
                  <a:pt x="5254" y="4421"/>
                </a:lnTo>
                <a:lnTo>
                  <a:pt x="5229" y="4441"/>
                </a:lnTo>
                <a:lnTo>
                  <a:pt x="5205" y="4461"/>
                </a:lnTo>
                <a:lnTo>
                  <a:pt x="5181" y="4482"/>
                </a:lnTo>
                <a:lnTo>
                  <a:pt x="5168" y="4491"/>
                </a:lnTo>
                <a:lnTo>
                  <a:pt x="5154" y="4501"/>
                </a:lnTo>
                <a:lnTo>
                  <a:pt x="5141" y="4510"/>
                </a:lnTo>
                <a:lnTo>
                  <a:pt x="5126" y="4519"/>
                </a:lnTo>
                <a:lnTo>
                  <a:pt x="5135" y="4496"/>
                </a:lnTo>
                <a:lnTo>
                  <a:pt x="5144" y="4472"/>
                </a:lnTo>
                <a:lnTo>
                  <a:pt x="5164" y="4420"/>
                </a:lnTo>
                <a:lnTo>
                  <a:pt x="5174" y="4394"/>
                </a:lnTo>
                <a:lnTo>
                  <a:pt x="5185" y="4368"/>
                </a:lnTo>
                <a:lnTo>
                  <a:pt x="5197" y="4342"/>
                </a:lnTo>
                <a:lnTo>
                  <a:pt x="5212" y="4319"/>
                </a:lnTo>
                <a:lnTo>
                  <a:pt x="5219" y="4307"/>
                </a:lnTo>
                <a:lnTo>
                  <a:pt x="5227" y="4297"/>
                </a:lnTo>
                <a:lnTo>
                  <a:pt x="5235" y="4287"/>
                </a:lnTo>
                <a:lnTo>
                  <a:pt x="5244" y="4277"/>
                </a:lnTo>
                <a:lnTo>
                  <a:pt x="5253" y="4268"/>
                </a:lnTo>
                <a:lnTo>
                  <a:pt x="5262" y="4260"/>
                </a:lnTo>
                <a:lnTo>
                  <a:pt x="5272" y="4253"/>
                </a:lnTo>
                <a:lnTo>
                  <a:pt x="5284" y="4247"/>
                </a:lnTo>
                <a:lnTo>
                  <a:pt x="5295" y="4241"/>
                </a:lnTo>
                <a:lnTo>
                  <a:pt x="5306" y="4236"/>
                </a:lnTo>
                <a:lnTo>
                  <a:pt x="5320" y="4233"/>
                </a:lnTo>
                <a:lnTo>
                  <a:pt x="5333" y="4231"/>
                </a:lnTo>
                <a:lnTo>
                  <a:pt x="5346" y="4230"/>
                </a:lnTo>
                <a:lnTo>
                  <a:pt x="5362" y="4230"/>
                </a:lnTo>
                <a:lnTo>
                  <a:pt x="5377" y="4231"/>
                </a:lnTo>
                <a:lnTo>
                  <a:pt x="5393" y="4234"/>
                </a:lnTo>
                <a:lnTo>
                  <a:pt x="5388" y="4230"/>
                </a:lnTo>
                <a:lnTo>
                  <a:pt x="5383" y="4226"/>
                </a:lnTo>
                <a:lnTo>
                  <a:pt x="5374" y="4219"/>
                </a:lnTo>
                <a:lnTo>
                  <a:pt x="5387" y="4214"/>
                </a:lnTo>
                <a:lnTo>
                  <a:pt x="5404" y="4210"/>
                </a:lnTo>
                <a:lnTo>
                  <a:pt x="5420" y="4206"/>
                </a:lnTo>
                <a:lnTo>
                  <a:pt x="5438" y="4203"/>
                </a:lnTo>
                <a:lnTo>
                  <a:pt x="5474" y="4198"/>
                </a:lnTo>
                <a:lnTo>
                  <a:pt x="5505" y="4194"/>
                </a:lnTo>
                <a:lnTo>
                  <a:pt x="5491" y="4186"/>
                </a:lnTo>
                <a:lnTo>
                  <a:pt x="5484" y="4182"/>
                </a:lnTo>
                <a:lnTo>
                  <a:pt x="5477" y="4180"/>
                </a:lnTo>
                <a:lnTo>
                  <a:pt x="5493" y="4178"/>
                </a:lnTo>
                <a:lnTo>
                  <a:pt x="5512" y="4174"/>
                </a:lnTo>
                <a:lnTo>
                  <a:pt x="5551" y="4164"/>
                </a:lnTo>
                <a:lnTo>
                  <a:pt x="5570" y="4159"/>
                </a:lnTo>
                <a:lnTo>
                  <a:pt x="5589" y="4155"/>
                </a:lnTo>
                <a:lnTo>
                  <a:pt x="5598" y="4154"/>
                </a:lnTo>
                <a:lnTo>
                  <a:pt x="5605" y="4154"/>
                </a:lnTo>
                <a:lnTo>
                  <a:pt x="5612" y="4155"/>
                </a:lnTo>
                <a:lnTo>
                  <a:pt x="5619" y="4156"/>
                </a:lnTo>
                <a:lnTo>
                  <a:pt x="5610" y="4150"/>
                </a:lnTo>
                <a:lnTo>
                  <a:pt x="5603" y="4146"/>
                </a:lnTo>
                <a:lnTo>
                  <a:pt x="5596" y="4144"/>
                </a:lnTo>
                <a:lnTo>
                  <a:pt x="5720" y="4102"/>
                </a:lnTo>
                <a:lnTo>
                  <a:pt x="5716" y="4098"/>
                </a:lnTo>
                <a:lnTo>
                  <a:pt x="5711" y="4095"/>
                </a:lnTo>
                <a:lnTo>
                  <a:pt x="5705" y="4091"/>
                </a:lnTo>
                <a:lnTo>
                  <a:pt x="5752" y="4051"/>
                </a:lnTo>
                <a:lnTo>
                  <a:pt x="5774" y="4031"/>
                </a:lnTo>
                <a:lnTo>
                  <a:pt x="5793" y="4011"/>
                </a:lnTo>
                <a:lnTo>
                  <a:pt x="5811" y="3991"/>
                </a:lnTo>
                <a:lnTo>
                  <a:pt x="5828" y="3967"/>
                </a:lnTo>
                <a:lnTo>
                  <a:pt x="5846" y="3942"/>
                </a:lnTo>
                <a:lnTo>
                  <a:pt x="5862" y="3912"/>
                </a:lnTo>
                <a:lnTo>
                  <a:pt x="5850" y="3910"/>
                </a:lnTo>
                <a:lnTo>
                  <a:pt x="5838" y="3909"/>
                </a:lnTo>
                <a:lnTo>
                  <a:pt x="5828" y="3909"/>
                </a:lnTo>
                <a:lnTo>
                  <a:pt x="5817" y="3909"/>
                </a:lnTo>
                <a:lnTo>
                  <a:pt x="5796" y="3910"/>
                </a:lnTo>
                <a:lnTo>
                  <a:pt x="5776" y="3914"/>
                </a:lnTo>
                <a:lnTo>
                  <a:pt x="5755" y="3918"/>
                </a:lnTo>
                <a:lnTo>
                  <a:pt x="5735" y="3923"/>
                </a:lnTo>
                <a:lnTo>
                  <a:pt x="5713" y="3928"/>
                </a:lnTo>
                <a:lnTo>
                  <a:pt x="5690" y="3933"/>
                </a:lnTo>
                <a:lnTo>
                  <a:pt x="5690" y="3930"/>
                </a:lnTo>
                <a:lnTo>
                  <a:pt x="5690" y="3927"/>
                </a:lnTo>
                <a:lnTo>
                  <a:pt x="5694" y="3921"/>
                </a:lnTo>
                <a:lnTo>
                  <a:pt x="5697" y="3916"/>
                </a:lnTo>
                <a:lnTo>
                  <a:pt x="5699" y="3914"/>
                </a:lnTo>
                <a:lnTo>
                  <a:pt x="5672" y="3924"/>
                </a:lnTo>
                <a:lnTo>
                  <a:pt x="5659" y="3931"/>
                </a:lnTo>
                <a:lnTo>
                  <a:pt x="5644" y="3938"/>
                </a:lnTo>
                <a:lnTo>
                  <a:pt x="5631" y="3946"/>
                </a:lnTo>
                <a:lnTo>
                  <a:pt x="5619" y="3955"/>
                </a:lnTo>
                <a:lnTo>
                  <a:pt x="5608" y="3964"/>
                </a:lnTo>
                <a:lnTo>
                  <a:pt x="5599" y="3973"/>
                </a:lnTo>
                <a:lnTo>
                  <a:pt x="5602" y="3965"/>
                </a:lnTo>
                <a:lnTo>
                  <a:pt x="5603" y="3959"/>
                </a:lnTo>
                <a:lnTo>
                  <a:pt x="5605" y="3947"/>
                </a:lnTo>
                <a:lnTo>
                  <a:pt x="5601" y="3951"/>
                </a:lnTo>
                <a:lnTo>
                  <a:pt x="5596" y="3955"/>
                </a:lnTo>
                <a:lnTo>
                  <a:pt x="5584" y="3964"/>
                </a:lnTo>
                <a:lnTo>
                  <a:pt x="5570" y="3972"/>
                </a:lnTo>
                <a:lnTo>
                  <a:pt x="5555" y="3981"/>
                </a:lnTo>
                <a:lnTo>
                  <a:pt x="5526" y="3996"/>
                </a:lnTo>
                <a:lnTo>
                  <a:pt x="5515" y="4002"/>
                </a:lnTo>
                <a:lnTo>
                  <a:pt x="5506" y="4008"/>
                </a:lnTo>
                <a:lnTo>
                  <a:pt x="5511" y="4001"/>
                </a:lnTo>
                <a:lnTo>
                  <a:pt x="5514" y="3995"/>
                </a:lnTo>
                <a:lnTo>
                  <a:pt x="5517" y="3988"/>
                </a:lnTo>
                <a:lnTo>
                  <a:pt x="5521" y="3980"/>
                </a:lnTo>
                <a:lnTo>
                  <a:pt x="5512" y="3987"/>
                </a:lnTo>
                <a:lnTo>
                  <a:pt x="5499" y="3996"/>
                </a:lnTo>
                <a:lnTo>
                  <a:pt x="5482" y="4006"/>
                </a:lnTo>
                <a:lnTo>
                  <a:pt x="5464" y="4017"/>
                </a:lnTo>
                <a:lnTo>
                  <a:pt x="5446" y="4026"/>
                </a:lnTo>
                <a:lnTo>
                  <a:pt x="5429" y="4033"/>
                </a:lnTo>
                <a:lnTo>
                  <a:pt x="5414" y="4039"/>
                </a:lnTo>
                <a:lnTo>
                  <a:pt x="5405" y="4041"/>
                </a:lnTo>
                <a:lnTo>
                  <a:pt x="5407" y="4037"/>
                </a:lnTo>
                <a:lnTo>
                  <a:pt x="5408" y="4033"/>
                </a:lnTo>
                <a:lnTo>
                  <a:pt x="5409" y="4028"/>
                </a:lnTo>
                <a:lnTo>
                  <a:pt x="5408" y="4024"/>
                </a:lnTo>
                <a:lnTo>
                  <a:pt x="5407" y="4017"/>
                </a:lnTo>
                <a:lnTo>
                  <a:pt x="5406" y="4014"/>
                </a:lnTo>
                <a:lnTo>
                  <a:pt x="5384" y="4029"/>
                </a:lnTo>
                <a:lnTo>
                  <a:pt x="5365" y="4044"/>
                </a:lnTo>
                <a:lnTo>
                  <a:pt x="5346" y="4061"/>
                </a:lnTo>
                <a:lnTo>
                  <a:pt x="5329" y="4077"/>
                </a:lnTo>
                <a:lnTo>
                  <a:pt x="5312" y="4095"/>
                </a:lnTo>
                <a:lnTo>
                  <a:pt x="5297" y="4113"/>
                </a:lnTo>
                <a:lnTo>
                  <a:pt x="5282" y="4135"/>
                </a:lnTo>
                <a:lnTo>
                  <a:pt x="5267" y="4157"/>
                </a:lnTo>
                <a:lnTo>
                  <a:pt x="5282" y="4108"/>
                </a:lnTo>
                <a:lnTo>
                  <a:pt x="5296" y="4059"/>
                </a:lnTo>
                <a:lnTo>
                  <a:pt x="5304" y="4034"/>
                </a:lnTo>
                <a:lnTo>
                  <a:pt x="5313" y="4010"/>
                </a:lnTo>
                <a:lnTo>
                  <a:pt x="5323" y="3988"/>
                </a:lnTo>
                <a:lnTo>
                  <a:pt x="5334" y="3966"/>
                </a:lnTo>
                <a:lnTo>
                  <a:pt x="5346" y="3947"/>
                </a:lnTo>
                <a:lnTo>
                  <a:pt x="5354" y="3938"/>
                </a:lnTo>
                <a:lnTo>
                  <a:pt x="5361" y="3928"/>
                </a:lnTo>
                <a:lnTo>
                  <a:pt x="5369" y="3920"/>
                </a:lnTo>
                <a:lnTo>
                  <a:pt x="5377" y="3913"/>
                </a:lnTo>
                <a:lnTo>
                  <a:pt x="5385" y="3906"/>
                </a:lnTo>
                <a:lnTo>
                  <a:pt x="5396" y="3900"/>
                </a:lnTo>
                <a:lnTo>
                  <a:pt x="5406" y="3894"/>
                </a:lnTo>
                <a:lnTo>
                  <a:pt x="5416" y="3889"/>
                </a:lnTo>
                <a:lnTo>
                  <a:pt x="5428" y="3885"/>
                </a:lnTo>
                <a:lnTo>
                  <a:pt x="5440" y="3881"/>
                </a:lnTo>
                <a:lnTo>
                  <a:pt x="5453" y="3879"/>
                </a:lnTo>
                <a:lnTo>
                  <a:pt x="5467" y="3877"/>
                </a:lnTo>
                <a:lnTo>
                  <a:pt x="5482" y="3877"/>
                </a:lnTo>
                <a:lnTo>
                  <a:pt x="5497" y="3877"/>
                </a:lnTo>
                <a:lnTo>
                  <a:pt x="5493" y="3870"/>
                </a:lnTo>
                <a:lnTo>
                  <a:pt x="5489" y="3865"/>
                </a:lnTo>
                <a:lnTo>
                  <a:pt x="5484" y="3859"/>
                </a:lnTo>
                <a:lnTo>
                  <a:pt x="5478" y="3856"/>
                </a:lnTo>
                <a:lnTo>
                  <a:pt x="5488" y="3851"/>
                </a:lnTo>
                <a:lnTo>
                  <a:pt x="5501" y="3846"/>
                </a:lnTo>
                <a:lnTo>
                  <a:pt x="5528" y="3839"/>
                </a:lnTo>
                <a:lnTo>
                  <a:pt x="5557" y="3833"/>
                </a:lnTo>
                <a:lnTo>
                  <a:pt x="5582" y="3828"/>
                </a:lnTo>
                <a:lnTo>
                  <a:pt x="5575" y="3827"/>
                </a:lnTo>
                <a:lnTo>
                  <a:pt x="5571" y="3825"/>
                </a:lnTo>
                <a:lnTo>
                  <a:pt x="5566" y="3819"/>
                </a:lnTo>
                <a:lnTo>
                  <a:pt x="5574" y="3819"/>
                </a:lnTo>
                <a:lnTo>
                  <a:pt x="5583" y="3819"/>
                </a:lnTo>
                <a:lnTo>
                  <a:pt x="5591" y="3817"/>
                </a:lnTo>
                <a:lnTo>
                  <a:pt x="5600" y="3815"/>
                </a:lnTo>
                <a:lnTo>
                  <a:pt x="5618" y="3810"/>
                </a:lnTo>
                <a:lnTo>
                  <a:pt x="5635" y="3805"/>
                </a:lnTo>
                <a:lnTo>
                  <a:pt x="5652" y="3799"/>
                </a:lnTo>
                <a:lnTo>
                  <a:pt x="5669" y="3794"/>
                </a:lnTo>
                <a:lnTo>
                  <a:pt x="5676" y="3793"/>
                </a:lnTo>
                <a:lnTo>
                  <a:pt x="5683" y="3792"/>
                </a:lnTo>
                <a:lnTo>
                  <a:pt x="5690" y="3792"/>
                </a:lnTo>
                <a:lnTo>
                  <a:pt x="5697" y="3793"/>
                </a:lnTo>
                <a:lnTo>
                  <a:pt x="5688" y="3781"/>
                </a:lnTo>
                <a:lnTo>
                  <a:pt x="5697" y="3782"/>
                </a:lnTo>
                <a:lnTo>
                  <a:pt x="5705" y="3781"/>
                </a:lnTo>
                <a:lnTo>
                  <a:pt x="5713" y="3780"/>
                </a:lnTo>
                <a:lnTo>
                  <a:pt x="5721" y="3778"/>
                </a:lnTo>
                <a:lnTo>
                  <a:pt x="5728" y="3775"/>
                </a:lnTo>
                <a:lnTo>
                  <a:pt x="5737" y="3771"/>
                </a:lnTo>
                <a:lnTo>
                  <a:pt x="5744" y="3767"/>
                </a:lnTo>
                <a:lnTo>
                  <a:pt x="5751" y="3761"/>
                </a:lnTo>
                <a:lnTo>
                  <a:pt x="5764" y="3748"/>
                </a:lnTo>
                <a:lnTo>
                  <a:pt x="5778" y="3734"/>
                </a:lnTo>
                <a:lnTo>
                  <a:pt x="5791" y="3719"/>
                </a:lnTo>
                <a:lnTo>
                  <a:pt x="5802" y="3701"/>
                </a:lnTo>
                <a:lnTo>
                  <a:pt x="5813" y="3683"/>
                </a:lnTo>
                <a:lnTo>
                  <a:pt x="5823" y="3664"/>
                </a:lnTo>
                <a:lnTo>
                  <a:pt x="5832" y="3646"/>
                </a:lnTo>
                <a:lnTo>
                  <a:pt x="5840" y="3627"/>
                </a:lnTo>
                <a:lnTo>
                  <a:pt x="5853" y="3594"/>
                </a:lnTo>
                <a:lnTo>
                  <a:pt x="5861" y="3568"/>
                </a:lnTo>
                <a:lnTo>
                  <a:pt x="5842" y="3569"/>
                </a:lnTo>
                <a:lnTo>
                  <a:pt x="5825" y="3572"/>
                </a:lnTo>
                <a:lnTo>
                  <a:pt x="5809" y="3576"/>
                </a:lnTo>
                <a:lnTo>
                  <a:pt x="5793" y="3582"/>
                </a:lnTo>
                <a:lnTo>
                  <a:pt x="5761" y="3595"/>
                </a:lnTo>
                <a:lnTo>
                  <a:pt x="5746" y="3603"/>
                </a:lnTo>
                <a:lnTo>
                  <a:pt x="5728" y="3610"/>
                </a:lnTo>
                <a:lnTo>
                  <a:pt x="5729" y="3606"/>
                </a:lnTo>
                <a:lnTo>
                  <a:pt x="5732" y="3603"/>
                </a:lnTo>
                <a:lnTo>
                  <a:pt x="5736" y="3596"/>
                </a:lnTo>
                <a:lnTo>
                  <a:pt x="5740" y="3592"/>
                </a:lnTo>
                <a:lnTo>
                  <a:pt x="5742" y="3591"/>
                </a:lnTo>
                <a:lnTo>
                  <a:pt x="5720" y="3603"/>
                </a:lnTo>
                <a:lnTo>
                  <a:pt x="5699" y="3615"/>
                </a:lnTo>
                <a:lnTo>
                  <a:pt x="5688" y="3622"/>
                </a:lnTo>
                <a:lnTo>
                  <a:pt x="5678" y="3629"/>
                </a:lnTo>
                <a:lnTo>
                  <a:pt x="5669" y="3637"/>
                </a:lnTo>
                <a:lnTo>
                  <a:pt x="5662" y="3645"/>
                </a:lnTo>
                <a:lnTo>
                  <a:pt x="5665" y="3637"/>
                </a:lnTo>
                <a:lnTo>
                  <a:pt x="5666" y="3632"/>
                </a:lnTo>
                <a:lnTo>
                  <a:pt x="5665" y="3628"/>
                </a:lnTo>
                <a:lnTo>
                  <a:pt x="5667" y="3620"/>
                </a:lnTo>
                <a:lnTo>
                  <a:pt x="5628" y="3645"/>
                </a:lnTo>
                <a:lnTo>
                  <a:pt x="5591" y="3670"/>
                </a:lnTo>
                <a:lnTo>
                  <a:pt x="5591" y="3663"/>
                </a:lnTo>
                <a:lnTo>
                  <a:pt x="5591" y="3658"/>
                </a:lnTo>
                <a:lnTo>
                  <a:pt x="5588" y="3649"/>
                </a:lnTo>
                <a:lnTo>
                  <a:pt x="5585" y="3652"/>
                </a:lnTo>
                <a:lnTo>
                  <a:pt x="5582" y="3655"/>
                </a:lnTo>
                <a:lnTo>
                  <a:pt x="5576" y="3658"/>
                </a:lnTo>
                <a:lnTo>
                  <a:pt x="5570" y="3661"/>
                </a:lnTo>
                <a:lnTo>
                  <a:pt x="5557" y="3666"/>
                </a:lnTo>
                <a:lnTo>
                  <a:pt x="5542" y="3670"/>
                </a:lnTo>
                <a:lnTo>
                  <a:pt x="5511" y="3678"/>
                </a:lnTo>
                <a:lnTo>
                  <a:pt x="5497" y="3682"/>
                </a:lnTo>
                <a:lnTo>
                  <a:pt x="5487" y="3685"/>
                </a:lnTo>
                <a:lnTo>
                  <a:pt x="5489" y="3682"/>
                </a:lnTo>
                <a:lnTo>
                  <a:pt x="5489" y="3679"/>
                </a:lnTo>
                <a:lnTo>
                  <a:pt x="5489" y="3674"/>
                </a:lnTo>
                <a:lnTo>
                  <a:pt x="5489" y="3670"/>
                </a:lnTo>
                <a:lnTo>
                  <a:pt x="5488" y="3669"/>
                </a:lnTo>
                <a:lnTo>
                  <a:pt x="5474" y="3677"/>
                </a:lnTo>
                <a:lnTo>
                  <a:pt x="5460" y="3686"/>
                </a:lnTo>
                <a:lnTo>
                  <a:pt x="5449" y="3695"/>
                </a:lnTo>
                <a:lnTo>
                  <a:pt x="5440" y="3706"/>
                </a:lnTo>
                <a:lnTo>
                  <a:pt x="5431" y="3719"/>
                </a:lnTo>
                <a:lnTo>
                  <a:pt x="5423" y="3731"/>
                </a:lnTo>
                <a:lnTo>
                  <a:pt x="5410" y="3758"/>
                </a:lnTo>
                <a:lnTo>
                  <a:pt x="5397" y="3784"/>
                </a:lnTo>
                <a:lnTo>
                  <a:pt x="5389" y="3797"/>
                </a:lnTo>
                <a:lnTo>
                  <a:pt x="5382" y="3809"/>
                </a:lnTo>
                <a:lnTo>
                  <a:pt x="5375" y="3821"/>
                </a:lnTo>
                <a:lnTo>
                  <a:pt x="5366" y="3832"/>
                </a:lnTo>
                <a:lnTo>
                  <a:pt x="5356" y="3842"/>
                </a:lnTo>
                <a:lnTo>
                  <a:pt x="5343" y="3850"/>
                </a:lnTo>
                <a:lnTo>
                  <a:pt x="5353" y="3806"/>
                </a:lnTo>
                <a:lnTo>
                  <a:pt x="5362" y="3765"/>
                </a:lnTo>
                <a:lnTo>
                  <a:pt x="5367" y="3745"/>
                </a:lnTo>
                <a:lnTo>
                  <a:pt x="5373" y="3727"/>
                </a:lnTo>
                <a:lnTo>
                  <a:pt x="5379" y="3709"/>
                </a:lnTo>
                <a:lnTo>
                  <a:pt x="5387" y="3692"/>
                </a:lnTo>
                <a:lnTo>
                  <a:pt x="5396" y="3677"/>
                </a:lnTo>
                <a:lnTo>
                  <a:pt x="5406" y="3661"/>
                </a:lnTo>
                <a:lnTo>
                  <a:pt x="5418" y="3646"/>
                </a:lnTo>
                <a:lnTo>
                  <a:pt x="5432" y="3632"/>
                </a:lnTo>
                <a:lnTo>
                  <a:pt x="5447" y="3619"/>
                </a:lnTo>
                <a:lnTo>
                  <a:pt x="5464" y="3607"/>
                </a:lnTo>
                <a:lnTo>
                  <a:pt x="5484" y="3595"/>
                </a:lnTo>
                <a:lnTo>
                  <a:pt x="5507" y="3585"/>
                </a:lnTo>
                <a:lnTo>
                  <a:pt x="5505" y="3583"/>
                </a:lnTo>
                <a:lnTo>
                  <a:pt x="5501" y="3582"/>
                </a:lnTo>
                <a:lnTo>
                  <a:pt x="5497" y="3581"/>
                </a:lnTo>
                <a:lnTo>
                  <a:pt x="5512" y="3568"/>
                </a:lnTo>
                <a:lnTo>
                  <a:pt x="5529" y="3554"/>
                </a:lnTo>
                <a:lnTo>
                  <a:pt x="5547" y="3541"/>
                </a:lnTo>
                <a:lnTo>
                  <a:pt x="5564" y="3531"/>
                </a:lnTo>
                <a:lnTo>
                  <a:pt x="5559" y="3532"/>
                </a:lnTo>
                <a:lnTo>
                  <a:pt x="5556" y="3531"/>
                </a:lnTo>
                <a:lnTo>
                  <a:pt x="5551" y="3528"/>
                </a:lnTo>
                <a:lnTo>
                  <a:pt x="5561" y="3526"/>
                </a:lnTo>
                <a:lnTo>
                  <a:pt x="5571" y="3522"/>
                </a:lnTo>
                <a:lnTo>
                  <a:pt x="5582" y="3518"/>
                </a:lnTo>
                <a:lnTo>
                  <a:pt x="5592" y="3514"/>
                </a:lnTo>
                <a:lnTo>
                  <a:pt x="5610" y="3504"/>
                </a:lnTo>
                <a:lnTo>
                  <a:pt x="5629" y="3491"/>
                </a:lnTo>
                <a:lnTo>
                  <a:pt x="5645" y="3476"/>
                </a:lnTo>
                <a:lnTo>
                  <a:pt x="5662" y="3460"/>
                </a:lnTo>
                <a:lnTo>
                  <a:pt x="5677" y="3442"/>
                </a:lnTo>
                <a:lnTo>
                  <a:pt x="5690" y="3423"/>
                </a:lnTo>
                <a:lnTo>
                  <a:pt x="5704" y="3403"/>
                </a:lnTo>
                <a:lnTo>
                  <a:pt x="5715" y="3383"/>
                </a:lnTo>
                <a:lnTo>
                  <a:pt x="5724" y="3361"/>
                </a:lnTo>
                <a:lnTo>
                  <a:pt x="5733" y="3341"/>
                </a:lnTo>
                <a:lnTo>
                  <a:pt x="5740" y="3319"/>
                </a:lnTo>
                <a:lnTo>
                  <a:pt x="5745" y="3299"/>
                </a:lnTo>
                <a:lnTo>
                  <a:pt x="5748" y="3278"/>
                </a:lnTo>
                <a:lnTo>
                  <a:pt x="5750" y="3258"/>
                </a:lnTo>
                <a:lnTo>
                  <a:pt x="5735" y="3264"/>
                </a:lnTo>
                <a:lnTo>
                  <a:pt x="5721" y="3270"/>
                </a:lnTo>
                <a:lnTo>
                  <a:pt x="5710" y="3278"/>
                </a:lnTo>
                <a:lnTo>
                  <a:pt x="5699" y="3286"/>
                </a:lnTo>
                <a:lnTo>
                  <a:pt x="5676" y="3304"/>
                </a:lnTo>
                <a:lnTo>
                  <a:pt x="5652" y="3323"/>
                </a:lnTo>
                <a:lnTo>
                  <a:pt x="5652" y="3319"/>
                </a:lnTo>
                <a:lnTo>
                  <a:pt x="5653" y="3316"/>
                </a:lnTo>
                <a:lnTo>
                  <a:pt x="5657" y="3311"/>
                </a:lnTo>
                <a:lnTo>
                  <a:pt x="5661" y="3305"/>
                </a:lnTo>
                <a:lnTo>
                  <a:pt x="5629" y="3332"/>
                </a:lnTo>
                <a:lnTo>
                  <a:pt x="5614" y="3348"/>
                </a:lnTo>
                <a:lnTo>
                  <a:pt x="5607" y="3355"/>
                </a:lnTo>
                <a:lnTo>
                  <a:pt x="5602" y="3362"/>
                </a:lnTo>
                <a:lnTo>
                  <a:pt x="5604" y="3356"/>
                </a:lnTo>
                <a:lnTo>
                  <a:pt x="5604" y="3352"/>
                </a:lnTo>
                <a:lnTo>
                  <a:pt x="5604" y="3349"/>
                </a:lnTo>
                <a:lnTo>
                  <a:pt x="5605" y="3343"/>
                </a:lnTo>
                <a:lnTo>
                  <a:pt x="5575" y="3368"/>
                </a:lnTo>
                <a:lnTo>
                  <a:pt x="5548" y="3395"/>
                </a:lnTo>
                <a:lnTo>
                  <a:pt x="5548" y="3390"/>
                </a:lnTo>
                <a:lnTo>
                  <a:pt x="5547" y="3386"/>
                </a:lnTo>
                <a:lnTo>
                  <a:pt x="5545" y="3379"/>
                </a:lnTo>
                <a:lnTo>
                  <a:pt x="5526" y="3392"/>
                </a:lnTo>
                <a:lnTo>
                  <a:pt x="5508" y="3404"/>
                </a:lnTo>
                <a:lnTo>
                  <a:pt x="5488" y="3416"/>
                </a:lnTo>
                <a:lnTo>
                  <a:pt x="5468" y="3426"/>
                </a:lnTo>
                <a:lnTo>
                  <a:pt x="5470" y="3421"/>
                </a:lnTo>
                <a:lnTo>
                  <a:pt x="5469" y="3416"/>
                </a:lnTo>
                <a:lnTo>
                  <a:pt x="5468" y="3413"/>
                </a:lnTo>
                <a:lnTo>
                  <a:pt x="5448" y="3427"/>
                </a:lnTo>
                <a:lnTo>
                  <a:pt x="5438" y="3435"/>
                </a:lnTo>
                <a:lnTo>
                  <a:pt x="5428" y="3443"/>
                </a:lnTo>
                <a:lnTo>
                  <a:pt x="5419" y="3454"/>
                </a:lnTo>
                <a:lnTo>
                  <a:pt x="5411" y="3464"/>
                </a:lnTo>
                <a:lnTo>
                  <a:pt x="5405" y="3474"/>
                </a:lnTo>
                <a:lnTo>
                  <a:pt x="5400" y="3486"/>
                </a:lnTo>
                <a:lnTo>
                  <a:pt x="5402" y="3471"/>
                </a:lnTo>
                <a:lnTo>
                  <a:pt x="5404" y="3457"/>
                </a:lnTo>
                <a:lnTo>
                  <a:pt x="5407" y="3443"/>
                </a:lnTo>
                <a:lnTo>
                  <a:pt x="5411" y="3430"/>
                </a:lnTo>
                <a:lnTo>
                  <a:pt x="5415" y="3417"/>
                </a:lnTo>
                <a:lnTo>
                  <a:pt x="5420" y="3404"/>
                </a:lnTo>
                <a:lnTo>
                  <a:pt x="5425" y="3393"/>
                </a:lnTo>
                <a:lnTo>
                  <a:pt x="5432" y="3382"/>
                </a:lnTo>
                <a:lnTo>
                  <a:pt x="5439" y="3370"/>
                </a:lnTo>
                <a:lnTo>
                  <a:pt x="5446" y="3359"/>
                </a:lnTo>
                <a:lnTo>
                  <a:pt x="5454" y="3349"/>
                </a:lnTo>
                <a:lnTo>
                  <a:pt x="5463" y="3340"/>
                </a:lnTo>
                <a:lnTo>
                  <a:pt x="5474" y="3329"/>
                </a:lnTo>
                <a:lnTo>
                  <a:pt x="5484" y="3320"/>
                </a:lnTo>
                <a:lnTo>
                  <a:pt x="5496" y="3312"/>
                </a:lnTo>
                <a:lnTo>
                  <a:pt x="5508" y="3303"/>
                </a:lnTo>
                <a:lnTo>
                  <a:pt x="5506" y="3302"/>
                </a:lnTo>
                <a:lnTo>
                  <a:pt x="5504" y="3301"/>
                </a:lnTo>
                <a:lnTo>
                  <a:pt x="5499" y="3301"/>
                </a:lnTo>
                <a:lnTo>
                  <a:pt x="5509" y="3290"/>
                </a:lnTo>
                <a:lnTo>
                  <a:pt x="5521" y="3279"/>
                </a:lnTo>
                <a:lnTo>
                  <a:pt x="5534" y="3268"/>
                </a:lnTo>
                <a:lnTo>
                  <a:pt x="5546" y="3260"/>
                </a:lnTo>
                <a:lnTo>
                  <a:pt x="5542" y="3260"/>
                </a:lnTo>
                <a:lnTo>
                  <a:pt x="5538" y="3260"/>
                </a:lnTo>
                <a:lnTo>
                  <a:pt x="5534" y="3257"/>
                </a:lnTo>
                <a:lnTo>
                  <a:pt x="5543" y="3254"/>
                </a:lnTo>
                <a:lnTo>
                  <a:pt x="5550" y="3251"/>
                </a:lnTo>
                <a:lnTo>
                  <a:pt x="5558" y="3246"/>
                </a:lnTo>
                <a:lnTo>
                  <a:pt x="5565" y="3242"/>
                </a:lnTo>
                <a:lnTo>
                  <a:pt x="5580" y="3230"/>
                </a:lnTo>
                <a:lnTo>
                  <a:pt x="5593" y="3216"/>
                </a:lnTo>
                <a:lnTo>
                  <a:pt x="5605" y="3201"/>
                </a:lnTo>
                <a:lnTo>
                  <a:pt x="5615" y="3185"/>
                </a:lnTo>
                <a:lnTo>
                  <a:pt x="5626" y="3167"/>
                </a:lnTo>
                <a:lnTo>
                  <a:pt x="5635" y="3149"/>
                </a:lnTo>
                <a:lnTo>
                  <a:pt x="5643" y="3129"/>
                </a:lnTo>
                <a:lnTo>
                  <a:pt x="5649" y="3110"/>
                </a:lnTo>
                <a:lnTo>
                  <a:pt x="5655" y="3090"/>
                </a:lnTo>
                <a:lnTo>
                  <a:pt x="5659" y="3071"/>
                </a:lnTo>
                <a:lnTo>
                  <a:pt x="5662" y="3051"/>
                </a:lnTo>
                <a:lnTo>
                  <a:pt x="5664" y="3034"/>
                </a:lnTo>
                <a:lnTo>
                  <a:pt x="5664" y="3016"/>
                </a:lnTo>
                <a:lnTo>
                  <a:pt x="5662" y="3000"/>
                </a:lnTo>
                <a:lnTo>
                  <a:pt x="5652" y="3005"/>
                </a:lnTo>
                <a:lnTo>
                  <a:pt x="5643" y="3010"/>
                </a:lnTo>
                <a:lnTo>
                  <a:pt x="5635" y="3016"/>
                </a:lnTo>
                <a:lnTo>
                  <a:pt x="5627" y="3023"/>
                </a:lnTo>
                <a:lnTo>
                  <a:pt x="5612" y="3037"/>
                </a:lnTo>
                <a:lnTo>
                  <a:pt x="5597" y="3052"/>
                </a:lnTo>
                <a:lnTo>
                  <a:pt x="5597" y="3047"/>
                </a:lnTo>
                <a:lnTo>
                  <a:pt x="5598" y="3042"/>
                </a:lnTo>
                <a:lnTo>
                  <a:pt x="5601" y="3037"/>
                </a:lnTo>
                <a:lnTo>
                  <a:pt x="5578" y="3063"/>
                </a:lnTo>
                <a:lnTo>
                  <a:pt x="5567" y="3078"/>
                </a:lnTo>
                <a:lnTo>
                  <a:pt x="5563" y="3085"/>
                </a:lnTo>
                <a:lnTo>
                  <a:pt x="5559" y="3091"/>
                </a:lnTo>
                <a:lnTo>
                  <a:pt x="5561" y="3085"/>
                </a:lnTo>
                <a:lnTo>
                  <a:pt x="5560" y="3082"/>
                </a:lnTo>
                <a:lnTo>
                  <a:pt x="5559" y="3080"/>
                </a:lnTo>
                <a:lnTo>
                  <a:pt x="5559" y="3074"/>
                </a:lnTo>
                <a:lnTo>
                  <a:pt x="5538" y="3099"/>
                </a:lnTo>
                <a:lnTo>
                  <a:pt x="5519" y="3125"/>
                </a:lnTo>
                <a:lnTo>
                  <a:pt x="5518" y="3121"/>
                </a:lnTo>
                <a:lnTo>
                  <a:pt x="5517" y="3117"/>
                </a:lnTo>
                <a:lnTo>
                  <a:pt x="5513" y="3111"/>
                </a:lnTo>
                <a:lnTo>
                  <a:pt x="5499" y="3124"/>
                </a:lnTo>
                <a:lnTo>
                  <a:pt x="5485" y="3136"/>
                </a:lnTo>
                <a:lnTo>
                  <a:pt x="5471" y="3149"/>
                </a:lnTo>
                <a:lnTo>
                  <a:pt x="5455" y="3159"/>
                </a:lnTo>
                <a:lnTo>
                  <a:pt x="5455" y="3155"/>
                </a:lnTo>
                <a:lnTo>
                  <a:pt x="5454" y="3151"/>
                </a:lnTo>
                <a:lnTo>
                  <a:pt x="5453" y="3148"/>
                </a:lnTo>
                <a:lnTo>
                  <a:pt x="5451" y="3154"/>
                </a:lnTo>
                <a:lnTo>
                  <a:pt x="5448" y="3159"/>
                </a:lnTo>
                <a:lnTo>
                  <a:pt x="5445" y="3164"/>
                </a:lnTo>
                <a:lnTo>
                  <a:pt x="5441" y="3169"/>
                </a:lnTo>
                <a:lnTo>
                  <a:pt x="5437" y="3173"/>
                </a:lnTo>
                <a:lnTo>
                  <a:pt x="5432" y="3176"/>
                </a:lnTo>
                <a:lnTo>
                  <a:pt x="5426" y="3179"/>
                </a:lnTo>
                <a:lnTo>
                  <a:pt x="5419" y="3182"/>
                </a:lnTo>
                <a:lnTo>
                  <a:pt x="5421" y="3163"/>
                </a:lnTo>
                <a:lnTo>
                  <a:pt x="5423" y="3145"/>
                </a:lnTo>
                <a:lnTo>
                  <a:pt x="5426" y="3130"/>
                </a:lnTo>
                <a:lnTo>
                  <a:pt x="5430" y="3124"/>
                </a:lnTo>
                <a:lnTo>
                  <a:pt x="5433" y="3117"/>
                </a:lnTo>
                <a:lnTo>
                  <a:pt x="5436" y="3111"/>
                </a:lnTo>
                <a:lnTo>
                  <a:pt x="5441" y="3104"/>
                </a:lnTo>
                <a:lnTo>
                  <a:pt x="5446" y="3099"/>
                </a:lnTo>
                <a:lnTo>
                  <a:pt x="5451" y="3094"/>
                </a:lnTo>
                <a:lnTo>
                  <a:pt x="5458" y="3089"/>
                </a:lnTo>
                <a:lnTo>
                  <a:pt x="5466" y="3084"/>
                </a:lnTo>
                <a:lnTo>
                  <a:pt x="5483" y="3075"/>
                </a:lnTo>
                <a:lnTo>
                  <a:pt x="5481" y="3074"/>
                </a:lnTo>
                <a:lnTo>
                  <a:pt x="5479" y="3074"/>
                </a:lnTo>
                <a:lnTo>
                  <a:pt x="5476" y="3074"/>
                </a:lnTo>
                <a:lnTo>
                  <a:pt x="5483" y="3064"/>
                </a:lnTo>
                <a:lnTo>
                  <a:pt x="5493" y="3054"/>
                </a:lnTo>
                <a:lnTo>
                  <a:pt x="5504" y="3044"/>
                </a:lnTo>
                <a:lnTo>
                  <a:pt x="5513" y="3036"/>
                </a:lnTo>
                <a:lnTo>
                  <a:pt x="5510" y="3037"/>
                </a:lnTo>
                <a:lnTo>
                  <a:pt x="5507" y="3036"/>
                </a:lnTo>
                <a:lnTo>
                  <a:pt x="5504" y="3035"/>
                </a:lnTo>
                <a:lnTo>
                  <a:pt x="5510" y="3031"/>
                </a:lnTo>
                <a:lnTo>
                  <a:pt x="5517" y="3028"/>
                </a:lnTo>
                <a:lnTo>
                  <a:pt x="5529" y="3019"/>
                </a:lnTo>
                <a:lnTo>
                  <a:pt x="5540" y="3009"/>
                </a:lnTo>
                <a:lnTo>
                  <a:pt x="5551" y="2997"/>
                </a:lnTo>
                <a:lnTo>
                  <a:pt x="5560" y="2983"/>
                </a:lnTo>
                <a:lnTo>
                  <a:pt x="5567" y="2968"/>
                </a:lnTo>
                <a:lnTo>
                  <a:pt x="5574" y="2952"/>
                </a:lnTo>
                <a:lnTo>
                  <a:pt x="5581" y="2936"/>
                </a:lnTo>
                <a:lnTo>
                  <a:pt x="5586" y="2919"/>
                </a:lnTo>
                <a:lnTo>
                  <a:pt x="5591" y="2903"/>
                </a:lnTo>
                <a:lnTo>
                  <a:pt x="5594" y="2886"/>
                </a:lnTo>
                <a:lnTo>
                  <a:pt x="5596" y="2869"/>
                </a:lnTo>
                <a:lnTo>
                  <a:pt x="5598" y="2854"/>
                </a:lnTo>
                <a:lnTo>
                  <a:pt x="5598" y="2838"/>
                </a:lnTo>
                <a:lnTo>
                  <a:pt x="5598" y="2824"/>
                </a:lnTo>
                <a:lnTo>
                  <a:pt x="5597" y="2811"/>
                </a:lnTo>
                <a:lnTo>
                  <a:pt x="5589" y="2816"/>
                </a:lnTo>
                <a:lnTo>
                  <a:pt x="5582" y="2821"/>
                </a:lnTo>
                <a:lnTo>
                  <a:pt x="5568" y="2832"/>
                </a:lnTo>
                <a:lnTo>
                  <a:pt x="5556" y="2845"/>
                </a:lnTo>
                <a:lnTo>
                  <a:pt x="5544" y="2859"/>
                </a:lnTo>
                <a:lnTo>
                  <a:pt x="5544" y="2854"/>
                </a:lnTo>
                <a:lnTo>
                  <a:pt x="5545" y="2850"/>
                </a:lnTo>
                <a:lnTo>
                  <a:pt x="5547" y="2845"/>
                </a:lnTo>
                <a:lnTo>
                  <a:pt x="5529" y="2869"/>
                </a:lnTo>
                <a:lnTo>
                  <a:pt x="5521" y="2881"/>
                </a:lnTo>
                <a:lnTo>
                  <a:pt x="5517" y="2888"/>
                </a:lnTo>
                <a:lnTo>
                  <a:pt x="5515" y="2894"/>
                </a:lnTo>
                <a:lnTo>
                  <a:pt x="5515" y="2889"/>
                </a:lnTo>
                <a:lnTo>
                  <a:pt x="5515" y="2887"/>
                </a:lnTo>
                <a:lnTo>
                  <a:pt x="5514" y="2885"/>
                </a:lnTo>
                <a:lnTo>
                  <a:pt x="5513" y="2879"/>
                </a:lnTo>
                <a:lnTo>
                  <a:pt x="5496" y="2902"/>
                </a:lnTo>
                <a:lnTo>
                  <a:pt x="5481" y="2926"/>
                </a:lnTo>
                <a:lnTo>
                  <a:pt x="5479" y="2919"/>
                </a:lnTo>
                <a:lnTo>
                  <a:pt x="5476" y="2914"/>
                </a:lnTo>
                <a:lnTo>
                  <a:pt x="5463" y="2927"/>
                </a:lnTo>
                <a:lnTo>
                  <a:pt x="5452" y="2939"/>
                </a:lnTo>
                <a:lnTo>
                  <a:pt x="5441" y="2952"/>
                </a:lnTo>
                <a:lnTo>
                  <a:pt x="5431" y="2967"/>
                </a:lnTo>
                <a:lnTo>
                  <a:pt x="5432" y="2954"/>
                </a:lnTo>
                <a:lnTo>
                  <a:pt x="5434" y="2944"/>
                </a:lnTo>
                <a:lnTo>
                  <a:pt x="5436" y="2934"/>
                </a:lnTo>
                <a:lnTo>
                  <a:pt x="5440" y="2925"/>
                </a:lnTo>
                <a:lnTo>
                  <a:pt x="5444" y="2916"/>
                </a:lnTo>
                <a:lnTo>
                  <a:pt x="5450" y="2908"/>
                </a:lnTo>
                <a:lnTo>
                  <a:pt x="5457" y="2900"/>
                </a:lnTo>
                <a:lnTo>
                  <a:pt x="5467" y="2893"/>
                </a:lnTo>
                <a:lnTo>
                  <a:pt x="5464" y="2892"/>
                </a:lnTo>
                <a:lnTo>
                  <a:pt x="5462" y="2892"/>
                </a:lnTo>
                <a:lnTo>
                  <a:pt x="5460" y="2893"/>
                </a:lnTo>
                <a:lnTo>
                  <a:pt x="5468" y="2878"/>
                </a:lnTo>
                <a:lnTo>
                  <a:pt x="5476" y="2864"/>
                </a:lnTo>
                <a:lnTo>
                  <a:pt x="5492" y="2836"/>
                </a:lnTo>
                <a:lnTo>
                  <a:pt x="5508" y="2810"/>
                </a:lnTo>
                <a:lnTo>
                  <a:pt x="5515" y="2795"/>
                </a:lnTo>
                <a:lnTo>
                  <a:pt x="5522" y="2782"/>
                </a:lnTo>
                <a:lnTo>
                  <a:pt x="5528" y="2768"/>
                </a:lnTo>
                <a:lnTo>
                  <a:pt x="5533" y="2754"/>
                </a:lnTo>
                <a:lnTo>
                  <a:pt x="5536" y="2740"/>
                </a:lnTo>
                <a:lnTo>
                  <a:pt x="5539" y="2724"/>
                </a:lnTo>
                <a:lnTo>
                  <a:pt x="5540" y="2708"/>
                </a:lnTo>
                <a:lnTo>
                  <a:pt x="5539" y="2691"/>
                </a:lnTo>
                <a:lnTo>
                  <a:pt x="5537" y="2675"/>
                </a:lnTo>
                <a:lnTo>
                  <a:pt x="5533" y="2657"/>
                </a:lnTo>
                <a:lnTo>
                  <a:pt x="5527" y="2662"/>
                </a:lnTo>
                <a:lnTo>
                  <a:pt x="5521" y="2667"/>
                </a:lnTo>
                <a:lnTo>
                  <a:pt x="5512" y="2677"/>
                </a:lnTo>
                <a:lnTo>
                  <a:pt x="5502" y="2689"/>
                </a:lnTo>
                <a:lnTo>
                  <a:pt x="5494" y="2703"/>
                </a:lnTo>
                <a:lnTo>
                  <a:pt x="5493" y="2699"/>
                </a:lnTo>
                <a:lnTo>
                  <a:pt x="5493" y="2695"/>
                </a:lnTo>
                <a:lnTo>
                  <a:pt x="5494" y="2690"/>
                </a:lnTo>
                <a:lnTo>
                  <a:pt x="5482" y="2713"/>
                </a:lnTo>
                <a:lnTo>
                  <a:pt x="5477" y="2724"/>
                </a:lnTo>
                <a:lnTo>
                  <a:pt x="5473" y="2736"/>
                </a:lnTo>
                <a:lnTo>
                  <a:pt x="5473" y="2730"/>
                </a:lnTo>
                <a:lnTo>
                  <a:pt x="5472" y="2728"/>
                </a:lnTo>
                <a:lnTo>
                  <a:pt x="5471" y="2727"/>
                </a:lnTo>
                <a:lnTo>
                  <a:pt x="5470" y="2723"/>
                </a:lnTo>
                <a:lnTo>
                  <a:pt x="5464" y="2734"/>
                </a:lnTo>
                <a:lnTo>
                  <a:pt x="5458" y="2744"/>
                </a:lnTo>
                <a:lnTo>
                  <a:pt x="5451" y="2753"/>
                </a:lnTo>
                <a:lnTo>
                  <a:pt x="5444" y="2761"/>
                </a:lnTo>
                <a:lnTo>
                  <a:pt x="5444" y="2746"/>
                </a:lnTo>
                <a:lnTo>
                  <a:pt x="5447" y="2732"/>
                </a:lnTo>
                <a:lnTo>
                  <a:pt x="5451" y="2718"/>
                </a:lnTo>
                <a:lnTo>
                  <a:pt x="5456" y="2705"/>
                </a:lnTo>
                <a:lnTo>
                  <a:pt x="5462" y="2692"/>
                </a:lnTo>
                <a:lnTo>
                  <a:pt x="5470" y="2679"/>
                </a:lnTo>
                <a:lnTo>
                  <a:pt x="5483" y="2654"/>
                </a:lnTo>
                <a:lnTo>
                  <a:pt x="5490" y="2641"/>
                </a:lnTo>
                <a:lnTo>
                  <a:pt x="5496" y="2628"/>
                </a:lnTo>
                <a:lnTo>
                  <a:pt x="5501" y="2614"/>
                </a:lnTo>
                <a:lnTo>
                  <a:pt x="5505" y="2600"/>
                </a:lnTo>
                <a:lnTo>
                  <a:pt x="5508" y="2585"/>
                </a:lnTo>
                <a:lnTo>
                  <a:pt x="5508" y="2568"/>
                </a:lnTo>
                <a:lnTo>
                  <a:pt x="5506" y="2551"/>
                </a:lnTo>
                <a:lnTo>
                  <a:pt x="5501" y="2532"/>
                </a:lnTo>
                <a:lnTo>
                  <a:pt x="5487" y="2547"/>
                </a:lnTo>
                <a:lnTo>
                  <a:pt x="5480" y="2555"/>
                </a:lnTo>
                <a:lnTo>
                  <a:pt x="5474" y="2563"/>
                </a:lnTo>
                <a:lnTo>
                  <a:pt x="5474" y="2555"/>
                </a:lnTo>
                <a:lnTo>
                  <a:pt x="5475" y="2547"/>
                </a:lnTo>
                <a:lnTo>
                  <a:pt x="5479" y="2529"/>
                </a:lnTo>
                <a:lnTo>
                  <a:pt x="5488" y="2496"/>
                </a:lnTo>
                <a:lnTo>
                  <a:pt x="5492" y="2479"/>
                </a:lnTo>
                <a:lnTo>
                  <a:pt x="5495" y="2461"/>
                </a:lnTo>
                <a:lnTo>
                  <a:pt x="5496" y="2453"/>
                </a:lnTo>
                <a:lnTo>
                  <a:pt x="5496" y="2444"/>
                </a:lnTo>
                <a:lnTo>
                  <a:pt x="5495" y="2435"/>
                </a:lnTo>
                <a:lnTo>
                  <a:pt x="5493" y="2425"/>
                </a:lnTo>
                <a:lnTo>
                  <a:pt x="5491" y="2432"/>
                </a:lnTo>
                <a:lnTo>
                  <a:pt x="5488" y="2436"/>
                </a:lnTo>
                <a:lnTo>
                  <a:pt x="5486" y="2438"/>
                </a:lnTo>
                <a:lnTo>
                  <a:pt x="5483" y="2439"/>
                </a:lnTo>
                <a:lnTo>
                  <a:pt x="5480" y="2438"/>
                </a:lnTo>
                <a:lnTo>
                  <a:pt x="5477" y="2438"/>
                </a:lnTo>
                <a:lnTo>
                  <a:pt x="5475" y="2437"/>
                </a:lnTo>
                <a:lnTo>
                  <a:pt x="5480" y="2420"/>
                </a:lnTo>
                <a:lnTo>
                  <a:pt x="5484" y="2403"/>
                </a:lnTo>
                <a:lnTo>
                  <a:pt x="5487" y="2383"/>
                </a:lnTo>
                <a:lnTo>
                  <a:pt x="5489" y="2363"/>
                </a:lnTo>
                <a:lnTo>
                  <a:pt x="5491" y="2340"/>
                </a:lnTo>
                <a:lnTo>
                  <a:pt x="5492" y="2318"/>
                </a:lnTo>
                <a:lnTo>
                  <a:pt x="5492" y="2294"/>
                </a:lnTo>
                <a:lnTo>
                  <a:pt x="5491" y="2271"/>
                </a:lnTo>
                <a:lnTo>
                  <a:pt x="5489" y="2248"/>
                </a:lnTo>
                <a:lnTo>
                  <a:pt x="5486" y="2225"/>
                </a:lnTo>
                <a:lnTo>
                  <a:pt x="5482" y="2202"/>
                </a:lnTo>
                <a:lnTo>
                  <a:pt x="5477" y="2181"/>
                </a:lnTo>
                <a:lnTo>
                  <a:pt x="5471" y="2161"/>
                </a:lnTo>
                <a:lnTo>
                  <a:pt x="5463" y="2142"/>
                </a:lnTo>
                <a:lnTo>
                  <a:pt x="5455" y="2125"/>
                </a:lnTo>
                <a:lnTo>
                  <a:pt x="5446" y="2111"/>
                </a:lnTo>
                <a:lnTo>
                  <a:pt x="5450" y="2130"/>
                </a:lnTo>
                <a:lnTo>
                  <a:pt x="5452" y="2148"/>
                </a:lnTo>
                <a:lnTo>
                  <a:pt x="5453" y="2165"/>
                </a:lnTo>
                <a:lnTo>
                  <a:pt x="5451" y="2184"/>
                </a:lnTo>
                <a:lnTo>
                  <a:pt x="5449" y="2202"/>
                </a:lnTo>
                <a:lnTo>
                  <a:pt x="5445" y="2220"/>
                </a:lnTo>
                <a:lnTo>
                  <a:pt x="5436" y="2256"/>
                </a:lnTo>
                <a:lnTo>
                  <a:pt x="5425" y="2292"/>
                </a:lnTo>
                <a:lnTo>
                  <a:pt x="5421" y="2310"/>
                </a:lnTo>
                <a:lnTo>
                  <a:pt x="5417" y="2328"/>
                </a:lnTo>
                <a:lnTo>
                  <a:pt x="5414" y="2346"/>
                </a:lnTo>
                <a:lnTo>
                  <a:pt x="5413" y="2364"/>
                </a:lnTo>
                <a:lnTo>
                  <a:pt x="5413" y="2382"/>
                </a:lnTo>
                <a:lnTo>
                  <a:pt x="5414" y="2400"/>
                </a:lnTo>
                <a:lnTo>
                  <a:pt x="5411" y="2397"/>
                </a:lnTo>
                <a:lnTo>
                  <a:pt x="5409" y="2391"/>
                </a:lnTo>
                <a:lnTo>
                  <a:pt x="5406" y="2387"/>
                </a:lnTo>
                <a:lnTo>
                  <a:pt x="5404" y="2381"/>
                </a:lnTo>
                <a:lnTo>
                  <a:pt x="5402" y="2370"/>
                </a:lnTo>
                <a:lnTo>
                  <a:pt x="5402" y="2357"/>
                </a:lnTo>
                <a:lnTo>
                  <a:pt x="5397" y="2366"/>
                </a:lnTo>
                <a:lnTo>
                  <a:pt x="5393" y="2375"/>
                </a:lnTo>
                <a:lnTo>
                  <a:pt x="5389" y="2385"/>
                </a:lnTo>
                <a:lnTo>
                  <a:pt x="5387" y="2396"/>
                </a:lnTo>
                <a:lnTo>
                  <a:pt x="5386" y="2406"/>
                </a:lnTo>
                <a:lnTo>
                  <a:pt x="5385" y="2416"/>
                </a:lnTo>
                <a:lnTo>
                  <a:pt x="5386" y="2438"/>
                </a:lnTo>
                <a:lnTo>
                  <a:pt x="5388" y="2460"/>
                </a:lnTo>
                <a:lnTo>
                  <a:pt x="5393" y="2482"/>
                </a:lnTo>
                <a:lnTo>
                  <a:pt x="5402" y="2523"/>
                </a:lnTo>
                <a:lnTo>
                  <a:pt x="5396" y="2519"/>
                </a:lnTo>
                <a:lnTo>
                  <a:pt x="5389" y="2515"/>
                </a:lnTo>
                <a:lnTo>
                  <a:pt x="5385" y="2511"/>
                </a:lnTo>
                <a:lnTo>
                  <a:pt x="5380" y="2506"/>
                </a:lnTo>
                <a:lnTo>
                  <a:pt x="5376" y="2500"/>
                </a:lnTo>
                <a:lnTo>
                  <a:pt x="5373" y="2494"/>
                </a:lnTo>
                <a:lnTo>
                  <a:pt x="5368" y="2481"/>
                </a:lnTo>
                <a:lnTo>
                  <a:pt x="5364" y="2489"/>
                </a:lnTo>
                <a:lnTo>
                  <a:pt x="5360" y="2497"/>
                </a:lnTo>
                <a:lnTo>
                  <a:pt x="5358" y="2506"/>
                </a:lnTo>
                <a:lnTo>
                  <a:pt x="5357" y="2514"/>
                </a:lnTo>
                <a:lnTo>
                  <a:pt x="5356" y="2521"/>
                </a:lnTo>
                <a:lnTo>
                  <a:pt x="5355" y="2529"/>
                </a:lnTo>
                <a:lnTo>
                  <a:pt x="5357" y="2546"/>
                </a:lnTo>
                <a:lnTo>
                  <a:pt x="5360" y="2561"/>
                </a:lnTo>
                <a:lnTo>
                  <a:pt x="5365" y="2576"/>
                </a:lnTo>
                <a:lnTo>
                  <a:pt x="5371" y="2593"/>
                </a:lnTo>
                <a:lnTo>
                  <a:pt x="5379" y="2608"/>
                </a:lnTo>
                <a:lnTo>
                  <a:pt x="5395" y="2639"/>
                </a:lnTo>
                <a:lnTo>
                  <a:pt x="5403" y="2654"/>
                </a:lnTo>
                <a:lnTo>
                  <a:pt x="5410" y="2670"/>
                </a:lnTo>
                <a:lnTo>
                  <a:pt x="5416" y="2685"/>
                </a:lnTo>
                <a:lnTo>
                  <a:pt x="5420" y="2701"/>
                </a:lnTo>
                <a:lnTo>
                  <a:pt x="5423" y="2715"/>
                </a:lnTo>
                <a:lnTo>
                  <a:pt x="5423" y="2723"/>
                </a:lnTo>
                <a:lnTo>
                  <a:pt x="5423" y="2730"/>
                </a:lnTo>
                <a:lnTo>
                  <a:pt x="5417" y="2710"/>
                </a:lnTo>
                <a:lnTo>
                  <a:pt x="5409" y="2691"/>
                </a:lnTo>
                <a:lnTo>
                  <a:pt x="5399" y="2674"/>
                </a:lnTo>
                <a:lnTo>
                  <a:pt x="5386" y="2658"/>
                </a:lnTo>
                <a:lnTo>
                  <a:pt x="5386" y="2661"/>
                </a:lnTo>
                <a:lnTo>
                  <a:pt x="5385" y="2662"/>
                </a:lnTo>
                <a:lnTo>
                  <a:pt x="5384" y="2664"/>
                </a:lnTo>
                <a:lnTo>
                  <a:pt x="5383" y="2667"/>
                </a:lnTo>
                <a:lnTo>
                  <a:pt x="5382" y="2663"/>
                </a:lnTo>
                <a:lnTo>
                  <a:pt x="5379" y="2658"/>
                </a:lnTo>
                <a:lnTo>
                  <a:pt x="5372" y="2646"/>
                </a:lnTo>
                <a:lnTo>
                  <a:pt x="5357" y="2628"/>
                </a:lnTo>
                <a:lnTo>
                  <a:pt x="5357" y="2631"/>
                </a:lnTo>
                <a:lnTo>
                  <a:pt x="5358" y="2634"/>
                </a:lnTo>
                <a:lnTo>
                  <a:pt x="5357" y="2637"/>
                </a:lnTo>
                <a:lnTo>
                  <a:pt x="5349" y="2627"/>
                </a:lnTo>
                <a:lnTo>
                  <a:pt x="5342" y="2616"/>
                </a:lnTo>
                <a:lnTo>
                  <a:pt x="5334" y="2608"/>
                </a:lnTo>
                <a:lnTo>
                  <a:pt x="5325" y="2600"/>
                </a:lnTo>
                <a:lnTo>
                  <a:pt x="5322" y="2612"/>
                </a:lnTo>
                <a:lnTo>
                  <a:pt x="5320" y="2625"/>
                </a:lnTo>
                <a:lnTo>
                  <a:pt x="5318" y="2637"/>
                </a:lnTo>
                <a:lnTo>
                  <a:pt x="5318" y="2648"/>
                </a:lnTo>
                <a:lnTo>
                  <a:pt x="5318" y="2660"/>
                </a:lnTo>
                <a:lnTo>
                  <a:pt x="5319" y="2670"/>
                </a:lnTo>
                <a:lnTo>
                  <a:pt x="5321" y="2680"/>
                </a:lnTo>
                <a:lnTo>
                  <a:pt x="5323" y="2690"/>
                </a:lnTo>
                <a:lnTo>
                  <a:pt x="5329" y="2710"/>
                </a:lnTo>
                <a:lnTo>
                  <a:pt x="5337" y="2729"/>
                </a:lnTo>
                <a:lnTo>
                  <a:pt x="5346" y="2748"/>
                </a:lnTo>
                <a:lnTo>
                  <a:pt x="5357" y="2765"/>
                </a:lnTo>
                <a:lnTo>
                  <a:pt x="5377" y="2800"/>
                </a:lnTo>
                <a:lnTo>
                  <a:pt x="5387" y="2819"/>
                </a:lnTo>
                <a:lnTo>
                  <a:pt x="5397" y="2836"/>
                </a:lnTo>
                <a:lnTo>
                  <a:pt x="5404" y="2855"/>
                </a:lnTo>
                <a:lnTo>
                  <a:pt x="5409" y="2873"/>
                </a:lnTo>
                <a:lnTo>
                  <a:pt x="5411" y="2883"/>
                </a:lnTo>
                <a:lnTo>
                  <a:pt x="5412" y="2893"/>
                </a:lnTo>
                <a:lnTo>
                  <a:pt x="5412" y="2903"/>
                </a:lnTo>
                <a:lnTo>
                  <a:pt x="5412" y="2913"/>
                </a:lnTo>
                <a:lnTo>
                  <a:pt x="5410" y="2905"/>
                </a:lnTo>
                <a:lnTo>
                  <a:pt x="5407" y="2897"/>
                </a:lnTo>
                <a:lnTo>
                  <a:pt x="5400" y="2883"/>
                </a:lnTo>
                <a:lnTo>
                  <a:pt x="5392" y="2869"/>
                </a:lnTo>
                <a:lnTo>
                  <a:pt x="5382" y="2857"/>
                </a:lnTo>
                <a:lnTo>
                  <a:pt x="5373" y="2846"/>
                </a:lnTo>
                <a:lnTo>
                  <a:pt x="5364" y="2833"/>
                </a:lnTo>
                <a:lnTo>
                  <a:pt x="5357" y="2822"/>
                </a:lnTo>
                <a:lnTo>
                  <a:pt x="5355" y="2816"/>
                </a:lnTo>
                <a:lnTo>
                  <a:pt x="5351" y="2809"/>
                </a:lnTo>
                <a:lnTo>
                  <a:pt x="5349" y="2813"/>
                </a:lnTo>
                <a:lnTo>
                  <a:pt x="5347" y="2819"/>
                </a:lnTo>
                <a:lnTo>
                  <a:pt x="5334" y="2799"/>
                </a:lnTo>
                <a:lnTo>
                  <a:pt x="5319" y="2781"/>
                </a:lnTo>
                <a:lnTo>
                  <a:pt x="5319" y="2785"/>
                </a:lnTo>
                <a:lnTo>
                  <a:pt x="5319" y="2787"/>
                </a:lnTo>
                <a:lnTo>
                  <a:pt x="5318" y="2789"/>
                </a:lnTo>
                <a:lnTo>
                  <a:pt x="5319" y="2793"/>
                </a:lnTo>
                <a:lnTo>
                  <a:pt x="5312" y="2783"/>
                </a:lnTo>
                <a:lnTo>
                  <a:pt x="5305" y="2773"/>
                </a:lnTo>
                <a:lnTo>
                  <a:pt x="5289" y="2753"/>
                </a:lnTo>
                <a:lnTo>
                  <a:pt x="5291" y="2757"/>
                </a:lnTo>
                <a:lnTo>
                  <a:pt x="5292" y="2761"/>
                </a:lnTo>
                <a:lnTo>
                  <a:pt x="5292" y="2764"/>
                </a:lnTo>
                <a:lnTo>
                  <a:pt x="5281" y="2754"/>
                </a:lnTo>
                <a:lnTo>
                  <a:pt x="5270" y="2743"/>
                </a:lnTo>
                <a:lnTo>
                  <a:pt x="5258" y="2734"/>
                </a:lnTo>
                <a:lnTo>
                  <a:pt x="5252" y="2730"/>
                </a:lnTo>
                <a:lnTo>
                  <a:pt x="5245" y="2726"/>
                </a:lnTo>
                <a:lnTo>
                  <a:pt x="5244" y="2741"/>
                </a:lnTo>
                <a:lnTo>
                  <a:pt x="5244" y="2755"/>
                </a:lnTo>
                <a:lnTo>
                  <a:pt x="5245" y="2768"/>
                </a:lnTo>
                <a:lnTo>
                  <a:pt x="5247" y="2782"/>
                </a:lnTo>
                <a:lnTo>
                  <a:pt x="5250" y="2794"/>
                </a:lnTo>
                <a:lnTo>
                  <a:pt x="5254" y="2805"/>
                </a:lnTo>
                <a:lnTo>
                  <a:pt x="5258" y="2818"/>
                </a:lnTo>
                <a:lnTo>
                  <a:pt x="5263" y="2828"/>
                </a:lnTo>
                <a:lnTo>
                  <a:pt x="5269" y="2839"/>
                </a:lnTo>
                <a:lnTo>
                  <a:pt x="5275" y="2850"/>
                </a:lnTo>
                <a:lnTo>
                  <a:pt x="5289" y="2870"/>
                </a:lnTo>
                <a:lnTo>
                  <a:pt x="5304" y="2890"/>
                </a:lnTo>
                <a:lnTo>
                  <a:pt x="5320" y="2909"/>
                </a:lnTo>
                <a:lnTo>
                  <a:pt x="5336" y="2928"/>
                </a:lnTo>
                <a:lnTo>
                  <a:pt x="5350" y="2947"/>
                </a:lnTo>
                <a:lnTo>
                  <a:pt x="5365" y="2968"/>
                </a:lnTo>
                <a:lnTo>
                  <a:pt x="5377" y="2988"/>
                </a:lnTo>
                <a:lnTo>
                  <a:pt x="5383" y="2999"/>
                </a:lnTo>
                <a:lnTo>
                  <a:pt x="5387" y="3010"/>
                </a:lnTo>
                <a:lnTo>
                  <a:pt x="5392" y="3021"/>
                </a:lnTo>
                <a:lnTo>
                  <a:pt x="5396" y="3034"/>
                </a:lnTo>
                <a:lnTo>
                  <a:pt x="5398" y="3046"/>
                </a:lnTo>
                <a:lnTo>
                  <a:pt x="5400" y="3058"/>
                </a:lnTo>
                <a:lnTo>
                  <a:pt x="5401" y="3072"/>
                </a:lnTo>
                <a:lnTo>
                  <a:pt x="5400" y="3086"/>
                </a:lnTo>
                <a:lnTo>
                  <a:pt x="5388" y="3065"/>
                </a:lnTo>
                <a:lnTo>
                  <a:pt x="5376" y="3047"/>
                </a:lnTo>
                <a:lnTo>
                  <a:pt x="5362" y="3028"/>
                </a:lnTo>
                <a:lnTo>
                  <a:pt x="5346" y="3012"/>
                </a:lnTo>
                <a:lnTo>
                  <a:pt x="5345" y="3014"/>
                </a:lnTo>
                <a:lnTo>
                  <a:pt x="5345" y="3018"/>
                </a:lnTo>
                <a:lnTo>
                  <a:pt x="5344" y="3025"/>
                </a:lnTo>
                <a:lnTo>
                  <a:pt x="5308" y="2976"/>
                </a:lnTo>
                <a:lnTo>
                  <a:pt x="5307" y="2981"/>
                </a:lnTo>
                <a:lnTo>
                  <a:pt x="5306" y="2983"/>
                </a:lnTo>
                <a:lnTo>
                  <a:pt x="5306" y="2986"/>
                </a:lnTo>
                <a:lnTo>
                  <a:pt x="5307" y="2992"/>
                </a:lnTo>
                <a:lnTo>
                  <a:pt x="5304" y="2985"/>
                </a:lnTo>
                <a:lnTo>
                  <a:pt x="5300" y="2979"/>
                </a:lnTo>
                <a:lnTo>
                  <a:pt x="5292" y="2966"/>
                </a:lnTo>
                <a:lnTo>
                  <a:pt x="5273" y="2941"/>
                </a:lnTo>
                <a:lnTo>
                  <a:pt x="5275" y="2946"/>
                </a:lnTo>
                <a:lnTo>
                  <a:pt x="5277" y="2950"/>
                </a:lnTo>
                <a:lnTo>
                  <a:pt x="5277" y="2955"/>
                </a:lnTo>
                <a:lnTo>
                  <a:pt x="5264" y="2941"/>
                </a:lnTo>
                <a:lnTo>
                  <a:pt x="5252" y="2929"/>
                </a:lnTo>
                <a:lnTo>
                  <a:pt x="5245" y="2923"/>
                </a:lnTo>
                <a:lnTo>
                  <a:pt x="5239" y="2916"/>
                </a:lnTo>
                <a:lnTo>
                  <a:pt x="5230" y="2911"/>
                </a:lnTo>
                <a:lnTo>
                  <a:pt x="5222" y="2906"/>
                </a:lnTo>
                <a:lnTo>
                  <a:pt x="5220" y="2921"/>
                </a:lnTo>
                <a:lnTo>
                  <a:pt x="5219" y="2935"/>
                </a:lnTo>
                <a:lnTo>
                  <a:pt x="5219" y="2951"/>
                </a:lnTo>
                <a:lnTo>
                  <a:pt x="5219" y="2968"/>
                </a:lnTo>
                <a:lnTo>
                  <a:pt x="5221" y="2985"/>
                </a:lnTo>
                <a:lnTo>
                  <a:pt x="5223" y="3003"/>
                </a:lnTo>
                <a:lnTo>
                  <a:pt x="5227" y="3020"/>
                </a:lnTo>
                <a:lnTo>
                  <a:pt x="5231" y="3038"/>
                </a:lnTo>
                <a:lnTo>
                  <a:pt x="5236" y="3055"/>
                </a:lnTo>
                <a:lnTo>
                  <a:pt x="5244" y="3072"/>
                </a:lnTo>
                <a:lnTo>
                  <a:pt x="5251" y="3087"/>
                </a:lnTo>
                <a:lnTo>
                  <a:pt x="5260" y="3101"/>
                </a:lnTo>
                <a:lnTo>
                  <a:pt x="5269" y="3114"/>
                </a:lnTo>
                <a:lnTo>
                  <a:pt x="5281" y="3125"/>
                </a:lnTo>
                <a:lnTo>
                  <a:pt x="5293" y="3135"/>
                </a:lnTo>
                <a:lnTo>
                  <a:pt x="5299" y="3139"/>
                </a:lnTo>
                <a:lnTo>
                  <a:pt x="5306" y="3142"/>
                </a:lnTo>
                <a:lnTo>
                  <a:pt x="5302" y="3143"/>
                </a:lnTo>
                <a:lnTo>
                  <a:pt x="5300" y="3143"/>
                </a:lnTo>
                <a:lnTo>
                  <a:pt x="5296" y="3142"/>
                </a:lnTo>
                <a:lnTo>
                  <a:pt x="5305" y="3152"/>
                </a:lnTo>
                <a:lnTo>
                  <a:pt x="5316" y="3162"/>
                </a:lnTo>
                <a:lnTo>
                  <a:pt x="5325" y="3174"/>
                </a:lnTo>
                <a:lnTo>
                  <a:pt x="5332" y="3184"/>
                </a:lnTo>
                <a:lnTo>
                  <a:pt x="5329" y="3184"/>
                </a:lnTo>
                <a:lnTo>
                  <a:pt x="5326" y="3184"/>
                </a:lnTo>
                <a:lnTo>
                  <a:pt x="5324" y="3185"/>
                </a:lnTo>
                <a:lnTo>
                  <a:pt x="5333" y="3191"/>
                </a:lnTo>
                <a:lnTo>
                  <a:pt x="5341" y="3197"/>
                </a:lnTo>
                <a:lnTo>
                  <a:pt x="5348" y="3203"/>
                </a:lnTo>
                <a:lnTo>
                  <a:pt x="5356" y="3210"/>
                </a:lnTo>
                <a:lnTo>
                  <a:pt x="5361" y="3217"/>
                </a:lnTo>
                <a:lnTo>
                  <a:pt x="5366" y="3225"/>
                </a:lnTo>
                <a:lnTo>
                  <a:pt x="5371" y="3232"/>
                </a:lnTo>
                <a:lnTo>
                  <a:pt x="5374" y="3239"/>
                </a:lnTo>
                <a:lnTo>
                  <a:pt x="5377" y="3247"/>
                </a:lnTo>
                <a:lnTo>
                  <a:pt x="5380" y="3255"/>
                </a:lnTo>
                <a:lnTo>
                  <a:pt x="5383" y="3273"/>
                </a:lnTo>
                <a:lnTo>
                  <a:pt x="5384" y="3292"/>
                </a:lnTo>
                <a:lnTo>
                  <a:pt x="5383" y="3313"/>
                </a:lnTo>
                <a:lnTo>
                  <a:pt x="5365" y="3278"/>
                </a:lnTo>
                <a:lnTo>
                  <a:pt x="5348" y="3243"/>
                </a:lnTo>
                <a:lnTo>
                  <a:pt x="5346" y="3246"/>
                </a:lnTo>
                <a:lnTo>
                  <a:pt x="5345" y="3250"/>
                </a:lnTo>
                <a:lnTo>
                  <a:pt x="5346" y="3256"/>
                </a:lnTo>
                <a:lnTo>
                  <a:pt x="5328" y="3244"/>
                </a:lnTo>
                <a:lnTo>
                  <a:pt x="5310" y="3231"/>
                </a:lnTo>
                <a:lnTo>
                  <a:pt x="5294" y="3217"/>
                </a:lnTo>
                <a:lnTo>
                  <a:pt x="5279" y="3202"/>
                </a:lnTo>
                <a:lnTo>
                  <a:pt x="5274" y="3209"/>
                </a:lnTo>
                <a:lnTo>
                  <a:pt x="5273" y="3213"/>
                </a:lnTo>
                <a:lnTo>
                  <a:pt x="5272" y="3218"/>
                </a:lnTo>
                <a:lnTo>
                  <a:pt x="5249" y="3189"/>
                </a:lnTo>
                <a:lnTo>
                  <a:pt x="5224" y="3160"/>
                </a:lnTo>
                <a:lnTo>
                  <a:pt x="5224" y="3166"/>
                </a:lnTo>
                <a:lnTo>
                  <a:pt x="5223" y="3170"/>
                </a:lnTo>
                <a:lnTo>
                  <a:pt x="5223" y="3173"/>
                </a:lnTo>
                <a:lnTo>
                  <a:pt x="5224" y="3180"/>
                </a:lnTo>
                <a:lnTo>
                  <a:pt x="5220" y="3172"/>
                </a:lnTo>
                <a:lnTo>
                  <a:pt x="5215" y="3165"/>
                </a:lnTo>
                <a:lnTo>
                  <a:pt x="5202" y="3149"/>
                </a:lnTo>
                <a:lnTo>
                  <a:pt x="5176" y="3118"/>
                </a:lnTo>
                <a:lnTo>
                  <a:pt x="5179" y="3124"/>
                </a:lnTo>
                <a:lnTo>
                  <a:pt x="5181" y="3129"/>
                </a:lnTo>
                <a:lnTo>
                  <a:pt x="5181" y="3132"/>
                </a:lnTo>
                <a:lnTo>
                  <a:pt x="5181" y="3136"/>
                </a:lnTo>
                <a:lnTo>
                  <a:pt x="5164" y="3119"/>
                </a:lnTo>
                <a:lnTo>
                  <a:pt x="5146" y="3102"/>
                </a:lnTo>
                <a:lnTo>
                  <a:pt x="5137" y="3095"/>
                </a:lnTo>
                <a:lnTo>
                  <a:pt x="5127" y="3089"/>
                </a:lnTo>
                <a:lnTo>
                  <a:pt x="5116" y="3083"/>
                </a:lnTo>
                <a:lnTo>
                  <a:pt x="5105" y="3078"/>
                </a:lnTo>
                <a:lnTo>
                  <a:pt x="5104" y="3096"/>
                </a:lnTo>
                <a:lnTo>
                  <a:pt x="5104" y="3116"/>
                </a:lnTo>
                <a:lnTo>
                  <a:pt x="5106" y="3137"/>
                </a:lnTo>
                <a:lnTo>
                  <a:pt x="5109" y="3159"/>
                </a:lnTo>
                <a:lnTo>
                  <a:pt x="5114" y="3181"/>
                </a:lnTo>
                <a:lnTo>
                  <a:pt x="5120" y="3204"/>
                </a:lnTo>
                <a:lnTo>
                  <a:pt x="5128" y="3227"/>
                </a:lnTo>
                <a:lnTo>
                  <a:pt x="5137" y="3249"/>
                </a:lnTo>
                <a:lnTo>
                  <a:pt x="5147" y="3271"/>
                </a:lnTo>
                <a:lnTo>
                  <a:pt x="5159" y="3291"/>
                </a:lnTo>
                <a:lnTo>
                  <a:pt x="5172" y="3311"/>
                </a:lnTo>
                <a:lnTo>
                  <a:pt x="5186" y="3327"/>
                </a:lnTo>
                <a:lnTo>
                  <a:pt x="5202" y="3343"/>
                </a:lnTo>
                <a:lnTo>
                  <a:pt x="5210" y="3350"/>
                </a:lnTo>
                <a:lnTo>
                  <a:pt x="5218" y="3356"/>
                </a:lnTo>
                <a:lnTo>
                  <a:pt x="5227" y="3361"/>
                </a:lnTo>
                <a:lnTo>
                  <a:pt x="5236" y="3366"/>
                </a:lnTo>
                <a:lnTo>
                  <a:pt x="5246" y="3370"/>
                </a:lnTo>
                <a:lnTo>
                  <a:pt x="5255" y="3374"/>
                </a:lnTo>
                <a:lnTo>
                  <a:pt x="5250" y="3376"/>
                </a:lnTo>
                <a:lnTo>
                  <a:pt x="5247" y="3377"/>
                </a:lnTo>
                <a:lnTo>
                  <a:pt x="5243" y="3376"/>
                </a:lnTo>
                <a:lnTo>
                  <a:pt x="5255" y="3386"/>
                </a:lnTo>
                <a:lnTo>
                  <a:pt x="5270" y="3398"/>
                </a:lnTo>
                <a:lnTo>
                  <a:pt x="5285" y="3411"/>
                </a:lnTo>
                <a:lnTo>
                  <a:pt x="5296" y="3423"/>
                </a:lnTo>
                <a:lnTo>
                  <a:pt x="5291" y="3423"/>
                </a:lnTo>
                <a:lnTo>
                  <a:pt x="5288" y="3424"/>
                </a:lnTo>
                <a:lnTo>
                  <a:pt x="5286" y="3426"/>
                </a:lnTo>
                <a:lnTo>
                  <a:pt x="5300" y="3434"/>
                </a:lnTo>
                <a:lnTo>
                  <a:pt x="5312" y="3442"/>
                </a:lnTo>
                <a:lnTo>
                  <a:pt x="5324" y="3452"/>
                </a:lnTo>
                <a:lnTo>
                  <a:pt x="5333" y="3462"/>
                </a:lnTo>
                <a:lnTo>
                  <a:pt x="5341" y="3471"/>
                </a:lnTo>
                <a:lnTo>
                  <a:pt x="5348" y="3482"/>
                </a:lnTo>
                <a:lnTo>
                  <a:pt x="5354" y="3494"/>
                </a:lnTo>
                <a:lnTo>
                  <a:pt x="5358" y="3505"/>
                </a:lnTo>
                <a:lnTo>
                  <a:pt x="5361" y="3517"/>
                </a:lnTo>
                <a:lnTo>
                  <a:pt x="5362" y="3530"/>
                </a:lnTo>
                <a:lnTo>
                  <a:pt x="5363" y="3543"/>
                </a:lnTo>
                <a:lnTo>
                  <a:pt x="5363" y="3556"/>
                </a:lnTo>
                <a:lnTo>
                  <a:pt x="5362" y="3571"/>
                </a:lnTo>
                <a:lnTo>
                  <a:pt x="5360" y="3586"/>
                </a:lnTo>
                <a:lnTo>
                  <a:pt x="5355" y="3617"/>
                </a:lnTo>
                <a:lnTo>
                  <a:pt x="5339" y="3590"/>
                </a:lnTo>
                <a:lnTo>
                  <a:pt x="5323" y="3564"/>
                </a:lnTo>
                <a:lnTo>
                  <a:pt x="5305" y="3538"/>
                </a:lnTo>
                <a:lnTo>
                  <a:pt x="5287" y="3513"/>
                </a:lnTo>
                <a:lnTo>
                  <a:pt x="5282" y="3519"/>
                </a:lnTo>
                <a:lnTo>
                  <a:pt x="5279" y="3524"/>
                </a:lnTo>
                <a:lnTo>
                  <a:pt x="5277" y="3529"/>
                </a:lnTo>
                <a:lnTo>
                  <a:pt x="5260" y="3492"/>
                </a:lnTo>
                <a:lnTo>
                  <a:pt x="5241" y="3455"/>
                </a:lnTo>
                <a:lnTo>
                  <a:pt x="5240" y="3462"/>
                </a:lnTo>
                <a:lnTo>
                  <a:pt x="5237" y="3465"/>
                </a:lnTo>
                <a:lnTo>
                  <a:pt x="5236" y="3468"/>
                </a:lnTo>
                <a:lnTo>
                  <a:pt x="5235" y="3476"/>
                </a:lnTo>
                <a:lnTo>
                  <a:pt x="5233" y="3467"/>
                </a:lnTo>
                <a:lnTo>
                  <a:pt x="5229" y="3457"/>
                </a:lnTo>
                <a:lnTo>
                  <a:pt x="5220" y="3437"/>
                </a:lnTo>
                <a:lnTo>
                  <a:pt x="5199" y="3398"/>
                </a:lnTo>
                <a:lnTo>
                  <a:pt x="5202" y="3404"/>
                </a:lnTo>
                <a:lnTo>
                  <a:pt x="5203" y="3412"/>
                </a:lnTo>
                <a:lnTo>
                  <a:pt x="5202" y="3415"/>
                </a:lnTo>
                <a:lnTo>
                  <a:pt x="5201" y="3418"/>
                </a:lnTo>
                <a:lnTo>
                  <a:pt x="5184" y="3391"/>
                </a:lnTo>
                <a:lnTo>
                  <a:pt x="5169" y="3364"/>
                </a:lnTo>
                <a:lnTo>
                  <a:pt x="5160" y="3352"/>
                </a:lnTo>
                <a:lnTo>
                  <a:pt x="5151" y="3341"/>
                </a:lnTo>
                <a:lnTo>
                  <a:pt x="5141" y="3329"/>
                </a:lnTo>
                <a:lnTo>
                  <a:pt x="5129" y="3319"/>
                </a:lnTo>
                <a:lnTo>
                  <a:pt x="5121" y="3339"/>
                </a:lnTo>
                <a:lnTo>
                  <a:pt x="5116" y="3360"/>
                </a:lnTo>
                <a:lnTo>
                  <a:pt x="5112" y="3383"/>
                </a:lnTo>
                <a:lnTo>
                  <a:pt x="5110" y="3407"/>
                </a:lnTo>
                <a:lnTo>
                  <a:pt x="5110" y="3431"/>
                </a:lnTo>
                <a:lnTo>
                  <a:pt x="5111" y="3456"/>
                </a:lnTo>
                <a:lnTo>
                  <a:pt x="5113" y="3480"/>
                </a:lnTo>
                <a:lnTo>
                  <a:pt x="5118" y="3505"/>
                </a:lnTo>
                <a:lnTo>
                  <a:pt x="5123" y="3529"/>
                </a:lnTo>
                <a:lnTo>
                  <a:pt x="5132" y="3552"/>
                </a:lnTo>
                <a:lnTo>
                  <a:pt x="5141" y="3575"/>
                </a:lnTo>
                <a:lnTo>
                  <a:pt x="5152" y="3595"/>
                </a:lnTo>
                <a:lnTo>
                  <a:pt x="5159" y="3606"/>
                </a:lnTo>
                <a:lnTo>
                  <a:pt x="5166" y="3615"/>
                </a:lnTo>
                <a:lnTo>
                  <a:pt x="5173" y="3624"/>
                </a:lnTo>
                <a:lnTo>
                  <a:pt x="5181" y="3632"/>
                </a:lnTo>
                <a:lnTo>
                  <a:pt x="5189" y="3641"/>
                </a:lnTo>
                <a:lnTo>
                  <a:pt x="5197" y="3648"/>
                </a:lnTo>
                <a:lnTo>
                  <a:pt x="5207" y="3655"/>
                </a:lnTo>
                <a:lnTo>
                  <a:pt x="5216" y="3661"/>
                </a:lnTo>
                <a:lnTo>
                  <a:pt x="5211" y="3662"/>
                </a:lnTo>
                <a:lnTo>
                  <a:pt x="5207" y="3662"/>
                </a:lnTo>
                <a:lnTo>
                  <a:pt x="5203" y="3660"/>
                </a:lnTo>
                <a:lnTo>
                  <a:pt x="5215" y="3677"/>
                </a:lnTo>
                <a:lnTo>
                  <a:pt x="5228" y="3696"/>
                </a:lnTo>
                <a:lnTo>
                  <a:pt x="5240" y="3717"/>
                </a:lnTo>
                <a:lnTo>
                  <a:pt x="5249" y="3735"/>
                </a:lnTo>
                <a:lnTo>
                  <a:pt x="5245" y="3734"/>
                </a:lnTo>
                <a:lnTo>
                  <a:pt x="5241" y="3734"/>
                </a:lnTo>
                <a:lnTo>
                  <a:pt x="5237" y="3735"/>
                </a:lnTo>
                <a:lnTo>
                  <a:pt x="5248" y="3742"/>
                </a:lnTo>
                <a:lnTo>
                  <a:pt x="5258" y="3751"/>
                </a:lnTo>
                <a:lnTo>
                  <a:pt x="5267" y="3759"/>
                </a:lnTo>
                <a:lnTo>
                  <a:pt x="5275" y="3767"/>
                </a:lnTo>
                <a:lnTo>
                  <a:pt x="5282" y="3775"/>
                </a:lnTo>
                <a:lnTo>
                  <a:pt x="5288" y="3784"/>
                </a:lnTo>
                <a:lnTo>
                  <a:pt x="5293" y="3793"/>
                </a:lnTo>
                <a:lnTo>
                  <a:pt x="5297" y="3802"/>
                </a:lnTo>
                <a:lnTo>
                  <a:pt x="5300" y="3812"/>
                </a:lnTo>
                <a:lnTo>
                  <a:pt x="5303" y="3821"/>
                </a:lnTo>
                <a:lnTo>
                  <a:pt x="5304" y="3832"/>
                </a:lnTo>
                <a:lnTo>
                  <a:pt x="5305" y="3842"/>
                </a:lnTo>
                <a:lnTo>
                  <a:pt x="5305" y="3853"/>
                </a:lnTo>
                <a:lnTo>
                  <a:pt x="5304" y="3865"/>
                </a:lnTo>
                <a:lnTo>
                  <a:pt x="5302" y="3876"/>
                </a:lnTo>
                <a:lnTo>
                  <a:pt x="5300" y="3887"/>
                </a:lnTo>
                <a:lnTo>
                  <a:pt x="5293" y="3883"/>
                </a:lnTo>
                <a:lnTo>
                  <a:pt x="5288" y="3878"/>
                </a:lnTo>
                <a:lnTo>
                  <a:pt x="5283" y="3872"/>
                </a:lnTo>
                <a:lnTo>
                  <a:pt x="5279" y="3866"/>
                </a:lnTo>
                <a:lnTo>
                  <a:pt x="5275" y="3859"/>
                </a:lnTo>
                <a:lnTo>
                  <a:pt x="5274" y="3852"/>
                </a:lnTo>
                <a:lnTo>
                  <a:pt x="5273" y="3845"/>
                </a:lnTo>
                <a:lnTo>
                  <a:pt x="5273" y="3837"/>
                </a:lnTo>
                <a:lnTo>
                  <a:pt x="5272" y="3838"/>
                </a:lnTo>
                <a:lnTo>
                  <a:pt x="5269" y="3840"/>
                </a:lnTo>
                <a:lnTo>
                  <a:pt x="5266" y="3845"/>
                </a:lnTo>
                <a:lnTo>
                  <a:pt x="5265" y="3848"/>
                </a:lnTo>
                <a:lnTo>
                  <a:pt x="5265" y="3851"/>
                </a:lnTo>
                <a:lnTo>
                  <a:pt x="5258" y="3843"/>
                </a:lnTo>
                <a:lnTo>
                  <a:pt x="5250" y="3832"/>
                </a:lnTo>
                <a:lnTo>
                  <a:pt x="5228" y="3808"/>
                </a:lnTo>
                <a:lnTo>
                  <a:pt x="5218" y="3796"/>
                </a:lnTo>
                <a:lnTo>
                  <a:pt x="5210" y="3784"/>
                </a:lnTo>
                <a:lnTo>
                  <a:pt x="5204" y="3773"/>
                </a:lnTo>
                <a:lnTo>
                  <a:pt x="5203" y="3769"/>
                </a:lnTo>
                <a:lnTo>
                  <a:pt x="5202" y="3765"/>
                </a:lnTo>
                <a:lnTo>
                  <a:pt x="5194" y="3771"/>
                </a:lnTo>
                <a:lnTo>
                  <a:pt x="5190" y="3775"/>
                </a:lnTo>
                <a:lnTo>
                  <a:pt x="5187" y="3780"/>
                </a:lnTo>
                <a:lnTo>
                  <a:pt x="5180" y="3759"/>
                </a:lnTo>
                <a:lnTo>
                  <a:pt x="5172" y="3738"/>
                </a:lnTo>
                <a:lnTo>
                  <a:pt x="5162" y="3718"/>
                </a:lnTo>
                <a:lnTo>
                  <a:pt x="5152" y="3697"/>
                </a:lnTo>
                <a:lnTo>
                  <a:pt x="5149" y="3704"/>
                </a:lnTo>
                <a:lnTo>
                  <a:pt x="5147" y="3707"/>
                </a:lnTo>
                <a:lnTo>
                  <a:pt x="5145" y="3712"/>
                </a:lnTo>
                <a:lnTo>
                  <a:pt x="5144" y="3720"/>
                </a:lnTo>
                <a:lnTo>
                  <a:pt x="5141" y="3709"/>
                </a:lnTo>
                <a:lnTo>
                  <a:pt x="5138" y="3698"/>
                </a:lnTo>
                <a:lnTo>
                  <a:pt x="5134" y="3686"/>
                </a:lnTo>
                <a:lnTo>
                  <a:pt x="5129" y="3675"/>
                </a:lnTo>
                <a:lnTo>
                  <a:pt x="5117" y="3652"/>
                </a:lnTo>
                <a:lnTo>
                  <a:pt x="5107" y="3631"/>
                </a:lnTo>
                <a:lnTo>
                  <a:pt x="5107" y="3632"/>
                </a:lnTo>
                <a:lnTo>
                  <a:pt x="5107" y="3635"/>
                </a:lnTo>
                <a:lnTo>
                  <a:pt x="5107" y="3640"/>
                </a:lnTo>
                <a:lnTo>
                  <a:pt x="5104" y="3646"/>
                </a:lnTo>
                <a:lnTo>
                  <a:pt x="5092" y="3609"/>
                </a:lnTo>
                <a:lnTo>
                  <a:pt x="5084" y="3592"/>
                </a:lnTo>
                <a:lnTo>
                  <a:pt x="5076" y="3576"/>
                </a:lnTo>
                <a:lnTo>
                  <a:pt x="5067" y="3562"/>
                </a:lnTo>
                <a:lnTo>
                  <a:pt x="5056" y="3547"/>
                </a:lnTo>
                <a:lnTo>
                  <a:pt x="5048" y="3540"/>
                </a:lnTo>
                <a:lnTo>
                  <a:pt x="5041" y="3534"/>
                </a:lnTo>
                <a:lnTo>
                  <a:pt x="5033" y="3528"/>
                </a:lnTo>
                <a:lnTo>
                  <a:pt x="5024" y="3521"/>
                </a:lnTo>
                <a:lnTo>
                  <a:pt x="5014" y="3550"/>
                </a:lnTo>
                <a:lnTo>
                  <a:pt x="5002" y="3587"/>
                </a:lnTo>
                <a:lnTo>
                  <a:pt x="4996" y="3608"/>
                </a:lnTo>
                <a:lnTo>
                  <a:pt x="4991" y="3629"/>
                </a:lnTo>
                <a:lnTo>
                  <a:pt x="4987" y="3652"/>
                </a:lnTo>
                <a:lnTo>
                  <a:pt x="4983" y="3674"/>
                </a:lnTo>
                <a:lnTo>
                  <a:pt x="4981" y="3696"/>
                </a:lnTo>
                <a:lnTo>
                  <a:pt x="4981" y="3717"/>
                </a:lnTo>
                <a:lnTo>
                  <a:pt x="4983" y="3737"/>
                </a:lnTo>
                <a:lnTo>
                  <a:pt x="4984" y="3747"/>
                </a:lnTo>
                <a:lnTo>
                  <a:pt x="4986" y="3757"/>
                </a:lnTo>
                <a:lnTo>
                  <a:pt x="4989" y="3766"/>
                </a:lnTo>
                <a:lnTo>
                  <a:pt x="4993" y="3774"/>
                </a:lnTo>
                <a:lnTo>
                  <a:pt x="4997" y="3782"/>
                </a:lnTo>
                <a:lnTo>
                  <a:pt x="5002" y="3790"/>
                </a:lnTo>
                <a:lnTo>
                  <a:pt x="5007" y="3797"/>
                </a:lnTo>
                <a:lnTo>
                  <a:pt x="5015" y="3803"/>
                </a:lnTo>
                <a:lnTo>
                  <a:pt x="5022" y="3808"/>
                </a:lnTo>
                <a:lnTo>
                  <a:pt x="5030" y="3813"/>
                </a:lnTo>
                <a:lnTo>
                  <a:pt x="5018" y="3817"/>
                </a:lnTo>
                <a:lnTo>
                  <a:pt x="5023" y="3820"/>
                </a:lnTo>
                <a:lnTo>
                  <a:pt x="5029" y="3825"/>
                </a:lnTo>
                <a:lnTo>
                  <a:pt x="5035" y="3830"/>
                </a:lnTo>
                <a:lnTo>
                  <a:pt x="5040" y="3836"/>
                </a:lnTo>
                <a:lnTo>
                  <a:pt x="5052" y="3850"/>
                </a:lnTo>
                <a:lnTo>
                  <a:pt x="5063" y="3867"/>
                </a:lnTo>
                <a:lnTo>
                  <a:pt x="5074" y="3884"/>
                </a:lnTo>
                <a:lnTo>
                  <a:pt x="5086" y="3900"/>
                </a:lnTo>
                <a:lnTo>
                  <a:pt x="5093" y="3907"/>
                </a:lnTo>
                <a:lnTo>
                  <a:pt x="5099" y="3913"/>
                </a:lnTo>
                <a:lnTo>
                  <a:pt x="5105" y="3919"/>
                </a:lnTo>
                <a:lnTo>
                  <a:pt x="5111" y="3923"/>
                </a:lnTo>
                <a:lnTo>
                  <a:pt x="5104" y="3924"/>
                </a:lnTo>
                <a:lnTo>
                  <a:pt x="5100" y="3923"/>
                </a:lnTo>
                <a:lnTo>
                  <a:pt x="5095" y="3921"/>
                </a:lnTo>
                <a:lnTo>
                  <a:pt x="5112" y="3940"/>
                </a:lnTo>
                <a:lnTo>
                  <a:pt x="5132" y="3960"/>
                </a:lnTo>
                <a:lnTo>
                  <a:pt x="5150" y="3982"/>
                </a:lnTo>
                <a:lnTo>
                  <a:pt x="5158" y="3993"/>
                </a:lnTo>
                <a:lnTo>
                  <a:pt x="5165" y="4003"/>
                </a:lnTo>
                <a:lnTo>
                  <a:pt x="5157" y="4002"/>
                </a:lnTo>
                <a:lnTo>
                  <a:pt x="5150" y="4003"/>
                </a:lnTo>
                <a:lnTo>
                  <a:pt x="5144" y="4005"/>
                </a:lnTo>
                <a:lnTo>
                  <a:pt x="5137" y="4009"/>
                </a:lnTo>
                <a:lnTo>
                  <a:pt x="5150" y="4019"/>
                </a:lnTo>
                <a:lnTo>
                  <a:pt x="5162" y="4028"/>
                </a:lnTo>
                <a:lnTo>
                  <a:pt x="5174" y="4038"/>
                </a:lnTo>
                <a:lnTo>
                  <a:pt x="5184" y="4049"/>
                </a:lnTo>
                <a:lnTo>
                  <a:pt x="5193" y="4061"/>
                </a:lnTo>
                <a:lnTo>
                  <a:pt x="5202" y="4072"/>
                </a:lnTo>
                <a:lnTo>
                  <a:pt x="5209" y="4084"/>
                </a:lnTo>
                <a:lnTo>
                  <a:pt x="5214" y="4097"/>
                </a:lnTo>
                <a:lnTo>
                  <a:pt x="5219" y="4109"/>
                </a:lnTo>
                <a:lnTo>
                  <a:pt x="5222" y="4122"/>
                </a:lnTo>
                <a:lnTo>
                  <a:pt x="5224" y="4137"/>
                </a:lnTo>
                <a:lnTo>
                  <a:pt x="5225" y="4151"/>
                </a:lnTo>
                <a:lnTo>
                  <a:pt x="5224" y="4166"/>
                </a:lnTo>
                <a:lnTo>
                  <a:pt x="5223" y="4180"/>
                </a:lnTo>
                <a:lnTo>
                  <a:pt x="5220" y="4195"/>
                </a:lnTo>
                <a:lnTo>
                  <a:pt x="5215" y="4211"/>
                </a:lnTo>
                <a:lnTo>
                  <a:pt x="5214" y="4199"/>
                </a:lnTo>
                <a:lnTo>
                  <a:pt x="5212" y="4188"/>
                </a:lnTo>
                <a:lnTo>
                  <a:pt x="5209" y="4178"/>
                </a:lnTo>
                <a:lnTo>
                  <a:pt x="5205" y="4168"/>
                </a:lnTo>
                <a:lnTo>
                  <a:pt x="5199" y="4157"/>
                </a:lnTo>
                <a:lnTo>
                  <a:pt x="5194" y="4148"/>
                </a:lnTo>
                <a:lnTo>
                  <a:pt x="5182" y="4130"/>
                </a:lnTo>
                <a:lnTo>
                  <a:pt x="5170" y="4111"/>
                </a:lnTo>
                <a:lnTo>
                  <a:pt x="5158" y="4092"/>
                </a:lnTo>
                <a:lnTo>
                  <a:pt x="5153" y="4082"/>
                </a:lnTo>
                <a:lnTo>
                  <a:pt x="5149" y="4072"/>
                </a:lnTo>
                <a:lnTo>
                  <a:pt x="5145" y="4063"/>
                </a:lnTo>
                <a:lnTo>
                  <a:pt x="5142" y="4052"/>
                </a:lnTo>
                <a:lnTo>
                  <a:pt x="5139" y="4056"/>
                </a:lnTo>
                <a:lnTo>
                  <a:pt x="5131" y="4064"/>
                </a:lnTo>
                <a:lnTo>
                  <a:pt x="5128" y="4070"/>
                </a:lnTo>
                <a:lnTo>
                  <a:pt x="5123" y="4075"/>
                </a:lnTo>
                <a:lnTo>
                  <a:pt x="5121" y="4081"/>
                </a:lnTo>
                <a:lnTo>
                  <a:pt x="5121" y="4085"/>
                </a:lnTo>
                <a:lnTo>
                  <a:pt x="5108" y="4067"/>
                </a:lnTo>
                <a:lnTo>
                  <a:pt x="5096" y="4048"/>
                </a:lnTo>
                <a:lnTo>
                  <a:pt x="5083" y="4029"/>
                </a:lnTo>
                <a:lnTo>
                  <a:pt x="5072" y="4008"/>
                </a:lnTo>
                <a:lnTo>
                  <a:pt x="5072" y="4018"/>
                </a:lnTo>
                <a:lnTo>
                  <a:pt x="5071" y="4026"/>
                </a:lnTo>
                <a:lnTo>
                  <a:pt x="5071" y="4033"/>
                </a:lnTo>
                <a:lnTo>
                  <a:pt x="5071" y="4041"/>
                </a:lnTo>
                <a:lnTo>
                  <a:pt x="5067" y="4033"/>
                </a:lnTo>
                <a:lnTo>
                  <a:pt x="5061" y="4022"/>
                </a:lnTo>
                <a:lnTo>
                  <a:pt x="5043" y="3993"/>
                </a:lnTo>
                <a:lnTo>
                  <a:pt x="5035" y="3978"/>
                </a:lnTo>
                <a:lnTo>
                  <a:pt x="5028" y="3962"/>
                </a:lnTo>
                <a:lnTo>
                  <a:pt x="5022" y="3949"/>
                </a:lnTo>
                <a:lnTo>
                  <a:pt x="5021" y="3942"/>
                </a:lnTo>
                <a:lnTo>
                  <a:pt x="5020" y="3936"/>
                </a:lnTo>
                <a:lnTo>
                  <a:pt x="5014" y="3947"/>
                </a:lnTo>
                <a:lnTo>
                  <a:pt x="5012" y="3953"/>
                </a:lnTo>
                <a:lnTo>
                  <a:pt x="5009" y="3962"/>
                </a:lnTo>
                <a:lnTo>
                  <a:pt x="5007" y="3949"/>
                </a:lnTo>
                <a:lnTo>
                  <a:pt x="5004" y="3935"/>
                </a:lnTo>
                <a:lnTo>
                  <a:pt x="4999" y="3921"/>
                </a:lnTo>
                <a:lnTo>
                  <a:pt x="4993" y="3907"/>
                </a:lnTo>
                <a:lnTo>
                  <a:pt x="4986" y="3892"/>
                </a:lnTo>
                <a:lnTo>
                  <a:pt x="4978" y="3879"/>
                </a:lnTo>
                <a:lnTo>
                  <a:pt x="4962" y="3855"/>
                </a:lnTo>
                <a:lnTo>
                  <a:pt x="4962" y="3856"/>
                </a:lnTo>
                <a:lnTo>
                  <a:pt x="4963" y="3860"/>
                </a:lnTo>
                <a:lnTo>
                  <a:pt x="4962" y="3865"/>
                </a:lnTo>
                <a:lnTo>
                  <a:pt x="4961" y="3867"/>
                </a:lnTo>
                <a:lnTo>
                  <a:pt x="4959" y="3869"/>
                </a:lnTo>
                <a:lnTo>
                  <a:pt x="4933" y="3836"/>
                </a:lnTo>
                <a:lnTo>
                  <a:pt x="4909" y="3804"/>
                </a:lnTo>
                <a:lnTo>
                  <a:pt x="4896" y="3789"/>
                </a:lnTo>
                <a:lnTo>
                  <a:pt x="4882" y="3773"/>
                </a:lnTo>
                <a:lnTo>
                  <a:pt x="4867" y="3759"/>
                </a:lnTo>
                <a:lnTo>
                  <a:pt x="4850" y="3745"/>
                </a:lnTo>
                <a:lnTo>
                  <a:pt x="4840" y="3779"/>
                </a:lnTo>
                <a:lnTo>
                  <a:pt x="4837" y="3796"/>
                </a:lnTo>
                <a:lnTo>
                  <a:pt x="4834" y="3811"/>
                </a:lnTo>
                <a:lnTo>
                  <a:pt x="4832" y="3827"/>
                </a:lnTo>
                <a:lnTo>
                  <a:pt x="4830" y="3841"/>
                </a:lnTo>
                <a:lnTo>
                  <a:pt x="4830" y="3856"/>
                </a:lnTo>
                <a:lnTo>
                  <a:pt x="4829" y="3871"/>
                </a:lnTo>
                <a:lnTo>
                  <a:pt x="4831" y="3900"/>
                </a:lnTo>
                <a:lnTo>
                  <a:pt x="4835" y="3929"/>
                </a:lnTo>
                <a:lnTo>
                  <a:pt x="4841" y="3961"/>
                </a:lnTo>
                <a:lnTo>
                  <a:pt x="4849" y="3996"/>
                </a:lnTo>
                <a:lnTo>
                  <a:pt x="4844" y="3995"/>
                </a:lnTo>
                <a:lnTo>
                  <a:pt x="4840" y="3995"/>
                </a:lnTo>
                <a:lnTo>
                  <a:pt x="4836" y="3996"/>
                </a:lnTo>
                <a:lnTo>
                  <a:pt x="4850" y="4023"/>
                </a:lnTo>
                <a:lnTo>
                  <a:pt x="4867" y="4051"/>
                </a:lnTo>
                <a:lnTo>
                  <a:pt x="4875" y="4064"/>
                </a:lnTo>
                <a:lnTo>
                  <a:pt x="4884" y="4077"/>
                </a:lnTo>
                <a:lnTo>
                  <a:pt x="4894" y="4089"/>
                </a:lnTo>
                <a:lnTo>
                  <a:pt x="4906" y="4100"/>
                </a:lnTo>
                <a:lnTo>
                  <a:pt x="4895" y="4099"/>
                </a:lnTo>
                <a:lnTo>
                  <a:pt x="4891" y="4099"/>
                </a:lnTo>
                <a:lnTo>
                  <a:pt x="4887" y="4100"/>
                </a:lnTo>
                <a:lnTo>
                  <a:pt x="4907" y="4126"/>
                </a:lnTo>
                <a:lnTo>
                  <a:pt x="4928" y="4150"/>
                </a:lnTo>
                <a:lnTo>
                  <a:pt x="4951" y="4175"/>
                </a:lnTo>
                <a:lnTo>
                  <a:pt x="4976" y="4197"/>
                </a:lnTo>
                <a:lnTo>
                  <a:pt x="4972" y="4197"/>
                </a:lnTo>
                <a:lnTo>
                  <a:pt x="4968" y="4197"/>
                </a:lnTo>
                <a:lnTo>
                  <a:pt x="4964" y="4197"/>
                </a:lnTo>
                <a:lnTo>
                  <a:pt x="4958" y="4197"/>
                </a:lnTo>
                <a:lnTo>
                  <a:pt x="4983" y="4218"/>
                </a:lnTo>
                <a:lnTo>
                  <a:pt x="5008" y="4242"/>
                </a:lnTo>
                <a:lnTo>
                  <a:pt x="5021" y="4255"/>
                </a:lnTo>
                <a:lnTo>
                  <a:pt x="5033" y="4267"/>
                </a:lnTo>
                <a:lnTo>
                  <a:pt x="5043" y="4281"/>
                </a:lnTo>
                <a:lnTo>
                  <a:pt x="5052" y="4293"/>
                </a:lnTo>
                <a:lnTo>
                  <a:pt x="5039" y="4293"/>
                </a:lnTo>
                <a:lnTo>
                  <a:pt x="5032" y="4293"/>
                </a:lnTo>
                <a:lnTo>
                  <a:pt x="5026" y="4294"/>
                </a:lnTo>
                <a:lnTo>
                  <a:pt x="5041" y="4301"/>
                </a:lnTo>
                <a:lnTo>
                  <a:pt x="5055" y="4308"/>
                </a:lnTo>
                <a:lnTo>
                  <a:pt x="5067" y="4316"/>
                </a:lnTo>
                <a:lnTo>
                  <a:pt x="5078" y="4324"/>
                </a:lnTo>
                <a:lnTo>
                  <a:pt x="5088" y="4332"/>
                </a:lnTo>
                <a:lnTo>
                  <a:pt x="5095" y="4340"/>
                </a:lnTo>
                <a:lnTo>
                  <a:pt x="5102" y="4349"/>
                </a:lnTo>
                <a:lnTo>
                  <a:pt x="5107" y="4360"/>
                </a:lnTo>
                <a:lnTo>
                  <a:pt x="5112" y="4369"/>
                </a:lnTo>
                <a:lnTo>
                  <a:pt x="5115" y="4379"/>
                </a:lnTo>
                <a:lnTo>
                  <a:pt x="5117" y="4390"/>
                </a:lnTo>
                <a:lnTo>
                  <a:pt x="5119" y="4400"/>
                </a:lnTo>
                <a:lnTo>
                  <a:pt x="5119" y="4410"/>
                </a:lnTo>
                <a:lnTo>
                  <a:pt x="5119" y="4421"/>
                </a:lnTo>
                <a:lnTo>
                  <a:pt x="5118" y="4432"/>
                </a:lnTo>
                <a:lnTo>
                  <a:pt x="5116" y="4443"/>
                </a:lnTo>
                <a:lnTo>
                  <a:pt x="5111" y="4466"/>
                </a:lnTo>
                <a:lnTo>
                  <a:pt x="5103" y="4489"/>
                </a:lnTo>
                <a:lnTo>
                  <a:pt x="5094" y="4512"/>
                </a:lnTo>
                <a:lnTo>
                  <a:pt x="5083" y="4534"/>
                </a:lnTo>
                <a:lnTo>
                  <a:pt x="5061" y="4581"/>
                </a:lnTo>
                <a:lnTo>
                  <a:pt x="5039" y="4624"/>
                </a:lnTo>
                <a:lnTo>
                  <a:pt x="5045" y="4562"/>
                </a:lnTo>
                <a:lnTo>
                  <a:pt x="5047" y="4533"/>
                </a:lnTo>
                <a:lnTo>
                  <a:pt x="5047" y="4506"/>
                </a:lnTo>
                <a:lnTo>
                  <a:pt x="5046" y="4478"/>
                </a:lnTo>
                <a:lnTo>
                  <a:pt x="5044" y="4449"/>
                </a:lnTo>
                <a:lnTo>
                  <a:pt x="5038" y="4420"/>
                </a:lnTo>
                <a:lnTo>
                  <a:pt x="5031" y="4388"/>
                </a:lnTo>
                <a:lnTo>
                  <a:pt x="5020" y="4396"/>
                </a:lnTo>
                <a:lnTo>
                  <a:pt x="5008" y="4401"/>
                </a:lnTo>
                <a:lnTo>
                  <a:pt x="4998" y="4403"/>
                </a:lnTo>
                <a:lnTo>
                  <a:pt x="4989" y="4404"/>
                </a:lnTo>
                <a:lnTo>
                  <a:pt x="4980" y="4402"/>
                </a:lnTo>
                <a:lnTo>
                  <a:pt x="4971" y="4399"/>
                </a:lnTo>
                <a:lnTo>
                  <a:pt x="4963" y="4395"/>
                </a:lnTo>
                <a:lnTo>
                  <a:pt x="4956" y="4388"/>
                </a:lnTo>
                <a:lnTo>
                  <a:pt x="4950" y="4380"/>
                </a:lnTo>
                <a:lnTo>
                  <a:pt x="4944" y="4372"/>
                </a:lnTo>
                <a:lnTo>
                  <a:pt x="4939" y="4362"/>
                </a:lnTo>
                <a:lnTo>
                  <a:pt x="4933" y="4350"/>
                </a:lnTo>
                <a:lnTo>
                  <a:pt x="4929" y="4339"/>
                </a:lnTo>
                <a:lnTo>
                  <a:pt x="4926" y="4327"/>
                </a:lnTo>
                <a:lnTo>
                  <a:pt x="4924" y="4313"/>
                </a:lnTo>
                <a:lnTo>
                  <a:pt x="4922" y="4301"/>
                </a:lnTo>
                <a:lnTo>
                  <a:pt x="4921" y="4308"/>
                </a:lnTo>
                <a:lnTo>
                  <a:pt x="4919" y="4313"/>
                </a:lnTo>
                <a:lnTo>
                  <a:pt x="4918" y="4318"/>
                </a:lnTo>
                <a:lnTo>
                  <a:pt x="4917" y="4324"/>
                </a:lnTo>
                <a:lnTo>
                  <a:pt x="4913" y="4311"/>
                </a:lnTo>
                <a:lnTo>
                  <a:pt x="4907" y="4298"/>
                </a:lnTo>
                <a:lnTo>
                  <a:pt x="4892" y="4269"/>
                </a:lnTo>
                <a:lnTo>
                  <a:pt x="4886" y="4256"/>
                </a:lnTo>
                <a:lnTo>
                  <a:pt x="4880" y="4242"/>
                </a:lnTo>
                <a:lnTo>
                  <a:pt x="4877" y="4228"/>
                </a:lnTo>
                <a:lnTo>
                  <a:pt x="4876" y="4222"/>
                </a:lnTo>
                <a:lnTo>
                  <a:pt x="4876" y="4216"/>
                </a:lnTo>
                <a:lnTo>
                  <a:pt x="4871" y="4222"/>
                </a:lnTo>
                <a:lnTo>
                  <a:pt x="4866" y="4225"/>
                </a:lnTo>
                <a:lnTo>
                  <a:pt x="4862" y="4226"/>
                </a:lnTo>
                <a:lnTo>
                  <a:pt x="4857" y="4225"/>
                </a:lnTo>
                <a:lnTo>
                  <a:pt x="4853" y="4222"/>
                </a:lnTo>
                <a:lnTo>
                  <a:pt x="4850" y="4217"/>
                </a:lnTo>
                <a:lnTo>
                  <a:pt x="4846" y="4211"/>
                </a:lnTo>
                <a:lnTo>
                  <a:pt x="4843" y="4204"/>
                </a:lnTo>
                <a:lnTo>
                  <a:pt x="4838" y="4186"/>
                </a:lnTo>
                <a:lnTo>
                  <a:pt x="4832" y="4166"/>
                </a:lnTo>
                <a:lnTo>
                  <a:pt x="4827" y="4146"/>
                </a:lnTo>
                <a:lnTo>
                  <a:pt x="4820" y="4128"/>
                </a:lnTo>
                <a:lnTo>
                  <a:pt x="4821" y="4136"/>
                </a:lnTo>
                <a:lnTo>
                  <a:pt x="4821" y="4142"/>
                </a:lnTo>
                <a:lnTo>
                  <a:pt x="4819" y="4146"/>
                </a:lnTo>
                <a:lnTo>
                  <a:pt x="4804" y="4127"/>
                </a:lnTo>
                <a:lnTo>
                  <a:pt x="4790" y="4107"/>
                </a:lnTo>
                <a:lnTo>
                  <a:pt x="4776" y="4087"/>
                </a:lnTo>
                <a:lnTo>
                  <a:pt x="4762" y="4069"/>
                </a:lnTo>
                <a:lnTo>
                  <a:pt x="4748" y="4052"/>
                </a:lnTo>
                <a:lnTo>
                  <a:pt x="4731" y="4035"/>
                </a:lnTo>
                <a:lnTo>
                  <a:pt x="4723" y="4028"/>
                </a:lnTo>
                <a:lnTo>
                  <a:pt x="4713" y="4020"/>
                </a:lnTo>
                <a:lnTo>
                  <a:pt x="4703" y="4013"/>
                </a:lnTo>
                <a:lnTo>
                  <a:pt x="4692" y="4005"/>
                </a:lnTo>
                <a:lnTo>
                  <a:pt x="4684" y="4037"/>
                </a:lnTo>
                <a:lnTo>
                  <a:pt x="4676" y="4070"/>
                </a:lnTo>
                <a:lnTo>
                  <a:pt x="4668" y="4104"/>
                </a:lnTo>
                <a:lnTo>
                  <a:pt x="4665" y="4121"/>
                </a:lnTo>
                <a:lnTo>
                  <a:pt x="4663" y="4138"/>
                </a:lnTo>
                <a:lnTo>
                  <a:pt x="4662" y="4154"/>
                </a:lnTo>
                <a:lnTo>
                  <a:pt x="4663" y="4171"/>
                </a:lnTo>
                <a:lnTo>
                  <a:pt x="4665" y="4187"/>
                </a:lnTo>
                <a:lnTo>
                  <a:pt x="4668" y="4204"/>
                </a:lnTo>
                <a:lnTo>
                  <a:pt x="4675" y="4219"/>
                </a:lnTo>
                <a:lnTo>
                  <a:pt x="4682" y="4233"/>
                </a:lnTo>
                <a:lnTo>
                  <a:pt x="4692" y="4248"/>
                </a:lnTo>
                <a:lnTo>
                  <a:pt x="4698" y="4255"/>
                </a:lnTo>
                <a:lnTo>
                  <a:pt x="4704" y="4261"/>
                </a:lnTo>
                <a:lnTo>
                  <a:pt x="4696" y="4262"/>
                </a:lnTo>
                <a:lnTo>
                  <a:pt x="4688" y="4262"/>
                </a:lnTo>
                <a:lnTo>
                  <a:pt x="4679" y="4261"/>
                </a:lnTo>
                <a:lnTo>
                  <a:pt x="4670" y="4260"/>
                </a:lnTo>
                <a:lnTo>
                  <a:pt x="4684" y="4290"/>
                </a:lnTo>
                <a:lnTo>
                  <a:pt x="4691" y="4306"/>
                </a:lnTo>
                <a:lnTo>
                  <a:pt x="4699" y="4323"/>
                </a:lnTo>
                <a:lnTo>
                  <a:pt x="4708" y="4338"/>
                </a:lnTo>
                <a:lnTo>
                  <a:pt x="4719" y="4353"/>
                </a:lnTo>
                <a:lnTo>
                  <a:pt x="4724" y="4360"/>
                </a:lnTo>
                <a:lnTo>
                  <a:pt x="4730" y="4365"/>
                </a:lnTo>
                <a:lnTo>
                  <a:pt x="4736" y="4370"/>
                </a:lnTo>
                <a:lnTo>
                  <a:pt x="4742" y="4374"/>
                </a:lnTo>
                <a:lnTo>
                  <a:pt x="4734" y="4374"/>
                </a:lnTo>
                <a:lnTo>
                  <a:pt x="4727" y="4374"/>
                </a:lnTo>
                <a:lnTo>
                  <a:pt x="4718" y="4376"/>
                </a:lnTo>
                <a:lnTo>
                  <a:pt x="4723" y="4378"/>
                </a:lnTo>
                <a:lnTo>
                  <a:pt x="4728" y="4382"/>
                </a:lnTo>
                <a:lnTo>
                  <a:pt x="4739" y="4393"/>
                </a:lnTo>
                <a:lnTo>
                  <a:pt x="4752" y="4407"/>
                </a:lnTo>
                <a:lnTo>
                  <a:pt x="4765" y="4423"/>
                </a:lnTo>
                <a:lnTo>
                  <a:pt x="4790" y="4457"/>
                </a:lnTo>
                <a:lnTo>
                  <a:pt x="4808" y="4483"/>
                </a:lnTo>
                <a:lnTo>
                  <a:pt x="4802" y="4484"/>
                </a:lnTo>
                <a:lnTo>
                  <a:pt x="4798" y="4483"/>
                </a:lnTo>
                <a:lnTo>
                  <a:pt x="4792" y="4480"/>
                </a:lnTo>
                <a:lnTo>
                  <a:pt x="4801" y="4489"/>
                </a:lnTo>
                <a:lnTo>
                  <a:pt x="4811" y="4500"/>
                </a:lnTo>
                <a:lnTo>
                  <a:pt x="4835" y="4529"/>
                </a:lnTo>
                <a:lnTo>
                  <a:pt x="4846" y="4545"/>
                </a:lnTo>
                <a:lnTo>
                  <a:pt x="4856" y="4559"/>
                </a:lnTo>
                <a:lnTo>
                  <a:pt x="4865" y="4572"/>
                </a:lnTo>
                <a:lnTo>
                  <a:pt x="4871" y="4583"/>
                </a:lnTo>
                <a:lnTo>
                  <a:pt x="4868" y="4581"/>
                </a:lnTo>
                <a:lnTo>
                  <a:pt x="4865" y="4580"/>
                </a:lnTo>
                <a:lnTo>
                  <a:pt x="4859" y="4580"/>
                </a:lnTo>
                <a:lnTo>
                  <a:pt x="4855" y="4580"/>
                </a:lnTo>
                <a:lnTo>
                  <a:pt x="4854" y="4581"/>
                </a:lnTo>
                <a:lnTo>
                  <a:pt x="4880" y="4609"/>
                </a:lnTo>
                <a:lnTo>
                  <a:pt x="4902" y="4636"/>
                </a:lnTo>
                <a:lnTo>
                  <a:pt x="4919" y="4660"/>
                </a:lnTo>
                <a:lnTo>
                  <a:pt x="4932" y="4683"/>
                </a:lnTo>
                <a:lnTo>
                  <a:pt x="4938" y="4694"/>
                </a:lnTo>
                <a:lnTo>
                  <a:pt x="4943" y="4704"/>
                </a:lnTo>
                <a:lnTo>
                  <a:pt x="4947" y="4714"/>
                </a:lnTo>
                <a:lnTo>
                  <a:pt x="4949" y="4724"/>
                </a:lnTo>
                <a:lnTo>
                  <a:pt x="4951" y="4735"/>
                </a:lnTo>
                <a:lnTo>
                  <a:pt x="4953" y="4745"/>
                </a:lnTo>
                <a:lnTo>
                  <a:pt x="4953" y="4754"/>
                </a:lnTo>
                <a:lnTo>
                  <a:pt x="4953" y="4764"/>
                </a:lnTo>
                <a:lnTo>
                  <a:pt x="4952" y="4775"/>
                </a:lnTo>
                <a:lnTo>
                  <a:pt x="4950" y="4785"/>
                </a:lnTo>
                <a:lnTo>
                  <a:pt x="4945" y="4806"/>
                </a:lnTo>
                <a:lnTo>
                  <a:pt x="4937" y="4827"/>
                </a:lnTo>
                <a:lnTo>
                  <a:pt x="4926" y="4851"/>
                </a:lnTo>
                <a:lnTo>
                  <a:pt x="4913" y="4875"/>
                </a:lnTo>
                <a:lnTo>
                  <a:pt x="4899" y="4903"/>
                </a:lnTo>
                <a:lnTo>
                  <a:pt x="4863" y="4966"/>
                </a:lnTo>
                <a:lnTo>
                  <a:pt x="4866" y="4955"/>
                </a:lnTo>
                <a:lnTo>
                  <a:pt x="4869" y="4942"/>
                </a:lnTo>
                <a:lnTo>
                  <a:pt x="4870" y="4931"/>
                </a:lnTo>
                <a:lnTo>
                  <a:pt x="4871" y="4920"/>
                </a:lnTo>
                <a:lnTo>
                  <a:pt x="4871" y="4907"/>
                </a:lnTo>
                <a:lnTo>
                  <a:pt x="4870" y="4896"/>
                </a:lnTo>
                <a:lnTo>
                  <a:pt x="4867" y="4873"/>
                </a:lnTo>
                <a:lnTo>
                  <a:pt x="4862" y="4851"/>
                </a:lnTo>
                <a:lnTo>
                  <a:pt x="4855" y="4828"/>
                </a:lnTo>
                <a:lnTo>
                  <a:pt x="4841" y="4784"/>
                </a:lnTo>
                <a:lnTo>
                  <a:pt x="4837" y="4793"/>
                </a:lnTo>
                <a:lnTo>
                  <a:pt x="4832" y="4804"/>
                </a:lnTo>
                <a:lnTo>
                  <a:pt x="4826" y="4813"/>
                </a:lnTo>
                <a:lnTo>
                  <a:pt x="4818" y="4821"/>
                </a:lnTo>
                <a:lnTo>
                  <a:pt x="4813" y="4817"/>
                </a:lnTo>
                <a:lnTo>
                  <a:pt x="4807" y="4811"/>
                </a:lnTo>
                <a:lnTo>
                  <a:pt x="4801" y="4804"/>
                </a:lnTo>
                <a:lnTo>
                  <a:pt x="4796" y="4795"/>
                </a:lnTo>
                <a:lnTo>
                  <a:pt x="4783" y="4776"/>
                </a:lnTo>
                <a:lnTo>
                  <a:pt x="4773" y="4755"/>
                </a:lnTo>
                <a:lnTo>
                  <a:pt x="4764" y="4734"/>
                </a:lnTo>
                <a:lnTo>
                  <a:pt x="4756" y="4713"/>
                </a:lnTo>
                <a:lnTo>
                  <a:pt x="4751" y="4694"/>
                </a:lnTo>
                <a:lnTo>
                  <a:pt x="4748" y="4678"/>
                </a:lnTo>
                <a:lnTo>
                  <a:pt x="4748" y="4684"/>
                </a:lnTo>
                <a:lnTo>
                  <a:pt x="4746" y="4687"/>
                </a:lnTo>
                <a:lnTo>
                  <a:pt x="4744" y="4691"/>
                </a:lnTo>
                <a:lnTo>
                  <a:pt x="4742" y="4694"/>
                </a:lnTo>
                <a:lnTo>
                  <a:pt x="4738" y="4700"/>
                </a:lnTo>
                <a:lnTo>
                  <a:pt x="4735" y="4704"/>
                </a:lnTo>
                <a:lnTo>
                  <a:pt x="4733" y="4711"/>
                </a:lnTo>
                <a:lnTo>
                  <a:pt x="4726" y="4689"/>
                </a:lnTo>
                <a:lnTo>
                  <a:pt x="4716" y="4655"/>
                </a:lnTo>
                <a:lnTo>
                  <a:pt x="4710" y="4636"/>
                </a:lnTo>
                <a:lnTo>
                  <a:pt x="4705" y="4619"/>
                </a:lnTo>
                <a:lnTo>
                  <a:pt x="4702" y="4604"/>
                </a:lnTo>
                <a:lnTo>
                  <a:pt x="4702" y="4594"/>
                </a:lnTo>
                <a:lnTo>
                  <a:pt x="4698" y="4602"/>
                </a:lnTo>
                <a:lnTo>
                  <a:pt x="4695" y="4606"/>
                </a:lnTo>
                <a:lnTo>
                  <a:pt x="4691" y="4611"/>
                </a:lnTo>
                <a:lnTo>
                  <a:pt x="4687" y="4621"/>
                </a:lnTo>
                <a:lnTo>
                  <a:pt x="4687" y="4608"/>
                </a:lnTo>
                <a:lnTo>
                  <a:pt x="4685" y="4595"/>
                </a:lnTo>
                <a:lnTo>
                  <a:pt x="4682" y="4582"/>
                </a:lnTo>
                <a:lnTo>
                  <a:pt x="4677" y="4567"/>
                </a:lnTo>
                <a:lnTo>
                  <a:pt x="4667" y="4539"/>
                </a:lnTo>
                <a:lnTo>
                  <a:pt x="4657" y="4515"/>
                </a:lnTo>
                <a:lnTo>
                  <a:pt x="4654" y="4526"/>
                </a:lnTo>
                <a:lnTo>
                  <a:pt x="4649" y="4535"/>
                </a:lnTo>
                <a:lnTo>
                  <a:pt x="4646" y="4539"/>
                </a:lnTo>
                <a:lnTo>
                  <a:pt x="4643" y="4542"/>
                </a:lnTo>
                <a:lnTo>
                  <a:pt x="4640" y="4526"/>
                </a:lnTo>
                <a:lnTo>
                  <a:pt x="4632" y="4496"/>
                </a:lnTo>
                <a:lnTo>
                  <a:pt x="4627" y="4481"/>
                </a:lnTo>
                <a:lnTo>
                  <a:pt x="4622" y="4468"/>
                </a:lnTo>
                <a:lnTo>
                  <a:pt x="4619" y="4461"/>
                </a:lnTo>
                <a:lnTo>
                  <a:pt x="4616" y="4457"/>
                </a:lnTo>
                <a:lnTo>
                  <a:pt x="4613" y="4455"/>
                </a:lnTo>
                <a:lnTo>
                  <a:pt x="4610" y="4454"/>
                </a:lnTo>
                <a:lnTo>
                  <a:pt x="4611" y="4458"/>
                </a:lnTo>
                <a:lnTo>
                  <a:pt x="4612" y="4462"/>
                </a:lnTo>
                <a:lnTo>
                  <a:pt x="4612" y="4471"/>
                </a:lnTo>
                <a:lnTo>
                  <a:pt x="4610" y="4476"/>
                </a:lnTo>
                <a:lnTo>
                  <a:pt x="4609" y="4479"/>
                </a:lnTo>
                <a:lnTo>
                  <a:pt x="4598" y="4462"/>
                </a:lnTo>
                <a:lnTo>
                  <a:pt x="4584" y="4447"/>
                </a:lnTo>
                <a:lnTo>
                  <a:pt x="4571" y="4433"/>
                </a:lnTo>
                <a:lnTo>
                  <a:pt x="4558" y="4419"/>
                </a:lnTo>
                <a:lnTo>
                  <a:pt x="4543" y="4407"/>
                </a:lnTo>
                <a:lnTo>
                  <a:pt x="4528" y="4395"/>
                </a:lnTo>
                <a:lnTo>
                  <a:pt x="4511" y="4383"/>
                </a:lnTo>
                <a:lnTo>
                  <a:pt x="4495" y="4373"/>
                </a:lnTo>
                <a:lnTo>
                  <a:pt x="4493" y="4402"/>
                </a:lnTo>
                <a:lnTo>
                  <a:pt x="4491" y="4430"/>
                </a:lnTo>
                <a:lnTo>
                  <a:pt x="4488" y="4487"/>
                </a:lnTo>
                <a:lnTo>
                  <a:pt x="4487" y="4544"/>
                </a:lnTo>
                <a:lnTo>
                  <a:pt x="4484" y="4601"/>
                </a:lnTo>
                <a:lnTo>
                  <a:pt x="4464" y="4595"/>
                </a:lnTo>
                <a:lnTo>
                  <a:pt x="4533" y="4724"/>
                </a:lnTo>
                <a:lnTo>
                  <a:pt x="4531" y="4723"/>
                </a:lnTo>
                <a:lnTo>
                  <a:pt x="4527" y="4720"/>
                </a:lnTo>
                <a:lnTo>
                  <a:pt x="4519" y="4718"/>
                </a:lnTo>
                <a:lnTo>
                  <a:pt x="4508" y="4716"/>
                </a:lnTo>
                <a:lnTo>
                  <a:pt x="4516" y="4730"/>
                </a:lnTo>
                <a:lnTo>
                  <a:pt x="4528" y="4745"/>
                </a:lnTo>
                <a:lnTo>
                  <a:pt x="4553" y="4778"/>
                </a:lnTo>
                <a:lnTo>
                  <a:pt x="4566" y="4794"/>
                </a:lnTo>
                <a:lnTo>
                  <a:pt x="4577" y="4811"/>
                </a:lnTo>
                <a:lnTo>
                  <a:pt x="4585" y="4827"/>
                </a:lnTo>
                <a:lnTo>
                  <a:pt x="4588" y="4834"/>
                </a:lnTo>
                <a:lnTo>
                  <a:pt x="4590" y="4840"/>
                </a:lnTo>
                <a:lnTo>
                  <a:pt x="4583" y="4840"/>
                </a:lnTo>
                <a:lnTo>
                  <a:pt x="4576" y="4839"/>
                </a:lnTo>
                <a:lnTo>
                  <a:pt x="4569" y="4837"/>
                </a:lnTo>
                <a:lnTo>
                  <a:pt x="4581" y="4855"/>
                </a:lnTo>
                <a:lnTo>
                  <a:pt x="4593" y="4872"/>
                </a:lnTo>
                <a:lnTo>
                  <a:pt x="4615" y="4907"/>
                </a:lnTo>
                <a:lnTo>
                  <a:pt x="4627" y="4925"/>
                </a:lnTo>
                <a:lnTo>
                  <a:pt x="4640" y="4940"/>
                </a:lnTo>
                <a:lnTo>
                  <a:pt x="4653" y="4957"/>
                </a:lnTo>
                <a:lnTo>
                  <a:pt x="4669" y="4971"/>
                </a:lnTo>
                <a:lnTo>
                  <a:pt x="4649" y="4976"/>
                </a:lnTo>
                <a:lnTo>
                  <a:pt x="4657" y="4986"/>
                </a:lnTo>
                <a:lnTo>
                  <a:pt x="4665" y="4995"/>
                </a:lnTo>
                <a:lnTo>
                  <a:pt x="4674" y="5003"/>
                </a:lnTo>
                <a:lnTo>
                  <a:pt x="4683" y="5010"/>
                </a:lnTo>
                <a:lnTo>
                  <a:pt x="4692" y="5016"/>
                </a:lnTo>
                <a:lnTo>
                  <a:pt x="4702" y="5022"/>
                </a:lnTo>
                <a:lnTo>
                  <a:pt x="4722" y="5033"/>
                </a:lnTo>
                <a:lnTo>
                  <a:pt x="4741" y="5042"/>
                </a:lnTo>
                <a:lnTo>
                  <a:pt x="4762" y="5052"/>
                </a:lnTo>
                <a:lnTo>
                  <a:pt x="4781" y="5062"/>
                </a:lnTo>
                <a:lnTo>
                  <a:pt x="4791" y="5069"/>
                </a:lnTo>
                <a:lnTo>
                  <a:pt x="4800" y="5076"/>
                </a:lnTo>
                <a:lnTo>
                  <a:pt x="4757" y="5150"/>
                </a:lnTo>
                <a:lnTo>
                  <a:pt x="4713" y="5224"/>
                </a:lnTo>
                <a:lnTo>
                  <a:pt x="4667" y="5297"/>
                </a:lnTo>
                <a:lnTo>
                  <a:pt x="4621" y="5368"/>
                </a:lnTo>
                <a:lnTo>
                  <a:pt x="4620" y="5354"/>
                </a:lnTo>
                <a:lnTo>
                  <a:pt x="4619" y="5341"/>
                </a:lnTo>
                <a:lnTo>
                  <a:pt x="4620" y="5327"/>
                </a:lnTo>
                <a:lnTo>
                  <a:pt x="4622" y="5314"/>
                </a:lnTo>
                <a:lnTo>
                  <a:pt x="4627" y="5287"/>
                </a:lnTo>
                <a:lnTo>
                  <a:pt x="4634" y="5262"/>
                </a:lnTo>
                <a:lnTo>
                  <a:pt x="4640" y="5235"/>
                </a:lnTo>
                <a:lnTo>
                  <a:pt x="4642" y="5222"/>
                </a:lnTo>
                <a:lnTo>
                  <a:pt x="4644" y="5208"/>
                </a:lnTo>
                <a:lnTo>
                  <a:pt x="4644" y="5194"/>
                </a:lnTo>
                <a:lnTo>
                  <a:pt x="4643" y="5179"/>
                </a:lnTo>
                <a:lnTo>
                  <a:pt x="4640" y="5164"/>
                </a:lnTo>
                <a:lnTo>
                  <a:pt x="4636" y="5149"/>
                </a:lnTo>
                <a:lnTo>
                  <a:pt x="4634" y="5152"/>
                </a:lnTo>
                <a:lnTo>
                  <a:pt x="4630" y="5155"/>
                </a:lnTo>
                <a:lnTo>
                  <a:pt x="4627" y="5163"/>
                </a:lnTo>
                <a:lnTo>
                  <a:pt x="4625" y="5166"/>
                </a:lnTo>
                <a:lnTo>
                  <a:pt x="4624" y="5167"/>
                </a:lnTo>
                <a:lnTo>
                  <a:pt x="4622" y="5166"/>
                </a:lnTo>
                <a:lnTo>
                  <a:pt x="4620" y="5163"/>
                </a:lnTo>
                <a:lnTo>
                  <a:pt x="4618" y="5155"/>
                </a:lnTo>
                <a:lnTo>
                  <a:pt x="4616" y="5148"/>
                </a:lnTo>
                <a:lnTo>
                  <a:pt x="4610" y="5133"/>
                </a:lnTo>
                <a:lnTo>
                  <a:pt x="4602" y="5119"/>
                </a:lnTo>
                <a:lnTo>
                  <a:pt x="4593" y="5106"/>
                </a:lnTo>
                <a:lnTo>
                  <a:pt x="4586" y="5092"/>
                </a:lnTo>
                <a:lnTo>
                  <a:pt x="4579" y="5078"/>
                </a:lnTo>
                <a:lnTo>
                  <a:pt x="4576" y="5071"/>
                </a:lnTo>
                <a:lnTo>
                  <a:pt x="4574" y="5062"/>
                </a:lnTo>
                <a:lnTo>
                  <a:pt x="4573" y="5055"/>
                </a:lnTo>
                <a:lnTo>
                  <a:pt x="4573" y="5047"/>
                </a:lnTo>
                <a:lnTo>
                  <a:pt x="4572" y="5052"/>
                </a:lnTo>
                <a:lnTo>
                  <a:pt x="4571" y="5055"/>
                </a:lnTo>
                <a:lnTo>
                  <a:pt x="4569" y="5058"/>
                </a:lnTo>
                <a:lnTo>
                  <a:pt x="4567" y="5060"/>
                </a:lnTo>
                <a:lnTo>
                  <a:pt x="4561" y="5066"/>
                </a:lnTo>
                <a:lnTo>
                  <a:pt x="4558" y="5071"/>
                </a:lnTo>
                <a:lnTo>
                  <a:pt x="4554" y="5077"/>
                </a:lnTo>
                <a:lnTo>
                  <a:pt x="4542" y="5027"/>
                </a:lnTo>
                <a:lnTo>
                  <a:pt x="4535" y="4995"/>
                </a:lnTo>
                <a:lnTo>
                  <a:pt x="4533" y="4982"/>
                </a:lnTo>
                <a:lnTo>
                  <a:pt x="4533" y="4974"/>
                </a:lnTo>
                <a:lnTo>
                  <a:pt x="4529" y="4981"/>
                </a:lnTo>
                <a:lnTo>
                  <a:pt x="4525" y="4985"/>
                </a:lnTo>
                <a:lnTo>
                  <a:pt x="4521" y="4989"/>
                </a:lnTo>
                <a:lnTo>
                  <a:pt x="4515" y="4999"/>
                </a:lnTo>
                <a:lnTo>
                  <a:pt x="4516" y="4988"/>
                </a:lnTo>
                <a:lnTo>
                  <a:pt x="4515" y="4977"/>
                </a:lnTo>
                <a:lnTo>
                  <a:pt x="4513" y="4965"/>
                </a:lnTo>
                <a:lnTo>
                  <a:pt x="4510" y="4951"/>
                </a:lnTo>
                <a:lnTo>
                  <a:pt x="4502" y="4927"/>
                </a:lnTo>
                <a:lnTo>
                  <a:pt x="4495" y="4905"/>
                </a:lnTo>
                <a:lnTo>
                  <a:pt x="4490" y="4915"/>
                </a:lnTo>
                <a:lnTo>
                  <a:pt x="4485" y="4924"/>
                </a:lnTo>
                <a:lnTo>
                  <a:pt x="4481" y="4928"/>
                </a:lnTo>
                <a:lnTo>
                  <a:pt x="4477" y="4930"/>
                </a:lnTo>
                <a:lnTo>
                  <a:pt x="4476" y="4916"/>
                </a:lnTo>
                <a:lnTo>
                  <a:pt x="4470" y="4890"/>
                </a:lnTo>
                <a:lnTo>
                  <a:pt x="4466" y="4876"/>
                </a:lnTo>
                <a:lnTo>
                  <a:pt x="4462" y="4864"/>
                </a:lnTo>
                <a:lnTo>
                  <a:pt x="4460" y="4860"/>
                </a:lnTo>
                <a:lnTo>
                  <a:pt x="4457" y="4856"/>
                </a:lnTo>
                <a:lnTo>
                  <a:pt x="4454" y="4854"/>
                </a:lnTo>
                <a:lnTo>
                  <a:pt x="4451" y="4854"/>
                </a:lnTo>
                <a:lnTo>
                  <a:pt x="4453" y="4857"/>
                </a:lnTo>
                <a:lnTo>
                  <a:pt x="4453" y="4861"/>
                </a:lnTo>
                <a:lnTo>
                  <a:pt x="4452" y="4868"/>
                </a:lnTo>
                <a:lnTo>
                  <a:pt x="4450" y="4873"/>
                </a:lnTo>
                <a:lnTo>
                  <a:pt x="4449" y="4875"/>
                </a:lnTo>
                <a:lnTo>
                  <a:pt x="4437" y="4861"/>
                </a:lnTo>
                <a:lnTo>
                  <a:pt x="4425" y="4847"/>
                </a:lnTo>
                <a:lnTo>
                  <a:pt x="4412" y="4834"/>
                </a:lnTo>
                <a:lnTo>
                  <a:pt x="4397" y="4823"/>
                </a:lnTo>
                <a:lnTo>
                  <a:pt x="4383" y="4813"/>
                </a:lnTo>
                <a:lnTo>
                  <a:pt x="4369" y="4802"/>
                </a:lnTo>
                <a:lnTo>
                  <a:pt x="4352" y="4794"/>
                </a:lnTo>
                <a:lnTo>
                  <a:pt x="4336" y="4786"/>
                </a:lnTo>
                <a:lnTo>
                  <a:pt x="4331" y="4811"/>
                </a:lnTo>
                <a:lnTo>
                  <a:pt x="4326" y="4836"/>
                </a:lnTo>
                <a:lnTo>
                  <a:pt x="4318" y="4888"/>
                </a:lnTo>
                <a:lnTo>
                  <a:pt x="4311" y="4938"/>
                </a:lnTo>
                <a:lnTo>
                  <a:pt x="4303" y="4988"/>
                </a:lnTo>
                <a:lnTo>
                  <a:pt x="4283" y="4984"/>
                </a:lnTo>
                <a:lnTo>
                  <a:pt x="4311" y="5041"/>
                </a:lnTo>
                <a:lnTo>
                  <a:pt x="4341" y="5097"/>
                </a:lnTo>
                <a:lnTo>
                  <a:pt x="4340" y="5096"/>
                </a:lnTo>
                <a:lnTo>
                  <a:pt x="4336" y="5094"/>
                </a:lnTo>
                <a:lnTo>
                  <a:pt x="4327" y="5092"/>
                </a:lnTo>
                <a:lnTo>
                  <a:pt x="4317" y="5090"/>
                </a:lnTo>
                <a:lnTo>
                  <a:pt x="4324" y="5101"/>
                </a:lnTo>
                <a:lnTo>
                  <a:pt x="4334" y="5115"/>
                </a:lnTo>
                <a:lnTo>
                  <a:pt x="4356" y="5145"/>
                </a:lnTo>
                <a:lnTo>
                  <a:pt x="4367" y="5160"/>
                </a:lnTo>
                <a:lnTo>
                  <a:pt x="4378" y="5174"/>
                </a:lnTo>
                <a:lnTo>
                  <a:pt x="4385" y="5188"/>
                </a:lnTo>
                <a:lnTo>
                  <a:pt x="4387" y="5193"/>
                </a:lnTo>
                <a:lnTo>
                  <a:pt x="4388" y="5199"/>
                </a:lnTo>
                <a:lnTo>
                  <a:pt x="4382" y="5199"/>
                </a:lnTo>
                <a:lnTo>
                  <a:pt x="4375" y="5198"/>
                </a:lnTo>
                <a:lnTo>
                  <a:pt x="4369" y="5196"/>
                </a:lnTo>
                <a:lnTo>
                  <a:pt x="4379" y="5212"/>
                </a:lnTo>
                <a:lnTo>
                  <a:pt x="4389" y="5228"/>
                </a:lnTo>
                <a:lnTo>
                  <a:pt x="4408" y="5258"/>
                </a:lnTo>
                <a:lnTo>
                  <a:pt x="4418" y="5272"/>
                </a:lnTo>
                <a:lnTo>
                  <a:pt x="4429" y="5286"/>
                </a:lnTo>
                <a:lnTo>
                  <a:pt x="4442" y="5300"/>
                </a:lnTo>
                <a:lnTo>
                  <a:pt x="4457" y="5312"/>
                </a:lnTo>
                <a:lnTo>
                  <a:pt x="4435" y="5317"/>
                </a:lnTo>
                <a:lnTo>
                  <a:pt x="4454" y="5336"/>
                </a:lnTo>
                <a:lnTo>
                  <a:pt x="4472" y="5354"/>
                </a:lnTo>
                <a:lnTo>
                  <a:pt x="4483" y="5362"/>
                </a:lnTo>
                <a:lnTo>
                  <a:pt x="4493" y="5371"/>
                </a:lnTo>
                <a:lnTo>
                  <a:pt x="4504" y="5377"/>
                </a:lnTo>
                <a:lnTo>
                  <a:pt x="4517" y="5382"/>
                </a:lnTo>
                <a:lnTo>
                  <a:pt x="4529" y="5387"/>
                </a:lnTo>
                <a:lnTo>
                  <a:pt x="4539" y="5392"/>
                </a:lnTo>
                <a:lnTo>
                  <a:pt x="4547" y="5398"/>
                </a:lnTo>
                <a:lnTo>
                  <a:pt x="4553" y="5404"/>
                </a:lnTo>
                <a:lnTo>
                  <a:pt x="4559" y="5412"/>
                </a:lnTo>
                <a:lnTo>
                  <a:pt x="4562" y="5419"/>
                </a:lnTo>
                <a:lnTo>
                  <a:pt x="4564" y="5427"/>
                </a:lnTo>
                <a:lnTo>
                  <a:pt x="4565" y="5435"/>
                </a:lnTo>
                <a:lnTo>
                  <a:pt x="4565" y="5443"/>
                </a:lnTo>
                <a:lnTo>
                  <a:pt x="4564" y="5453"/>
                </a:lnTo>
                <a:lnTo>
                  <a:pt x="4561" y="5462"/>
                </a:lnTo>
                <a:lnTo>
                  <a:pt x="4558" y="5471"/>
                </a:lnTo>
                <a:lnTo>
                  <a:pt x="4553" y="5481"/>
                </a:lnTo>
                <a:lnTo>
                  <a:pt x="4548" y="5492"/>
                </a:lnTo>
                <a:lnTo>
                  <a:pt x="4537" y="5511"/>
                </a:lnTo>
                <a:lnTo>
                  <a:pt x="4524" y="5532"/>
                </a:lnTo>
                <a:lnTo>
                  <a:pt x="4508" y="5552"/>
                </a:lnTo>
                <a:lnTo>
                  <a:pt x="4476" y="5591"/>
                </a:lnTo>
                <a:lnTo>
                  <a:pt x="4448" y="5627"/>
                </a:lnTo>
                <a:lnTo>
                  <a:pt x="4436" y="5643"/>
                </a:lnTo>
                <a:lnTo>
                  <a:pt x="4427" y="5656"/>
                </a:lnTo>
                <a:lnTo>
                  <a:pt x="4421" y="5636"/>
                </a:lnTo>
                <a:lnTo>
                  <a:pt x="4416" y="5617"/>
                </a:lnTo>
                <a:lnTo>
                  <a:pt x="4413" y="5599"/>
                </a:lnTo>
                <a:lnTo>
                  <a:pt x="4410" y="5582"/>
                </a:lnTo>
                <a:lnTo>
                  <a:pt x="4405" y="5551"/>
                </a:lnTo>
                <a:lnTo>
                  <a:pt x="4402" y="5536"/>
                </a:lnTo>
                <a:lnTo>
                  <a:pt x="4400" y="5522"/>
                </a:lnTo>
                <a:lnTo>
                  <a:pt x="4396" y="5507"/>
                </a:lnTo>
                <a:lnTo>
                  <a:pt x="4392" y="5493"/>
                </a:lnTo>
                <a:lnTo>
                  <a:pt x="4386" y="5478"/>
                </a:lnTo>
                <a:lnTo>
                  <a:pt x="4378" y="5464"/>
                </a:lnTo>
                <a:lnTo>
                  <a:pt x="4367" y="5450"/>
                </a:lnTo>
                <a:lnTo>
                  <a:pt x="4355" y="5433"/>
                </a:lnTo>
                <a:lnTo>
                  <a:pt x="4340" y="5418"/>
                </a:lnTo>
                <a:lnTo>
                  <a:pt x="4321" y="5400"/>
                </a:lnTo>
                <a:lnTo>
                  <a:pt x="4324" y="5405"/>
                </a:lnTo>
                <a:lnTo>
                  <a:pt x="4331" y="5418"/>
                </a:lnTo>
                <a:lnTo>
                  <a:pt x="4333" y="5425"/>
                </a:lnTo>
                <a:lnTo>
                  <a:pt x="4335" y="5432"/>
                </a:lnTo>
                <a:lnTo>
                  <a:pt x="4335" y="5438"/>
                </a:lnTo>
                <a:lnTo>
                  <a:pt x="4334" y="5441"/>
                </a:lnTo>
                <a:lnTo>
                  <a:pt x="4333" y="5443"/>
                </a:lnTo>
                <a:lnTo>
                  <a:pt x="4332" y="5445"/>
                </a:lnTo>
                <a:lnTo>
                  <a:pt x="4331" y="5445"/>
                </a:lnTo>
                <a:lnTo>
                  <a:pt x="4327" y="5445"/>
                </a:lnTo>
                <a:lnTo>
                  <a:pt x="4317" y="5439"/>
                </a:lnTo>
                <a:lnTo>
                  <a:pt x="4304" y="5429"/>
                </a:lnTo>
                <a:lnTo>
                  <a:pt x="4287" y="5417"/>
                </a:lnTo>
                <a:lnTo>
                  <a:pt x="4270" y="5403"/>
                </a:lnTo>
                <a:lnTo>
                  <a:pt x="4256" y="5389"/>
                </a:lnTo>
                <a:lnTo>
                  <a:pt x="4244" y="5377"/>
                </a:lnTo>
                <a:lnTo>
                  <a:pt x="4241" y="5372"/>
                </a:lnTo>
                <a:lnTo>
                  <a:pt x="4239" y="5367"/>
                </a:lnTo>
                <a:lnTo>
                  <a:pt x="4239" y="5375"/>
                </a:lnTo>
                <a:lnTo>
                  <a:pt x="4238" y="5380"/>
                </a:lnTo>
                <a:lnTo>
                  <a:pt x="4237" y="5385"/>
                </a:lnTo>
                <a:lnTo>
                  <a:pt x="4236" y="5390"/>
                </a:lnTo>
                <a:lnTo>
                  <a:pt x="4231" y="5381"/>
                </a:lnTo>
                <a:lnTo>
                  <a:pt x="4223" y="5370"/>
                </a:lnTo>
                <a:lnTo>
                  <a:pt x="4205" y="5348"/>
                </a:lnTo>
                <a:lnTo>
                  <a:pt x="4197" y="5337"/>
                </a:lnTo>
                <a:lnTo>
                  <a:pt x="4190" y="5325"/>
                </a:lnTo>
                <a:lnTo>
                  <a:pt x="4185" y="5315"/>
                </a:lnTo>
                <a:lnTo>
                  <a:pt x="4183" y="5310"/>
                </a:lnTo>
                <a:lnTo>
                  <a:pt x="4183" y="5305"/>
                </a:lnTo>
                <a:lnTo>
                  <a:pt x="4183" y="5303"/>
                </a:lnTo>
                <a:lnTo>
                  <a:pt x="4182" y="5302"/>
                </a:lnTo>
                <a:lnTo>
                  <a:pt x="4176" y="5298"/>
                </a:lnTo>
                <a:lnTo>
                  <a:pt x="4168" y="5292"/>
                </a:lnTo>
                <a:lnTo>
                  <a:pt x="4156" y="5287"/>
                </a:lnTo>
                <a:lnTo>
                  <a:pt x="4123" y="5275"/>
                </a:lnTo>
                <a:lnTo>
                  <a:pt x="4082" y="5262"/>
                </a:lnTo>
                <a:lnTo>
                  <a:pt x="4038" y="5249"/>
                </a:lnTo>
                <a:lnTo>
                  <a:pt x="3995" y="5238"/>
                </a:lnTo>
                <a:lnTo>
                  <a:pt x="3974" y="5234"/>
                </a:lnTo>
                <a:lnTo>
                  <a:pt x="3955" y="5231"/>
                </a:lnTo>
                <a:lnTo>
                  <a:pt x="3938" y="5229"/>
                </a:lnTo>
                <a:lnTo>
                  <a:pt x="3924" y="5228"/>
                </a:lnTo>
                <a:lnTo>
                  <a:pt x="3928" y="5280"/>
                </a:lnTo>
                <a:lnTo>
                  <a:pt x="3932" y="5309"/>
                </a:lnTo>
                <a:lnTo>
                  <a:pt x="3937" y="5337"/>
                </a:lnTo>
                <a:lnTo>
                  <a:pt x="3940" y="5351"/>
                </a:lnTo>
                <a:lnTo>
                  <a:pt x="3943" y="5364"/>
                </a:lnTo>
                <a:lnTo>
                  <a:pt x="3948" y="5378"/>
                </a:lnTo>
                <a:lnTo>
                  <a:pt x="3954" y="5390"/>
                </a:lnTo>
                <a:lnTo>
                  <a:pt x="3959" y="5402"/>
                </a:lnTo>
                <a:lnTo>
                  <a:pt x="3966" y="5415"/>
                </a:lnTo>
                <a:lnTo>
                  <a:pt x="3973" y="5425"/>
                </a:lnTo>
                <a:lnTo>
                  <a:pt x="3982" y="5435"/>
                </a:lnTo>
                <a:lnTo>
                  <a:pt x="3971" y="5434"/>
                </a:lnTo>
                <a:lnTo>
                  <a:pt x="3963" y="5433"/>
                </a:lnTo>
                <a:lnTo>
                  <a:pt x="3957" y="5434"/>
                </a:lnTo>
                <a:lnTo>
                  <a:pt x="3955" y="5435"/>
                </a:lnTo>
                <a:lnTo>
                  <a:pt x="3975" y="5462"/>
                </a:lnTo>
                <a:lnTo>
                  <a:pt x="3986" y="5477"/>
                </a:lnTo>
                <a:lnTo>
                  <a:pt x="4001" y="5492"/>
                </a:lnTo>
                <a:lnTo>
                  <a:pt x="4015" y="5505"/>
                </a:lnTo>
                <a:lnTo>
                  <a:pt x="4022" y="5511"/>
                </a:lnTo>
                <a:lnTo>
                  <a:pt x="4030" y="5516"/>
                </a:lnTo>
                <a:lnTo>
                  <a:pt x="4037" y="5522"/>
                </a:lnTo>
                <a:lnTo>
                  <a:pt x="4045" y="5525"/>
                </a:lnTo>
                <a:lnTo>
                  <a:pt x="4052" y="5527"/>
                </a:lnTo>
                <a:lnTo>
                  <a:pt x="4059" y="5529"/>
                </a:lnTo>
                <a:lnTo>
                  <a:pt x="4051" y="5531"/>
                </a:lnTo>
                <a:lnTo>
                  <a:pt x="4044" y="5534"/>
                </a:lnTo>
                <a:lnTo>
                  <a:pt x="4036" y="5540"/>
                </a:lnTo>
                <a:lnTo>
                  <a:pt x="4040" y="5540"/>
                </a:lnTo>
                <a:lnTo>
                  <a:pt x="4045" y="5541"/>
                </a:lnTo>
                <a:lnTo>
                  <a:pt x="4058" y="5546"/>
                </a:lnTo>
                <a:lnTo>
                  <a:pt x="4074" y="5554"/>
                </a:lnTo>
                <a:lnTo>
                  <a:pt x="4091" y="5564"/>
                </a:lnTo>
                <a:lnTo>
                  <a:pt x="4124" y="5583"/>
                </a:lnTo>
                <a:lnTo>
                  <a:pt x="4148" y="5598"/>
                </a:lnTo>
                <a:lnTo>
                  <a:pt x="4140" y="5600"/>
                </a:lnTo>
                <a:lnTo>
                  <a:pt x="4134" y="5603"/>
                </a:lnTo>
                <a:lnTo>
                  <a:pt x="4127" y="5605"/>
                </a:lnTo>
                <a:lnTo>
                  <a:pt x="4119" y="5605"/>
                </a:lnTo>
                <a:lnTo>
                  <a:pt x="4128" y="5610"/>
                </a:lnTo>
                <a:lnTo>
                  <a:pt x="4137" y="5615"/>
                </a:lnTo>
                <a:lnTo>
                  <a:pt x="4146" y="5621"/>
                </a:lnTo>
                <a:lnTo>
                  <a:pt x="4153" y="5627"/>
                </a:lnTo>
                <a:lnTo>
                  <a:pt x="4168" y="5642"/>
                </a:lnTo>
                <a:lnTo>
                  <a:pt x="4184" y="5657"/>
                </a:lnTo>
                <a:lnTo>
                  <a:pt x="4199" y="5673"/>
                </a:lnTo>
                <a:lnTo>
                  <a:pt x="4206" y="5679"/>
                </a:lnTo>
                <a:lnTo>
                  <a:pt x="4215" y="5685"/>
                </a:lnTo>
                <a:lnTo>
                  <a:pt x="4224" y="5690"/>
                </a:lnTo>
                <a:lnTo>
                  <a:pt x="4233" y="5695"/>
                </a:lnTo>
                <a:lnTo>
                  <a:pt x="4243" y="5698"/>
                </a:lnTo>
                <a:lnTo>
                  <a:pt x="4254" y="5700"/>
                </a:lnTo>
                <a:lnTo>
                  <a:pt x="4267" y="5701"/>
                </a:lnTo>
                <a:lnTo>
                  <a:pt x="4283" y="5702"/>
                </a:lnTo>
                <a:lnTo>
                  <a:pt x="4302" y="5703"/>
                </a:lnTo>
                <a:lnTo>
                  <a:pt x="4321" y="5704"/>
                </a:lnTo>
                <a:lnTo>
                  <a:pt x="4341" y="5707"/>
                </a:lnTo>
                <a:lnTo>
                  <a:pt x="4350" y="5710"/>
                </a:lnTo>
                <a:lnTo>
                  <a:pt x="4358" y="5712"/>
                </a:lnTo>
                <a:lnTo>
                  <a:pt x="4366" y="5715"/>
                </a:lnTo>
                <a:lnTo>
                  <a:pt x="4374" y="5719"/>
                </a:lnTo>
                <a:lnTo>
                  <a:pt x="4380" y="5723"/>
                </a:lnTo>
                <a:lnTo>
                  <a:pt x="4384" y="5728"/>
                </a:lnTo>
                <a:lnTo>
                  <a:pt x="4375" y="5746"/>
                </a:lnTo>
                <a:lnTo>
                  <a:pt x="4365" y="5763"/>
                </a:lnTo>
                <a:lnTo>
                  <a:pt x="4350" y="5797"/>
                </a:lnTo>
                <a:lnTo>
                  <a:pt x="4343" y="5812"/>
                </a:lnTo>
                <a:lnTo>
                  <a:pt x="4336" y="5827"/>
                </a:lnTo>
                <a:lnTo>
                  <a:pt x="4328" y="5840"/>
                </a:lnTo>
                <a:lnTo>
                  <a:pt x="4320" y="5851"/>
                </a:lnTo>
                <a:lnTo>
                  <a:pt x="4311" y="5861"/>
                </a:lnTo>
                <a:lnTo>
                  <a:pt x="4306" y="5865"/>
                </a:lnTo>
                <a:lnTo>
                  <a:pt x="4302" y="5868"/>
                </a:lnTo>
                <a:lnTo>
                  <a:pt x="4296" y="5871"/>
                </a:lnTo>
                <a:lnTo>
                  <a:pt x="4290" y="5873"/>
                </a:lnTo>
                <a:lnTo>
                  <a:pt x="4284" y="5874"/>
                </a:lnTo>
                <a:lnTo>
                  <a:pt x="4278" y="5875"/>
                </a:lnTo>
                <a:lnTo>
                  <a:pt x="4271" y="5875"/>
                </a:lnTo>
                <a:lnTo>
                  <a:pt x="4264" y="5874"/>
                </a:lnTo>
                <a:lnTo>
                  <a:pt x="4257" y="5873"/>
                </a:lnTo>
                <a:lnTo>
                  <a:pt x="4248" y="5871"/>
                </a:lnTo>
                <a:lnTo>
                  <a:pt x="4230" y="5864"/>
                </a:lnTo>
                <a:lnTo>
                  <a:pt x="4209" y="5853"/>
                </a:lnTo>
                <a:lnTo>
                  <a:pt x="4192" y="5843"/>
                </a:lnTo>
                <a:lnTo>
                  <a:pt x="4173" y="5832"/>
                </a:lnTo>
                <a:lnTo>
                  <a:pt x="4156" y="5819"/>
                </a:lnTo>
                <a:lnTo>
                  <a:pt x="4139" y="5807"/>
                </a:lnTo>
                <a:lnTo>
                  <a:pt x="4106" y="5781"/>
                </a:lnTo>
                <a:lnTo>
                  <a:pt x="4073" y="5754"/>
                </a:lnTo>
                <a:lnTo>
                  <a:pt x="4040" y="5725"/>
                </a:lnTo>
                <a:lnTo>
                  <a:pt x="4008" y="5696"/>
                </a:lnTo>
                <a:lnTo>
                  <a:pt x="3976" y="5668"/>
                </a:lnTo>
                <a:lnTo>
                  <a:pt x="3945" y="5641"/>
                </a:lnTo>
                <a:lnTo>
                  <a:pt x="3915" y="5615"/>
                </a:lnTo>
                <a:lnTo>
                  <a:pt x="3880" y="5587"/>
                </a:lnTo>
                <a:lnTo>
                  <a:pt x="3799" y="5527"/>
                </a:lnTo>
                <a:lnTo>
                  <a:pt x="3758" y="5494"/>
                </a:lnTo>
                <a:lnTo>
                  <a:pt x="3716" y="5460"/>
                </a:lnTo>
                <a:lnTo>
                  <a:pt x="3675" y="5424"/>
                </a:lnTo>
                <a:lnTo>
                  <a:pt x="3655" y="5405"/>
                </a:lnTo>
                <a:lnTo>
                  <a:pt x="3636" y="5387"/>
                </a:lnTo>
                <a:lnTo>
                  <a:pt x="3617" y="5368"/>
                </a:lnTo>
                <a:lnTo>
                  <a:pt x="3599" y="5350"/>
                </a:lnTo>
                <a:lnTo>
                  <a:pt x="3583" y="5330"/>
                </a:lnTo>
                <a:lnTo>
                  <a:pt x="3567" y="5312"/>
                </a:lnTo>
                <a:lnTo>
                  <a:pt x="3553" y="5292"/>
                </a:lnTo>
                <a:lnTo>
                  <a:pt x="3540" y="5273"/>
                </a:lnTo>
                <a:lnTo>
                  <a:pt x="3528" y="5252"/>
                </a:lnTo>
                <a:lnTo>
                  <a:pt x="3518" y="5233"/>
                </a:lnTo>
                <a:lnTo>
                  <a:pt x="3510" y="5213"/>
                </a:lnTo>
                <a:lnTo>
                  <a:pt x="3504" y="5194"/>
                </a:lnTo>
                <a:lnTo>
                  <a:pt x="3500" y="5173"/>
                </a:lnTo>
                <a:lnTo>
                  <a:pt x="3496" y="5154"/>
                </a:lnTo>
                <a:lnTo>
                  <a:pt x="3497" y="5133"/>
                </a:lnTo>
                <a:lnTo>
                  <a:pt x="3500" y="5114"/>
                </a:lnTo>
                <a:lnTo>
                  <a:pt x="3502" y="5103"/>
                </a:lnTo>
                <a:lnTo>
                  <a:pt x="3505" y="5094"/>
                </a:lnTo>
                <a:lnTo>
                  <a:pt x="3508" y="5084"/>
                </a:lnTo>
                <a:lnTo>
                  <a:pt x="3512" y="5074"/>
                </a:lnTo>
                <a:lnTo>
                  <a:pt x="3523" y="5079"/>
                </a:lnTo>
                <a:lnTo>
                  <a:pt x="3533" y="5085"/>
                </a:lnTo>
                <a:lnTo>
                  <a:pt x="3543" y="5091"/>
                </a:lnTo>
                <a:lnTo>
                  <a:pt x="3552" y="5098"/>
                </a:lnTo>
                <a:lnTo>
                  <a:pt x="3568" y="5113"/>
                </a:lnTo>
                <a:lnTo>
                  <a:pt x="3585" y="5128"/>
                </a:lnTo>
                <a:lnTo>
                  <a:pt x="3602" y="5144"/>
                </a:lnTo>
                <a:lnTo>
                  <a:pt x="3621" y="5158"/>
                </a:lnTo>
                <a:lnTo>
                  <a:pt x="3630" y="5165"/>
                </a:lnTo>
                <a:lnTo>
                  <a:pt x="3641" y="5171"/>
                </a:lnTo>
                <a:lnTo>
                  <a:pt x="3653" y="5176"/>
                </a:lnTo>
                <a:lnTo>
                  <a:pt x="3665" y="5181"/>
                </a:lnTo>
                <a:lnTo>
                  <a:pt x="3664" y="5177"/>
                </a:lnTo>
                <a:lnTo>
                  <a:pt x="3662" y="5174"/>
                </a:lnTo>
                <a:lnTo>
                  <a:pt x="3659" y="5169"/>
                </a:lnTo>
                <a:lnTo>
                  <a:pt x="3658" y="5167"/>
                </a:lnTo>
                <a:lnTo>
                  <a:pt x="3657" y="5165"/>
                </a:lnTo>
                <a:lnTo>
                  <a:pt x="3659" y="5164"/>
                </a:lnTo>
                <a:lnTo>
                  <a:pt x="3662" y="5164"/>
                </a:lnTo>
                <a:lnTo>
                  <a:pt x="3669" y="5165"/>
                </a:lnTo>
                <a:lnTo>
                  <a:pt x="3675" y="5166"/>
                </a:lnTo>
                <a:lnTo>
                  <a:pt x="3689" y="5167"/>
                </a:lnTo>
                <a:lnTo>
                  <a:pt x="3702" y="5166"/>
                </a:lnTo>
                <a:lnTo>
                  <a:pt x="3715" y="5164"/>
                </a:lnTo>
                <a:lnTo>
                  <a:pt x="3729" y="5163"/>
                </a:lnTo>
                <a:lnTo>
                  <a:pt x="3742" y="5163"/>
                </a:lnTo>
                <a:lnTo>
                  <a:pt x="3755" y="5165"/>
                </a:lnTo>
                <a:lnTo>
                  <a:pt x="3761" y="5166"/>
                </a:lnTo>
                <a:lnTo>
                  <a:pt x="3768" y="5169"/>
                </a:lnTo>
                <a:lnTo>
                  <a:pt x="3765" y="5166"/>
                </a:lnTo>
                <a:lnTo>
                  <a:pt x="3762" y="5164"/>
                </a:lnTo>
                <a:lnTo>
                  <a:pt x="3761" y="5160"/>
                </a:lnTo>
                <a:lnTo>
                  <a:pt x="3760" y="5154"/>
                </a:lnTo>
                <a:lnTo>
                  <a:pt x="3758" y="5150"/>
                </a:lnTo>
                <a:lnTo>
                  <a:pt x="3755" y="5146"/>
                </a:lnTo>
                <a:lnTo>
                  <a:pt x="3796" y="5154"/>
                </a:lnTo>
                <a:lnTo>
                  <a:pt x="3824" y="5160"/>
                </a:lnTo>
                <a:lnTo>
                  <a:pt x="3833" y="5162"/>
                </a:lnTo>
                <a:lnTo>
                  <a:pt x="3838" y="5165"/>
                </a:lnTo>
                <a:lnTo>
                  <a:pt x="3836" y="5159"/>
                </a:lnTo>
                <a:lnTo>
                  <a:pt x="3835" y="5155"/>
                </a:lnTo>
                <a:lnTo>
                  <a:pt x="3833" y="5151"/>
                </a:lnTo>
                <a:lnTo>
                  <a:pt x="3830" y="5144"/>
                </a:lnTo>
                <a:lnTo>
                  <a:pt x="3842" y="5150"/>
                </a:lnTo>
                <a:lnTo>
                  <a:pt x="3852" y="5155"/>
                </a:lnTo>
                <a:lnTo>
                  <a:pt x="3862" y="5158"/>
                </a:lnTo>
                <a:lnTo>
                  <a:pt x="3870" y="5159"/>
                </a:lnTo>
                <a:lnTo>
                  <a:pt x="3879" y="5160"/>
                </a:lnTo>
                <a:lnTo>
                  <a:pt x="3886" y="5159"/>
                </a:lnTo>
                <a:lnTo>
                  <a:pt x="3892" y="5159"/>
                </a:lnTo>
                <a:lnTo>
                  <a:pt x="3898" y="5157"/>
                </a:lnTo>
                <a:lnTo>
                  <a:pt x="3909" y="5154"/>
                </a:lnTo>
                <a:lnTo>
                  <a:pt x="3920" y="5151"/>
                </a:lnTo>
                <a:lnTo>
                  <a:pt x="3925" y="5150"/>
                </a:lnTo>
                <a:lnTo>
                  <a:pt x="3930" y="5151"/>
                </a:lnTo>
                <a:lnTo>
                  <a:pt x="3935" y="5152"/>
                </a:lnTo>
                <a:lnTo>
                  <a:pt x="3940" y="5154"/>
                </a:lnTo>
                <a:lnTo>
                  <a:pt x="3934" y="5145"/>
                </a:lnTo>
                <a:lnTo>
                  <a:pt x="3929" y="5139"/>
                </a:lnTo>
                <a:lnTo>
                  <a:pt x="3924" y="5135"/>
                </a:lnTo>
                <a:lnTo>
                  <a:pt x="3935" y="5135"/>
                </a:lnTo>
                <a:lnTo>
                  <a:pt x="3946" y="5135"/>
                </a:lnTo>
                <a:lnTo>
                  <a:pt x="3958" y="5134"/>
                </a:lnTo>
                <a:lnTo>
                  <a:pt x="3969" y="5132"/>
                </a:lnTo>
                <a:lnTo>
                  <a:pt x="3979" y="5129"/>
                </a:lnTo>
                <a:lnTo>
                  <a:pt x="3989" y="5126"/>
                </a:lnTo>
                <a:lnTo>
                  <a:pt x="4000" y="5122"/>
                </a:lnTo>
                <a:lnTo>
                  <a:pt x="4010" y="5118"/>
                </a:lnTo>
                <a:lnTo>
                  <a:pt x="4030" y="5108"/>
                </a:lnTo>
                <a:lnTo>
                  <a:pt x="4048" y="5095"/>
                </a:lnTo>
                <a:lnTo>
                  <a:pt x="4064" y="5082"/>
                </a:lnTo>
                <a:lnTo>
                  <a:pt x="4080" y="5068"/>
                </a:lnTo>
                <a:lnTo>
                  <a:pt x="4067" y="5054"/>
                </a:lnTo>
                <a:lnTo>
                  <a:pt x="4052" y="5042"/>
                </a:lnTo>
                <a:lnTo>
                  <a:pt x="4037" y="5031"/>
                </a:lnTo>
                <a:lnTo>
                  <a:pt x="4021" y="5019"/>
                </a:lnTo>
                <a:lnTo>
                  <a:pt x="3989" y="4998"/>
                </a:lnTo>
                <a:lnTo>
                  <a:pt x="3975" y="4986"/>
                </a:lnTo>
                <a:lnTo>
                  <a:pt x="3962" y="4974"/>
                </a:lnTo>
                <a:lnTo>
                  <a:pt x="3976" y="4963"/>
                </a:lnTo>
                <a:lnTo>
                  <a:pt x="3923" y="4958"/>
                </a:lnTo>
                <a:lnTo>
                  <a:pt x="3868" y="4955"/>
                </a:lnTo>
                <a:lnTo>
                  <a:pt x="3873" y="4951"/>
                </a:lnTo>
                <a:lnTo>
                  <a:pt x="3880" y="4947"/>
                </a:lnTo>
                <a:lnTo>
                  <a:pt x="3887" y="4940"/>
                </a:lnTo>
                <a:lnTo>
                  <a:pt x="3875" y="4940"/>
                </a:lnTo>
                <a:lnTo>
                  <a:pt x="3861" y="4941"/>
                </a:lnTo>
                <a:lnTo>
                  <a:pt x="3829" y="4945"/>
                </a:lnTo>
                <a:lnTo>
                  <a:pt x="3813" y="4946"/>
                </a:lnTo>
                <a:lnTo>
                  <a:pt x="3798" y="4947"/>
                </a:lnTo>
                <a:lnTo>
                  <a:pt x="3785" y="4946"/>
                </a:lnTo>
                <a:lnTo>
                  <a:pt x="3779" y="4945"/>
                </a:lnTo>
                <a:lnTo>
                  <a:pt x="3775" y="4943"/>
                </a:lnTo>
                <a:lnTo>
                  <a:pt x="3778" y="4939"/>
                </a:lnTo>
                <a:lnTo>
                  <a:pt x="3783" y="4935"/>
                </a:lnTo>
                <a:lnTo>
                  <a:pt x="3788" y="4931"/>
                </a:lnTo>
                <a:lnTo>
                  <a:pt x="3772" y="4932"/>
                </a:lnTo>
                <a:lnTo>
                  <a:pt x="3755" y="4932"/>
                </a:lnTo>
                <a:lnTo>
                  <a:pt x="3723" y="4932"/>
                </a:lnTo>
                <a:lnTo>
                  <a:pt x="3708" y="4933"/>
                </a:lnTo>
                <a:lnTo>
                  <a:pt x="3693" y="4935"/>
                </a:lnTo>
                <a:lnTo>
                  <a:pt x="3677" y="4937"/>
                </a:lnTo>
                <a:lnTo>
                  <a:pt x="3661" y="4942"/>
                </a:lnTo>
                <a:lnTo>
                  <a:pt x="3670" y="4926"/>
                </a:lnTo>
                <a:lnTo>
                  <a:pt x="3657" y="4928"/>
                </a:lnTo>
                <a:lnTo>
                  <a:pt x="3643" y="4931"/>
                </a:lnTo>
                <a:lnTo>
                  <a:pt x="3631" y="4935"/>
                </a:lnTo>
                <a:lnTo>
                  <a:pt x="3619" y="4940"/>
                </a:lnTo>
                <a:lnTo>
                  <a:pt x="3606" y="4946"/>
                </a:lnTo>
                <a:lnTo>
                  <a:pt x="3595" y="4952"/>
                </a:lnTo>
                <a:lnTo>
                  <a:pt x="3585" y="4961"/>
                </a:lnTo>
                <a:lnTo>
                  <a:pt x="3575" y="4970"/>
                </a:lnTo>
                <a:lnTo>
                  <a:pt x="3599" y="4925"/>
                </a:lnTo>
                <a:lnTo>
                  <a:pt x="3610" y="4905"/>
                </a:lnTo>
                <a:lnTo>
                  <a:pt x="3622" y="4887"/>
                </a:lnTo>
                <a:lnTo>
                  <a:pt x="3633" y="4870"/>
                </a:lnTo>
                <a:lnTo>
                  <a:pt x="3644" y="4856"/>
                </a:lnTo>
                <a:lnTo>
                  <a:pt x="3656" y="4844"/>
                </a:lnTo>
                <a:lnTo>
                  <a:pt x="3667" y="4833"/>
                </a:lnTo>
                <a:lnTo>
                  <a:pt x="3680" y="4824"/>
                </a:lnTo>
                <a:lnTo>
                  <a:pt x="3694" y="4818"/>
                </a:lnTo>
                <a:lnTo>
                  <a:pt x="3709" y="4813"/>
                </a:lnTo>
                <a:lnTo>
                  <a:pt x="3727" y="4810"/>
                </a:lnTo>
                <a:lnTo>
                  <a:pt x="3745" y="4810"/>
                </a:lnTo>
                <a:lnTo>
                  <a:pt x="3766" y="4811"/>
                </a:lnTo>
                <a:lnTo>
                  <a:pt x="3789" y="4814"/>
                </a:lnTo>
                <a:lnTo>
                  <a:pt x="3815" y="4820"/>
                </a:lnTo>
                <a:lnTo>
                  <a:pt x="3815" y="4814"/>
                </a:lnTo>
                <a:lnTo>
                  <a:pt x="3813" y="4808"/>
                </a:lnTo>
                <a:lnTo>
                  <a:pt x="3811" y="4802"/>
                </a:lnTo>
                <a:lnTo>
                  <a:pt x="3807" y="4797"/>
                </a:lnTo>
                <a:lnTo>
                  <a:pt x="3817" y="4797"/>
                </a:lnTo>
                <a:lnTo>
                  <a:pt x="3827" y="4797"/>
                </a:lnTo>
                <a:lnTo>
                  <a:pt x="3851" y="4800"/>
                </a:lnTo>
                <a:lnTo>
                  <a:pt x="3874" y="4805"/>
                </a:lnTo>
                <a:lnTo>
                  <a:pt x="3895" y="4809"/>
                </a:lnTo>
                <a:lnTo>
                  <a:pt x="3891" y="4807"/>
                </a:lnTo>
                <a:lnTo>
                  <a:pt x="3889" y="4804"/>
                </a:lnTo>
                <a:lnTo>
                  <a:pt x="3886" y="4797"/>
                </a:lnTo>
                <a:lnTo>
                  <a:pt x="3891" y="4800"/>
                </a:lnTo>
                <a:lnTo>
                  <a:pt x="3897" y="4801"/>
                </a:lnTo>
                <a:lnTo>
                  <a:pt x="3911" y="4805"/>
                </a:lnTo>
                <a:lnTo>
                  <a:pt x="3927" y="4807"/>
                </a:lnTo>
                <a:lnTo>
                  <a:pt x="3943" y="4809"/>
                </a:lnTo>
                <a:lnTo>
                  <a:pt x="3960" y="4810"/>
                </a:lnTo>
                <a:lnTo>
                  <a:pt x="3974" y="4812"/>
                </a:lnTo>
                <a:lnTo>
                  <a:pt x="3986" y="4815"/>
                </a:lnTo>
                <a:lnTo>
                  <a:pt x="3991" y="4816"/>
                </a:lnTo>
                <a:lnTo>
                  <a:pt x="3994" y="4818"/>
                </a:lnTo>
                <a:lnTo>
                  <a:pt x="3992" y="4808"/>
                </a:lnTo>
                <a:lnTo>
                  <a:pt x="3999" y="4811"/>
                </a:lnTo>
                <a:lnTo>
                  <a:pt x="4006" y="4814"/>
                </a:lnTo>
                <a:lnTo>
                  <a:pt x="4013" y="4816"/>
                </a:lnTo>
                <a:lnTo>
                  <a:pt x="4020" y="4817"/>
                </a:lnTo>
                <a:lnTo>
                  <a:pt x="4029" y="4817"/>
                </a:lnTo>
                <a:lnTo>
                  <a:pt x="4036" y="4816"/>
                </a:lnTo>
                <a:lnTo>
                  <a:pt x="4043" y="4815"/>
                </a:lnTo>
                <a:lnTo>
                  <a:pt x="4051" y="4813"/>
                </a:lnTo>
                <a:lnTo>
                  <a:pt x="4067" y="4807"/>
                </a:lnTo>
                <a:lnTo>
                  <a:pt x="4081" y="4799"/>
                </a:lnTo>
                <a:lnTo>
                  <a:pt x="4095" y="4789"/>
                </a:lnTo>
                <a:lnTo>
                  <a:pt x="4110" y="4778"/>
                </a:lnTo>
                <a:lnTo>
                  <a:pt x="4123" y="4765"/>
                </a:lnTo>
                <a:lnTo>
                  <a:pt x="4136" y="4753"/>
                </a:lnTo>
                <a:lnTo>
                  <a:pt x="4149" y="4740"/>
                </a:lnTo>
                <a:lnTo>
                  <a:pt x="4160" y="4725"/>
                </a:lnTo>
                <a:lnTo>
                  <a:pt x="4169" y="4712"/>
                </a:lnTo>
                <a:lnTo>
                  <a:pt x="4178" y="4700"/>
                </a:lnTo>
                <a:lnTo>
                  <a:pt x="4192" y="4677"/>
                </a:lnTo>
                <a:lnTo>
                  <a:pt x="4184" y="4671"/>
                </a:lnTo>
                <a:lnTo>
                  <a:pt x="4175" y="4665"/>
                </a:lnTo>
                <a:lnTo>
                  <a:pt x="4167" y="4660"/>
                </a:lnTo>
                <a:lnTo>
                  <a:pt x="4159" y="4656"/>
                </a:lnTo>
                <a:lnTo>
                  <a:pt x="4151" y="4652"/>
                </a:lnTo>
                <a:lnTo>
                  <a:pt x="4143" y="4649"/>
                </a:lnTo>
                <a:lnTo>
                  <a:pt x="4127" y="4646"/>
                </a:lnTo>
                <a:lnTo>
                  <a:pt x="4111" y="4645"/>
                </a:lnTo>
                <a:lnTo>
                  <a:pt x="4093" y="4645"/>
                </a:lnTo>
                <a:lnTo>
                  <a:pt x="4076" y="4645"/>
                </a:lnTo>
                <a:lnTo>
                  <a:pt x="4056" y="4645"/>
                </a:lnTo>
                <a:lnTo>
                  <a:pt x="4058" y="4642"/>
                </a:lnTo>
                <a:lnTo>
                  <a:pt x="4060" y="4640"/>
                </a:lnTo>
                <a:lnTo>
                  <a:pt x="4065" y="4637"/>
                </a:lnTo>
                <a:lnTo>
                  <a:pt x="4072" y="4635"/>
                </a:lnTo>
                <a:lnTo>
                  <a:pt x="4052" y="4636"/>
                </a:lnTo>
                <a:lnTo>
                  <a:pt x="4032" y="4639"/>
                </a:lnTo>
                <a:lnTo>
                  <a:pt x="4011" y="4643"/>
                </a:lnTo>
                <a:lnTo>
                  <a:pt x="4002" y="4646"/>
                </a:lnTo>
                <a:lnTo>
                  <a:pt x="3994" y="4649"/>
                </a:lnTo>
                <a:lnTo>
                  <a:pt x="3999" y="4644"/>
                </a:lnTo>
                <a:lnTo>
                  <a:pt x="4001" y="4641"/>
                </a:lnTo>
                <a:lnTo>
                  <a:pt x="4002" y="4638"/>
                </a:lnTo>
                <a:lnTo>
                  <a:pt x="4005" y="4633"/>
                </a:lnTo>
                <a:lnTo>
                  <a:pt x="3968" y="4638"/>
                </a:lnTo>
                <a:lnTo>
                  <a:pt x="3932" y="4645"/>
                </a:lnTo>
                <a:lnTo>
                  <a:pt x="3934" y="4641"/>
                </a:lnTo>
                <a:lnTo>
                  <a:pt x="3935" y="4637"/>
                </a:lnTo>
                <a:lnTo>
                  <a:pt x="3936" y="4629"/>
                </a:lnTo>
                <a:lnTo>
                  <a:pt x="3933" y="4631"/>
                </a:lnTo>
                <a:lnTo>
                  <a:pt x="3929" y="4632"/>
                </a:lnTo>
                <a:lnTo>
                  <a:pt x="3919" y="4633"/>
                </a:lnTo>
                <a:lnTo>
                  <a:pt x="3907" y="4632"/>
                </a:lnTo>
                <a:lnTo>
                  <a:pt x="3894" y="4630"/>
                </a:lnTo>
                <a:lnTo>
                  <a:pt x="3868" y="4626"/>
                </a:lnTo>
                <a:lnTo>
                  <a:pt x="3857" y="4625"/>
                </a:lnTo>
                <a:lnTo>
                  <a:pt x="3848" y="4624"/>
                </a:lnTo>
                <a:lnTo>
                  <a:pt x="3852" y="4620"/>
                </a:lnTo>
                <a:lnTo>
                  <a:pt x="3854" y="4616"/>
                </a:lnTo>
                <a:lnTo>
                  <a:pt x="3854" y="4612"/>
                </a:lnTo>
                <a:lnTo>
                  <a:pt x="3854" y="4611"/>
                </a:lnTo>
                <a:lnTo>
                  <a:pt x="3840" y="4612"/>
                </a:lnTo>
                <a:lnTo>
                  <a:pt x="3825" y="4613"/>
                </a:lnTo>
                <a:lnTo>
                  <a:pt x="3811" y="4617"/>
                </a:lnTo>
                <a:lnTo>
                  <a:pt x="3797" y="4621"/>
                </a:lnTo>
                <a:lnTo>
                  <a:pt x="3784" y="4627"/>
                </a:lnTo>
                <a:lnTo>
                  <a:pt x="3772" y="4634"/>
                </a:lnTo>
                <a:lnTo>
                  <a:pt x="3759" y="4642"/>
                </a:lnTo>
                <a:lnTo>
                  <a:pt x="3748" y="4652"/>
                </a:lnTo>
                <a:lnTo>
                  <a:pt x="3770" y="4612"/>
                </a:lnTo>
                <a:lnTo>
                  <a:pt x="3788" y="4580"/>
                </a:lnTo>
                <a:lnTo>
                  <a:pt x="3797" y="4566"/>
                </a:lnTo>
                <a:lnTo>
                  <a:pt x="3806" y="4555"/>
                </a:lnTo>
                <a:lnTo>
                  <a:pt x="3815" y="4545"/>
                </a:lnTo>
                <a:lnTo>
                  <a:pt x="3824" y="4537"/>
                </a:lnTo>
                <a:lnTo>
                  <a:pt x="3834" y="4531"/>
                </a:lnTo>
                <a:lnTo>
                  <a:pt x="3846" y="4526"/>
                </a:lnTo>
                <a:lnTo>
                  <a:pt x="3858" y="4523"/>
                </a:lnTo>
                <a:lnTo>
                  <a:pt x="3872" y="4522"/>
                </a:lnTo>
                <a:lnTo>
                  <a:pt x="3890" y="4522"/>
                </a:lnTo>
                <a:lnTo>
                  <a:pt x="3908" y="4524"/>
                </a:lnTo>
                <a:lnTo>
                  <a:pt x="3930" y="4526"/>
                </a:lnTo>
                <a:lnTo>
                  <a:pt x="3954" y="4531"/>
                </a:lnTo>
                <a:lnTo>
                  <a:pt x="3953" y="4526"/>
                </a:lnTo>
                <a:lnTo>
                  <a:pt x="3950" y="4521"/>
                </a:lnTo>
                <a:lnTo>
                  <a:pt x="3946" y="4516"/>
                </a:lnTo>
                <a:lnTo>
                  <a:pt x="3959" y="4512"/>
                </a:lnTo>
                <a:lnTo>
                  <a:pt x="3973" y="4510"/>
                </a:lnTo>
                <a:lnTo>
                  <a:pt x="3989" y="4508"/>
                </a:lnTo>
                <a:lnTo>
                  <a:pt x="4006" y="4507"/>
                </a:lnTo>
                <a:lnTo>
                  <a:pt x="4038" y="4506"/>
                </a:lnTo>
                <a:lnTo>
                  <a:pt x="4065" y="4507"/>
                </a:lnTo>
                <a:lnTo>
                  <a:pt x="4039" y="4482"/>
                </a:lnTo>
                <a:lnTo>
                  <a:pt x="4055" y="4484"/>
                </a:lnTo>
                <a:lnTo>
                  <a:pt x="4074" y="4485"/>
                </a:lnTo>
                <a:lnTo>
                  <a:pt x="4114" y="4484"/>
                </a:lnTo>
                <a:lnTo>
                  <a:pt x="4134" y="4483"/>
                </a:lnTo>
                <a:lnTo>
                  <a:pt x="4153" y="4484"/>
                </a:lnTo>
                <a:lnTo>
                  <a:pt x="4169" y="4486"/>
                </a:lnTo>
                <a:lnTo>
                  <a:pt x="4176" y="4488"/>
                </a:lnTo>
                <a:lnTo>
                  <a:pt x="4183" y="4490"/>
                </a:lnTo>
                <a:lnTo>
                  <a:pt x="4180" y="4485"/>
                </a:lnTo>
                <a:lnTo>
                  <a:pt x="4176" y="4480"/>
                </a:lnTo>
                <a:lnTo>
                  <a:pt x="4169" y="4472"/>
                </a:lnTo>
                <a:lnTo>
                  <a:pt x="4160" y="4465"/>
                </a:lnTo>
                <a:lnTo>
                  <a:pt x="4192" y="4462"/>
                </a:lnTo>
                <a:lnTo>
                  <a:pt x="4225" y="4460"/>
                </a:lnTo>
                <a:lnTo>
                  <a:pt x="4258" y="4455"/>
                </a:lnTo>
                <a:lnTo>
                  <a:pt x="4290" y="4450"/>
                </a:lnTo>
                <a:lnTo>
                  <a:pt x="4278" y="4439"/>
                </a:lnTo>
                <a:lnTo>
                  <a:pt x="4273" y="4433"/>
                </a:lnTo>
                <a:lnTo>
                  <a:pt x="4268" y="4426"/>
                </a:lnTo>
                <a:lnTo>
                  <a:pt x="4284" y="4426"/>
                </a:lnTo>
                <a:lnTo>
                  <a:pt x="4301" y="4426"/>
                </a:lnTo>
                <a:lnTo>
                  <a:pt x="4315" y="4423"/>
                </a:lnTo>
                <a:lnTo>
                  <a:pt x="4329" y="4420"/>
                </a:lnTo>
                <a:lnTo>
                  <a:pt x="4343" y="4416"/>
                </a:lnTo>
                <a:lnTo>
                  <a:pt x="4355" y="4410"/>
                </a:lnTo>
                <a:lnTo>
                  <a:pt x="4367" y="4404"/>
                </a:lnTo>
                <a:lnTo>
                  <a:pt x="4378" y="4396"/>
                </a:lnTo>
                <a:lnTo>
                  <a:pt x="4389" y="4387"/>
                </a:lnTo>
                <a:lnTo>
                  <a:pt x="4399" y="4378"/>
                </a:lnTo>
                <a:lnTo>
                  <a:pt x="4409" y="4368"/>
                </a:lnTo>
                <a:lnTo>
                  <a:pt x="4418" y="4357"/>
                </a:lnTo>
                <a:lnTo>
                  <a:pt x="4436" y="4333"/>
                </a:lnTo>
                <a:lnTo>
                  <a:pt x="4454" y="4307"/>
                </a:lnTo>
                <a:lnTo>
                  <a:pt x="4442" y="4303"/>
                </a:lnTo>
                <a:lnTo>
                  <a:pt x="4431" y="4300"/>
                </a:lnTo>
                <a:lnTo>
                  <a:pt x="4420" y="4297"/>
                </a:lnTo>
                <a:lnTo>
                  <a:pt x="4410" y="4295"/>
                </a:lnTo>
                <a:lnTo>
                  <a:pt x="4388" y="4293"/>
                </a:lnTo>
                <a:lnTo>
                  <a:pt x="4366" y="4293"/>
                </a:lnTo>
                <a:lnTo>
                  <a:pt x="4346" y="4294"/>
                </a:lnTo>
                <a:lnTo>
                  <a:pt x="4323" y="4295"/>
                </a:lnTo>
                <a:lnTo>
                  <a:pt x="4302" y="4297"/>
                </a:lnTo>
                <a:lnTo>
                  <a:pt x="4278" y="4297"/>
                </a:lnTo>
                <a:lnTo>
                  <a:pt x="4279" y="4295"/>
                </a:lnTo>
                <a:lnTo>
                  <a:pt x="4280" y="4293"/>
                </a:lnTo>
                <a:lnTo>
                  <a:pt x="4285" y="4289"/>
                </a:lnTo>
                <a:lnTo>
                  <a:pt x="4290" y="4285"/>
                </a:lnTo>
                <a:lnTo>
                  <a:pt x="4274" y="4292"/>
                </a:lnTo>
                <a:lnTo>
                  <a:pt x="4257" y="4299"/>
                </a:lnTo>
                <a:lnTo>
                  <a:pt x="4240" y="4306"/>
                </a:lnTo>
                <a:lnTo>
                  <a:pt x="4224" y="4312"/>
                </a:lnTo>
                <a:lnTo>
                  <a:pt x="4216" y="4315"/>
                </a:lnTo>
                <a:lnTo>
                  <a:pt x="4210" y="4316"/>
                </a:lnTo>
                <a:lnTo>
                  <a:pt x="4205" y="4317"/>
                </a:lnTo>
                <a:lnTo>
                  <a:pt x="4201" y="4316"/>
                </a:lnTo>
                <a:lnTo>
                  <a:pt x="4197" y="4313"/>
                </a:lnTo>
                <a:lnTo>
                  <a:pt x="4195" y="4309"/>
                </a:lnTo>
                <a:lnTo>
                  <a:pt x="4195" y="4304"/>
                </a:lnTo>
                <a:lnTo>
                  <a:pt x="4196" y="4297"/>
                </a:lnTo>
                <a:lnTo>
                  <a:pt x="4192" y="4300"/>
                </a:lnTo>
                <a:lnTo>
                  <a:pt x="4187" y="4302"/>
                </a:lnTo>
                <a:lnTo>
                  <a:pt x="4175" y="4306"/>
                </a:lnTo>
                <a:lnTo>
                  <a:pt x="4163" y="4309"/>
                </a:lnTo>
                <a:lnTo>
                  <a:pt x="4150" y="4311"/>
                </a:lnTo>
                <a:lnTo>
                  <a:pt x="4124" y="4316"/>
                </a:lnTo>
                <a:lnTo>
                  <a:pt x="4112" y="4319"/>
                </a:lnTo>
                <a:lnTo>
                  <a:pt x="4102" y="4322"/>
                </a:lnTo>
                <a:lnTo>
                  <a:pt x="4106" y="4318"/>
                </a:lnTo>
                <a:lnTo>
                  <a:pt x="4108" y="4315"/>
                </a:lnTo>
                <a:lnTo>
                  <a:pt x="4111" y="4310"/>
                </a:lnTo>
                <a:lnTo>
                  <a:pt x="4115" y="4306"/>
                </a:lnTo>
                <a:lnTo>
                  <a:pt x="4107" y="4309"/>
                </a:lnTo>
                <a:lnTo>
                  <a:pt x="4092" y="4312"/>
                </a:lnTo>
                <a:lnTo>
                  <a:pt x="4053" y="4321"/>
                </a:lnTo>
                <a:lnTo>
                  <a:pt x="4034" y="4324"/>
                </a:lnTo>
                <a:lnTo>
                  <a:pt x="4016" y="4326"/>
                </a:lnTo>
                <a:lnTo>
                  <a:pt x="4003" y="4326"/>
                </a:lnTo>
                <a:lnTo>
                  <a:pt x="3999" y="4326"/>
                </a:lnTo>
                <a:lnTo>
                  <a:pt x="3996" y="4325"/>
                </a:lnTo>
                <a:lnTo>
                  <a:pt x="3996" y="4318"/>
                </a:lnTo>
                <a:lnTo>
                  <a:pt x="3998" y="4310"/>
                </a:lnTo>
                <a:lnTo>
                  <a:pt x="4002" y="4304"/>
                </a:lnTo>
                <a:lnTo>
                  <a:pt x="4008" y="4299"/>
                </a:lnTo>
                <a:lnTo>
                  <a:pt x="3970" y="4311"/>
                </a:lnTo>
                <a:lnTo>
                  <a:pt x="3931" y="4323"/>
                </a:lnTo>
                <a:lnTo>
                  <a:pt x="3943" y="4296"/>
                </a:lnTo>
                <a:lnTo>
                  <a:pt x="3956" y="4270"/>
                </a:lnTo>
                <a:lnTo>
                  <a:pt x="3969" y="4247"/>
                </a:lnTo>
                <a:lnTo>
                  <a:pt x="3976" y="4235"/>
                </a:lnTo>
                <a:lnTo>
                  <a:pt x="3983" y="4226"/>
                </a:lnTo>
                <a:lnTo>
                  <a:pt x="3992" y="4217"/>
                </a:lnTo>
                <a:lnTo>
                  <a:pt x="4001" y="4210"/>
                </a:lnTo>
                <a:lnTo>
                  <a:pt x="4011" y="4204"/>
                </a:lnTo>
                <a:lnTo>
                  <a:pt x="4022" y="4199"/>
                </a:lnTo>
                <a:lnTo>
                  <a:pt x="4035" y="4197"/>
                </a:lnTo>
                <a:lnTo>
                  <a:pt x="4048" y="4196"/>
                </a:lnTo>
                <a:lnTo>
                  <a:pt x="4063" y="4198"/>
                </a:lnTo>
                <a:lnTo>
                  <a:pt x="4080" y="4204"/>
                </a:lnTo>
                <a:lnTo>
                  <a:pt x="4074" y="4196"/>
                </a:lnTo>
                <a:lnTo>
                  <a:pt x="4067" y="4190"/>
                </a:lnTo>
                <a:lnTo>
                  <a:pt x="4078" y="4187"/>
                </a:lnTo>
                <a:lnTo>
                  <a:pt x="4091" y="4184"/>
                </a:lnTo>
                <a:lnTo>
                  <a:pt x="4120" y="4181"/>
                </a:lnTo>
                <a:lnTo>
                  <a:pt x="4149" y="4179"/>
                </a:lnTo>
                <a:lnTo>
                  <a:pt x="4173" y="4178"/>
                </a:lnTo>
                <a:lnTo>
                  <a:pt x="4169" y="4174"/>
                </a:lnTo>
                <a:lnTo>
                  <a:pt x="4164" y="4170"/>
                </a:lnTo>
                <a:lnTo>
                  <a:pt x="4159" y="4167"/>
                </a:lnTo>
                <a:lnTo>
                  <a:pt x="4154" y="4165"/>
                </a:lnTo>
                <a:lnTo>
                  <a:pt x="4167" y="4165"/>
                </a:lnTo>
                <a:lnTo>
                  <a:pt x="4182" y="4162"/>
                </a:lnTo>
                <a:lnTo>
                  <a:pt x="4214" y="4156"/>
                </a:lnTo>
                <a:lnTo>
                  <a:pt x="4230" y="4153"/>
                </a:lnTo>
                <a:lnTo>
                  <a:pt x="4245" y="4152"/>
                </a:lnTo>
                <a:lnTo>
                  <a:pt x="4259" y="4152"/>
                </a:lnTo>
                <a:lnTo>
                  <a:pt x="4265" y="4153"/>
                </a:lnTo>
                <a:lnTo>
                  <a:pt x="4270" y="4154"/>
                </a:lnTo>
                <a:lnTo>
                  <a:pt x="4264" y="4149"/>
                </a:lnTo>
                <a:lnTo>
                  <a:pt x="4259" y="4146"/>
                </a:lnTo>
                <a:lnTo>
                  <a:pt x="4253" y="4143"/>
                </a:lnTo>
                <a:lnTo>
                  <a:pt x="4357" y="4117"/>
                </a:lnTo>
                <a:lnTo>
                  <a:pt x="4354" y="4114"/>
                </a:lnTo>
                <a:lnTo>
                  <a:pt x="4346" y="4107"/>
                </a:lnTo>
                <a:lnTo>
                  <a:pt x="4357" y="4104"/>
                </a:lnTo>
                <a:lnTo>
                  <a:pt x="4366" y="4100"/>
                </a:lnTo>
                <a:lnTo>
                  <a:pt x="4377" y="4095"/>
                </a:lnTo>
                <a:lnTo>
                  <a:pt x="4386" y="4089"/>
                </a:lnTo>
                <a:lnTo>
                  <a:pt x="4395" y="4082"/>
                </a:lnTo>
                <a:lnTo>
                  <a:pt x="4403" y="4074"/>
                </a:lnTo>
                <a:lnTo>
                  <a:pt x="4412" y="4066"/>
                </a:lnTo>
                <a:lnTo>
                  <a:pt x="4420" y="4058"/>
                </a:lnTo>
                <a:lnTo>
                  <a:pt x="4434" y="4039"/>
                </a:lnTo>
                <a:lnTo>
                  <a:pt x="4447" y="4020"/>
                </a:lnTo>
                <a:lnTo>
                  <a:pt x="4457" y="4000"/>
                </a:lnTo>
                <a:lnTo>
                  <a:pt x="4466" y="3982"/>
                </a:lnTo>
                <a:lnTo>
                  <a:pt x="4451" y="3979"/>
                </a:lnTo>
                <a:lnTo>
                  <a:pt x="4436" y="3977"/>
                </a:lnTo>
                <a:lnTo>
                  <a:pt x="4423" y="3977"/>
                </a:lnTo>
                <a:lnTo>
                  <a:pt x="4410" y="3978"/>
                </a:lnTo>
                <a:lnTo>
                  <a:pt x="4382" y="3980"/>
                </a:lnTo>
                <a:lnTo>
                  <a:pt x="4367" y="3981"/>
                </a:lnTo>
                <a:lnTo>
                  <a:pt x="4353" y="3981"/>
                </a:lnTo>
                <a:lnTo>
                  <a:pt x="4353" y="3979"/>
                </a:lnTo>
                <a:lnTo>
                  <a:pt x="4354" y="3976"/>
                </a:lnTo>
                <a:lnTo>
                  <a:pt x="4357" y="3970"/>
                </a:lnTo>
                <a:lnTo>
                  <a:pt x="4362" y="3965"/>
                </a:lnTo>
                <a:lnTo>
                  <a:pt x="4340" y="3971"/>
                </a:lnTo>
                <a:lnTo>
                  <a:pt x="4316" y="3979"/>
                </a:lnTo>
                <a:lnTo>
                  <a:pt x="4304" y="3984"/>
                </a:lnTo>
                <a:lnTo>
                  <a:pt x="4294" y="3989"/>
                </a:lnTo>
                <a:lnTo>
                  <a:pt x="4283" y="3995"/>
                </a:lnTo>
                <a:lnTo>
                  <a:pt x="4276" y="4002"/>
                </a:lnTo>
                <a:lnTo>
                  <a:pt x="4279" y="3997"/>
                </a:lnTo>
                <a:lnTo>
                  <a:pt x="4281" y="3992"/>
                </a:lnTo>
                <a:lnTo>
                  <a:pt x="4282" y="3987"/>
                </a:lnTo>
                <a:lnTo>
                  <a:pt x="4282" y="3982"/>
                </a:lnTo>
                <a:lnTo>
                  <a:pt x="4279" y="3985"/>
                </a:lnTo>
                <a:lnTo>
                  <a:pt x="4275" y="3988"/>
                </a:lnTo>
                <a:lnTo>
                  <a:pt x="4270" y="3990"/>
                </a:lnTo>
                <a:lnTo>
                  <a:pt x="4264" y="3993"/>
                </a:lnTo>
                <a:lnTo>
                  <a:pt x="4249" y="3997"/>
                </a:lnTo>
                <a:lnTo>
                  <a:pt x="4234" y="4000"/>
                </a:lnTo>
                <a:lnTo>
                  <a:pt x="4218" y="4002"/>
                </a:lnTo>
                <a:lnTo>
                  <a:pt x="4203" y="4003"/>
                </a:lnTo>
                <a:lnTo>
                  <a:pt x="4191" y="4003"/>
                </a:lnTo>
                <a:lnTo>
                  <a:pt x="4183" y="4003"/>
                </a:lnTo>
                <a:lnTo>
                  <a:pt x="4186" y="4000"/>
                </a:lnTo>
                <a:lnTo>
                  <a:pt x="4188" y="3997"/>
                </a:lnTo>
                <a:lnTo>
                  <a:pt x="4191" y="3991"/>
                </a:lnTo>
                <a:lnTo>
                  <a:pt x="4192" y="3986"/>
                </a:lnTo>
                <a:lnTo>
                  <a:pt x="4192" y="3983"/>
                </a:lnTo>
                <a:lnTo>
                  <a:pt x="4181" y="3987"/>
                </a:lnTo>
                <a:lnTo>
                  <a:pt x="4167" y="3990"/>
                </a:lnTo>
                <a:lnTo>
                  <a:pt x="4140" y="3995"/>
                </a:lnTo>
                <a:lnTo>
                  <a:pt x="4127" y="3998"/>
                </a:lnTo>
                <a:lnTo>
                  <a:pt x="4115" y="4001"/>
                </a:lnTo>
                <a:lnTo>
                  <a:pt x="4101" y="4005"/>
                </a:lnTo>
                <a:lnTo>
                  <a:pt x="4090" y="4011"/>
                </a:lnTo>
                <a:lnTo>
                  <a:pt x="4106" y="3992"/>
                </a:lnTo>
                <a:lnTo>
                  <a:pt x="4119" y="3974"/>
                </a:lnTo>
                <a:lnTo>
                  <a:pt x="4132" y="3959"/>
                </a:lnTo>
                <a:lnTo>
                  <a:pt x="4138" y="3952"/>
                </a:lnTo>
                <a:lnTo>
                  <a:pt x="4146" y="3946"/>
                </a:lnTo>
                <a:lnTo>
                  <a:pt x="4153" y="3941"/>
                </a:lnTo>
                <a:lnTo>
                  <a:pt x="4162" y="3936"/>
                </a:lnTo>
                <a:lnTo>
                  <a:pt x="4170" y="3933"/>
                </a:lnTo>
                <a:lnTo>
                  <a:pt x="4181" y="3931"/>
                </a:lnTo>
                <a:lnTo>
                  <a:pt x="4193" y="3930"/>
                </a:lnTo>
                <a:lnTo>
                  <a:pt x="4205" y="3930"/>
                </a:lnTo>
                <a:lnTo>
                  <a:pt x="4220" y="3932"/>
                </a:lnTo>
                <a:lnTo>
                  <a:pt x="4236" y="3935"/>
                </a:lnTo>
                <a:lnTo>
                  <a:pt x="4233" y="3928"/>
                </a:lnTo>
                <a:lnTo>
                  <a:pt x="4230" y="3923"/>
                </a:lnTo>
                <a:lnTo>
                  <a:pt x="4226" y="3918"/>
                </a:lnTo>
                <a:lnTo>
                  <a:pt x="4220" y="3914"/>
                </a:lnTo>
                <a:lnTo>
                  <a:pt x="4230" y="3911"/>
                </a:lnTo>
                <a:lnTo>
                  <a:pt x="4242" y="3908"/>
                </a:lnTo>
                <a:lnTo>
                  <a:pt x="4268" y="3904"/>
                </a:lnTo>
                <a:lnTo>
                  <a:pt x="4295" y="3901"/>
                </a:lnTo>
                <a:lnTo>
                  <a:pt x="4318" y="3900"/>
                </a:lnTo>
                <a:lnTo>
                  <a:pt x="4313" y="3897"/>
                </a:lnTo>
                <a:lnTo>
                  <a:pt x="4310" y="3894"/>
                </a:lnTo>
                <a:lnTo>
                  <a:pt x="4305" y="3889"/>
                </a:lnTo>
                <a:lnTo>
                  <a:pt x="4312" y="3890"/>
                </a:lnTo>
                <a:lnTo>
                  <a:pt x="4319" y="3890"/>
                </a:lnTo>
                <a:lnTo>
                  <a:pt x="4335" y="3889"/>
                </a:lnTo>
                <a:lnTo>
                  <a:pt x="4352" y="3886"/>
                </a:lnTo>
                <a:lnTo>
                  <a:pt x="4370" y="3883"/>
                </a:lnTo>
                <a:lnTo>
                  <a:pt x="4386" y="3879"/>
                </a:lnTo>
                <a:lnTo>
                  <a:pt x="4401" y="3877"/>
                </a:lnTo>
                <a:lnTo>
                  <a:pt x="4416" y="3876"/>
                </a:lnTo>
                <a:lnTo>
                  <a:pt x="4422" y="3877"/>
                </a:lnTo>
                <a:lnTo>
                  <a:pt x="4427" y="3878"/>
                </a:lnTo>
                <a:lnTo>
                  <a:pt x="4421" y="3868"/>
                </a:lnTo>
                <a:lnTo>
                  <a:pt x="4428" y="3869"/>
                </a:lnTo>
                <a:lnTo>
                  <a:pt x="4435" y="3869"/>
                </a:lnTo>
                <a:lnTo>
                  <a:pt x="4442" y="3869"/>
                </a:lnTo>
                <a:lnTo>
                  <a:pt x="4451" y="3868"/>
                </a:lnTo>
                <a:lnTo>
                  <a:pt x="4458" y="3866"/>
                </a:lnTo>
                <a:lnTo>
                  <a:pt x="4465" y="3863"/>
                </a:lnTo>
                <a:lnTo>
                  <a:pt x="4479" y="3854"/>
                </a:lnTo>
                <a:lnTo>
                  <a:pt x="4494" y="3845"/>
                </a:lnTo>
                <a:lnTo>
                  <a:pt x="4508" y="3833"/>
                </a:lnTo>
                <a:lnTo>
                  <a:pt x="4522" y="3819"/>
                </a:lnTo>
                <a:lnTo>
                  <a:pt x="4534" y="3805"/>
                </a:lnTo>
                <a:lnTo>
                  <a:pt x="4546" y="3790"/>
                </a:lnTo>
                <a:lnTo>
                  <a:pt x="4558" y="3774"/>
                </a:lnTo>
                <a:lnTo>
                  <a:pt x="4568" y="3758"/>
                </a:lnTo>
                <a:lnTo>
                  <a:pt x="4577" y="3742"/>
                </a:lnTo>
                <a:lnTo>
                  <a:pt x="4585" y="3727"/>
                </a:lnTo>
                <a:lnTo>
                  <a:pt x="4592" y="3714"/>
                </a:lnTo>
                <a:lnTo>
                  <a:pt x="4598" y="3700"/>
                </a:lnTo>
                <a:lnTo>
                  <a:pt x="4602" y="3689"/>
                </a:lnTo>
                <a:lnTo>
                  <a:pt x="4584" y="3688"/>
                </a:lnTo>
                <a:lnTo>
                  <a:pt x="4568" y="3689"/>
                </a:lnTo>
                <a:lnTo>
                  <a:pt x="4552" y="3691"/>
                </a:lnTo>
                <a:lnTo>
                  <a:pt x="4537" y="3695"/>
                </a:lnTo>
                <a:lnTo>
                  <a:pt x="4507" y="3704"/>
                </a:lnTo>
                <a:lnTo>
                  <a:pt x="4475" y="3714"/>
                </a:lnTo>
                <a:lnTo>
                  <a:pt x="4476" y="3710"/>
                </a:lnTo>
                <a:lnTo>
                  <a:pt x="4478" y="3707"/>
                </a:lnTo>
                <a:lnTo>
                  <a:pt x="4483" y="3702"/>
                </a:lnTo>
                <a:lnTo>
                  <a:pt x="4489" y="3698"/>
                </a:lnTo>
                <a:lnTo>
                  <a:pt x="4468" y="3706"/>
                </a:lnTo>
                <a:lnTo>
                  <a:pt x="4448" y="3716"/>
                </a:lnTo>
                <a:lnTo>
                  <a:pt x="4436" y="3721"/>
                </a:lnTo>
                <a:lnTo>
                  <a:pt x="4427" y="3726"/>
                </a:lnTo>
                <a:lnTo>
                  <a:pt x="4418" y="3732"/>
                </a:lnTo>
                <a:lnTo>
                  <a:pt x="4410" y="3738"/>
                </a:lnTo>
                <a:lnTo>
                  <a:pt x="4414" y="3732"/>
                </a:lnTo>
                <a:lnTo>
                  <a:pt x="4415" y="3728"/>
                </a:lnTo>
                <a:lnTo>
                  <a:pt x="4415" y="3724"/>
                </a:lnTo>
                <a:lnTo>
                  <a:pt x="4417" y="3717"/>
                </a:lnTo>
                <a:lnTo>
                  <a:pt x="4398" y="3726"/>
                </a:lnTo>
                <a:lnTo>
                  <a:pt x="4379" y="3735"/>
                </a:lnTo>
                <a:lnTo>
                  <a:pt x="4360" y="3744"/>
                </a:lnTo>
                <a:lnTo>
                  <a:pt x="4343" y="3755"/>
                </a:lnTo>
                <a:lnTo>
                  <a:pt x="4344" y="3750"/>
                </a:lnTo>
                <a:lnTo>
                  <a:pt x="4344" y="3744"/>
                </a:lnTo>
                <a:lnTo>
                  <a:pt x="4342" y="3735"/>
                </a:lnTo>
                <a:lnTo>
                  <a:pt x="4340" y="3738"/>
                </a:lnTo>
                <a:lnTo>
                  <a:pt x="4336" y="3740"/>
                </a:lnTo>
                <a:lnTo>
                  <a:pt x="4325" y="3745"/>
                </a:lnTo>
                <a:lnTo>
                  <a:pt x="4312" y="3748"/>
                </a:lnTo>
                <a:lnTo>
                  <a:pt x="4298" y="3751"/>
                </a:lnTo>
                <a:lnTo>
                  <a:pt x="4269" y="3755"/>
                </a:lnTo>
                <a:lnTo>
                  <a:pt x="4256" y="3757"/>
                </a:lnTo>
                <a:lnTo>
                  <a:pt x="4246" y="3759"/>
                </a:lnTo>
                <a:lnTo>
                  <a:pt x="4247" y="3756"/>
                </a:lnTo>
                <a:lnTo>
                  <a:pt x="4248" y="3753"/>
                </a:lnTo>
                <a:lnTo>
                  <a:pt x="4249" y="3748"/>
                </a:lnTo>
                <a:lnTo>
                  <a:pt x="4248" y="3744"/>
                </a:lnTo>
                <a:lnTo>
                  <a:pt x="4248" y="3743"/>
                </a:lnTo>
                <a:lnTo>
                  <a:pt x="4240" y="3748"/>
                </a:lnTo>
                <a:lnTo>
                  <a:pt x="4232" y="3752"/>
                </a:lnTo>
                <a:lnTo>
                  <a:pt x="4214" y="3758"/>
                </a:lnTo>
                <a:lnTo>
                  <a:pt x="4206" y="3760"/>
                </a:lnTo>
                <a:lnTo>
                  <a:pt x="4198" y="3764"/>
                </a:lnTo>
                <a:lnTo>
                  <a:pt x="4190" y="3767"/>
                </a:lnTo>
                <a:lnTo>
                  <a:pt x="4183" y="3773"/>
                </a:lnTo>
                <a:lnTo>
                  <a:pt x="4193" y="3743"/>
                </a:lnTo>
                <a:lnTo>
                  <a:pt x="4202" y="3718"/>
                </a:lnTo>
                <a:lnTo>
                  <a:pt x="4207" y="3705"/>
                </a:lnTo>
                <a:lnTo>
                  <a:pt x="4212" y="3694"/>
                </a:lnTo>
                <a:lnTo>
                  <a:pt x="4219" y="3685"/>
                </a:lnTo>
                <a:lnTo>
                  <a:pt x="4225" y="3676"/>
                </a:lnTo>
                <a:lnTo>
                  <a:pt x="4232" y="3667"/>
                </a:lnTo>
                <a:lnTo>
                  <a:pt x="4240" y="3659"/>
                </a:lnTo>
                <a:lnTo>
                  <a:pt x="4250" y="3653"/>
                </a:lnTo>
                <a:lnTo>
                  <a:pt x="4261" y="3647"/>
                </a:lnTo>
                <a:lnTo>
                  <a:pt x="4273" y="3642"/>
                </a:lnTo>
                <a:lnTo>
                  <a:pt x="4286" y="3638"/>
                </a:lnTo>
                <a:lnTo>
                  <a:pt x="4303" y="3634"/>
                </a:lnTo>
                <a:lnTo>
                  <a:pt x="4320" y="3631"/>
                </a:lnTo>
                <a:lnTo>
                  <a:pt x="4318" y="3629"/>
                </a:lnTo>
                <a:lnTo>
                  <a:pt x="4315" y="3627"/>
                </a:lnTo>
                <a:lnTo>
                  <a:pt x="4311" y="3627"/>
                </a:lnTo>
                <a:lnTo>
                  <a:pt x="4326" y="3617"/>
                </a:lnTo>
                <a:lnTo>
                  <a:pt x="4345" y="3608"/>
                </a:lnTo>
                <a:lnTo>
                  <a:pt x="4363" y="3599"/>
                </a:lnTo>
                <a:lnTo>
                  <a:pt x="4380" y="3592"/>
                </a:lnTo>
                <a:lnTo>
                  <a:pt x="4377" y="3591"/>
                </a:lnTo>
                <a:lnTo>
                  <a:pt x="4374" y="3590"/>
                </a:lnTo>
                <a:lnTo>
                  <a:pt x="4370" y="3587"/>
                </a:lnTo>
                <a:lnTo>
                  <a:pt x="4379" y="3586"/>
                </a:lnTo>
                <a:lnTo>
                  <a:pt x="4389" y="3586"/>
                </a:lnTo>
                <a:lnTo>
                  <a:pt x="4398" y="3584"/>
                </a:lnTo>
                <a:lnTo>
                  <a:pt x="4409" y="3582"/>
                </a:lnTo>
                <a:lnTo>
                  <a:pt x="4427" y="3576"/>
                </a:lnTo>
                <a:lnTo>
                  <a:pt x="4446" y="3567"/>
                </a:lnTo>
                <a:lnTo>
                  <a:pt x="4464" y="3556"/>
                </a:lnTo>
                <a:lnTo>
                  <a:pt x="4481" y="3544"/>
                </a:lnTo>
                <a:lnTo>
                  <a:pt x="4498" y="3531"/>
                </a:lnTo>
                <a:lnTo>
                  <a:pt x="4514" y="3516"/>
                </a:lnTo>
                <a:lnTo>
                  <a:pt x="4529" y="3500"/>
                </a:lnTo>
                <a:lnTo>
                  <a:pt x="4542" y="3483"/>
                </a:lnTo>
                <a:lnTo>
                  <a:pt x="4555" y="3466"/>
                </a:lnTo>
                <a:lnTo>
                  <a:pt x="4567" y="3448"/>
                </a:lnTo>
                <a:lnTo>
                  <a:pt x="4576" y="3430"/>
                </a:lnTo>
                <a:lnTo>
                  <a:pt x="4584" y="3412"/>
                </a:lnTo>
                <a:lnTo>
                  <a:pt x="4591" y="3394"/>
                </a:lnTo>
                <a:lnTo>
                  <a:pt x="4596" y="3377"/>
                </a:lnTo>
                <a:lnTo>
                  <a:pt x="4581" y="3379"/>
                </a:lnTo>
                <a:lnTo>
                  <a:pt x="4568" y="3383"/>
                </a:lnTo>
                <a:lnTo>
                  <a:pt x="4555" y="3387"/>
                </a:lnTo>
                <a:lnTo>
                  <a:pt x="4544" y="3393"/>
                </a:lnTo>
                <a:lnTo>
                  <a:pt x="4522" y="3405"/>
                </a:lnTo>
                <a:lnTo>
                  <a:pt x="4497" y="3419"/>
                </a:lnTo>
                <a:lnTo>
                  <a:pt x="4497" y="3416"/>
                </a:lnTo>
                <a:lnTo>
                  <a:pt x="4499" y="3413"/>
                </a:lnTo>
                <a:lnTo>
                  <a:pt x="4502" y="3408"/>
                </a:lnTo>
                <a:lnTo>
                  <a:pt x="4506" y="3403"/>
                </a:lnTo>
                <a:lnTo>
                  <a:pt x="4473" y="3423"/>
                </a:lnTo>
                <a:lnTo>
                  <a:pt x="4458" y="3434"/>
                </a:lnTo>
                <a:lnTo>
                  <a:pt x="4450" y="3440"/>
                </a:lnTo>
                <a:lnTo>
                  <a:pt x="4443" y="3445"/>
                </a:lnTo>
                <a:lnTo>
                  <a:pt x="4448" y="3440"/>
                </a:lnTo>
                <a:lnTo>
                  <a:pt x="4448" y="3436"/>
                </a:lnTo>
                <a:lnTo>
                  <a:pt x="4448" y="3433"/>
                </a:lnTo>
                <a:lnTo>
                  <a:pt x="4450" y="3428"/>
                </a:lnTo>
                <a:lnTo>
                  <a:pt x="4419" y="3446"/>
                </a:lnTo>
                <a:lnTo>
                  <a:pt x="4389" y="3466"/>
                </a:lnTo>
                <a:lnTo>
                  <a:pt x="4390" y="3462"/>
                </a:lnTo>
                <a:lnTo>
                  <a:pt x="4390" y="3458"/>
                </a:lnTo>
                <a:lnTo>
                  <a:pt x="4389" y="3451"/>
                </a:lnTo>
                <a:lnTo>
                  <a:pt x="4370" y="3460"/>
                </a:lnTo>
                <a:lnTo>
                  <a:pt x="4350" y="3467"/>
                </a:lnTo>
                <a:lnTo>
                  <a:pt x="4331" y="3474"/>
                </a:lnTo>
                <a:lnTo>
                  <a:pt x="4311" y="3480"/>
                </a:lnTo>
                <a:lnTo>
                  <a:pt x="4313" y="3475"/>
                </a:lnTo>
                <a:lnTo>
                  <a:pt x="4314" y="3472"/>
                </a:lnTo>
                <a:lnTo>
                  <a:pt x="4313" y="3468"/>
                </a:lnTo>
                <a:lnTo>
                  <a:pt x="4298" y="3482"/>
                </a:lnTo>
                <a:lnTo>
                  <a:pt x="4282" y="3498"/>
                </a:lnTo>
                <a:lnTo>
                  <a:pt x="4268" y="3514"/>
                </a:lnTo>
                <a:lnTo>
                  <a:pt x="4254" y="3531"/>
                </a:lnTo>
                <a:lnTo>
                  <a:pt x="4263" y="3499"/>
                </a:lnTo>
                <a:lnTo>
                  <a:pt x="4273" y="3470"/>
                </a:lnTo>
                <a:lnTo>
                  <a:pt x="4278" y="3458"/>
                </a:lnTo>
                <a:lnTo>
                  <a:pt x="4283" y="3446"/>
                </a:lnTo>
                <a:lnTo>
                  <a:pt x="4289" y="3435"/>
                </a:lnTo>
                <a:lnTo>
                  <a:pt x="4297" y="3425"/>
                </a:lnTo>
                <a:lnTo>
                  <a:pt x="4304" y="3416"/>
                </a:lnTo>
                <a:lnTo>
                  <a:pt x="4313" y="3406"/>
                </a:lnTo>
                <a:lnTo>
                  <a:pt x="4322" y="3397"/>
                </a:lnTo>
                <a:lnTo>
                  <a:pt x="4333" y="3389"/>
                </a:lnTo>
                <a:lnTo>
                  <a:pt x="4345" y="3381"/>
                </a:lnTo>
                <a:lnTo>
                  <a:pt x="4358" y="3373"/>
                </a:lnTo>
                <a:lnTo>
                  <a:pt x="4373" y="3364"/>
                </a:lnTo>
                <a:lnTo>
                  <a:pt x="4388" y="3357"/>
                </a:lnTo>
                <a:lnTo>
                  <a:pt x="4387" y="3355"/>
                </a:lnTo>
                <a:lnTo>
                  <a:pt x="4384" y="3354"/>
                </a:lnTo>
                <a:lnTo>
                  <a:pt x="4381" y="3354"/>
                </a:lnTo>
                <a:lnTo>
                  <a:pt x="4391" y="3346"/>
                </a:lnTo>
                <a:lnTo>
                  <a:pt x="4403" y="3337"/>
                </a:lnTo>
                <a:lnTo>
                  <a:pt x="4417" y="3328"/>
                </a:lnTo>
                <a:lnTo>
                  <a:pt x="4429" y="3322"/>
                </a:lnTo>
                <a:lnTo>
                  <a:pt x="4425" y="3322"/>
                </a:lnTo>
                <a:lnTo>
                  <a:pt x="4423" y="3321"/>
                </a:lnTo>
                <a:lnTo>
                  <a:pt x="4419" y="3319"/>
                </a:lnTo>
                <a:lnTo>
                  <a:pt x="4427" y="3317"/>
                </a:lnTo>
                <a:lnTo>
                  <a:pt x="4434" y="3315"/>
                </a:lnTo>
                <a:lnTo>
                  <a:pt x="4450" y="3309"/>
                </a:lnTo>
                <a:lnTo>
                  <a:pt x="4464" y="3300"/>
                </a:lnTo>
                <a:lnTo>
                  <a:pt x="4478" y="3289"/>
                </a:lnTo>
                <a:lnTo>
                  <a:pt x="4492" y="3277"/>
                </a:lnTo>
                <a:lnTo>
                  <a:pt x="4504" y="3264"/>
                </a:lnTo>
                <a:lnTo>
                  <a:pt x="4515" y="3249"/>
                </a:lnTo>
                <a:lnTo>
                  <a:pt x="4526" y="3234"/>
                </a:lnTo>
                <a:lnTo>
                  <a:pt x="4535" y="3217"/>
                </a:lnTo>
                <a:lnTo>
                  <a:pt x="4544" y="3201"/>
                </a:lnTo>
                <a:lnTo>
                  <a:pt x="4551" y="3184"/>
                </a:lnTo>
                <a:lnTo>
                  <a:pt x="4558" y="3166"/>
                </a:lnTo>
                <a:lnTo>
                  <a:pt x="4564" y="3150"/>
                </a:lnTo>
                <a:lnTo>
                  <a:pt x="4568" y="3133"/>
                </a:lnTo>
                <a:lnTo>
                  <a:pt x="4571" y="3118"/>
                </a:lnTo>
                <a:lnTo>
                  <a:pt x="4572" y="3102"/>
                </a:lnTo>
                <a:lnTo>
                  <a:pt x="4563" y="3105"/>
                </a:lnTo>
                <a:lnTo>
                  <a:pt x="4553" y="3110"/>
                </a:lnTo>
                <a:lnTo>
                  <a:pt x="4545" y="3114"/>
                </a:lnTo>
                <a:lnTo>
                  <a:pt x="4537" y="3118"/>
                </a:lnTo>
                <a:lnTo>
                  <a:pt x="4521" y="3129"/>
                </a:lnTo>
                <a:lnTo>
                  <a:pt x="4505" y="3140"/>
                </a:lnTo>
                <a:lnTo>
                  <a:pt x="4506" y="3135"/>
                </a:lnTo>
                <a:lnTo>
                  <a:pt x="4508" y="3131"/>
                </a:lnTo>
                <a:lnTo>
                  <a:pt x="4511" y="3126"/>
                </a:lnTo>
                <a:lnTo>
                  <a:pt x="4487" y="3148"/>
                </a:lnTo>
                <a:lnTo>
                  <a:pt x="4474" y="3160"/>
                </a:lnTo>
                <a:lnTo>
                  <a:pt x="4469" y="3165"/>
                </a:lnTo>
                <a:lnTo>
                  <a:pt x="4465" y="3171"/>
                </a:lnTo>
                <a:lnTo>
                  <a:pt x="4467" y="3166"/>
                </a:lnTo>
                <a:lnTo>
                  <a:pt x="4467" y="3163"/>
                </a:lnTo>
                <a:lnTo>
                  <a:pt x="4467" y="3160"/>
                </a:lnTo>
                <a:lnTo>
                  <a:pt x="4467" y="3155"/>
                </a:lnTo>
                <a:lnTo>
                  <a:pt x="4445" y="3175"/>
                </a:lnTo>
                <a:lnTo>
                  <a:pt x="4423" y="3196"/>
                </a:lnTo>
                <a:lnTo>
                  <a:pt x="4423" y="3192"/>
                </a:lnTo>
                <a:lnTo>
                  <a:pt x="4423" y="3189"/>
                </a:lnTo>
                <a:lnTo>
                  <a:pt x="4420" y="3182"/>
                </a:lnTo>
                <a:lnTo>
                  <a:pt x="4405" y="3193"/>
                </a:lnTo>
                <a:lnTo>
                  <a:pt x="4391" y="3202"/>
                </a:lnTo>
                <a:lnTo>
                  <a:pt x="4376" y="3210"/>
                </a:lnTo>
                <a:lnTo>
                  <a:pt x="4360" y="3218"/>
                </a:lnTo>
                <a:lnTo>
                  <a:pt x="4361" y="3213"/>
                </a:lnTo>
                <a:lnTo>
                  <a:pt x="4361" y="3210"/>
                </a:lnTo>
                <a:lnTo>
                  <a:pt x="4360" y="3207"/>
                </a:lnTo>
                <a:lnTo>
                  <a:pt x="4354" y="3212"/>
                </a:lnTo>
                <a:lnTo>
                  <a:pt x="4348" y="3217"/>
                </a:lnTo>
                <a:lnTo>
                  <a:pt x="4335" y="3227"/>
                </a:lnTo>
                <a:lnTo>
                  <a:pt x="4328" y="3231"/>
                </a:lnTo>
                <a:lnTo>
                  <a:pt x="4322" y="3236"/>
                </a:lnTo>
                <a:lnTo>
                  <a:pt x="4317" y="3241"/>
                </a:lnTo>
                <a:lnTo>
                  <a:pt x="4313" y="3247"/>
                </a:lnTo>
                <a:lnTo>
                  <a:pt x="4315" y="3235"/>
                </a:lnTo>
                <a:lnTo>
                  <a:pt x="4317" y="3224"/>
                </a:lnTo>
                <a:lnTo>
                  <a:pt x="4321" y="3214"/>
                </a:lnTo>
                <a:lnTo>
                  <a:pt x="4326" y="3206"/>
                </a:lnTo>
                <a:lnTo>
                  <a:pt x="4334" y="3199"/>
                </a:lnTo>
                <a:lnTo>
                  <a:pt x="4343" y="3193"/>
                </a:lnTo>
                <a:lnTo>
                  <a:pt x="4354" y="3189"/>
                </a:lnTo>
                <a:lnTo>
                  <a:pt x="4367" y="3185"/>
                </a:lnTo>
                <a:lnTo>
                  <a:pt x="4365" y="3182"/>
                </a:lnTo>
                <a:lnTo>
                  <a:pt x="4363" y="3182"/>
                </a:lnTo>
                <a:lnTo>
                  <a:pt x="4360" y="3182"/>
                </a:lnTo>
                <a:lnTo>
                  <a:pt x="4369" y="3174"/>
                </a:lnTo>
                <a:lnTo>
                  <a:pt x="4380" y="3165"/>
                </a:lnTo>
                <a:lnTo>
                  <a:pt x="4392" y="3157"/>
                </a:lnTo>
                <a:lnTo>
                  <a:pt x="4402" y="3151"/>
                </a:lnTo>
                <a:lnTo>
                  <a:pt x="4399" y="3151"/>
                </a:lnTo>
                <a:lnTo>
                  <a:pt x="4396" y="3150"/>
                </a:lnTo>
                <a:lnTo>
                  <a:pt x="4393" y="3148"/>
                </a:lnTo>
                <a:lnTo>
                  <a:pt x="4400" y="3145"/>
                </a:lnTo>
                <a:lnTo>
                  <a:pt x="4408" y="3143"/>
                </a:lnTo>
                <a:lnTo>
                  <a:pt x="4421" y="3136"/>
                </a:lnTo>
                <a:lnTo>
                  <a:pt x="4433" y="3128"/>
                </a:lnTo>
                <a:lnTo>
                  <a:pt x="4446" y="3118"/>
                </a:lnTo>
                <a:lnTo>
                  <a:pt x="4457" y="3105"/>
                </a:lnTo>
                <a:lnTo>
                  <a:pt x="4467" y="3092"/>
                </a:lnTo>
                <a:lnTo>
                  <a:pt x="4476" y="3078"/>
                </a:lnTo>
                <a:lnTo>
                  <a:pt x="4485" y="3063"/>
                </a:lnTo>
                <a:lnTo>
                  <a:pt x="4493" y="3047"/>
                </a:lnTo>
                <a:lnTo>
                  <a:pt x="4499" y="3031"/>
                </a:lnTo>
                <a:lnTo>
                  <a:pt x="4505" y="3015"/>
                </a:lnTo>
                <a:lnTo>
                  <a:pt x="4510" y="2999"/>
                </a:lnTo>
                <a:lnTo>
                  <a:pt x="4514" y="2983"/>
                </a:lnTo>
                <a:lnTo>
                  <a:pt x="4517" y="2969"/>
                </a:lnTo>
                <a:lnTo>
                  <a:pt x="4519" y="2954"/>
                </a:lnTo>
                <a:lnTo>
                  <a:pt x="4519" y="2941"/>
                </a:lnTo>
                <a:lnTo>
                  <a:pt x="4511" y="2944"/>
                </a:lnTo>
                <a:lnTo>
                  <a:pt x="4503" y="2948"/>
                </a:lnTo>
                <a:lnTo>
                  <a:pt x="4496" y="2953"/>
                </a:lnTo>
                <a:lnTo>
                  <a:pt x="4489" y="2958"/>
                </a:lnTo>
                <a:lnTo>
                  <a:pt x="4474" y="2969"/>
                </a:lnTo>
                <a:lnTo>
                  <a:pt x="4461" y="2981"/>
                </a:lnTo>
                <a:lnTo>
                  <a:pt x="4461" y="2976"/>
                </a:lnTo>
                <a:lnTo>
                  <a:pt x="4463" y="2972"/>
                </a:lnTo>
                <a:lnTo>
                  <a:pt x="4465" y="2968"/>
                </a:lnTo>
                <a:lnTo>
                  <a:pt x="4443" y="2988"/>
                </a:lnTo>
                <a:lnTo>
                  <a:pt x="4433" y="3000"/>
                </a:lnTo>
                <a:lnTo>
                  <a:pt x="4426" y="3012"/>
                </a:lnTo>
                <a:lnTo>
                  <a:pt x="4427" y="3006"/>
                </a:lnTo>
                <a:lnTo>
                  <a:pt x="4427" y="3004"/>
                </a:lnTo>
                <a:lnTo>
                  <a:pt x="4426" y="3001"/>
                </a:lnTo>
                <a:lnTo>
                  <a:pt x="4427" y="2997"/>
                </a:lnTo>
                <a:lnTo>
                  <a:pt x="4408" y="3016"/>
                </a:lnTo>
                <a:lnTo>
                  <a:pt x="4388" y="3037"/>
                </a:lnTo>
                <a:lnTo>
                  <a:pt x="4388" y="3034"/>
                </a:lnTo>
                <a:lnTo>
                  <a:pt x="4387" y="3030"/>
                </a:lnTo>
                <a:lnTo>
                  <a:pt x="4385" y="3025"/>
                </a:lnTo>
                <a:lnTo>
                  <a:pt x="4372" y="3034"/>
                </a:lnTo>
                <a:lnTo>
                  <a:pt x="4359" y="3044"/>
                </a:lnTo>
                <a:lnTo>
                  <a:pt x="4348" y="3055"/>
                </a:lnTo>
                <a:lnTo>
                  <a:pt x="4339" y="3067"/>
                </a:lnTo>
                <a:lnTo>
                  <a:pt x="4341" y="3058"/>
                </a:lnTo>
                <a:lnTo>
                  <a:pt x="4344" y="3050"/>
                </a:lnTo>
                <a:lnTo>
                  <a:pt x="4351" y="3032"/>
                </a:lnTo>
                <a:lnTo>
                  <a:pt x="4360" y="3016"/>
                </a:lnTo>
                <a:lnTo>
                  <a:pt x="4372" y="3001"/>
                </a:lnTo>
                <a:lnTo>
                  <a:pt x="4383" y="2986"/>
                </a:lnTo>
                <a:lnTo>
                  <a:pt x="4396" y="2972"/>
                </a:lnTo>
                <a:lnTo>
                  <a:pt x="4422" y="2943"/>
                </a:lnTo>
                <a:lnTo>
                  <a:pt x="4435" y="2928"/>
                </a:lnTo>
                <a:lnTo>
                  <a:pt x="4448" y="2912"/>
                </a:lnTo>
                <a:lnTo>
                  <a:pt x="4459" y="2897"/>
                </a:lnTo>
                <a:lnTo>
                  <a:pt x="4469" y="2879"/>
                </a:lnTo>
                <a:lnTo>
                  <a:pt x="4477" y="2861"/>
                </a:lnTo>
                <a:lnTo>
                  <a:pt x="4480" y="2852"/>
                </a:lnTo>
                <a:lnTo>
                  <a:pt x="4484" y="2841"/>
                </a:lnTo>
                <a:lnTo>
                  <a:pt x="4486" y="2830"/>
                </a:lnTo>
                <a:lnTo>
                  <a:pt x="4488" y="2820"/>
                </a:lnTo>
                <a:lnTo>
                  <a:pt x="4488" y="2809"/>
                </a:lnTo>
                <a:lnTo>
                  <a:pt x="4488" y="2796"/>
                </a:lnTo>
                <a:lnTo>
                  <a:pt x="4481" y="2800"/>
                </a:lnTo>
                <a:lnTo>
                  <a:pt x="4474" y="2805"/>
                </a:lnTo>
                <a:lnTo>
                  <a:pt x="4463" y="2817"/>
                </a:lnTo>
                <a:lnTo>
                  <a:pt x="4453" y="2828"/>
                </a:lnTo>
                <a:lnTo>
                  <a:pt x="4441" y="2840"/>
                </a:lnTo>
                <a:lnTo>
                  <a:pt x="4441" y="2836"/>
                </a:lnTo>
                <a:lnTo>
                  <a:pt x="4442" y="2833"/>
                </a:lnTo>
                <a:lnTo>
                  <a:pt x="4445" y="2829"/>
                </a:lnTo>
                <a:lnTo>
                  <a:pt x="4429" y="2850"/>
                </a:lnTo>
                <a:lnTo>
                  <a:pt x="4422" y="2861"/>
                </a:lnTo>
                <a:lnTo>
                  <a:pt x="4416" y="2872"/>
                </a:lnTo>
                <a:lnTo>
                  <a:pt x="4416" y="2868"/>
                </a:lnTo>
                <a:lnTo>
                  <a:pt x="4416" y="2866"/>
                </a:lnTo>
                <a:lnTo>
                  <a:pt x="4415" y="2864"/>
                </a:lnTo>
                <a:lnTo>
                  <a:pt x="4416" y="2861"/>
                </a:lnTo>
                <a:lnTo>
                  <a:pt x="4414" y="2866"/>
                </a:lnTo>
                <a:lnTo>
                  <a:pt x="4412" y="2870"/>
                </a:lnTo>
                <a:lnTo>
                  <a:pt x="4405" y="2880"/>
                </a:lnTo>
                <a:lnTo>
                  <a:pt x="4397" y="2891"/>
                </a:lnTo>
                <a:lnTo>
                  <a:pt x="4388" y="2901"/>
                </a:lnTo>
                <a:lnTo>
                  <a:pt x="4379" y="2910"/>
                </a:lnTo>
                <a:lnTo>
                  <a:pt x="4370" y="2921"/>
                </a:lnTo>
                <a:lnTo>
                  <a:pt x="4362" y="2932"/>
                </a:lnTo>
                <a:lnTo>
                  <a:pt x="4359" y="2937"/>
                </a:lnTo>
                <a:lnTo>
                  <a:pt x="4356" y="2942"/>
                </a:lnTo>
                <a:lnTo>
                  <a:pt x="4359" y="2928"/>
                </a:lnTo>
                <a:lnTo>
                  <a:pt x="4363" y="2913"/>
                </a:lnTo>
                <a:lnTo>
                  <a:pt x="4369" y="2899"/>
                </a:lnTo>
                <a:lnTo>
                  <a:pt x="4375" y="2887"/>
                </a:lnTo>
                <a:lnTo>
                  <a:pt x="4382" y="2874"/>
                </a:lnTo>
                <a:lnTo>
                  <a:pt x="4389" y="2862"/>
                </a:lnTo>
                <a:lnTo>
                  <a:pt x="4405" y="2838"/>
                </a:lnTo>
                <a:lnTo>
                  <a:pt x="4422" y="2816"/>
                </a:lnTo>
                <a:lnTo>
                  <a:pt x="4429" y="2803"/>
                </a:lnTo>
                <a:lnTo>
                  <a:pt x="4436" y="2791"/>
                </a:lnTo>
                <a:lnTo>
                  <a:pt x="4443" y="2778"/>
                </a:lnTo>
                <a:lnTo>
                  <a:pt x="4449" y="2764"/>
                </a:lnTo>
                <a:lnTo>
                  <a:pt x="4454" y="2749"/>
                </a:lnTo>
                <a:lnTo>
                  <a:pt x="4458" y="2734"/>
                </a:lnTo>
                <a:lnTo>
                  <a:pt x="4436" y="2747"/>
                </a:lnTo>
                <a:lnTo>
                  <a:pt x="4414" y="2763"/>
                </a:lnTo>
                <a:lnTo>
                  <a:pt x="4403" y="2772"/>
                </a:lnTo>
                <a:lnTo>
                  <a:pt x="4393" y="2780"/>
                </a:lnTo>
                <a:lnTo>
                  <a:pt x="4385" y="2789"/>
                </a:lnTo>
                <a:lnTo>
                  <a:pt x="4378" y="2798"/>
                </a:lnTo>
                <a:lnTo>
                  <a:pt x="4380" y="2788"/>
                </a:lnTo>
                <a:lnTo>
                  <a:pt x="4384" y="2776"/>
                </a:lnTo>
                <a:lnTo>
                  <a:pt x="4390" y="2763"/>
                </a:lnTo>
                <a:lnTo>
                  <a:pt x="4397" y="2749"/>
                </a:lnTo>
                <a:lnTo>
                  <a:pt x="4416" y="2720"/>
                </a:lnTo>
                <a:lnTo>
                  <a:pt x="4434" y="2691"/>
                </a:lnTo>
                <a:lnTo>
                  <a:pt x="4453" y="2662"/>
                </a:lnTo>
                <a:lnTo>
                  <a:pt x="4461" y="2647"/>
                </a:lnTo>
                <a:lnTo>
                  <a:pt x="4467" y="2634"/>
                </a:lnTo>
                <a:lnTo>
                  <a:pt x="4472" y="2622"/>
                </a:lnTo>
                <a:lnTo>
                  <a:pt x="4475" y="2610"/>
                </a:lnTo>
                <a:lnTo>
                  <a:pt x="4476" y="2599"/>
                </a:lnTo>
                <a:lnTo>
                  <a:pt x="4476" y="2594"/>
                </a:lnTo>
                <a:lnTo>
                  <a:pt x="4474" y="2590"/>
                </a:lnTo>
                <a:lnTo>
                  <a:pt x="4471" y="2595"/>
                </a:lnTo>
                <a:lnTo>
                  <a:pt x="4467" y="2599"/>
                </a:lnTo>
                <a:lnTo>
                  <a:pt x="4463" y="2603"/>
                </a:lnTo>
                <a:lnTo>
                  <a:pt x="4459" y="2606"/>
                </a:lnTo>
                <a:lnTo>
                  <a:pt x="4454" y="2608"/>
                </a:lnTo>
                <a:lnTo>
                  <a:pt x="4449" y="2611"/>
                </a:lnTo>
                <a:lnTo>
                  <a:pt x="4443" y="2612"/>
                </a:lnTo>
                <a:lnTo>
                  <a:pt x="4437" y="2613"/>
                </a:lnTo>
                <a:lnTo>
                  <a:pt x="4446" y="2598"/>
                </a:lnTo>
                <a:lnTo>
                  <a:pt x="4454" y="2580"/>
                </a:lnTo>
                <a:lnTo>
                  <a:pt x="4460" y="2562"/>
                </a:lnTo>
                <a:lnTo>
                  <a:pt x="4466" y="2544"/>
                </a:lnTo>
                <a:lnTo>
                  <a:pt x="4470" y="2524"/>
                </a:lnTo>
                <a:lnTo>
                  <a:pt x="4471" y="2515"/>
                </a:lnTo>
                <a:lnTo>
                  <a:pt x="4471" y="2506"/>
                </a:lnTo>
                <a:lnTo>
                  <a:pt x="4471" y="2496"/>
                </a:lnTo>
                <a:lnTo>
                  <a:pt x="4470" y="2487"/>
                </a:lnTo>
                <a:lnTo>
                  <a:pt x="4468" y="2479"/>
                </a:lnTo>
                <a:lnTo>
                  <a:pt x="4465" y="2470"/>
                </a:lnTo>
                <a:lnTo>
                  <a:pt x="4463" y="2481"/>
                </a:lnTo>
                <a:lnTo>
                  <a:pt x="4459" y="2490"/>
                </a:lnTo>
                <a:lnTo>
                  <a:pt x="4453" y="2498"/>
                </a:lnTo>
                <a:lnTo>
                  <a:pt x="4450" y="2500"/>
                </a:lnTo>
                <a:lnTo>
                  <a:pt x="4447" y="2502"/>
                </a:lnTo>
                <a:lnTo>
                  <a:pt x="4452" y="2487"/>
                </a:lnTo>
                <a:lnTo>
                  <a:pt x="4455" y="2472"/>
                </a:lnTo>
                <a:lnTo>
                  <a:pt x="4456" y="2455"/>
                </a:lnTo>
                <a:lnTo>
                  <a:pt x="4457" y="2439"/>
                </a:lnTo>
                <a:lnTo>
                  <a:pt x="4456" y="2422"/>
                </a:lnTo>
                <a:lnTo>
                  <a:pt x="4455" y="2406"/>
                </a:lnTo>
                <a:lnTo>
                  <a:pt x="4452" y="2372"/>
                </a:lnTo>
                <a:lnTo>
                  <a:pt x="4449" y="2338"/>
                </a:lnTo>
                <a:lnTo>
                  <a:pt x="4449" y="2322"/>
                </a:lnTo>
                <a:lnTo>
                  <a:pt x="4450" y="2305"/>
                </a:lnTo>
                <a:lnTo>
                  <a:pt x="4451" y="2289"/>
                </a:lnTo>
                <a:lnTo>
                  <a:pt x="4455" y="2272"/>
                </a:lnTo>
                <a:lnTo>
                  <a:pt x="4460" y="2257"/>
                </a:lnTo>
                <a:lnTo>
                  <a:pt x="4467" y="2241"/>
                </a:lnTo>
                <a:lnTo>
                  <a:pt x="4456" y="2252"/>
                </a:lnTo>
                <a:lnTo>
                  <a:pt x="4446" y="2264"/>
                </a:lnTo>
                <a:lnTo>
                  <a:pt x="4436" y="2277"/>
                </a:lnTo>
                <a:lnTo>
                  <a:pt x="4427" y="2294"/>
                </a:lnTo>
                <a:lnTo>
                  <a:pt x="4419" y="2311"/>
                </a:lnTo>
                <a:lnTo>
                  <a:pt x="4412" y="2330"/>
                </a:lnTo>
                <a:lnTo>
                  <a:pt x="4405" y="2348"/>
                </a:lnTo>
                <a:lnTo>
                  <a:pt x="4399" y="2369"/>
                </a:lnTo>
                <a:lnTo>
                  <a:pt x="4395" y="2388"/>
                </a:lnTo>
                <a:lnTo>
                  <a:pt x="4391" y="2409"/>
                </a:lnTo>
                <a:lnTo>
                  <a:pt x="4388" y="2428"/>
                </a:lnTo>
                <a:lnTo>
                  <a:pt x="4386" y="2448"/>
                </a:lnTo>
                <a:lnTo>
                  <a:pt x="4384" y="2466"/>
                </a:lnTo>
                <a:lnTo>
                  <a:pt x="4384" y="2483"/>
                </a:lnTo>
                <a:lnTo>
                  <a:pt x="4385" y="2498"/>
                </a:lnTo>
                <a:lnTo>
                  <a:pt x="4386" y="2513"/>
                </a:lnTo>
                <a:lnTo>
                  <a:pt x="4384" y="2513"/>
                </a:lnTo>
                <a:lnTo>
                  <a:pt x="4379" y="2511"/>
                </a:lnTo>
                <a:lnTo>
                  <a:pt x="4377" y="2510"/>
                </a:lnTo>
                <a:lnTo>
                  <a:pt x="4375" y="2507"/>
                </a:lnTo>
                <a:lnTo>
                  <a:pt x="4373" y="2502"/>
                </a:lnTo>
                <a:lnTo>
                  <a:pt x="4373" y="2496"/>
                </a:lnTo>
                <a:lnTo>
                  <a:pt x="4369" y="2510"/>
                </a:lnTo>
                <a:lnTo>
                  <a:pt x="4365" y="2524"/>
                </a:lnTo>
                <a:lnTo>
                  <a:pt x="4363" y="2537"/>
                </a:lnTo>
                <a:lnTo>
                  <a:pt x="4362" y="2551"/>
                </a:lnTo>
                <a:lnTo>
                  <a:pt x="4361" y="2565"/>
                </a:lnTo>
                <a:lnTo>
                  <a:pt x="4361" y="2579"/>
                </a:lnTo>
                <a:lnTo>
                  <a:pt x="4362" y="2593"/>
                </a:lnTo>
                <a:lnTo>
                  <a:pt x="4364" y="2607"/>
                </a:lnTo>
                <a:lnTo>
                  <a:pt x="4357" y="2602"/>
                </a:lnTo>
                <a:lnTo>
                  <a:pt x="4351" y="2598"/>
                </a:lnTo>
                <a:lnTo>
                  <a:pt x="4346" y="2592"/>
                </a:lnTo>
                <a:lnTo>
                  <a:pt x="4342" y="2583"/>
                </a:lnTo>
                <a:lnTo>
                  <a:pt x="4346" y="2598"/>
                </a:lnTo>
                <a:lnTo>
                  <a:pt x="4351" y="2617"/>
                </a:lnTo>
                <a:lnTo>
                  <a:pt x="4356" y="2639"/>
                </a:lnTo>
                <a:lnTo>
                  <a:pt x="4360" y="2662"/>
                </a:lnTo>
                <a:lnTo>
                  <a:pt x="4363" y="2683"/>
                </a:lnTo>
                <a:lnTo>
                  <a:pt x="4366" y="2705"/>
                </a:lnTo>
                <a:lnTo>
                  <a:pt x="4367" y="2722"/>
                </a:lnTo>
                <a:lnTo>
                  <a:pt x="4366" y="2737"/>
                </a:lnTo>
                <a:lnTo>
                  <a:pt x="4364" y="2727"/>
                </a:lnTo>
                <a:lnTo>
                  <a:pt x="4361" y="2718"/>
                </a:lnTo>
                <a:lnTo>
                  <a:pt x="4357" y="2709"/>
                </a:lnTo>
                <a:lnTo>
                  <a:pt x="4352" y="2700"/>
                </a:lnTo>
                <a:lnTo>
                  <a:pt x="4351" y="2703"/>
                </a:lnTo>
                <a:lnTo>
                  <a:pt x="4350" y="2704"/>
                </a:lnTo>
                <a:lnTo>
                  <a:pt x="4349" y="2705"/>
                </a:lnTo>
                <a:lnTo>
                  <a:pt x="4348" y="2708"/>
                </a:lnTo>
                <a:lnTo>
                  <a:pt x="4347" y="2704"/>
                </a:lnTo>
                <a:lnTo>
                  <a:pt x="4346" y="2699"/>
                </a:lnTo>
                <a:lnTo>
                  <a:pt x="4341" y="2687"/>
                </a:lnTo>
                <a:lnTo>
                  <a:pt x="4335" y="2677"/>
                </a:lnTo>
                <a:lnTo>
                  <a:pt x="4331" y="2667"/>
                </a:lnTo>
                <a:lnTo>
                  <a:pt x="4331" y="2670"/>
                </a:lnTo>
                <a:lnTo>
                  <a:pt x="4329" y="2673"/>
                </a:lnTo>
                <a:lnTo>
                  <a:pt x="4328" y="2676"/>
                </a:lnTo>
                <a:lnTo>
                  <a:pt x="4323" y="2665"/>
                </a:lnTo>
                <a:lnTo>
                  <a:pt x="4319" y="2655"/>
                </a:lnTo>
                <a:lnTo>
                  <a:pt x="4313" y="2646"/>
                </a:lnTo>
                <a:lnTo>
                  <a:pt x="4306" y="2638"/>
                </a:lnTo>
                <a:lnTo>
                  <a:pt x="4301" y="2648"/>
                </a:lnTo>
                <a:lnTo>
                  <a:pt x="4297" y="2660"/>
                </a:lnTo>
                <a:lnTo>
                  <a:pt x="4292" y="2671"/>
                </a:lnTo>
                <a:lnTo>
                  <a:pt x="4290" y="2681"/>
                </a:lnTo>
                <a:lnTo>
                  <a:pt x="4288" y="2691"/>
                </a:lnTo>
                <a:lnTo>
                  <a:pt x="4287" y="2703"/>
                </a:lnTo>
                <a:lnTo>
                  <a:pt x="4286" y="2723"/>
                </a:lnTo>
                <a:lnTo>
                  <a:pt x="4288" y="2745"/>
                </a:lnTo>
                <a:lnTo>
                  <a:pt x="4291" y="2765"/>
                </a:lnTo>
                <a:lnTo>
                  <a:pt x="4297" y="2786"/>
                </a:lnTo>
                <a:lnTo>
                  <a:pt x="4302" y="2806"/>
                </a:lnTo>
                <a:lnTo>
                  <a:pt x="4314" y="2848"/>
                </a:lnTo>
                <a:lnTo>
                  <a:pt x="4319" y="2868"/>
                </a:lnTo>
                <a:lnTo>
                  <a:pt x="4324" y="2890"/>
                </a:lnTo>
                <a:lnTo>
                  <a:pt x="4328" y="2910"/>
                </a:lnTo>
                <a:lnTo>
                  <a:pt x="4331" y="2932"/>
                </a:lnTo>
                <a:lnTo>
                  <a:pt x="4331" y="2953"/>
                </a:lnTo>
                <a:lnTo>
                  <a:pt x="4331" y="2964"/>
                </a:lnTo>
                <a:lnTo>
                  <a:pt x="4328" y="2975"/>
                </a:lnTo>
                <a:lnTo>
                  <a:pt x="4327" y="2963"/>
                </a:lnTo>
                <a:lnTo>
                  <a:pt x="4324" y="2949"/>
                </a:lnTo>
                <a:lnTo>
                  <a:pt x="4316" y="2924"/>
                </a:lnTo>
                <a:lnTo>
                  <a:pt x="4308" y="2898"/>
                </a:lnTo>
                <a:lnTo>
                  <a:pt x="4305" y="2887"/>
                </a:lnTo>
                <a:lnTo>
                  <a:pt x="4304" y="2876"/>
                </a:lnTo>
                <a:lnTo>
                  <a:pt x="4301" y="2878"/>
                </a:lnTo>
                <a:lnTo>
                  <a:pt x="4299" y="2883"/>
                </a:lnTo>
                <a:lnTo>
                  <a:pt x="4291" y="2865"/>
                </a:lnTo>
                <a:lnTo>
                  <a:pt x="4284" y="2847"/>
                </a:lnTo>
                <a:lnTo>
                  <a:pt x="4283" y="2850"/>
                </a:lnTo>
                <a:lnTo>
                  <a:pt x="4282" y="2852"/>
                </a:lnTo>
                <a:lnTo>
                  <a:pt x="4281" y="2853"/>
                </a:lnTo>
                <a:lnTo>
                  <a:pt x="4281" y="2857"/>
                </a:lnTo>
                <a:lnTo>
                  <a:pt x="4279" y="2848"/>
                </a:lnTo>
                <a:lnTo>
                  <a:pt x="4275" y="2837"/>
                </a:lnTo>
                <a:lnTo>
                  <a:pt x="4267" y="2819"/>
                </a:lnTo>
                <a:lnTo>
                  <a:pt x="4267" y="2822"/>
                </a:lnTo>
                <a:lnTo>
                  <a:pt x="4267" y="2825"/>
                </a:lnTo>
                <a:lnTo>
                  <a:pt x="4266" y="2828"/>
                </a:lnTo>
                <a:lnTo>
                  <a:pt x="4261" y="2817"/>
                </a:lnTo>
                <a:lnTo>
                  <a:pt x="4254" y="2806"/>
                </a:lnTo>
                <a:lnTo>
                  <a:pt x="4247" y="2796"/>
                </a:lnTo>
                <a:lnTo>
                  <a:pt x="4238" y="2788"/>
                </a:lnTo>
                <a:lnTo>
                  <a:pt x="4235" y="2799"/>
                </a:lnTo>
                <a:lnTo>
                  <a:pt x="4232" y="2812"/>
                </a:lnTo>
                <a:lnTo>
                  <a:pt x="4230" y="2823"/>
                </a:lnTo>
                <a:lnTo>
                  <a:pt x="4230" y="2835"/>
                </a:lnTo>
                <a:lnTo>
                  <a:pt x="4229" y="2847"/>
                </a:lnTo>
                <a:lnTo>
                  <a:pt x="4230" y="2858"/>
                </a:lnTo>
                <a:lnTo>
                  <a:pt x="4233" y="2881"/>
                </a:lnTo>
                <a:lnTo>
                  <a:pt x="4238" y="2904"/>
                </a:lnTo>
                <a:lnTo>
                  <a:pt x="4244" y="2927"/>
                </a:lnTo>
                <a:lnTo>
                  <a:pt x="4252" y="2949"/>
                </a:lnTo>
                <a:lnTo>
                  <a:pt x="4261" y="2971"/>
                </a:lnTo>
                <a:lnTo>
                  <a:pt x="4278" y="3015"/>
                </a:lnTo>
                <a:lnTo>
                  <a:pt x="4286" y="3038"/>
                </a:lnTo>
                <a:lnTo>
                  <a:pt x="4294" y="3060"/>
                </a:lnTo>
                <a:lnTo>
                  <a:pt x="4299" y="3082"/>
                </a:lnTo>
                <a:lnTo>
                  <a:pt x="4302" y="3104"/>
                </a:lnTo>
                <a:lnTo>
                  <a:pt x="4303" y="3116"/>
                </a:lnTo>
                <a:lnTo>
                  <a:pt x="4303" y="3127"/>
                </a:lnTo>
                <a:lnTo>
                  <a:pt x="4302" y="3138"/>
                </a:lnTo>
                <a:lnTo>
                  <a:pt x="4301" y="3151"/>
                </a:lnTo>
                <a:lnTo>
                  <a:pt x="4295" y="3135"/>
                </a:lnTo>
                <a:lnTo>
                  <a:pt x="4288" y="3121"/>
                </a:lnTo>
                <a:lnTo>
                  <a:pt x="4282" y="3106"/>
                </a:lnTo>
                <a:lnTo>
                  <a:pt x="4275" y="3092"/>
                </a:lnTo>
                <a:lnTo>
                  <a:pt x="4267" y="3079"/>
                </a:lnTo>
                <a:lnTo>
                  <a:pt x="4259" y="3065"/>
                </a:lnTo>
                <a:lnTo>
                  <a:pt x="4249" y="3052"/>
                </a:lnTo>
                <a:lnTo>
                  <a:pt x="4240" y="3040"/>
                </a:lnTo>
                <a:lnTo>
                  <a:pt x="4238" y="3042"/>
                </a:lnTo>
                <a:lnTo>
                  <a:pt x="4238" y="3045"/>
                </a:lnTo>
                <a:lnTo>
                  <a:pt x="4238" y="3049"/>
                </a:lnTo>
                <a:lnTo>
                  <a:pt x="4237" y="3052"/>
                </a:lnTo>
                <a:lnTo>
                  <a:pt x="4207" y="3005"/>
                </a:lnTo>
                <a:lnTo>
                  <a:pt x="4206" y="3009"/>
                </a:lnTo>
                <a:lnTo>
                  <a:pt x="4205" y="3011"/>
                </a:lnTo>
                <a:lnTo>
                  <a:pt x="4204" y="3013"/>
                </a:lnTo>
                <a:lnTo>
                  <a:pt x="4205" y="3018"/>
                </a:lnTo>
                <a:lnTo>
                  <a:pt x="4200" y="3006"/>
                </a:lnTo>
                <a:lnTo>
                  <a:pt x="4193" y="2993"/>
                </a:lnTo>
                <a:lnTo>
                  <a:pt x="4178" y="2969"/>
                </a:lnTo>
                <a:lnTo>
                  <a:pt x="4180" y="2974"/>
                </a:lnTo>
                <a:lnTo>
                  <a:pt x="4181" y="2978"/>
                </a:lnTo>
                <a:lnTo>
                  <a:pt x="4180" y="2982"/>
                </a:lnTo>
                <a:lnTo>
                  <a:pt x="4169" y="2969"/>
                </a:lnTo>
                <a:lnTo>
                  <a:pt x="4159" y="2955"/>
                </a:lnTo>
                <a:lnTo>
                  <a:pt x="4148" y="2943"/>
                </a:lnTo>
                <a:lnTo>
                  <a:pt x="4142" y="2938"/>
                </a:lnTo>
                <a:lnTo>
                  <a:pt x="4133" y="2933"/>
                </a:lnTo>
                <a:lnTo>
                  <a:pt x="4131" y="2945"/>
                </a:lnTo>
                <a:lnTo>
                  <a:pt x="4129" y="2959"/>
                </a:lnTo>
                <a:lnTo>
                  <a:pt x="4128" y="2973"/>
                </a:lnTo>
                <a:lnTo>
                  <a:pt x="4128" y="2988"/>
                </a:lnTo>
                <a:lnTo>
                  <a:pt x="4128" y="3005"/>
                </a:lnTo>
                <a:lnTo>
                  <a:pt x="4128" y="3020"/>
                </a:lnTo>
                <a:lnTo>
                  <a:pt x="4130" y="3038"/>
                </a:lnTo>
                <a:lnTo>
                  <a:pt x="4133" y="3054"/>
                </a:lnTo>
                <a:lnTo>
                  <a:pt x="4136" y="3069"/>
                </a:lnTo>
                <a:lnTo>
                  <a:pt x="4140" y="3086"/>
                </a:lnTo>
                <a:lnTo>
                  <a:pt x="4147" y="3100"/>
                </a:lnTo>
                <a:lnTo>
                  <a:pt x="4153" y="3115"/>
                </a:lnTo>
                <a:lnTo>
                  <a:pt x="4161" y="3127"/>
                </a:lnTo>
                <a:lnTo>
                  <a:pt x="4170" y="3139"/>
                </a:lnTo>
                <a:lnTo>
                  <a:pt x="4181" y="3149"/>
                </a:lnTo>
                <a:lnTo>
                  <a:pt x="4192" y="3157"/>
                </a:lnTo>
                <a:lnTo>
                  <a:pt x="4189" y="3158"/>
                </a:lnTo>
                <a:lnTo>
                  <a:pt x="4186" y="3158"/>
                </a:lnTo>
                <a:lnTo>
                  <a:pt x="4183" y="3157"/>
                </a:lnTo>
                <a:lnTo>
                  <a:pt x="4191" y="3165"/>
                </a:lnTo>
                <a:lnTo>
                  <a:pt x="4199" y="3175"/>
                </a:lnTo>
                <a:lnTo>
                  <a:pt x="4207" y="3187"/>
                </a:lnTo>
                <a:lnTo>
                  <a:pt x="4212" y="3197"/>
                </a:lnTo>
                <a:lnTo>
                  <a:pt x="4209" y="3196"/>
                </a:lnTo>
                <a:lnTo>
                  <a:pt x="4207" y="3196"/>
                </a:lnTo>
                <a:lnTo>
                  <a:pt x="4205" y="3197"/>
                </a:lnTo>
                <a:lnTo>
                  <a:pt x="4215" y="3208"/>
                </a:lnTo>
                <a:lnTo>
                  <a:pt x="4225" y="3219"/>
                </a:lnTo>
                <a:lnTo>
                  <a:pt x="4233" y="3232"/>
                </a:lnTo>
                <a:lnTo>
                  <a:pt x="4240" y="3243"/>
                </a:lnTo>
                <a:lnTo>
                  <a:pt x="4246" y="3254"/>
                </a:lnTo>
                <a:lnTo>
                  <a:pt x="4251" y="3266"/>
                </a:lnTo>
                <a:lnTo>
                  <a:pt x="4256" y="3278"/>
                </a:lnTo>
                <a:lnTo>
                  <a:pt x="4259" y="3290"/>
                </a:lnTo>
                <a:lnTo>
                  <a:pt x="4261" y="3303"/>
                </a:lnTo>
                <a:lnTo>
                  <a:pt x="4263" y="3315"/>
                </a:lnTo>
                <a:lnTo>
                  <a:pt x="4264" y="3327"/>
                </a:lnTo>
                <a:lnTo>
                  <a:pt x="4264" y="3341"/>
                </a:lnTo>
                <a:lnTo>
                  <a:pt x="4264" y="3354"/>
                </a:lnTo>
                <a:lnTo>
                  <a:pt x="4263" y="3367"/>
                </a:lnTo>
                <a:lnTo>
                  <a:pt x="4258" y="3396"/>
                </a:lnTo>
                <a:lnTo>
                  <a:pt x="4247" y="3379"/>
                </a:lnTo>
                <a:lnTo>
                  <a:pt x="4238" y="3360"/>
                </a:lnTo>
                <a:lnTo>
                  <a:pt x="4232" y="3342"/>
                </a:lnTo>
                <a:lnTo>
                  <a:pt x="4228" y="3322"/>
                </a:lnTo>
                <a:lnTo>
                  <a:pt x="4226" y="3324"/>
                </a:lnTo>
                <a:lnTo>
                  <a:pt x="4224" y="3328"/>
                </a:lnTo>
                <a:lnTo>
                  <a:pt x="4223" y="3333"/>
                </a:lnTo>
                <a:lnTo>
                  <a:pt x="4210" y="3318"/>
                </a:lnTo>
                <a:lnTo>
                  <a:pt x="4198" y="3302"/>
                </a:lnTo>
                <a:lnTo>
                  <a:pt x="4187" y="3285"/>
                </a:lnTo>
                <a:lnTo>
                  <a:pt x="4175" y="3269"/>
                </a:lnTo>
                <a:lnTo>
                  <a:pt x="4170" y="3274"/>
                </a:lnTo>
                <a:lnTo>
                  <a:pt x="4168" y="3277"/>
                </a:lnTo>
                <a:lnTo>
                  <a:pt x="4166" y="3281"/>
                </a:lnTo>
                <a:lnTo>
                  <a:pt x="4154" y="3249"/>
                </a:lnTo>
                <a:lnTo>
                  <a:pt x="4147" y="3233"/>
                </a:lnTo>
                <a:lnTo>
                  <a:pt x="4138" y="3217"/>
                </a:lnTo>
                <a:lnTo>
                  <a:pt x="4137" y="3224"/>
                </a:lnTo>
                <a:lnTo>
                  <a:pt x="4135" y="3226"/>
                </a:lnTo>
                <a:lnTo>
                  <a:pt x="4134" y="3229"/>
                </a:lnTo>
                <a:lnTo>
                  <a:pt x="4133" y="3236"/>
                </a:lnTo>
                <a:lnTo>
                  <a:pt x="4131" y="3228"/>
                </a:lnTo>
                <a:lnTo>
                  <a:pt x="4128" y="3219"/>
                </a:lnTo>
                <a:lnTo>
                  <a:pt x="4122" y="3202"/>
                </a:lnTo>
                <a:lnTo>
                  <a:pt x="4106" y="3168"/>
                </a:lnTo>
                <a:lnTo>
                  <a:pt x="4107" y="3174"/>
                </a:lnTo>
                <a:lnTo>
                  <a:pt x="4107" y="3179"/>
                </a:lnTo>
                <a:lnTo>
                  <a:pt x="4106" y="3186"/>
                </a:lnTo>
                <a:lnTo>
                  <a:pt x="4094" y="3166"/>
                </a:lnTo>
                <a:lnTo>
                  <a:pt x="4083" y="3148"/>
                </a:lnTo>
                <a:lnTo>
                  <a:pt x="4076" y="3138"/>
                </a:lnTo>
                <a:lnTo>
                  <a:pt x="4069" y="3130"/>
                </a:lnTo>
                <a:lnTo>
                  <a:pt x="4061" y="3122"/>
                </a:lnTo>
                <a:lnTo>
                  <a:pt x="4052" y="3115"/>
                </a:lnTo>
                <a:lnTo>
                  <a:pt x="4046" y="3131"/>
                </a:lnTo>
                <a:lnTo>
                  <a:pt x="4042" y="3149"/>
                </a:lnTo>
                <a:lnTo>
                  <a:pt x="4038" y="3168"/>
                </a:lnTo>
                <a:lnTo>
                  <a:pt x="4036" y="3189"/>
                </a:lnTo>
                <a:lnTo>
                  <a:pt x="4035" y="3209"/>
                </a:lnTo>
                <a:lnTo>
                  <a:pt x="4035" y="3231"/>
                </a:lnTo>
                <a:lnTo>
                  <a:pt x="4037" y="3253"/>
                </a:lnTo>
                <a:lnTo>
                  <a:pt x="4039" y="3275"/>
                </a:lnTo>
                <a:lnTo>
                  <a:pt x="4043" y="3296"/>
                </a:lnTo>
                <a:lnTo>
                  <a:pt x="4049" y="3318"/>
                </a:lnTo>
                <a:lnTo>
                  <a:pt x="4055" y="3338"/>
                </a:lnTo>
                <a:lnTo>
                  <a:pt x="4063" y="3357"/>
                </a:lnTo>
                <a:lnTo>
                  <a:pt x="4074" y="3375"/>
                </a:lnTo>
                <a:lnTo>
                  <a:pt x="4085" y="3390"/>
                </a:lnTo>
                <a:lnTo>
                  <a:pt x="4091" y="3397"/>
                </a:lnTo>
                <a:lnTo>
                  <a:pt x="4098" y="3403"/>
                </a:lnTo>
                <a:lnTo>
                  <a:pt x="4106" y="3409"/>
                </a:lnTo>
                <a:lnTo>
                  <a:pt x="4113" y="3416"/>
                </a:lnTo>
                <a:lnTo>
                  <a:pt x="4108" y="3416"/>
                </a:lnTo>
                <a:lnTo>
                  <a:pt x="4105" y="3416"/>
                </a:lnTo>
                <a:lnTo>
                  <a:pt x="4101" y="3414"/>
                </a:lnTo>
                <a:lnTo>
                  <a:pt x="4111" y="3426"/>
                </a:lnTo>
                <a:lnTo>
                  <a:pt x="4121" y="3440"/>
                </a:lnTo>
                <a:lnTo>
                  <a:pt x="4130" y="3456"/>
                </a:lnTo>
                <a:lnTo>
                  <a:pt x="4137" y="3469"/>
                </a:lnTo>
                <a:lnTo>
                  <a:pt x="4133" y="3468"/>
                </a:lnTo>
                <a:lnTo>
                  <a:pt x="4130" y="3468"/>
                </a:lnTo>
                <a:lnTo>
                  <a:pt x="4127" y="3469"/>
                </a:lnTo>
                <a:lnTo>
                  <a:pt x="4144" y="3482"/>
                </a:lnTo>
                <a:lnTo>
                  <a:pt x="4157" y="3495"/>
                </a:lnTo>
                <a:lnTo>
                  <a:pt x="4168" y="3508"/>
                </a:lnTo>
                <a:lnTo>
                  <a:pt x="4177" y="3521"/>
                </a:lnTo>
                <a:lnTo>
                  <a:pt x="4185" y="3535"/>
                </a:lnTo>
                <a:lnTo>
                  <a:pt x="4190" y="3548"/>
                </a:lnTo>
                <a:lnTo>
                  <a:pt x="4194" y="3562"/>
                </a:lnTo>
                <a:lnTo>
                  <a:pt x="4195" y="3576"/>
                </a:lnTo>
                <a:lnTo>
                  <a:pt x="4196" y="3590"/>
                </a:lnTo>
                <a:lnTo>
                  <a:pt x="4195" y="3605"/>
                </a:lnTo>
                <a:lnTo>
                  <a:pt x="4193" y="3620"/>
                </a:lnTo>
                <a:lnTo>
                  <a:pt x="4190" y="3635"/>
                </a:lnTo>
                <a:lnTo>
                  <a:pt x="4186" y="3652"/>
                </a:lnTo>
                <a:lnTo>
                  <a:pt x="4182" y="3668"/>
                </a:lnTo>
                <a:lnTo>
                  <a:pt x="4170" y="3704"/>
                </a:lnTo>
                <a:lnTo>
                  <a:pt x="4173" y="3688"/>
                </a:lnTo>
                <a:lnTo>
                  <a:pt x="4173" y="3672"/>
                </a:lnTo>
                <a:lnTo>
                  <a:pt x="4171" y="3658"/>
                </a:lnTo>
                <a:lnTo>
                  <a:pt x="4167" y="3645"/>
                </a:lnTo>
                <a:lnTo>
                  <a:pt x="4162" y="3632"/>
                </a:lnTo>
                <a:lnTo>
                  <a:pt x="4156" y="3621"/>
                </a:lnTo>
                <a:lnTo>
                  <a:pt x="4149" y="3611"/>
                </a:lnTo>
                <a:lnTo>
                  <a:pt x="4140" y="3600"/>
                </a:lnTo>
                <a:lnTo>
                  <a:pt x="4124" y="3580"/>
                </a:lnTo>
                <a:lnTo>
                  <a:pt x="4116" y="3570"/>
                </a:lnTo>
                <a:lnTo>
                  <a:pt x="4109" y="3559"/>
                </a:lnTo>
                <a:lnTo>
                  <a:pt x="4102" y="3548"/>
                </a:lnTo>
                <a:lnTo>
                  <a:pt x="4097" y="3537"/>
                </a:lnTo>
                <a:lnTo>
                  <a:pt x="4094" y="3526"/>
                </a:lnTo>
                <a:lnTo>
                  <a:pt x="4093" y="3513"/>
                </a:lnTo>
                <a:lnTo>
                  <a:pt x="4087" y="3518"/>
                </a:lnTo>
                <a:lnTo>
                  <a:pt x="4085" y="3522"/>
                </a:lnTo>
                <a:lnTo>
                  <a:pt x="4083" y="3527"/>
                </a:lnTo>
                <a:lnTo>
                  <a:pt x="4068" y="3493"/>
                </a:lnTo>
                <a:lnTo>
                  <a:pt x="4059" y="3475"/>
                </a:lnTo>
                <a:lnTo>
                  <a:pt x="4050" y="3459"/>
                </a:lnTo>
                <a:lnTo>
                  <a:pt x="4049" y="3465"/>
                </a:lnTo>
                <a:lnTo>
                  <a:pt x="4047" y="3468"/>
                </a:lnTo>
                <a:lnTo>
                  <a:pt x="4045" y="3471"/>
                </a:lnTo>
                <a:lnTo>
                  <a:pt x="4045" y="3478"/>
                </a:lnTo>
                <a:lnTo>
                  <a:pt x="4043" y="3470"/>
                </a:lnTo>
                <a:lnTo>
                  <a:pt x="4039" y="3461"/>
                </a:lnTo>
                <a:lnTo>
                  <a:pt x="4031" y="3442"/>
                </a:lnTo>
                <a:lnTo>
                  <a:pt x="4012" y="3405"/>
                </a:lnTo>
                <a:lnTo>
                  <a:pt x="4014" y="3413"/>
                </a:lnTo>
                <a:lnTo>
                  <a:pt x="4014" y="3419"/>
                </a:lnTo>
                <a:lnTo>
                  <a:pt x="4014" y="3422"/>
                </a:lnTo>
                <a:lnTo>
                  <a:pt x="4012" y="3425"/>
                </a:lnTo>
                <a:lnTo>
                  <a:pt x="3998" y="3399"/>
                </a:lnTo>
                <a:lnTo>
                  <a:pt x="3984" y="3376"/>
                </a:lnTo>
                <a:lnTo>
                  <a:pt x="3977" y="3363"/>
                </a:lnTo>
                <a:lnTo>
                  <a:pt x="3968" y="3353"/>
                </a:lnTo>
                <a:lnTo>
                  <a:pt x="3958" y="3343"/>
                </a:lnTo>
                <a:lnTo>
                  <a:pt x="3946" y="3332"/>
                </a:lnTo>
                <a:lnTo>
                  <a:pt x="3940" y="3351"/>
                </a:lnTo>
                <a:lnTo>
                  <a:pt x="3935" y="3370"/>
                </a:lnTo>
                <a:lnTo>
                  <a:pt x="3932" y="3391"/>
                </a:lnTo>
                <a:lnTo>
                  <a:pt x="3930" y="3414"/>
                </a:lnTo>
                <a:lnTo>
                  <a:pt x="3929" y="3436"/>
                </a:lnTo>
                <a:lnTo>
                  <a:pt x="3930" y="3459"/>
                </a:lnTo>
                <a:lnTo>
                  <a:pt x="3933" y="3481"/>
                </a:lnTo>
                <a:lnTo>
                  <a:pt x="3936" y="3504"/>
                </a:lnTo>
                <a:lnTo>
                  <a:pt x="3942" y="3527"/>
                </a:lnTo>
                <a:lnTo>
                  <a:pt x="3949" y="3548"/>
                </a:lnTo>
                <a:lnTo>
                  <a:pt x="3958" y="3570"/>
                </a:lnTo>
                <a:lnTo>
                  <a:pt x="3968" y="3589"/>
                </a:lnTo>
                <a:lnTo>
                  <a:pt x="3980" y="3607"/>
                </a:lnTo>
                <a:lnTo>
                  <a:pt x="3986" y="3615"/>
                </a:lnTo>
                <a:lnTo>
                  <a:pt x="3994" y="3623"/>
                </a:lnTo>
                <a:lnTo>
                  <a:pt x="4002" y="3630"/>
                </a:lnTo>
                <a:lnTo>
                  <a:pt x="4009" y="3638"/>
                </a:lnTo>
                <a:lnTo>
                  <a:pt x="4018" y="3644"/>
                </a:lnTo>
                <a:lnTo>
                  <a:pt x="4026" y="3649"/>
                </a:lnTo>
                <a:lnTo>
                  <a:pt x="4021" y="3650"/>
                </a:lnTo>
                <a:lnTo>
                  <a:pt x="4018" y="3650"/>
                </a:lnTo>
                <a:lnTo>
                  <a:pt x="4014" y="3649"/>
                </a:lnTo>
                <a:lnTo>
                  <a:pt x="4019" y="3655"/>
                </a:lnTo>
                <a:lnTo>
                  <a:pt x="4025" y="3663"/>
                </a:lnTo>
                <a:lnTo>
                  <a:pt x="4038" y="3682"/>
                </a:lnTo>
                <a:lnTo>
                  <a:pt x="4048" y="3700"/>
                </a:lnTo>
                <a:lnTo>
                  <a:pt x="4057" y="3718"/>
                </a:lnTo>
                <a:lnTo>
                  <a:pt x="4053" y="3717"/>
                </a:lnTo>
                <a:lnTo>
                  <a:pt x="4049" y="3717"/>
                </a:lnTo>
                <a:lnTo>
                  <a:pt x="4046" y="3718"/>
                </a:lnTo>
                <a:lnTo>
                  <a:pt x="4060" y="3729"/>
                </a:lnTo>
                <a:lnTo>
                  <a:pt x="4073" y="3741"/>
                </a:lnTo>
                <a:lnTo>
                  <a:pt x="4083" y="3753"/>
                </a:lnTo>
                <a:lnTo>
                  <a:pt x="4092" y="3765"/>
                </a:lnTo>
                <a:lnTo>
                  <a:pt x="4099" y="3777"/>
                </a:lnTo>
                <a:lnTo>
                  <a:pt x="4105" y="3790"/>
                </a:lnTo>
                <a:lnTo>
                  <a:pt x="4109" y="3802"/>
                </a:lnTo>
                <a:lnTo>
                  <a:pt x="4112" y="3814"/>
                </a:lnTo>
                <a:lnTo>
                  <a:pt x="4113" y="3828"/>
                </a:lnTo>
                <a:lnTo>
                  <a:pt x="4114" y="3841"/>
                </a:lnTo>
                <a:lnTo>
                  <a:pt x="4113" y="3855"/>
                </a:lnTo>
                <a:lnTo>
                  <a:pt x="4111" y="3869"/>
                </a:lnTo>
                <a:lnTo>
                  <a:pt x="4107" y="3884"/>
                </a:lnTo>
                <a:lnTo>
                  <a:pt x="4102" y="3898"/>
                </a:lnTo>
                <a:lnTo>
                  <a:pt x="4097" y="3914"/>
                </a:lnTo>
                <a:lnTo>
                  <a:pt x="4091" y="3930"/>
                </a:lnTo>
                <a:lnTo>
                  <a:pt x="4092" y="3922"/>
                </a:lnTo>
                <a:lnTo>
                  <a:pt x="4091" y="3912"/>
                </a:lnTo>
                <a:lnTo>
                  <a:pt x="4088" y="3902"/>
                </a:lnTo>
                <a:lnTo>
                  <a:pt x="4084" y="3891"/>
                </a:lnTo>
                <a:lnTo>
                  <a:pt x="4076" y="3872"/>
                </a:lnTo>
                <a:lnTo>
                  <a:pt x="4068" y="3854"/>
                </a:lnTo>
                <a:lnTo>
                  <a:pt x="4067" y="3854"/>
                </a:lnTo>
                <a:lnTo>
                  <a:pt x="4064" y="3856"/>
                </a:lnTo>
                <a:lnTo>
                  <a:pt x="4061" y="3859"/>
                </a:lnTo>
                <a:lnTo>
                  <a:pt x="4060" y="3866"/>
                </a:lnTo>
                <a:lnTo>
                  <a:pt x="4055" y="3856"/>
                </a:lnTo>
                <a:lnTo>
                  <a:pt x="4048" y="3847"/>
                </a:lnTo>
                <a:lnTo>
                  <a:pt x="4032" y="3826"/>
                </a:lnTo>
                <a:lnTo>
                  <a:pt x="4023" y="3814"/>
                </a:lnTo>
                <a:lnTo>
                  <a:pt x="4017" y="3804"/>
                </a:lnTo>
                <a:lnTo>
                  <a:pt x="4013" y="3795"/>
                </a:lnTo>
                <a:lnTo>
                  <a:pt x="4012" y="3790"/>
                </a:lnTo>
                <a:lnTo>
                  <a:pt x="4012" y="3785"/>
                </a:lnTo>
                <a:lnTo>
                  <a:pt x="4005" y="3791"/>
                </a:lnTo>
                <a:lnTo>
                  <a:pt x="4002" y="3794"/>
                </a:lnTo>
                <a:lnTo>
                  <a:pt x="3999" y="3798"/>
                </a:lnTo>
                <a:lnTo>
                  <a:pt x="3994" y="3779"/>
                </a:lnTo>
                <a:lnTo>
                  <a:pt x="3987" y="3761"/>
                </a:lnTo>
                <a:lnTo>
                  <a:pt x="3981" y="3742"/>
                </a:lnTo>
                <a:lnTo>
                  <a:pt x="3974" y="3724"/>
                </a:lnTo>
                <a:lnTo>
                  <a:pt x="3971" y="3730"/>
                </a:lnTo>
                <a:lnTo>
                  <a:pt x="3969" y="3732"/>
                </a:lnTo>
                <a:lnTo>
                  <a:pt x="3967" y="3735"/>
                </a:lnTo>
                <a:lnTo>
                  <a:pt x="3965" y="3742"/>
                </a:lnTo>
                <a:lnTo>
                  <a:pt x="3964" y="3733"/>
                </a:lnTo>
                <a:lnTo>
                  <a:pt x="3962" y="3723"/>
                </a:lnTo>
                <a:lnTo>
                  <a:pt x="3956" y="3702"/>
                </a:lnTo>
                <a:lnTo>
                  <a:pt x="3947" y="3682"/>
                </a:lnTo>
                <a:lnTo>
                  <a:pt x="3939" y="3663"/>
                </a:lnTo>
                <a:lnTo>
                  <a:pt x="3939" y="3667"/>
                </a:lnTo>
                <a:lnTo>
                  <a:pt x="3939" y="3670"/>
                </a:lnTo>
                <a:lnTo>
                  <a:pt x="3937" y="3676"/>
                </a:lnTo>
                <a:lnTo>
                  <a:pt x="3928" y="3643"/>
                </a:lnTo>
                <a:lnTo>
                  <a:pt x="3923" y="3628"/>
                </a:lnTo>
                <a:lnTo>
                  <a:pt x="3917" y="3614"/>
                </a:lnTo>
                <a:lnTo>
                  <a:pt x="3909" y="3601"/>
                </a:lnTo>
                <a:lnTo>
                  <a:pt x="3901" y="3587"/>
                </a:lnTo>
                <a:lnTo>
                  <a:pt x="3890" y="3575"/>
                </a:lnTo>
                <a:lnTo>
                  <a:pt x="3875" y="3563"/>
                </a:lnTo>
                <a:lnTo>
                  <a:pt x="3870" y="3573"/>
                </a:lnTo>
                <a:lnTo>
                  <a:pt x="3864" y="3586"/>
                </a:lnTo>
                <a:lnTo>
                  <a:pt x="3857" y="3601"/>
                </a:lnTo>
                <a:lnTo>
                  <a:pt x="3851" y="3616"/>
                </a:lnTo>
                <a:lnTo>
                  <a:pt x="3845" y="3633"/>
                </a:lnTo>
                <a:lnTo>
                  <a:pt x="3840" y="3652"/>
                </a:lnTo>
                <a:lnTo>
                  <a:pt x="3834" y="3670"/>
                </a:lnTo>
                <a:lnTo>
                  <a:pt x="3831" y="3689"/>
                </a:lnTo>
                <a:lnTo>
                  <a:pt x="3828" y="3707"/>
                </a:lnTo>
                <a:lnTo>
                  <a:pt x="3827" y="3726"/>
                </a:lnTo>
                <a:lnTo>
                  <a:pt x="3827" y="3743"/>
                </a:lnTo>
                <a:lnTo>
                  <a:pt x="3830" y="3761"/>
                </a:lnTo>
                <a:lnTo>
                  <a:pt x="3832" y="3768"/>
                </a:lnTo>
                <a:lnTo>
                  <a:pt x="3834" y="3776"/>
                </a:lnTo>
                <a:lnTo>
                  <a:pt x="3837" y="3782"/>
                </a:lnTo>
                <a:lnTo>
                  <a:pt x="3842" y="3790"/>
                </a:lnTo>
                <a:lnTo>
                  <a:pt x="3846" y="3796"/>
                </a:lnTo>
                <a:lnTo>
                  <a:pt x="3851" y="3801"/>
                </a:lnTo>
                <a:lnTo>
                  <a:pt x="3856" y="3806"/>
                </a:lnTo>
                <a:lnTo>
                  <a:pt x="3862" y="3811"/>
                </a:lnTo>
                <a:lnTo>
                  <a:pt x="3851" y="3813"/>
                </a:lnTo>
                <a:lnTo>
                  <a:pt x="3856" y="3816"/>
                </a:lnTo>
                <a:lnTo>
                  <a:pt x="3860" y="3820"/>
                </a:lnTo>
                <a:lnTo>
                  <a:pt x="3865" y="3826"/>
                </a:lnTo>
                <a:lnTo>
                  <a:pt x="3869" y="3832"/>
                </a:lnTo>
                <a:lnTo>
                  <a:pt x="3878" y="3845"/>
                </a:lnTo>
                <a:lnTo>
                  <a:pt x="3887" y="3860"/>
                </a:lnTo>
                <a:lnTo>
                  <a:pt x="3895" y="3876"/>
                </a:lnTo>
                <a:lnTo>
                  <a:pt x="3904" y="3890"/>
                </a:lnTo>
                <a:lnTo>
                  <a:pt x="3915" y="3903"/>
                </a:lnTo>
                <a:lnTo>
                  <a:pt x="3920" y="3908"/>
                </a:lnTo>
                <a:lnTo>
                  <a:pt x="3925" y="3912"/>
                </a:lnTo>
                <a:lnTo>
                  <a:pt x="3919" y="3912"/>
                </a:lnTo>
                <a:lnTo>
                  <a:pt x="3915" y="3912"/>
                </a:lnTo>
                <a:lnTo>
                  <a:pt x="3910" y="3910"/>
                </a:lnTo>
                <a:lnTo>
                  <a:pt x="3925" y="3926"/>
                </a:lnTo>
                <a:lnTo>
                  <a:pt x="3939" y="3946"/>
                </a:lnTo>
                <a:lnTo>
                  <a:pt x="3954" y="3965"/>
                </a:lnTo>
                <a:lnTo>
                  <a:pt x="3960" y="3976"/>
                </a:lnTo>
                <a:lnTo>
                  <a:pt x="3965" y="3985"/>
                </a:lnTo>
                <a:lnTo>
                  <a:pt x="3959" y="3984"/>
                </a:lnTo>
                <a:lnTo>
                  <a:pt x="3953" y="3984"/>
                </a:lnTo>
                <a:lnTo>
                  <a:pt x="3946" y="3985"/>
                </a:lnTo>
                <a:lnTo>
                  <a:pt x="3941" y="3988"/>
                </a:lnTo>
                <a:lnTo>
                  <a:pt x="3959" y="4001"/>
                </a:lnTo>
                <a:lnTo>
                  <a:pt x="3973" y="4016"/>
                </a:lnTo>
                <a:lnTo>
                  <a:pt x="3984" y="4029"/>
                </a:lnTo>
                <a:lnTo>
                  <a:pt x="3993" y="4043"/>
                </a:lnTo>
                <a:lnTo>
                  <a:pt x="3999" y="4057"/>
                </a:lnTo>
                <a:lnTo>
                  <a:pt x="4002" y="4071"/>
                </a:lnTo>
                <a:lnTo>
                  <a:pt x="4003" y="4084"/>
                </a:lnTo>
                <a:lnTo>
                  <a:pt x="4002" y="4099"/>
                </a:lnTo>
                <a:lnTo>
                  <a:pt x="4000" y="4113"/>
                </a:lnTo>
                <a:lnTo>
                  <a:pt x="3996" y="4128"/>
                </a:lnTo>
                <a:lnTo>
                  <a:pt x="3989" y="4143"/>
                </a:lnTo>
                <a:lnTo>
                  <a:pt x="3983" y="4157"/>
                </a:lnTo>
                <a:lnTo>
                  <a:pt x="3967" y="4189"/>
                </a:lnTo>
                <a:lnTo>
                  <a:pt x="3948" y="4221"/>
                </a:lnTo>
                <a:lnTo>
                  <a:pt x="3951" y="4208"/>
                </a:lnTo>
                <a:lnTo>
                  <a:pt x="3955" y="4194"/>
                </a:lnTo>
                <a:lnTo>
                  <a:pt x="3956" y="4181"/>
                </a:lnTo>
                <a:lnTo>
                  <a:pt x="3956" y="4168"/>
                </a:lnTo>
                <a:lnTo>
                  <a:pt x="3955" y="4155"/>
                </a:lnTo>
                <a:lnTo>
                  <a:pt x="3954" y="4142"/>
                </a:lnTo>
                <a:lnTo>
                  <a:pt x="3950" y="4130"/>
                </a:lnTo>
                <a:lnTo>
                  <a:pt x="3947" y="4118"/>
                </a:lnTo>
                <a:lnTo>
                  <a:pt x="3940" y="4094"/>
                </a:lnTo>
                <a:lnTo>
                  <a:pt x="3931" y="4071"/>
                </a:lnTo>
                <a:lnTo>
                  <a:pt x="3920" y="4047"/>
                </a:lnTo>
                <a:lnTo>
                  <a:pt x="3908" y="4025"/>
                </a:lnTo>
                <a:lnTo>
                  <a:pt x="3905" y="4028"/>
                </a:lnTo>
                <a:lnTo>
                  <a:pt x="3899" y="4035"/>
                </a:lnTo>
                <a:lnTo>
                  <a:pt x="3892" y="4044"/>
                </a:lnTo>
                <a:lnTo>
                  <a:pt x="3890" y="4048"/>
                </a:lnTo>
                <a:lnTo>
                  <a:pt x="3890" y="4053"/>
                </a:lnTo>
                <a:lnTo>
                  <a:pt x="3871" y="4022"/>
                </a:lnTo>
                <a:lnTo>
                  <a:pt x="3863" y="4006"/>
                </a:lnTo>
                <a:lnTo>
                  <a:pt x="3856" y="3991"/>
                </a:lnTo>
                <a:lnTo>
                  <a:pt x="3855" y="3998"/>
                </a:lnTo>
                <a:lnTo>
                  <a:pt x="3854" y="4004"/>
                </a:lnTo>
                <a:lnTo>
                  <a:pt x="3853" y="4010"/>
                </a:lnTo>
                <a:lnTo>
                  <a:pt x="3853" y="4017"/>
                </a:lnTo>
                <a:lnTo>
                  <a:pt x="3846" y="4001"/>
                </a:lnTo>
                <a:lnTo>
                  <a:pt x="3833" y="3979"/>
                </a:lnTo>
                <a:lnTo>
                  <a:pt x="3827" y="3965"/>
                </a:lnTo>
                <a:lnTo>
                  <a:pt x="3823" y="3954"/>
                </a:lnTo>
                <a:lnTo>
                  <a:pt x="3819" y="3943"/>
                </a:lnTo>
                <a:lnTo>
                  <a:pt x="3819" y="3938"/>
                </a:lnTo>
                <a:lnTo>
                  <a:pt x="3819" y="3932"/>
                </a:lnTo>
                <a:lnTo>
                  <a:pt x="3813" y="3942"/>
                </a:lnTo>
                <a:lnTo>
                  <a:pt x="3811" y="3947"/>
                </a:lnTo>
                <a:lnTo>
                  <a:pt x="3808" y="3954"/>
                </a:lnTo>
                <a:lnTo>
                  <a:pt x="3808" y="3944"/>
                </a:lnTo>
                <a:lnTo>
                  <a:pt x="3806" y="3932"/>
                </a:lnTo>
                <a:lnTo>
                  <a:pt x="3803" y="3921"/>
                </a:lnTo>
                <a:lnTo>
                  <a:pt x="3798" y="3910"/>
                </a:lnTo>
                <a:lnTo>
                  <a:pt x="3793" y="3898"/>
                </a:lnTo>
                <a:lnTo>
                  <a:pt x="3788" y="3887"/>
                </a:lnTo>
                <a:lnTo>
                  <a:pt x="3778" y="3868"/>
                </a:lnTo>
                <a:lnTo>
                  <a:pt x="3778" y="3872"/>
                </a:lnTo>
                <a:lnTo>
                  <a:pt x="3777" y="3875"/>
                </a:lnTo>
                <a:lnTo>
                  <a:pt x="3774" y="3879"/>
                </a:lnTo>
                <a:lnTo>
                  <a:pt x="3755" y="3852"/>
                </a:lnTo>
                <a:lnTo>
                  <a:pt x="3739" y="3827"/>
                </a:lnTo>
                <a:lnTo>
                  <a:pt x="3730" y="3814"/>
                </a:lnTo>
                <a:lnTo>
                  <a:pt x="3719" y="3803"/>
                </a:lnTo>
                <a:lnTo>
                  <a:pt x="3708" y="3792"/>
                </a:lnTo>
                <a:lnTo>
                  <a:pt x="3695" y="3781"/>
                </a:lnTo>
                <a:lnTo>
                  <a:pt x="3684" y="3807"/>
                </a:lnTo>
                <a:lnTo>
                  <a:pt x="3676" y="3832"/>
                </a:lnTo>
                <a:lnTo>
                  <a:pt x="3671" y="3856"/>
                </a:lnTo>
                <a:lnTo>
                  <a:pt x="3668" y="3881"/>
                </a:lnTo>
                <a:lnTo>
                  <a:pt x="3667" y="3906"/>
                </a:lnTo>
                <a:lnTo>
                  <a:pt x="3668" y="3931"/>
                </a:lnTo>
                <a:lnTo>
                  <a:pt x="3671" y="3957"/>
                </a:lnTo>
                <a:lnTo>
                  <a:pt x="3675" y="3986"/>
                </a:lnTo>
                <a:lnTo>
                  <a:pt x="3671" y="3985"/>
                </a:lnTo>
                <a:lnTo>
                  <a:pt x="3668" y="3985"/>
                </a:lnTo>
                <a:lnTo>
                  <a:pt x="3665" y="3986"/>
                </a:lnTo>
                <a:lnTo>
                  <a:pt x="3678" y="4005"/>
                </a:lnTo>
                <a:lnTo>
                  <a:pt x="3691" y="4026"/>
                </a:lnTo>
                <a:lnTo>
                  <a:pt x="3702" y="4047"/>
                </a:lnTo>
                <a:lnTo>
                  <a:pt x="3713" y="4069"/>
                </a:lnTo>
                <a:lnTo>
                  <a:pt x="3706" y="4068"/>
                </a:lnTo>
                <a:lnTo>
                  <a:pt x="3702" y="4068"/>
                </a:lnTo>
                <a:lnTo>
                  <a:pt x="3699" y="4069"/>
                </a:lnTo>
                <a:lnTo>
                  <a:pt x="3713" y="4090"/>
                </a:lnTo>
                <a:lnTo>
                  <a:pt x="3729" y="4110"/>
                </a:lnTo>
                <a:lnTo>
                  <a:pt x="3745" y="4130"/>
                </a:lnTo>
                <a:lnTo>
                  <a:pt x="3764" y="4147"/>
                </a:lnTo>
                <a:lnTo>
                  <a:pt x="3757" y="4148"/>
                </a:lnTo>
                <a:lnTo>
                  <a:pt x="3754" y="4148"/>
                </a:lnTo>
                <a:lnTo>
                  <a:pt x="3750" y="4147"/>
                </a:lnTo>
                <a:lnTo>
                  <a:pt x="3768" y="4165"/>
                </a:lnTo>
                <a:lnTo>
                  <a:pt x="3786" y="4183"/>
                </a:lnTo>
                <a:lnTo>
                  <a:pt x="3795" y="4193"/>
                </a:lnTo>
                <a:lnTo>
                  <a:pt x="3805" y="4204"/>
                </a:lnTo>
                <a:lnTo>
                  <a:pt x="3812" y="4214"/>
                </a:lnTo>
                <a:lnTo>
                  <a:pt x="3818" y="4224"/>
                </a:lnTo>
                <a:lnTo>
                  <a:pt x="3808" y="4224"/>
                </a:lnTo>
                <a:lnTo>
                  <a:pt x="3797" y="4225"/>
                </a:lnTo>
                <a:lnTo>
                  <a:pt x="3813" y="4232"/>
                </a:lnTo>
                <a:lnTo>
                  <a:pt x="3826" y="4241"/>
                </a:lnTo>
                <a:lnTo>
                  <a:pt x="3837" y="4250"/>
                </a:lnTo>
                <a:lnTo>
                  <a:pt x="3847" y="4260"/>
                </a:lnTo>
                <a:lnTo>
                  <a:pt x="3854" y="4271"/>
                </a:lnTo>
                <a:lnTo>
                  <a:pt x="3859" y="4283"/>
                </a:lnTo>
                <a:lnTo>
                  <a:pt x="3863" y="4295"/>
                </a:lnTo>
                <a:lnTo>
                  <a:pt x="3865" y="4308"/>
                </a:lnTo>
                <a:lnTo>
                  <a:pt x="3866" y="4321"/>
                </a:lnTo>
                <a:lnTo>
                  <a:pt x="3865" y="4334"/>
                </a:lnTo>
                <a:lnTo>
                  <a:pt x="3863" y="4347"/>
                </a:lnTo>
                <a:lnTo>
                  <a:pt x="3860" y="4361"/>
                </a:lnTo>
                <a:lnTo>
                  <a:pt x="3855" y="4374"/>
                </a:lnTo>
                <a:lnTo>
                  <a:pt x="3850" y="4387"/>
                </a:lnTo>
                <a:lnTo>
                  <a:pt x="3845" y="4400"/>
                </a:lnTo>
                <a:lnTo>
                  <a:pt x="3837" y="4412"/>
                </a:lnTo>
                <a:lnTo>
                  <a:pt x="3837" y="4398"/>
                </a:lnTo>
                <a:lnTo>
                  <a:pt x="3836" y="4383"/>
                </a:lnTo>
                <a:lnTo>
                  <a:pt x="3834" y="4369"/>
                </a:lnTo>
                <a:lnTo>
                  <a:pt x="3831" y="4354"/>
                </a:lnTo>
                <a:lnTo>
                  <a:pt x="3822" y="4325"/>
                </a:lnTo>
                <a:lnTo>
                  <a:pt x="3814" y="4297"/>
                </a:lnTo>
                <a:lnTo>
                  <a:pt x="3813" y="4298"/>
                </a:lnTo>
                <a:lnTo>
                  <a:pt x="3810" y="4300"/>
                </a:lnTo>
                <a:lnTo>
                  <a:pt x="3808" y="4304"/>
                </a:lnTo>
                <a:lnTo>
                  <a:pt x="3807" y="4310"/>
                </a:lnTo>
                <a:lnTo>
                  <a:pt x="3800" y="4303"/>
                </a:lnTo>
                <a:lnTo>
                  <a:pt x="3792" y="4295"/>
                </a:lnTo>
                <a:lnTo>
                  <a:pt x="3774" y="4278"/>
                </a:lnTo>
                <a:lnTo>
                  <a:pt x="3765" y="4268"/>
                </a:lnTo>
                <a:lnTo>
                  <a:pt x="3757" y="4259"/>
                </a:lnTo>
                <a:lnTo>
                  <a:pt x="3752" y="4251"/>
                </a:lnTo>
                <a:lnTo>
                  <a:pt x="3750" y="4247"/>
                </a:lnTo>
                <a:lnTo>
                  <a:pt x="3750" y="4244"/>
                </a:lnTo>
                <a:lnTo>
                  <a:pt x="3744" y="4250"/>
                </a:lnTo>
                <a:lnTo>
                  <a:pt x="3741" y="4253"/>
                </a:lnTo>
                <a:lnTo>
                  <a:pt x="3739" y="4258"/>
                </a:lnTo>
                <a:lnTo>
                  <a:pt x="3722" y="4224"/>
                </a:lnTo>
                <a:lnTo>
                  <a:pt x="3705" y="4191"/>
                </a:lnTo>
                <a:lnTo>
                  <a:pt x="3703" y="4197"/>
                </a:lnTo>
                <a:lnTo>
                  <a:pt x="3701" y="4200"/>
                </a:lnTo>
                <a:lnTo>
                  <a:pt x="3700" y="4204"/>
                </a:lnTo>
                <a:lnTo>
                  <a:pt x="3699" y="4212"/>
                </a:lnTo>
                <a:lnTo>
                  <a:pt x="3697" y="4203"/>
                </a:lnTo>
                <a:lnTo>
                  <a:pt x="3693" y="4193"/>
                </a:lnTo>
                <a:lnTo>
                  <a:pt x="3684" y="4175"/>
                </a:lnTo>
                <a:lnTo>
                  <a:pt x="3674" y="4156"/>
                </a:lnTo>
                <a:lnTo>
                  <a:pt x="3664" y="4140"/>
                </a:lnTo>
                <a:lnTo>
                  <a:pt x="3665" y="4144"/>
                </a:lnTo>
                <a:lnTo>
                  <a:pt x="3664" y="4147"/>
                </a:lnTo>
                <a:lnTo>
                  <a:pt x="3663" y="4152"/>
                </a:lnTo>
                <a:lnTo>
                  <a:pt x="3657" y="4140"/>
                </a:lnTo>
                <a:lnTo>
                  <a:pt x="3648" y="4128"/>
                </a:lnTo>
                <a:lnTo>
                  <a:pt x="3640" y="4116"/>
                </a:lnTo>
                <a:lnTo>
                  <a:pt x="3631" y="4105"/>
                </a:lnTo>
                <a:lnTo>
                  <a:pt x="3621" y="4096"/>
                </a:lnTo>
                <a:lnTo>
                  <a:pt x="3610" y="4086"/>
                </a:lnTo>
                <a:lnTo>
                  <a:pt x="3599" y="4078"/>
                </a:lnTo>
                <a:lnTo>
                  <a:pt x="3588" y="4070"/>
                </a:lnTo>
                <a:lnTo>
                  <a:pt x="3578" y="4094"/>
                </a:lnTo>
                <a:lnTo>
                  <a:pt x="3564" y="4124"/>
                </a:lnTo>
                <a:lnTo>
                  <a:pt x="3558" y="4142"/>
                </a:lnTo>
                <a:lnTo>
                  <a:pt x="3552" y="4160"/>
                </a:lnTo>
                <a:lnTo>
                  <a:pt x="3547" y="4179"/>
                </a:lnTo>
                <a:lnTo>
                  <a:pt x="3542" y="4197"/>
                </a:lnTo>
                <a:lnTo>
                  <a:pt x="3539" y="4217"/>
                </a:lnTo>
                <a:lnTo>
                  <a:pt x="3537" y="4235"/>
                </a:lnTo>
                <a:lnTo>
                  <a:pt x="3537" y="4253"/>
                </a:lnTo>
                <a:lnTo>
                  <a:pt x="3538" y="4269"/>
                </a:lnTo>
                <a:lnTo>
                  <a:pt x="3540" y="4278"/>
                </a:lnTo>
                <a:lnTo>
                  <a:pt x="3542" y="4285"/>
                </a:lnTo>
                <a:lnTo>
                  <a:pt x="3545" y="4292"/>
                </a:lnTo>
                <a:lnTo>
                  <a:pt x="3549" y="4298"/>
                </a:lnTo>
                <a:lnTo>
                  <a:pt x="3553" y="4304"/>
                </a:lnTo>
                <a:lnTo>
                  <a:pt x="3558" y="4309"/>
                </a:lnTo>
                <a:lnTo>
                  <a:pt x="3564" y="4315"/>
                </a:lnTo>
                <a:lnTo>
                  <a:pt x="3571" y="4319"/>
                </a:lnTo>
                <a:lnTo>
                  <a:pt x="3559" y="4323"/>
                </a:lnTo>
                <a:lnTo>
                  <a:pt x="3565" y="4326"/>
                </a:lnTo>
                <a:lnTo>
                  <a:pt x="3570" y="4329"/>
                </a:lnTo>
                <a:lnTo>
                  <a:pt x="3575" y="4334"/>
                </a:lnTo>
                <a:lnTo>
                  <a:pt x="3580" y="4339"/>
                </a:lnTo>
                <a:lnTo>
                  <a:pt x="3588" y="4353"/>
                </a:lnTo>
                <a:lnTo>
                  <a:pt x="3596" y="4366"/>
                </a:lnTo>
                <a:lnTo>
                  <a:pt x="3603" y="4380"/>
                </a:lnTo>
                <a:lnTo>
                  <a:pt x="3611" y="4394"/>
                </a:lnTo>
                <a:lnTo>
                  <a:pt x="3617" y="4400"/>
                </a:lnTo>
                <a:lnTo>
                  <a:pt x="3621" y="4405"/>
                </a:lnTo>
                <a:lnTo>
                  <a:pt x="3626" y="4410"/>
                </a:lnTo>
                <a:lnTo>
                  <a:pt x="3631" y="4413"/>
                </a:lnTo>
                <a:lnTo>
                  <a:pt x="3625" y="4414"/>
                </a:lnTo>
                <a:lnTo>
                  <a:pt x="3622" y="4414"/>
                </a:lnTo>
                <a:lnTo>
                  <a:pt x="3618" y="4412"/>
                </a:lnTo>
                <a:lnTo>
                  <a:pt x="3634" y="4432"/>
                </a:lnTo>
                <a:lnTo>
                  <a:pt x="3648" y="4450"/>
                </a:lnTo>
                <a:lnTo>
                  <a:pt x="3662" y="4468"/>
                </a:lnTo>
                <a:lnTo>
                  <a:pt x="3674" y="4485"/>
                </a:lnTo>
                <a:lnTo>
                  <a:pt x="3683" y="4503"/>
                </a:lnTo>
                <a:lnTo>
                  <a:pt x="3692" y="4519"/>
                </a:lnTo>
                <a:lnTo>
                  <a:pt x="3699" y="4535"/>
                </a:lnTo>
                <a:lnTo>
                  <a:pt x="3703" y="4552"/>
                </a:lnTo>
                <a:lnTo>
                  <a:pt x="3706" y="4569"/>
                </a:lnTo>
                <a:lnTo>
                  <a:pt x="3706" y="4586"/>
                </a:lnTo>
                <a:lnTo>
                  <a:pt x="3705" y="4603"/>
                </a:lnTo>
                <a:lnTo>
                  <a:pt x="3702" y="4622"/>
                </a:lnTo>
                <a:lnTo>
                  <a:pt x="3697" y="4641"/>
                </a:lnTo>
                <a:lnTo>
                  <a:pt x="3689" y="4662"/>
                </a:lnTo>
                <a:lnTo>
                  <a:pt x="3679" y="4682"/>
                </a:lnTo>
                <a:lnTo>
                  <a:pt x="3668" y="4706"/>
                </a:lnTo>
                <a:lnTo>
                  <a:pt x="3668" y="4688"/>
                </a:lnTo>
                <a:lnTo>
                  <a:pt x="3668" y="4671"/>
                </a:lnTo>
                <a:lnTo>
                  <a:pt x="3666" y="4654"/>
                </a:lnTo>
                <a:lnTo>
                  <a:pt x="3664" y="4636"/>
                </a:lnTo>
                <a:lnTo>
                  <a:pt x="3661" y="4620"/>
                </a:lnTo>
                <a:lnTo>
                  <a:pt x="3657" y="4602"/>
                </a:lnTo>
                <a:lnTo>
                  <a:pt x="3653" y="4586"/>
                </a:lnTo>
                <a:lnTo>
                  <a:pt x="3647" y="4569"/>
                </a:lnTo>
                <a:lnTo>
                  <a:pt x="3644" y="4571"/>
                </a:lnTo>
                <a:lnTo>
                  <a:pt x="3643" y="4575"/>
                </a:lnTo>
                <a:lnTo>
                  <a:pt x="3643" y="4581"/>
                </a:lnTo>
                <a:lnTo>
                  <a:pt x="3630" y="4567"/>
                </a:lnTo>
                <a:lnTo>
                  <a:pt x="3618" y="4553"/>
                </a:lnTo>
                <a:lnTo>
                  <a:pt x="3605" y="4538"/>
                </a:lnTo>
                <a:lnTo>
                  <a:pt x="3595" y="4524"/>
                </a:lnTo>
                <a:lnTo>
                  <a:pt x="3591" y="4529"/>
                </a:lnTo>
                <a:lnTo>
                  <a:pt x="3589" y="4533"/>
                </a:lnTo>
                <a:lnTo>
                  <a:pt x="3587" y="4537"/>
                </a:lnTo>
                <a:lnTo>
                  <a:pt x="3572" y="4509"/>
                </a:lnTo>
                <a:lnTo>
                  <a:pt x="3557" y="4480"/>
                </a:lnTo>
                <a:lnTo>
                  <a:pt x="3556" y="4486"/>
                </a:lnTo>
                <a:lnTo>
                  <a:pt x="3554" y="4488"/>
                </a:lnTo>
                <a:lnTo>
                  <a:pt x="3553" y="4491"/>
                </a:lnTo>
                <a:lnTo>
                  <a:pt x="3553" y="4498"/>
                </a:lnTo>
                <a:lnTo>
                  <a:pt x="3550" y="4488"/>
                </a:lnTo>
                <a:lnTo>
                  <a:pt x="3546" y="4478"/>
                </a:lnTo>
                <a:lnTo>
                  <a:pt x="3535" y="4457"/>
                </a:lnTo>
                <a:lnTo>
                  <a:pt x="3512" y="4419"/>
                </a:lnTo>
                <a:lnTo>
                  <a:pt x="3513" y="4424"/>
                </a:lnTo>
                <a:lnTo>
                  <a:pt x="3514" y="4431"/>
                </a:lnTo>
                <a:lnTo>
                  <a:pt x="3513" y="4436"/>
                </a:lnTo>
                <a:lnTo>
                  <a:pt x="3501" y="4418"/>
                </a:lnTo>
                <a:lnTo>
                  <a:pt x="3489" y="4403"/>
                </a:lnTo>
                <a:lnTo>
                  <a:pt x="3482" y="4395"/>
                </a:lnTo>
                <a:lnTo>
                  <a:pt x="3476" y="4388"/>
                </a:lnTo>
                <a:lnTo>
                  <a:pt x="3468" y="4381"/>
                </a:lnTo>
                <a:lnTo>
                  <a:pt x="3458" y="4375"/>
                </a:lnTo>
                <a:lnTo>
                  <a:pt x="3450" y="4382"/>
                </a:lnTo>
                <a:lnTo>
                  <a:pt x="3443" y="4390"/>
                </a:lnTo>
                <a:lnTo>
                  <a:pt x="3437" y="4398"/>
                </a:lnTo>
                <a:lnTo>
                  <a:pt x="3431" y="4407"/>
                </a:lnTo>
                <a:lnTo>
                  <a:pt x="3426" y="4415"/>
                </a:lnTo>
                <a:lnTo>
                  <a:pt x="3421" y="4425"/>
                </a:lnTo>
                <a:lnTo>
                  <a:pt x="3417" y="4435"/>
                </a:lnTo>
                <a:lnTo>
                  <a:pt x="3414" y="4446"/>
                </a:lnTo>
                <a:lnTo>
                  <a:pt x="3411" y="4456"/>
                </a:lnTo>
                <a:lnTo>
                  <a:pt x="3409" y="4468"/>
                </a:lnTo>
                <a:lnTo>
                  <a:pt x="3407" y="4490"/>
                </a:lnTo>
                <a:lnTo>
                  <a:pt x="3407" y="4513"/>
                </a:lnTo>
                <a:lnTo>
                  <a:pt x="3410" y="4536"/>
                </a:lnTo>
                <a:lnTo>
                  <a:pt x="3414" y="4560"/>
                </a:lnTo>
                <a:lnTo>
                  <a:pt x="3420" y="4583"/>
                </a:lnTo>
                <a:lnTo>
                  <a:pt x="3429" y="4604"/>
                </a:lnTo>
                <a:lnTo>
                  <a:pt x="3439" y="4625"/>
                </a:lnTo>
                <a:lnTo>
                  <a:pt x="3450" y="4644"/>
                </a:lnTo>
                <a:lnTo>
                  <a:pt x="3457" y="4654"/>
                </a:lnTo>
                <a:lnTo>
                  <a:pt x="3464" y="4662"/>
                </a:lnTo>
                <a:lnTo>
                  <a:pt x="3471" y="4669"/>
                </a:lnTo>
                <a:lnTo>
                  <a:pt x="3479" y="4676"/>
                </a:lnTo>
                <a:lnTo>
                  <a:pt x="3487" y="4682"/>
                </a:lnTo>
                <a:lnTo>
                  <a:pt x="3495" y="4688"/>
                </a:lnTo>
                <a:lnTo>
                  <a:pt x="3490" y="4689"/>
                </a:lnTo>
                <a:lnTo>
                  <a:pt x="3487" y="4688"/>
                </a:lnTo>
                <a:lnTo>
                  <a:pt x="3484" y="4687"/>
                </a:lnTo>
                <a:lnTo>
                  <a:pt x="3493" y="4699"/>
                </a:lnTo>
                <a:lnTo>
                  <a:pt x="3503" y="4712"/>
                </a:lnTo>
                <a:lnTo>
                  <a:pt x="3512" y="4726"/>
                </a:lnTo>
                <a:lnTo>
                  <a:pt x="3519" y="4740"/>
                </a:lnTo>
                <a:lnTo>
                  <a:pt x="3515" y="4738"/>
                </a:lnTo>
                <a:lnTo>
                  <a:pt x="3513" y="4739"/>
                </a:lnTo>
                <a:lnTo>
                  <a:pt x="3510" y="4740"/>
                </a:lnTo>
                <a:lnTo>
                  <a:pt x="3530" y="4749"/>
                </a:lnTo>
                <a:lnTo>
                  <a:pt x="3547" y="4758"/>
                </a:lnTo>
                <a:lnTo>
                  <a:pt x="3560" y="4769"/>
                </a:lnTo>
                <a:lnTo>
                  <a:pt x="3570" y="4779"/>
                </a:lnTo>
                <a:lnTo>
                  <a:pt x="3575" y="4784"/>
                </a:lnTo>
                <a:lnTo>
                  <a:pt x="3578" y="4789"/>
                </a:lnTo>
                <a:lnTo>
                  <a:pt x="3581" y="4795"/>
                </a:lnTo>
                <a:lnTo>
                  <a:pt x="3583" y="4800"/>
                </a:lnTo>
                <a:lnTo>
                  <a:pt x="3585" y="4813"/>
                </a:lnTo>
                <a:lnTo>
                  <a:pt x="3585" y="4825"/>
                </a:lnTo>
                <a:lnTo>
                  <a:pt x="3583" y="4837"/>
                </a:lnTo>
                <a:lnTo>
                  <a:pt x="3580" y="4851"/>
                </a:lnTo>
                <a:lnTo>
                  <a:pt x="3575" y="4865"/>
                </a:lnTo>
                <a:lnTo>
                  <a:pt x="3567" y="4878"/>
                </a:lnTo>
                <a:lnTo>
                  <a:pt x="3560" y="4894"/>
                </a:lnTo>
                <a:lnTo>
                  <a:pt x="3551" y="4909"/>
                </a:lnTo>
                <a:lnTo>
                  <a:pt x="3531" y="4942"/>
                </a:lnTo>
                <a:lnTo>
                  <a:pt x="3527" y="4930"/>
                </a:lnTo>
                <a:lnTo>
                  <a:pt x="3524" y="4918"/>
                </a:lnTo>
                <a:lnTo>
                  <a:pt x="3522" y="4904"/>
                </a:lnTo>
                <a:lnTo>
                  <a:pt x="3520" y="4892"/>
                </a:lnTo>
                <a:lnTo>
                  <a:pt x="3519" y="4878"/>
                </a:lnTo>
                <a:lnTo>
                  <a:pt x="3518" y="4866"/>
                </a:lnTo>
                <a:lnTo>
                  <a:pt x="3518" y="4853"/>
                </a:lnTo>
                <a:lnTo>
                  <a:pt x="3519" y="4839"/>
                </a:lnTo>
                <a:lnTo>
                  <a:pt x="3514" y="4831"/>
                </a:lnTo>
                <a:lnTo>
                  <a:pt x="3510" y="4824"/>
                </a:lnTo>
                <a:lnTo>
                  <a:pt x="3499" y="4810"/>
                </a:lnTo>
                <a:lnTo>
                  <a:pt x="3486" y="4796"/>
                </a:lnTo>
                <a:lnTo>
                  <a:pt x="3473" y="4785"/>
                </a:lnTo>
                <a:lnTo>
                  <a:pt x="3445" y="4761"/>
                </a:lnTo>
                <a:lnTo>
                  <a:pt x="3433" y="4749"/>
                </a:lnTo>
                <a:lnTo>
                  <a:pt x="3420" y="4735"/>
                </a:lnTo>
                <a:lnTo>
                  <a:pt x="3420" y="4741"/>
                </a:lnTo>
                <a:lnTo>
                  <a:pt x="3419" y="4745"/>
                </a:lnTo>
                <a:lnTo>
                  <a:pt x="3418" y="4749"/>
                </a:lnTo>
                <a:lnTo>
                  <a:pt x="3418" y="4754"/>
                </a:lnTo>
                <a:lnTo>
                  <a:pt x="3416" y="4749"/>
                </a:lnTo>
                <a:lnTo>
                  <a:pt x="3412" y="4745"/>
                </a:lnTo>
                <a:lnTo>
                  <a:pt x="3402" y="4735"/>
                </a:lnTo>
                <a:lnTo>
                  <a:pt x="3375" y="4712"/>
                </a:lnTo>
                <a:lnTo>
                  <a:pt x="3363" y="4702"/>
                </a:lnTo>
                <a:lnTo>
                  <a:pt x="3352" y="4692"/>
                </a:lnTo>
                <a:lnTo>
                  <a:pt x="3343" y="4682"/>
                </a:lnTo>
                <a:lnTo>
                  <a:pt x="3341" y="4678"/>
                </a:lnTo>
                <a:lnTo>
                  <a:pt x="3340" y="4675"/>
                </a:lnTo>
                <a:lnTo>
                  <a:pt x="3337" y="4678"/>
                </a:lnTo>
                <a:lnTo>
                  <a:pt x="3334" y="4680"/>
                </a:lnTo>
                <a:lnTo>
                  <a:pt x="3332" y="4681"/>
                </a:lnTo>
                <a:lnTo>
                  <a:pt x="3328" y="4680"/>
                </a:lnTo>
                <a:lnTo>
                  <a:pt x="3325" y="4678"/>
                </a:lnTo>
                <a:lnTo>
                  <a:pt x="3321" y="4676"/>
                </a:lnTo>
                <a:lnTo>
                  <a:pt x="3314" y="4668"/>
                </a:lnTo>
                <a:lnTo>
                  <a:pt x="3306" y="4657"/>
                </a:lnTo>
                <a:lnTo>
                  <a:pt x="3298" y="4645"/>
                </a:lnTo>
                <a:lnTo>
                  <a:pt x="3284" y="4623"/>
                </a:lnTo>
                <a:lnTo>
                  <a:pt x="3285" y="4629"/>
                </a:lnTo>
                <a:lnTo>
                  <a:pt x="3285" y="4634"/>
                </a:lnTo>
                <a:lnTo>
                  <a:pt x="3284" y="4638"/>
                </a:lnTo>
                <a:lnTo>
                  <a:pt x="3268" y="4628"/>
                </a:lnTo>
                <a:lnTo>
                  <a:pt x="3252" y="4619"/>
                </a:lnTo>
                <a:lnTo>
                  <a:pt x="3235" y="4611"/>
                </a:lnTo>
                <a:lnTo>
                  <a:pt x="3217" y="4604"/>
                </a:lnTo>
                <a:lnTo>
                  <a:pt x="3200" y="4598"/>
                </a:lnTo>
                <a:lnTo>
                  <a:pt x="3181" y="4592"/>
                </a:lnTo>
                <a:lnTo>
                  <a:pt x="3146" y="4583"/>
                </a:lnTo>
                <a:lnTo>
                  <a:pt x="3144" y="4608"/>
                </a:lnTo>
                <a:lnTo>
                  <a:pt x="3143" y="4634"/>
                </a:lnTo>
                <a:lnTo>
                  <a:pt x="3145" y="4659"/>
                </a:lnTo>
                <a:lnTo>
                  <a:pt x="3146" y="4671"/>
                </a:lnTo>
                <a:lnTo>
                  <a:pt x="3149" y="4682"/>
                </a:lnTo>
                <a:lnTo>
                  <a:pt x="3151" y="4695"/>
                </a:lnTo>
                <a:lnTo>
                  <a:pt x="3155" y="4706"/>
                </a:lnTo>
                <a:lnTo>
                  <a:pt x="3160" y="4717"/>
                </a:lnTo>
                <a:lnTo>
                  <a:pt x="3165" y="4729"/>
                </a:lnTo>
                <a:lnTo>
                  <a:pt x="3171" y="4740"/>
                </a:lnTo>
                <a:lnTo>
                  <a:pt x="3177" y="4750"/>
                </a:lnTo>
                <a:lnTo>
                  <a:pt x="3185" y="4761"/>
                </a:lnTo>
                <a:lnTo>
                  <a:pt x="3193" y="4772"/>
                </a:lnTo>
                <a:lnTo>
                  <a:pt x="3184" y="4770"/>
                </a:lnTo>
                <a:lnTo>
                  <a:pt x="3177" y="4770"/>
                </a:lnTo>
                <a:lnTo>
                  <a:pt x="3171" y="4770"/>
                </a:lnTo>
                <a:lnTo>
                  <a:pt x="3186" y="4793"/>
                </a:lnTo>
                <a:lnTo>
                  <a:pt x="3195" y="4807"/>
                </a:lnTo>
                <a:lnTo>
                  <a:pt x="3206" y="4819"/>
                </a:lnTo>
                <a:lnTo>
                  <a:pt x="3217" y="4831"/>
                </a:lnTo>
                <a:lnTo>
                  <a:pt x="3229" y="4842"/>
                </a:lnTo>
                <a:lnTo>
                  <a:pt x="3235" y="4846"/>
                </a:lnTo>
                <a:lnTo>
                  <a:pt x="3241" y="4849"/>
                </a:lnTo>
                <a:lnTo>
                  <a:pt x="3247" y="4851"/>
                </a:lnTo>
                <a:lnTo>
                  <a:pt x="3253" y="4852"/>
                </a:lnTo>
                <a:lnTo>
                  <a:pt x="3247" y="4854"/>
                </a:lnTo>
                <a:lnTo>
                  <a:pt x="3240" y="4857"/>
                </a:lnTo>
                <a:lnTo>
                  <a:pt x="3232" y="4861"/>
                </a:lnTo>
                <a:lnTo>
                  <a:pt x="3237" y="4861"/>
                </a:lnTo>
                <a:lnTo>
                  <a:pt x="3242" y="4862"/>
                </a:lnTo>
                <a:lnTo>
                  <a:pt x="3246" y="4865"/>
                </a:lnTo>
                <a:lnTo>
                  <a:pt x="3251" y="4867"/>
                </a:lnTo>
                <a:lnTo>
                  <a:pt x="3261" y="4875"/>
                </a:lnTo>
                <a:lnTo>
                  <a:pt x="3272" y="4885"/>
                </a:lnTo>
                <a:lnTo>
                  <a:pt x="3292" y="4904"/>
                </a:lnTo>
                <a:lnTo>
                  <a:pt x="3300" y="4912"/>
                </a:lnTo>
                <a:lnTo>
                  <a:pt x="3308" y="4919"/>
                </a:lnTo>
                <a:lnTo>
                  <a:pt x="3301" y="4920"/>
                </a:lnTo>
                <a:lnTo>
                  <a:pt x="3296" y="4922"/>
                </a:lnTo>
                <a:lnTo>
                  <a:pt x="3291" y="4923"/>
                </a:lnTo>
                <a:lnTo>
                  <a:pt x="3284" y="4923"/>
                </a:lnTo>
                <a:lnTo>
                  <a:pt x="3326" y="4940"/>
                </a:lnTo>
                <a:lnTo>
                  <a:pt x="3386" y="4966"/>
                </a:lnTo>
                <a:lnTo>
                  <a:pt x="3416" y="4979"/>
                </a:lnTo>
                <a:lnTo>
                  <a:pt x="3445" y="4991"/>
                </a:lnTo>
                <a:lnTo>
                  <a:pt x="3468" y="5004"/>
                </a:lnTo>
                <a:lnTo>
                  <a:pt x="3477" y="5010"/>
                </a:lnTo>
                <a:lnTo>
                  <a:pt x="3484" y="5015"/>
                </a:lnTo>
                <a:lnTo>
                  <a:pt x="3483" y="5019"/>
                </a:lnTo>
                <a:lnTo>
                  <a:pt x="3481" y="5024"/>
                </a:lnTo>
                <a:lnTo>
                  <a:pt x="3472" y="5038"/>
                </a:lnTo>
                <a:lnTo>
                  <a:pt x="3459" y="5054"/>
                </a:lnTo>
                <a:lnTo>
                  <a:pt x="3443" y="5071"/>
                </a:lnTo>
                <a:lnTo>
                  <a:pt x="3427" y="5088"/>
                </a:lnTo>
                <a:lnTo>
                  <a:pt x="3411" y="5102"/>
                </a:lnTo>
                <a:lnTo>
                  <a:pt x="3397" y="5115"/>
                </a:lnTo>
                <a:lnTo>
                  <a:pt x="3387" y="5123"/>
                </a:lnTo>
                <a:lnTo>
                  <a:pt x="3253" y="4996"/>
                </a:lnTo>
                <a:lnTo>
                  <a:pt x="3122" y="4867"/>
                </a:lnTo>
                <a:lnTo>
                  <a:pt x="3056" y="4801"/>
                </a:lnTo>
                <a:lnTo>
                  <a:pt x="2991" y="4737"/>
                </a:lnTo>
                <a:lnTo>
                  <a:pt x="2926" y="4670"/>
                </a:lnTo>
                <a:lnTo>
                  <a:pt x="2864" y="4603"/>
                </a:lnTo>
                <a:lnTo>
                  <a:pt x="2846" y="4588"/>
                </a:lnTo>
                <a:lnTo>
                  <a:pt x="2821" y="4565"/>
                </a:lnTo>
                <a:lnTo>
                  <a:pt x="2792" y="4539"/>
                </a:lnTo>
                <a:lnTo>
                  <a:pt x="2778" y="4525"/>
                </a:lnTo>
                <a:lnTo>
                  <a:pt x="2764" y="4511"/>
                </a:lnTo>
                <a:lnTo>
                  <a:pt x="2752" y="4495"/>
                </a:lnTo>
                <a:lnTo>
                  <a:pt x="2741" y="4480"/>
                </a:lnTo>
                <a:lnTo>
                  <a:pt x="2734" y="4466"/>
                </a:lnTo>
                <a:lnTo>
                  <a:pt x="2731" y="4457"/>
                </a:lnTo>
                <a:lnTo>
                  <a:pt x="2729" y="4450"/>
                </a:lnTo>
                <a:lnTo>
                  <a:pt x="2727" y="4443"/>
                </a:lnTo>
                <a:lnTo>
                  <a:pt x="2727" y="4436"/>
                </a:lnTo>
                <a:lnTo>
                  <a:pt x="2728" y="4430"/>
                </a:lnTo>
                <a:lnTo>
                  <a:pt x="2729" y="4422"/>
                </a:lnTo>
                <a:lnTo>
                  <a:pt x="2732" y="4416"/>
                </a:lnTo>
                <a:lnTo>
                  <a:pt x="2736" y="4410"/>
                </a:lnTo>
                <a:lnTo>
                  <a:pt x="2741" y="4404"/>
                </a:lnTo>
                <a:lnTo>
                  <a:pt x="2749" y="4398"/>
                </a:lnTo>
                <a:lnTo>
                  <a:pt x="2755" y="4402"/>
                </a:lnTo>
                <a:lnTo>
                  <a:pt x="2762" y="4405"/>
                </a:lnTo>
                <a:lnTo>
                  <a:pt x="2777" y="4410"/>
                </a:lnTo>
                <a:lnTo>
                  <a:pt x="2793" y="4414"/>
                </a:lnTo>
                <a:lnTo>
                  <a:pt x="2808" y="4416"/>
                </a:lnTo>
                <a:lnTo>
                  <a:pt x="2824" y="4419"/>
                </a:lnTo>
                <a:lnTo>
                  <a:pt x="2839" y="4423"/>
                </a:lnTo>
                <a:lnTo>
                  <a:pt x="2853" y="4429"/>
                </a:lnTo>
                <a:lnTo>
                  <a:pt x="2860" y="4432"/>
                </a:lnTo>
                <a:lnTo>
                  <a:pt x="2867" y="4436"/>
                </a:lnTo>
                <a:lnTo>
                  <a:pt x="2867" y="4432"/>
                </a:lnTo>
                <a:lnTo>
                  <a:pt x="2867" y="4428"/>
                </a:lnTo>
                <a:lnTo>
                  <a:pt x="2866" y="4422"/>
                </a:lnTo>
                <a:lnTo>
                  <a:pt x="2903" y="4422"/>
                </a:lnTo>
                <a:lnTo>
                  <a:pt x="2929" y="4423"/>
                </a:lnTo>
                <a:lnTo>
                  <a:pt x="2957" y="4424"/>
                </a:lnTo>
                <a:lnTo>
                  <a:pt x="2986" y="4428"/>
                </a:lnTo>
                <a:lnTo>
                  <a:pt x="3011" y="4431"/>
                </a:lnTo>
                <a:lnTo>
                  <a:pt x="3022" y="4434"/>
                </a:lnTo>
                <a:lnTo>
                  <a:pt x="3031" y="4437"/>
                </a:lnTo>
                <a:lnTo>
                  <a:pt x="3039" y="4440"/>
                </a:lnTo>
                <a:lnTo>
                  <a:pt x="3044" y="4444"/>
                </a:lnTo>
                <a:lnTo>
                  <a:pt x="3059" y="4441"/>
                </a:lnTo>
                <a:lnTo>
                  <a:pt x="3074" y="4438"/>
                </a:lnTo>
                <a:lnTo>
                  <a:pt x="3089" y="4434"/>
                </a:lnTo>
                <a:lnTo>
                  <a:pt x="3103" y="4430"/>
                </a:lnTo>
                <a:lnTo>
                  <a:pt x="3117" y="4423"/>
                </a:lnTo>
                <a:lnTo>
                  <a:pt x="3132" y="4417"/>
                </a:lnTo>
                <a:lnTo>
                  <a:pt x="3146" y="4410"/>
                </a:lnTo>
                <a:lnTo>
                  <a:pt x="3161" y="4402"/>
                </a:lnTo>
                <a:lnTo>
                  <a:pt x="3174" y="4393"/>
                </a:lnTo>
                <a:lnTo>
                  <a:pt x="3187" y="4382"/>
                </a:lnTo>
                <a:lnTo>
                  <a:pt x="3200" y="4372"/>
                </a:lnTo>
                <a:lnTo>
                  <a:pt x="3212" y="4361"/>
                </a:lnTo>
                <a:lnTo>
                  <a:pt x="3224" y="4348"/>
                </a:lnTo>
                <a:lnTo>
                  <a:pt x="3236" y="4335"/>
                </a:lnTo>
                <a:lnTo>
                  <a:pt x="3246" y="4321"/>
                </a:lnTo>
                <a:lnTo>
                  <a:pt x="3256" y="4306"/>
                </a:lnTo>
                <a:lnTo>
                  <a:pt x="3248" y="4298"/>
                </a:lnTo>
                <a:lnTo>
                  <a:pt x="3240" y="4291"/>
                </a:lnTo>
                <a:lnTo>
                  <a:pt x="3232" y="4286"/>
                </a:lnTo>
                <a:lnTo>
                  <a:pt x="3224" y="4281"/>
                </a:lnTo>
                <a:lnTo>
                  <a:pt x="3217" y="4278"/>
                </a:lnTo>
                <a:lnTo>
                  <a:pt x="3210" y="4274"/>
                </a:lnTo>
                <a:lnTo>
                  <a:pt x="3202" y="4271"/>
                </a:lnTo>
                <a:lnTo>
                  <a:pt x="3193" y="4270"/>
                </a:lnTo>
                <a:lnTo>
                  <a:pt x="3178" y="4267"/>
                </a:lnTo>
                <a:lnTo>
                  <a:pt x="3161" y="4266"/>
                </a:lnTo>
                <a:lnTo>
                  <a:pt x="3143" y="4266"/>
                </a:lnTo>
                <a:lnTo>
                  <a:pt x="3124" y="4264"/>
                </a:lnTo>
                <a:lnTo>
                  <a:pt x="3126" y="4262"/>
                </a:lnTo>
                <a:lnTo>
                  <a:pt x="3128" y="4260"/>
                </a:lnTo>
                <a:lnTo>
                  <a:pt x="3133" y="4257"/>
                </a:lnTo>
                <a:lnTo>
                  <a:pt x="3140" y="4255"/>
                </a:lnTo>
                <a:lnTo>
                  <a:pt x="3121" y="4256"/>
                </a:lnTo>
                <a:lnTo>
                  <a:pt x="3099" y="4257"/>
                </a:lnTo>
                <a:lnTo>
                  <a:pt x="3078" y="4261"/>
                </a:lnTo>
                <a:lnTo>
                  <a:pt x="3069" y="4263"/>
                </a:lnTo>
                <a:lnTo>
                  <a:pt x="3061" y="4266"/>
                </a:lnTo>
                <a:lnTo>
                  <a:pt x="3066" y="4261"/>
                </a:lnTo>
                <a:lnTo>
                  <a:pt x="3068" y="4258"/>
                </a:lnTo>
                <a:lnTo>
                  <a:pt x="3070" y="4255"/>
                </a:lnTo>
                <a:lnTo>
                  <a:pt x="3073" y="4250"/>
                </a:lnTo>
                <a:lnTo>
                  <a:pt x="3036" y="4253"/>
                </a:lnTo>
                <a:lnTo>
                  <a:pt x="3018" y="4256"/>
                </a:lnTo>
                <a:lnTo>
                  <a:pt x="2999" y="4259"/>
                </a:lnTo>
                <a:lnTo>
                  <a:pt x="3001" y="4255"/>
                </a:lnTo>
                <a:lnTo>
                  <a:pt x="3003" y="4250"/>
                </a:lnTo>
                <a:lnTo>
                  <a:pt x="3005" y="4242"/>
                </a:lnTo>
                <a:lnTo>
                  <a:pt x="3002" y="4244"/>
                </a:lnTo>
                <a:lnTo>
                  <a:pt x="2998" y="4245"/>
                </a:lnTo>
                <a:lnTo>
                  <a:pt x="2988" y="4245"/>
                </a:lnTo>
                <a:lnTo>
                  <a:pt x="2976" y="4244"/>
                </a:lnTo>
                <a:lnTo>
                  <a:pt x="2963" y="4242"/>
                </a:lnTo>
                <a:lnTo>
                  <a:pt x="2938" y="4235"/>
                </a:lnTo>
                <a:lnTo>
                  <a:pt x="2927" y="4233"/>
                </a:lnTo>
                <a:lnTo>
                  <a:pt x="2918" y="4232"/>
                </a:lnTo>
                <a:lnTo>
                  <a:pt x="2922" y="4228"/>
                </a:lnTo>
                <a:lnTo>
                  <a:pt x="2924" y="4224"/>
                </a:lnTo>
                <a:lnTo>
                  <a:pt x="2925" y="4219"/>
                </a:lnTo>
                <a:lnTo>
                  <a:pt x="2918" y="4223"/>
                </a:lnTo>
                <a:lnTo>
                  <a:pt x="2910" y="4226"/>
                </a:lnTo>
                <a:lnTo>
                  <a:pt x="2903" y="4228"/>
                </a:lnTo>
                <a:lnTo>
                  <a:pt x="2895" y="4230"/>
                </a:lnTo>
                <a:lnTo>
                  <a:pt x="2912" y="4208"/>
                </a:lnTo>
                <a:lnTo>
                  <a:pt x="2921" y="4198"/>
                </a:lnTo>
                <a:lnTo>
                  <a:pt x="2930" y="4190"/>
                </a:lnTo>
                <a:lnTo>
                  <a:pt x="2939" y="4183"/>
                </a:lnTo>
                <a:lnTo>
                  <a:pt x="2948" y="4177"/>
                </a:lnTo>
                <a:lnTo>
                  <a:pt x="2957" y="4173"/>
                </a:lnTo>
                <a:lnTo>
                  <a:pt x="2966" y="4169"/>
                </a:lnTo>
                <a:lnTo>
                  <a:pt x="2976" y="4167"/>
                </a:lnTo>
                <a:lnTo>
                  <a:pt x="2986" y="4166"/>
                </a:lnTo>
                <a:lnTo>
                  <a:pt x="2997" y="4166"/>
                </a:lnTo>
                <a:lnTo>
                  <a:pt x="3009" y="4168"/>
                </a:lnTo>
                <a:lnTo>
                  <a:pt x="3020" y="4170"/>
                </a:lnTo>
                <a:lnTo>
                  <a:pt x="3032" y="4174"/>
                </a:lnTo>
                <a:lnTo>
                  <a:pt x="3046" y="4179"/>
                </a:lnTo>
                <a:lnTo>
                  <a:pt x="3060" y="4186"/>
                </a:lnTo>
                <a:lnTo>
                  <a:pt x="3059" y="4181"/>
                </a:lnTo>
                <a:lnTo>
                  <a:pt x="3058" y="4177"/>
                </a:lnTo>
                <a:lnTo>
                  <a:pt x="3055" y="4172"/>
                </a:lnTo>
                <a:lnTo>
                  <a:pt x="3065" y="4170"/>
                </a:lnTo>
                <a:lnTo>
                  <a:pt x="3077" y="4169"/>
                </a:lnTo>
                <a:lnTo>
                  <a:pt x="3092" y="4169"/>
                </a:lnTo>
                <a:lnTo>
                  <a:pt x="3106" y="4169"/>
                </a:lnTo>
                <a:lnTo>
                  <a:pt x="3135" y="4172"/>
                </a:lnTo>
                <a:lnTo>
                  <a:pt x="3159" y="4175"/>
                </a:lnTo>
                <a:lnTo>
                  <a:pt x="3135" y="4150"/>
                </a:lnTo>
                <a:lnTo>
                  <a:pt x="3149" y="4153"/>
                </a:lnTo>
                <a:lnTo>
                  <a:pt x="3166" y="4155"/>
                </a:lnTo>
                <a:lnTo>
                  <a:pt x="3202" y="4158"/>
                </a:lnTo>
                <a:lnTo>
                  <a:pt x="3219" y="4159"/>
                </a:lnTo>
                <a:lnTo>
                  <a:pt x="3236" y="4162"/>
                </a:lnTo>
                <a:lnTo>
                  <a:pt x="3249" y="4166"/>
                </a:lnTo>
                <a:lnTo>
                  <a:pt x="3255" y="4168"/>
                </a:lnTo>
                <a:lnTo>
                  <a:pt x="3260" y="4171"/>
                </a:lnTo>
                <a:lnTo>
                  <a:pt x="3258" y="4166"/>
                </a:lnTo>
                <a:lnTo>
                  <a:pt x="3255" y="4160"/>
                </a:lnTo>
                <a:lnTo>
                  <a:pt x="3250" y="4152"/>
                </a:lnTo>
                <a:lnTo>
                  <a:pt x="3242" y="4145"/>
                </a:lnTo>
                <a:lnTo>
                  <a:pt x="3269" y="4146"/>
                </a:lnTo>
                <a:lnTo>
                  <a:pt x="3298" y="4147"/>
                </a:lnTo>
                <a:lnTo>
                  <a:pt x="3327" y="4145"/>
                </a:lnTo>
                <a:lnTo>
                  <a:pt x="3356" y="4143"/>
                </a:lnTo>
                <a:lnTo>
                  <a:pt x="3351" y="4138"/>
                </a:lnTo>
                <a:lnTo>
                  <a:pt x="3345" y="4133"/>
                </a:lnTo>
                <a:lnTo>
                  <a:pt x="3341" y="4127"/>
                </a:lnTo>
                <a:lnTo>
                  <a:pt x="3337" y="4120"/>
                </a:lnTo>
                <a:lnTo>
                  <a:pt x="3352" y="4122"/>
                </a:lnTo>
                <a:lnTo>
                  <a:pt x="3366" y="4122"/>
                </a:lnTo>
                <a:lnTo>
                  <a:pt x="3378" y="4122"/>
                </a:lnTo>
                <a:lnTo>
                  <a:pt x="3391" y="4120"/>
                </a:lnTo>
                <a:lnTo>
                  <a:pt x="3403" y="4117"/>
                </a:lnTo>
                <a:lnTo>
                  <a:pt x="3413" y="4114"/>
                </a:lnTo>
                <a:lnTo>
                  <a:pt x="3425" y="4109"/>
                </a:lnTo>
                <a:lnTo>
                  <a:pt x="3434" y="4103"/>
                </a:lnTo>
                <a:lnTo>
                  <a:pt x="3444" y="4097"/>
                </a:lnTo>
                <a:lnTo>
                  <a:pt x="3452" y="4089"/>
                </a:lnTo>
                <a:lnTo>
                  <a:pt x="3462" y="4080"/>
                </a:lnTo>
                <a:lnTo>
                  <a:pt x="3470" y="4072"/>
                </a:lnTo>
                <a:lnTo>
                  <a:pt x="3486" y="4052"/>
                </a:lnTo>
                <a:lnTo>
                  <a:pt x="3503" y="4030"/>
                </a:lnTo>
                <a:lnTo>
                  <a:pt x="3493" y="4025"/>
                </a:lnTo>
                <a:lnTo>
                  <a:pt x="3484" y="4021"/>
                </a:lnTo>
                <a:lnTo>
                  <a:pt x="3465" y="4016"/>
                </a:lnTo>
                <a:lnTo>
                  <a:pt x="3446" y="4011"/>
                </a:lnTo>
                <a:lnTo>
                  <a:pt x="3428" y="4009"/>
                </a:lnTo>
                <a:lnTo>
                  <a:pt x="3409" y="4008"/>
                </a:lnTo>
                <a:lnTo>
                  <a:pt x="3390" y="4007"/>
                </a:lnTo>
                <a:lnTo>
                  <a:pt x="3370" y="4006"/>
                </a:lnTo>
                <a:lnTo>
                  <a:pt x="3350" y="4005"/>
                </a:lnTo>
                <a:lnTo>
                  <a:pt x="3353" y="4002"/>
                </a:lnTo>
                <a:lnTo>
                  <a:pt x="3357" y="3999"/>
                </a:lnTo>
                <a:lnTo>
                  <a:pt x="3362" y="3996"/>
                </a:lnTo>
                <a:lnTo>
                  <a:pt x="3346" y="4000"/>
                </a:lnTo>
                <a:lnTo>
                  <a:pt x="3331" y="4005"/>
                </a:lnTo>
                <a:lnTo>
                  <a:pt x="3316" y="4010"/>
                </a:lnTo>
                <a:lnTo>
                  <a:pt x="3301" y="4015"/>
                </a:lnTo>
                <a:lnTo>
                  <a:pt x="3290" y="4016"/>
                </a:lnTo>
                <a:lnTo>
                  <a:pt x="3285" y="4016"/>
                </a:lnTo>
                <a:lnTo>
                  <a:pt x="3281" y="4015"/>
                </a:lnTo>
                <a:lnTo>
                  <a:pt x="3279" y="4011"/>
                </a:lnTo>
                <a:lnTo>
                  <a:pt x="3277" y="4008"/>
                </a:lnTo>
                <a:lnTo>
                  <a:pt x="3277" y="4004"/>
                </a:lnTo>
                <a:lnTo>
                  <a:pt x="3278" y="3998"/>
                </a:lnTo>
                <a:lnTo>
                  <a:pt x="3257" y="4000"/>
                </a:lnTo>
                <a:lnTo>
                  <a:pt x="3237" y="4003"/>
                </a:lnTo>
                <a:lnTo>
                  <a:pt x="3216" y="4006"/>
                </a:lnTo>
                <a:lnTo>
                  <a:pt x="3195" y="4011"/>
                </a:lnTo>
                <a:lnTo>
                  <a:pt x="3199" y="4008"/>
                </a:lnTo>
                <a:lnTo>
                  <a:pt x="3201" y="4005"/>
                </a:lnTo>
                <a:lnTo>
                  <a:pt x="3203" y="4002"/>
                </a:lnTo>
                <a:lnTo>
                  <a:pt x="3207" y="3999"/>
                </a:lnTo>
                <a:lnTo>
                  <a:pt x="3200" y="4001"/>
                </a:lnTo>
                <a:lnTo>
                  <a:pt x="3187" y="4002"/>
                </a:lnTo>
                <a:lnTo>
                  <a:pt x="3153" y="4006"/>
                </a:lnTo>
                <a:lnTo>
                  <a:pt x="3119" y="4007"/>
                </a:lnTo>
                <a:lnTo>
                  <a:pt x="3108" y="4006"/>
                </a:lnTo>
                <a:lnTo>
                  <a:pt x="3104" y="4006"/>
                </a:lnTo>
                <a:lnTo>
                  <a:pt x="3102" y="4005"/>
                </a:lnTo>
                <a:lnTo>
                  <a:pt x="3103" y="3999"/>
                </a:lnTo>
                <a:lnTo>
                  <a:pt x="3105" y="3993"/>
                </a:lnTo>
                <a:lnTo>
                  <a:pt x="3108" y="3988"/>
                </a:lnTo>
                <a:lnTo>
                  <a:pt x="3114" y="3984"/>
                </a:lnTo>
                <a:lnTo>
                  <a:pt x="3086" y="3990"/>
                </a:lnTo>
                <a:lnTo>
                  <a:pt x="3057" y="3995"/>
                </a:lnTo>
                <a:lnTo>
                  <a:pt x="3069" y="3978"/>
                </a:lnTo>
                <a:lnTo>
                  <a:pt x="3076" y="3970"/>
                </a:lnTo>
                <a:lnTo>
                  <a:pt x="3084" y="3963"/>
                </a:lnTo>
                <a:lnTo>
                  <a:pt x="3091" y="3957"/>
                </a:lnTo>
                <a:lnTo>
                  <a:pt x="3099" y="3951"/>
                </a:lnTo>
                <a:lnTo>
                  <a:pt x="3107" y="3947"/>
                </a:lnTo>
                <a:lnTo>
                  <a:pt x="3115" y="3943"/>
                </a:lnTo>
                <a:lnTo>
                  <a:pt x="3125" y="3939"/>
                </a:lnTo>
                <a:lnTo>
                  <a:pt x="3134" y="3936"/>
                </a:lnTo>
                <a:lnTo>
                  <a:pt x="3143" y="3935"/>
                </a:lnTo>
                <a:lnTo>
                  <a:pt x="3153" y="3934"/>
                </a:lnTo>
                <a:lnTo>
                  <a:pt x="3164" y="3934"/>
                </a:lnTo>
                <a:lnTo>
                  <a:pt x="3175" y="3936"/>
                </a:lnTo>
                <a:lnTo>
                  <a:pt x="3186" y="3939"/>
                </a:lnTo>
                <a:lnTo>
                  <a:pt x="3198" y="3943"/>
                </a:lnTo>
                <a:lnTo>
                  <a:pt x="3191" y="3935"/>
                </a:lnTo>
                <a:lnTo>
                  <a:pt x="3185" y="3929"/>
                </a:lnTo>
                <a:lnTo>
                  <a:pt x="3195" y="3927"/>
                </a:lnTo>
                <a:lnTo>
                  <a:pt x="3208" y="3925"/>
                </a:lnTo>
                <a:lnTo>
                  <a:pt x="3235" y="3923"/>
                </a:lnTo>
                <a:lnTo>
                  <a:pt x="3261" y="3922"/>
                </a:lnTo>
                <a:lnTo>
                  <a:pt x="3284" y="3922"/>
                </a:lnTo>
                <a:lnTo>
                  <a:pt x="3280" y="3918"/>
                </a:lnTo>
                <a:lnTo>
                  <a:pt x="3276" y="3915"/>
                </a:lnTo>
                <a:lnTo>
                  <a:pt x="3272" y="3912"/>
                </a:lnTo>
                <a:lnTo>
                  <a:pt x="3265" y="3910"/>
                </a:lnTo>
                <a:lnTo>
                  <a:pt x="3278" y="3910"/>
                </a:lnTo>
                <a:lnTo>
                  <a:pt x="3292" y="3909"/>
                </a:lnTo>
                <a:lnTo>
                  <a:pt x="3322" y="3905"/>
                </a:lnTo>
                <a:lnTo>
                  <a:pt x="3337" y="3903"/>
                </a:lnTo>
                <a:lnTo>
                  <a:pt x="3352" y="3902"/>
                </a:lnTo>
                <a:lnTo>
                  <a:pt x="3364" y="3903"/>
                </a:lnTo>
                <a:lnTo>
                  <a:pt x="3369" y="3904"/>
                </a:lnTo>
                <a:lnTo>
                  <a:pt x="3373" y="3905"/>
                </a:lnTo>
                <a:lnTo>
                  <a:pt x="3368" y="3900"/>
                </a:lnTo>
                <a:lnTo>
                  <a:pt x="3363" y="3896"/>
                </a:lnTo>
                <a:lnTo>
                  <a:pt x="3359" y="3893"/>
                </a:lnTo>
                <a:lnTo>
                  <a:pt x="3455" y="3874"/>
                </a:lnTo>
                <a:lnTo>
                  <a:pt x="3452" y="3871"/>
                </a:lnTo>
                <a:lnTo>
                  <a:pt x="3445" y="3865"/>
                </a:lnTo>
                <a:lnTo>
                  <a:pt x="3455" y="3861"/>
                </a:lnTo>
                <a:lnTo>
                  <a:pt x="3465" y="3858"/>
                </a:lnTo>
                <a:lnTo>
                  <a:pt x="3474" y="3854"/>
                </a:lnTo>
                <a:lnTo>
                  <a:pt x="3482" y="3849"/>
                </a:lnTo>
                <a:lnTo>
                  <a:pt x="3491" y="3843"/>
                </a:lnTo>
                <a:lnTo>
                  <a:pt x="3500" y="3837"/>
                </a:lnTo>
                <a:lnTo>
                  <a:pt x="3507" y="3830"/>
                </a:lnTo>
                <a:lnTo>
                  <a:pt x="3515" y="3821"/>
                </a:lnTo>
                <a:lnTo>
                  <a:pt x="3528" y="3805"/>
                </a:lnTo>
                <a:lnTo>
                  <a:pt x="3541" y="3789"/>
                </a:lnTo>
                <a:lnTo>
                  <a:pt x="3551" y="3771"/>
                </a:lnTo>
                <a:lnTo>
                  <a:pt x="3559" y="3754"/>
                </a:lnTo>
                <a:lnTo>
                  <a:pt x="3546" y="3751"/>
                </a:lnTo>
                <a:lnTo>
                  <a:pt x="3533" y="3748"/>
                </a:lnTo>
                <a:lnTo>
                  <a:pt x="3521" y="3747"/>
                </a:lnTo>
                <a:lnTo>
                  <a:pt x="3509" y="3747"/>
                </a:lnTo>
                <a:lnTo>
                  <a:pt x="3483" y="3748"/>
                </a:lnTo>
                <a:lnTo>
                  <a:pt x="3456" y="3748"/>
                </a:lnTo>
                <a:lnTo>
                  <a:pt x="3456" y="3746"/>
                </a:lnTo>
                <a:lnTo>
                  <a:pt x="3457" y="3744"/>
                </a:lnTo>
                <a:lnTo>
                  <a:pt x="3460" y="3739"/>
                </a:lnTo>
                <a:lnTo>
                  <a:pt x="3465" y="3735"/>
                </a:lnTo>
                <a:lnTo>
                  <a:pt x="3444" y="3739"/>
                </a:lnTo>
                <a:lnTo>
                  <a:pt x="3422" y="3745"/>
                </a:lnTo>
                <a:lnTo>
                  <a:pt x="3411" y="3750"/>
                </a:lnTo>
                <a:lnTo>
                  <a:pt x="3401" y="3754"/>
                </a:lnTo>
                <a:lnTo>
                  <a:pt x="3392" y="3759"/>
                </a:lnTo>
                <a:lnTo>
                  <a:pt x="3384" y="3765"/>
                </a:lnTo>
                <a:lnTo>
                  <a:pt x="3388" y="3761"/>
                </a:lnTo>
                <a:lnTo>
                  <a:pt x="3390" y="3757"/>
                </a:lnTo>
                <a:lnTo>
                  <a:pt x="3392" y="3752"/>
                </a:lnTo>
                <a:lnTo>
                  <a:pt x="3392" y="3746"/>
                </a:lnTo>
                <a:lnTo>
                  <a:pt x="3389" y="3750"/>
                </a:lnTo>
                <a:lnTo>
                  <a:pt x="3384" y="3752"/>
                </a:lnTo>
                <a:lnTo>
                  <a:pt x="3374" y="3756"/>
                </a:lnTo>
                <a:lnTo>
                  <a:pt x="3361" y="3759"/>
                </a:lnTo>
                <a:lnTo>
                  <a:pt x="3345" y="3762"/>
                </a:lnTo>
                <a:lnTo>
                  <a:pt x="3330" y="3763"/>
                </a:lnTo>
                <a:lnTo>
                  <a:pt x="3317" y="3764"/>
                </a:lnTo>
                <a:lnTo>
                  <a:pt x="3305" y="3763"/>
                </a:lnTo>
                <a:lnTo>
                  <a:pt x="3298" y="3762"/>
                </a:lnTo>
                <a:lnTo>
                  <a:pt x="3301" y="3760"/>
                </a:lnTo>
                <a:lnTo>
                  <a:pt x="3303" y="3758"/>
                </a:lnTo>
                <a:lnTo>
                  <a:pt x="3306" y="3752"/>
                </a:lnTo>
                <a:lnTo>
                  <a:pt x="3308" y="3746"/>
                </a:lnTo>
                <a:lnTo>
                  <a:pt x="3308" y="3744"/>
                </a:lnTo>
                <a:lnTo>
                  <a:pt x="3297" y="3747"/>
                </a:lnTo>
                <a:lnTo>
                  <a:pt x="3286" y="3751"/>
                </a:lnTo>
                <a:lnTo>
                  <a:pt x="3261" y="3754"/>
                </a:lnTo>
                <a:lnTo>
                  <a:pt x="3249" y="3756"/>
                </a:lnTo>
                <a:lnTo>
                  <a:pt x="3237" y="3759"/>
                </a:lnTo>
                <a:lnTo>
                  <a:pt x="3225" y="3762"/>
                </a:lnTo>
                <a:lnTo>
                  <a:pt x="3214" y="3767"/>
                </a:lnTo>
                <a:lnTo>
                  <a:pt x="3221" y="3756"/>
                </a:lnTo>
                <a:lnTo>
                  <a:pt x="3228" y="3745"/>
                </a:lnTo>
                <a:lnTo>
                  <a:pt x="3237" y="3736"/>
                </a:lnTo>
                <a:lnTo>
                  <a:pt x="3244" y="3727"/>
                </a:lnTo>
                <a:lnTo>
                  <a:pt x="3252" y="3720"/>
                </a:lnTo>
                <a:lnTo>
                  <a:pt x="3261" y="3713"/>
                </a:lnTo>
                <a:lnTo>
                  <a:pt x="3269" y="3706"/>
                </a:lnTo>
                <a:lnTo>
                  <a:pt x="3279" y="3701"/>
                </a:lnTo>
                <a:lnTo>
                  <a:pt x="3289" y="3697"/>
                </a:lnTo>
                <a:lnTo>
                  <a:pt x="3299" y="3693"/>
                </a:lnTo>
                <a:lnTo>
                  <a:pt x="3311" y="3691"/>
                </a:lnTo>
                <a:lnTo>
                  <a:pt x="3322" y="3689"/>
                </a:lnTo>
                <a:lnTo>
                  <a:pt x="3333" y="3689"/>
                </a:lnTo>
                <a:lnTo>
                  <a:pt x="3345" y="3689"/>
                </a:lnTo>
                <a:lnTo>
                  <a:pt x="3359" y="3690"/>
                </a:lnTo>
                <a:lnTo>
                  <a:pt x="3373" y="3693"/>
                </a:lnTo>
                <a:lnTo>
                  <a:pt x="3371" y="3687"/>
                </a:lnTo>
                <a:lnTo>
                  <a:pt x="3368" y="3682"/>
                </a:lnTo>
                <a:lnTo>
                  <a:pt x="3364" y="3677"/>
                </a:lnTo>
                <a:lnTo>
                  <a:pt x="3359" y="3674"/>
                </a:lnTo>
                <a:lnTo>
                  <a:pt x="3369" y="3670"/>
                </a:lnTo>
                <a:lnTo>
                  <a:pt x="3379" y="3668"/>
                </a:lnTo>
                <a:lnTo>
                  <a:pt x="3404" y="3665"/>
                </a:lnTo>
                <a:lnTo>
                  <a:pt x="3429" y="3664"/>
                </a:lnTo>
                <a:lnTo>
                  <a:pt x="3450" y="3664"/>
                </a:lnTo>
                <a:lnTo>
                  <a:pt x="3445" y="3662"/>
                </a:lnTo>
                <a:lnTo>
                  <a:pt x="3442" y="3659"/>
                </a:lnTo>
                <a:lnTo>
                  <a:pt x="3439" y="3655"/>
                </a:lnTo>
                <a:lnTo>
                  <a:pt x="3444" y="3656"/>
                </a:lnTo>
                <a:lnTo>
                  <a:pt x="3451" y="3657"/>
                </a:lnTo>
                <a:lnTo>
                  <a:pt x="3466" y="3656"/>
                </a:lnTo>
                <a:lnTo>
                  <a:pt x="3482" y="3655"/>
                </a:lnTo>
                <a:lnTo>
                  <a:pt x="3499" y="3653"/>
                </a:lnTo>
                <a:lnTo>
                  <a:pt x="3515" y="3650"/>
                </a:lnTo>
                <a:lnTo>
                  <a:pt x="3529" y="3649"/>
                </a:lnTo>
                <a:lnTo>
                  <a:pt x="3543" y="3649"/>
                </a:lnTo>
                <a:lnTo>
                  <a:pt x="3547" y="3649"/>
                </a:lnTo>
                <a:lnTo>
                  <a:pt x="3551" y="3651"/>
                </a:lnTo>
                <a:lnTo>
                  <a:pt x="3546" y="3641"/>
                </a:lnTo>
                <a:lnTo>
                  <a:pt x="3553" y="3642"/>
                </a:lnTo>
                <a:lnTo>
                  <a:pt x="3559" y="3643"/>
                </a:lnTo>
                <a:lnTo>
                  <a:pt x="3566" y="3643"/>
                </a:lnTo>
                <a:lnTo>
                  <a:pt x="3573" y="3642"/>
                </a:lnTo>
                <a:lnTo>
                  <a:pt x="3580" y="3641"/>
                </a:lnTo>
                <a:lnTo>
                  <a:pt x="3587" y="3639"/>
                </a:lnTo>
                <a:lnTo>
                  <a:pt x="3601" y="3632"/>
                </a:lnTo>
                <a:lnTo>
                  <a:pt x="3615" y="3624"/>
                </a:lnTo>
                <a:lnTo>
                  <a:pt x="3628" y="3614"/>
                </a:lnTo>
                <a:lnTo>
                  <a:pt x="3641" y="3603"/>
                </a:lnTo>
                <a:lnTo>
                  <a:pt x="3654" y="3589"/>
                </a:lnTo>
                <a:lnTo>
                  <a:pt x="3666" y="3576"/>
                </a:lnTo>
                <a:lnTo>
                  <a:pt x="3676" y="3563"/>
                </a:lnTo>
                <a:lnTo>
                  <a:pt x="3686" y="3548"/>
                </a:lnTo>
                <a:lnTo>
                  <a:pt x="3697" y="3534"/>
                </a:lnTo>
                <a:lnTo>
                  <a:pt x="3704" y="3520"/>
                </a:lnTo>
                <a:lnTo>
                  <a:pt x="3711" y="3508"/>
                </a:lnTo>
                <a:lnTo>
                  <a:pt x="3717" y="3497"/>
                </a:lnTo>
                <a:lnTo>
                  <a:pt x="3720" y="3487"/>
                </a:lnTo>
                <a:lnTo>
                  <a:pt x="3705" y="3484"/>
                </a:lnTo>
                <a:lnTo>
                  <a:pt x="3691" y="3484"/>
                </a:lnTo>
                <a:lnTo>
                  <a:pt x="3676" y="3486"/>
                </a:lnTo>
                <a:lnTo>
                  <a:pt x="3662" y="3489"/>
                </a:lnTo>
                <a:lnTo>
                  <a:pt x="3634" y="3495"/>
                </a:lnTo>
                <a:lnTo>
                  <a:pt x="3604" y="3502"/>
                </a:lnTo>
                <a:lnTo>
                  <a:pt x="3605" y="3499"/>
                </a:lnTo>
                <a:lnTo>
                  <a:pt x="3607" y="3497"/>
                </a:lnTo>
                <a:lnTo>
                  <a:pt x="3611" y="3493"/>
                </a:lnTo>
                <a:lnTo>
                  <a:pt x="3618" y="3489"/>
                </a:lnTo>
                <a:lnTo>
                  <a:pt x="3599" y="3495"/>
                </a:lnTo>
                <a:lnTo>
                  <a:pt x="3579" y="3503"/>
                </a:lnTo>
                <a:lnTo>
                  <a:pt x="3559" y="3511"/>
                </a:lnTo>
                <a:lnTo>
                  <a:pt x="3551" y="3516"/>
                </a:lnTo>
                <a:lnTo>
                  <a:pt x="3543" y="3521"/>
                </a:lnTo>
                <a:lnTo>
                  <a:pt x="3548" y="3515"/>
                </a:lnTo>
                <a:lnTo>
                  <a:pt x="3548" y="3512"/>
                </a:lnTo>
                <a:lnTo>
                  <a:pt x="3549" y="3508"/>
                </a:lnTo>
                <a:lnTo>
                  <a:pt x="3551" y="3503"/>
                </a:lnTo>
                <a:lnTo>
                  <a:pt x="3515" y="3517"/>
                </a:lnTo>
                <a:lnTo>
                  <a:pt x="3481" y="3534"/>
                </a:lnTo>
                <a:lnTo>
                  <a:pt x="3482" y="3529"/>
                </a:lnTo>
                <a:lnTo>
                  <a:pt x="3482" y="3524"/>
                </a:lnTo>
                <a:lnTo>
                  <a:pt x="3481" y="3515"/>
                </a:lnTo>
                <a:lnTo>
                  <a:pt x="3478" y="3517"/>
                </a:lnTo>
                <a:lnTo>
                  <a:pt x="3474" y="3519"/>
                </a:lnTo>
                <a:lnTo>
                  <a:pt x="3465" y="3524"/>
                </a:lnTo>
                <a:lnTo>
                  <a:pt x="3452" y="3526"/>
                </a:lnTo>
                <a:lnTo>
                  <a:pt x="3439" y="3527"/>
                </a:lnTo>
                <a:lnTo>
                  <a:pt x="3412" y="3529"/>
                </a:lnTo>
                <a:lnTo>
                  <a:pt x="3401" y="3530"/>
                </a:lnTo>
                <a:lnTo>
                  <a:pt x="3392" y="3532"/>
                </a:lnTo>
                <a:lnTo>
                  <a:pt x="3394" y="3527"/>
                </a:lnTo>
                <a:lnTo>
                  <a:pt x="3395" y="3522"/>
                </a:lnTo>
                <a:lnTo>
                  <a:pt x="3395" y="3519"/>
                </a:lnTo>
                <a:lnTo>
                  <a:pt x="3395" y="3518"/>
                </a:lnTo>
                <a:lnTo>
                  <a:pt x="3389" y="3524"/>
                </a:lnTo>
                <a:lnTo>
                  <a:pt x="3382" y="3529"/>
                </a:lnTo>
                <a:lnTo>
                  <a:pt x="3375" y="3532"/>
                </a:lnTo>
                <a:lnTo>
                  <a:pt x="3368" y="3535"/>
                </a:lnTo>
                <a:lnTo>
                  <a:pt x="3361" y="3537"/>
                </a:lnTo>
                <a:lnTo>
                  <a:pt x="3353" y="3538"/>
                </a:lnTo>
                <a:lnTo>
                  <a:pt x="3344" y="3538"/>
                </a:lnTo>
                <a:lnTo>
                  <a:pt x="3335" y="3538"/>
                </a:lnTo>
                <a:lnTo>
                  <a:pt x="3341" y="3527"/>
                </a:lnTo>
                <a:lnTo>
                  <a:pt x="3349" y="3516"/>
                </a:lnTo>
                <a:lnTo>
                  <a:pt x="3356" y="3507"/>
                </a:lnTo>
                <a:lnTo>
                  <a:pt x="3364" y="3500"/>
                </a:lnTo>
                <a:lnTo>
                  <a:pt x="3372" y="3493"/>
                </a:lnTo>
                <a:lnTo>
                  <a:pt x="3381" y="3488"/>
                </a:lnTo>
                <a:lnTo>
                  <a:pt x="3391" y="3482"/>
                </a:lnTo>
                <a:lnTo>
                  <a:pt x="3401" y="3478"/>
                </a:lnTo>
                <a:lnTo>
                  <a:pt x="3411" y="3475"/>
                </a:lnTo>
                <a:lnTo>
                  <a:pt x="3422" y="3472"/>
                </a:lnTo>
                <a:lnTo>
                  <a:pt x="3445" y="3468"/>
                </a:lnTo>
                <a:lnTo>
                  <a:pt x="3469" y="3465"/>
                </a:lnTo>
                <a:lnTo>
                  <a:pt x="3493" y="3463"/>
                </a:lnTo>
                <a:lnTo>
                  <a:pt x="3492" y="3461"/>
                </a:lnTo>
                <a:lnTo>
                  <a:pt x="3489" y="3459"/>
                </a:lnTo>
                <a:lnTo>
                  <a:pt x="3486" y="3458"/>
                </a:lnTo>
                <a:lnTo>
                  <a:pt x="3502" y="3451"/>
                </a:lnTo>
                <a:lnTo>
                  <a:pt x="3519" y="3443"/>
                </a:lnTo>
                <a:lnTo>
                  <a:pt x="3537" y="3436"/>
                </a:lnTo>
                <a:lnTo>
                  <a:pt x="3553" y="3433"/>
                </a:lnTo>
                <a:lnTo>
                  <a:pt x="3549" y="3432"/>
                </a:lnTo>
                <a:lnTo>
                  <a:pt x="3547" y="3430"/>
                </a:lnTo>
                <a:lnTo>
                  <a:pt x="3544" y="3427"/>
                </a:lnTo>
                <a:lnTo>
                  <a:pt x="3552" y="3428"/>
                </a:lnTo>
                <a:lnTo>
                  <a:pt x="3561" y="3428"/>
                </a:lnTo>
                <a:lnTo>
                  <a:pt x="3580" y="3426"/>
                </a:lnTo>
                <a:lnTo>
                  <a:pt x="3597" y="3422"/>
                </a:lnTo>
                <a:lnTo>
                  <a:pt x="3616" y="3416"/>
                </a:lnTo>
                <a:lnTo>
                  <a:pt x="3633" y="3408"/>
                </a:lnTo>
                <a:lnTo>
                  <a:pt x="3649" y="3399"/>
                </a:lnTo>
                <a:lnTo>
                  <a:pt x="3666" y="3388"/>
                </a:lnTo>
                <a:lnTo>
                  <a:pt x="3682" y="3376"/>
                </a:lnTo>
                <a:lnTo>
                  <a:pt x="3697" y="3362"/>
                </a:lnTo>
                <a:lnTo>
                  <a:pt x="3711" y="3349"/>
                </a:lnTo>
                <a:lnTo>
                  <a:pt x="3724" y="3333"/>
                </a:lnTo>
                <a:lnTo>
                  <a:pt x="3737" y="3319"/>
                </a:lnTo>
                <a:lnTo>
                  <a:pt x="3747" y="3303"/>
                </a:lnTo>
                <a:lnTo>
                  <a:pt x="3756" y="3287"/>
                </a:lnTo>
                <a:lnTo>
                  <a:pt x="3765" y="3272"/>
                </a:lnTo>
                <a:lnTo>
                  <a:pt x="3771" y="3256"/>
                </a:lnTo>
                <a:lnTo>
                  <a:pt x="3757" y="3254"/>
                </a:lnTo>
                <a:lnTo>
                  <a:pt x="3744" y="3254"/>
                </a:lnTo>
                <a:lnTo>
                  <a:pt x="3733" y="3255"/>
                </a:lnTo>
                <a:lnTo>
                  <a:pt x="3720" y="3257"/>
                </a:lnTo>
                <a:lnTo>
                  <a:pt x="3698" y="3263"/>
                </a:lnTo>
                <a:lnTo>
                  <a:pt x="3672" y="3269"/>
                </a:lnTo>
                <a:lnTo>
                  <a:pt x="3675" y="3265"/>
                </a:lnTo>
                <a:lnTo>
                  <a:pt x="3679" y="3262"/>
                </a:lnTo>
                <a:lnTo>
                  <a:pt x="3685" y="3258"/>
                </a:lnTo>
                <a:lnTo>
                  <a:pt x="3651" y="3268"/>
                </a:lnTo>
                <a:lnTo>
                  <a:pt x="3634" y="3274"/>
                </a:lnTo>
                <a:lnTo>
                  <a:pt x="3626" y="3277"/>
                </a:lnTo>
                <a:lnTo>
                  <a:pt x="3619" y="3280"/>
                </a:lnTo>
                <a:lnTo>
                  <a:pt x="3623" y="3276"/>
                </a:lnTo>
                <a:lnTo>
                  <a:pt x="3625" y="3273"/>
                </a:lnTo>
                <a:lnTo>
                  <a:pt x="3626" y="3271"/>
                </a:lnTo>
                <a:lnTo>
                  <a:pt x="3628" y="3267"/>
                </a:lnTo>
                <a:lnTo>
                  <a:pt x="3597" y="3275"/>
                </a:lnTo>
                <a:lnTo>
                  <a:pt x="3565" y="3285"/>
                </a:lnTo>
                <a:lnTo>
                  <a:pt x="3567" y="3281"/>
                </a:lnTo>
                <a:lnTo>
                  <a:pt x="3568" y="3278"/>
                </a:lnTo>
                <a:lnTo>
                  <a:pt x="3568" y="3272"/>
                </a:lnTo>
                <a:lnTo>
                  <a:pt x="3550" y="3275"/>
                </a:lnTo>
                <a:lnTo>
                  <a:pt x="3530" y="3277"/>
                </a:lnTo>
                <a:lnTo>
                  <a:pt x="3512" y="3278"/>
                </a:lnTo>
                <a:lnTo>
                  <a:pt x="3492" y="3279"/>
                </a:lnTo>
                <a:lnTo>
                  <a:pt x="3495" y="3275"/>
                </a:lnTo>
                <a:lnTo>
                  <a:pt x="3497" y="3272"/>
                </a:lnTo>
                <a:lnTo>
                  <a:pt x="3497" y="3269"/>
                </a:lnTo>
                <a:lnTo>
                  <a:pt x="3483" y="3277"/>
                </a:lnTo>
                <a:lnTo>
                  <a:pt x="3469" y="3287"/>
                </a:lnTo>
                <a:lnTo>
                  <a:pt x="3455" y="3296"/>
                </a:lnTo>
                <a:lnTo>
                  <a:pt x="3442" y="3308"/>
                </a:lnTo>
                <a:lnTo>
                  <a:pt x="3453" y="3283"/>
                </a:lnTo>
                <a:lnTo>
                  <a:pt x="3465" y="3261"/>
                </a:lnTo>
                <a:lnTo>
                  <a:pt x="3471" y="3250"/>
                </a:lnTo>
                <a:lnTo>
                  <a:pt x="3478" y="3241"/>
                </a:lnTo>
                <a:lnTo>
                  <a:pt x="3484" y="3232"/>
                </a:lnTo>
                <a:lnTo>
                  <a:pt x="3492" y="3224"/>
                </a:lnTo>
                <a:lnTo>
                  <a:pt x="3501" y="3215"/>
                </a:lnTo>
                <a:lnTo>
                  <a:pt x="3510" y="3208"/>
                </a:lnTo>
                <a:lnTo>
                  <a:pt x="3519" y="3202"/>
                </a:lnTo>
                <a:lnTo>
                  <a:pt x="3529" y="3196"/>
                </a:lnTo>
                <a:lnTo>
                  <a:pt x="3541" y="3191"/>
                </a:lnTo>
                <a:lnTo>
                  <a:pt x="3553" y="3187"/>
                </a:lnTo>
                <a:lnTo>
                  <a:pt x="3566" y="3182"/>
                </a:lnTo>
                <a:lnTo>
                  <a:pt x="3582" y="3179"/>
                </a:lnTo>
                <a:lnTo>
                  <a:pt x="3580" y="3177"/>
                </a:lnTo>
                <a:lnTo>
                  <a:pt x="3578" y="3175"/>
                </a:lnTo>
                <a:lnTo>
                  <a:pt x="3575" y="3175"/>
                </a:lnTo>
                <a:lnTo>
                  <a:pt x="3585" y="3169"/>
                </a:lnTo>
                <a:lnTo>
                  <a:pt x="3598" y="3163"/>
                </a:lnTo>
                <a:lnTo>
                  <a:pt x="3623" y="3154"/>
                </a:lnTo>
                <a:lnTo>
                  <a:pt x="3620" y="3153"/>
                </a:lnTo>
                <a:lnTo>
                  <a:pt x="3618" y="3152"/>
                </a:lnTo>
                <a:lnTo>
                  <a:pt x="3615" y="3150"/>
                </a:lnTo>
                <a:lnTo>
                  <a:pt x="3629" y="3149"/>
                </a:lnTo>
                <a:lnTo>
                  <a:pt x="3644" y="3144"/>
                </a:lnTo>
                <a:lnTo>
                  <a:pt x="3659" y="3139"/>
                </a:lnTo>
                <a:lnTo>
                  <a:pt x="3673" y="3132"/>
                </a:lnTo>
                <a:lnTo>
                  <a:pt x="3686" y="3123"/>
                </a:lnTo>
                <a:lnTo>
                  <a:pt x="3700" y="3113"/>
                </a:lnTo>
                <a:lnTo>
                  <a:pt x="3712" y="3100"/>
                </a:lnTo>
                <a:lnTo>
                  <a:pt x="3724" y="3088"/>
                </a:lnTo>
                <a:lnTo>
                  <a:pt x="3736" y="3075"/>
                </a:lnTo>
                <a:lnTo>
                  <a:pt x="3746" y="3061"/>
                </a:lnTo>
                <a:lnTo>
                  <a:pt x="3755" y="3047"/>
                </a:lnTo>
                <a:lnTo>
                  <a:pt x="3764" y="3031"/>
                </a:lnTo>
                <a:lnTo>
                  <a:pt x="3771" y="3017"/>
                </a:lnTo>
                <a:lnTo>
                  <a:pt x="3777" y="3003"/>
                </a:lnTo>
                <a:lnTo>
                  <a:pt x="3782" y="2989"/>
                </a:lnTo>
                <a:lnTo>
                  <a:pt x="3785" y="2976"/>
                </a:lnTo>
                <a:lnTo>
                  <a:pt x="3776" y="2977"/>
                </a:lnTo>
                <a:lnTo>
                  <a:pt x="3768" y="2979"/>
                </a:lnTo>
                <a:lnTo>
                  <a:pt x="3759" y="2982"/>
                </a:lnTo>
                <a:lnTo>
                  <a:pt x="3751" y="2985"/>
                </a:lnTo>
                <a:lnTo>
                  <a:pt x="3736" y="2992"/>
                </a:lnTo>
                <a:lnTo>
                  <a:pt x="3719" y="3001"/>
                </a:lnTo>
                <a:lnTo>
                  <a:pt x="3721" y="2997"/>
                </a:lnTo>
                <a:lnTo>
                  <a:pt x="3723" y="2992"/>
                </a:lnTo>
                <a:lnTo>
                  <a:pt x="3727" y="2989"/>
                </a:lnTo>
                <a:lnTo>
                  <a:pt x="3702" y="3005"/>
                </a:lnTo>
                <a:lnTo>
                  <a:pt x="3689" y="3013"/>
                </a:lnTo>
                <a:lnTo>
                  <a:pt x="3683" y="3017"/>
                </a:lnTo>
                <a:lnTo>
                  <a:pt x="3678" y="3022"/>
                </a:lnTo>
                <a:lnTo>
                  <a:pt x="3681" y="3017"/>
                </a:lnTo>
                <a:lnTo>
                  <a:pt x="3681" y="3015"/>
                </a:lnTo>
                <a:lnTo>
                  <a:pt x="3681" y="3013"/>
                </a:lnTo>
                <a:lnTo>
                  <a:pt x="3683" y="3008"/>
                </a:lnTo>
                <a:lnTo>
                  <a:pt x="3660" y="3022"/>
                </a:lnTo>
                <a:lnTo>
                  <a:pt x="3636" y="3039"/>
                </a:lnTo>
                <a:lnTo>
                  <a:pt x="3637" y="3035"/>
                </a:lnTo>
                <a:lnTo>
                  <a:pt x="3637" y="3031"/>
                </a:lnTo>
                <a:lnTo>
                  <a:pt x="3636" y="3025"/>
                </a:lnTo>
                <a:lnTo>
                  <a:pt x="3622" y="3032"/>
                </a:lnTo>
                <a:lnTo>
                  <a:pt x="3606" y="3039"/>
                </a:lnTo>
                <a:lnTo>
                  <a:pt x="3592" y="3044"/>
                </a:lnTo>
                <a:lnTo>
                  <a:pt x="3577" y="3049"/>
                </a:lnTo>
                <a:lnTo>
                  <a:pt x="3578" y="3045"/>
                </a:lnTo>
                <a:lnTo>
                  <a:pt x="3579" y="3042"/>
                </a:lnTo>
                <a:lnTo>
                  <a:pt x="3578" y="3040"/>
                </a:lnTo>
                <a:lnTo>
                  <a:pt x="3564" y="3048"/>
                </a:lnTo>
                <a:lnTo>
                  <a:pt x="3550" y="3055"/>
                </a:lnTo>
                <a:lnTo>
                  <a:pt x="3535" y="3062"/>
                </a:lnTo>
                <a:lnTo>
                  <a:pt x="3521" y="3072"/>
                </a:lnTo>
                <a:lnTo>
                  <a:pt x="3527" y="3054"/>
                </a:lnTo>
                <a:lnTo>
                  <a:pt x="3533" y="3040"/>
                </a:lnTo>
                <a:lnTo>
                  <a:pt x="3541" y="3027"/>
                </a:lnTo>
                <a:lnTo>
                  <a:pt x="3545" y="3022"/>
                </a:lnTo>
                <a:lnTo>
                  <a:pt x="3550" y="3017"/>
                </a:lnTo>
                <a:lnTo>
                  <a:pt x="3555" y="3012"/>
                </a:lnTo>
                <a:lnTo>
                  <a:pt x="3560" y="3008"/>
                </a:lnTo>
                <a:lnTo>
                  <a:pt x="3566" y="3005"/>
                </a:lnTo>
                <a:lnTo>
                  <a:pt x="3573" y="3002"/>
                </a:lnTo>
                <a:lnTo>
                  <a:pt x="3581" y="2999"/>
                </a:lnTo>
                <a:lnTo>
                  <a:pt x="3589" y="2997"/>
                </a:lnTo>
                <a:lnTo>
                  <a:pt x="3606" y="2993"/>
                </a:lnTo>
                <a:lnTo>
                  <a:pt x="3605" y="2991"/>
                </a:lnTo>
                <a:lnTo>
                  <a:pt x="3603" y="2990"/>
                </a:lnTo>
                <a:lnTo>
                  <a:pt x="3600" y="2989"/>
                </a:lnTo>
                <a:lnTo>
                  <a:pt x="3609" y="2983"/>
                </a:lnTo>
                <a:lnTo>
                  <a:pt x="3621" y="2977"/>
                </a:lnTo>
                <a:lnTo>
                  <a:pt x="3632" y="2971"/>
                </a:lnTo>
                <a:lnTo>
                  <a:pt x="3642" y="2966"/>
                </a:lnTo>
                <a:lnTo>
                  <a:pt x="3639" y="2966"/>
                </a:lnTo>
                <a:lnTo>
                  <a:pt x="3637" y="2965"/>
                </a:lnTo>
                <a:lnTo>
                  <a:pt x="3635" y="2963"/>
                </a:lnTo>
                <a:lnTo>
                  <a:pt x="3648" y="2961"/>
                </a:lnTo>
                <a:lnTo>
                  <a:pt x="3661" y="2956"/>
                </a:lnTo>
                <a:lnTo>
                  <a:pt x="3674" y="2949"/>
                </a:lnTo>
                <a:lnTo>
                  <a:pt x="3685" y="2941"/>
                </a:lnTo>
                <a:lnTo>
                  <a:pt x="3698" y="2932"/>
                </a:lnTo>
                <a:lnTo>
                  <a:pt x="3709" y="2922"/>
                </a:lnTo>
                <a:lnTo>
                  <a:pt x="3719" y="2909"/>
                </a:lnTo>
                <a:lnTo>
                  <a:pt x="3730" y="2897"/>
                </a:lnTo>
                <a:lnTo>
                  <a:pt x="3739" y="2884"/>
                </a:lnTo>
                <a:lnTo>
                  <a:pt x="3747" y="2869"/>
                </a:lnTo>
                <a:lnTo>
                  <a:pt x="3754" y="2856"/>
                </a:lnTo>
                <a:lnTo>
                  <a:pt x="3760" y="2841"/>
                </a:lnTo>
                <a:lnTo>
                  <a:pt x="3767" y="2828"/>
                </a:lnTo>
                <a:lnTo>
                  <a:pt x="3771" y="2815"/>
                </a:lnTo>
                <a:lnTo>
                  <a:pt x="3774" y="2802"/>
                </a:lnTo>
                <a:lnTo>
                  <a:pt x="3776" y="2790"/>
                </a:lnTo>
                <a:lnTo>
                  <a:pt x="3768" y="2792"/>
                </a:lnTo>
                <a:lnTo>
                  <a:pt x="3759" y="2795"/>
                </a:lnTo>
                <a:lnTo>
                  <a:pt x="3745" y="2801"/>
                </a:lnTo>
                <a:lnTo>
                  <a:pt x="3731" y="2810"/>
                </a:lnTo>
                <a:lnTo>
                  <a:pt x="3717" y="2819"/>
                </a:lnTo>
                <a:lnTo>
                  <a:pt x="3717" y="2815"/>
                </a:lnTo>
                <a:lnTo>
                  <a:pt x="3719" y="2811"/>
                </a:lnTo>
                <a:lnTo>
                  <a:pt x="3722" y="2808"/>
                </a:lnTo>
                <a:lnTo>
                  <a:pt x="3701" y="2824"/>
                </a:lnTo>
                <a:lnTo>
                  <a:pt x="3691" y="2832"/>
                </a:lnTo>
                <a:lnTo>
                  <a:pt x="3681" y="2842"/>
                </a:lnTo>
                <a:lnTo>
                  <a:pt x="3683" y="2837"/>
                </a:lnTo>
                <a:lnTo>
                  <a:pt x="3683" y="2835"/>
                </a:lnTo>
                <a:lnTo>
                  <a:pt x="3683" y="2833"/>
                </a:lnTo>
                <a:lnTo>
                  <a:pt x="3684" y="2829"/>
                </a:lnTo>
                <a:lnTo>
                  <a:pt x="3664" y="2845"/>
                </a:lnTo>
                <a:lnTo>
                  <a:pt x="3644" y="2861"/>
                </a:lnTo>
                <a:lnTo>
                  <a:pt x="3644" y="2857"/>
                </a:lnTo>
                <a:lnTo>
                  <a:pt x="3643" y="2855"/>
                </a:lnTo>
                <a:lnTo>
                  <a:pt x="3642" y="2850"/>
                </a:lnTo>
                <a:lnTo>
                  <a:pt x="3623" y="2860"/>
                </a:lnTo>
                <a:lnTo>
                  <a:pt x="3605" y="2871"/>
                </a:lnTo>
                <a:lnTo>
                  <a:pt x="3589" y="2885"/>
                </a:lnTo>
                <a:lnTo>
                  <a:pt x="3572" y="2900"/>
                </a:lnTo>
                <a:lnTo>
                  <a:pt x="3577" y="2889"/>
                </a:lnTo>
                <a:lnTo>
                  <a:pt x="3581" y="2879"/>
                </a:lnTo>
                <a:lnTo>
                  <a:pt x="3585" y="2870"/>
                </a:lnTo>
                <a:lnTo>
                  <a:pt x="3590" y="2861"/>
                </a:lnTo>
                <a:lnTo>
                  <a:pt x="3601" y="2845"/>
                </a:lnTo>
                <a:lnTo>
                  <a:pt x="3614" y="2829"/>
                </a:lnTo>
                <a:lnTo>
                  <a:pt x="3627" y="2815"/>
                </a:lnTo>
                <a:lnTo>
                  <a:pt x="3641" y="2801"/>
                </a:lnTo>
                <a:lnTo>
                  <a:pt x="3670" y="2776"/>
                </a:lnTo>
                <a:lnTo>
                  <a:pt x="3685" y="2762"/>
                </a:lnTo>
                <a:lnTo>
                  <a:pt x="3699" y="2749"/>
                </a:lnTo>
                <a:lnTo>
                  <a:pt x="3712" y="2736"/>
                </a:lnTo>
                <a:lnTo>
                  <a:pt x="3724" y="2720"/>
                </a:lnTo>
                <a:lnTo>
                  <a:pt x="3736" y="2704"/>
                </a:lnTo>
                <a:lnTo>
                  <a:pt x="3740" y="2696"/>
                </a:lnTo>
                <a:lnTo>
                  <a:pt x="3744" y="2686"/>
                </a:lnTo>
                <a:lnTo>
                  <a:pt x="3748" y="2677"/>
                </a:lnTo>
                <a:lnTo>
                  <a:pt x="3751" y="2667"/>
                </a:lnTo>
                <a:lnTo>
                  <a:pt x="3754" y="2657"/>
                </a:lnTo>
                <a:lnTo>
                  <a:pt x="3756" y="2645"/>
                </a:lnTo>
                <a:lnTo>
                  <a:pt x="3745" y="2649"/>
                </a:lnTo>
                <a:lnTo>
                  <a:pt x="3736" y="2654"/>
                </a:lnTo>
                <a:lnTo>
                  <a:pt x="3726" y="2661"/>
                </a:lnTo>
                <a:lnTo>
                  <a:pt x="3716" y="2667"/>
                </a:lnTo>
                <a:lnTo>
                  <a:pt x="3716" y="2665"/>
                </a:lnTo>
                <a:lnTo>
                  <a:pt x="3717" y="2662"/>
                </a:lnTo>
                <a:lnTo>
                  <a:pt x="3719" y="2659"/>
                </a:lnTo>
                <a:lnTo>
                  <a:pt x="3705" y="2672"/>
                </a:lnTo>
                <a:lnTo>
                  <a:pt x="3698" y="2678"/>
                </a:lnTo>
                <a:lnTo>
                  <a:pt x="3692" y="2685"/>
                </a:lnTo>
                <a:lnTo>
                  <a:pt x="3693" y="2682"/>
                </a:lnTo>
                <a:lnTo>
                  <a:pt x="3693" y="2680"/>
                </a:lnTo>
                <a:lnTo>
                  <a:pt x="3693" y="2678"/>
                </a:lnTo>
                <a:lnTo>
                  <a:pt x="3693" y="2675"/>
                </a:lnTo>
                <a:lnTo>
                  <a:pt x="3692" y="2678"/>
                </a:lnTo>
                <a:lnTo>
                  <a:pt x="3690" y="2680"/>
                </a:lnTo>
                <a:lnTo>
                  <a:pt x="3684" y="2685"/>
                </a:lnTo>
                <a:lnTo>
                  <a:pt x="3677" y="2690"/>
                </a:lnTo>
                <a:lnTo>
                  <a:pt x="3668" y="2695"/>
                </a:lnTo>
                <a:lnTo>
                  <a:pt x="3652" y="2702"/>
                </a:lnTo>
                <a:lnTo>
                  <a:pt x="3644" y="2705"/>
                </a:lnTo>
                <a:lnTo>
                  <a:pt x="3639" y="2708"/>
                </a:lnTo>
                <a:lnTo>
                  <a:pt x="3645" y="2693"/>
                </a:lnTo>
                <a:lnTo>
                  <a:pt x="3653" y="2680"/>
                </a:lnTo>
                <a:lnTo>
                  <a:pt x="3661" y="2669"/>
                </a:lnTo>
                <a:lnTo>
                  <a:pt x="3670" y="2659"/>
                </a:lnTo>
                <a:lnTo>
                  <a:pt x="3679" y="2649"/>
                </a:lnTo>
                <a:lnTo>
                  <a:pt x="3689" y="2641"/>
                </a:lnTo>
                <a:lnTo>
                  <a:pt x="3709" y="2626"/>
                </a:lnTo>
                <a:lnTo>
                  <a:pt x="3731" y="2611"/>
                </a:lnTo>
                <a:lnTo>
                  <a:pt x="3741" y="2603"/>
                </a:lnTo>
                <a:lnTo>
                  <a:pt x="3751" y="2594"/>
                </a:lnTo>
                <a:lnTo>
                  <a:pt x="3761" y="2585"/>
                </a:lnTo>
                <a:lnTo>
                  <a:pt x="3771" y="2574"/>
                </a:lnTo>
                <a:lnTo>
                  <a:pt x="3780" y="2562"/>
                </a:lnTo>
                <a:lnTo>
                  <a:pt x="3788" y="2549"/>
                </a:lnTo>
                <a:lnTo>
                  <a:pt x="3766" y="2550"/>
                </a:lnTo>
                <a:lnTo>
                  <a:pt x="3741" y="2554"/>
                </a:lnTo>
                <a:lnTo>
                  <a:pt x="3729" y="2556"/>
                </a:lnTo>
                <a:lnTo>
                  <a:pt x="3716" y="2560"/>
                </a:lnTo>
                <a:lnTo>
                  <a:pt x="3705" y="2564"/>
                </a:lnTo>
                <a:lnTo>
                  <a:pt x="3696" y="2569"/>
                </a:lnTo>
                <a:lnTo>
                  <a:pt x="3718" y="2541"/>
                </a:lnTo>
                <a:lnTo>
                  <a:pt x="3731" y="2524"/>
                </a:lnTo>
                <a:lnTo>
                  <a:pt x="3743" y="2506"/>
                </a:lnTo>
                <a:lnTo>
                  <a:pt x="3755" y="2486"/>
                </a:lnTo>
                <a:lnTo>
                  <a:pt x="3765" y="2467"/>
                </a:lnTo>
                <a:lnTo>
                  <a:pt x="3769" y="2458"/>
                </a:lnTo>
                <a:lnTo>
                  <a:pt x="3771" y="2449"/>
                </a:lnTo>
                <a:lnTo>
                  <a:pt x="3773" y="2441"/>
                </a:lnTo>
                <a:lnTo>
                  <a:pt x="3775" y="2433"/>
                </a:lnTo>
                <a:lnTo>
                  <a:pt x="3772" y="2437"/>
                </a:lnTo>
                <a:lnTo>
                  <a:pt x="3769" y="2439"/>
                </a:lnTo>
                <a:lnTo>
                  <a:pt x="3766" y="2440"/>
                </a:lnTo>
                <a:lnTo>
                  <a:pt x="3764" y="2439"/>
                </a:lnTo>
                <a:lnTo>
                  <a:pt x="3759" y="2437"/>
                </a:lnTo>
                <a:lnTo>
                  <a:pt x="3758" y="2436"/>
                </a:lnTo>
                <a:lnTo>
                  <a:pt x="3766" y="2425"/>
                </a:lnTo>
                <a:lnTo>
                  <a:pt x="3774" y="2413"/>
                </a:lnTo>
                <a:lnTo>
                  <a:pt x="3781" y="2400"/>
                </a:lnTo>
                <a:lnTo>
                  <a:pt x="3789" y="2385"/>
                </a:lnTo>
                <a:lnTo>
                  <a:pt x="3796" y="2369"/>
                </a:lnTo>
                <a:lnTo>
                  <a:pt x="3803" y="2352"/>
                </a:lnTo>
                <a:lnTo>
                  <a:pt x="3809" y="2336"/>
                </a:lnTo>
                <a:lnTo>
                  <a:pt x="3815" y="2318"/>
                </a:lnTo>
                <a:lnTo>
                  <a:pt x="3819" y="2300"/>
                </a:lnTo>
                <a:lnTo>
                  <a:pt x="3823" y="2283"/>
                </a:lnTo>
                <a:lnTo>
                  <a:pt x="3826" y="2265"/>
                </a:lnTo>
                <a:lnTo>
                  <a:pt x="3828" y="2248"/>
                </a:lnTo>
                <a:lnTo>
                  <a:pt x="3829" y="2231"/>
                </a:lnTo>
                <a:lnTo>
                  <a:pt x="3829" y="2216"/>
                </a:lnTo>
                <a:lnTo>
                  <a:pt x="3827" y="2201"/>
                </a:lnTo>
                <a:lnTo>
                  <a:pt x="3824" y="2188"/>
                </a:lnTo>
                <a:lnTo>
                  <a:pt x="3822" y="2202"/>
                </a:lnTo>
                <a:lnTo>
                  <a:pt x="3819" y="2216"/>
                </a:lnTo>
                <a:lnTo>
                  <a:pt x="3814" y="2229"/>
                </a:lnTo>
                <a:lnTo>
                  <a:pt x="3809" y="2243"/>
                </a:lnTo>
                <a:lnTo>
                  <a:pt x="3802" y="2255"/>
                </a:lnTo>
                <a:lnTo>
                  <a:pt x="3793" y="2267"/>
                </a:lnTo>
                <a:lnTo>
                  <a:pt x="3777" y="2292"/>
                </a:lnTo>
                <a:lnTo>
                  <a:pt x="3760" y="2315"/>
                </a:lnTo>
                <a:lnTo>
                  <a:pt x="3744" y="2339"/>
                </a:lnTo>
                <a:lnTo>
                  <a:pt x="3737" y="2351"/>
                </a:lnTo>
                <a:lnTo>
                  <a:pt x="3732" y="2364"/>
                </a:lnTo>
                <a:lnTo>
                  <a:pt x="3727" y="2377"/>
                </a:lnTo>
                <a:lnTo>
                  <a:pt x="3722" y="2390"/>
                </a:lnTo>
                <a:lnTo>
                  <a:pt x="3720" y="2383"/>
                </a:lnTo>
                <a:lnTo>
                  <a:pt x="3720" y="2374"/>
                </a:lnTo>
                <a:lnTo>
                  <a:pt x="3721" y="2365"/>
                </a:lnTo>
                <a:lnTo>
                  <a:pt x="3724" y="2354"/>
                </a:lnTo>
                <a:lnTo>
                  <a:pt x="3719" y="2360"/>
                </a:lnTo>
                <a:lnTo>
                  <a:pt x="3713" y="2365"/>
                </a:lnTo>
                <a:lnTo>
                  <a:pt x="3708" y="2371"/>
                </a:lnTo>
                <a:lnTo>
                  <a:pt x="3704" y="2378"/>
                </a:lnTo>
                <a:lnTo>
                  <a:pt x="3700" y="2385"/>
                </a:lnTo>
                <a:lnTo>
                  <a:pt x="3697" y="2394"/>
                </a:lnTo>
                <a:lnTo>
                  <a:pt x="3691" y="2410"/>
                </a:lnTo>
                <a:lnTo>
                  <a:pt x="3686" y="2427"/>
                </a:lnTo>
                <a:lnTo>
                  <a:pt x="3683" y="2445"/>
                </a:lnTo>
                <a:lnTo>
                  <a:pt x="3681" y="2461"/>
                </a:lnTo>
                <a:lnTo>
                  <a:pt x="3680" y="2477"/>
                </a:lnTo>
                <a:lnTo>
                  <a:pt x="3674" y="2467"/>
                </a:lnTo>
                <a:lnTo>
                  <a:pt x="3669" y="2458"/>
                </a:lnTo>
                <a:lnTo>
                  <a:pt x="3667" y="2447"/>
                </a:lnTo>
                <a:lnTo>
                  <a:pt x="3666" y="2436"/>
                </a:lnTo>
                <a:lnTo>
                  <a:pt x="3661" y="2441"/>
                </a:lnTo>
                <a:lnTo>
                  <a:pt x="3657" y="2445"/>
                </a:lnTo>
                <a:lnTo>
                  <a:pt x="3653" y="2450"/>
                </a:lnTo>
                <a:lnTo>
                  <a:pt x="3649" y="2455"/>
                </a:lnTo>
                <a:lnTo>
                  <a:pt x="3644" y="2466"/>
                </a:lnTo>
                <a:lnTo>
                  <a:pt x="3641" y="2479"/>
                </a:lnTo>
                <a:lnTo>
                  <a:pt x="3639" y="2492"/>
                </a:lnTo>
                <a:lnTo>
                  <a:pt x="3639" y="2506"/>
                </a:lnTo>
                <a:lnTo>
                  <a:pt x="3640" y="2520"/>
                </a:lnTo>
                <a:lnTo>
                  <a:pt x="3641" y="2534"/>
                </a:lnTo>
                <a:lnTo>
                  <a:pt x="3645" y="2563"/>
                </a:lnTo>
                <a:lnTo>
                  <a:pt x="3648" y="2592"/>
                </a:lnTo>
                <a:lnTo>
                  <a:pt x="3649" y="2605"/>
                </a:lnTo>
                <a:lnTo>
                  <a:pt x="3649" y="2617"/>
                </a:lnTo>
                <a:lnTo>
                  <a:pt x="3647" y="2630"/>
                </a:lnTo>
                <a:lnTo>
                  <a:pt x="3644" y="2640"/>
                </a:lnTo>
                <a:lnTo>
                  <a:pt x="3645" y="2621"/>
                </a:lnTo>
                <a:lnTo>
                  <a:pt x="3643" y="2602"/>
                </a:lnTo>
                <a:lnTo>
                  <a:pt x="3639" y="2584"/>
                </a:lnTo>
                <a:lnTo>
                  <a:pt x="3634" y="2565"/>
                </a:lnTo>
                <a:lnTo>
                  <a:pt x="3632" y="2567"/>
                </a:lnTo>
                <a:lnTo>
                  <a:pt x="3631" y="2568"/>
                </a:lnTo>
                <a:lnTo>
                  <a:pt x="3630" y="2569"/>
                </a:lnTo>
                <a:lnTo>
                  <a:pt x="3629" y="2572"/>
                </a:lnTo>
                <a:lnTo>
                  <a:pt x="3624" y="2562"/>
                </a:lnTo>
                <a:lnTo>
                  <a:pt x="3620" y="2553"/>
                </a:lnTo>
                <a:lnTo>
                  <a:pt x="3618" y="2544"/>
                </a:lnTo>
                <a:lnTo>
                  <a:pt x="3618" y="2533"/>
                </a:lnTo>
                <a:lnTo>
                  <a:pt x="3617" y="2535"/>
                </a:lnTo>
                <a:lnTo>
                  <a:pt x="3616" y="2538"/>
                </a:lnTo>
                <a:lnTo>
                  <a:pt x="3615" y="2540"/>
                </a:lnTo>
                <a:lnTo>
                  <a:pt x="3611" y="2530"/>
                </a:lnTo>
                <a:lnTo>
                  <a:pt x="3608" y="2521"/>
                </a:lnTo>
                <a:lnTo>
                  <a:pt x="3604" y="2512"/>
                </a:lnTo>
                <a:lnTo>
                  <a:pt x="3598" y="2502"/>
                </a:lnTo>
                <a:lnTo>
                  <a:pt x="3592" y="2513"/>
                </a:lnTo>
                <a:lnTo>
                  <a:pt x="3588" y="2523"/>
                </a:lnTo>
                <a:lnTo>
                  <a:pt x="3584" y="2532"/>
                </a:lnTo>
                <a:lnTo>
                  <a:pt x="3581" y="2541"/>
                </a:lnTo>
                <a:lnTo>
                  <a:pt x="3579" y="2552"/>
                </a:lnTo>
                <a:lnTo>
                  <a:pt x="3577" y="2561"/>
                </a:lnTo>
                <a:lnTo>
                  <a:pt x="3575" y="2579"/>
                </a:lnTo>
                <a:lnTo>
                  <a:pt x="3576" y="2597"/>
                </a:lnTo>
                <a:lnTo>
                  <a:pt x="3577" y="2615"/>
                </a:lnTo>
                <a:lnTo>
                  <a:pt x="3580" y="2633"/>
                </a:lnTo>
                <a:lnTo>
                  <a:pt x="3584" y="2650"/>
                </a:lnTo>
                <a:lnTo>
                  <a:pt x="3591" y="2684"/>
                </a:lnTo>
                <a:lnTo>
                  <a:pt x="3595" y="2702"/>
                </a:lnTo>
                <a:lnTo>
                  <a:pt x="3597" y="2718"/>
                </a:lnTo>
                <a:lnTo>
                  <a:pt x="3598" y="2736"/>
                </a:lnTo>
                <a:lnTo>
                  <a:pt x="3598" y="2752"/>
                </a:lnTo>
                <a:lnTo>
                  <a:pt x="3595" y="2770"/>
                </a:lnTo>
                <a:lnTo>
                  <a:pt x="3593" y="2778"/>
                </a:lnTo>
                <a:lnTo>
                  <a:pt x="3590" y="2787"/>
                </a:lnTo>
                <a:lnTo>
                  <a:pt x="3590" y="2788"/>
                </a:lnTo>
                <a:lnTo>
                  <a:pt x="3588" y="2782"/>
                </a:lnTo>
                <a:lnTo>
                  <a:pt x="3584" y="2756"/>
                </a:lnTo>
                <a:lnTo>
                  <a:pt x="3580" y="2729"/>
                </a:lnTo>
                <a:lnTo>
                  <a:pt x="3578" y="2718"/>
                </a:lnTo>
                <a:lnTo>
                  <a:pt x="3575" y="2720"/>
                </a:lnTo>
                <a:lnTo>
                  <a:pt x="3571" y="2723"/>
                </a:lnTo>
                <a:lnTo>
                  <a:pt x="3567" y="2704"/>
                </a:lnTo>
                <a:lnTo>
                  <a:pt x="3563" y="2684"/>
                </a:lnTo>
                <a:lnTo>
                  <a:pt x="3562" y="2687"/>
                </a:lnTo>
                <a:lnTo>
                  <a:pt x="3560" y="2688"/>
                </a:lnTo>
                <a:lnTo>
                  <a:pt x="3559" y="2689"/>
                </a:lnTo>
                <a:lnTo>
                  <a:pt x="3558" y="2693"/>
                </a:lnTo>
                <a:lnTo>
                  <a:pt x="3558" y="2683"/>
                </a:lnTo>
                <a:lnTo>
                  <a:pt x="3556" y="2673"/>
                </a:lnTo>
                <a:lnTo>
                  <a:pt x="3552" y="2651"/>
                </a:lnTo>
                <a:lnTo>
                  <a:pt x="3551" y="2655"/>
                </a:lnTo>
                <a:lnTo>
                  <a:pt x="3551" y="2659"/>
                </a:lnTo>
                <a:lnTo>
                  <a:pt x="3549" y="2662"/>
                </a:lnTo>
                <a:lnTo>
                  <a:pt x="3546" y="2649"/>
                </a:lnTo>
                <a:lnTo>
                  <a:pt x="3541" y="2637"/>
                </a:lnTo>
                <a:lnTo>
                  <a:pt x="3535" y="2626"/>
                </a:lnTo>
                <a:lnTo>
                  <a:pt x="3528" y="2614"/>
                </a:lnTo>
                <a:lnTo>
                  <a:pt x="3523" y="2625"/>
                </a:lnTo>
                <a:lnTo>
                  <a:pt x="3518" y="2636"/>
                </a:lnTo>
                <a:lnTo>
                  <a:pt x="3514" y="2647"/>
                </a:lnTo>
                <a:lnTo>
                  <a:pt x="3511" y="2658"/>
                </a:lnTo>
                <a:lnTo>
                  <a:pt x="3509" y="2669"/>
                </a:lnTo>
                <a:lnTo>
                  <a:pt x="3508" y="2680"/>
                </a:lnTo>
                <a:lnTo>
                  <a:pt x="3507" y="2702"/>
                </a:lnTo>
                <a:lnTo>
                  <a:pt x="3507" y="2724"/>
                </a:lnTo>
                <a:lnTo>
                  <a:pt x="3510" y="2747"/>
                </a:lnTo>
                <a:lnTo>
                  <a:pt x="3514" y="2770"/>
                </a:lnTo>
                <a:lnTo>
                  <a:pt x="3518" y="2791"/>
                </a:lnTo>
                <a:lnTo>
                  <a:pt x="3528" y="2835"/>
                </a:lnTo>
                <a:lnTo>
                  <a:pt x="3532" y="2857"/>
                </a:lnTo>
                <a:lnTo>
                  <a:pt x="3537" y="2878"/>
                </a:lnTo>
                <a:lnTo>
                  <a:pt x="3539" y="2900"/>
                </a:lnTo>
                <a:lnTo>
                  <a:pt x="3539" y="2921"/>
                </a:lnTo>
                <a:lnTo>
                  <a:pt x="3539" y="2932"/>
                </a:lnTo>
                <a:lnTo>
                  <a:pt x="3537" y="2941"/>
                </a:lnTo>
                <a:lnTo>
                  <a:pt x="3534" y="2951"/>
                </a:lnTo>
                <a:lnTo>
                  <a:pt x="3532" y="2962"/>
                </a:lnTo>
                <a:lnTo>
                  <a:pt x="3531" y="2951"/>
                </a:lnTo>
                <a:lnTo>
                  <a:pt x="3529" y="2941"/>
                </a:lnTo>
                <a:lnTo>
                  <a:pt x="3527" y="2931"/>
                </a:lnTo>
                <a:lnTo>
                  <a:pt x="3524" y="2921"/>
                </a:lnTo>
                <a:lnTo>
                  <a:pt x="3521" y="2911"/>
                </a:lnTo>
                <a:lnTo>
                  <a:pt x="3517" y="2901"/>
                </a:lnTo>
                <a:lnTo>
                  <a:pt x="3508" y="2883"/>
                </a:lnTo>
                <a:lnTo>
                  <a:pt x="3506" y="2885"/>
                </a:lnTo>
                <a:lnTo>
                  <a:pt x="3505" y="2888"/>
                </a:lnTo>
                <a:lnTo>
                  <a:pt x="3503" y="2894"/>
                </a:lnTo>
                <a:lnTo>
                  <a:pt x="3484" y="2846"/>
                </a:lnTo>
                <a:lnTo>
                  <a:pt x="3483" y="2849"/>
                </a:lnTo>
                <a:lnTo>
                  <a:pt x="3482" y="2851"/>
                </a:lnTo>
                <a:lnTo>
                  <a:pt x="3481" y="2853"/>
                </a:lnTo>
                <a:lnTo>
                  <a:pt x="3480" y="2857"/>
                </a:lnTo>
                <a:lnTo>
                  <a:pt x="3478" y="2846"/>
                </a:lnTo>
                <a:lnTo>
                  <a:pt x="3474" y="2832"/>
                </a:lnTo>
                <a:lnTo>
                  <a:pt x="3465" y="2809"/>
                </a:lnTo>
                <a:lnTo>
                  <a:pt x="3465" y="2813"/>
                </a:lnTo>
                <a:lnTo>
                  <a:pt x="3465" y="2817"/>
                </a:lnTo>
                <a:lnTo>
                  <a:pt x="3464" y="2821"/>
                </a:lnTo>
                <a:lnTo>
                  <a:pt x="3456" y="2806"/>
                </a:lnTo>
                <a:lnTo>
                  <a:pt x="3449" y="2792"/>
                </a:lnTo>
                <a:lnTo>
                  <a:pt x="3441" y="2780"/>
                </a:lnTo>
                <a:lnTo>
                  <a:pt x="3436" y="2774"/>
                </a:lnTo>
                <a:lnTo>
                  <a:pt x="3431" y="2767"/>
                </a:lnTo>
                <a:lnTo>
                  <a:pt x="3426" y="2779"/>
                </a:lnTo>
                <a:lnTo>
                  <a:pt x="3421" y="2790"/>
                </a:lnTo>
                <a:lnTo>
                  <a:pt x="3418" y="2803"/>
                </a:lnTo>
                <a:lnTo>
                  <a:pt x="3414" y="2817"/>
                </a:lnTo>
                <a:lnTo>
                  <a:pt x="3412" y="2831"/>
                </a:lnTo>
                <a:lnTo>
                  <a:pt x="3410" y="2847"/>
                </a:lnTo>
                <a:lnTo>
                  <a:pt x="3409" y="2862"/>
                </a:lnTo>
                <a:lnTo>
                  <a:pt x="3408" y="2877"/>
                </a:lnTo>
                <a:lnTo>
                  <a:pt x="3409" y="2893"/>
                </a:lnTo>
                <a:lnTo>
                  <a:pt x="3410" y="2907"/>
                </a:lnTo>
                <a:lnTo>
                  <a:pt x="3413" y="2923"/>
                </a:lnTo>
                <a:lnTo>
                  <a:pt x="3417" y="2936"/>
                </a:lnTo>
                <a:lnTo>
                  <a:pt x="3421" y="2949"/>
                </a:lnTo>
                <a:lnTo>
                  <a:pt x="3428" y="2961"/>
                </a:lnTo>
                <a:lnTo>
                  <a:pt x="3436" y="2971"/>
                </a:lnTo>
                <a:lnTo>
                  <a:pt x="3444" y="2980"/>
                </a:lnTo>
                <a:lnTo>
                  <a:pt x="3441" y="2980"/>
                </a:lnTo>
                <a:lnTo>
                  <a:pt x="3439" y="2980"/>
                </a:lnTo>
                <a:lnTo>
                  <a:pt x="3437" y="2978"/>
                </a:lnTo>
                <a:lnTo>
                  <a:pt x="3448" y="2999"/>
                </a:lnTo>
                <a:lnTo>
                  <a:pt x="3453" y="3010"/>
                </a:lnTo>
                <a:lnTo>
                  <a:pt x="3456" y="3020"/>
                </a:lnTo>
                <a:lnTo>
                  <a:pt x="3453" y="3018"/>
                </a:lnTo>
                <a:lnTo>
                  <a:pt x="3451" y="3018"/>
                </a:lnTo>
                <a:lnTo>
                  <a:pt x="3449" y="3018"/>
                </a:lnTo>
                <a:lnTo>
                  <a:pt x="3457" y="3032"/>
                </a:lnTo>
                <a:lnTo>
                  <a:pt x="3465" y="3048"/>
                </a:lnTo>
                <a:lnTo>
                  <a:pt x="3471" y="3063"/>
                </a:lnTo>
                <a:lnTo>
                  <a:pt x="3475" y="3080"/>
                </a:lnTo>
                <a:lnTo>
                  <a:pt x="3477" y="3095"/>
                </a:lnTo>
                <a:lnTo>
                  <a:pt x="3478" y="3112"/>
                </a:lnTo>
                <a:lnTo>
                  <a:pt x="3477" y="3127"/>
                </a:lnTo>
                <a:lnTo>
                  <a:pt x="3473" y="3143"/>
                </a:lnTo>
                <a:lnTo>
                  <a:pt x="3463" y="3129"/>
                </a:lnTo>
                <a:lnTo>
                  <a:pt x="3454" y="3115"/>
                </a:lnTo>
                <a:lnTo>
                  <a:pt x="3447" y="3099"/>
                </a:lnTo>
                <a:lnTo>
                  <a:pt x="3441" y="3083"/>
                </a:lnTo>
                <a:lnTo>
                  <a:pt x="3436" y="3087"/>
                </a:lnTo>
                <a:lnTo>
                  <a:pt x="3434" y="3090"/>
                </a:lnTo>
                <a:lnTo>
                  <a:pt x="3432" y="3093"/>
                </a:lnTo>
                <a:lnTo>
                  <a:pt x="3425" y="3063"/>
                </a:lnTo>
                <a:lnTo>
                  <a:pt x="3416" y="3035"/>
                </a:lnTo>
                <a:lnTo>
                  <a:pt x="3414" y="3039"/>
                </a:lnTo>
                <a:lnTo>
                  <a:pt x="3412" y="3041"/>
                </a:lnTo>
                <a:lnTo>
                  <a:pt x="3410" y="3044"/>
                </a:lnTo>
                <a:lnTo>
                  <a:pt x="3409" y="3049"/>
                </a:lnTo>
                <a:lnTo>
                  <a:pt x="3409" y="3042"/>
                </a:lnTo>
                <a:lnTo>
                  <a:pt x="3407" y="3035"/>
                </a:lnTo>
                <a:lnTo>
                  <a:pt x="3404" y="3018"/>
                </a:lnTo>
                <a:lnTo>
                  <a:pt x="3395" y="2986"/>
                </a:lnTo>
                <a:lnTo>
                  <a:pt x="3396" y="2992"/>
                </a:lnTo>
                <a:lnTo>
                  <a:pt x="3395" y="2998"/>
                </a:lnTo>
                <a:lnTo>
                  <a:pt x="3393" y="3002"/>
                </a:lnTo>
                <a:lnTo>
                  <a:pt x="3386" y="2983"/>
                </a:lnTo>
                <a:lnTo>
                  <a:pt x="3378" y="2966"/>
                </a:lnTo>
                <a:lnTo>
                  <a:pt x="3374" y="2958"/>
                </a:lnTo>
                <a:lnTo>
                  <a:pt x="3369" y="2949"/>
                </a:lnTo>
                <a:lnTo>
                  <a:pt x="3363" y="2941"/>
                </a:lnTo>
                <a:lnTo>
                  <a:pt x="3357" y="2934"/>
                </a:lnTo>
                <a:lnTo>
                  <a:pt x="3350" y="2946"/>
                </a:lnTo>
                <a:lnTo>
                  <a:pt x="3343" y="2962"/>
                </a:lnTo>
                <a:lnTo>
                  <a:pt x="3338" y="2977"/>
                </a:lnTo>
                <a:lnTo>
                  <a:pt x="3333" y="2994"/>
                </a:lnTo>
                <a:lnTo>
                  <a:pt x="3329" y="3013"/>
                </a:lnTo>
                <a:lnTo>
                  <a:pt x="3326" y="3031"/>
                </a:lnTo>
                <a:lnTo>
                  <a:pt x="3324" y="3050"/>
                </a:lnTo>
                <a:lnTo>
                  <a:pt x="3323" y="3069"/>
                </a:lnTo>
                <a:lnTo>
                  <a:pt x="3323" y="3089"/>
                </a:lnTo>
                <a:lnTo>
                  <a:pt x="3325" y="3107"/>
                </a:lnTo>
                <a:lnTo>
                  <a:pt x="3327" y="3126"/>
                </a:lnTo>
                <a:lnTo>
                  <a:pt x="3332" y="3143"/>
                </a:lnTo>
                <a:lnTo>
                  <a:pt x="3337" y="3160"/>
                </a:lnTo>
                <a:lnTo>
                  <a:pt x="3345" y="3174"/>
                </a:lnTo>
                <a:lnTo>
                  <a:pt x="3350" y="3181"/>
                </a:lnTo>
                <a:lnTo>
                  <a:pt x="3355" y="3189"/>
                </a:lnTo>
                <a:lnTo>
                  <a:pt x="3360" y="3195"/>
                </a:lnTo>
                <a:lnTo>
                  <a:pt x="3366" y="3200"/>
                </a:lnTo>
                <a:lnTo>
                  <a:pt x="3362" y="3200"/>
                </a:lnTo>
                <a:lnTo>
                  <a:pt x="3359" y="3200"/>
                </a:lnTo>
                <a:lnTo>
                  <a:pt x="3356" y="3198"/>
                </a:lnTo>
                <a:lnTo>
                  <a:pt x="3363" y="3209"/>
                </a:lnTo>
                <a:lnTo>
                  <a:pt x="3369" y="3224"/>
                </a:lnTo>
                <a:lnTo>
                  <a:pt x="3375" y="3238"/>
                </a:lnTo>
                <a:lnTo>
                  <a:pt x="3379" y="3250"/>
                </a:lnTo>
                <a:lnTo>
                  <a:pt x="3376" y="3248"/>
                </a:lnTo>
                <a:lnTo>
                  <a:pt x="3373" y="3248"/>
                </a:lnTo>
                <a:lnTo>
                  <a:pt x="3371" y="3249"/>
                </a:lnTo>
                <a:lnTo>
                  <a:pt x="3380" y="3260"/>
                </a:lnTo>
                <a:lnTo>
                  <a:pt x="3390" y="3272"/>
                </a:lnTo>
                <a:lnTo>
                  <a:pt x="3397" y="3283"/>
                </a:lnTo>
                <a:lnTo>
                  <a:pt x="3402" y="3296"/>
                </a:lnTo>
                <a:lnTo>
                  <a:pt x="3403" y="3303"/>
                </a:lnTo>
                <a:lnTo>
                  <a:pt x="3405" y="3310"/>
                </a:lnTo>
                <a:lnTo>
                  <a:pt x="3405" y="3316"/>
                </a:lnTo>
                <a:lnTo>
                  <a:pt x="3405" y="3322"/>
                </a:lnTo>
                <a:lnTo>
                  <a:pt x="3404" y="3329"/>
                </a:lnTo>
                <a:lnTo>
                  <a:pt x="3402" y="3336"/>
                </a:lnTo>
                <a:lnTo>
                  <a:pt x="3400" y="3343"/>
                </a:lnTo>
                <a:lnTo>
                  <a:pt x="3396" y="3349"/>
                </a:lnTo>
                <a:lnTo>
                  <a:pt x="3395" y="3345"/>
                </a:lnTo>
                <a:lnTo>
                  <a:pt x="3392" y="3340"/>
                </a:lnTo>
                <a:lnTo>
                  <a:pt x="3384" y="3328"/>
                </a:lnTo>
                <a:lnTo>
                  <a:pt x="3367" y="3304"/>
                </a:lnTo>
                <a:lnTo>
                  <a:pt x="3358" y="3291"/>
                </a:lnTo>
                <a:lnTo>
                  <a:pt x="3351" y="3279"/>
                </a:lnTo>
                <a:lnTo>
                  <a:pt x="3349" y="3274"/>
                </a:lnTo>
                <a:lnTo>
                  <a:pt x="3346" y="3268"/>
                </a:lnTo>
                <a:lnTo>
                  <a:pt x="3345" y="3263"/>
                </a:lnTo>
                <a:lnTo>
                  <a:pt x="3345" y="3257"/>
                </a:lnTo>
                <a:lnTo>
                  <a:pt x="3341" y="3261"/>
                </a:lnTo>
                <a:lnTo>
                  <a:pt x="3339" y="3263"/>
                </a:lnTo>
                <a:lnTo>
                  <a:pt x="3337" y="3266"/>
                </a:lnTo>
                <a:lnTo>
                  <a:pt x="3323" y="3212"/>
                </a:lnTo>
                <a:lnTo>
                  <a:pt x="3321" y="3216"/>
                </a:lnTo>
                <a:lnTo>
                  <a:pt x="3320" y="3218"/>
                </a:lnTo>
                <a:lnTo>
                  <a:pt x="3318" y="3220"/>
                </a:lnTo>
                <a:lnTo>
                  <a:pt x="3317" y="3226"/>
                </a:lnTo>
                <a:lnTo>
                  <a:pt x="3315" y="3212"/>
                </a:lnTo>
                <a:lnTo>
                  <a:pt x="3312" y="3198"/>
                </a:lnTo>
                <a:lnTo>
                  <a:pt x="3303" y="3169"/>
                </a:lnTo>
                <a:lnTo>
                  <a:pt x="3303" y="3174"/>
                </a:lnTo>
                <a:lnTo>
                  <a:pt x="3302" y="3178"/>
                </a:lnTo>
                <a:lnTo>
                  <a:pt x="3301" y="3182"/>
                </a:lnTo>
                <a:lnTo>
                  <a:pt x="3295" y="3166"/>
                </a:lnTo>
                <a:lnTo>
                  <a:pt x="3288" y="3150"/>
                </a:lnTo>
                <a:lnTo>
                  <a:pt x="3284" y="3142"/>
                </a:lnTo>
                <a:lnTo>
                  <a:pt x="3280" y="3134"/>
                </a:lnTo>
                <a:lnTo>
                  <a:pt x="3275" y="3127"/>
                </a:lnTo>
                <a:lnTo>
                  <a:pt x="3268" y="3120"/>
                </a:lnTo>
                <a:lnTo>
                  <a:pt x="3258" y="3131"/>
                </a:lnTo>
                <a:lnTo>
                  <a:pt x="3250" y="3144"/>
                </a:lnTo>
                <a:lnTo>
                  <a:pt x="3242" y="3159"/>
                </a:lnTo>
                <a:lnTo>
                  <a:pt x="3235" y="3174"/>
                </a:lnTo>
                <a:lnTo>
                  <a:pt x="3229" y="3191"/>
                </a:lnTo>
                <a:lnTo>
                  <a:pt x="3225" y="3208"/>
                </a:lnTo>
                <a:lnTo>
                  <a:pt x="3222" y="3226"/>
                </a:lnTo>
                <a:lnTo>
                  <a:pt x="3220" y="3244"/>
                </a:lnTo>
                <a:lnTo>
                  <a:pt x="3219" y="3263"/>
                </a:lnTo>
                <a:lnTo>
                  <a:pt x="3220" y="3280"/>
                </a:lnTo>
                <a:lnTo>
                  <a:pt x="3223" y="3298"/>
                </a:lnTo>
                <a:lnTo>
                  <a:pt x="3227" y="3314"/>
                </a:lnTo>
                <a:lnTo>
                  <a:pt x="3233" y="3330"/>
                </a:lnTo>
                <a:lnTo>
                  <a:pt x="3241" y="3345"/>
                </a:lnTo>
                <a:lnTo>
                  <a:pt x="3250" y="3358"/>
                </a:lnTo>
                <a:lnTo>
                  <a:pt x="3255" y="3364"/>
                </a:lnTo>
                <a:lnTo>
                  <a:pt x="3261" y="3370"/>
                </a:lnTo>
                <a:lnTo>
                  <a:pt x="3257" y="3370"/>
                </a:lnTo>
                <a:lnTo>
                  <a:pt x="3254" y="3369"/>
                </a:lnTo>
                <a:lnTo>
                  <a:pt x="3252" y="3367"/>
                </a:lnTo>
                <a:lnTo>
                  <a:pt x="3258" y="3379"/>
                </a:lnTo>
                <a:lnTo>
                  <a:pt x="3264" y="3391"/>
                </a:lnTo>
                <a:lnTo>
                  <a:pt x="3269" y="3404"/>
                </a:lnTo>
                <a:lnTo>
                  <a:pt x="3274" y="3416"/>
                </a:lnTo>
                <a:lnTo>
                  <a:pt x="3270" y="3415"/>
                </a:lnTo>
                <a:lnTo>
                  <a:pt x="3268" y="3414"/>
                </a:lnTo>
                <a:lnTo>
                  <a:pt x="3265" y="3415"/>
                </a:lnTo>
                <a:lnTo>
                  <a:pt x="3274" y="3426"/>
                </a:lnTo>
                <a:lnTo>
                  <a:pt x="3281" y="3437"/>
                </a:lnTo>
                <a:lnTo>
                  <a:pt x="3287" y="3449"/>
                </a:lnTo>
                <a:lnTo>
                  <a:pt x="3292" y="3460"/>
                </a:lnTo>
                <a:lnTo>
                  <a:pt x="3296" y="3470"/>
                </a:lnTo>
                <a:lnTo>
                  <a:pt x="3298" y="3481"/>
                </a:lnTo>
                <a:lnTo>
                  <a:pt x="3300" y="3492"/>
                </a:lnTo>
                <a:lnTo>
                  <a:pt x="3300" y="3503"/>
                </a:lnTo>
                <a:lnTo>
                  <a:pt x="3300" y="3514"/>
                </a:lnTo>
                <a:lnTo>
                  <a:pt x="3299" y="3525"/>
                </a:lnTo>
                <a:lnTo>
                  <a:pt x="3297" y="3536"/>
                </a:lnTo>
                <a:lnTo>
                  <a:pt x="3294" y="3547"/>
                </a:lnTo>
                <a:lnTo>
                  <a:pt x="3290" y="3558"/>
                </a:lnTo>
                <a:lnTo>
                  <a:pt x="3286" y="3571"/>
                </a:lnTo>
                <a:lnTo>
                  <a:pt x="3275" y="3594"/>
                </a:lnTo>
                <a:lnTo>
                  <a:pt x="3273" y="3579"/>
                </a:lnTo>
                <a:lnTo>
                  <a:pt x="3269" y="3564"/>
                </a:lnTo>
                <a:lnTo>
                  <a:pt x="3265" y="3549"/>
                </a:lnTo>
                <a:lnTo>
                  <a:pt x="3260" y="3535"/>
                </a:lnTo>
                <a:lnTo>
                  <a:pt x="3255" y="3521"/>
                </a:lnTo>
                <a:lnTo>
                  <a:pt x="3248" y="3508"/>
                </a:lnTo>
                <a:lnTo>
                  <a:pt x="3240" y="3495"/>
                </a:lnTo>
                <a:lnTo>
                  <a:pt x="3230" y="3482"/>
                </a:lnTo>
                <a:lnTo>
                  <a:pt x="3225" y="3488"/>
                </a:lnTo>
                <a:lnTo>
                  <a:pt x="3223" y="3491"/>
                </a:lnTo>
                <a:lnTo>
                  <a:pt x="3221" y="3495"/>
                </a:lnTo>
                <a:lnTo>
                  <a:pt x="3209" y="3462"/>
                </a:lnTo>
                <a:lnTo>
                  <a:pt x="3195" y="3430"/>
                </a:lnTo>
                <a:lnTo>
                  <a:pt x="3193" y="3435"/>
                </a:lnTo>
                <a:lnTo>
                  <a:pt x="3192" y="3438"/>
                </a:lnTo>
                <a:lnTo>
                  <a:pt x="3190" y="3440"/>
                </a:lnTo>
                <a:lnTo>
                  <a:pt x="3189" y="3448"/>
                </a:lnTo>
                <a:lnTo>
                  <a:pt x="3188" y="3439"/>
                </a:lnTo>
                <a:lnTo>
                  <a:pt x="3186" y="3431"/>
                </a:lnTo>
                <a:lnTo>
                  <a:pt x="3179" y="3413"/>
                </a:lnTo>
                <a:lnTo>
                  <a:pt x="3166" y="3379"/>
                </a:lnTo>
                <a:lnTo>
                  <a:pt x="3166" y="3385"/>
                </a:lnTo>
                <a:lnTo>
                  <a:pt x="3166" y="3390"/>
                </a:lnTo>
                <a:lnTo>
                  <a:pt x="3165" y="3393"/>
                </a:lnTo>
                <a:lnTo>
                  <a:pt x="3164" y="3396"/>
                </a:lnTo>
                <a:lnTo>
                  <a:pt x="3152" y="3371"/>
                </a:lnTo>
                <a:lnTo>
                  <a:pt x="3141" y="3349"/>
                </a:lnTo>
                <a:lnTo>
                  <a:pt x="3136" y="3338"/>
                </a:lnTo>
                <a:lnTo>
                  <a:pt x="3129" y="3327"/>
                </a:lnTo>
                <a:lnTo>
                  <a:pt x="3119" y="3317"/>
                </a:lnTo>
                <a:lnTo>
                  <a:pt x="3109" y="3307"/>
                </a:lnTo>
                <a:lnTo>
                  <a:pt x="3101" y="3322"/>
                </a:lnTo>
                <a:lnTo>
                  <a:pt x="3094" y="3340"/>
                </a:lnTo>
                <a:lnTo>
                  <a:pt x="3088" y="3358"/>
                </a:lnTo>
                <a:lnTo>
                  <a:pt x="3083" y="3378"/>
                </a:lnTo>
                <a:lnTo>
                  <a:pt x="3078" y="3397"/>
                </a:lnTo>
                <a:lnTo>
                  <a:pt x="3075" y="3419"/>
                </a:lnTo>
                <a:lnTo>
                  <a:pt x="3074" y="3439"/>
                </a:lnTo>
                <a:lnTo>
                  <a:pt x="3074" y="3461"/>
                </a:lnTo>
                <a:lnTo>
                  <a:pt x="3075" y="3482"/>
                </a:lnTo>
                <a:lnTo>
                  <a:pt x="3078" y="3503"/>
                </a:lnTo>
                <a:lnTo>
                  <a:pt x="3084" y="3524"/>
                </a:lnTo>
                <a:lnTo>
                  <a:pt x="3090" y="3543"/>
                </a:lnTo>
                <a:lnTo>
                  <a:pt x="3098" y="3561"/>
                </a:lnTo>
                <a:lnTo>
                  <a:pt x="3107" y="3578"/>
                </a:lnTo>
                <a:lnTo>
                  <a:pt x="3113" y="3585"/>
                </a:lnTo>
                <a:lnTo>
                  <a:pt x="3119" y="3593"/>
                </a:lnTo>
                <a:lnTo>
                  <a:pt x="3127" y="3600"/>
                </a:lnTo>
                <a:lnTo>
                  <a:pt x="3134" y="3606"/>
                </a:lnTo>
                <a:lnTo>
                  <a:pt x="3128" y="3606"/>
                </a:lnTo>
                <a:lnTo>
                  <a:pt x="3125" y="3606"/>
                </a:lnTo>
                <a:lnTo>
                  <a:pt x="3122" y="3604"/>
                </a:lnTo>
                <a:lnTo>
                  <a:pt x="3130" y="3618"/>
                </a:lnTo>
                <a:lnTo>
                  <a:pt x="3138" y="3637"/>
                </a:lnTo>
                <a:lnTo>
                  <a:pt x="3145" y="3656"/>
                </a:lnTo>
                <a:lnTo>
                  <a:pt x="3150" y="3672"/>
                </a:lnTo>
                <a:lnTo>
                  <a:pt x="3146" y="3670"/>
                </a:lnTo>
                <a:lnTo>
                  <a:pt x="3143" y="3670"/>
                </a:lnTo>
                <a:lnTo>
                  <a:pt x="3140" y="3670"/>
                </a:lnTo>
                <a:lnTo>
                  <a:pt x="3147" y="3679"/>
                </a:lnTo>
                <a:lnTo>
                  <a:pt x="3154" y="3686"/>
                </a:lnTo>
                <a:lnTo>
                  <a:pt x="3161" y="3694"/>
                </a:lnTo>
                <a:lnTo>
                  <a:pt x="3166" y="3701"/>
                </a:lnTo>
                <a:lnTo>
                  <a:pt x="3170" y="3708"/>
                </a:lnTo>
                <a:lnTo>
                  <a:pt x="3173" y="3717"/>
                </a:lnTo>
                <a:lnTo>
                  <a:pt x="3176" y="3724"/>
                </a:lnTo>
                <a:lnTo>
                  <a:pt x="3178" y="3732"/>
                </a:lnTo>
                <a:lnTo>
                  <a:pt x="3178" y="3739"/>
                </a:lnTo>
                <a:lnTo>
                  <a:pt x="3178" y="3747"/>
                </a:lnTo>
                <a:lnTo>
                  <a:pt x="3178" y="3756"/>
                </a:lnTo>
                <a:lnTo>
                  <a:pt x="3176" y="3764"/>
                </a:lnTo>
                <a:lnTo>
                  <a:pt x="3174" y="3772"/>
                </a:lnTo>
                <a:lnTo>
                  <a:pt x="3170" y="3780"/>
                </a:lnTo>
                <a:lnTo>
                  <a:pt x="3166" y="3789"/>
                </a:lnTo>
                <a:lnTo>
                  <a:pt x="3161" y="3797"/>
                </a:lnTo>
                <a:lnTo>
                  <a:pt x="3146" y="3772"/>
                </a:lnTo>
                <a:lnTo>
                  <a:pt x="3133" y="3746"/>
                </a:lnTo>
                <a:lnTo>
                  <a:pt x="3122" y="3721"/>
                </a:lnTo>
                <a:lnTo>
                  <a:pt x="3113" y="3693"/>
                </a:lnTo>
                <a:lnTo>
                  <a:pt x="3105" y="3697"/>
                </a:lnTo>
                <a:lnTo>
                  <a:pt x="3101" y="3699"/>
                </a:lnTo>
                <a:lnTo>
                  <a:pt x="3098" y="3703"/>
                </a:lnTo>
                <a:lnTo>
                  <a:pt x="3096" y="3684"/>
                </a:lnTo>
                <a:lnTo>
                  <a:pt x="3093" y="3665"/>
                </a:lnTo>
                <a:lnTo>
                  <a:pt x="3089" y="3646"/>
                </a:lnTo>
                <a:lnTo>
                  <a:pt x="3085" y="3627"/>
                </a:lnTo>
                <a:lnTo>
                  <a:pt x="3081" y="3632"/>
                </a:lnTo>
                <a:lnTo>
                  <a:pt x="3078" y="3634"/>
                </a:lnTo>
                <a:lnTo>
                  <a:pt x="3076" y="3638"/>
                </a:lnTo>
                <a:lnTo>
                  <a:pt x="3073" y="3645"/>
                </a:lnTo>
                <a:lnTo>
                  <a:pt x="3073" y="3635"/>
                </a:lnTo>
                <a:lnTo>
                  <a:pt x="3073" y="3625"/>
                </a:lnTo>
                <a:lnTo>
                  <a:pt x="3070" y="3604"/>
                </a:lnTo>
                <a:lnTo>
                  <a:pt x="3065" y="3583"/>
                </a:lnTo>
                <a:lnTo>
                  <a:pt x="3060" y="3564"/>
                </a:lnTo>
                <a:lnTo>
                  <a:pt x="3060" y="3568"/>
                </a:lnTo>
                <a:lnTo>
                  <a:pt x="3059" y="3571"/>
                </a:lnTo>
                <a:lnTo>
                  <a:pt x="3056" y="3576"/>
                </a:lnTo>
                <a:lnTo>
                  <a:pt x="3052" y="3542"/>
                </a:lnTo>
                <a:lnTo>
                  <a:pt x="3050" y="3528"/>
                </a:lnTo>
                <a:lnTo>
                  <a:pt x="3047" y="3512"/>
                </a:lnTo>
                <a:lnTo>
                  <a:pt x="3041" y="3499"/>
                </a:lnTo>
                <a:lnTo>
                  <a:pt x="3034" y="3484"/>
                </a:lnTo>
                <a:lnTo>
                  <a:pt x="3025" y="3471"/>
                </a:lnTo>
                <a:lnTo>
                  <a:pt x="3014" y="3457"/>
                </a:lnTo>
                <a:lnTo>
                  <a:pt x="3006" y="3466"/>
                </a:lnTo>
                <a:lnTo>
                  <a:pt x="2998" y="3478"/>
                </a:lnTo>
                <a:lnTo>
                  <a:pt x="2990" y="3491"/>
                </a:lnTo>
                <a:lnTo>
                  <a:pt x="2981" y="3506"/>
                </a:lnTo>
                <a:lnTo>
                  <a:pt x="2973" y="3521"/>
                </a:lnTo>
                <a:lnTo>
                  <a:pt x="2964" y="3539"/>
                </a:lnTo>
                <a:lnTo>
                  <a:pt x="2956" y="3556"/>
                </a:lnTo>
                <a:lnTo>
                  <a:pt x="2949" y="3574"/>
                </a:lnTo>
                <a:lnTo>
                  <a:pt x="2944" y="3592"/>
                </a:lnTo>
                <a:lnTo>
                  <a:pt x="2940" y="3610"/>
                </a:lnTo>
                <a:lnTo>
                  <a:pt x="2938" y="3628"/>
                </a:lnTo>
                <a:lnTo>
                  <a:pt x="2938" y="3645"/>
                </a:lnTo>
                <a:lnTo>
                  <a:pt x="2938" y="3653"/>
                </a:lnTo>
                <a:lnTo>
                  <a:pt x="2939" y="3660"/>
                </a:lnTo>
                <a:lnTo>
                  <a:pt x="2941" y="3667"/>
                </a:lnTo>
                <a:lnTo>
                  <a:pt x="2944" y="3675"/>
                </a:lnTo>
                <a:lnTo>
                  <a:pt x="2947" y="3682"/>
                </a:lnTo>
                <a:lnTo>
                  <a:pt x="2951" y="3688"/>
                </a:lnTo>
                <a:lnTo>
                  <a:pt x="2956" y="3694"/>
                </a:lnTo>
                <a:lnTo>
                  <a:pt x="2961" y="3699"/>
                </a:lnTo>
                <a:lnTo>
                  <a:pt x="2950" y="3700"/>
                </a:lnTo>
                <a:lnTo>
                  <a:pt x="2954" y="3703"/>
                </a:lnTo>
                <a:lnTo>
                  <a:pt x="2958" y="3707"/>
                </a:lnTo>
                <a:lnTo>
                  <a:pt x="2964" y="3720"/>
                </a:lnTo>
                <a:lnTo>
                  <a:pt x="2972" y="3734"/>
                </a:lnTo>
                <a:lnTo>
                  <a:pt x="2978" y="3751"/>
                </a:lnTo>
                <a:lnTo>
                  <a:pt x="2985" y="3767"/>
                </a:lnTo>
                <a:lnTo>
                  <a:pt x="2991" y="3782"/>
                </a:lnTo>
                <a:lnTo>
                  <a:pt x="2998" y="3796"/>
                </a:lnTo>
                <a:lnTo>
                  <a:pt x="3002" y="3801"/>
                </a:lnTo>
                <a:lnTo>
                  <a:pt x="3006" y="3806"/>
                </a:lnTo>
                <a:lnTo>
                  <a:pt x="3001" y="3805"/>
                </a:lnTo>
                <a:lnTo>
                  <a:pt x="2997" y="3804"/>
                </a:lnTo>
                <a:lnTo>
                  <a:pt x="2993" y="3801"/>
                </a:lnTo>
                <a:lnTo>
                  <a:pt x="3017" y="3841"/>
                </a:lnTo>
                <a:lnTo>
                  <a:pt x="3027" y="3863"/>
                </a:lnTo>
                <a:lnTo>
                  <a:pt x="3032" y="3873"/>
                </a:lnTo>
                <a:lnTo>
                  <a:pt x="3035" y="3882"/>
                </a:lnTo>
                <a:lnTo>
                  <a:pt x="3029" y="3880"/>
                </a:lnTo>
                <a:lnTo>
                  <a:pt x="3023" y="3880"/>
                </a:lnTo>
                <a:lnTo>
                  <a:pt x="3017" y="3880"/>
                </a:lnTo>
                <a:lnTo>
                  <a:pt x="3012" y="3882"/>
                </a:lnTo>
                <a:lnTo>
                  <a:pt x="3021" y="3890"/>
                </a:lnTo>
                <a:lnTo>
                  <a:pt x="3029" y="3898"/>
                </a:lnTo>
                <a:lnTo>
                  <a:pt x="3035" y="3907"/>
                </a:lnTo>
                <a:lnTo>
                  <a:pt x="3040" y="3914"/>
                </a:lnTo>
                <a:lnTo>
                  <a:pt x="3043" y="3921"/>
                </a:lnTo>
                <a:lnTo>
                  <a:pt x="3046" y="3928"/>
                </a:lnTo>
                <a:lnTo>
                  <a:pt x="3047" y="3935"/>
                </a:lnTo>
                <a:lnTo>
                  <a:pt x="3047" y="3943"/>
                </a:lnTo>
                <a:lnTo>
                  <a:pt x="3046" y="3950"/>
                </a:lnTo>
                <a:lnTo>
                  <a:pt x="3043" y="3957"/>
                </a:lnTo>
                <a:lnTo>
                  <a:pt x="3040" y="3965"/>
                </a:lnTo>
                <a:lnTo>
                  <a:pt x="3036" y="3972"/>
                </a:lnTo>
                <a:lnTo>
                  <a:pt x="3026" y="3990"/>
                </a:lnTo>
                <a:lnTo>
                  <a:pt x="3013" y="4008"/>
                </a:lnTo>
                <a:lnTo>
                  <a:pt x="3009" y="4000"/>
                </a:lnTo>
                <a:lnTo>
                  <a:pt x="3005" y="3993"/>
                </a:lnTo>
                <a:lnTo>
                  <a:pt x="3003" y="3985"/>
                </a:lnTo>
                <a:lnTo>
                  <a:pt x="3002" y="3978"/>
                </a:lnTo>
                <a:lnTo>
                  <a:pt x="3002" y="3970"/>
                </a:lnTo>
                <a:lnTo>
                  <a:pt x="3004" y="3963"/>
                </a:lnTo>
                <a:lnTo>
                  <a:pt x="3008" y="3956"/>
                </a:lnTo>
                <a:lnTo>
                  <a:pt x="3012" y="3949"/>
                </a:lnTo>
                <a:lnTo>
                  <a:pt x="3008" y="3951"/>
                </a:lnTo>
                <a:lnTo>
                  <a:pt x="2999" y="3956"/>
                </a:lnTo>
                <a:lnTo>
                  <a:pt x="2990" y="3963"/>
                </a:lnTo>
                <a:lnTo>
                  <a:pt x="2987" y="3967"/>
                </a:lnTo>
                <a:lnTo>
                  <a:pt x="2985" y="3970"/>
                </a:lnTo>
                <a:lnTo>
                  <a:pt x="2978" y="3940"/>
                </a:lnTo>
                <a:lnTo>
                  <a:pt x="2972" y="3909"/>
                </a:lnTo>
                <a:lnTo>
                  <a:pt x="2968" y="3915"/>
                </a:lnTo>
                <a:lnTo>
                  <a:pt x="2965" y="3920"/>
                </a:lnTo>
                <a:lnTo>
                  <a:pt x="2963" y="3925"/>
                </a:lnTo>
                <a:lnTo>
                  <a:pt x="2962" y="3931"/>
                </a:lnTo>
                <a:lnTo>
                  <a:pt x="2959" y="3916"/>
                </a:lnTo>
                <a:lnTo>
                  <a:pt x="2955" y="3892"/>
                </a:lnTo>
                <a:lnTo>
                  <a:pt x="2953" y="3881"/>
                </a:lnTo>
                <a:lnTo>
                  <a:pt x="2952" y="3869"/>
                </a:lnTo>
                <a:lnTo>
                  <a:pt x="2952" y="3858"/>
                </a:lnTo>
                <a:lnTo>
                  <a:pt x="2954" y="3849"/>
                </a:lnTo>
                <a:lnTo>
                  <a:pt x="2946" y="3856"/>
                </a:lnTo>
                <a:lnTo>
                  <a:pt x="2942" y="3860"/>
                </a:lnTo>
                <a:lnTo>
                  <a:pt x="2938" y="3867"/>
                </a:lnTo>
                <a:lnTo>
                  <a:pt x="2941" y="3857"/>
                </a:lnTo>
                <a:lnTo>
                  <a:pt x="2942" y="3847"/>
                </a:lnTo>
                <a:lnTo>
                  <a:pt x="2943" y="3837"/>
                </a:lnTo>
                <a:lnTo>
                  <a:pt x="2942" y="3826"/>
                </a:lnTo>
                <a:lnTo>
                  <a:pt x="2940" y="3804"/>
                </a:lnTo>
                <a:lnTo>
                  <a:pt x="2935" y="3783"/>
                </a:lnTo>
                <a:lnTo>
                  <a:pt x="2935" y="3788"/>
                </a:lnTo>
                <a:lnTo>
                  <a:pt x="2932" y="3790"/>
                </a:lnTo>
                <a:lnTo>
                  <a:pt x="2928" y="3793"/>
                </a:lnTo>
                <a:lnTo>
                  <a:pt x="2919" y="3765"/>
                </a:lnTo>
                <a:lnTo>
                  <a:pt x="2911" y="3739"/>
                </a:lnTo>
                <a:lnTo>
                  <a:pt x="2906" y="3727"/>
                </a:lnTo>
                <a:lnTo>
                  <a:pt x="2900" y="3715"/>
                </a:lnTo>
                <a:lnTo>
                  <a:pt x="2892" y="3702"/>
                </a:lnTo>
                <a:lnTo>
                  <a:pt x="2883" y="3690"/>
                </a:lnTo>
                <a:lnTo>
                  <a:pt x="2868" y="3709"/>
                </a:lnTo>
                <a:lnTo>
                  <a:pt x="2853" y="3731"/>
                </a:lnTo>
                <a:lnTo>
                  <a:pt x="2840" y="3755"/>
                </a:lnTo>
                <a:lnTo>
                  <a:pt x="2827" y="3779"/>
                </a:lnTo>
                <a:lnTo>
                  <a:pt x="2816" y="3803"/>
                </a:lnTo>
                <a:lnTo>
                  <a:pt x="2808" y="3827"/>
                </a:lnTo>
                <a:lnTo>
                  <a:pt x="2801" y="3848"/>
                </a:lnTo>
                <a:lnTo>
                  <a:pt x="2798" y="3867"/>
                </a:lnTo>
                <a:lnTo>
                  <a:pt x="2805" y="3887"/>
                </a:lnTo>
                <a:lnTo>
                  <a:pt x="2810" y="3909"/>
                </a:lnTo>
                <a:lnTo>
                  <a:pt x="2815" y="3929"/>
                </a:lnTo>
                <a:lnTo>
                  <a:pt x="2819" y="3951"/>
                </a:lnTo>
                <a:lnTo>
                  <a:pt x="2812" y="3949"/>
                </a:lnTo>
                <a:lnTo>
                  <a:pt x="2809" y="3948"/>
                </a:lnTo>
                <a:lnTo>
                  <a:pt x="2805" y="3948"/>
                </a:lnTo>
                <a:lnTo>
                  <a:pt x="2812" y="3969"/>
                </a:lnTo>
                <a:lnTo>
                  <a:pt x="2822" y="3990"/>
                </a:lnTo>
                <a:lnTo>
                  <a:pt x="2831" y="4010"/>
                </a:lnTo>
                <a:lnTo>
                  <a:pt x="2842" y="4030"/>
                </a:lnTo>
                <a:lnTo>
                  <a:pt x="2837" y="4030"/>
                </a:lnTo>
                <a:lnTo>
                  <a:pt x="2834" y="4029"/>
                </a:lnTo>
                <a:lnTo>
                  <a:pt x="2830" y="4028"/>
                </a:lnTo>
                <a:lnTo>
                  <a:pt x="2841" y="4046"/>
                </a:lnTo>
                <a:lnTo>
                  <a:pt x="2853" y="4067"/>
                </a:lnTo>
                <a:lnTo>
                  <a:pt x="2860" y="4078"/>
                </a:lnTo>
                <a:lnTo>
                  <a:pt x="2864" y="4089"/>
                </a:lnTo>
                <a:lnTo>
                  <a:pt x="2868" y="4100"/>
                </a:lnTo>
                <a:lnTo>
                  <a:pt x="2871" y="4109"/>
                </a:lnTo>
                <a:lnTo>
                  <a:pt x="2862" y="4107"/>
                </a:lnTo>
                <a:lnTo>
                  <a:pt x="2851" y="4106"/>
                </a:lnTo>
                <a:lnTo>
                  <a:pt x="2864" y="4115"/>
                </a:lnTo>
                <a:lnTo>
                  <a:pt x="2873" y="4123"/>
                </a:lnTo>
                <a:lnTo>
                  <a:pt x="2881" y="4131"/>
                </a:lnTo>
                <a:lnTo>
                  <a:pt x="2887" y="4138"/>
                </a:lnTo>
                <a:lnTo>
                  <a:pt x="2891" y="4144"/>
                </a:lnTo>
                <a:lnTo>
                  <a:pt x="2895" y="4151"/>
                </a:lnTo>
                <a:lnTo>
                  <a:pt x="2895" y="4157"/>
                </a:lnTo>
                <a:lnTo>
                  <a:pt x="2895" y="4164"/>
                </a:lnTo>
                <a:lnTo>
                  <a:pt x="2892" y="4171"/>
                </a:lnTo>
                <a:lnTo>
                  <a:pt x="2889" y="4178"/>
                </a:lnTo>
                <a:lnTo>
                  <a:pt x="2885" y="4185"/>
                </a:lnTo>
                <a:lnTo>
                  <a:pt x="2879" y="4192"/>
                </a:lnTo>
                <a:lnTo>
                  <a:pt x="2866" y="4210"/>
                </a:lnTo>
                <a:lnTo>
                  <a:pt x="2848" y="4230"/>
                </a:lnTo>
                <a:lnTo>
                  <a:pt x="2849" y="4216"/>
                </a:lnTo>
                <a:lnTo>
                  <a:pt x="2848" y="4202"/>
                </a:lnTo>
                <a:lnTo>
                  <a:pt x="2845" y="4189"/>
                </a:lnTo>
                <a:lnTo>
                  <a:pt x="2841" y="4177"/>
                </a:lnTo>
                <a:lnTo>
                  <a:pt x="2835" y="4166"/>
                </a:lnTo>
                <a:lnTo>
                  <a:pt x="2828" y="4154"/>
                </a:lnTo>
                <a:lnTo>
                  <a:pt x="2812" y="4134"/>
                </a:lnTo>
                <a:lnTo>
                  <a:pt x="2796" y="4113"/>
                </a:lnTo>
                <a:lnTo>
                  <a:pt x="2789" y="4103"/>
                </a:lnTo>
                <a:lnTo>
                  <a:pt x="2783" y="4092"/>
                </a:lnTo>
                <a:lnTo>
                  <a:pt x="2777" y="4081"/>
                </a:lnTo>
                <a:lnTo>
                  <a:pt x="2774" y="4070"/>
                </a:lnTo>
                <a:lnTo>
                  <a:pt x="2772" y="4058"/>
                </a:lnTo>
                <a:lnTo>
                  <a:pt x="2773" y="4045"/>
                </a:lnTo>
                <a:lnTo>
                  <a:pt x="2767" y="4051"/>
                </a:lnTo>
                <a:lnTo>
                  <a:pt x="2764" y="4054"/>
                </a:lnTo>
                <a:lnTo>
                  <a:pt x="2761" y="4058"/>
                </a:lnTo>
                <a:lnTo>
                  <a:pt x="2756" y="4041"/>
                </a:lnTo>
                <a:lnTo>
                  <a:pt x="2749" y="4024"/>
                </a:lnTo>
                <a:lnTo>
                  <a:pt x="2741" y="4007"/>
                </a:lnTo>
                <a:lnTo>
                  <a:pt x="2732" y="3992"/>
                </a:lnTo>
                <a:lnTo>
                  <a:pt x="2730" y="3997"/>
                </a:lnTo>
                <a:lnTo>
                  <a:pt x="2728" y="4000"/>
                </a:lnTo>
                <a:lnTo>
                  <a:pt x="2727" y="4003"/>
                </a:lnTo>
                <a:lnTo>
                  <a:pt x="2726" y="4010"/>
                </a:lnTo>
                <a:lnTo>
                  <a:pt x="2725" y="4000"/>
                </a:lnTo>
                <a:lnTo>
                  <a:pt x="2723" y="3991"/>
                </a:lnTo>
                <a:lnTo>
                  <a:pt x="2720" y="3982"/>
                </a:lnTo>
                <a:lnTo>
                  <a:pt x="2717" y="3971"/>
                </a:lnTo>
                <a:lnTo>
                  <a:pt x="2712" y="3963"/>
                </a:lnTo>
                <a:lnTo>
                  <a:pt x="2708" y="3954"/>
                </a:lnTo>
                <a:lnTo>
                  <a:pt x="2695" y="3936"/>
                </a:lnTo>
                <a:lnTo>
                  <a:pt x="2682" y="3921"/>
                </a:lnTo>
                <a:lnTo>
                  <a:pt x="2667" y="3907"/>
                </a:lnTo>
                <a:lnTo>
                  <a:pt x="2652" y="3894"/>
                </a:lnTo>
                <a:lnTo>
                  <a:pt x="2637" y="3884"/>
                </a:lnTo>
                <a:lnTo>
                  <a:pt x="2624" y="3904"/>
                </a:lnTo>
                <a:lnTo>
                  <a:pt x="2610" y="3929"/>
                </a:lnTo>
                <a:lnTo>
                  <a:pt x="2604" y="3944"/>
                </a:lnTo>
                <a:lnTo>
                  <a:pt x="2597" y="3959"/>
                </a:lnTo>
                <a:lnTo>
                  <a:pt x="2590" y="3974"/>
                </a:lnTo>
                <a:lnTo>
                  <a:pt x="2585" y="3990"/>
                </a:lnTo>
                <a:lnTo>
                  <a:pt x="2580" y="4006"/>
                </a:lnTo>
                <a:lnTo>
                  <a:pt x="2577" y="4022"/>
                </a:lnTo>
                <a:lnTo>
                  <a:pt x="2576" y="4037"/>
                </a:lnTo>
                <a:lnTo>
                  <a:pt x="2576" y="4052"/>
                </a:lnTo>
                <a:lnTo>
                  <a:pt x="2579" y="4065"/>
                </a:lnTo>
                <a:lnTo>
                  <a:pt x="2581" y="4072"/>
                </a:lnTo>
                <a:lnTo>
                  <a:pt x="2583" y="4077"/>
                </a:lnTo>
                <a:lnTo>
                  <a:pt x="2587" y="4083"/>
                </a:lnTo>
                <a:lnTo>
                  <a:pt x="2590" y="4089"/>
                </a:lnTo>
                <a:lnTo>
                  <a:pt x="2596" y="4094"/>
                </a:lnTo>
                <a:lnTo>
                  <a:pt x="2601" y="4098"/>
                </a:lnTo>
                <a:lnTo>
                  <a:pt x="2590" y="4100"/>
                </a:lnTo>
                <a:lnTo>
                  <a:pt x="2596" y="4103"/>
                </a:lnTo>
                <a:lnTo>
                  <a:pt x="2601" y="4107"/>
                </a:lnTo>
                <a:lnTo>
                  <a:pt x="2605" y="4112"/>
                </a:lnTo>
                <a:lnTo>
                  <a:pt x="2609" y="4117"/>
                </a:lnTo>
                <a:lnTo>
                  <a:pt x="2616" y="4131"/>
                </a:lnTo>
                <a:lnTo>
                  <a:pt x="2623" y="4144"/>
                </a:lnTo>
                <a:lnTo>
                  <a:pt x="2631" y="4158"/>
                </a:lnTo>
                <a:lnTo>
                  <a:pt x="2638" y="4173"/>
                </a:lnTo>
                <a:lnTo>
                  <a:pt x="2646" y="4184"/>
                </a:lnTo>
                <a:lnTo>
                  <a:pt x="2650" y="4189"/>
                </a:lnTo>
                <a:lnTo>
                  <a:pt x="2655" y="4193"/>
                </a:lnTo>
                <a:lnTo>
                  <a:pt x="2649" y="4193"/>
                </a:lnTo>
                <a:lnTo>
                  <a:pt x="2646" y="4193"/>
                </a:lnTo>
                <a:lnTo>
                  <a:pt x="2642" y="4190"/>
                </a:lnTo>
                <a:lnTo>
                  <a:pt x="2656" y="4210"/>
                </a:lnTo>
                <a:lnTo>
                  <a:pt x="2670" y="4229"/>
                </a:lnTo>
                <a:lnTo>
                  <a:pt x="2695" y="4269"/>
                </a:lnTo>
                <a:lnTo>
                  <a:pt x="2720" y="4310"/>
                </a:lnTo>
                <a:lnTo>
                  <a:pt x="2745" y="4350"/>
                </a:lnTo>
                <a:lnTo>
                  <a:pt x="2734" y="4359"/>
                </a:lnTo>
                <a:lnTo>
                  <a:pt x="2728" y="4362"/>
                </a:lnTo>
                <a:lnTo>
                  <a:pt x="2723" y="4365"/>
                </a:lnTo>
                <a:lnTo>
                  <a:pt x="2711" y="4369"/>
                </a:lnTo>
                <a:lnTo>
                  <a:pt x="2698" y="4370"/>
                </a:lnTo>
                <a:lnTo>
                  <a:pt x="2685" y="4369"/>
                </a:lnTo>
                <a:lnTo>
                  <a:pt x="2672" y="4366"/>
                </a:lnTo>
                <a:lnTo>
                  <a:pt x="2658" y="4362"/>
                </a:lnTo>
                <a:lnTo>
                  <a:pt x="2644" y="4356"/>
                </a:lnTo>
                <a:lnTo>
                  <a:pt x="2630" y="4347"/>
                </a:lnTo>
                <a:lnTo>
                  <a:pt x="2615" y="4338"/>
                </a:lnTo>
                <a:lnTo>
                  <a:pt x="2601" y="4327"/>
                </a:lnTo>
                <a:lnTo>
                  <a:pt x="2585" y="4315"/>
                </a:lnTo>
                <a:lnTo>
                  <a:pt x="2571" y="4301"/>
                </a:lnTo>
                <a:lnTo>
                  <a:pt x="2556" y="4287"/>
                </a:lnTo>
                <a:lnTo>
                  <a:pt x="2526" y="4256"/>
                </a:lnTo>
                <a:lnTo>
                  <a:pt x="2496" y="4223"/>
                </a:lnTo>
                <a:lnTo>
                  <a:pt x="2467" y="4188"/>
                </a:lnTo>
                <a:lnTo>
                  <a:pt x="2440" y="4154"/>
                </a:lnTo>
                <a:lnTo>
                  <a:pt x="2413" y="4120"/>
                </a:lnTo>
                <a:lnTo>
                  <a:pt x="2366" y="4059"/>
                </a:lnTo>
                <a:lnTo>
                  <a:pt x="2345" y="4034"/>
                </a:lnTo>
                <a:lnTo>
                  <a:pt x="2328" y="4014"/>
                </a:lnTo>
                <a:lnTo>
                  <a:pt x="2315" y="3999"/>
                </a:lnTo>
                <a:lnTo>
                  <a:pt x="2302" y="3982"/>
                </a:lnTo>
                <a:lnTo>
                  <a:pt x="2289" y="3963"/>
                </a:lnTo>
                <a:lnTo>
                  <a:pt x="2275" y="3945"/>
                </a:lnTo>
                <a:lnTo>
                  <a:pt x="2263" y="3925"/>
                </a:lnTo>
                <a:lnTo>
                  <a:pt x="2252" y="3906"/>
                </a:lnTo>
                <a:lnTo>
                  <a:pt x="2243" y="3887"/>
                </a:lnTo>
                <a:lnTo>
                  <a:pt x="2236" y="3871"/>
                </a:lnTo>
                <a:lnTo>
                  <a:pt x="2234" y="3863"/>
                </a:lnTo>
                <a:lnTo>
                  <a:pt x="2233" y="3855"/>
                </a:lnTo>
                <a:lnTo>
                  <a:pt x="2233" y="3848"/>
                </a:lnTo>
                <a:lnTo>
                  <a:pt x="2233" y="3843"/>
                </a:lnTo>
                <a:lnTo>
                  <a:pt x="2235" y="3838"/>
                </a:lnTo>
                <a:lnTo>
                  <a:pt x="2237" y="3833"/>
                </a:lnTo>
                <a:lnTo>
                  <a:pt x="2241" y="3830"/>
                </a:lnTo>
                <a:lnTo>
                  <a:pt x="2246" y="3827"/>
                </a:lnTo>
                <a:lnTo>
                  <a:pt x="2253" y="3826"/>
                </a:lnTo>
                <a:lnTo>
                  <a:pt x="2260" y="3826"/>
                </a:lnTo>
                <a:lnTo>
                  <a:pt x="2269" y="3826"/>
                </a:lnTo>
                <a:lnTo>
                  <a:pt x="2279" y="3828"/>
                </a:lnTo>
                <a:lnTo>
                  <a:pt x="2292" y="3832"/>
                </a:lnTo>
                <a:lnTo>
                  <a:pt x="2305" y="3836"/>
                </a:lnTo>
                <a:lnTo>
                  <a:pt x="2320" y="3842"/>
                </a:lnTo>
                <a:lnTo>
                  <a:pt x="2338" y="3850"/>
                </a:lnTo>
                <a:lnTo>
                  <a:pt x="2337" y="3846"/>
                </a:lnTo>
                <a:lnTo>
                  <a:pt x="2336" y="3843"/>
                </a:lnTo>
                <a:lnTo>
                  <a:pt x="2334" y="3839"/>
                </a:lnTo>
                <a:lnTo>
                  <a:pt x="2342" y="3837"/>
                </a:lnTo>
                <a:lnTo>
                  <a:pt x="2352" y="3835"/>
                </a:lnTo>
                <a:lnTo>
                  <a:pt x="2376" y="3833"/>
                </a:lnTo>
                <a:lnTo>
                  <a:pt x="2398" y="3833"/>
                </a:lnTo>
                <a:lnTo>
                  <a:pt x="2418" y="3834"/>
                </a:lnTo>
                <a:lnTo>
                  <a:pt x="2399" y="3815"/>
                </a:lnTo>
                <a:lnTo>
                  <a:pt x="2411" y="3816"/>
                </a:lnTo>
                <a:lnTo>
                  <a:pt x="2424" y="3817"/>
                </a:lnTo>
                <a:lnTo>
                  <a:pt x="2454" y="3817"/>
                </a:lnTo>
                <a:lnTo>
                  <a:pt x="2468" y="3816"/>
                </a:lnTo>
                <a:lnTo>
                  <a:pt x="2482" y="3817"/>
                </a:lnTo>
                <a:lnTo>
                  <a:pt x="2493" y="3819"/>
                </a:lnTo>
                <a:lnTo>
                  <a:pt x="2497" y="3820"/>
                </a:lnTo>
                <a:lnTo>
                  <a:pt x="2501" y="3822"/>
                </a:lnTo>
                <a:lnTo>
                  <a:pt x="2498" y="3814"/>
                </a:lnTo>
                <a:lnTo>
                  <a:pt x="2493" y="3808"/>
                </a:lnTo>
                <a:lnTo>
                  <a:pt x="2487" y="3803"/>
                </a:lnTo>
                <a:lnTo>
                  <a:pt x="2510" y="3802"/>
                </a:lnTo>
                <a:lnTo>
                  <a:pt x="2533" y="3800"/>
                </a:lnTo>
                <a:lnTo>
                  <a:pt x="2557" y="3797"/>
                </a:lnTo>
                <a:lnTo>
                  <a:pt x="2580" y="3793"/>
                </a:lnTo>
                <a:lnTo>
                  <a:pt x="2572" y="3784"/>
                </a:lnTo>
                <a:lnTo>
                  <a:pt x="2565" y="3775"/>
                </a:lnTo>
                <a:lnTo>
                  <a:pt x="2577" y="3776"/>
                </a:lnTo>
                <a:lnTo>
                  <a:pt x="2587" y="3775"/>
                </a:lnTo>
                <a:lnTo>
                  <a:pt x="2599" y="3774"/>
                </a:lnTo>
                <a:lnTo>
                  <a:pt x="2609" y="3771"/>
                </a:lnTo>
                <a:lnTo>
                  <a:pt x="2619" y="3768"/>
                </a:lnTo>
                <a:lnTo>
                  <a:pt x="2629" y="3764"/>
                </a:lnTo>
                <a:lnTo>
                  <a:pt x="2639" y="3760"/>
                </a:lnTo>
                <a:lnTo>
                  <a:pt x="2647" y="3754"/>
                </a:lnTo>
                <a:lnTo>
                  <a:pt x="2656" y="3747"/>
                </a:lnTo>
                <a:lnTo>
                  <a:pt x="2664" y="3740"/>
                </a:lnTo>
                <a:lnTo>
                  <a:pt x="2672" y="3733"/>
                </a:lnTo>
                <a:lnTo>
                  <a:pt x="2679" y="3726"/>
                </a:lnTo>
                <a:lnTo>
                  <a:pt x="2686" y="3717"/>
                </a:lnTo>
                <a:lnTo>
                  <a:pt x="2692" y="3708"/>
                </a:lnTo>
                <a:lnTo>
                  <a:pt x="2703" y="3689"/>
                </a:lnTo>
                <a:lnTo>
                  <a:pt x="2688" y="3684"/>
                </a:lnTo>
                <a:lnTo>
                  <a:pt x="2673" y="3680"/>
                </a:lnTo>
                <a:lnTo>
                  <a:pt x="2657" y="3679"/>
                </a:lnTo>
                <a:lnTo>
                  <a:pt x="2642" y="3678"/>
                </a:lnTo>
                <a:lnTo>
                  <a:pt x="2612" y="3679"/>
                </a:lnTo>
                <a:lnTo>
                  <a:pt x="2579" y="3681"/>
                </a:lnTo>
                <a:lnTo>
                  <a:pt x="2581" y="3678"/>
                </a:lnTo>
                <a:lnTo>
                  <a:pt x="2584" y="3675"/>
                </a:lnTo>
                <a:lnTo>
                  <a:pt x="2589" y="3671"/>
                </a:lnTo>
                <a:lnTo>
                  <a:pt x="2577" y="3676"/>
                </a:lnTo>
                <a:lnTo>
                  <a:pt x="2565" y="3682"/>
                </a:lnTo>
                <a:lnTo>
                  <a:pt x="2551" y="3688"/>
                </a:lnTo>
                <a:lnTo>
                  <a:pt x="2539" y="3692"/>
                </a:lnTo>
                <a:lnTo>
                  <a:pt x="2530" y="3695"/>
                </a:lnTo>
                <a:lnTo>
                  <a:pt x="2526" y="3695"/>
                </a:lnTo>
                <a:lnTo>
                  <a:pt x="2523" y="3694"/>
                </a:lnTo>
                <a:lnTo>
                  <a:pt x="2521" y="3692"/>
                </a:lnTo>
                <a:lnTo>
                  <a:pt x="2520" y="3689"/>
                </a:lnTo>
                <a:lnTo>
                  <a:pt x="2520" y="3685"/>
                </a:lnTo>
                <a:lnTo>
                  <a:pt x="2521" y="3680"/>
                </a:lnTo>
                <a:lnTo>
                  <a:pt x="2503" y="3683"/>
                </a:lnTo>
                <a:lnTo>
                  <a:pt x="2487" y="3687"/>
                </a:lnTo>
                <a:lnTo>
                  <a:pt x="2469" y="3691"/>
                </a:lnTo>
                <a:lnTo>
                  <a:pt x="2453" y="3697"/>
                </a:lnTo>
                <a:lnTo>
                  <a:pt x="2456" y="3694"/>
                </a:lnTo>
                <a:lnTo>
                  <a:pt x="2457" y="3692"/>
                </a:lnTo>
                <a:lnTo>
                  <a:pt x="2459" y="3689"/>
                </a:lnTo>
                <a:lnTo>
                  <a:pt x="2463" y="3686"/>
                </a:lnTo>
                <a:lnTo>
                  <a:pt x="2454" y="3689"/>
                </a:lnTo>
                <a:lnTo>
                  <a:pt x="2444" y="3692"/>
                </a:lnTo>
                <a:lnTo>
                  <a:pt x="2433" y="3693"/>
                </a:lnTo>
                <a:lnTo>
                  <a:pt x="2423" y="3693"/>
                </a:lnTo>
                <a:lnTo>
                  <a:pt x="2413" y="3692"/>
                </a:lnTo>
                <a:lnTo>
                  <a:pt x="2405" y="3690"/>
                </a:lnTo>
                <a:lnTo>
                  <a:pt x="2398" y="3688"/>
                </a:lnTo>
                <a:lnTo>
                  <a:pt x="2394" y="3685"/>
                </a:lnTo>
                <a:lnTo>
                  <a:pt x="2380" y="3690"/>
                </a:lnTo>
                <a:lnTo>
                  <a:pt x="2366" y="3694"/>
                </a:lnTo>
                <a:lnTo>
                  <a:pt x="2351" y="3696"/>
                </a:lnTo>
                <a:lnTo>
                  <a:pt x="2336" y="3695"/>
                </a:lnTo>
                <a:lnTo>
                  <a:pt x="2352" y="3672"/>
                </a:lnTo>
                <a:lnTo>
                  <a:pt x="2369" y="3652"/>
                </a:lnTo>
                <a:lnTo>
                  <a:pt x="2377" y="3643"/>
                </a:lnTo>
                <a:lnTo>
                  <a:pt x="2385" y="3634"/>
                </a:lnTo>
                <a:lnTo>
                  <a:pt x="2394" y="3627"/>
                </a:lnTo>
                <a:lnTo>
                  <a:pt x="2403" y="3620"/>
                </a:lnTo>
                <a:lnTo>
                  <a:pt x="2413" y="3615"/>
                </a:lnTo>
                <a:lnTo>
                  <a:pt x="2422" y="3611"/>
                </a:lnTo>
                <a:lnTo>
                  <a:pt x="2433" y="3608"/>
                </a:lnTo>
                <a:lnTo>
                  <a:pt x="2445" y="3607"/>
                </a:lnTo>
                <a:lnTo>
                  <a:pt x="2456" y="3607"/>
                </a:lnTo>
                <a:lnTo>
                  <a:pt x="2469" y="3608"/>
                </a:lnTo>
                <a:lnTo>
                  <a:pt x="2484" y="3611"/>
                </a:lnTo>
                <a:lnTo>
                  <a:pt x="2499" y="3616"/>
                </a:lnTo>
                <a:lnTo>
                  <a:pt x="2493" y="3609"/>
                </a:lnTo>
                <a:lnTo>
                  <a:pt x="2487" y="3604"/>
                </a:lnTo>
                <a:lnTo>
                  <a:pt x="2497" y="3602"/>
                </a:lnTo>
                <a:lnTo>
                  <a:pt x="2509" y="3600"/>
                </a:lnTo>
                <a:lnTo>
                  <a:pt x="2522" y="3599"/>
                </a:lnTo>
                <a:lnTo>
                  <a:pt x="2535" y="3599"/>
                </a:lnTo>
                <a:lnTo>
                  <a:pt x="2561" y="3599"/>
                </a:lnTo>
                <a:lnTo>
                  <a:pt x="2583" y="3600"/>
                </a:lnTo>
                <a:lnTo>
                  <a:pt x="2576" y="3592"/>
                </a:lnTo>
                <a:lnTo>
                  <a:pt x="2571" y="3589"/>
                </a:lnTo>
                <a:lnTo>
                  <a:pt x="2567" y="3586"/>
                </a:lnTo>
                <a:lnTo>
                  <a:pt x="2578" y="3587"/>
                </a:lnTo>
                <a:lnTo>
                  <a:pt x="2592" y="3586"/>
                </a:lnTo>
                <a:lnTo>
                  <a:pt x="2621" y="3584"/>
                </a:lnTo>
                <a:lnTo>
                  <a:pt x="2636" y="3582"/>
                </a:lnTo>
                <a:lnTo>
                  <a:pt x="2649" y="3582"/>
                </a:lnTo>
                <a:lnTo>
                  <a:pt x="2661" y="3583"/>
                </a:lnTo>
                <a:lnTo>
                  <a:pt x="2667" y="3584"/>
                </a:lnTo>
                <a:lnTo>
                  <a:pt x="2671" y="3585"/>
                </a:lnTo>
                <a:lnTo>
                  <a:pt x="2665" y="3580"/>
                </a:lnTo>
                <a:lnTo>
                  <a:pt x="2661" y="3577"/>
                </a:lnTo>
                <a:lnTo>
                  <a:pt x="2657" y="3574"/>
                </a:lnTo>
                <a:lnTo>
                  <a:pt x="2751" y="3558"/>
                </a:lnTo>
                <a:lnTo>
                  <a:pt x="2749" y="3555"/>
                </a:lnTo>
                <a:lnTo>
                  <a:pt x="2743" y="3548"/>
                </a:lnTo>
                <a:lnTo>
                  <a:pt x="2752" y="3547"/>
                </a:lnTo>
                <a:lnTo>
                  <a:pt x="2761" y="3544"/>
                </a:lnTo>
                <a:lnTo>
                  <a:pt x="2770" y="3540"/>
                </a:lnTo>
                <a:lnTo>
                  <a:pt x="2779" y="3535"/>
                </a:lnTo>
                <a:lnTo>
                  <a:pt x="2788" y="3530"/>
                </a:lnTo>
                <a:lnTo>
                  <a:pt x="2796" y="3524"/>
                </a:lnTo>
                <a:lnTo>
                  <a:pt x="2811" y="3509"/>
                </a:lnTo>
                <a:lnTo>
                  <a:pt x="2826" y="3494"/>
                </a:lnTo>
                <a:lnTo>
                  <a:pt x="2838" y="3477"/>
                </a:lnTo>
                <a:lnTo>
                  <a:pt x="2849" y="3461"/>
                </a:lnTo>
                <a:lnTo>
                  <a:pt x="2859" y="3445"/>
                </a:lnTo>
                <a:lnTo>
                  <a:pt x="2845" y="3441"/>
                </a:lnTo>
                <a:lnTo>
                  <a:pt x="2833" y="3439"/>
                </a:lnTo>
                <a:lnTo>
                  <a:pt x="2821" y="3438"/>
                </a:lnTo>
                <a:lnTo>
                  <a:pt x="2808" y="3437"/>
                </a:lnTo>
                <a:lnTo>
                  <a:pt x="2785" y="3437"/>
                </a:lnTo>
                <a:lnTo>
                  <a:pt x="2771" y="3437"/>
                </a:lnTo>
                <a:lnTo>
                  <a:pt x="2758" y="3437"/>
                </a:lnTo>
                <a:lnTo>
                  <a:pt x="2759" y="3434"/>
                </a:lnTo>
                <a:lnTo>
                  <a:pt x="2760" y="3432"/>
                </a:lnTo>
                <a:lnTo>
                  <a:pt x="2763" y="3428"/>
                </a:lnTo>
                <a:lnTo>
                  <a:pt x="2767" y="3424"/>
                </a:lnTo>
                <a:lnTo>
                  <a:pt x="2748" y="3427"/>
                </a:lnTo>
                <a:lnTo>
                  <a:pt x="2725" y="3433"/>
                </a:lnTo>
                <a:lnTo>
                  <a:pt x="2715" y="3436"/>
                </a:lnTo>
                <a:lnTo>
                  <a:pt x="2705" y="3440"/>
                </a:lnTo>
                <a:lnTo>
                  <a:pt x="2695" y="3445"/>
                </a:lnTo>
                <a:lnTo>
                  <a:pt x="2688" y="3451"/>
                </a:lnTo>
                <a:lnTo>
                  <a:pt x="2691" y="3446"/>
                </a:lnTo>
                <a:lnTo>
                  <a:pt x="2694" y="3442"/>
                </a:lnTo>
                <a:lnTo>
                  <a:pt x="2695" y="3437"/>
                </a:lnTo>
                <a:lnTo>
                  <a:pt x="2695" y="3432"/>
                </a:lnTo>
                <a:lnTo>
                  <a:pt x="2692" y="3435"/>
                </a:lnTo>
                <a:lnTo>
                  <a:pt x="2689" y="3437"/>
                </a:lnTo>
                <a:lnTo>
                  <a:pt x="2679" y="3441"/>
                </a:lnTo>
                <a:lnTo>
                  <a:pt x="2665" y="3444"/>
                </a:lnTo>
                <a:lnTo>
                  <a:pt x="2651" y="3446"/>
                </a:lnTo>
                <a:lnTo>
                  <a:pt x="2637" y="3446"/>
                </a:lnTo>
                <a:lnTo>
                  <a:pt x="2623" y="3446"/>
                </a:lnTo>
                <a:lnTo>
                  <a:pt x="2613" y="3446"/>
                </a:lnTo>
                <a:lnTo>
                  <a:pt x="2605" y="3444"/>
                </a:lnTo>
                <a:lnTo>
                  <a:pt x="2608" y="3443"/>
                </a:lnTo>
                <a:lnTo>
                  <a:pt x="2610" y="3440"/>
                </a:lnTo>
                <a:lnTo>
                  <a:pt x="2613" y="3435"/>
                </a:lnTo>
                <a:lnTo>
                  <a:pt x="2615" y="3430"/>
                </a:lnTo>
                <a:lnTo>
                  <a:pt x="2615" y="3428"/>
                </a:lnTo>
                <a:lnTo>
                  <a:pt x="2605" y="3431"/>
                </a:lnTo>
                <a:lnTo>
                  <a:pt x="2593" y="3432"/>
                </a:lnTo>
                <a:lnTo>
                  <a:pt x="2569" y="3435"/>
                </a:lnTo>
                <a:lnTo>
                  <a:pt x="2557" y="3436"/>
                </a:lnTo>
                <a:lnTo>
                  <a:pt x="2544" y="3439"/>
                </a:lnTo>
                <a:lnTo>
                  <a:pt x="2533" y="3442"/>
                </a:lnTo>
                <a:lnTo>
                  <a:pt x="2523" y="3446"/>
                </a:lnTo>
                <a:lnTo>
                  <a:pt x="2538" y="3425"/>
                </a:lnTo>
                <a:lnTo>
                  <a:pt x="2546" y="3416"/>
                </a:lnTo>
                <a:lnTo>
                  <a:pt x="2555" y="3407"/>
                </a:lnTo>
                <a:lnTo>
                  <a:pt x="2563" y="3399"/>
                </a:lnTo>
                <a:lnTo>
                  <a:pt x="2572" y="3393"/>
                </a:lnTo>
                <a:lnTo>
                  <a:pt x="2581" y="3387"/>
                </a:lnTo>
                <a:lnTo>
                  <a:pt x="2590" y="3382"/>
                </a:lnTo>
                <a:lnTo>
                  <a:pt x="2601" y="3378"/>
                </a:lnTo>
                <a:lnTo>
                  <a:pt x="2611" y="3375"/>
                </a:lnTo>
                <a:lnTo>
                  <a:pt x="2622" y="3371"/>
                </a:lnTo>
                <a:lnTo>
                  <a:pt x="2634" y="3370"/>
                </a:lnTo>
                <a:lnTo>
                  <a:pt x="2646" y="3370"/>
                </a:lnTo>
                <a:lnTo>
                  <a:pt x="2659" y="3371"/>
                </a:lnTo>
                <a:lnTo>
                  <a:pt x="2673" y="3374"/>
                </a:lnTo>
                <a:lnTo>
                  <a:pt x="2686" y="3377"/>
                </a:lnTo>
                <a:lnTo>
                  <a:pt x="2685" y="3370"/>
                </a:lnTo>
                <a:lnTo>
                  <a:pt x="2682" y="3365"/>
                </a:lnTo>
                <a:lnTo>
                  <a:pt x="2679" y="3360"/>
                </a:lnTo>
                <a:lnTo>
                  <a:pt x="2674" y="3356"/>
                </a:lnTo>
                <a:lnTo>
                  <a:pt x="2684" y="3354"/>
                </a:lnTo>
                <a:lnTo>
                  <a:pt x="2695" y="3352"/>
                </a:lnTo>
                <a:lnTo>
                  <a:pt x="2719" y="3351"/>
                </a:lnTo>
                <a:lnTo>
                  <a:pt x="2744" y="3351"/>
                </a:lnTo>
                <a:lnTo>
                  <a:pt x="2764" y="3351"/>
                </a:lnTo>
                <a:lnTo>
                  <a:pt x="2760" y="3349"/>
                </a:lnTo>
                <a:lnTo>
                  <a:pt x="2758" y="3346"/>
                </a:lnTo>
                <a:lnTo>
                  <a:pt x="2754" y="3341"/>
                </a:lnTo>
                <a:lnTo>
                  <a:pt x="2759" y="3343"/>
                </a:lnTo>
                <a:lnTo>
                  <a:pt x="2765" y="3343"/>
                </a:lnTo>
                <a:lnTo>
                  <a:pt x="2781" y="3344"/>
                </a:lnTo>
                <a:lnTo>
                  <a:pt x="2797" y="3343"/>
                </a:lnTo>
                <a:lnTo>
                  <a:pt x="2813" y="3341"/>
                </a:lnTo>
                <a:lnTo>
                  <a:pt x="2830" y="3340"/>
                </a:lnTo>
                <a:lnTo>
                  <a:pt x="2845" y="3339"/>
                </a:lnTo>
                <a:lnTo>
                  <a:pt x="2858" y="3340"/>
                </a:lnTo>
                <a:lnTo>
                  <a:pt x="2863" y="3341"/>
                </a:lnTo>
                <a:lnTo>
                  <a:pt x="2867" y="3342"/>
                </a:lnTo>
                <a:lnTo>
                  <a:pt x="2862" y="3331"/>
                </a:lnTo>
                <a:lnTo>
                  <a:pt x="2868" y="3333"/>
                </a:lnTo>
                <a:lnTo>
                  <a:pt x="2875" y="3335"/>
                </a:lnTo>
                <a:lnTo>
                  <a:pt x="2882" y="3335"/>
                </a:lnTo>
                <a:lnTo>
                  <a:pt x="2888" y="3333"/>
                </a:lnTo>
                <a:lnTo>
                  <a:pt x="2896" y="3332"/>
                </a:lnTo>
                <a:lnTo>
                  <a:pt x="2903" y="3330"/>
                </a:lnTo>
                <a:lnTo>
                  <a:pt x="2917" y="3325"/>
                </a:lnTo>
                <a:lnTo>
                  <a:pt x="2930" y="3318"/>
                </a:lnTo>
                <a:lnTo>
                  <a:pt x="2945" y="3308"/>
                </a:lnTo>
                <a:lnTo>
                  <a:pt x="2958" y="3298"/>
                </a:lnTo>
                <a:lnTo>
                  <a:pt x="2972" y="3285"/>
                </a:lnTo>
                <a:lnTo>
                  <a:pt x="2984" y="3272"/>
                </a:lnTo>
                <a:lnTo>
                  <a:pt x="2995" y="3258"/>
                </a:lnTo>
                <a:lnTo>
                  <a:pt x="3006" y="3245"/>
                </a:lnTo>
                <a:lnTo>
                  <a:pt x="3017" y="3231"/>
                </a:lnTo>
                <a:lnTo>
                  <a:pt x="3025" y="3218"/>
                </a:lnTo>
                <a:lnTo>
                  <a:pt x="3032" y="3206"/>
                </a:lnTo>
                <a:lnTo>
                  <a:pt x="3038" y="3195"/>
                </a:lnTo>
                <a:lnTo>
                  <a:pt x="3043" y="3186"/>
                </a:lnTo>
                <a:lnTo>
                  <a:pt x="3028" y="3182"/>
                </a:lnTo>
                <a:lnTo>
                  <a:pt x="3013" y="3181"/>
                </a:lnTo>
                <a:lnTo>
                  <a:pt x="2998" y="3182"/>
                </a:lnTo>
                <a:lnTo>
                  <a:pt x="2984" y="3185"/>
                </a:lnTo>
                <a:lnTo>
                  <a:pt x="2956" y="3191"/>
                </a:lnTo>
                <a:lnTo>
                  <a:pt x="2925" y="3196"/>
                </a:lnTo>
                <a:lnTo>
                  <a:pt x="2927" y="3193"/>
                </a:lnTo>
                <a:lnTo>
                  <a:pt x="2929" y="3191"/>
                </a:lnTo>
                <a:lnTo>
                  <a:pt x="2934" y="3187"/>
                </a:lnTo>
                <a:lnTo>
                  <a:pt x="2940" y="3184"/>
                </a:lnTo>
                <a:lnTo>
                  <a:pt x="2920" y="3189"/>
                </a:lnTo>
                <a:lnTo>
                  <a:pt x="2900" y="3195"/>
                </a:lnTo>
                <a:lnTo>
                  <a:pt x="2880" y="3203"/>
                </a:lnTo>
                <a:lnTo>
                  <a:pt x="2872" y="3207"/>
                </a:lnTo>
                <a:lnTo>
                  <a:pt x="2864" y="3212"/>
                </a:lnTo>
                <a:lnTo>
                  <a:pt x="2868" y="3207"/>
                </a:lnTo>
                <a:lnTo>
                  <a:pt x="2869" y="3203"/>
                </a:lnTo>
                <a:lnTo>
                  <a:pt x="2870" y="3200"/>
                </a:lnTo>
                <a:lnTo>
                  <a:pt x="2872" y="3194"/>
                </a:lnTo>
                <a:lnTo>
                  <a:pt x="2836" y="3207"/>
                </a:lnTo>
                <a:lnTo>
                  <a:pt x="2801" y="3222"/>
                </a:lnTo>
                <a:lnTo>
                  <a:pt x="2802" y="3216"/>
                </a:lnTo>
                <a:lnTo>
                  <a:pt x="2802" y="3212"/>
                </a:lnTo>
                <a:lnTo>
                  <a:pt x="2802" y="3204"/>
                </a:lnTo>
                <a:lnTo>
                  <a:pt x="2799" y="3206"/>
                </a:lnTo>
                <a:lnTo>
                  <a:pt x="2795" y="3208"/>
                </a:lnTo>
                <a:lnTo>
                  <a:pt x="2786" y="3211"/>
                </a:lnTo>
                <a:lnTo>
                  <a:pt x="2773" y="3212"/>
                </a:lnTo>
                <a:lnTo>
                  <a:pt x="2760" y="3213"/>
                </a:lnTo>
                <a:lnTo>
                  <a:pt x="2733" y="3214"/>
                </a:lnTo>
                <a:lnTo>
                  <a:pt x="2721" y="3215"/>
                </a:lnTo>
                <a:lnTo>
                  <a:pt x="2712" y="3216"/>
                </a:lnTo>
                <a:lnTo>
                  <a:pt x="2715" y="3211"/>
                </a:lnTo>
                <a:lnTo>
                  <a:pt x="2716" y="3207"/>
                </a:lnTo>
                <a:lnTo>
                  <a:pt x="2716" y="3204"/>
                </a:lnTo>
                <a:lnTo>
                  <a:pt x="2715" y="3203"/>
                </a:lnTo>
                <a:lnTo>
                  <a:pt x="2709" y="3208"/>
                </a:lnTo>
                <a:lnTo>
                  <a:pt x="2702" y="3212"/>
                </a:lnTo>
                <a:lnTo>
                  <a:pt x="2695" y="3216"/>
                </a:lnTo>
                <a:lnTo>
                  <a:pt x="2688" y="3218"/>
                </a:lnTo>
                <a:lnTo>
                  <a:pt x="2681" y="3220"/>
                </a:lnTo>
                <a:lnTo>
                  <a:pt x="2673" y="3222"/>
                </a:lnTo>
                <a:lnTo>
                  <a:pt x="2664" y="3220"/>
                </a:lnTo>
                <a:lnTo>
                  <a:pt x="2655" y="3219"/>
                </a:lnTo>
                <a:lnTo>
                  <a:pt x="2662" y="3208"/>
                </a:lnTo>
                <a:lnTo>
                  <a:pt x="2670" y="3199"/>
                </a:lnTo>
                <a:lnTo>
                  <a:pt x="2677" y="3191"/>
                </a:lnTo>
                <a:lnTo>
                  <a:pt x="2685" y="3184"/>
                </a:lnTo>
                <a:lnTo>
                  <a:pt x="2694" y="3177"/>
                </a:lnTo>
                <a:lnTo>
                  <a:pt x="2703" y="3171"/>
                </a:lnTo>
                <a:lnTo>
                  <a:pt x="2714" y="3167"/>
                </a:lnTo>
                <a:lnTo>
                  <a:pt x="2724" y="3164"/>
                </a:lnTo>
                <a:lnTo>
                  <a:pt x="2734" y="3161"/>
                </a:lnTo>
                <a:lnTo>
                  <a:pt x="2746" y="3158"/>
                </a:lnTo>
                <a:lnTo>
                  <a:pt x="2768" y="3155"/>
                </a:lnTo>
                <a:lnTo>
                  <a:pt x="2792" y="3153"/>
                </a:lnTo>
                <a:lnTo>
                  <a:pt x="2816" y="3152"/>
                </a:lnTo>
                <a:lnTo>
                  <a:pt x="2815" y="3150"/>
                </a:lnTo>
                <a:lnTo>
                  <a:pt x="2813" y="3148"/>
                </a:lnTo>
                <a:lnTo>
                  <a:pt x="2809" y="3147"/>
                </a:lnTo>
                <a:lnTo>
                  <a:pt x="2825" y="3139"/>
                </a:lnTo>
                <a:lnTo>
                  <a:pt x="2843" y="3133"/>
                </a:lnTo>
                <a:lnTo>
                  <a:pt x="2861" y="3127"/>
                </a:lnTo>
                <a:lnTo>
                  <a:pt x="2877" y="3124"/>
                </a:lnTo>
                <a:lnTo>
                  <a:pt x="2874" y="3123"/>
                </a:lnTo>
                <a:lnTo>
                  <a:pt x="2871" y="3121"/>
                </a:lnTo>
                <a:lnTo>
                  <a:pt x="2869" y="3118"/>
                </a:lnTo>
                <a:lnTo>
                  <a:pt x="2877" y="3119"/>
                </a:lnTo>
                <a:lnTo>
                  <a:pt x="2886" y="3120"/>
                </a:lnTo>
                <a:lnTo>
                  <a:pt x="2904" y="3119"/>
                </a:lnTo>
                <a:lnTo>
                  <a:pt x="2922" y="3116"/>
                </a:lnTo>
                <a:lnTo>
                  <a:pt x="2940" y="3111"/>
                </a:lnTo>
                <a:lnTo>
                  <a:pt x="2958" y="3103"/>
                </a:lnTo>
                <a:lnTo>
                  <a:pt x="2976" y="3094"/>
                </a:lnTo>
                <a:lnTo>
                  <a:pt x="2992" y="3084"/>
                </a:lnTo>
                <a:lnTo>
                  <a:pt x="3009" y="3073"/>
                </a:lnTo>
                <a:lnTo>
                  <a:pt x="3025" y="3060"/>
                </a:lnTo>
                <a:lnTo>
                  <a:pt x="3039" y="3047"/>
                </a:lnTo>
                <a:lnTo>
                  <a:pt x="3054" y="3032"/>
                </a:lnTo>
                <a:lnTo>
                  <a:pt x="3066" y="3017"/>
                </a:lnTo>
                <a:lnTo>
                  <a:pt x="3077" y="3002"/>
                </a:lnTo>
                <a:lnTo>
                  <a:pt x="3088" y="2987"/>
                </a:lnTo>
                <a:lnTo>
                  <a:pt x="3096" y="2972"/>
                </a:lnTo>
                <a:lnTo>
                  <a:pt x="3102" y="2956"/>
                </a:lnTo>
                <a:lnTo>
                  <a:pt x="3089" y="2954"/>
                </a:lnTo>
                <a:lnTo>
                  <a:pt x="3076" y="2954"/>
                </a:lnTo>
                <a:lnTo>
                  <a:pt x="3064" y="2954"/>
                </a:lnTo>
                <a:lnTo>
                  <a:pt x="3053" y="2956"/>
                </a:lnTo>
                <a:lnTo>
                  <a:pt x="3029" y="2961"/>
                </a:lnTo>
                <a:lnTo>
                  <a:pt x="3003" y="2966"/>
                </a:lnTo>
                <a:lnTo>
                  <a:pt x="3006" y="2962"/>
                </a:lnTo>
                <a:lnTo>
                  <a:pt x="3011" y="2958"/>
                </a:lnTo>
                <a:lnTo>
                  <a:pt x="3016" y="2955"/>
                </a:lnTo>
                <a:lnTo>
                  <a:pt x="2982" y="2964"/>
                </a:lnTo>
                <a:lnTo>
                  <a:pt x="2964" y="2969"/>
                </a:lnTo>
                <a:lnTo>
                  <a:pt x="2956" y="2972"/>
                </a:lnTo>
                <a:lnTo>
                  <a:pt x="2949" y="2975"/>
                </a:lnTo>
                <a:lnTo>
                  <a:pt x="2954" y="2971"/>
                </a:lnTo>
                <a:lnTo>
                  <a:pt x="2955" y="2968"/>
                </a:lnTo>
                <a:lnTo>
                  <a:pt x="2956" y="2966"/>
                </a:lnTo>
                <a:lnTo>
                  <a:pt x="2959" y="2961"/>
                </a:lnTo>
                <a:lnTo>
                  <a:pt x="2927" y="2969"/>
                </a:lnTo>
                <a:lnTo>
                  <a:pt x="2896" y="2978"/>
                </a:lnTo>
                <a:lnTo>
                  <a:pt x="2898" y="2974"/>
                </a:lnTo>
                <a:lnTo>
                  <a:pt x="2899" y="2971"/>
                </a:lnTo>
                <a:lnTo>
                  <a:pt x="2900" y="2964"/>
                </a:lnTo>
                <a:lnTo>
                  <a:pt x="2881" y="2966"/>
                </a:lnTo>
                <a:lnTo>
                  <a:pt x="2862" y="2968"/>
                </a:lnTo>
                <a:lnTo>
                  <a:pt x="2842" y="2968"/>
                </a:lnTo>
                <a:lnTo>
                  <a:pt x="2824" y="2968"/>
                </a:lnTo>
                <a:lnTo>
                  <a:pt x="2827" y="2965"/>
                </a:lnTo>
                <a:lnTo>
                  <a:pt x="2829" y="2962"/>
                </a:lnTo>
                <a:lnTo>
                  <a:pt x="2829" y="2958"/>
                </a:lnTo>
                <a:lnTo>
                  <a:pt x="2813" y="2966"/>
                </a:lnTo>
                <a:lnTo>
                  <a:pt x="2799" y="2974"/>
                </a:lnTo>
                <a:lnTo>
                  <a:pt x="2786" y="2984"/>
                </a:lnTo>
                <a:lnTo>
                  <a:pt x="2771" y="2994"/>
                </a:lnTo>
                <a:lnTo>
                  <a:pt x="2784" y="2970"/>
                </a:lnTo>
                <a:lnTo>
                  <a:pt x="2796" y="2948"/>
                </a:lnTo>
                <a:lnTo>
                  <a:pt x="2803" y="2938"/>
                </a:lnTo>
                <a:lnTo>
                  <a:pt x="2810" y="2929"/>
                </a:lnTo>
                <a:lnTo>
                  <a:pt x="2817" y="2921"/>
                </a:lnTo>
                <a:lnTo>
                  <a:pt x="2826" y="2912"/>
                </a:lnTo>
                <a:lnTo>
                  <a:pt x="2834" y="2905"/>
                </a:lnTo>
                <a:lnTo>
                  <a:pt x="2843" y="2898"/>
                </a:lnTo>
                <a:lnTo>
                  <a:pt x="2853" y="2892"/>
                </a:lnTo>
                <a:lnTo>
                  <a:pt x="2864" y="2887"/>
                </a:lnTo>
                <a:lnTo>
                  <a:pt x="2876" y="2881"/>
                </a:lnTo>
                <a:lnTo>
                  <a:pt x="2888" y="2877"/>
                </a:lnTo>
                <a:lnTo>
                  <a:pt x="2902" y="2874"/>
                </a:lnTo>
                <a:lnTo>
                  <a:pt x="2916" y="2871"/>
                </a:lnTo>
                <a:lnTo>
                  <a:pt x="2914" y="2869"/>
                </a:lnTo>
                <a:lnTo>
                  <a:pt x="2912" y="2868"/>
                </a:lnTo>
                <a:lnTo>
                  <a:pt x="2909" y="2867"/>
                </a:lnTo>
                <a:lnTo>
                  <a:pt x="2920" y="2862"/>
                </a:lnTo>
                <a:lnTo>
                  <a:pt x="2934" y="2856"/>
                </a:lnTo>
                <a:lnTo>
                  <a:pt x="2947" y="2852"/>
                </a:lnTo>
                <a:lnTo>
                  <a:pt x="2958" y="2848"/>
                </a:lnTo>
                <a:lnTo>
                  <a:pt x="2955" y="2848"/>
                </a:lnTo>
                <a:lnTo>
                  <a:pt x="2953" y="2847"/>
                </a:lnTo>
                <a:lnTo>
                  <a:pt x="2951" y="2843"/>
                </a:lnTo>
                <a:lnTo>
                  <a:pt x="2958" y="2843"/>
                </a:lnTo>
                <a:lnTo>
                  <a:pt x="2965" y="2843"/>
                </a:lnTo>
                <a:lnTo>
                  <a:pt x="2980" y="2840"/>
                </a:lnTo>
                <a:lnTo>
                  <a:pt x="2995" y="2836"/>
                </a:lnTo>
                <a:lnTo>
                  <a:pt x="3010" y="2829"/>
                </a:lnTo>
                <a:lnTo>
                  <a:pt x="3023" y="2821"/>
                </a:lnTo>
                <a:lnTo>
                  <a:pt x="3037" y="2811"/>
                </a:lnTo>
                <a:lnTo>
                  <a:pt x="3051" y="2799"/>
                </a:lnTo>
                <a:lnTo>
                  <a:pt x="3063" y="2787"/>
                </a:lnTo>
                <a:lnTo>
                  <a:pt x="3074" y="2774"/>
                </a:lnTo>
                <a:lnTo>
                  <a:pt x="3086" y="2760"/>
                </a:lnTo>
                <a:lnTo>
                  <a:pt x="3096" y="2746"/>
                </a:lnTo>
                <a:lnTo>
                  <a:pt x="3104" y="2732"/>
                </a:lnTo>
                <a:lnTo>
                  <a:pt x="3112" y="2717"/>
                </a:lnTo>
                <a:lnTo>
                  <a:pt x="3119" y="2704"/>
                </a:lnTo>
                <a:lnTo>
                  <a:pt x="3125" y="2690"/>
                </a:lnTo>
                <a:lnTo>
                  <a:pt x="3129" y="2678"/>
                </a:lnTo>
                <a:lnTo>
                  <a:pt x="3119" y="2678"/>
                </a:lnTo>
                <a:lnTo>
                  <a:pt x="3111" y="2680"/>
                </a:lnTo>
                <a:lnTo>
                  <a:pt x="3094" y="2685"/>
                </a:lnTo>
                <a:lnTo>
                  <a:pt x="3078" y="2691"/>
                </a:lnTo>
                <a:lnTo>
                  <a:pt x="3061" y="2699"/>
                </a:lnTo>
                <a:lnTo>
                  <a:pt x="3063" y="2695"/>
                </a:lnTo>
                <a:lnTo>
                  <a:pt x="3066" y="2691"/>
                </a:lnTo>
                <a:lnTo>
                  <a:pt x="3070" y="2687"/>
                </a:lnTo>
                <a:lnTo>
                  <a:pt x="3043" y="2703"/>
                </a:lnTo>
                <a:lnTo>
                  <a:pt x="3031" y="2711"/>
                </a:lnTo>
                <a:lnTo>
                  <a:pt x="3020" y="2719"/>
                </a:lnTo>
                <a:lnTo>
                  <a:pt x="3023" y="2715"/>
                </a:lnTo>
                <a:lnTo>
                  <a:pt x="3024" y="2712"/>
                </a:lnTo>
                <a:lnTo>
                  <a:pt x="3024" y="2710"/>
                </a:lnTo>
                <a:lnTo>
                  <a:pt x="3025" y="2705"/>
                </a:lnTo>
                <a:lnTo>
                  <a:pt x="3001" y="2719"/>
                </a:lnTo>
                <a:lnTo>
                  <a:pt x="2978" y="2734"/>
                </a:lnTo>
                <a:lnTo>
                  <a:pt x="2979" y="2730"/>
                </a:lnTo>
                <a:lnTo>
                  <a:pt x="2979" y="2726"/>
                </a:lnTo>
                <a:lnTo>
                  <a:pt x="2978" y="2721"/>
                </a:lnTo>
                <a:lnTo>
                  <a:pt x="2962" y="2727"/>
                </a:lnTo>
                <a:lnTo>
                  <a:pt x="2948" y="2733"/>
                </a:lnTo>
                <a:lnTo>
                  <a:pt x="2933" y="2738"/>
                </a:lnTo>
                <a:lnTo>
                  <a:pt x="2916" y="2742"/>
                </a:lnTo>
                <a:lnTo>
                  <a:pt x="2918" y="2738"/>
                </a:lnTo>
                <a:lnTo>
                  <a:pt x="2919" y="2735"/>
                </a:lnTo>
                <a:lnTo>
                  <a:pt x="2919" y="2732"/>
                </a:lnTo>
                <a:lnTo>
                  <a:pt x="2905" y="2740"/>
                </a:lnTo>
                <a:lnTo>
                  <a:pt x="2889" y="2747"/>
                </a:lnTo>
                <a:lnTo>
                  <a:pt x="2875" y="2753"/>
                </a:lnTo>
                <a:lnTo>
                  <a:pt x="2868" y="2757"/>
                </a:lnTo>
                <a:lnTo>
                  <a:pt x="2861" y="2761"/>
                </a:lnTo>
                <a:lnTo>
                  <a:pt x="2867" y="2745"/>
                </a:lnTo>
                <a:lnTo>
                  <a:pt x="2874" y="2730"/>
                </a:lnTo>
                <a:lnTo>
                  <a:pt x="2882" y="2719"/>
                </a:lnTo>
                <a:lnTo>
                  <a:pt x="2886" y="2713"/>
                </a:lnTo>
                <a:lnTo>
                  <a:pt x="2891" y="2709"/>
                </a:lnTo>
                <a:lnTo>
                  <a:pt x="2897" y="2704"/>
                </a:lnTo>
                <a:lnTo>
                  <a:pt x="2902" y="2701"/>
                </a:lnTo>
                <a:lnTo>
                  <a:pt x="2908" y="2697"/>
                </a:lnTo>
                <a:lnTo>
                  <a:pt x="2915" y="2693"/>
                </a:lnTo>
                <a:lnTo>
                  <a:pt x="2922" y="2691"/>
                </a:lnTo>
                <a:lnTo>
                  <a:pt x="2930" y="2689"/>
                </a:lnTo>
                <a:lnTo>
                  <a:pt x="2949" y="2686"/>
                </a:lnTo>
                <a:lnTo>
                  <a:pt x="2948" y="2685"/>
                </a:lnTo>
                <a:lnTo>
                  <a:pt x="2946" y="2684"/>
                </a:lnTo>
                <a:lnTo>
                  <a:pt x="2943" y="2683"/>
                </a:lnTo>
                <a:lnTo>
                  <a:pt x="2952" y="2677"/>
                </a:lnTo>
                <a:lnTo>
                  <a:pt x="2964" y="2671"/>
                </a:lnTo>
                <a:lnTo>
                  <a:pt x="2976" y="2666"/>
                </a:lnTo>
                <a:lnTo>
                  <a:pt x="2986" y="2662"/>
                </a:lnTo>
                <a:lnTo>
                  <a:pt x="2983" y="2662"/>
                </a:lnTo>
                <a:lnTo>
                  <a:pt x="2981" y="2661"/>
                </a:lnTo>
                <a:lnTo>
                  <a:pt x="2979" y="2659"/>
                </a:lnTo>
                <a:lnTo>
                  <a:pt x="2992" y="2657"/>
                </a:lnTo>
                <a:lnTo>
                  <a:pt x="3005" y="2652"/>
                </a:lnTo>
                <a:lnTo>
                  <a:pt x="3018" y="2646"/>
                </a:lnTo>
                <a:lnTo>
                  <a:pt x="3031" y="2638"/>
                </a:lnTo>
                <a:lnTo>
                  <a:pt x="3042" y="2630"/>
                </a:lnTo>
                <a:lnTo>
                  <a:pt x="3055" y="2620"/>
                </a:lnTo>
                <a:lnTo>
                  <a:pt x="3066" y="2608"/>
                </a:lnTo>
                <a:lnTo>
                  <a:pt x="3076" y="2596"/>
                </a:lnTo>
                <a:lnTo>
                  <a:pt x="3086" y="2584"/>
                </a:lnTo>
                <a:lnTo>
                  <a:pt x="3095" y="2570"/>
                </a:lnTo>
                <a:lnTo>
                  <a:pt x="3103" y="2557"/>
                </a:lnTo>
                <a:lnTo>
                  <a:pt x="3110" y="2542"/>
                </a:lnTo>
                <a:lnTo>
                  <a:pt x="3116" y="2529"/>
                </a:lnTo>
                <a:lnTo>
                  <a:pt x="3122" y="2516"/>
                </a:lnTo>
                <a:lnTo>
                  <a:pt x="3125" y="2503"/>
                </a:lnTo>
                <a:lnTo>
                  <a:pt x="3128" y="2491"/>
                </a:lnTo>
                <a:lnTo>
                  <a:pt x="3118" y="2493"/>
                </a:lnTo>
                <a:lnTo>
                  <a:pt x="3111" y="2495"/>
                </a:lnTo>
                <a:lnTo>
                  <a:pt x="3096" y="2501"/>
                </a:lnTo>
                <a:lnTo>
                  <a:pt x="3081" y="2509"/>
                </a:lnTo>
                <a:lnTo>
                  <a:pt x="3067" y="2517"/>
                </a:lnTo>
                <a:lnTo>
                  <a:pt x="3068" y="2513"/>
                </a:lnTo>
                <a:lnTo>
                  <a:pt x="3070" y="2510"/>
                </a:lnTo>
                <a:lnTo>
                  <a:pt x="3073" y="2506"/>
                </a:lnTo>
                <a:lnTo>
                  <a:pt x="3051" y="2522"/>
                </a:lnTo>
                <a:lnTo>
                  <a:pt x="3039" y="2530"/>
                </a:lnTo>
                <a:lnTo>
                  <a:pt x="3030" y="2539"/>
                </a:lnTo>
                <a:lnTo>
                  <a:pt x="3032" y="2535"/>
                </a:lnTo>
                <a:lnTo>
                  <a:pt x="3033" y="2532"/>
                </a:lnTo>
                <a:lnTo>
                  <a:pt x="3032" y="2530"/>
                </a:lnTo>
                <a:lnTo>
                  <a:pt x="3033" y="2526"/>
                </a:lnTo>
                <a:lnTo>
                  <a:pt x="3013" y="2540"/>
                </a:lnTo>
                <a:lnTo>
                  <a:pt x="2992" y="2557"/>
                </a:lnTo>
                <a:lnTo>
                  <a:pt x="2993" y="2553"/>
                </a:lnTo>
                <a:lnTo>
                  <a:pt x="2992" y="2550"/>
                </a:lnTo>
                <a:lnTo>
                  <a:pt x="2991" y="2546"/>
                </a:lnTo>
                <a:lnTo>
                  <a:pt x="2972" y="2555"/>
                </a:lnTo>
                <a:lnTo>
                  <a:pt x="2953" y="2565"/>
                </a:lnTo>
                <a:lnTo>
                  <a:pt x="2936" y="2577"/>
                </a:lnTo>
                <a:lnTo>
                  <a:pt x="2919" y="2593"/>
                </a:lnTo>
                <a:lnTo>
                  <a:pt x="2923" y="2583"/>
                </a:lnTo>
                <a:lnTo>
                  <a:pt x="2928" y="2572"/>
                </a:lnTo>
                <a:lnTo>
                  <a:pt x="2933" y="2563"/>
                </a:lnTo>
                <a:lnTo>
                  <a:pt x="2939" y="2555"/>
                </a:lnTo>
                <a:lnTo>
                  <a:pt x="2950" y="2538"/>
                </a:lnTo>
                <a:lnTo>
                  <a:pt x="2963" y="2523"/>
                </a:lnTo>
                <a:lnTo>
                  <a:pt x="2977" y="2510"/>
                </a:lnTo>
                <a:lnTo>
                  <a:pt x="2992" y="2496"/>
                </a:lnTo>
                <a:lnTo>
                  <a:pt x="3022" y="2473"/>
                </a:lnTo>
                <a:lnTo>
                  <a:pt x="3037" y="2460"/>
                </a:lnTo>
                <a:lnTo>
                  <a:pt x="3052" y="2447"/>
                </a:lnTo>
                <a:lnTo>
                  <a:pt x="3066" y="2434"/>
                </a:lnTo>
                <a:lnTo>
                  <a:pt x="3078" y="2419"/>
                </a:lnTo>
                <a:lnTo>
                  <a:pt x="3090" y="2404"/>
                </a:lnTo>
                <a:lnTo>
                  <a:pt x="3095" y="2396"/>
                </a:lnTo>
                <a:lnTo>
                  <a:pt x="3100" y="2386"/>
                </a:lnTo>
                <a:lnTo>
                  <a:pt x="3104" y="2377"/>
                </a:lnTo>
                <a:lnTo>
                  <a:pt x="3108" y="2368"/>
                </a:lnTo>
                <a:lnTo>
                  <a:pt x="3111" y="2357"/>
                </a:lnTo>
                <a:lnTo>
                  <a:pt x="3113" y="2346"/>
                </a:lnTo>
                <a:lnTo>
                  <a:pt x="3102" y="2349"/>
                </a:lnTo>
                <a:lnTo>
                  <a:pt x="3092" y="2354"/>
                </a:lnTo>
                <a:lnTo>
                  <a:pt x="3072" y="2366"/>
                </a:lnTo>
                <a:lnTo>
                  <a:pt x="3072" y="2363"/>
                </a:lnTo>
                <a:lnTo>
                  <a:pt x="3074" y="2361"/>
                </a:lnTo>
                <a:lnTo>
                  <a:pt x="3076" y="2358"/>
                </a:lnTo>
                <a:lnTo>
                  <a:pt x="3048" y="2383"/>
                </a:lnTo>
                <a:lnTo>
                  <a:pt x="3049" y="2379"/>
                </a:lnTo>
                <a:lnTo>
                  <a:pt x="3049" y="2378"/>
                </a:lnTo>
                <a:lnTo>
                  <a:pt x="3049" y="2376"/>
                </a:lnTo>
                <a:lnTo>
                  <a:pt x="3049" y="2373"/>
                </a:lnTo>
                <a:lnTo>
                  <a:pt x="3048" y="2376"/>
                </a:lnTo>
                <a:lnTo>
                  <a:pt x="3046" y="2378"/>
                </a:lnTo>
                <a:lnTo>
                  <a:pt x="3039" y="2383"/>
                </a:lnTo>
                <a:lnTo>
                  <a:pt x="3032" y="2387"/>
                </a:lnTo>
                <a:lnTo>
                  <a:pt x="3024" y="2390"/>
                </a:lnTo>
                <a:lnTo>
                  <a:pt x="3008" y="2398"/>
                </a:lnTo>
                <a:lnTo>
                  <a:pt x="3000" y="2401"/>
                </a:lnTo>
                <a:lnTo>
                  <a:pt x="2994" y="2404"/>
                </a:lnTo>
                <a:lnTo>
                  <a:pt x="3001" y="2389"/>
                </a:lnTo>
                <a:lnTo>
                  <a:pt x="3009" y="2376"/>
                </a:lnTo>
                <a:lnTo>
                  <a:pt x="3017" y="2366"/>
                </a:lnTo>
                <a:lnTo>
                  <a:pt x="3026" y="2356"/>
                </a:lnTo>
                <a:lnTo>
                  <a:pt x="3035" y="2346"/>
                </a:lnTo>
                <a:lnTo>
                  <a:pt x="3046" y="2339"/>
                </a:lnTo>
                <a:lnTo>
                  <a:pt x="3067" y="2325"/>
                </a:lnTo>
                <a:lnTo>
                  <a:pt x="3089" y="2310"/>
                </a:lnTo>
                <a:lnTo>
                  <a:pt x="3100" y="2302"/>
                </a:lnTo>
                <a:lnTo>
                  <a:pt x="3110" y="2294"/>
                </a:lnTo>
                <a:lnTo>
                  <a:pt x="3121" y="2286"/>
                </a:lnTo>
                <a:lnTo>
                  <a:pt x="3131" y="2275"/>
                </a:lnTo>
                <a:lnTo>
                  <a:pt x="3141" y="2263"/>
                </a:lnTo>
                <a:lnTo>
                  <a:pt x="3150" y="2250"/>
                </a:lnTo>
                <a:lnTo>
                  <a:pt x="3127" y="2251"/>
                </a:lnTo>
                <a:lnTo>
                  <a:pt x="3102" y="2254"/>
                </a:lnTo>
                <a:lnTo>
                  <a:pt x="3090" y="2256"/>
                </a:lnTo>
                <a:lnTo>
                  <a:pt x="3077" y="2259"/>
                </a:lnTo>
                <a:lnTo>
                  <a:pt x="3066" y="2263"/>
                </a:lnTo>
                <a:lnTo>
                  <a:pt x="3056" y="2267"/>
                </a:lnTo>
                <a:lnTo>
                  <a:pt x="3079" y="2240"/>
                </a:lnTo>
                <a:lnTo>
                  <a:pt x="3093" y="2224"/>
                </a:lnTo>
                <a:lnTo>
                  <a:pt x="3106" y="2206"/>
                </a:lnTo>
                <a:lnTo>
                  <a:pt x="3119" y="2187"/>
                </a:lnTo>
                <a:lnTo>
                  <a:pt x="3130" y="2169"/>
                </a:lnTo>
                <a:lnTo>
                  <a:pt x="3134" y="2159"/>
                </a:lnTo>
                <a:lnTo>
                  <a:pt x="3137" y="2150"/>
                </a:lnTo>
                <a:lnTo>
                  <a:pt x="3139" y="2142"/>
                </a:lnTo>
                <a:lnTo>
                  <a:pt x="3140" y="2134"/>
                </a:lnTo>
                <a:lnTo>
                  <a:pt x="3137" y="2138"/>
                </a:lnTo>
                <a:lnTo>
                  <a:pt x="3134" y="2140"/>
                </a:lnTo>
                <a:lnTo>
                  <a:pt x="3132" y="2141"/>
                </a:lnTo>
                <a:lnTo>
                  <a:pt x="3129" y="2140"/>
                </a:lnTo>
                <a:lnTo>
                  <a:pt x="3126" y="2138"/>
                </a:lnTo>
                <a:lnTo>
                  <a:pt x="3124" y="2137"/>
                </a:lnTo>
                <a:lnTo>
                  <a:pt x="3133" y="2126"/>
                </a:lnTo>
                <a:lnTo>
                  <a:pt x="3141" y="2114"/>
                </a:lnTo>
                <a:lnTo>
                  <a:pt x="3149" y="2102"/>
                </a:lnTo>
                <a:lnTo>
                  <a:pt x="3157" y="2087"/>
                </a:lnTo>
                <a:lnTo>
                  <a:pt x="3165" y="2072"/>
                </a:lnTo>
                <a:lnTo>
                  <a:pt x="3172" y="2056"/>
                </a:lnTo>
                <a:lnTo>
                  <a:pt x="3179" y="2039"/>
                </a:lnTo>
                <a:lnTo>
                  <a:pt x="3185" y="2022"/>
                </a:lnTo>
                <a:lnTo>
                  <a:pt x="3190" y="2004"/>
                </a:lnTo>
                <a:lnTo>
                  <a:pt x="3195" y="1987"/>
                </a:lnTo>
                <a:lnTo>
                  <a:pt x="3199" y="1969"/>
                </a:lnTo>
                <a:lnTo>
                  <a:pt x="3202" y="1952"/>
                </a:lnTo>
                <a:lnTo>
                  <a:pt x="3203" y="1935"/>
                </a:lnTo>
                <a:lnTo>
                  <a:pt x="3204" y="1920"/>
                </a:lnTo>
                <a:lnTo>
                  <a:pt x="3203" y="1906"/>
                </a:lnTo>
                <a:lnTo>
                  <a:pt x="3201" y="1892"/>
                </a:lnTo>
                <a:lnTo>
                  <a:pt x="3198" y="1907"/>
                </a:lnTo>
                <a:lnTo>
                  <a:pt x="3193" y="1920"/>
                </a:lnTo>
                <a:lnTo>
                  <a:pt x="3188" y="1933"/>
                </a:lnTo>
                <a:lnTo>
                  <a:pt x="3182" y="1946"/>
                </a:lnTo>
                <a:lnTo>
                  <a:pt x="3175" y="1958"/>
                </a:lnTo>
                <a:lnTo>
                  <a:pt x="3167" y="1970"/>
                </a:lnTo>
                <a:lnTo>
                  <a:pt x="3148" y="1993"/>
                </a:lnTo>
                <a:lnTo>
                  <a:pt x="3131" y="2017"/>
                </a:lnTo>
                <a:lnTo>
                  <a:pt x="3113" y="2039"/>
                </a:lnTo>
                <a:lnTo>
                  <a:pt x="3106" y="2051"/>
                </a:lnTo>
                <a:lnTo>
                  <a:pt x="3100" y="2064"/>
                </a:lnTo>
                <a:lnTo>
                  <a:pt x="3095" y="2077"/>
                </a:lnTo>
                <a:lnTo>
                  <a:pt x="3091" y="2090"/>
                </a:lnTo>
                <a:lnTo>
                  <a:pt x="3089" y="2082"/>
                </a:lnTo>
                <a:lnTo>
                  <a:pt x="3089" y="2073"/>
                </a:lnTo>
                <a:lnTo>
                  <a:pt x="3091" y="2064"/>
                </a:lnTo>
                <a:lnTo>
                  <a:pt x="3094" y="2055"/>
                </a:lnTo>
                <a:lnTo>
                  <a:pt x="3088" y="2059"/>
                </a:lnTo>
                <a:lnTo>
                  <a:pt x="3083" y="2064"/>
                </a:lnTo>
                <a:lnTo>
                  <a:pt x="3077" y="2070"/>
                </a:lnTo>
                <a:lnTo>
                  <a:pt x="3072" y="2077"/>
                </a:lnTo>
                <a:lnTo>
                  <a:pt x="3064" y="2092"/>
                </a:lnTo>
                <a:lnTo>
                  <a:pt x="3058" y="2108"/>
                </a:lnTo>
                <a:lnTo>
                  <a:pt x="3053" y="2125"/>
                </a:lnTo>
                <a:lnTo>
                  <a:pt x="3049" y="2142"/>
                </a:lnTo>
                <a:lnTo>
                  <a:pt x="3046" y="2158"/>
                </a:lnTo>
                <a:lnTo>
                  <a:pt x="3044" y="2174"/>
                </a:lnTo>
                <a:lnTo>
                  <a:pt x="3038" y="2164"/>
                </a:lnTo>
                <a:lnTo>
                  <a:pt x="3034" y="2154"/>
                </a:lnTo>
                <a:lnTo>
                  <a:pt x="3032" y="2144"/>
                </a:lnTo>
                <a:lnTo>
                  <a:pt x="3032" y="2133"/>
                </a:lnTo>
                <a:lnTo>
                  <a:pt x="3027" y="2137"/>
                </a:lnTo>
                <a:lnTo>
                  <a:pt x="3022" y="2141"/>
                </a:lnTo>
                <a:lnTo>
                  <a:pt x="3018" y="2146"/>
                </a:lnTo>
                <a:lnTo>
                  <a:pt x="3015" y="2151"/>
                </a:lnTo>
                <a:lnTo>
                  <a:pt x="3009" y="2162"/>
                </a:lnTo>
                <a:lnTo>
                  <a:pt x="3005" y="2175"/>
                </a:lnTo>
                <a:lnTo>
                  <a:pt x="3003" y="2188"/>
                </a:lnTo>
                <a:lnTo>
                  <a:pt x="3002" y="2201"/>
                </a:lnTo>
                <a:lnTo>
                  <a:pt x="3002" y="2216"/>
                </a:lnTo>
                <a:lnTo>
                  <a:pt x="3003" y="2230"/>
                </a:lnTo>
                <a:lnTo>
                  <a:pt x="3005" y="2259"/>
                </a:lnTo>
                <a:lnTo>
                  <a:pt x="3008" y="2288"/>
                </a:lnTo>
                <a:lnTo>
                  <a:pt x="3009" y="2301"/>
                </a:lnTo>
                <a:lnTo>
                  <a:pt x="3008" y="2314"/>
                </a:lnTo>
                <a:lnTo>
                  <a:pt x="3005" y="2326"/>
                </a:lnTo>
                <a:lnTo>
                  <a:pt x="3002" y="2337"/>
                </a:lnTo>
                <a:lnTo>
                  <a:pt x="3003" y="2318"/>
                </a:lnTo>
                <a:lnTo>
                  <a:pt x="3002" y="2298"/>
                </a:lnTo>
                <a:lnTo>
                  <a:pt x="2999" y="2280"/>
                </a:lnTo>
                <a:lnTo>
                  <a:pt x="2994" y="2260"/>
                </a:lnTo>
                <a:lnTo>
                  <a:pt x="2993" y="2262"/>
                </a:lnTo>
                <a:lnTo>
                  <a:pt x="2992" y="2263"/>
                </a:lnTo>
                <a:lnTo>
                  <a:pt x="2991" y="2264"/>
                </a:lnTo>
                <a:lnTo>
                  <a:pt x="2989" y="2267"/>
                </a:lnTo>
                <a:lnTo>
                  <a:pt x="2985" y="2258"/>
                </a:lnTo>
                <a:lnTo>
                  <a:pt x="2982" y="2248"/>
                </a:lnTo>
                <a:lnTo>
                  <a:pt x="2980" y="2237"/>
                </a:lnTo>
                <a:lnTo>
                  <a:pt x="2979" y="2227"/>
                </a:lnTo>
                <a:lnTo>
                  <a:pt x="2979" y="2230"/>
                </a:lnTo>
                <a:lnTo>
                  <a:pt x="2978" y="2233"/>
                </a:lnTo>
                <a:lnTo>
                  <a:pt x="2977" y="2235"/>
                </a:lnTo>
                <a:lnTo>
                  <a:pt x="2971" y="2215"/>
                </a:lnTo>
                <a:lnTo>
                  <a:pt x="2966" y="2206"/>
                </a:lnTo>
                <a:lnTo>
                  <a:pt x="2961" y="2197"/>
                </a:lnTo>
                <a:lnTo>
                  <a:pt x="2955" y="2207"/>
                </a:lnTo>
                <a:lnTo>
                  <a:pt x="2950" y="2216"/>
                </a:lnTo>
                <a:lnTo>
                  <a:pt x="2946" y="2225"/>
                </a:lnTo>
                <a:lnTo>
                  <a:pt x="2942" y="2234"/>
                </a:lnTo>
                <a:lnTo>
                  <a:pt x="2937" y="2253"/>
                </a:lnTo>
                <a:lnTo>
                  <a:pt x="2935" y="2271"/>
                </a:lnTo>
                <a:lnTo>
                  <a:pt x="2934" y="2290"/>
                </a:lnTo>
                <a:lnTo>
                  <a:pt x="2934" y="2307"/>
                </a:lnTo>
                <a:lnTo>
                  <a:pt x="2936" y="2325"/>
                </a:lnTo>
                <a:lnTo>
                  <a:pt x="2939" y="2342"/>
                </a:lnTo>
                <a:lnTo>
                  <a:pt x="2945" y="2377"/>
                </a:lnTo>
                <a:lnTo>
                  <a:pt x="2947" y="2395"/>
                </a:lnTo>
                <a:lnTo>
                  <a:pt x="2949" y="2411"/>
                </a:lnTo>
                <a:lnTo>
                  <a:pt x="2950" y="2428"/>
                </a:lnTo>
                <a:lnTo>
                  <a:pt x="2949" y="2446"/>
                </a:lnTo>
                <a:lnTo>
                  <a:pt x="2947" y="2463"/>
                </a:lnTo>
                <a:lnTo>
                  <a:pt x="2942" y="2481"/>
                </a:lnTo>
                <a:lnTo>
                  <a:pt x="2942" y="2482"/>
                </a:lnTo>
                <a:lnTo>
                  <a:pt x="2941" y="2482"/>
                </a:lnTo>
                <a:lnTo>
                  <a:pt x="2940" y="2476"/>
                </a:lnTo>
                <a:lnTo>
                  <a:pt x="2937" y="2450"/>
                </a:lnTo>
                <a:lnTo>
                  <a:pt x="2934" y="2422"/>
                </a:lnTo>
                <a:lnTo>
                  <a:pt x="2933" y="2411"/>
                </a:lnTo>
                <a:lnTo>
                  <a:pt x="2928" y="2413"/>
                </a:lnTo>
                <a:lnTo>
                  <a:pt x="2925" y="2416"/>
                </a:lnTo>
                <a:lnTo>
                  <a:pt x="2919" y="2377"/>
                </a:lnTo>
                <a:lnTo>
                  <a:pt x="2917" y="2379"/>
                </a:lnTo>
                <a:lnTo>
                  <a:pt x="2916" y="2381"/>
                </a:lnTo>
                <a:lnTo>
                  <a:pt x="2915" y="2382"/>
                </a:lnTo>
                <a:lnTo>
                  <a:pt x="2913" y="2385"/>
                </a:lnTo>
                <a:lnTo>
                  <a:pt x="2913" y="2376"/>
                </a:lnTo>
                <a:lnTo>
                  <a:pt x="2912" y="2365"/>
                </a:lnTo>
                <a:lnTo>
                  <a:pt x="2909" y="2344"/>
                </a:lnTo>
                <a:lnTo>
                  <a:pt x="2908" y="2347"/>
                </a:lnTo>
                <a:lnTo>
                  <a:pt x="2908" y="2350"/>
                </a:lnTo>
                <a:lnTo>
                  <a:pt x="2906" y="2353"/>
                </a:lnTo>
                <a:lnTo>
                  <a:pt x="2903" y="2340"/>
                </a:lnTo>
                <a:lnTo>
                  <a:pt x="2899" y="2329"/>
                </a:lnTo>
                <a:lnTo>
                  <a:pt x="2894" y="2316"/>
                </a:lnTo>
                <a:lnTo>
                  <a:pt x="2890" y="2311"/>
                </a:lnTo>
                <a:lnTo>
                  <a:pt x="2887" y="2305"/>
                </a:lnTo>
                <a:lnTo>
                  <a:pt x="2881" y="2316"/>
                </a:lnTo>
                <a:lnTo>
                  <a:pt x="2876" y="2327"/>
                </a:lnTo>
                <a:lnTo>
                  <a:pt x="2871" y="2337"/>
                </a:lnTo>
                <a:lnTo>
                  <a:pt x="2868" y="2348"/>
                </a:lnTo>
                <a:lnTo>
                  <a:pt x="2865" y="2360"/>
                </a:lnTo>
                <a:lnTo>
                  <a:pt x="2863" y="2370"/>
                </a:lnTo>
                <a:lnTo>
                  <a:pt x="2861" y="2393"/>
                </a:lnTo>
                <a:lnTo>
                  <a:pt x="2861" y="2414"/>
                </a:lnTo>
                <a:lnTo>
                  <a:pt x="2863" y="2437"/>
                </a:lnTo>
                <a:lnTo>
                  <a:pt x="2866" y="2459"/>
                </a:lnTo>
                <a:lnTo>
                  <a:pt x="2869" y="2482"/>
                </a:lnTo>
                <a:lnTo>
                  <a:pt x="2877" y="2526"/>
                </a:lnTo>
                <a:lnTo>
                  <a:pt x="2881" y="2548"/>
                </a:lnTo>
                <a:lnTo>
                  <a:pt x="2883" y="2569"/>
                </a:lnTo>
                <a:lnTo>
                  <a:pt x="2885" y="2591"/>
                </a:lnTo>
                <a:lnTo>
                  <a:pt x="2884" y="2612"/>
                </a:lnTo>
                <a:lnTo>
                  <a:pt x="2883" y="2623"/>
                </a:lnTo>
                <a:lnTo>
                  <a:pt x="2882" y="2633"/>
                </a:lnTo>
                <a:lnTo>
                  <a:pt x="2879" y="2643"/>
                </a:lnTo>
                <a:lnTo>
                  <a:pt x="2876" y="2652"/>
                </a:lnTo>
                <a:lnTo>
                  <a:pt x="2874" y="2632"/>
                </a:lnTo>
                <a:lnTo>
                  <a:pt x="2870" y="2611"/>
                </a:lnTo>
                <a:lnTo>
                  <a:pt x="2864" y="2592"/>
                </a:lnTo>
                <a:lnTo>
                  <a:pt x="2854" y="2572"/>
                </a:lnTo>
                <a:lnTo>
                  <a:pt x="2853" y="2574"/>
                </a:lnTo>
                <a:lnTo>
                  <a:pt x="2852" y="2577"/>
                </a:lnTo>
                <a:lnTo>
                  <a:pt x="2850" y="2584"/>
                </a:lnTo>
                <a:lnTo>
                  <a:pt x="2833" y="2534"/>
                </a:lnTo>
                <a:lnTo>
                  <a:pt x="2832" y="2537"/>
                </a:lnTo>
                <a:lnTo>
                  <a:pt x="2831" y="2539"/>
                </a:lnTo>
                <a:lnTo>
                  <a:pt x="2830" y="2541"/>
                </a:lnTo>
                <a:lnTo>
                  <a:pt x="2829" y="2546"/>
                </a:lnTo>
                <a:lnTo>
                  <a:pt x="2827" y="2534"/>
                </a:lnTo>
                <a:lnTo>
                  <a:pt x="2823" y="2521"/>
                </a:lnTo>
                <a:lnTo>
                  <a:pt x="2815" y="2496"/>
                </a:lnTo>
                <a:lnTo>
                  <a:pt x="2815" y="2501"/>
                </a:lnTo>
                <a:lnTo>
                  <a:pt x="2815" y="2504"/>
                </a:lnTo>
                <a:lnTo>
                  <a:pt x="2813" y="2509"/>
                </a:lnTo>
                <a:lnTo>
                  <a:pt x="2807" y="2494"/>
                </a:lnTo>
                <a:lnTo>
                  <a:pt x="2801" y="2480"/>
                </a:lnTo>
                <a:lnTo>
                  <a:pt x="2793" y="2467"/>
                </a:lnTo>
                <a:lnTo>
                  <a:pt x="2788" y="2461"/>
                </a:lnTo>
                <a:lnTo>
                  <a:pt x="2783" y="2455"/>
                </a:lnTo>
                <a:lnTo>
                  <a:pt x="2777" y="2465"/>
                </a:lnTo>
                <a:lnTo>
                  <a:pt x="2773" y="2477"/>
                </a:lnTo>
                <a:lnTo>
                  <a:pt x="2768" y="2489"/>
                </a:lnTo>
                <a:lnTo>
                  <a:pt x="2765" y="2503"/>
                </a:lnTo>
                <a:lnTo>
                  <a:pt x="2762" y="2518"/>
                </a:lnTo>
                <a:lnTo>
                  <a:pt x="2759" y="2532"/>
                </a:lnTo>
                <a:lnTo>
                  <a:pt x="2757" y="2548"/>
                </a:lnTo>
                <a:lnTo>
                  <a:pt x="2756" y="2563"/>
                </a:lnTo>
                <a:lnTo>
                  <a:pt x="2756" y="2578"/>
                </a:lnTo>
                <a:lnTo>
                  <a:pt x="2757" y="2593"/>
                </a:lnTo>
                <a:lnTo>
                  <a:pt x="2759" y="2608"/>
                </a:lnTo>
                <a:lnTo>
                  <a:pt x="2762" y="2622"/>
                </a:lnTo>
                <a:lnTo>
                  <a:pt x="2766" y="2635"/>
                </a:lnTo>
                <a:lnTo>
                  <a:pt x="2772" y="2647"/>
                </a:lnTo>
                <a:lnTo>
                  <a:pt x="2779" y="2658"/>
                </a:lnTo>
                <a:lnTo>
                  <a:pt x="2788" y="2667"/>
                </a:lnTo>
                <a:lnTo>
                  <a:pt x="2785" y="2668"/>
                </a:lnTo>
                <a:lnTo>
                  <a:pt x="2783" y="2667"/>
                </a:lnTo>
                <a:lnTo>
                  <a:pt x="2779" y="2665"/>
                </a:lnTo>
                <a:lnTo>
                  <a:pt x="2785" y="2674"/>
                </a:lnTo>
                <a:lnTo>
                  <a:pt x="2790" y="2686"/>
                </a:lnTo>
                <a:lnTo>
                  <a:pt x="2795" y="2698"/>
                </a:lnTo>
                <a:lnTo>
                  <a:pt x="2798" y="2708"/>
                </a:lnTo>
                <a:lnTo>
                  <a:pt x="2796" y="2706"/>
                </a:lnTo>
                <a:lnTo>
                  <a:pt x="2793" y="2706"/>
                </a:lnTo>
                <a:lnTo>
                  <a:pt x="2791" y="2706"/>
                </a:lnTo>
                <a:lnTo>
                  <a:pt x="2799" y="2721"/>
                </a:lnTo>
                <a:lnTo>
                  <a:pt x="2805" y="2736"/>
                </a:lnTo>
                <a:lnTo>
                  <a:pt x="2810" y="2752"/>
                </a:lnTo>
                <a:lnTo>
                  <a:pt x="2814" y="2767"/>
                </a:lnTo>
                <a:lnTo>
                  <a:pt x="2815" y="2784"/>
                </a:lnTo>
                <a:lnTo>
                  <a:pt x="2815" y="2800"/>
                </a:lnTo>
                <a:lnTo>
                  <a:pt x="2813" y="2816"/>
                </a:lnTo>
                <a:lnTo>
                  <a:pt x="2809" y="2831"/>
                </a:lnTo>
                <a:lnTo>
                  <a:pt x="2800" y="2817"/>
                </a:lnTo>
                <a:lnTo>
                  <a:pt x="2792" y="2801"/>
                </a:lnTo>
                <a:lnTo>
                  <a:pt x="2786" y="2786"/>
                </a:lnTo>
                <a:lnTo>
                  <a:pt x="2779" y="2771"/>
                </a:lnTo>
                <a:lnTo>
                  <a:pt x="2774" y="2774"/>
                </a:lnTo>
                <a:lnTo>
                  <a:pt x="2772" y="2777"/>
                </a:lnTo>
                <a:lnTo>
                  <a:pt x="2770" y="2780"/>
                </a:lnTo>
                <a:lnTo>
                  <a:pt x="2764" y="2750"/>
                </a:lnTo>
                <a:lnTo>
                  <a:pt x="2758" y="2720"/>
                </a:lnTo>
                <a:lnTo>
                  <a:pt x="2755" y="2725"/>
                </a:lnTo>
                <a:lnTo>
                  <a:pt x="2753" y="2727"/>
                </a:lnTo>
                <a:lnTo>
                  <a:pt x="2752" y="2729"/>
                </a:lnTo>
                <a:lnTo>
                  <a:pt x="2750" y="2736"/>
                </a:lnTo>
                <a:lnTo>
                  <a:pt x="2750" y="2727"/>
                </a:lnTo>
                <a:lnTo>
                  <a:pt x="2749" y="2720"/>
                </a:lnTo>
                <a:lnTo>
                  <a:pt x="2746" y="2704"/>
                </a:lnTo>
                <a:lnTo>
                  <a:pt x="2738" y="2672"/>
                </a:lnTo>
                <a:lnTo>
                  <a:pt x="2738" y="2677"/>
                </a:lnTo>
                <a:lnTo>
                  <a:pt x="2737" y="2682"/>
                </a:lnTo>
                <a:lnTo>
                  <a:pt x="2735" y="2686"/>
                </a:lnTo>
                <a:lnTo>
                  <a:pt x="2729" y="2668"/>
                </a:lnTo>
                <a:lnTo>
                  <a:pt x="2722" y="2650"/>
                </a:lnTo>
                <a:lnTo>
                  <a:pt x="2718" y="2642"/>
                </a:lnTo>
                <a:lnTo>
                  <a:pt x="2714" y="2633"/>
                </a:lnTo>
                <a:lnTo>
                  <a:pt x="2709" y="2625"/>
                </a:lnTo>
                <a:lnTo>
                  <a:pt x="2702" y="2617"/>
                </a:lnTo>
                <a:lnTo>
                  <a:pt x="2695" y="2630"/>
                </a:lnTo>
                <a:lnTo>
                  <a:pt x="2688" y="2644"/>
                </a:lnTo>
                <a:lnTo>
                  <a:pt x="2682" y="2660"/>
                </a:lnTo>
                <a:lnTo>
                  <a:pt x="2676" y="2677"/>
                </a:lnTo>
                <a:lnTo>
                  <a:pt x="2672" y="2695"/>
                </a:lnTo>
                <a:lnTo>
                  <a:pt x="2668" y="2713"/>
                </a:lnTo>
                <a:lnTo>
                  <a:pt x="2664" y="2733"/>
                </a:lnTo>
                <a:lnTo>
                  <a:pt x="2662" y="2752"/>
                </a:lnTo>
                <a:lnTo>
                  <a:pt x="2661" y="2771"/>
                </a:lnTo>
                <a:lnTo>
                  <a:pt x="2662" y="2790"/>
                </a:lnTo>
                <a:lnTo>
                  <a:pt x="2664" y="2809"/>
                </a:lnTo>
                <a:lnTo>
                  <a:pt x="2669" y="2826"/>
                </a:lnTo>
                <a:lnTo>
                  <a:pt x="2674" y="2842"/>
                </a:lnTo>
                <a:lnTo>
                  <a:pt x="2681" y="2858"/>
                </a:lnTo>
                <a:lnTo>
                  <a:pt x="2685" y="2865"/>
                </a:lnTo>
                <a:lnTo>
                  <a:pt x="2689" y="2872"/>
                </a:lnTo>
                <a:lnTo>
                  <a:pt x="2694" y="2878"/>
                </a:lnTo>
                <a:lnTo>
                  <a:pt x="2700" y="2885"/>
                </a:lnTo>
                <a:lnTo>
                  <a:pt x="2696" y="2884"/>
                </a:lnTo>
                <a:lnTo>
                  <a:pt x="2693" y="2884"/>
                </a:lnTo>
                <a:lnTo>
                  <a:pt x="2690" y="2881"/>
                </a:lnTo>
                <a:lnTo>
                  <a:pt x="2696" y="2893"/>
                </a:lnTo>
                <a:lnTo>
                  <a:pt x="2702" y="2907"/>
                </a:lnTo>
                <a:lnTo>
                  <a:pt x="2708" y="2923"/>
                </a:lnTo>
                <a:lnTo>
                  <a:pt x="2711" y="2935"/>
                </a:lnTo>
                <a:lnTo>
                  <a:pt x="2709" y="2933"/>
                </a:lnTo>
                <a:lnTo>
                  <a:pt x="2706" y="2932"/>
                </a:lnTo>
                <a:lnTo>
                  <a:pt x="2702" y="2933"/>
                </a:lnTo>
                <a:lnTo>
                  <a:pt x="2713" y="2944"/>
                </a:lnTo>
                <a:lnTo>
                  <a:pt x="2721" y="2956"/>
                </a:lnTo>
                <a:lnTo>
                  <a:pt x="2727" y="2969"/>
                </a:lnTo>
                <a:lnTo>
                  <a:pt x="2731" y="2981"/>
                </a:lnTo>
                <a:lnTo>
                  <a:pt x="2733" y="2994"/>
                </a:lnTo>
                <a:lnTo>
                  <a:pt x="2733" y="3001"/>
                </a:lnTo>
                <a:lnTo>
                  <a:pt x="2733" y="3008"/>
                </a:lnTo>
                <a:lnTo>
                  <a:pt x="2732" y="3014"/>
                </a:lnTo>
                <a:lnTo>
                  <a:pt x="2730" y="3021"/>
                </a:lnTo>
                <a:lnTo>
                  <a:pt x="2727" y="3027"/>
                </a:lnTo>
                <a:lnTo>
                  <a:pt x="2724" y="3035"/>
                </a:lnTo>
                <a:lnTo>
                  <a:pt x="2723" y="3029"/>
                </a:lnTo>
                <a:lnTo>
                  <a:pt x="2721" y="3024"/>
                </a:lnTo>
                <a:lnTo>
                  <a:pt x="2714" y="3013"/>
                </a:lnTo>
                <a:lnTo>
                  <a:pt x="2697" y="2988"/>
                </a:lnTo>
                <a:lnTo>
                  <a:pt x="2689" y="2975"/>
                </a:lnTo>
                <a:lnTo>
                  <a:pt x="2682" y="2963"/>
                </a:lnTo>
                <a:lnTo>
                  <a:pt x="2680" y="2956"/>
                </a:lnTo>
                <a:lnTo>
                  <a:pt x="2678" y="2951"/>
                </a:lnTo>
                <a:lnTo>
                  <a:pt x="2677" y="2945"/>
                </a:lnTo>
                <a:lnTo>
                  <a:pt x="2678" y="2940"/>
                </a:lnTo>
                <a:lnTo>
                  <a:pt x="2673" y="2943"/>
                </a:lnTo>
                <a:lnTo>
                  <a:pt x="2671" y="2945"/>
                </a:lnTo>
                <a:lnTo>
                  <a:pt x="2669" y="2948"/>
                </a:lnTo>
                <a:lnTo>
                  <a:pt x="2663" y="2922"/>
                </a:lnTo>
                <a:lnTo>
                  <a:pt x="2656" y="2894"/>
                </a:lnTo>
                <a:lnTo>
                  <a:pt x="2654" y="2899"/>
                </a:lnTo>
                <a:lnTo>
                  <a:pt x="2653" y="2900"/>
                </a:lnTo>
                <a:lnTo>
                  <a:pt x="2651" y="2902"/>
                </a:lnTo>
                <a:lnTo>
                  <a:pt x="2650" y="2908"/>
                </a:lnTo>
                <a:lnTo>
                  <a:pt x="2649" y="2894"/>
                </a:lnTo>
                <a:lnTo>
                  <a:pt x="2646" y="2879"/>
                </a:lnTo>
                <a:lnTo>
                  <a:pt x="2639" y="2850"/>
                </a:lnTo>
                <a:lnTo>
                  <a:pt x="2639" y="2855"/>
                </a:lnTo>
                <a:lnTo>
                  <a:pt x="2638" y="2860"/>
                </a:lnTo>
                <a:lnTo>
                  <a:pt x="2636" y="2864"/>
                </a:lnTo>
                <a:lnTo>
                  <a:pt x="2631" y="2847"/>
                </a:lnTo>
                <a:lnTo>
                  <a:pt x="2624" y="2830"/>
                </a:lnTo>
                <a:lnTo>
                  <a:pt x="2620" y="2822"/>
                </a:lnTo>
                <a:lnTo>
                  <a:pt x="2616" y="2815"/>
                </a:lnTo>
                <a:lnTo>
                  <a:pt x="2612" y="2808"/>
                </a:lnTo>
                <a:lnTo>
                  <a:pt x="2606" y="2799"/>
                </a:lnTo>
                <a:lnTo>
                  <a:pt x="2596" y="2811"/>
                </a:lnTo>
                <a:lnTo>
                  <a:pt x="2586" y="2823"/>
                </a:lnTo>
                <a:lnTo>
                  <a:pt x="2578" y="2837"/>
                </a:lnTo>
                <a:lnTo>
                  <a:pt x="2571" y="2853"/>
                </a:lnTo>
                <a:lnTo>
                  <a:pt x="2564" y="2869"/>
                </a:lnTo>
                <a:lnTo>
                  <a:pt x="2559" y="2886"/>
                </a:lnTo>
                <a:lnTo>
                  <a:pt x="2556" y="2904"/>
                </a:lnTo>
                <a:lnTo>
                  <a:pt x="2552" y="2922"/>
                </a:lnTo>
                <a:lnTo>
                  <a:pt x="2551" y="2940"/>
                </a:lnTo>
                <a:lnTo>
                  <a:pt x="2551" y="2958"/>
                </a:lnTo>
                <a:lnTo>
                  <a:pt x="2554" y="2975"/>
                </a:lnTo>
                <a:lnTo>
                  <a:pt x="2557" y="2992"/>
                </a:lnTo>
                <a:lnTo>
                  <a:pt x="2562" y="3008"/>
                </a:lnTo>
                <a:lnTo>
                  <a:pt x="2569" y="3023"/>
                </a:lnTo>
                <a:lnTo>
                  <a:pt x="2577" y="3038"/>
                </a:lnTo>
                <a:lnTo>
                  <a:pt x="2582" y="3044"/>
                </a:lnTo>
                <a:lnTo>
                  <a:pt x="2588" y="3050"/>
                </a:lnTo>
                <a:lnTo>
                  <a:pt x="2584" y="3049"/>
                </a:lnTo>
                <a:lnTo>
                  <a:pt x="2582" y="3049"/>
                </a:lnTo>
                <a:lnTo>
                  <a:pt x="2579" y="3047"/>
                </a:lnTo>
                <a:lnTo>
                  <a:pt x="2590" y="3071"/>
                </a:lnTo>
                <a:lnTo>
                  <a:pt x="2596" y="3084"/>
                </a:lnTo>
                <a:lnTo>
                  <a:pt x="2599" y="3095"/>
                </a:lnTo>
                <a:lnTo>
                  <a:pt x="2597" y="3094"/>
                </a:lnTo>
                <a:lnTo>
                  <a:pt x="2594" y="3093"/>
                </a:lnTo>
                <a:lnTo>
                  <a:pt x="2592" y="3094"/>
                </a:lnTo>
                <a:lnTo>
                  <a:pt x="2599" y="3105"/>
                </a:lnTo>
                <a:lnTo>
                  <a:pt x="2606" y="3117"/>
                </a:lnTo>
                <a:lnTo>
                  <a:pt x="2611" y="3128"/>
                </a:lnTo>
                <a:lnTo>
                  <a:pt x="2616" y="3139"/>
                </a:lnTo>
                <a:lnTo>
                  <a:pt x="2619" y="3151"/>
                </a:lnTo>
                <a:lnTo>
                  <a:pt x="2621" y="3162"/>
                </a:lnTo>
                <a:lnTo>
                  <a:pt x="2622" y="3173"/>
                </a:lnTo>
                <a:lnTo>
                  <a:pt x="2622" y="3184"/>
                </a:lnTo>
                <a:lnTo>
                  <a:pt x="2622" y="3195"/>
                </a:lnTo>
                <a:lnTo>
                  <a:pt x="2620" y="3206"/>
                </a:lnTo>
                <a:lnTo>
                  <a:pt x="2617" y="3216"/>
                </a:lnTo>
                <a:lnTo>
                  <a:pt x="2614" y="3228"/>
                </a:lnTo>
                <a:lnTo>
                  <a:pt x="2610" y="3239"/>
                </a:lnTo>
                <a:lnTo>
                  <a:pt x="2605" y="3250"/>
                </a:lnTo>
                <a:lnTo>
                  <a:pt x="2593" y="3274"/>
                </a:lnTo>
                <a:lnTo>
                  <a:pt x="2592" y="3261"/>
                </a:lnTo>
                <a:lnTo>
                  <a:pt x="2589" y="3246"/>
                </a:lnTo>
                <a:lnTo>
                  <a:pt x="2586" y="3233"/>
                </a:lnTo>
                <a:lnTo>
                  <a:pt x="2582" y="3219"/>
                </a:lnTo>
                <a:lnTo>
                  <a:pt x="2578" y="3207"/>
                </a:lnTo>
                <a:lnTo>
                  <a:pt x="2572" y="3195"/>
                </a:lnTo>
                <a:lnTo>
                  <a:pt x="2566" y="3182"/>
                </a:lnTo>
                <a:lnTo>
                  <a:pt x="2559" y="3170"/>
                </a:lnTo>
                <a:lnTo>
                  <a:pt x="2554" y="3175"/>
                </a:lnTo>
                <a:lnTo>
                  <a:pt x="2550" y="3178"/>
                </a:lnTo>
                <a:lnTo>
                  <a:pt x="2548" y="3182"/>
                </a:lnTo>
                <a:lnTo>
                  <a:pt x="2540" y="3151"/>
                </a:lnTo>
                <a:lnTo>
                  <a:pt x="2529" y="3121"/>
                </a:lnTo>
                <a:lnTo>
                  <a:pt x="2527" y="3126"/>
                </a:lnTo>
                <a:lnTo>
                  <a:pt x="2525" y="3128"/>
                </a:lnTo>
                <a:lnTo>
                  <a:pt x="2524" y="3131"/>
                </a:lnTo>
                <a:lnTo>
                  <a:pt x="2522" y="3137"/>
                </a:lnTo>
                <a:lnTo>
                  <a:pt x="2522" y="3129"/>
                </a:lnTo>
                <a:lnTo>
                  <a:pt x="2520" y="3122"/>
                </a:lnTo>
                <a:lnTo>
                  <a:pt x="2514" y="3104"/>
                </a:lnTo>
                <a:lnTo>
                  <a:pt x="2503" y="3072"/>
                </a:lnTo>
                <a:lnTo>
                  <a:pt x="2504" y="3078"/>
                </a:lnTo>
                <a:lnTo>
                  <a:pt x="2503" y="3083"/>
                </a:lnTo>
                <a:lnTo>
                  <a:pt x="2501" y="3088"/>
                </a:lnTo>
                <a:lnTo>
                  <a:pt x="2492" y="3064"/>
                </a:lnTo>
                <a:lnTo>
                  <a:pt x="2484" y="3043"/>
                </a:lnTo>
                <a:lnTo>
                  <a:pt x="2479" y="3032"/>
                </a:lnTo>
                <a:lnTo>
                  <a:pt x="2473" y="3022"/>
                </a:lnTo>
                <a:lnTo>
                  <a:pt x="2465" y="3013"/>
                </a:lnTo>
                <a:lnTo>
                  <a:pt x="2457" y="3004"/>
                </a:lnTo>
                <a:lnTo>
                  <a:pt x="2448" y="3017"/>
                </a:lnTo>
                <a:lnTo>
                  <a:pt x="2440" y="3032"/>
                </a:lnTo>
                <a:lnTo>
                  <a:pt x="2432" y="3049"/>
                </a:lnTo>
                <a:lnTo>
                  <a:pt x="2426" y="3067"/>
                </a:lnTo>
                <a:lnTo>
                  <a:pt x="2421" y="3086"/>
                </a:lnTo>
                <a:lnTo>
                  <a:pt x="2417" y="3105"/>
                </a:lnTo>
                <a:lnTo>
                  <a:pt x="2414" y="3126"/>
                </a:lnTo>
                <a:lnTo>
                  <a:pt x="2412" y="3147"/>
                </a:lnTo>
                <a:lnTo>
                  <a:pt x="2412" y="3166"/>
                </a:lnTo>
                <a:lnTo>
                  <a:pt x="2413" y="3187"/>
                </a:lnTo>
                <a:lnTo>
                  <a:pt x="2416" y="3206"/>
                </a:lnTo>
                <a:lnTo>
                  <a:pt x="2420" y="3225"/>
                </a:lnTo>
                <a:lnTo>
                  <a:pt x="2427" y="3242"/>
                </a:lnTo>
                <a:lnTo>
                  <a:pt x="2435" y="3258"/>
                </a:lnTo>
                <a:lnTo>
                  <a:pt x="2441" y="3267"/>
                </a:lnTo>
                <a:lnTo>
                  <a:pt x="2446" y="3274"/>
                </a:lnTo>
                <a:lnTo>
                  <a:pt x="2452" y="3280"/>
                </a:lnTo>
                <a:lnTo>
                  <a:pt x="2458" y="3286"/>
                </a:lnTo>
                <a:lnTo>
                  <a:pt x="2454" y="3286"/>
                </a:lnTo>
                <a:lnTo>
                  <a:pt x="2451" y="3286"/>
                </a:lnTo>
                <a:lnTo>
                  <a:pt x="2448" y="3283"/>
                </a:lnTo>
                <a:lnTo>
                  <a:pt x="2451" y="3290"/>
                </a:lnTo>
                <a:lnTo>
                  <a:pt x="2454" y="3299"/>
                </a:lnTo>
                <a:lnTo>
                  <a:pt x="2461" y="3316"/>
                </a:lnTo>
                <a:lnTo>
                  <a:pt x="2466" y="3333"/>
                </a:lnTo>
                <a:lnTo>
                  <a:pt x="2469" y="3350"/>
                </a:lnTo>
                <a:lnTo>
                  <a:pt x="2466" y="3348"/>
                </a:lnTo>
                <a:lnTo>
                  <a:pt x="2463" y="3348"/>
                </a:lnTo>
                <a:lnTo>
                  <a:pt x="2460" y="3348"/>
                </a:lnTo>
                <a:lnTo>
                  <a:pt x="2467" y="3356"/>
                </a:lnTo>
                <a:lnTo>
                  <a:pt x="2474" y="3364"/>
                </a:lnTo>
                <a:lnTo>
                  <a:pt x="2480" y="3373"/>
                </a:lnTo>
                <a:lnTo>
                  <a:pt x="2484" y="3381"/>
                </a:lnTo>
                <a:lnTo>
                  <a:pt x="2488" y="3388"/>
                </a:lnTo>
                <a:lnTo>
                  <a:pt x="2490" y="3396"/>
                </a:lnTo>
                <a:lnTo>
                  <a:pt x="2492" y="3403"/>
                </a:lnTo>
                <a:lnTo>
                  <a:pt x="2492" y="3412"/>
                </a:lnTo>
                <a:lnTo>
                  <a:pt x="2492" y="3419"/>
                </a:lnTo>
                <a:lnTo>
                  <a:pt x="2491" y="3427"/>
                </a:lnTo>
                <a:lnTo>
                  <a:pt x="2489" y="3434"/>
                </a:lnTo>
                <a:lnTo>
                  <a:pt x="2486" y="3442"/>
                </a:lnTo>
                <a:lnTo>
                  <a:pt x="2483" y="3451"/>
                </a:lnTo>
                <a:lnTo>
                  <a:pt x="2479" y="3459"/>
                </a:lnTo>
                <a:lnTo>
                  <a:pt x="2467" y="3475"/>
                </a:lnTo>
                <a:lnTo>
                  <a:pt x="2456" y="3454"/>
                </a:lnTo>
                <a:lnTo>
                  <a:pt x="2447" y="3431"/>
                </a:lnTo>
                <a:lnTo>
                  <a:pt x="2438" y="3408"/>
                </a:lnTo>
                <a:lnTo>
                  <a:pt x="2433" y="3384"/>
                </a:lnTo>
                <a:lnTo>
                  <a:pt x="2426" y="3388"/>
                </a:lnTo>
                <a:lnTo>
                  <a:pt x="2422" y="3390"/>
                </a:lnTo>
                <a:lnTo>
                  <a:pt x="2419" y="3393"/>
                </a:lnTo>
                <a:lnTo>
                  <a:pt x="2417" y="3359"/>
                </a:lnTo>
                <a:lnTo>
                  <a:pt x="2413" y="3324"/>
                </a:lnTo>
                <a:lnTo>
                  <a:pt x="2410" y="3329"/>
                </a:lnTo>
                <a:lnTo>
                  <a:pt x="2407" y="3331"/>
                </a:lnTo>
                <a:lnTo>
                  <a:pt x="2405" y="3333"/>
                </a:lnTo>
                <a:lnTo>
                  <a:pt x="2401" y="3341"/>
                </a:lnTo>
                <a:lnTo>
                  <a:pt x="2403" y="3331"/>
                </a:lnTo>
                <a:lnTo>
                  <a:pt x="2403" y="3323"/>
                </a:lnTo>
                <a:lnTo>
                  <a:pt x="2401" y="3304"/>
                </a:lnTo>
                <a:lnTo>
                  <a:pt x="2398" y="3285"/>
                </a:lnTo>
                <a:lnTo>
                  <a:pt x="2395" y="3267"/>
                </a:lnTo>
                <a:lnTo>
                  <a:pt x="2395" y="3270"/>
                </a:lnTo>
                <a:lnTo>
                  <a:pt x="2394" y="3274"/>
                </a:lnTo>
                <a:lnTo>
                  <a:pt x="2390" y="3278"/>
                </a:lnTo>
                <a:lnTo>
                  <a:pt x="2390" y="3248"/>
                </a:lnTo>
                <a:lnTo>
                  <a:pt x="2389" y="3234"/>
                </a:lnTo>
                <a:lnTo>
                  <a:pt x="2387" y="3222"/>
                </a:lnTo>
                <a:lnTo>
                  <a:pt x="2384" y="3208"/>
                </a:lnTo>
                <a:lnTo>
                  <a:pt x="2379" y="3196"/>
                </a:lnTo>
                <a:lnTo>
                  <a:pt x="2372" y="3182"/>
                </a:lnTo>
                <a:lnTo>
                  <a:pt x="2362" y="3170"/>
                </a:lnTo>
                <a:lnTo>
                  <a:pt x="2351" y="3181"/>
                </a:lnTo>
                <a:lnTo>
                  <a:pt x="2342" y="3194"/>
                </a:lnTo>
                <a:lnTo>
                  <a:pt x="2333" y="3206"/>
                </a:lnTo>
                <a:lnTo>
                  <a:pt x="2324" y="3220"/>
                </a:lnTo>
                <a:lnTo>
                  <a:pt x="2317" y="3234"/>
                </a:lnTo>
                <a:lnTo>
                  <a:pt x="2310" y="3249"/>
                </a:lnTo>
                <a:lnTo>
                  <a:pt x="2305" y="3264"/>
                </a:lnTo>
                <a:lnTo>
                  <a:pt x="2300" y="3278"/>
                </a:lnTo>
                <a:lnTo>
                  <a:pt x="2295" y="3293"/>
                </a:lnTo>
                <a:lnTo>
                  <a:pt x="2292" y="3309"/>
                </a:lnTo>
                <a:lnTo>
                  <a:pt x="2289" y="3323"/>
                </a:lnTo>
                <a:lnTo>
                  <a:pt x="2286" y="3338"/>
                </a:lnTo>
                <a:lnTo>
                  <a:pt x="2285" y="3352"/>
                </a:lnTo>
                <a:lnTo>
                  <a:pt x="2284" y="3365"/>
                </a:lnTo>
                <a:lnTo>
                  <a:pt x="2285" y="3379"/>
                </a:lnTo>
                <a:lnTo>
                  <a:pt x="2285" y="3391"/>
                </a:lnTo>
                <a:lnTo>
                  <a:pt x="2289" y="3393"/>
                </a:lnTo>
                <a:lnTo>
                  <a:pt x="2292" y="3397"/>
                </a:lnTo>
                <a:lnTo>
                  <a:pt x="2297" y="3407"/>
                </a:lnTo>
                <a:lnTo>
                  <a:pt x="2302" y="3421"/>
                </a:lnTo>
                <a:lnTo>
                  <a:pt x="2307" y="3436"/>
                </a:lnTo>
                <a:lnTo>
                  <a:pt x="2312" y="3452"/>
                </a:lnTo>
                <a:lnTo>
                  <a:pt x="2317" y="3466"/>
                </a:lnTo>
                <a:lnTo>
                  <a:pt x="2322" y="3478"/>
                </a:lnTo>
                <a:lnTo>
                  <a:pt x="2325" y="3483"/>
                </a:lnTo>
                <a:lnTo>
                  <a:pt x="2329" y="3487"/>
                </a:lnTo>
                <a:lnTo>
                  <a:pt x="2323" y="3487"/>
                </a:lnTo>
                <a:lnTo>
                  <a:pt x="2320" y="3486"/>
                </a:lnTo>
                <a:lnTo>
                  <a:pt x="2317" y="3482"/>
                </a:lnTo>
                <a:lnTo>
                  <a:pt x="2325" y="3499"/>
                </a:lnTo>
                <a:lnTo>
                  <a:pt x="2335" y="3518"/>
                </a:lnTo>
                <a:lnTo>
                  <a:pt x="2343" y="3538"/>
                </a:lnTo>
                <a:lnTo>
                  <a:pt x="2346" y="3547"/>
                </a:lnTo>
                <a:lnTo>
                  <a:pt x="2348" y="3556"/>
                </a:lnTo>
                <a:lnTo>
                  <a:pt x="2343" y="3554"/>
                </a:lnTo>
                <a:lnTo>
                  <a:pt x="2338" y="3554"/>
                </a:lnTo>
                <a:lnTo>
                  <a:pt x="2332" y="3554"/>
                </a:lnTo>
                <a:lnTo>
                  <a:pt x="2327" y="3555"/>
                </a:lnTo>
                <a:lnTo>
                  <a:pt x="2335" y="3565"/>
                </a:lnTo>
                <a:lnTo>
                  <a:pt x="2342" y="3573"/>
                </a:lnTo>
                <a:lnTo>
                  <a:pt x="2347" y="3581"/>
                </a:lnTo>
                <a:lnTo>
                  <a:pt x="2351" y="3588"/>
                </a:lnTo>
                <a:lnTo>
                  <a:pt x="2353" y="3595"/>
                </a:lnTo>
                <a:lnTo>
                  <a:pt x="2354" y="3602"/>
                </a:lnTo>
                <a:lnTo>
                  <a:pt x="2354" y="3609"/>
                </a:lnTo>
                <a:lnTo>
                  <a:pt x="2353" y="3615"/>
                </a:lnTo>
                <a:lnTo>
                  <a:pt x="2351" y="3622"/>
                </a:lnTo>
                <a:lnTo>
                  <a:pt x="2348" y="3628"/>
                </a:lnTo>
                <a:lnTo>
                  <a:pt x="2339" y="3643"/>
                </a:lnTo>
                <a:lnTo>
                  <a:pt x="2328" y="3658"/>
                </a:lnTo>
                <a:lnTo>
                  <a:pt x="2314" y="3677"/>
                </a:lnTo>
                <a:lnTo>
                  <a:pt x="2310" y="3668"/>
                </a:lnTo>
                <a:lnTo>
                  <a:pt x="2307" y="3660"/>
                </a:lnTo>
                <a:lnTo>
                  <a:pt x="2305" y="3653"/>
                </a:lnTo>
                <a:lnTo>
                  <a:pt x="2305" y="3646"/>
                </a:lnTo>
                <a:lnTo>
                  <a:pt x="2305" y="3639"/>
                </a:lnTo>
                <a:lnTo>
                  <a:pt x="2307" y="3631"/>
                </a:lnTo>
                <a:lnTo>
                  <a:pt x="2310" y="3624"/>
                </a:lnTo>
                <a:lnTo>
                  <a:pt x="2314" y="3617"/>
                </a:lnTo>
                <a:lnTo>
                  <a:pt x="2310" y="3619"/>
                </a:lnTo>
                <a:lnTo>
                  <a:pt x="2302" y="3624"/>
                </a:lnTo>
                <a:lnTo>
                  <a:pt x="2293" y="3630"/>
                </a:lnTo>
                <a:lnTo>
                  <a:pt x="2290" y="3633"/>
                </a:lnTo>
                <a:lnTo>
                  <a:pt x="2287" y="3638"/>
                </a:lnTo>
                <a:lnTo>
                  <a:pt x="2281" y="3607"/>
                </a:lnTo>
                <a:lnTo>
                  <a:pt x="2277" y="3575"/>
                </a:lnTo>
                <a:lnTo>
                  <a:pt x="2270" y="3587"/>
                </a:lnTo>
                <a:lnTo>
                  <a:pt x="2267" y="3591"/>
                </a:lnTo>
                <a:lnTo>
                  <a:pt x="2266" y="3597"/>
                </a:lnTo>
                <a:lnTo>
                  <a:pt x="2264" y="3582"/>
                </a:lnTo>
                <a:lnTo>
                  <a:pt x="2261" y="3558"/>
                </a:lnTo>
                <a:lnTo>
                  <a:pt x="2260" y="3546"/>
                </a:lnTo>
                <a:lnTo>
                  <a:pt x="2259" y="3534"/>
                </a:lnTo>
                <a:lnTo>
                  <a:pt x="2260" y="3524"/>
                </a:lnTo>
                <a:lnTo>
                  <a:pt x="2262" y="3515"/>
                </a:lnTo>
                <a:lnTo>
                  <a:pt x="2254" y="3522"/>
                </a:lnTo>
                <a:lnTo>
                  <a:pt x="2249" y="3526"/>
                </a:lnTo>
                <a:lnTo>
                  <a:pt x="2245" y="3532"/>
                </a:lnTo>
                <a:lnTo>
                  <a:pt x="2248" y="3522"/>
                </a:lnTo>
                <a:lnTo>
                  <a:pt x="2249" y="3512"/>
                </a:lnTo>
                <a:lnTo>
                  <a:pt x="2251" y="3502"/>
                </a:lnTo>
                <a:lnTo>
                  <a:pt x="2251" y="3491"/>
                </a:lnTo>
                <a:lnTo>
                  <a:pt x="2249" y="3480"/>
                </a:lnTo>
                <a:lnTo>
                  <a:pt x="2248" y="3469"/>
                </a:lnTo>
                <a:lnTo>
                  <a:pt x="2245" y="3449"/>
                </a:lnTo>
                <a:lnTo>
                  <a:pt x="2244" y="3453"/>
                </a:lnTo>
                <a:lnTo>
                  <a:pt x="2242" y="3455"/>
                </a:lnTo>
                <a:lnTo>
                  <a:pt x="2238" y="3458"/>
                </a:lnTo>
                <a:lnTo>
                  <a:pt x="2230" y="3430"/>
                </a:lnTo>
                <a:lnTo>
                  <a:pt x="2223" y="3403"/>
                </a:lnTo>
                <a:lnTo>
                  <a:pt x="2219" y="3391"/>
                </a:lnTo>
                <a:lnTo>
                  <a:pt x="2214" y="3379"/>
                </a:lnTo>
                <a:lnTo>
                  <a:pt x="2206" y="3365"/>
                </a:lnTo>
                <a:lnTo>
                  <a:pt x="2198" y="3353"/>
                </a:lnTo>
                <a:lnTo>
                  <a:pt x="2182" y="3371"/>
                </a:lnTo>
                <a:lnTo>
                  <a:pt x="2166" y="3393"/>
                </a:lnTo>
                <a:lnTo>
                  <a:pt x="2151" y="3416"/>
                </a:lnTo>
                <a:lnTo>
                  <a:pt x="2138" y="3439"/>
                </a:lnTo>
                <a:lnTo>
                  <a:pt x="2126" y="3463"/>
                </a:lnTo>
                <a:lnTo>
                  <a:pt x="2116" y="3487"/>
                </a:lnTo>
                <a:lnTo>
                  <a:pt x="2109" y="3508"/>
                </a:lnTo>
                <a:lnTo>
                  <a:pt x="2105" y="3527"/>
                </a:lnTo>
                <a:lnTo>
                  <a:pt x="2111" y="3547"/>
                </a:lnTo>
                <a:lnTo>
                  <a:pt x="2116" y="3569"/>
                </a:lnTo>
                <a:lnTo>
                  <a:pt x="2119" y="3589"/>
                </a:lnTo>
                <a:lnTo>
                  <a:pt x="2122" y="3611"/>
                </a:lnTo>
                <a:lnTo>
                  <a:pt x="2116" y="3609"/>
                </a:lnTo>
                <a:lnTo>
                  <a:pt x="2112" y="3608"/>
                </a:lnTo>
                <a:lnTo>
                  <a:pt x="2109" y="3608"/>
                </a:lnTo>
                <a:lnTo>
                  <a:pt x="2115" y="3629"/>
                </a:lnTo>
                <a:lnTo>
                  <a:pt x="2122" y="3651"/>
                </a:lnTo>
                <a:lnTo>
                  <a:pt x="2131" y="3671"/>
                </a:lnTo>
                <a:lnTo>
                  <a:pt x="2143" y="3692"/>
                </a:lnTo>
                <a:lnTo>
                  <a:pt x="2138" y="3691"/>
                </a:lnTo>
                <a:lnTo>
                  <a:pt x="2134" y="3690"/>
                </a:lnTo>
                <a:lnTo>
                  <a:pt x="2130" y="3688"/>
                </a:lnTo>
                <a:lnTo>
                  <a:pt x="2141" y="3707"/>
                </a:lnTo>
                <a:lnTo>
                  <a:pt x="2152" y="3729"/>
                </a:lnTo>
                <a:lnTo>
                  <a:pt x="2161" y="3751"/>
                </a:lnTo>
                <a:lnTo>
                  <a:pt x="2165" y="3761"/>
                </a:lnTo>
                <a:lnTo>
                  <a:pt x="2167" y="3771"/>
                </a:lnTo>
                <a:lnTo>
                  <a:pt x="2158" y="3769"/>
                </a:lnTo>
                <a:lnTo>
                  <a:pt x="2149" y="3768"/>
                </a:lnTo>
                <a:lnTo>
                  <a:pt x="2160" y="3781"/>
                </a:lnTo>
                <a:lnTo>
                  <a:pt x="2171" y="3795"/>
                </a:lnTo>
                <a:lnTo>
                  <a:pt x="2182" y="3809"/>
                </a:lnTo>
                <a:lnTo>
                  <a:pt x="2192" y="3823"/>
                </a:lnTo>
                <a:lnTo>
                  <a:pt x="2188" y="3826"/>
                </a:lnTo>
                <a:lnTo>
                  <a:pt x="2183" y="3825"/>
                </a:lnTo>
                <a:lnTo>
                  <a:pt x="2177" y="3821"/>
                </a:lnTo>
                <a:lnTo>
                  <a:pt x="2170" y="3817"/>
                </a:lnTo>
                <a:lnTo>
                  <a:pt x="2162" y="3811"/>
                </a:lnTo>
                <a:lnTo>
                  <a:pt x="2154" y="3804"/>
                </a:lnTo>
                <a:lnTo>
                  <a:pt x="2135" y="3785"/>
                </a:lnTo>
                <a:lnTo>
                  <a:pt x="2116" y="3763"/>
                </a:lnTo>
                <a:lnTo>
                  <a:pt x="2093" y="3736"/>
                </a:lnTo>
                <a:lnTo>
                  <a:pt x="2071" y="3707"/>
                </a:lnTo>
                <a:lnTo>
                  <a:pt x="2048" y="3677"/>
                </a:lnTo>
                <a:lnTo>
                  <a:pt x="2002" y="3614"/>
                </a:lnTo>
                <a:lnTo>
                  <a:pt x="1962" y="3556"/>
                </a:lnTo>
                <a:lnTo>
                  <a:pt x="1911" y="3482"/>
                </a:lnTo>
                <a:lnTo>
                  <a:pt x="1892" y="3457"/>
                </a:lnTo>
                <a:lnTo>
                  <a:pt x="1877" y="3435"/>
                </a:lnTo>
                <a:lnTo>
                  <a:pt x="1865" y="3417"/>
                </a:lnTo>
                <a:lnTo>
                  <a:pt x="1857" y="3401"/>
                </a:lnTo>
                <a:lnTo>
                  <a:pt x="1852" y="3388"/>
                </a:lnTo>
                <a:lnTo>
                  <a:pt x="1849" y="3377"/>
                </a:lnTo>
                <a:lnTo>
                  <a:pt x="1849" y="3373"/>
                </a:lnTo>
                <a:lnTo>
                  <a:pt x="1850" y="3368"/>
                </a:lnTo>
                <a:lnTo>
                  <a:pt x="1851" y="3364"/>
                </a:lnTo>
                <a:lnTo>
                  <a:pt x="1852" y="3361"/>
                </a:lnTo>
                <a:lnTo>
                  <a:pt x="1855" y="3358"/>
                </a:lnTo>
                <a:lnTo>
                  <a:pt x="1858" y="3356"/>
                </a:lnTo>
                <a:lnTo>
                  <a:pt x="1865" y="3352"/>
                </a:lnTo>
                <a:lnTo>
                  <a:pt x="1876" y="3348"/>
                </a:lnTo>
                <a:lnTo>
                  <a:pt x="1887" y="3345"/>
                </a:lnTo>
                <a:lnTo>
                  <a:pt x="1917" y="3340"/>
                </a:lnTo>
                <a:lnTo>
                  <a:pt x="1953" y="3332"/>
                </a:lnTo>
                <a:lnTo>
                  <a:pt x="1950" y="3332"/>
                </a:lnTo>
                <a:lnTo>
                  <a:pt x="1946" y="3330"/>
                </a:lnTo>
                <a:lnTo>
                  <a:pt x="1944" y="3327"/>
                </a:lnTo>
                <a:lnTo>
                  <a:pt x="1953" y="3327"/>
                </a:lnTo>
                <a:lnTo>
                  <a:pt x="1961" y="3327"/>
                </a:lnTo>
                <a:lnTo>
                  <a:pt x="1977" y="3325"/>
                </a:lnTo>
                <a:lnTo>
                  <a:pt x="1994" y="3320"/>
                </a:lnTo>
                <a:lnTo>
                  <a:pt x="2010" y="3313"/>
                </a:lnTo>
                <a:lnTo>
                  <a:pt x="2026" y="3305"/>
                </a:lnTo>
                <a:lnTo>
                  <a:pt x="2041" y="3294"/>
                </a:lnTo>
                <a:lnTo>
                  <a:pt x="2056" y="3283"/>
                </a:lnTo>
                <a:lnTo>
                  <a:pt x="2070" y="3271"/>
                </a:lnTo>
                <a:lnTo>
                  <a:pt x="2084" y="3256"/>
                </a:lnTo>
                <a:lnTo>
                  <a:pt x="2096" y="3243"/>
                </a:lnTo>
                <a:lnTo>
                  <a:pt x="2108" y="3228"/>
                </a:lnTo>
                <a:lnTo>
                  <a:pt x="2118" y="3212"/>
                </a:lnTo>
                <a:lnTo>
                  <a:pt x="2127" y="3198"/>
                </a:lnTo>
                <a:lnTo>
                  <a:pt x="2135" y="3182"/>
                </a:lnTo>
                <a:lnTo>
                  <a:pt x="2143" y="3167"/>
                </a:lnTo>
                <a:lnTo>
                  <a:pt x="2148" y="3153"/>
                </a:lnTo>
                <a:lnTo>
                  <a:pt x="2138" y="3154"/>
                </a:lnTo>
                <a:lnTo>
                  <a:pt x="2127" y="3155"/>
                </a:lnTo>
                <a:lnTo>
                  <a:pt x="2118" y="3157"/>
                </a:lnTo>
                <a:lnTo>
                  <a:pt x="2109" y="3160"/>
                </a:lnTo>
                <a:lnTo>
                  <a:pt x="2090" y="3167"/>
                </a:lnTo>
                <a:lnTo>
                  <a:pt x="2072" y="3174"/>
                </a:lnTo>
                <a:lnTo>
                  <a:pt x="2074" y="3169"/>
                </a:lnTo>
                <a:lnTo>
                  <a:pt x="2077" y="3165"/>
                </a:lnTo>
                <a:lnTo>
                  <a:pt x="2080" y="3162"/>
                </a:lnTo>
                <a:lnTo>
                  <a:pt x="2051" y="3177"/>
                </a:lnTo>
                <a:lnTo>
                  <a:pt x="2037" y="3186"/>
                </a:lnTo>
                <a:lnTo>
                  <a:pt x="2031" y="3190"/>
                </a:lnTo>
                <a:lnTo>
                  <a:pt x="2025" y="3195"/>
                </a:lnTo>
                <a:lnTo>
                  <a:pt x="2028" y="3190"/>
                </a:lnTo>
                <a:lnTo>
                  <a:pt x="2029" y="3187"/>
                </a:lnTo>
                <a:lnTo>
                  <a:pt x="2029" y="3185"/>
                </a:lnTo>
                <a:lnTo>
                  <a:pt x="2031" y="3179"/>
                </a:lnTo>
                <a:lnTo>
                  <a:pt x="2003" y="3194"/>
                </a:lnTo>
                <a:lnTo>
                  <a:pt x="1976" y="3208"/>
                </a:lnTo>
                <a:lnTo>
                  <a:pt x="1977" y="3205"/>
                </a:lnTo>
                <a:lnTo>
                  <a:pt x="1977" y="3201"/>
                </a:lnTo>
                <a:lnTo>
                  <a:pt x="1977" y="3195"/>
                </a:lnTo>
                <a:lnTo>
                  <a:pt x="1974" y="3197"/>
                </a:lnTo>
                <a:lnTo>
                  <a:pt x="1971" y="3199"/>
                </a:lnTo>
                <a:lnTo>
                  <a:pt x="1961" y="3201"/>
                </a:lnTo>
                <a:lnTo>
                  <a:pt x="1949" y="3203"/>
                </a:lnTo>
                <a:lnTo>
                  <a:pt x="1942" y="3206"/>
                </a:lnTo>
                <a:lnTo>
                  <a:pt x="1935" y="3208"/>
                </a:lnTo>
                <a:lnTo>
                  <a:pt x="1938" y="3203"/>
                </a:lnTo>
                <a:lnTo>
                  <a:pt x="1943" y="3198"/>
                </a:lnTo>
                <a:lnTo>
                  <a:pt x="1949" y="3192"/>
                </a:lnTo>
                <a:lnTo>
                  <a:pt x="1956" y="3187"/>
                </a:lnTo>
                <a:lnTo>
                  <a:pt x="1971" y="3175"/>
                </a:lnTo>
                <a:lnTo>
                  <a:pt x="1990" y="3165"/>
                </a:lnTo>
                <a:lnTo>
                  <a:pt x="2008" y="3156"/>
                </a:lnTo>
                <a:lnTo>
                  <a:pt x="2028" y="3147"/>
                </a:lnTo>
                <a:lnTo>
                  <a:pt x="2060" y="3131"/>
                </a:lnTo>
                <a:lnTo>
                  <a:pt x="2058" y="3129"/>
                </a:lnTo>
                <a:lnTo>
                  <a:pt x="2056" y="3128"/>
                </a:lnTo>
                <a:lnTo>
                  <a:pt x="2053" y="3128"/>
                </a:lnTo>
                <a:lnTo>
                  <a:pt x="2063" y="3121"/>
                </a:lnTo>
                <a:lnTo>
                  <a:pt x="2073" y="3114"/>
                </a:lnTo>
                <a:lnTo>
                  <a:pt x="2093" y="3100"/>
                </a:lnTo>
                <a:lnTo>
                  <a:pt x="2090" y="3101"/>
                </a:lnTo>
                <a:lnTo>
                  <a:pt x="2088" y="3100"/>
                </a:lnTo>
                <a:lnTo>
                  <a:pt x="2085" y="3098"/>
                </a:lnTo>
                <a:lnTo>
                  <a:pt x="2098" y="3095"/>
                </a:lnTo>
                <a:lnTo>
                  <a:pt x="2111" y="3089"/>
                </a:lnTo>
                <a:lnTo>
                  <a:pt x="2123" y="3081"/>
                </a:lnTo>
                <a:lnTo>
                  <a:pt x="2134" y="3072"/>
                </a:lnTo>
                <a:lnTo>
                  <a:pt x="2146" y="3061"/>
                </a:lnTo>
                <a:lnTo>
                  <a:pt x="2156" y="3049"/>
                </a:lnTo>
                <a:lnTo>
                  <a:pt x="2165" y="3037"/>
                </a:lnTo>
                <a:lnTo>
                  <a:pt x="2173" y="3023"/>
                </a:lnTo>
                <a:lnTo>
                  <a:pt x="2182" y="3009"/>
                </a:lnTo>
                <a:lnTo>
                  <a:pt x="2189" y="2994"/>
                </a:lnTo>
                <a:lnTo>
                  <a:pt x="2195" y="2980"/>
                </a:lnTo>
                <a:lnTo>
                  <a:pt x="2200" y="2966"/>
                </a:lnTo>
                <a:lnTo>
                  <a:pt x="2204" y="2951"/>
                </a:lnTo>
                <a:lnTo>
                  <a:pt x="2207" y="2937"/>
                </a:lnTo>
                <a:lnTo>
                  <a:pt x="2209" y="2925"/>
                </a:lnTo>
                <a:lnTo>
                  <a:pt x="2210" y="2912"/>
                </a:lnTo>
                <a:lnTo>
                  <a:pt x="2202" y="2914"/>
                </a:lnTo>
                <a:lnTo>
                  <a:pt x="2195" y="2917"/>
                </a:lnTo>
                <a:lnTo>
                  <a:pt x="2181" y="2926"/>
                </a:lnTo>
                <a:lnTo>
                  <a:pt x="2168" y="2935"/>
                </a:lnTo>
                <a:lnTo>
                  <a:pt x="2155" y="2945"/>
                </a:lnTo>
                <a:lnTo>
                  <a:pt x="2155" y="2941"/>
                </a:lnTo>
                <a:lnTo>
                  <a:pt x="2157" y="2937"/>
                </a:lnTo>
                <a:lnTo>
                  <a:pt x="2160" y="2934"/>
                </a:lnTo>
                <a:lnTo>
                  <a:pt x="2140" y="2952"/>
                </a:lnTo>
                <a:lnTo>
                  <a:pt x="2129" y="2962"/>
                </a:lnTo>
                <a:lnTo>
                  <a:pt x="2121" y="2972"/>
                </a:lnTo>
                <a:lnTo>
                  <a:pt x="2123" y="2968"/>
                </a:lnTo>
                <a:lnTo>
                  <a:pt x="2123" y="2965"/>
                </a:lnTo>
                <a:lnTo>
                  <a:pt x="2123" y="2963"/>
                </a:lnTo>
                <a:lnTo>
                  <a:pt x="2123" y="2959"/>
                </a:lnTo>
                <a:lnTo>
                  <a:pt x="2105" y="2976"/>
                </a:lnTo>
                <a:lnTo>
                  <a:pt x="2086" y="2993"/>
                </a:lnTo>
                <a:lnTo>
                  <a:pt x="2085" y="2987"/>
                </a:lnTo>
                <a:lnTo>
                  <a:pt x="2084" y="2982"/>
                </a:lnTo>
                <a:lnTo>
                  <a:pt x="2072" y="2991"/>
                </a:lnTo>
                <a:lnTo>
                  <a:pt x="2059" y="3000"/>
                </a:lnTo>
                <a:lnTo>
                  <a:pt x="2046" y="3007"/>
                </a:lnTo>
                <a:lnTo>
                  <a:pt x="2034" y="3014"/>
                </a:lnTo>
                <a:lnTo>
                  <a:pt x="2035" y="3010"/>
                </a:lnTo>
                <a:lnTo>
                  <a:pt x="2034" y="3007"/>
                </a:lnTo>
                <a:lnTo>
                  <a:pt x="2033" y="3005"/>
                </a:lnTo>
                <a:lnTo>
                  <a:pt x="2030" y="3010"/>
                </a:lnTo>
                <a:lnTo>
                  <a:pt x="2026" y="3014"/>
                </a:lnTo>
                <a:lnTo>
                  <a:pt x="2022" y="3018"/>
                </a:lnTo>
                <a:lnTo>
                  <a:pt x="2018" y="3020"/>
                </a:lnTo>
                <a:lnTo>
                  <a:pt x="2008" y="3026"/>
                </a:lnTo>
                <a:lnTo>
                  <a:pt x="1998" y="3034"/>
                </a:lnTo>
                <a:lnTo>
                  <a:pt x="2004" y="3016"/>
                </a:lnTo>
                <a:lnTo>
                  <a:pt x="2012" y="3000"/>
                </a:lnTo>
                <a:lnTo>
                  <a:pt x="2021" y="2986"/>
                </a:lnTo>
                <a:lnTo>
                  <a:pt x="2034" y="2973"/>
                </a:lnTo>
                <a:lnTo>
                  <a:pt x="2047" y="2963"/>
                </a:lnTo>
                <a:lnTo>
                  <a:pt x="2062" y="2952"/>
                </a:lnTo>
                <a:lnTo>
                  <a:pt x="2078" y="2945"/>
                </a:lnTo>
                <a:lnTo>
                  <a:pt x="2096" y="2938"/>
                </a:lnTo>
                <a:lnTo>
                  <a:pt x="2094" y="2937"/>
                </a:lnTo>
                <a:lnTo>
                  <a:pt x="2092" y="2936"/>
                </a:lnTo>
                <a:lnTo>
                  <a:pt x="2088" y="2936"/>
                </a:lnTo>
                <a:lnTo>
                  <a:pt x="2098" y="2926"/>
                </a:lnTo>
                <a:lnTo>
                  <a:pt x="2111" y="2915"/>
                </a:lnTo>
                <a:lnTo>
                  <a:pt x="2123" y="2905"/>
                </a:lnTo>
                <a:lnTo>
                  <a:pt x="2134" y="2897"/>
                </a:lnTo>
                <a:lnTo>
                  <a:pt x="2131" y="2897"/>
                </a:lnTo>
                <a:lnTo>
                  <a:pt x="2129" y="2897"/>
                </a:lnTo>
                <a:lnTo>
                  <a:pt x="2126" y="2895"/>
                </a:lnTo>
                <a:lnTo>
                  <a:pt x="2141" y="2890"/>
                </a:lnTo>
                <a:lnTo>
                  <a:pt x="2155" y="2884"/>
                </a:lnTo>
                <a:lnTo>
                  <a:pt x="2168" y="2875"/>
                </a:lnTo>
                <a:lnTo>
                  <a:pt x="2181" y="2865"/>
                </a:lnTo>
                <a:lnTo>
                  <a:pt x="2192" y="2854"/>
                </a:lnTo>
                <a:lnTo>
                  <a:pt x="2202" y="2841"/>
                </a:lnTo>
                <a:lnTo>
                  <a:pt x="2213" y="2828"/>
                </a:lnTo>
                <a:lnTo>
                  <a:pt x="2222" y="2814"/>
                </a:lnTo>
                <a:lnTo>
                  <a:pt x="2230" y="2798"/>
                </a:lnTo>
                <a:lnTo>
                  <a:pt x="2237" y="2784"/>
                </a:lnTo>
                <a:lnTo>
                  <a:pt x="2243" y="2768"/>
                </a:lnTo>
                <a:lnTo>
                  <a:pt x="2248" y="2752"/>
                </a:lnTo>
                <a:lnTo>
                  <a:pt x="2253" y="2737"/>
                </a:lnTo>
                <a:lnTo>
                  <a:pt x="2256" y="2722"/>
                </a:lnTo>
                <a:lnTo>
                  <a:pt x="2259" y="2707"/>
                </a:lnTo>
                <a:lnTo>
                  <a:pt x="2260" y="2693"/>
                </a:lnTo>
                <a:lnTo>
                  <a:pt x="2248" y="2697"/>
                </a:lnTo>
                <a:lnTo>
                  <a:pt x="2238" y="2700"/>
                </a:lnTo>
                <a:lnTo>
                  <a:pt x="2229" y="2705"/>
                </a:lnTo>
                <a:lnTo>
                  <a:pt x="2220" y="2709"/>
                </a:lnTo>
                <a:lnTo>
                  <a:pt x="2202" y="2720"/>
                </a:lnTo>
                <a:lnTo>
                  <a:pt x="2184" y="2733"/>
                </a:lnTo>
                <a:lnTo>
                  <a:pt x="2186" y="2728"/>
                </a:lnTo>
                <a:lnTo>
                  <a:pt x="2188" y="2724"/>
                </a:lnTo>
                <a:lnTo>
                  <a:pt x="2192" y="2720"/>
                </a:lnTo>
                <a:lnTo>
                  <a:pt x="2167" y="2738"/>
                </a:lnTo>
                <a:lnTo>
                  <a:pt x="2155" y="2748"/>
                </a:lnTo>
                <a:lnTo>
                  <a:pt x="2145" y="2757"/>
                </a:lnTo>
                <a:lnTo>
                  <a:pt x="2147" y="2753"/>
                </a:lnTo>
                <a:lnTo>
                  <a:pt x="2148" y="2750"/>
                </a:lnTo>
                <a:lnTo>
                  <a:pt x="2148" y="2748"/>
                </a:lnTo>
                <a:lnTo>
                  <a:pt x="2149" y="2743"/>
                </a:lnTo>
                <a:lnTo>
                  <a:pt x="2125" y="2759"/>
                </a:lnTo>
                <a:lnTo>
                  <a:pt x="2103" y="2777"/>
                </a:lnTo>
                <a:lnTo>
                  <a:pt x="2104" y="2774"/>
                </a:lnTo>
                <a:lnTo>
                  <a:pt x="2104" y="2771"/>
                </a:lnTo>
                <a:lnTo>
                  <a:pt x="2102" y="2765"/>
                </a:lnTo>
                <a:lnTo>
                  <a:pt x="2062" y="2786"/>
                </a:lnTo>
                <a:lnTo>
                  <a:pt x="2063" y="2783"/>
                </a:lnTo>
                <a:lnTo>
                  <a:pt x="2066" y="2779"/>
                </a:lnTo>
                <a:lnTo>
                  <a:pt x="2070" y="2775"/>
                </a:lnTo>
                <a:lnTo>
                  <a:pt x="2075" y="2771"/>
                </a:lnTo>
                <a:lnTo>
                  <a:pt x="2087" y="2763"/>
                </a:lnTo>
                <a:lnTo>
                  <a:pt x="2102" y="2756"/>
                </a:lnTo>
                <a:lnTo>
                  <a:pt x="2131" y="2743"/>
                </a:lnTo>
                <a:lnTo>
                  <a:pt x="2155" y="2734"/>
                </a:lnTo>
                <a:lnTo>
                  <a:pt x="2153" y="2732"/>
                </a:lnTo>
                <a:lnTo>
                  <a:pt x="2150" y="2730"/>
                </a:lnTo>
                <a:lnTo>
                  <a:pt x="2147" y="2730"/>
                </a:lnTo>
                <a:lnTo>
                  <a:pt x="2156" y="2722"/>
                </a:lnTo>
                <a:lnTo>
                  <a:pt x="2167" y="2713"/>
                </a:lnTo>
                <a:lnTo>
                  <a:pt x="2180" y="2705"/>
                </a:lnTo>
                <a:lnTo>
                  <a:pt x="2190" y="2699"/>
                </a:lnTo>
                <a:lnTo>
                  <a:pt x="2187" y="2699"/>
                </a:lnTo>
                <a:lnTo>
                  <a:pt x="2185" y="2698"/>
                </a:lnTo>
                <a:lnTo>
                  <a:pt x="2181" y="2696"/>
                </a:lnTo>
                <a:lnTo>
                  <a:pt x="2189" y="2693"/>
                </a:lnTo>
                <a:lnTo>
                  <a:pt x="2196" y="2691"/>
                </a:lnTo>
                <a:lnTo>
                  <a:pt x="2209" y="2684"/>
                </a:lnTo>
                <a:lnTo>
                  <a:pt x="2223" y="2675"/>
                </a:lnTo>
                <a:lnTo>
                  <a:pt x="2235" y="2665"/>
                </a:lnTo>
                <a:lnTo>
                  <a:pt x="2246" y="2652"/>
                </a:lnTo>
                <a:lnTo>
                  <a:pt x="2258" y="2639"/>
                </a:lnTo>
                <a:lnTo>
                  <a:pt x="2267" y="2625"/>
                </a:lnTo>
                <a:lnTo>
                  <a:pt x="2276" y="2609"/>
                </a:lnTo>
                <a:lnTo>
                  <a:pt x="2284" y="2593"/>
                </a:lnTo>
                <a:lnTo>
                  <a:pt x="2292" y="2576"/>
                </a:lnTo>
                <a:lnTo>
                  <a:pt x="2298" y="2560"/>
                </a:lnTo>
                <a:lnTo>
                  <a:pt x="2302" y="2544"/>
                </a:lnTo>
                <a:lnTo>
                  <a:pt x="2306" y="2527"/>
                </a:lnTo>
                <a:lnTo>
                  <a:pt x="2309" y="2512"/>
                </a:lnTo>
                <a:lnTo>
                  <a:pt x="2311" y="2496"/>
                </a:lnTo>
                <a:lnTo>
                  <a:pt x="2311" y="2483"/>
                </a:lnTo>
                <a:lnTo>
                  <a:pt x="2303" y="2486"/>
                </a:lnTo>
                <a:lnTo>
                  <a:pt x="2294" y="2490"/>
                </a:lnTo>
                <a:lnTo>
                  <a:pt x="2286" y="2494"/>
                </a:lnTo>
                <a:lnTo>
                  <a:pt x="2279" y="2499"/>
                </a:lnTo>
                <a:lnTo>
                  <a:pt x="2265" y="2511"/>
                </a:lnTo>
                <a:lnTo>
                  <a:pt x="2251" y="2523"/>
                </a:lnTo>
                <a:lnTo>
                  <a:pt x="2252" y="2518"/>
                </a:lnTo>
                <a:lnTo>
                  <a:pt x="2253" y="2514"/>
                </a:lnTo>
                <a:lnTo>
                  <a:pt x="2256" y="2509"/>
                </a:lnTo>
                <a:lnTo>
                  <a:pt x="2234" y="2530"/>
                </a:lnTo>
                <a:lnTo>
                  <a:pt x="2224" y="2542"/>
                </a:lnTo>
                <a:lnTo>
                  <a:pt x="2216" y="2554"/>
                </a:lnTo>
                <a:lnTo>
                  <a:pt x="2217" y="2549"/>
                </a:lnTo>
                <a:lnTo>
                  <a:pt x="2217" y="2546"/>
                </a:lnTo>
                <a:lnTo>
                  <a:pt x="2216" y="2544"/>
                </a:lnTo>
                <a:lnTo>
                  <a:pt x="2216" y="2538"/>
                </a:lnTo>
                <a:lnTo>
                  <a:pt x="2196" y="2558"/>
                </a:lnTo>
                <a:lnTo>
                  <a:pt x="2178" y="2579"/>
                </a:lnTo>
                <a:lnTo>
                  <a:pt x="2177" y="2575"/>
                </a:lnTo>
                <a:lnTo>
                  <a:pt x="2176" y="2572"/>
                </a:lnTo>
                <a:lnTo>
                  <a:pt x="2173" y="2567"/>
                </a:lnTo>
                <a:lnTo>
                  <a:pt x="2160" y="2577"/>
                </a:lnTo>
                <a:lnTo>
                  <a:pt x="2147" y="2587"/>
                </a:lnTo>
                <a:lnTo>
                  <a:pt x="2133" y="2596"/>
                </a:lnTo>
                <a:lnTo>
                  <a:pt x="2119" y="2604"/>
                </a:lnTo>
                <a:lnTo>
                  <a:pt x="2120" y="2600"/>
                </a:lnTo>
                <a:lnTo>
                  <a:pt x="2120" y="2597"/>
                </a:lnTo>
                <a:lnTo>
                  <a:pt x="2118" y="2594"/>
                </a:lnTo>
                <a:lnTo>
                  <a:pt x="2107" y="2608"/>
                </a:lnTo>
                <a:lnTo>
                  <a:pt x="2087" y="2634"/>
                </a:lnTo>
                <a:lnTo>
                  <a:pt x="2089" y="2621"/>
                </a:lnTo>
                <a:lnTo>
                  <a:pt x="2092" y="2608"/>
                </a:lnTo>
                <a:lnTo>
                  <a:pt x="2096" y="2598"/>
                </a:lnTo>
                <a:lnTo>
                  <a:pt x="2102" y="2590"/>
                </a:lnTo>
                <a:lnTo>
                  <a:pt x="2109" y="2582"/>
                </a:lnTo>
                <a:lnTo>
                  <a:pt x="2118" y="2574"/>
                </a:lnTo>
                <a:lnTo>
                  <a:pt x="2130" y="2569"/>
                </a:lnTo>
                <a:lnTo>
                  <a:pt x="2144" y="2564"/>
                </a:lnTo>
                <a:lnTo>
                  <a:pt x="2142" y="2562"/>
                </a:lnTo>
                <a:lnTo>
                  <a:pt x="2140" y="2562"/>
                </a:lnTo>
                <a:lnTo>
                  <a:pt x="2136" y="2562"/>
                </a:lnTo>
                <a:lnTo>
                  <a:pt x="2144" y="2554"/>
                </a:lnTo>
                <a:lnTo>
                  <a:pt x="2154" y="2545"/>
                </a:lnTo>
                <a:lnTo>
                  <a:pt x="2164" y="2535"/>
                </a:lnTo>
                <a:lnTo>
                  <a:pt x="2173" y="2529"/>
                </a:lnTo>
                <a:lnTo>
                  <a:pt x="2171" y="2529"/>
                </a:lnTo>
                <a:lnTo>
                  <a:pt x="2168" y="2529"/>
                </a:lnTo>
                <a:lnTo>
                  <a:pt x="2165" y="2528"/>
                </a:lnTo>
                <a:lnTo>
                  <a:pt x="2179" y="2522"/>
                </a:lnTo>
                <a:lnTo>
                  <a:pt x="2191" y="2515"/>
                </a:lnTo>
                <a:lnTo>
                  <a:pt x="2202" y="2506"/>
                </a:lnTo>
                <a:lnTo>
                  <a:pt x="2213" y="2494"/>
                </a:lnTo>
                <a:lnTo>
                  <a:pt x="2222" y="2483"/>
                </a:lnTo>
                <a:lnTo>
                  <a:pt x="2231" y="2470"/>
                </a:lnTo>
                <a:lnTo>
                  <a:pt x="2239" y="2455"/>
                </a:lnTo>
                <a:lnTo>
                  <a:pt x="2246" y="2441"/>
                </a:lnTo>
                <a:lnTo>
                  <a:pt x="2253" y="2425"/>
                </a:lnTo>
                <a:lnTo>
                  <a:pt x="2258" y="2410"/>
                </a:lnTo>
                <a:lnTo>
                  <a:pt x="2262" y="2395"/>
                </a:lnTo>
                <a:lnTo>
                  <a:pt x="2265" y="2380"/>
                </a:lnTo>
                <a:lnTo>
                  <a:pt x="2268" y="2365"/>
                </a:lnTo>
                <a:lnTo>
                  <a:pt x="2270" y="2350"/>
                </a:lnTo>
                <a:lnTo>
                  <a:pt x="2270" y="2337"/>
                </a:lnTo>
                <a:lnTo>
                  <a:pt x="2270" y="2324"/>
                </a:lnTo>
                <a:lnTo>
                  <a:pt x="2263" y="2328"/>
                </a:lnTo>
                <a:lnTo>
                  <a:pt x="2255" y="2332"/>
                </a:lnTo>
                <a:lnTo>
                  <a:pt x="2241" y="2342"/>
                </a:lnTo>
                <a:lnTo>
                  <a:pt x="2229" y="2353"/>
                </a:lnTo>
                <a:lnTo>
                  <a:pt x="2217" y="2365"/>
                </a:lnTo>
                <a:lnTo>
                  <a:pt x="2217" y="2361"/>
                </a:lnTo>
                <a:lnTo>
                  <a:pt x="2219" y="2357"/>
                </a:lnTo>
                <a:lnTo>
                  <a:pt x="2221" y="2352"/>
                </a:lnTo>
                <a:lnTo>
                  <a:pt x="2202" y="2374"/>
                </a:lnTo>
                <a:lnTo>
                  <a:pt x="2193" y="2385"/>
                </a:lnTo>
                <a:lnTo>
                  <a:pt x="2187" y="2397"/>
                </a:lnTo>
                <a:lnTo>
                  <a:pt x="2188" y="2391"/>
                </a:lnTo>
                <a:lnTo>
                  <a:pt x="2187" y="2388"/>
                </a:lnTo>
                <a:lnTo>
                  <a:pt x="2187" y="2386"/>
                </a:lnTo>
                <a:lnTo>
                  <a:pt x="2186" y="2382"/>
                </a:lnTo>
                <a:lnTo>
                  <a:pt x="2169" y="2402"/>
                </a:lnTo>
                <a:lnTo>
                  <a:pt x="2153" y="2423"/>
                </a:lnTo>
                <a:lnTo>
                  <a:pt x="2151" y="2416"/>
                </a:lnTo>
                <a:lnTo>
                  <a:pt x="2149" y="2412"/>
                </a:lnTo>
                <a:lnTo>
                  <a:pt x="2140" y="2419"/>
                </a:lnTo>
                <a:lnTo>
                  <a:pt x="2130" y="2427"/>
                </a:lnTo>
                <a:lnTo>
                  <a:pt x="2113" y="2445"/>
                </a:lnTo>
                <a:lnTo>
                  <a:pt x="2115" y="2435"/>
                </a:lnTo>
                <a:lnTo>
                  <a:pt x="2117" y="2425"/>
                </a:lnTo>
                <a:lnTo>
                  <a:pt x="2120" y="2417"/>
                </a:lnTo>
                <a:lnTo>
                  <a:pt x="2124" y="2408"/>
                </a:lnTo>
                <a:lnTo>
                  <a:pt x="2132" y="2393"/>
                </a:lnTo>
                <a:lnTo>
                  <a:pt x="2143" y="2377"/>
                </a:lnTo>
                <a:lnTo>
                  <a:pt x="2153" y="2363"/>
                </a:lnTo>
                <a:lnTo>
                  <a:pt x="2165" y="2349"/>
                </a:lnTo>
                <a:lnTo>
                  <a:pt x="2191" y="2323"/>
                </a:lnTo>
                <a:lnTo>
                  <a:pt x="2203" y="2309"/>
                </a:lnTo>
                <a:lnTo>
                  <a:pt x="2216" y="2296"/>
                </a:lnTo>
                <a:lnTo>
                  <a:pt x="2227" y="2282"/>
                </a:lnTo>
                <a:lnTo>
                  <a:pt x="2236" y="2266"/>
                </a:lnTo>
                <a:lnTo>
                  <a:pt x="2245" y="2250"/>
                </a:lnTo>
                <a:lnTo>
                  <a:pt x="2248" y="2241"/>
                </a:lnTo>
                <a:lnTo>
                  <a:pt x="2252" y="2232"/>
                </a:lnTo>
                <a:lnTo>
                  <a:pt x="2255" y="2223"/>
                </a:lnTo>
                <a:lnTo>
                  <a:pt x="2256" y="2213"/>
                </a:lnTo>
                <a:lnTo>
                  <a:pt x="2258" y="2202"/>
                </a:lnTo>
                <a:lnTo>
                  <a:pt x="2258" y="2191"/>
                </a:lnTo>
                <a:lnTo>
                  <a:pt x="2246" y="2196"/>
                </a:lnTo>
                <a:lnTo>
                  <a:pt x="2237" y="2202"/>
                </a:lnTo>
                <a:lnTo>
                  <a:pt x="2228" y="2211"/>
                </a:lnTo>
                <a:lnTo>
                  <a:pt x="2220" y="2219"/>
                </a:lnTo>
                <a:lnTo>
                  <a:pt x="2220" y="2216"/>
                </a:lnTo>
                <a:lnTo>
                  <a:pt x="2221" y="2213"/>
                </a:lnTo>
                <a:lnTo>
                  <a:pt x="2222" y="2210"/>
                </a:lnTo>
                <a:lnTo>
                  <a:pt x="2208" y="2224"/>
                </a:lnTo>
                <a:lnTo>
                  <a:pt x="2202" y="2232"/>
                </a:lnTo>
                <a:lnTo>
                  <a:pt x="2197" y="2239"/>
                </a:lnTo>
                <a:lnTo>
                  <a:pt x="2198" y="2236"/>
                </a:lnTo>
                <a:lnTo>
                  <a:pt x="2198" y="2234"/>
                </a:lnTo>
                <a:lnTo>
                  <a:pt x="2197" y="2233"/>
                </a:lnTo>
                <a:lnTo>
                  <a:pt x="2197" y="2230"/>
                </a:lnTo>
                <a:lnTo>
                  <a:pt x="2196" y="2233"/>
                </a:lnTo>
                <a:lnTo>
                  <a:pt x="2194" y="2237"/>
                </a:lnTo>
                <a:lnTo>
                  <a:pt x="2188" y="2245"/>
                </a:lnTo>
                <a:lnTo>
                  <a:pt x="2180" y="2252"/>
                </a:lnTo>
                <a:lnTo>
                  <a:pt x="2170" y="2259"/>
                </a:lnTo>
                <a:lnTo>
                  <a:pt x="2151" y="2272"/>
                </a:lnTo>
                <a:lnTo>
                  <a:pt x="2143" y="2281"/>
                </a:lnTo>
                <a:lnTo>
                  <a:pt x="2138" y="2288"/>
                </a:lnTo>
                <a:lnTo>
                  <a:pt x="2140" y="2277"/>
                </a:lnTo>
                <a:lnTo>
                  <a:pt x="2143" y="2267"/>
                </a:lnTo>
                <a:lnTo>
                  <a:pt x="2148" y="2258"/>
                </a:lnTo>
                <a:lnTo>
                  <a:pt x="2154" y="2248"/>
                </a:lnTo>
                <a:lnTo>
                  <a:pt x="2167" y="2227"/>
                </a:lnTo>
                <a:lnTo>
                  <a:pt x="2183" y="2207"/>
                </a:lnTo>
                <a:lnTo>
                  <a:pt x="2198" y="2185"/>
                </a:lnTo>
                <a:lnTo>
                  <a:pt x="2206" y="2174"/>
                </a:lnTo>
                <a:lnTo>
                  <a:pt x="2213" y="2161"/>
                </a:lnTo>
                <a:lnTo>
                  <a:pt x="2219" y="2150"/>
                </a:lnTo>
                <a:lnTo>
                  <a:pt x="2224" y="2137"/>
                </a:lnTo>
                <a:lnTo>
                  <a:pt x="2228" y="2123"/>
                </a:lnTo>
                <a:lnTo>
                  <a:pt x="2231" y="2110"/>
                </a:lnTo>
                <a:lnTo>
                  <a:pt x="2221" y="2118"/>
                </a:lnTo>
                <a:lnTo>
                  <a:pt x="2207" y="2133"/>
                </a:lnTo>
                <a:lnTo>
                  <a:pt x="2207" y="2119"/>
                </a:lnTo>
                <a:lnTo>
                  <a:pt x="2208" y="2100"/>
                </a:lnTo>
                <a:lnTo>
                  <a:pt x="2209" y="2078"/>
                </a:lnTo>
                <a:lnTo>
                  <a:pt x="2208" y="2070"/>
                </a:lnTo>
                <a:lnTo>
                  <a:pt x="2207" y="2064"/>
                </a:lnTo>
                <a:lnTo>
                  <a:pt x="2206" y="2069"/>
                </a:lnTo>
                <a:lnTo>
                  <a:pt x="2204" y="2072"/>
                </a:lnTo>
                <a:lnTo>
                  <a:pt x="2201" y="2074"/>
                </a:lnTo>
                <a:lnTo>
                  <a:pt x="2199" y="2075"/>
                </a:lnTo>
                <a:lnTo>
                  <a:pt x="2194" y="2074"/>
                </a:lnTo>
                <a:lnTo>
                  <a:pt x="2192" y="2073"/>
                </a:lnTo>
                <a:lnTo>
                  <a:pt x="2196" y="2060"/>
                </a:lnTo>
                <a:lnTo>
                  <a:pt x="2200" y="2044"/>
                </a:lnTo>
                <a:lnTo>
                  <a:pt x="2202" y="2027"/>
                </a:lnTo>
                <a:lnTo>
                  <a:pt x="2205" y="2008"/>
                </a:lnTo>
                <a:lnTo>
                  <a:pt x="2206" y="1990"/>
                </a:lnTo>
                <a:lnTo>
                  <a:pt x="2207" y="1970"/>
                </a:lnTo>
                <a:lnTo>
                  <a:pt x="2207" y="1950"/>
                </a:lnTo>
                <a:lnTo>
                  <a:pt x="2206" y="1929"/>
                </a:lnTo>
                <a:lnTo>
                  <a:pt x="2204" y="1909"/>
                </a:lnTo>
                <a:lnTo>
                  <a:pt x="2202" y="1889"/>
                </a:lnTo>
                <a:lnTo>
                  <a:pt x="2198" y="1870"/>
                </a:lnTo>
                <a:lnTo>
                  <a:pt x="2194" y="1851"/>
                </a:lnTo>
                <a:lnTo>
                  <a:pt x="2189" y="1834"/>
                </a:lnTo>
                <a:lnTo>
                  <a:pt x="2183" y="1817"/>
                </a:lnTo>
                <a:lnTo>
                  <a:pt x="2176" y="1803"/>
                </a:lnTo>
                <a:lnTo>
                  <a:pt x="2167" y="1789"/>
                </a:lnTo>
                <a:lnTo>
                  <a:pt x="2170" y="1803"/>
                </a:lnTo>
                <a:lnTo>
                  <a:pt x="2173" y="1815"/>
                </a:lnTo>
                <a:lnTo>
                  <a:pt x="2174" y="1828"/>
                </a:lnTo>
                <a:lnTo>
                  <a:pt x="2176" y="1840"/>
                </a:lnTo>
                <a:lnTo>
                  <a:pt x="2176" y="1851"/>
                </a:lnTo>
                <a:lnTo>
                  <a:pt x="2174" y="1863"/>
                </a:lnTo>
                <a:lnTo>
                  <a:pt x="2173" y="1875"/>
                </a:lnTo>
                <a:lnTo>
                  <a:pt x="2171" y="1886"/>
                </a:lnTo>
                <a:lnTo>
                  <a:pt x="2166" y="1908"/>
                </a:lnTo>
                <a:lnTo>
                  <a:pt x="2159" y="1929"/>
                </a:lnTo>
                <a:lnTo>
                  <a:pt x="2151" y="1950"/>
                </a:lnTo>
                <a:lnTo>
                  <a:pt x="2142" y="1970"/>
                </a:lnTo>
                <a:lnTo>
                  <a:pt x="2121" y="2010"/>
                </a:lnTo>
                <a:lnTo>
                  <a:pt x="2111" y="2030"/>
                </a:lnTo>
                <a:lnTo>
                  <a:pt x="2102" y="2050"/>
                </a:lnTo>
                <a:lnTo>
                  <a:pt x="2093" y="2071"/>
                </a:lnTo>
                <a:lnTo>
                  <a:pt x="2085" y="2092"/>
                </a:lnTo>
                <a:lnTo>
                  <a:pt x="2080" y="2113"/>
                </a:lnTo>
                <a:lnTo>
                  <a:pt x="2077" y="2135"/>
                </a:lnTo>
                <a:lnTo>
                  <a:pt x="2069" y="2130"/>
                </a:lnTo>
                <a:lnTo>
                  <a:pt x="2063" y="2125"/>
                </a:lnTo>
                <a:lnTo>
                  <a:pt x="2063" y="2138"/>
                </a:lnTo>
                <a:lnTo>
                  <a:pt x="2064" y="2151"/>
                </a:lnTo>
                <a:lnTo>
                  <a:pt x="2066" y="2163"/>
                </a:lnTo>
                <a:lnTo>
                  <a:pt x="2070" y="2175"/>
                </a:lnTo>
                <a:lnTo>
                  <a:pt x="2074" y="2187"/>
                </a:lnTo>
                <a:lnTo>
                  <a:pt x="2079" y="2198"/>
                </a:lnTo>
                <a:lnTo>
                  <a:pt x="2090" y="2220"/>
                </a:lnTo>
                <a:lnTo>
                  <a:pt x="2101" y="2241"/>
                </a:lnTo>
                <a:lnTo>
                  <a:pt x="2106" y="2253"/>
                </a:lnTo>
                <a:lnTo>
                  <a:pt x="2110" y="2263"/>
                </a:lnTo>
                <a:lnTo>
                  <a:pt x="2113" y="2273"/>
                </a:lnTo>
                <a:lnTo>
                  <a:pt x="2116" y="2284"/>
                </a:lnTo>
                <a:lnTo>
                  <a:pt x="2116" y="2295"/>
                </a:lnTo>
                <a:lnTo>
                  <a:pt x="2116" y="2305"/>
                </a:lnTo>
                <a:lnTo>
                  <a:pt x="2111" y="2291"/>
                </a:lnTo>
                <a:lnTo>
                  <a:pt x="2106" y="2275"/>
                </a:lnTo>
                <a:lnTo>
                  <a:pt x="2098" y="2262"/>
                </a:lnTo>
                <a:lnTo>
                  <a:pt x="2091" y="2249"/>
                </a:lnTo>
                <a:lnTo>
                  <a:pt x="2090" y="2251"/>
                </a:lnTo>
                <a:lnTo>
                  <a:pt x="2089" y="2253"/>
                </a:lnTo>
                <a:lnTo>
                  <a:pt x="2088" y="2254"/>
                </a:lnTo>
                <a:lnTo>
                  <a:pt x="2087" y="2257"/>
                </a:lnTo>
                <a:lnTo>
                  <a:pt x="2086" y="2253"/>
                </a:lnTo>
                <a:lnTo>
                  <a:pt x="2084" y="2248"/>
                </a:lnTo>
                <a:lnTo>
                  <a:pt x="2079" y="2238"/>
                </a:lnTo>
                <a:lnTo>
                  <a:pt x="2067" y="2220"/>
                </a:lnTo>
                <a:lnTo>
                  <a:pt x="2067" y="2223"/>
                </a:lnTo>
                <a:lnTo>
                  <a:pt x="2067" y="2225"/>
                </a:lnTo>
                <a:lnTo>
                  <a:pt x="2066" y="2228"/>
                </a:lnTo>
                <a:lnTo>
                  <a:pt x="2060" y="2218"/>
                </a:lnTo>
                <a:lnTo>
                  <a:pt x="2055" y="2210"/>
                </a:lnTo>
                <a:lnTo>
                  <a:pt x="2049" y="2201"/>
                </a:lnTo>
                <a:lnTo>
                  <a:pt x="2041" y="2194"/>
                </a:lnTo>
                <a:lnTo>
                  <a:pt x="2038" y="2205"/>
                </a:lnTo>
                <a:lnTo>
                  <a:pt x="2035" y="2214"/>
                </a:lnTo>
                <a:lnTo>
                  <a:pt x="2033" y="2223"/>
                </a:lnTo>
                <a:lnTo>
                  <a:pt x="2032" y="2232"/>
                </a:lnTo>
                <a:lnTo>
                  <a:pt x="2031" y="2241"/>
                </a:lnTo>
                <a:lnTo>
                  <a:pt x="2032" y="2251"/>
                </a:lnTo>
                <a:lnTo>
                  <a:pt x="2034" y="2268"/>
                </a:lnTo>
                <a:lnTo>
                  <a:pt x="2037" y="2285"/>
                </a:lnTo>
                <a:lnTo>
                  <a:pt x="2043" y="2301"/>
                </a:lnTo>
                <a:lnTo>
                  <a:pt x="2049" y="2318"/>
                </a:lnTo>
                <a:lnTo>
                  <a:pt x="2056" y="2333"/>
                </a:lnTo>
                <a:lnTo>
                  <a:pt x="2072" y="2363"/>
                </a:lnTo>
                <a:lnTo>
                  <a:pt x="2079" y="2378"/>
                </a:lnTo>
                <a:lnTo>
                  <a:pt x="2084" y="2393"/>
                </a:lnTo>
                <a:lnTo>
                  <a:pt x="2089" y="2408"/>
                </a:lnTo>
                <a:lnTo>
                  <a:pt x="2092" y="2422"/>
                </a:lnTo>
                <a:lnTo>
                  <a:pt x="2093" y="2438"/>
                </a:lnTo>
                <a:lnTo>
                  <a:pt x="2093" y="2446"/>
                </a:lnTo>
                <a:lnTo>
                  <a:pt x="2091" y="2453"/>
                </a:lnTo>
                <a:lnTo>
                  <a:pt x="2087" y="2442"/>
                </a:lnTo>
                <a:lnTo>
                  <a:pt x="2082" y="2431"/>
                </a:lnTo>
                <a:lnTo>
                  <a:pt x="2076" y="2420"/>
                </a:lnTo>
                <a:lnTo>
                  <a:pt x="2070" y="2410"/>
                </a:lnTo>
                <a:lnTo>
                  <a:pt x="2067" y="2412"/>
                </a:lnTo>
                <a:lnTo>
                  <a:pt x="2064" y="2416"/>
                </a:lnTo>
                <a:lnTo>
                  <a:pt x="2057" y="2397"/>
                </a:lnTo>
                <a:lnTo>
                  <a:pt x="2049" y="2378"/>
                </a:lnTo>
                <a:lnTo>
                  <a:pt x="2048" y="2381"/>
                </a:lnTo>
                <a:lnTo>
                  <a:pt x="2047" y="2382"/>
                </a:lnTo>
                <a:lnTo>
                  <a:pt x="2046" y="2384"/>
                </a:lnTo>
                <a:lnTo>
                  <a:pt x="2046" y="2388"/>
                </a:lnTo>
                <a:lnTo>
                  <a:pt x="2043" y="2378"/>
                </a:lnTo>
                <a:lnTo>
                  <a:pt x="2040" y="2367"/>
                </a:lnTo>
                <a:lnTo>
                  <a:pt x="2032" y="2346"/>
                </a:lnTo>
                <a:lnTo>
                  <a:pt x="2032" y="2350"/>
                </a:lnTo>
                <a:lnTo>
                  <a:pt x="2032" y="2353"/>
                </a:lnTo>
                <a:lnTo>
                  <a:pt x="2031" y="2357"/>
                </a:lnTo>
                <a:lnTo>
                  <a:pt x="2025" y="2345"/>
                </a:lnTo>
                <a:lnTo>
                  <a:pt x="2018" y="2333"/>
                </a:lnTo>
                <a:lnTo>
                  <a:pt x="2011" y="2323"/>
                </a:lnTo>
                <a:lnTo>
                  <a:pt x="2007" y="2318"/>
                </a:lnTo>
                <a:lnTo>
                  <a:pt x="2002" y="2312"/>
                </a:lnTo>
                <a:lnTo>
                  <a:pt x="1999" y="2324"/>
                </a:lnTo>
                <a:lnTo>
                  <a:pt x="1996" y="2335"/>
                </a:lnTo>
                <a:lnTo>
                  <a:pt x="1994" y="2345"/>
                </a:lnTo>
                <a:lnTo>
                  <a:pt x="1994" y="2357"/>
                </a:lnTo>
                <a:lnTo>
                  <a:pt x="1993" y="2367"/>
                </a:lnTo>
                <a:lnTo>
                  <a:pt x="1994" y="2376"/>
                </a:lnTo>
                <a:lnTo>
                  <a:pt x="1995" y="2386"/>
                </a:lnTo>
                <a:lnTo>
                  <a:pt x="1997" y="2397"/>
                </a:lnTo>
                <a:lnTo>
                  <a:pt x="2002" y="2415"/>
                </a:lnTo>
                <a:lnTo>
                  <a:pt x="2008" y="2434"/>
                </a:lnTo>
                <a:lnTo>
                  <a:pt x="2016" y="2452"/>
                </a:lnTo>
                <a:lnTo>
                  <a:pt x="2025" y="2470"/>
                </a:lnTo>
                <a:lnTo>
                  <a:pt x="2042" y="2504"/>
                </a:lnTo>
                <a:lnTo>
                  <a:pt x="2050" y="2522"/>
                </a:lnTo>
                <a:lnTo>
                  <a:pt x="2057" y="2540"/>
                </a:lnTo>
                <a:lnTo>
                  <a:pt x="2063" y="2558"/>
                </a:lnTo>
                <a:lnTo>
                  <a:pt x="2066" y="2575"/>
                </a:lnTo>
                <a:lnTo>
                  <a:pt x="2067" y="2585"/>
                </a:lnTo>
                <a:lnTo>
                  <a:pt x="2067" y="2594"/>
                </a:lnTo>
                <a:lnTo>
                  <a:pt x="2066" y="2604"/>
                </a:lnTo>
                <a:lnTo>
                  <a:pt x="2065" y="2613"/>
                </a:lnTo>
                <a:lnTo>
                  <a:pt x="2056" y="2601"/>
                </a:lnTo>
                <a:lnTo>
                  <a:pt x="2053" y="2595"/>
                </a:lnTo>
                <a:lnTo>
                  <a:pt x="2052" y="2591"/>
                </a:lnTo>
                <a:lnTo>
                  <a:pt x="2051" y="2593"/>
                </a:lnTo>
                <a:lnTo>
                  <a:pt x="2050" y="2596"/>
                </a:lnTo>
                <a:lnTo>
                  <a:pt x="2049" y="2603"/>
                </a:lnTo>
                <a:lnTo>
                  <a:pt x="2025" y="2555"/>
                </a:lnTo>
                <a:lnTo>
                  <a:pt x="2024" y="2559"/>
                </a:lnTo>
                <a:lnTo>
                  <a:pt x="2022" y="2560"/>
                </a:lnTo>
                <a:lnTo>
                  <a:pt x="2021" y="2563"/>
                </a:lnTo>
                <a:lnTo>
                  <a:pt x="2021" y="2567"/>
                </a:lnTo>
                <a:lnTo>
                  <a:pt x="2017" y="2556"/>
                </a:lnTo>
                <a:lnTo>
                  <a:pt x="2012" y="2542"/>
                </a:lnTo>
                <a:lnTo>
                  <a:pt x="2001" y="2519"/>
                </a:lnTo>
                <a:lnTo>
                  <a:pt x="2002" y="2523"/>
                </a:lnTo>
                <a:lnTo>
                  <a:pt x="2002" y="2527"/>
                </a:lnTo>
                <a:lnTo>
                  <a:pt x="2001" y="2531"/>
                </a:lnTo>
                <a:lnTo>
                  <a:pt x="1993" y="2518"/>
                </a:lnTo>
                <a:lnTo>
                  <a:pt x="1983" y="2504"/>
                </a:lnTo>
                <a:lnTo>
                  <a:pt x="1974" y="2492"/>
                </a:lnTo>
                <a:lnTo>
                  <a:pt x="1968" y="2486"/>
                </a:lnTo>
                <a:lnTo>
                  <a:pt x="1962" y="2481"/>
                </a:lnTo>
                <a:lnTo>
                  <a:pt x="1959" y="2492"/>
                </a:lnTo>
                <a:lnTo>
                  <a:pt x="1956" y="2504"/>
                </a:lnTo>
                <a:lnTo>
                  <a:pt x="1953" y="2518"/>
                </a:lnTo>
                <a:lnTo>
                  <a:pt x="1951" y="2532"/>
                </a:lnTo>
                <a:lnTo>
                  <a:pt x="1950" y="2548"/>
                </a:lnTo>
                <a:lnTo>
                  <a:pt x="1950" y="2563"/>
                </a:lnTo>
                <a:lnTo>
                  <a:pt x="1950" y="2579"/>
                </a:lnTo>
                <a:lnTo>
                  <a:pt x="1951" y="2595"/>
                </a:lnTo>
                <a:lnTo>
                  <a:pt x="1953" y="2611"/>
                </a:lnTo>
                <a:lnTo>
                  <a:pt x="1956" y="2626"/>
                </a:lnTo>
                <a:lnTo>
                  <a:pt x="1960" y="2641"/>
                </a:lnTo>
                <a:lnTo>
                  <a:pt x="1965" y="2654"/>
                </a:lnTo>
                <a:lnTo>
                  <a:pt x="1971" y="2668"/>
                </a:lnTo>
                <a:lnTo>
                  <a:pt x="1979" y="2679"/>
                </a:lnTo>
                <a:lnTo>
                  <a:pt x="1988" y="2688"/>
                </a:lnTo>
                <a:lnTo>
                  <a:pt x="1998" y="2697"/>
                </a:lnTo>
                <a:lnTo>
                  <a:pt x="1995" y="2697"/>
                </a:lnTo>
                <a:lnTo>
                  <a:pt x="1992" y="2697"/>
                </a:lnTo>
                <a:lnTo>
                  <a:pt x="1990" y="2696"/>
                </a:lnTo>
                <a:lnTo>
                  <a:pt x="1996" y="2704"/>
                </a:lnTo>
                <a:lnTo>
                  <a:pt x="2003" y="2715"/>
                </a:lnTo>
                <a:lnTo>
                  <a:pt x="2009" y="2726"/>
                </a:lnTo>
                <a:lnTo>
                  <a:pt x="2013" y="2736"/>
                </a:lnTo>
                <a:lnTo>
                  <a:pt x="2011" y="2735"/>
                </a:lnTo>
                <a:lnTo>
                  <a:pt x="2009" y="2735"/>
                </a:lnTo>
                <a:lnTo>
                  <a:pt x="2007" y="2736"/>
                </a:lnTo>
                <a:lnTo>
                  <a:pt x="2015" y="2745"/>
                </a:lnTo>
                <a:lnTo>
                  <a:pt x="2021" y="2754"/>
                </a:lnTo>
                <a:lnTo>
                  <a:pt x="2026" y="2764"/>
                </a:lnTo>
                <a:lnTo>
                  <a:pt x="2029" y="2774"/>
                </a:lnTo>
                <a:lnTo>
                  <a:pt x="2030" y="2784"/>
                </a:lnTo>
                <a:lnTo>
                  <a:pt x="2030" y="2794"/>
                </a:lnTo>
                <a:lnTo>
                  <a:pt x="2029" y="2805"/>
                </a:lnTo>
                <a:lnTo>
                  <a:pt x="2027" y="2817"/>
                </a:lnTo>
                <a:lnTo>
                  <a:pt x="2018" y="2802"/>
                </a:lnTo>
                <a:lnTo>
                  <a:pt x="2011" y="2788"/>
                </a:lnTo>
                <a:lnTo>
                  <a:pt x="2005" y="2774"/>
                </a:lnTo>
                <a:lnTo>
                  <a:pt x="1999" y="2758"/>
                </a:lnTo>
                <a:lnTo>
                  <a:pt x="1997" y="2763"/>
                </a:lnTo>
                <a:lnTo>
                  <a:pt x="1996" y="2765"/>
                </a:lnTo>
                <a:lnTo>
                  <a:pt x="1995" y="2768"/>
                </a:lnTo>
                <a:lnTo>
                  <a:pt x="1994" y="2775"/>
                </a:lnTo>
                <a:lnTo>
                  <a:pt x="1992" y="2766"/>
                </a:lnTo>
                <a:lnTo>
                  <a:pt x="1990" y="2759"/>
                </a:lnTo>
                <a:lnTo>
                  <a:pt x="1984" y="2743"/>
                </a:lnTo>
                <a:lnTo>
                  <a:pt x="1971" y="2712"/>
                </a:lnTo>
                <a:lnTo>
                  <a:pt x="1972" y="2717"/>
                </a:lnTo>
                <a:lnTo>
                  <a:pt x="1972" y="2722"/>
                </a:lnTo>
                <a:lnTo>
                  <a:pt x="1970" y="2727"/>
                </a:lnTo>
                <a:lnTo>
                  <a:pt x="1961" y="2710"/>
                </a:lnTo>
                <a:lnTo>
                  <a:pt x="1952" y="2692"/>
                </a:lnTo>
                <a:lnTo>
                  <a:pt x="1946" y="2684"/>
                </a:lnTo>
                <a:lnTo>
                  <a:pt x="1940" y="2677"/>
                </a:lnTo>
                <a:lnTo>
                  <a:pt x="1933" y="2669"/>
                </a:lnTo>
                <a:lnTo>
                  <a:pt x="1926" y="2662"/>
                </a:lnTo>
                <a:lnTo>
                  <a:pt x="1921" y="2675"/>
                </a:lnTo>
                <a:lnTo>
                  <a:pt x="1918" y="2687"/>
                </a:lnTo>
                <a:lnTo>
                  <a:pt x="1915" y="2700"/>
                </a:lnTo>
                <a:lnTo>
                  <a:pt x="1913" y="2712"/>
                </a:lnTo>
                <a:lnTo>
                  <a:pt x="1912" y="2723"/>
                </a:lnTo>
                <a:lnTo>
                  <a:pt x="1912" y="2735"/>
                </a:lnTo>
                <a:lnTo>
                  <a:pt x="1913" y="2747"/>
                </a:lnTo>
                <a:lnTo>
                  <a:pt x="1914" y="2758"/>
                </a:lnTo>
                <a:lnTo>
                  <a:pt x="1918" y="2780"/>
                </a:lnTo>
                <a:lnTo>
                  <a:pt x="1924" y="2801"/>
                </a:lnTo>
                <a:lnTo>
                  <a:pt x="1932" y="2822"/>
                </a:lnTo>
                <a:lnTo>
                  <a:pt x="1940" y="2842"/>
                </a:lnTo>
                <a:lnTo>
                  <a:pt x="1958" y="2883"/>
                </a:lnTo>
                <a:lnTo>
                  <a:pt x="1965" y="2902"/>
                </a:lnTo>
                <a:lnTo>
                  <a:pt x="1972" y="2922"/>
                </a:lnTo>
                <a:lnTo>
                  <a:pt x="1977" y="2941"/>
                </a:lnTo>
                <a:lnTo>
                  <a:pt x="1978" y="2950"/>
                </a:lnTo>
                <a:lnTo>
                  <a:pt x="1979" y="2961"/>
                </a:lnTo>
                <a:lnTo>
                  <a:pt x="1980" y="2970"/>
                </a:lnTo>
                <a:lnTo>
                  <a:pt x="1979" y="2980"/>
                </a:lnTo>
                <a:lnTo>
                  <a:pt x="1978" y="2989"/>
                </a:lnTo>
                <a:lnTo>
                  <a:pt x="1976" y="3000"/>
                </a:lnTo>
                <a:lnTo>
                  <a:pt x="1967" y="2984"/>
                </a:lnTo>
                <a:lnTo>
                  <a:pt x="1958" y="2972"/>
                </a:lnTo>
                <a:lnTo>
                  <a:pt x="1951" y="2963"/>
                </a:lnTo>
                <a:lnTo>
                  <a:pt x="1949" y="2959"/>
                </a:lnTo>
                <a:lnTo>
                  <a:pt x="1949" y="2955"/>
                </a:lnTo>
                <a:lnTo>
                  <a:pt x="1944" y="2959"/>
                </a:lnTo>
                <a:lnTo>
                  <a:pt x="1942" y="2961"/>
                </a:lnTo>
                <a:lnTo>
                  <a:pt x="1941" y="2964"/>
                </a:lnTo>
                <a:lnTo>
                  <a:pt x="1933" y="2940"/>
                </a:lnTo>
                <a:lnTo>
                  <a:pt x="1925" y="2916"/>
                </a:lnTo>
                <a:lnTo>
                  <a:pt x="1923" y="2921"/>
                </a:lnTo>
                <a:lnTo>
                  <a:pt x="1922" y="2923"/>
                </a:lnTo>
                <a:lnTo>
                  <a:pt x="1921" y="2925"/>
                </a:lnTo>
                <a:lnTo>
                  <a:pt x="1920" y="2930"/>
                </a:lnTo>
                <a:lnTo>
                  <a:pt x="1918" y="2917"/>
                </a:lnTo>
                <a:lnTo>
                  <a:pt x="1914" y="2904"/>
                </a:lnTo>
                <a:lnTo>
                  <a:pt x="1904" y="2879"/>
                </a:lnTo>
                <a:lnTo>
                  <a:pt x="1904" y="2884"/>
                </a:lnTo>
                <a:lnTo>
                  <a:pt x="1904" y="2888"/>
                </a:lnTo>
                <a:lnTo>
                  <a:pt x="1902" y="2892"/>
                </a:lnTo>
                <a:lnTo>
                  <a:pt x="1896" y="2876"/>
                </a:lnTo>
                <a:lnTo>
                  <a:pt x="1888" y="2863"/>
                </a:lnTo>
                <a:lnTo>
                  <a:pt x="1880" y="2850"/>
                </a:lnTo>
                <a:lnTo>
                  <a:pt x="1875" y="2843"/>
                </a:lnTo>
                <a:lnTo>
                  <a:pt x="1868" y="2837"/>
                </a:lnTo>
                <a:lnTo>
                  <a:pt x="1860" y="2849"/>
                </a:lnTo>
                <a:lnTo>
                  <a:pt x="1853" y="2862"/>
                </a:lnTo>
                <a:lnTo>
                  <a:pt x="1848" y="2875"/>
                </a:lnTo>
                <a:lnTo>
                  <a:pt x="1843" y="2890"/>
                </a:lnTo>
                <a:lnTo>
                  <a:pt x="1839" y="2905"/>
                </a:lnTo>
                <a:lnTo>
                  <a:pt x="1837" y="2921"/>
                </a:lnTo>
                <a:lnTo>
                  <a:pt x="1835" y="2937"/>
                </a:lnTo>
                <a:lnTo>
                  <a:pt x="1835" y="2952"/>
                </a:lnTo>
                <a:lnTo>
                  <a:pt x="1836" y="2969"/>
                </a:lnTo>
                <a:lnTo>
                  <a:pt x="1839" y="2984"/>
                </a:lnTo>
                <a:lnTo>
                  <a:pt x="1842" y="3000"/>
                </a:lnTo>
                <a:lnTo>
                  <a:pt x="1847" y="3014"/>
                </a:lnTo>
                <a:lnTo>
                  <a:pt x="1853" y="3028"/>
                </a:lnTo>
                <a:lnTo>
                  <a:pt x="1861" y="3041"/>
                </a:lnTo>
                <a:lnTo>
                  <a:pt x="1870" y="3052"/>
                </a:lnTo>
                <a:lnTo>
                  <a:pt x="1881" y="3062"/>
                </a:lnTo>
                <a:lnTo>
                  <a:pt x="1878" y="3063"/>
                </a:lnTo>
                <a:lnTo>
                  <a:pt x="1876" y="3062"/>
                </a:lnTo>
                <a:lnTo>
                  <a:pt x="1873" y="3061"/>
                </a:lnTo>
                <a:lnTo>
                  <a:pt x="1879" y="3071"/>
                </a:lnTo>
                <a:lnTo>
                  <a:pt x="1886" y="3081"/>
                </a:lnTo>
                <a:lnTo>
                  <a:pt x="1892" y="3093"/>
                </a:lnTo>
                <a:lnTo>
                  <a:pt x="1896" y="3102"/>
                </a:lnTo>
                <a:lnTo>
                  <a:pt x="1893" y="3101"/>
                </a:lnTo>
                <a:lnTo>
                  <a:pt x="1891" y="3101"/>
                </a:lnTo>
                <a:lnTo>
                  <a:pt x="1889" y="3102"/>
                </a:lnTo>
                <a:lnTo>
                  <a:pt x="1897" y="3110"/>
                </a:lnTo>
                <a:lnTo>
                  <a:pt x="1904" y="3119"/>
                </a:lnTo>
                <a:lnTo>
                  <a:pt x="1909" y="3127"/>
                </a:lnTo>
                <a:lnTo>
                  <a:pt x="1914" y="3136"/>
                </a:lnTo>
                <a:lnTo>
                  <a:pt x="1917" y="3147"/>
                </a:lnTo>
                <a:lnTo>
                  <a:pt x="1918" y="3157"/>
                </a:lnTo>
                <a:lnTo>
                  <a:pt x="1917" y="3167"/>
                </a:lnTo>
                <a:lnTo>
                  <a:pt x="1914" y="3177"/>
                </a:lnTo>
                <a:lnTo>
                  <a:pt x="1909" y="3166"/>
                </a:lnTo>
                <a:lnTo>
                  <a:pt x="1904" y="3155"/>
                </a:lnTo>
                <a:lnTo>
                  <a:pt x="1898" y="3144"/>
                </a:lnTo>
                <a:lnTo>
                  <a:pt x="1892" y="3134"/>
                </a:lnTo>
                <a:lnTo>
                  <a:pt x="1886" y="3125"/>
                </a:lnTo>
                <a:lnTo>
                  <a:pt x="1879" y="3116"/>
                </a:lnTo>
                <a:lnTo>
                  <a:pt x="1870" y="3106"/>
                </a:lnTo>
                <a:lnTo>
                  <a:pt x="1862" y="3097"/>
                </a:lnTo>
                <a:lnTo>
                  <a:pt x="1858" y="3102"/>
                </a:lnTo>
                <a:lnTo>
                  <a:pt x="1856" y="3105"/>
                </a:lnTo>
                <a:lnTo>
                  <a:pt x="1855" y="3110"/>
                </a:lnTo>
                <a:lnTo>
                  <a:pt x="1840" y="3083"/>
                </a:lnTo>
                <a:lnTo>
                  <a:pt x="1823" y="3056"/>
                </a:lnTo>
                <a:lnTo>
                  <a:pt x="1822" y="3061"/>
                </a:lnTo>
                <a:lnTo>
                  <a:pt x="1821" y="3063"/>
                </a:lnTo>
                <a:lnTo>
                  <a:pt x="1820" y="3066"/>
                </a:lnTo>
                <a:lnTo>
                  <a:pt x="1820" y="3073"/>
                </a:lnTo>
                <a:lnTo>
                  <a:pt x="1817" y="3065"/>
                </a:lnTo>
                <a:lnTo>
                  <a:pt x="1814" y="3058"/>
                </a:lnTo>
                <a:lnTo>
                  <a:pt x="1806" y="3043"/>
                </a:lnTo>
                <a:lnTo>
                  <a:pt x="1788" y="3014"/>
                </a:lnTo>
                <a:lnTo>
                  <a:pt x="1790" y="3019"/>
                </a:lnTo>
                <a:lnTo>
                  <a:pt x="1790" y="3024"/>
                </a:lnTo>
                <a:lnTo>
                  <a:pt x="1790" y="3029"/>
                </a:lnTo>
                <a:lnTo>
                  <a:pt x="1776" y="3010"/>
                </a:lnTo>
                <a:lnTo>
                  <a:pt x="1763" y="2991"/>
                </a:lnTo>
                <a:lnTo>
                  <a:pt x="1755" y="2982"/>
                </a:lnTo>
                <a:lnTo>
                  <a:pt x="1748" y="2974"/>
                </a:lnTo>
                <a:lnTo>
                  <a:pt x="1739" y="2966"/>
                </a:lnTo>
                <a:lnTo>
                  <a:pt x="1728" y="2959"/>
                </a:lnTo>
                <a:lnTo>
                  <a:pt x="1724" y="2974"/>
                </a:lnTo>
                <a:lnTo>
                  <a:pt x="1719" y="2990"/>
                </a:lnTo>
                <a:lnTo>
                  <a:pt x="1716" y="3008"/>
                </a:lnTo>
                <a:lnTo>
                  <a:pt x="1715" y="3025"/>
                </a:lnTo>
                <a:lnTo>
                  <a:pt x="1714" y="3044"/>
                </a:lnTo>
                <a:lnTo>
                  <a:pt x="1714" y="3063"/>
                </a:lnTo>
                <a:lnTo>
                  <a:pt x="1716" y="3082"/>
                </a:lnTo>
                <a:lnTo>
                  <a:pt x="1719" y="3100"/>
                </a:lnTo>
                <a:lnTo>
                  <a:pt x="1724" y="3119"/>
                </a:lnTo>
                <a:lnTo>
                  <a:pt x="1729" y="3137"/>
                </a:lnTo>
                <a:lnTo>
                  <a:pt x="1736" y="3155"/>
                </a:lnTo>
                <a:lnTo>
                  <a:pt x="1744" y="3170"/>
                </a:lnTo>
                <a:lnTo>
                  <a:pt x="1754" y="3186"/>
                </a:lnTo>
                <a:lnTo>
                  <a:pt x="1766" y="3199"/>
                </a:lnTo>
                <a:lnTo>
                  <a:pt x="1778" y="3211"/>
                </a:lnTo>
                <a:lnTo>
                  <a:pt x="1785" y="3216"/>
                </a:lnTo>
                <a:lnTo>
                  <a:pt x="1793" y="3222"/>
                </a:lnTo>
                <a:lnTo>
                  <a:pt x="1788" y="3223"/>
                </a:lnTo>
                <a:lnTo>
                  <a:pt x="1786" y="3223"/>
                </a:lnTo>
                <a:lnTo>
                  <a:pt x="1782" y="3220"/>
                </a:lnTo>
                <a:lnTo>
                  <a:pt x="1792" y="3233"/>
                </a:lnTo>
                <a:lnTo>
                  <a:pt x="1802" y="3248"/>
                </a:lnTo>
                <a:lnTo>
                  <a:pt x="1811" y="3265"/>
                </a:lnTo>
                <a:lnTo>
                  <a:pt x="1818" y="3279"/>
                </a:lnTo>
                <a:lnTo>
                  <a:pt x="1814" y="3277"/>
                </a:lnTo>
                <a:lnTo>
                  <a:pt x="1812" y="3277"/>
                </a:lnTo>
                <a:lnTo>
                  <a:pt x="1809" y="3278"/>
                </a:lnTo>
                <a:lnTo>
                  <a:pt x="1815" y="3286"/>
                </a:lnTo>
                <a:lnTo>
                  <a:pt x="1824" y="3295"/>
                </a:lnTo>
                <a:lnTo>
                  <a:pt x="1835" y="3306"/>
                </a:lnTo>
                <a:lnTo>
                  <a:pt x="1842" y="3316"/>
                </a:lnTo>
                <a:lnTo>
                  <a:pt x="1845" y="3320"/>
                </a:lnTo>
                <a:lnTo>
                  <a:pt x="1846" y="3324"/>
                </a:lnTo>
                <a:lnTo>
                  <a:pt x="1845" y="3328"/>
                </a:lnTo>
                <a:lnTo>
                  <a:pt x="1842" y="3331"/>
                </a:lnTo>
                <a:lnTo>
                  <a:pt x="1837" y="3335"/>
                </a:lnTo>
                <a:lnTo>
                  <a:pt x="1829" y="3337"/>
                </a:lnTo>
                <a:lnTo>
                  <a:pt x="1818" y="3338"/>
                </a:lnTo>
                <a:lnTo>
                  <a:pt x="1805" y="3337"/>
                </a:lnTo>
                <a:lnTo>
                  <a:pt x="1666" y="3144"/>
                </a:lnTo>
                <a:lnTo>
                  <a:pt x="1596" y="3049"/>
                </a:lnTo>
                <a:lnTo>
                  <a:pt x="1526" y="2953"/>
                </a:lnTo>
                <a:lnTo>
                  <a:pt x="1526" y="2946"/>
                </a:lnTo>
                <a:lnTo>
                  <a:pt x="1527" y="2940"/>
                </a:lnTo>
                <a:lnTo>
                  <a:pt x="1529" y="2935"/>
                </a:lnTo>
                <a:lnTo>
                  <a:pt x="1534" y="2929"/>
                </a:lnTo>
                <a:lnTo>
                  <a:pt x="1538" y="2924"/>
                </a:lnTo>
                <a:lnTo>
                  <a:pt x="1543" y="2917"/>
                </a:lnTo>
                <a:lnTo>
                  <a:pt x="1556" y="2907"/>
                </a:lnTo>
                <a:lnTo>
                  <a:pt x="1573" y="2896"/>
                </a:lnTo>
                <a:lnTo>
                  <a:pt x="1590" y="2886"/>
                </a:lnTo>
                <a:lnTo>
                  <a:pt x="1631" y="2864"/>
                </a:lnTo>
                <a:lnTo>
                  <a:pt x="1653" y="2852"/>
                </a:lnTo>
                <a:lnTo>
                  <a:pt x="1673" y="2839"/>
                </a:lnTo>
                <a:lnTo>
                  <a:pt x="1694" y="2827"/>
                </a:lnTo>
                <a:lnTo>
                  <a:pt x="1713" y="2813"/>
                </a:lnTo>
                <a:lnTo>
                  <a:pt x="1722" y="2804"/>
                </a:lnTo>
                <a:lnTo>
                  <a:pt x="1730" y="2797"/>
                </a:lnTo>
                <a:lnTo>
                  <a:pt x="1738" y="2789"/>
                </a:lnTo>
                <a:lnTo>
                  <a:pt x="1744" y="2780"/>
                </a:lnTo>
                <a:lnTo>
                  <a:pt x="1750" y="2771"/>
                </a:lnTo>
                <a:lnTo>
                  <a:pt x="1756" y="2761"/>
                </a:lnTo>
                <a:lnTo>
                  <a:pt x="1761" y="2752"/>
                </a:lnTo>
                <a:lnTo>
                  <a:pt x="1764" y="2741"/>
                </a:lnTo>
                <a:lnTo>
                  <a:pt x="1755" y="2742"/>
                </a:lnTo>
                <a:lnTo>
                  <a:pt x="1747" y="2744"/>
                </a:lnTo>
                <a:lnTo>
                  <a:pt x="1733" y="2748"/>
                </a:lnTo>
                <a:lnTo>
                  <a:pt x="1718" y="2754"/>
                </a:lnTo>
                <a:lnTo>
                  <a:pt x="1703" y="2760"/>
                </a:lnTo>
                <a:lnTo>
                  <a:pt x="1704" y="2756"/>
                </a:lnTo>
                <a:lnTo>
                  <a:pt x="1707" y="2753"/>
                </a:lnTo>
                <a:lnTo>
                  <a:pt x="1710" y="2750"/>
                </a:lnTo>
                <a:lnTo>
                  <a:pt x="1698" y="2758"/>
                </a:lnTo>
                <a:lnTo>
                  <a:pt x="1686" y="2764"/>
                </a:lnTo>
                <a:lnTo>
                  <a:pt x="1704" y="2751"/>
                </a:lnTo>
                <a:lnTo>
                  <a:pt x="1701" y="2751"/>
                </a:lnTo>
                <a:lnTo>
                  <a:pt x="1699" y="2751"/>
                </a:lnTo>
                <a:lnTo>
                  <a:pt x="1697" y="2749"/>
                </a:lnTo>
                <a:lnTo>
                  <a:pt x="1709" y="2746"/>
                </a:lnTo>
                <a:lnTo>
                  <a:pt x="1722" y="2742"/>
                </a:lnTo>
                <a:lnTo>
                  <a:pt x="1733" y="2737"/>
                </a:lnTo>
                <a:lnTo>
                  <a:pt x="1744" y="2729"/>
                </a:lnTo>
                <a:lnTo>
                  <a:pt x="1755" y="2721"/>
                </a:lnTo>
                <a:lnTo>
                  <a:pt x="1766" y="2712"/>
                </a:lnTo>
                <a:lnTo>
                  <a:pt x="1776" y="2702"/>
                </a:lnTo>
                <a:lnTo>
                  <a:pt x="1785" y="2691"/>
                </a:lnTo>
                <a:lnTo>
                  <a:pt x="1794" y="2679"/>
                </a:lnTo>
                <a:lnTo>
                  <a:pt x="1803" y="2668"/>
                </a:lnTo>
                <a:lnTo>
                  <a:pt x="1810" y="2655"/>
                </a:lnTo>
                <a:lnTo>
                  <a:pt x="1817" y="2643"/>
                </a:lnTo>
                <a:lnTo>
                  <a:pt x="1822" y="2631"/>
                </a:lnTo>
                <a:lnTo>
                  <a:pt x="1827" y="2620"/>
                </a:lnTo>
                <a:lnTo>
                  <a:pt x="1831" y="2607"/>
                </a:lnTo>
                <a:lnTo>
                  <a:pt x="1835" y="2596"/>
                </a:lnTo>
                <a:lnTo>
                  <a:pt x="1825" y="2598"/>
                </a:lnTo>
                <a:lnTo>
                  <a:pt x="1817" y="2600"/>
                </a:lnTo>
                <a:lnTo>
                  <a:pt x="1809" y="2603"/>
                </a:lnTo>
                <a:lnTo>
                  <a:pt x="1802" y="2606"/>
                </a:lnTo>
                <a:lnTo>
                  <a:pt x="1786" y="2613"/>
                </a:lnTo>
                <a:lnTo>
                  <a:pt x="1769" y="2623"/>
                </a:lnTo>
                <a:lnTo>
                  <a:pt x="1771" y="2619"/>
                </a:lnTo>
                <a:lnTo>
                  <a:pt x="1774" y="2615"/>
                </a:lnTo>
                <a:lnTo>
                  <a:pt x="1777" y="2613"/>
                </a:lnTo>
                <a:lnTo>
                  <a:pt x="1754" y="2626"/>
                </a:lnTo>
                <a:lnTo>
                  <a:pt x="1743" y="2632"/>
                </a:lnTo>
                <a:lnTo>
                  <a:pt x="1734" y="2639"/>
                </a:lnTo>
                <a:lnTo>
                  <a:pt x="1738" y="2635"/>
                </a:lnTo>
                <a:lnTo>
                  <a:pt x="1742" y="2631"/>
                </a:lnTo>
                <a:lnTo>
                  <a:pt x="1747" y="2627"/>
                </a:lnTo>
                <a:lnTo>
                  <a:pt x="1753" y="2625"/>
                </a:lnTo>
                <a:lnTo>
                  <a:pt x="1752" y="2624"/>
                </a:lnTo>
                <a:lnTo>
                  <a:pt x="1750" y="2623"/>
                </a:lnTo>
                <a:lnTo>
                  <a:pt x="1748" y="2623"/>
                </a:lnTo>
                <a:lnTo>
                  <a:pt x="1756" y="2616"/>
                </a:lnTo>
                <a:lnTo>
                  <a:pt x="1768" y="2610"/>
                </a:lnTo>
                <a:lnTo>
                  <a:pt x="1788" y="2600"/>
                </a:lnTo>
                <a:lnTo>
                  <a:pt x="1785" y="2600"/>
                </a:lnTo>
                <a:lnTo>
                  <a:pt x="1783" y="2600"/>
                </a:lnTo>
                <a:lnTo>
                  <a:pt x="1781" y="2598"/>
                </a:lnTo>
                <a:lnTo>
                  <a:pt x="1793" y="2595"/>
                </a:lnTo>
                <a:lnTo>
                  <a:pt x="1805" y="2591"/>
                </a:lnTo>
                <a:lnTo>
                  <a:pt x="1817" y="2586"/>
                </a:lnTo>
                <a:lnTo>
                  <a:pt x="1828" y="2578"/>
                </a:lnTo>
                <a:lnTo>
                  <a:pt x="1840" y="2569"/>
                </a:lnTo>
                <a:lnTo>
                  <a:pt x="1851" y="2560"/>
                </a:lnTo>
                <a:lnTo>
                  <a:pt x="1861" y="2549"/>
                </a:lnTo>
                <a:lnTo>
                  <a:pt x="1871" y="2537"/>
                </a:lnTo>
                <a:lnTo>
                  <a:pt x="1881" y="2525"/>
                </a:lnTo>
                <a:lnTo>
                  <a:pt x="1889" y="2513"/>
                </a:lnTo>
                <a:lnTo>
                  <a:pt x="1897" y="2500"/>
                </a:lnTo>
                <a:lnTo>
                  <a:pt x="1904" y="2487"/>
                </a:lnTo>
                <a:lnTo>
                  <a:pt x="1911" y="2475"/>
                </a:lnTo>
                <a:lnTo>
                  <a:pt x="1916" y="2462"/>
                </a:lnTo>
                <a:lnTo>
                  <a:pt x="1920" y="2451"/>
                </a:lnTo>
                <a:lnTo>
                  <a:pt x="1923" y="2440"/>
                </a:lnTo>
                <a:lnTo>
                  <a:pt x="1908" y="2444"/>
                </a:lnTo>
                <a:lnTo>
                  <a:pt x="1895" y="2450"/>
                </a:lnTo>
                <a:lnTo>
                  <a:pt x="1882" y="2457"/>
                </a:lnTo>
                <a:lnTo>
                  <a:pt x="1869" y="2465"/>
                </a:lnTo>
                <a:lnTo>
                  <a:pt x="1885" y="2451"/>
                </a:lnTo>
                <a:lnTo>
                  <a:pt x="1900" y="2436"/>
                </a:lnTo>
                <a:lnTo>
                  <a:pt x="1915" y="2419"/>
                </a:lnTo>
                <a:lnTo>
                  <a:pt x="1927" y="2403"/>
                </a:lnTo>
                <a:lnTo>
                  <a:pt x="1939" y="2385"/>
                </a:lnTo>
                <a:lnTo>
                  <a:pt x="1944" y="2376"/>
                </a:lnTo>
                <a:lnTo>
                  <a:pt x="1949" y="2366"/>
                </a:lnTo>
                <a:lnTo>
                  <a:pt x="1953" y="2356"/>
                </a:lnTo>
                <a:lnTo>
                  <a:pt x="1956" y="2345"/>
                </a:lnTo>
                <a:lnTo>
                  <a:pt x="1959" y="2335"/>
                </a:lnTo>
                <a:lnTo>
                  <a:pt x="1961" y="2324"/>
                </a:lnTo>
                <a:lnTo>
                  <a:pt x="1953" y="2326"/>
                </a:lnTo>
                <a:lnTo>
                  <a:pt x="1945" y="2328"/>
                </a:lnTo>
                <a:lnTo>
                  <a:pt x="1932" y="2334"/>
                </a:lnTo>
                <a:lnTo>
                  <a:pt x="1919" y="2341"/>
                </a:lnTo>
                <a:lnTo>
                  <a:pt x="1905" y="2349"/>
                </a:lnTo>
                <a:lnTo>
                  <a:pt x="1906" y="2345"/>
                </a:lnTo>
                <a:lnTo>
                  <a:pt x="1908" y="2342"/>
                </a:lnTo>
                <a:lnTo>
                  <a:pt x="1911" y="2339"/>
                </a:lnTo>
                <a:lnTo>
                  <a:pt x="1890" y="2353"/>
                </a:lnTo>
                <a:lnTo>
                  <a:pt x="1880" y="2362"/>
                </a:lnTo>
                <a:lnTo>
                  <a:pt x="1871" y="2370"/>
                </a:lnTo>
                <a:lnTo>
                  <a:pt x="1874" y="2366"/>
                </a:lnTo>
                <a:lnTo>
                  <a:pt x="1874" y="2364"/>
                </a:lnTo>
                <a:lnTo>
                  <a:pt x="1874" y="2362"/>
                </a:lnTo>
                <a:lnTo>
                  <a:pt x="1875" y="2359"/>
                </a:lnTo>
                <a:lnTo>
                  <a:pt x="1855" y="2372"/>
                </a:lnTo>
                <a:lnTo>
                  <a:pt x="1838" y="2387"/>
                </a:lnTo>
                <a:lnTo>
                  <a:pt x="1837" y="2381"/>
                </a:lnTo>
                <a:lnTo>
                  <a:pt x="1836" y="2377"/>
                </a:lnTo>
                <a:lnTo>
                  <a:pt x="1821" y="2383"/>
                </a:lnTo>
                <a:lnTo>
                  <a:pt x="1808" y="2391"/>
                </a:lnTo>
                <a:lnTo>
                  <a:pt x="1795" y="2402"/>
                </a:lnTo>
                <a:lnTo>
                  <a:pt x="1785" y="2413"/>
                </a:lnTo>
                <a:lnTo>
                  <a:pt x="1789" y="2405"/>
                </a:lnTo>
                <a:lnTo>
                  <a:pt x="1794" y="2398"/>
                </a:lnTo>
                <a:lnTo>
                  <a:pt x="1800" y="2390"/>
                </a:lnTo>
                <a:lnTo>
                  <a:pt x="1806" y="2383"/>
                </a:lnTo>
                <a:lnTo>
                  <a:pt x="1818" y="2371"/>
                </a:lnTo>
                <a:lnTo>
                  <a:pt x="1832" y="2359"/>
                </a:lnTo>
                <a:lnTo>
                  <a:pt x="1847" y="2348"/>
                </a:lnTo>
                <a:lnTo>
                  <a:pt x="1863" y="2338"/>
                </a:lnTo>
                <a:lnTo>
                  <a:pt x="1895" y="2319"/>
                </a:lnTo>
                <a:lnTo>
                  <a:pt x="1911" y="2308"/>
                </a:lnTo>
                <a:lnTo>
                  <a:pt x="1926" y="2297"/>
                </a:lnTo>
                <a:lnTo>
                  <a:pt x="1940" y="2285"/>
                </a:lnTo>
                <a:lnTo>
                  <a:pt x="1954" y="2271"/>
                </a:lnTo>
                <a:lnTo>
                  <a:pt x="1959" y="2263"/>
                </a:lnTo>
                <a:lnTo>
                  <a:pt x="1965" y="2256"/>
                </a:lnTo>
                <a:lnTo>
                  <a:pt x="1970" y="2247"/>
                </a:lnTo>
                <a:lnTo>
                  <a:pt x="1974" y="2238"/>
                </a:lnTo>
                <a:lnTo>
                  <a:pt x="1978" y="2228"/>
                </a:lnTo>
                <a:lnTo>
                  <a:pt x="1981" y="2218"/>
                </a:lnTo>
                <a:lnTo>
                  <a:pt x="1984" y="2208"/>
                </a:lnTo>
                <a:lnTo>
                  <a:pt x="1987" y="2195"/>
                </a:lnTo>
                <a:lnTo>
                  <a:pt x="1981" y="2198"/>
                </a:lnTo>
                <a:lnTo>
                  <a:pt x="1976" y="2200"/>
                </a:lnTo>
                <a:lnTo>
                  <a:pt x="1970" y="2202"/>
                </a:lnTo>
                <a:lnTo>
                  <a:pt x="1965" y="2203"/>
                </a:lnTo>
                <a:lnTo>
                  <a:pt x="1968" y="2183"/>
                </a:lnTo>
                <a:lnTo>
                  <a:pt x="1973" y="2162"/>
                </a:lnTo>
                <a:lnTo>
                  <a:pt x="1979" y="2143"/>
                </a:lnTo>
                <a:lnTo>
                  <a:pt x="1987" y="2123"/>
                </a:lnTo>
                <a:lnTo>
                  <a:pt x="1984" y="2125"/>
                </a:lnTo>
                <a:lnTo>
                  <a:pt x="1982" y="2127"/>
                </a:lnTo>
                <a:lnTo>
                  <a:pt x="1977" y="2128"/>
                </a:lnTo>
                <a:lnTo>
                  <a:pt x="1972" y="2128"/>
                </a:lnTo>
                <a:lnTo>
                  <a:pt x="1970" y="2127"/>
                </a:lnTo>
                <a:lnTo>
                  <a:pt x="1972" y="2113"/>
                </a:lnTo>
                <a:lnTo>
                  <a:pt x="1972" y="2099"/>
                </a:lnTo>
                <a:lnTo>
                  <a:pt x="1971" y="2083"/>
                </a:lnTo>
                <a:lnTo>
                  <a:pt x="1969" y="2068"/>
                </a:lnTo>
                <a:lnTo>
                  <a:pt x="1963" y="2038"/>
                </a:lnTo>
                <a:lnTo>
                  <a:pt x="1957" y="2007"/>
                </a:lnTo>
                <a:lnTo>
                  <a:pt x="1950" y="1976"/>
                </a:lnTo>
                <a:lnTo>
                  <a:pt x="1947" y="1961"/>
                </a:lnTo>
                <a:lnTo>
                  <a:pt x="1945" y="1947"/>
                </a:lnTo>
                <a:lnTo>
                  <a:pt x="1945" y="1932"/>
                </a:lnTo>
                <a:lnTo>
                  <a:pt x="1945" y="1918"/>
                </a:lnTo>
                <a:lnTo>
                  <a:pt x="1947" y="1905"/>
                </a:lnTo>
                <a:lnTo>
                  <a:pt x="1951" y="1891"/>
                </a:lnTo>
                <a:lnTo>
                  <a:pt x="1907" y="1950"/>
                </a:lnTo>
                <a:lnTo>
                  <a:pt x="1885" y="1982"/>
                </a:lnTo>
                <a:lnTo>
                  <a:pt x="1863" y="2014"/>
                </a:lnTo>
                <a:lnTo>
                  <a:pt x="1843" y="2048"/>
                </a:lnTo>
                <a:lnTo>
                  <a:pt x="1832" y="2065"/>
                </a:lnTo>
                <a:lnTo>
                  <a:pt x="1824" y="2081"/>
                </a:lnTo>
                <a:lnTo>
                  <a:pt x="1817" y="2098"/>
                </a:lnTo>
                <a:lnTo>
                  <a:pt x="1810" y="2114"/>
                </a:lnTo>
                <a:lnTo>
                  <a:pt x="1805" y="2131"/>
                </a:lnTo>
                <a:lnTo>
                  <a:pt x="1801" y="2147"/>
                </a:lnTo>
                <a:lnTo>
                  <a:pt x="1793" y="2141"/>
                </a:lnTo>
                <a:lnTo>
                  <a:pt x="1789" y="2137"/>
                </a:lnTo>
                <a:lnTo>
                  <a:pt x="1783" y="2157"/>
                </a:lnTo>
                <a:lnTo>
                  <a:pt x="1777" y="2178"/>
                </a:lnTo>
                <a:lnTo>
                  <a:pt x="1773" y="2199"/>
                </a:lnTo>
                <a:lnTo>
                  <a:pt x="1769" y="2222"/>
                </a:lnTo>
                <a:lnTo>
                  <a:pt x="1767" y="2244"/>
                </a:lnTo>
                <a:lnTo>
                  <a:pt x="1766" y="2266"/>
                </a:lnTo>
                <a:lnTo>
                  <a:pt x="1767" y="2288"/>
                </a:lnTo>
                <a:lnTo>
                  <a:pt x="1769" y="2309"/>
                </a:lnTo>
                <a:lnTo>
                  <a:pt x="1767" y="2305"/>
                </a:lnTo>
                <a:lnTo>
                  <a:pt x="1765" y="2300"/>
                </a:lnTo>
                <a:lnTo>
                  <a:pt x="1764" y="2295"/>
                </a:lnTo>
                <a:lnTo>
                  <a:pt x="1765" y="2290"/>
                </a:lnTo>
                <a:lnTo>
                  <a:pt x="1764" y="2292"/>
                </a:lnTo>
                <a:lnTo>
                  <a:pt x="1763" y="2294"/>
                </a:lnTo>
                <a:lnTo>
                  <a:pt x="1762" y="2296"/>
                </a:lnTo>
                <a:lnTo>
                  <a:pt x="1757" y="2277"/>
                </a:lnTo>
                <a:lnTo>
                  <a:pt x="1754" y="2268"/>
                </a:lnTo>
                <a:lnTo>
                  <a:pt x="1750" y="2260"/>
                </a:lnTo>
                <a:lnTo>
                  <a:pt x="1744" y="2268"/>
                </a:lnTo>
                <a:lnTo>
                  <a:pt x="1738" y="2276"/>
                </a:lnTo>
                <a:lnTo>
                  <a:pt x="1734" y="2285"/>
                </a:lnTo>
                <a:lnTo>
                  <a:pt x="1730" y="2293"/>
                </a:lnTo>
                <a:lnTo>
                  <a:pt x="1724" y="2309"/>
                </a:lnTo>
                <a:lnTo>
                  <a:pt x="1719" y="2326"/>
                </a:lnTo>
                <a:lnTo>
                  <a:pt x="1718" y="2342"/>
                </a:lnTo>
                <a:lnTo>
                  <a:pt x="1717" y="2359"/>
                </a:lnTo>
                <a:lnTo>
                  <a:pt x="1719" y="2374"/>
                </a:lnTo>
                <a:lnTo>
                  <a:pt x="1720" y="2390"/>
                </a:lnTo>
                <a:lnTo>
                  <a:pt x="1726" y="2422"/>
                </a:lnTo>
                <a:lnTo>
                  <a:pt x="1728" y="2438"/>
                </a:lnTo>
                <a:lnTo>
                  <a:pt x="1729" y="2453"/>
                </a:lnTo>
                <a:lnTo>
                  <a:pt x="1729" y="2469"/>
                </a:lnTo>
                <a:lnTo>
                  <a:pt x="1728" y="2484"/>
                </a:lnTo>
                <a:lnTo>
                  <a:pt x="1724" y="2499"/>
                </a:lnTo>
                <a:lnTo>
                  <a:pt x="1722" y="2507"/>
                </a:lnTo>
                <a:lnTo>
                  <a:pt x="1718" y="2514"/>
                </a:lnTo>
                <a:lnTo>
                  <a:pt x="1716" y="2494"/>
                </a:lnTo>
                <a:lnTo>
                  <a:pt x="1714" y="2475"/>
                </a:lnTo>
                <a:lnTo>
                  <a:pt x="1711" y="2476"/>
                </a:lnTo>
                <a:lnTo>
                  <a:pt x="1707" y="2479"/>
                </a:lnTo>
                <a:lnTo>
                  <a:pt x="1709" y="2460"/>
                </a:lnTo>
                <a:lnTo>
                  <a:pt x="1709" y="2442"/>
                </a:lnTo>
                <a:lnTo>
                  <a:pt x="1707" y="2444"/>
                </a:lnTo>
                <a:lnTo>
                  <a:pt x="1706" y="2444"/>
                </a:lnTo>
                <a:lnTo>
                  <a:pt x="1704" y="2446"/>
                </a:lnTo>
                <a:lnTo>
                  <a:pt x="1703" y="2448"/>
                </a:lnTo>
                <a:lnTo>
                  <a:pt x="1705" y="2440"/>
                </a:lnTo>
                <a:lnTo>
                  <a:pt x="1705" y="2429"/>
                </a:lnTo>
                <a:lnTo>
                  <a:pt x="1706" y="2410"/>
                </a:lnTo>
                <a:lnTo>
                  <a:pt x="1705" y="2413"/>
                </a:lnTo>
                <a:lnTo>
                  <a:pt x="1704" y="2415"/>
                </a:lnTo>
                <a:lnTo>
                  <a:pt x="1702" y="2417"/>
                </a:lnTo>
                <a:lnTo>
                  <a:pt x="1701" y="2406"/>
                </a:lnTo>
                <a:lnTo>
                  <a:pt x="1700" y="2394"/>
                </a:lnTo>
                <a:lnTo>
                  <a:pt x="1698" y="2382"/>
                </a:lnTo>
                <a:lnTo>
                  <a:pt x="1694" y="2371"/>
                </a:lnTo>
                <a:lnTo>
                  <a:pt x="1686" y="2381"/>
                </a:lnTo>
                <a:lnTo>
                  <a:pt x="1678" y="2390"/>
                </a:lnTo>
                <a:lnTo>
                  <a:pt x="1673" y="2402"/>
                </a:lnTo>
                <a:lnTo>
                  <a:pt x="1669" y="2412"/>
                </a:lnTo>
                <a:lnTo>
                  <a:pt x="1666" y="2422"/>
                </a:lnTo>
                <a:lnTo>
                  <a:pt x="1664" y="2434"/>
                </a:lnTo>
                <a:lnTo>
                  <a:pt x="1661" y="2455"/>
                </a:lnTo>
                <a:lnTo>
                  <a:pt x="1658" y="2477"/>
                </a:lnTo>
                <a:lnTo>
                  <a:pt x="1655" y="2497"/>
                </a:lnTo>
                <a:lnTo>
                  <a:pt x="1653" y="2508"/>
                </a:lnTo>
                <a:lnTo>
                  <a:pt x="1649" y="2518"/>
                </a:lnTo>
                <a:lnTo>
                  <a:pt x="1644" y="2527"/>
                </a:lnTo>
                <a:lnTo>
                  <a:pt x="1639" y="2536"/>
                </a:lnTo>
                <a:lnTo>
                  <a:pt x="1638" y="2525"/>
                </a:lnTo>
                <a:lnTo>
                  <a:pt x="1638" y="2514"/>
                </a:lnTo>
                <a:lnTo>
                  <a:pt x="1637" y="2518"/>
                </a:lnTo>
                <a:lnTo>
                  <a:pt x="1636" y="2521"/>
                </a:lnTo>
                <a:lnTo>
                  <a:pt x="1633" y="2524"/>
                </a:lnTo>
                <a:lnTo>
                  <a:pt x="1632" y="2510"/>
                </a:lnTo>
                <a:lnTo>
                  <a:pt x="1629" y="2495"/>
                </a:lnTo>
                <a:lnTo>
                  <a:pt x="1625" y="2482"/>
                </a:lnTo>
                <a:lnTo>
                  <a:pt x="1623" y="2476"/>
                </a:lnTo>
                <a:lnTo>
                  <a:pt x="1619" y="2469"/>
                </a:lnTo>
                <a:lnTo>
                  <a:pt x="1613" y="2477"/>
                </a:lnTo>
                <a:lnTo>
                  <a:pt x="1605" y="2486"/>
                </a:lnTo>
                <a:lnTo>
                  <a:pt x="1598" y="2496"/>
                </a:lnTo>
                <a:lnTo>
                  <a:pt x="1592" y="2508"/>
                </a:lnTo>
                <a:lnTo>
                  <a:pt x="1586" y="2520"/>
                </a:lnTo>
                <a:lnTo>
                  <a:pt x="1580" y="2532"/>
                </a:lnTo>
                <a:lnTo>
                  <a:pt x="1575" y="2546"/>
                </a:lnTo>
                <a:lnTo>
                  <a:pt x="1570" y="2559"/>
                </a:lnTo>
                <a:lnTo>
                  <a:pt x="1566" y="2573"/>
                </a:lnTo>
                <a:lnTo>
                  <a:pt x="1563" y="2587"/>
                </a:lnTo>
                <a:lnTo>
                  <a:pt x="1561" y="2601"/>
                </a:lnTo>
                <a:lnTo>
                  <a:pt x="1561" y="2614"/>
                </a:lnTo>
                <a:lnTo>
                  <a:pt x="1561" y="2627"/>
                </a:lnTo>
                <a:lnTo>
                  <a:pt x="1563" y="2639"/>
                </a:lnTo>
                <a:lnTo>
                  <a:pt x="1567" y="2650"/>
                </a:lnTo>
                <a:lnTo>
                  <a:pt x="1573" y="2661"/>
                </a:lnTo>
                <a:lnTo>
                  <a:pt x="1570" y="2660"/>
                </a:lnTo>
                <a:lnTo>
                  <a:pt x="1568" y="2659"/>
                </a:lnTo>
                <a:lnTo>
                  <a:pt x="1566" y="2657"/>
                </a:lnTo>
                <a:lnTo>
                  <a:pt x="1568" y="2666"/>
                </a:lnTo>
                <a:lnTo>
                  <a:pt x="1571" y="2677"/>
                </a:lnTo>
                <a:lnTo>
                  <a:pt x="1572" y="2689"/>
                </a:lnTo>
                <a:lnTo>
                  <a:pt x="1572" y="2699"/>
                </a:lnTo>
                <a:lnTo>
                  <a:pt x="1571" y="2697"/>
                </a:lnTo>
                <a:lnTo>
                  <a:pt x="1568" y="2696"/>
                </a:lnTo>
                <a:lnTo>
                  <a:pt x="1566" y="2696"/>
                </a:lnTo>
                <a:lnTo>
                  <a:pt x="1567" y="2699"/>
                </a:lnTo>
                <a:lnTo>
                  <a:pt x="1560" y="2689"/>
                </a:lnTo>
                <a:lnTo>
                  <a:pt x="1554" y="2682"/>
                </a:lnTo>
                <a:lnTo>
                  <a:pt x="1550" y="2676"/>
                </a:lnTo>
                <a:lnTo>
                  <a:pt x="1549" y="2674"/>
                </a:lnTo>
                <a:lnTo>
                  <a:pt x="1549" y="2672"/>
                </a:lnTo>
                <a:lnTo>
                  <a:pt x="1545" y="2676"/>
                </a:lnTo>
                <a:lnTo>
                  <a:pt x="1543" y="2678"/>
                </a:lnTo>
                <a:lnTo>
                  <a:pt x="1541" y="2682"/>
                </a:lnTo>
                <a:lnTo>
                  <a:pt x="1533" y="2654"/>
                </a:lnTo>
                <a:lnTo>
                  <a:pt x="1521" y="2629"/>
                </a:lnTo>
                <a:lnTo>
                  <a:pt x="1519" y="2633"/>
                </a:lnTo>
                <a:lnTo>
                  <a:pt x="1518" y="2635"/>
                </a:lnTo>
                <a:lnTo>
                  <a:pt x="1517" y="2637"/>
                </a:lnTo>
                <a:lnTo>
                  <a:pt x="1516" y="2643"/>
                </a:lnTo>
                <a:lnTo>
                  <a:pt x="1515" y="2636"/>
                </a:lnTo>
                <a:lnTo>
                  <a:pt x="1513" y="2629"/>
                </a:lnTo>
                <a:lnTo>
                  <a:pt x="1508" y="2614"/>
                </a:lnTo>
                <a:lnTo>
                  <a:pt x="1498" y="2587"/>
                </a:lnTo>
                <a:lnTo>
                  <a:pt x="1498" y="2592"/>
                </a:lnTo>
                <a:lnTo>
                  <a:pt x="1498" y="2596"/>
                </a:lnTo>
                <a:lnTo>
                  <a:pt x="1496" y="2600"/>
                </a:lnTo>
                <a:lnTo>
                  <a:pt x="1486" y="2580"/>
                </a:lnTo>
                <a:lnTo>
                  <a:pt x="1478" y="2561"/>
                </a:lnTo>
                <a:lnTo>
                  <a:pt x="1474" y="2553"/>
                </a:lnTo>
                <a:lnTo>
                  <a:pt x="1468" y="2544"/>
                </a:lnTo>
                <a:lnTo>
                  <a:pt x="1462" y="2535"/>
                </a:lnTo>
                <a:lnTo>
                  <a:pt x="1453" y="2527"/>
                </a:lnTo>
                <a:lnTo>
                  <a:pt x="1446" y="2540"/>
                </a:lnTo>
                <a:lnTo>
                  <a:pt x="1440" y="2554"/>
                </a:lnTo>
                <a:lnTo>
                  <a:pt x="1435" y="2569"/>
                </a:lnTo>
                <a:lnTo>
                  <a:pt x="1430" y="2585"/>
                </a:lnTo>
                <a:lnTo>
                  <a:pt x="1427" y="2601"/>
                </a:lnTo>
                <a:lnTo>
                  <a:pt x="1424" y="2617"/>
                </a:lnTo>
                <a:lnTo>
                  <a:pt x="1423" y="2635"/>
                </a:lnTo>
                <a:lnTo>
                  <a:pt x="1422" y="2652"/>
                </a:lnTo>
                <a:lnTo>
                  <a:pt x="1423" y="2669"/>
                </a:lnTo>
                <a:lnTo>
                  <a:pt x="1425" y="2686"/>
                </a:lnTo>
                <a:lnTo>
                  <a:pt x="1428" y="2702"/>
                </a:lnTo>
                <a:lnTo>
                  <a:pt x="1433" y="2718"/>
                </a:lnTo>
                <a:lnTo>
                  <a:pt x="1439" y="2733"/>
                </a:lnTo>
                <a:lnTo>
                  <a:pt x="1447" y="2747"/>
                </a:lnTo>
                <a:lnTo>
                  <a:pt x="1457" y="2759"/>
                </a:lnTo>
                <a:lnTo>
                  <a:pt x="1468" y="2771"/>
                </a:lnTo>
                <a:lnTo>
                  <a:pt x="1464" y="2771"/>
                </a:lnTo>
                <a:lnTo>
                  <a:pt x="1461" y="2771"/>
                </a:lnTo>
                <a:lnTo>
                  <a:pt x="1459" y="2768"/>
                </a:lnTo>
                <a:lnTo>
                  <a:pt x="1465" y="2781"/>
                </a:lnTo>
                <a:lnTo>
                  <a:pt x="1471" y="2796"/>
                </a:lnTo>
                <a:lnTo>
                  <a:pt x="1476" y="2812"/>
                </a:lnTo>
                <a:lnTo>
                  <a:pt x="1480" y="2825"/>
                </a:lnTo>
                <a:lnTo>
                  <a:pt x="1477" y="2824"/>
                </a:lnTo>
                <a:lnTo>
                  <a:pt x="1475" y="2823"/>
                </a:lnTo>
                <a:lnTo>
                  <a:pt x="1472" y="2824"/>
                </a:lnTo>
                <a:lnTo>
                  <a:pt x="1498" y="2851"/>
                </a:lnTo>
                <a:lnTo>
                  <a:pt x="1510" y="2866"/>
                </a:lnTo>
                <a:lnTo>
                  <a:pt x="1514" y="2873"/>
                </a:lnTo>
                <a:lnTo>
                  <a:pt x="1518" y="2880"/>
                </a:lnTo>
                <a:lnTo>
                  <a:pt x="1512" y="2889"/>
                </a:lnTo>
                <a:lnTo>
                  <a:pt x="1505" y="2895"/>
                </a:lnTo>
                <a:lnTo>
                  <a:pt x="1502" y="2898"/>
                </a:lnTo>
                <a:lnTo>
                  <a:pt x="1498" y="2899"/>
                </a:lnTo>
                <a:lnTo>
                  <a:pt x="1493" y="2900"/>
                </a:lnTo>
                <a:lnTo>
                  <a:pt x="1488" y="2901"/>
                </a:lnTo>
                <a:lnTo>
                  <a:pt x="1472" y="2879"/>
                </a:lnTo>
                <a:lnTo>
                  <a:pt x="1451" y="2855"/>
                </a:lnTo>
                <a:lnTo>
                  <a:pt x="1405" y="2799"/>
                </a:lnTo>
                <a:lnTo>
                  <a:pt x="1381" y="2768"/>
                </a:lnTo>
                <a:lnTo>
                  <a:pt x="1356" y="2738"/>
                </a:lnTo>
                <a:lnTo>
                  <a:pt x="1333" y="2706"/>
                </a:lnTo>
                <a:lnTo>
                  <a:pt x="1323" y="2690"/>
                </a:lnTo>
                <a:lnTo>
                  <a:pt x="1314" y="2675"/>
                </a:lnTo>
                <a:lnTo>
                  <a:pt x="1306" y="2660"/>
                </a:lnTo>
                <a:lnTo>
                  <a:pt x="1297" y="2644"/>
                </a:lnTo>
                <a:lnTo>
                  <a:pt x="1291" y="2630"/>
                </a:lnTo>
                <a:lnTo>
                  <a:pt x="1286" y="2615"/>
                </a:lnTo>
                <a:lnTo>
                  <a:pt x="1283" y="2602"/>
                </a:lnTo>
                <a:lnTo>
                  <a:pt x="1281" y="2589"/>
                </a:lnTo>
                <a:lnTo>
                  <a:pt x="1281" y="2575"/>
                </a:lnTo>
                <a:lnTo>
                  <a:pt x="1282" y="2564"/>
                </a:lnTo>
                <a:lnTo>
                  <a:pt x="1285" y="2553"/>
                </a:lnTo>
                <a:lnTo>
                  <a:pt x="1291" y="2542"/>
                </a:lnTo>
                <a:lnTo>
                  <a:pt x="1298" y="2533"/>
                </a:lnTo>
                <a:lnTo>
                  <a:pt x="1309" y="2525"/>
                </a:lnTo>
                <a:lnTo>
                  <a:pt x="1321" y="2518"/>
                </a:lnTo>
                <a:lnTo>
                  <a:pt x="1336" y="2512"/>
                </a:lnTo>
                <a:lnTo>
                  <a:pt x="1355" y="2507"/>
                </a:lnTo>
                <a:lnTo>
                  <a:pt x="1375" y="2502"/>
                </a:lnTo>
                <a:lnTo>
                  <a:pt x="1373" y="2500"/>
                </a:lnTo>
                <a:lnTo>
                  <a:pt x="1371" y="2499"/>
                </a:lnTo>
                <a:lnTo>
                  <a:pt x="1368" y="2499"/>
                </a:lnTo>
                <a:lnTo>
                  <a:pt x="1377" y="2491"/>
                </a:lnTo>
                <a:lnTo>
                  <a:pt x="1389" y="2483"/>
                </a:lnTo>
                <a:lnTo>
                  <a:pt x="1401" y="2475"/>
                </a:lnTo>
                <a:lnTo>
                  <a:pt x="1412" y="2469"/>
                </a:lnTo>
                <a:lnTo>
                  <a:pt x="1408" y="2469"/>
                </a:lnTo>
                <a:lnTo>
                  <a:pt x="1406" y="2469"/>
                </a:lnTo>
                <a:lnTo>
                  <a:pt x="1403" y="2466"/>
                </a:lnTo>
                <a:lnTo>
                  <a:pt x="1407" y="2464"/>
                </a:lnTo>
                <a:lnTo>
                  <a:pt x="1412" y="2461"/>
                </a:lnTo>
                <a:lnTo>
                  <a:pt x="1416" y="2457"/>
                </a:lnTo>
                <a:lnTo>
                  <a:pt x="1422" y="2452"/>
                </a:lnTo>
                <a:lnTo>
                  <a:pt x="1430" y="2439"/>
                </a:lnTo>
                <a:lnTo>
                  <a:pt x="1438" y="2423"/>
                </a:lnTo>
                <a:lnTo>
                  <a:pt x="1446" y="2407"/>
                </a:lnTo>
                <a:lnTo>
                  <a:pt x="1452" y="2391"/>
                </a:lnTo>
                <a:lnTo>
                  <a:pt x="1463" y="2368"/>
                </a:lnTo>
                <a:lnTo>
                  <a:pt x="1457" y="2369"/>
                </a:lnTo>
                <a:lnTo>
                  <a:pt x="1443" y="2372"/>
                </a:lnTo>
                <a:lnTo>
                  <a:pt x="1450" y="2368"/>
                </a:lnTo>
                <a:lnTo>
                  <a:pt x="1458" y="2363"/>
                </a:lnTo>
                <a:lnTo>
                  <a:pt x="1465" y="2356"/>
                </a:lnTo>
                <a:lnTo>
                  <a:pt x="1473" y="2347"/>
                </a:lnTo>
                <a:lnTo>
                  <a:pt x="1488" y="2329"/>
                </a:lnTo>
                <a:lnTo>
                  <a:pt x="1503" y="2306"/>
                </a:lnTo>
                <a:lnTo>
                  <a:pt x="1517" y="2284"/>
                </a:lnTo>
                <a:lnTo>
                  <a:pt x="1529" y="2262"/>
                </a:lnTo>
                <a:lnTo>
                  <a:pt x="1547" y="2227"/>
                </a:lnTo>
                <a:lnTo>
                  <a:pt x="1539" y="2230"/>
                </a:lnTo>
                <a:lnTo>
                  <a:pt x="1529" y="2233"/>
                </a:lnTo>
                <a:lnTo>
                  <a:pt x="1522" y="2237"/>
                </a:lnTo>
                <a:lnTo>
                  <a:pt x="1514" y="2241"/>
                </a:lnTo>
                <a:lnTo>
                  <a:pt x="1500" y="2253"/>
                </a:lnTo>
                <a:lnTo>
                  <a:pt x="1485" y="2264"/>
                </a:lnTo>
                <a:lnTo>
                  <a:pt x="1486" y="2259"/>
                </a:lnTo>
                <a:lnTo>
                  <a:pt x="1487" y="2255"/>
                </a:lnTo>
                <a:lnTo>
                  <a:pt x="1490" y="2251"/>
                </a:lnTo>
                <a:lnTo>
                  <a:pt x="1468" y="2271"/>
                </a:lnTo>
                <a:lnTo>
                  <a:pt x="1458" y="2283"/>
                </a:lnTo>
                <a:lnTo>
                  <a:pt x="1452" y="2288"/>
                </a:lnTo>
                <a:lnTo>
                  <a:pt x="1448" y="2294"/>
                </a:lnTo>
                <a:lnTo>
                  <a:pt x="1450" y="2289"/>
                </a:lnTo>
                <a:lnTo>
                  <a:pt x="1450" y="2286"/>
                </a:lnTo>
                <a:lnTo>
                  <a:pt x="1449" y="2283"/>
                </a:lnTo>
                <a:lnTo>
                  <a:pt x="1450" y="2278"/>
                </a:lnTo>
                <a:lnTo>
                  <a:pt x="1429" y="2298"/>
                </a:lnTo>
                <a:lnTo>
                  <a:pt x="1409" y="2318"/>
                </a:lnTo>
                <a:lnTo>
                  <a:pt x="1409" y="2314"/>
                </a:lnTo>
                <a:lnTo>
                  <a:pt x="1408" y="2310"/>
                </a:lnTo>
                <a:lnTo>
                  <a:pt x="1406" y="2305"/>
                </a:lnTo>
                <a:lnTo>
                  <a:pt x="1403" y="2312"/>
                </a:lnTo>
                <a:lnTo>
                  <a:pt x="1397" y="2319"/>
                </a:lnTo>
                <a:lnTo>
                  <a:pt x="1390" y="2325"/>
                </a:lnTo>
                <a:lnTo>
                  <a:pt x="1386" y="2328"/>
                </a:lnTo>
                <a:lnTo>
                  <a:pt x="1381" y="2331"/>
                </a:lnTo>
                <a:lnTo>
                  <a:pt x="1388" y="2318"/>
                </a:lnTo>
                <a:lnTo>
                  <a:pt x="1397" y="2306"/>
                </a:lnTo>
                <a:lnTo>
                  <a:pt x="1407" y="2296"/>
                </a:lnTo>
                <a:lnTo>
                  <a:pt x="1417" y="2287"/>
                </a:lnTo>
                <a:lnTo>
                  <a:pt x="1429" y="2278"/>
                </a:lnTo>
                <a:lnTo>
                  <a:pt x="1442" y="2271"/>
                </a:lnTo>
                <a:lnTo>
                  <a:pt x="1455" y="2265"/>
                </a:lnTo>
                <a:lnTo>
                  <a:pt x="1470" y="2259"/>
                </a:lnTo>
                <a:lnTo>
                  <a:pt x="1468" y="2258"/>
                </a:lnTo>
                <a:lnTo>
                  <a:pt x="1466" y="2257"/>
                </a:lnTo>
                <a:lnTo>
                  <a:pt x="1463" y="2258"/>
                </a:lnTo>
                <a:lnTo>
                  <a:pt x="1470" y="2249"/>
                </a:lnTo>
                <a:lnTo>
                  <a:pt x="1480" y="2239"/>
                </a:lnTo>
                <a:lnTo>
                  <a:pt x="1489" y="2230"/>
                </a:lnTo>
                <a:lnTo>
                  <a:pt x="1499" y="2223"/>
                </a:lnTo>
                <a:lnTo>
                  <a:pt x="1496" y="2224"/>
                </a:lnTo>
                <a:lnTo>
                  <a:pt x="1493" y="2223"/>
                </a:lnTo>
                <a:lnTo>
                  <a:pt x="1490" y="2222"/>
                </a:lnTo>
                <a:lnTo>
                  <a:pt x="1503" y="2217"/>
                </a:lnTo>
                <a:lnTo>
                  <a:pt x="1515" y="2209"/>
                </a:lnTo>
                <a:lnTo>
                  <a:pt x="1526" y="2199"/>
                </a:lnTo>
                <a:lnTo>
                  <a:pt x="1537" y="2188"/>
                </a:lnTo>
                <a:lnTo>
                  <a:pt x="1546" y="2176"/>
                </a:lnTo>
                <a:lnTo>
                  <a:pt x="1554" y="2162"/>
                </a:lnTo>
                <a:lnTo>
                  <a:pt x="1561" y="2148"/>
                </a:lnTo>
                <a:lnTo>
                  <a:pt x="1567" y="2133"/>
                </a:lnTo>
                <a:lnTo>
                  <a:pt x="1574" y="2117"/>
                </a:lnTo>
                <a:lnTo>
                  <a:pt x="1578" y="2102"/>
                </a:lnTo>
                <a:lnTo>
                  <a:pt x="1582" y="2086"/>
                </a:lnTo>
                <a:lnTo>
                  <a:pt x="1585" y="2071"/>
                </a:lnTo>
                <a:lnTo>
                  <a:pt x="1587" y="2056"/>
                </a:lnTo>
                <a:lnTo>
                  <a:pt x="1588" y="2041"/>
                </a:lnTo>
                <a:lnTo>
                  <a:pt x="1589" y="2028"/>
                </a:lnTo>
                <a:lnTo>
                  <a:pt x="1588" y="2015"/>
                </a:lnTo>
                <a:lnTo>
                  <a:pt x="1580" y="2020"/>
                </a:lnTo>
                <a:lnTo>
                  <a:pt x="1573" y="2024"/>
                </a:lnTo>
                <a:lnTo>
                  <a:pt x="1560" y="2034"/>
                </a:lnTo>
                <a:lnTo>
                  <a:pt x="1548" y="2045"/>
                </a:lnTo>
                <a:lnTo>
                  <a:pt x="1537" y="2058"/>
                </a:lnTo>
                <a:lnTo>
                  <a:pt x="1536" y="2054"/>
                </a:lnTo>
                <a:lnTo>
                  <a:pt x="1538" y="2049"/>
                </a:lnTo>
                <a:lnTo>
                  <a:pt x="1540" y="2045"/>
                </a:lnTo>
                <a:lnTo>
                  <a:pt x="1521" y="2067"/>
                </a:lnTo>
                <a:lnTo>
                  <a:pt x="1513" y="2078"/>
                </a:lnTo>
                <a:lnTo>
                  <a:pt x="1507" y="2090"/>
                </a:lnTo>
                <a:lnTo>
                  <a:pt x="1507" y="2085"/>
                </a:lnTo>
                <a:lnTo>
                  <a:pt x="1507" y="2082"/>
                </a:lnTo>
                <a:lnTo>
                  <a:pt x="1506" y="2080"/>
                </a:lnTo>
                <a:lnTo>
                  <a:pt x="1506" y="2076"/>
                </a:lnTo>
                <a:lnTo>
                  <a:pt x="1489" y="2097"/>
                </a:lnTo>
                <a:lnTo>
                  <a:pt x="1474" y="2118"/>
                </a:lnTo>
                <a:lnTo>
                  <a:pt x="1482" y="2102"/>
                </a:lnTo>
                <a:lnTo>
                  <a:pt x="1490" y="2087"/>
                </a:lnTo>
                <a:lnTo>
                  <a:pt x="1500" y="2073"/>
                </a:lnTo>
                <a:lnTo>
                  <a:pt x="1509" y="2061"/>
                </a:lnTo>
                <a:lnTo>
                  <a:pt x="1528" y="2035"/>
                </a:lnTo>
                <a:lnTo>
                  <a:pt x="1549" y="2011"/>
                </a:lnTo>
                <a:lnTo>
                  <a:pt x="1567" y="1987"/>
                </a:lnTo>
                <a:lnTo>
                  <a:pt x="1577" y="1974"/>
                </a:lnTo>
                <a:lnTo>
                  <a:pt x="1585" y="1961"/>
                </a:lnTo>
                <a:lnTo>
                  <a:pt x="1593" y="1947"/>
                </a:lnTo>
                <a:lnTo>
                  <a:pt x="1600" y="1931"/>
                </a:lnTo>
                <a:lnTo>
                  <a:pt x="1606" y="1915"/>
                </a:lnTo>
                <a:lnTo>
                  <a:pt x="1612" y="1897"/>
                </a:lnTo>
                <a:lnTo>
                  <a:pt x="1601" y="1905"/>
                </a:lnTo>
                <a:lnTo>
                  <a:pt x="1593" y="1911"/>
                </a:lnTo>
                <a:lnTo>
                  <a:pt x="1586" y="1917"/>
                </a:lnTo>
                <a:lnTo>
                  <a:pt x="1568" y="1803"/>
                </a:lnTo>
                <a:lnTo>
                  <a:pt x="1560" y="1744"/>
                </a:lnTo>
                <a:lnTo>
                  <a:pt x="1553" y="1687"/>
                </a:lnTo>
                <a:lnTo>
                  <a:pt x="1548" y="1694"/>
                </a:lnTo>
                <a:lnTo>
                  <a:pt x="1542" y="1702"/>
                </a:lnTo>
                <a:lnTo>
                  <a:pt x="1527" y="1726"/>
                </a:lnTo>
                <a:lnTo>
                  <a:pt x="1511" y="1755"/>
                </a:lnTo>
                <a:lnTo>
                  <a:pt x="1496" y="1787"/>
                </a:lnTo>
                <a:lnTo>
                  <a:pt x="1479" y="1820"/>
                </a:lnTo>
                <a:lnTo>
                  <a:pt x="1466" y="1851"/>
                </a:lnTo>
                <a:lnTo>
                  <a:pt x="1455" y="1877"/>
                </a:lnTo>
                <a:lnTo>
                  <a:pt x="1449" y="1896"/>
                </a:lnTo>
                <a:lnTo>
                  <a:pt x="1442" y="1889"/>
                </a:lnTo>
                <a:lnTo>
                  <a:pt x="1437" y="1885"/>
                </a:lnTo>
                <a:lnTo>
                  <a:pt x="1437" y="1898"/>
                </a:lnTo>
                <a:lnTo>
                  <a:pt x="1438" y="1913"/>
                </a:lnTo>
                <a:lnTo>
                  <a:pt x="1440" y="1926"/>
                </a:lnTo>
                <a:lnTo>
                  <a:pt x="1443" y="1939"/>
                </a:lnTo>
                <a:lnTo>
                  <a:pt x="1449" y="1966"/>
                </a:lnTo>
                <a:lnTo>
                  <a:pt x="1457" y="1993"/>
                </a:lnTo>
                <a:lnTo>
                  <a:pt x="1463" y="2020"/>
                </a:lnTo>
                <a:lnTo>
                  <a:pt x="1465" y="2032"/>
                </a:lnTo>
                <a:lnTo>
                  <a:pt x="1466" y="2045"/>
                </a:lnTo>
                <a:lnTo>
                  <a:pt x="1466" y="2058"/>
                </a:lnTo>
                <a:lnTo>
                  <a:pt x="1465" y="2071"/>
                </a:lnTo>
                <a:lnTo>
                  <a:pt x="1463" y="2083"/>
                </a:lnTo>
                <a:lnTo>
                  <a:pt x="1459" y="2096"/>
                </a:lnTo>
                <a:lnTo>
                  <a:pt x="1459" y="2087"/>
                </a:lnTo>
                <a:lnTo>
                  <a:pt x="1458" y="2079"/>
                </a:lnTo>
                <a:lnTo>
                  <a:pt x="1453" y="2061"/>
                </a:lnTo>
                <a:lnTo>
                  <a:pt x="1451" y="2050"/>
                </a:lnTo>
                <a:lnTo>
                  <a:pt x="1450" y="2042"/>
                </a:lnTo>
                <a:lnTo>
                  <a:pt x="1450" y="2034"/>
                </a:lnTo>
                <a:lnTo>
                  <a:pt x="1452" y="2027"/>
                </a:lnTo>
                <a:lnTo>
                  <a:pt x="1450" y="2029"/>
                </a:lnTo>
                <a:lnTo>
                  <a:pt x="1449" y="2030"/>
                </a:lnTo>
                <a:lnTo>
                  <a:pt x="1447" y="2032"/>
                </a:lnTo>
                <a:lnTo>
                  <a:pt x="1446" y="2035"/>
                </a:lnTo>
                <a:lnTo>
                  <a:pt x="1447" y="2025"/>
                </a:lnTo>
                <a:lnTo>
                  <a:pt x="1446" y="2013"/>
                </a:lnTo>
                <a:lnTo>
                  <a:pt x="1445" y="1992"/>
                </a:lnTo>
                <a:lnTo>
                  <a:pt x="1445" y="1995"/>
                </a:lnTo>
                <a:lnTo>
                  <a:pt x="1443" y="1998"/>
                </a:lnTo>
                <a:lnTo>
                  <a:pt x="1441" y="2001"/>
                </a:lnTo>
                <a:lnTo>
                  <a:pt x="1439" y="1988"/>
                </a:lnTo>
                <a:lnTo>
                  <a:pt x="1437" y="1974"/>
                </a:lnTo>
                <a:lnTo>
                  <a:pt x="1433" y="1962"/>
                </a:lnTo>
                <a:lnTo>
                  <a:pt x="1430" y="1956"/>
                </a:lnTo>
                <a:lnTo>
                  <a:pt x="1427" y="1950"/>
                </a:lnTo>
                <a:lnTo>
                  <a:pt x="1415" y="1967"/>
                </a:lnTo>
                <a:lnTo>
                  <a:pt x="1406" y="1986"/>
                </a:lnTo>
                <a:lnTo>
                  <a:pt x="1399" y="2003"/>
                </a:lnTo>
                <a:lnTo>
                  <a:pt x="1394" y="2022"/>
                </a:lnTo>
                <a:lnTo>
                  <a:pt x="1391" y="2040"/>
                </a:lnTo>
                <a:lnTo>
                  <a:pt x="1390" y="2059"/>
                </a:lnTo>
                <a:lnTo>
                  <a:pt x="1390" y="2077"/>
                </a:lnTo>
                <a:lnTo>
                  <a:pt x="1390" y="2096"/>
                </a:lnTo>
                <a:lnTo>
                  <a:pt x="1393" y="2134"/>
                </a:lnTo>
                <a:lnTo>
                  <a:pt x="1397" y="2172"/>
                </a:lnTo>
                <a:lnTo>
                  <a:pt x="1399" y="2191"/>
                </a:lnTo>
                <a:lnTo>
                  <a:pt x="1400" y="2211"/>
                </a:lnTo>
                <a:lnTo>
                  <a:pt x="1400" y="2229"/>
                </a:lnTo>
                <a:lnTo>
                  <a:pt x="1399" y="2249"/>
                </a:lnTo>
                <a:lnTo>
                  <a:pt x="1400" y="2228"/>
                </a:lnTo>
                <a:lnTo>
                  <a:pt x="1400" y="2208"/>
                </a:lnTo>
                <a:lnTo>
                  <a:pt x="1397" y="2186"/>
                </a:lnTo>
                <a:lnTo>
                  <a:pt x="1392" y="2167"/>
                </a:lnTo>
                <a:lnTo>
                  <a:pt x="1390" y="2169"/>
                </a:lnTo>
                <a:lnTo>
                  <a:pt x="1388" y="2170"/>
                </a:lnTo>
                <a:lnTo>
                  <a:pt x="1387" y="2172"/>
                </a:lnTo>
                <a:lnTo>
                  <a:pt x="1385" y="2175"/>
                </a:lnTo>
                <a:lnTo>
                  <a:pt x="1385" y="2170"/>
                </a:lnTo>
                <a:lnTo>
                  <a:pt x="1384" y="2163"/>
                </a:lnTo>
                <a:lnTo>
                  <a:pt x="1381" y="2149"/>
                </a:lnTo>
                <a:lnTo>
                  <a:pt x="1376" y="2136"/>
                </a:lnTo>
                <a:lnTo>
                  <a:pt x="1372" y="2123"/>
                </a:lnTo>
                <a:lnTo>
                  <a:pt x="1372" y="2126"/>
                </a:lnTo>
                <a:lnTo>
                  <a:pt x="1371" y="2130"/>
                </a:lnTo>
                <a:lnTo>
                  <a:pt x="1368" y="2133"/>
                </a:lnTo>
                <a:lnTo>
                  <a:pt x="1366" y="2119"/>
                </a:lnTo>
                <a:lnTo>
                  <a:pt x="1363" y="2107"/>
                </a:lnTo>
                <a:lnTo>
                  <a:pt x="1358" y="2095"/>
                </a:lnTo>
                <a:lnTo>
                  <a:pt x="1355" y="2088"/>
                </a:lnTo>
                <a:lnTo>
                  <a:pt x="1351" y="2083"/>
                </a:lnTo>
                <a:lnTo>
                  <a:pt x="1347" y="2088"/>
                </a:lnTo>
                <a:lnTo>
                  <a:pt x="1344" y="2096"/>
                </a:lnTo>
                <a:lnTo>
                  <a:pt x="1340" y="2103"/>
                </a:lnTo>
                <a:lnTo>
                  <a:pt x="1337" y="2111"/>
                </a:lnTo>
                <a:lnTo>
                  <a:pt x="1332" y="2131"/>
                </a:lnTo>
                <a:lnTo>
                  <a:pt x="1329" y="2152"/>
                </a:lnTo>
                <a:lnTo>
                  <a:pt x="1326" y="2176"/>
                </a:lnTo>
                <a:lnTo>
                  <a:pt x="1325" y="2200"/>
                </a:lnTo>
                <a:lnTo>
                  <a:pt x="1324" y="2225"/>
                </a:lnTo>
                <a:lnTo>
                  <a:pt x="1324" y="2251"/>
                </a:lnTo>
                <a:lnTo>
                  <a:pt x="1325" y="2299"/>
                </a:lnTo>
                <a:lnTo>
                  <a:pt x="1327" y="2340"/>
                </a:lnTo>
                <a:lnTo>
                  <a:pt x="1328" y="2369"/>
                </a:lnTo>
                <a:lnTo>
                  <a:pt x="1328" y="2377"/>
                </a:lnTo>
                <a:lnTo>
                  <a:pt x="1327" y="2380"/>
                </a:lnTo>
                <a:lnTo>
                  <a:pt x="1318" y="2366"/>
                </a:lnTo>
                <a:lnTo>
                  <a:pt x="1310" y="2349"/>
                </a:lnTo>
                <a:lnTo>
                  <a:pt x="1303" y="2332"/>
                </a:lnTo>
                <a:lnTo>
                  <a:pt x="1300" y="2314"/>
                </a:lnTo>
                <a:lnTo>
                  <a:pt x="1297" y="2320"/>
                </a:lnTo>
                <a:lnTo>
                  <a:pt x="1296" y="2321"/>
                </a:lnTo>
                <a:lnTo>
                  <a:pt x="1294" y="2324"/>
                </a:lnTo>
                <a:lnTo>
                  <a:pt x="1292" y="2330"/>
                </a:lnTo>
                <a:lnTo>
                  <a:pt x="1292" y="2322"/>
                </a:lnTo>
                <a:lnTo>
                  <a:pt x="1291" y="2313"/>
                </a:lnTo>
                <a:lnTo>
                  <a:pt x="1288" y="2297"/>
                </a:lnTo>
                <a:lnTo>
                  <a:pt x="1280" y="2264"/>
                </a:lnTo>
                <a:lnTo>
                  <a:pt x="1280" y="2269"/>
                </a:lnTo>
                <a:lnTo>
                  <a:pt x="1279" y="2274"/>
                </a:lnTo>
                <a:lnTo>
                  <a:pt x="1277" y="2280"/>
                </a:lnTo>
                <a:lnTo>
                  <a:pt x="1270" y="2256"/>
                </a:lnTo>
                <a:lnTo>
                  <a:pt x="1263" y="2234"/>
                </a:lnTo>
                <a:lnTo>
                  <a:pt x="1259" y="2223"/>
                </a:lnTo>
                <a:lnTo>
                  <a:pt x="1254" y="2213"/>
                </a:lnTo>
                <a:lnTo>
                  <a:pt x="1248" y="2202"/>
                </a:lnTo>
                <a:lnTo>
                  <a:pt x="1241" y="2192"/>
                </a:lnTo>
                <a:lnTo>
                  <a:pt x="1228" y="2208"/>
                </a:lnTo>
                <a:lnTo>
                  <a:pt x="1219" y="2224"/>
                </a:lnTo>
                <a:lnTo>
                  <a:pt x="1212" y="2239"/>
                </a:lnTo>
                <a:lnTo>
                  <a:pt x="1207" y="2256"/>
                </a:lnTo>
                <a:lnTo>
                  <a:pt x="1203" y="2272"/>
                </a:lnTo>
                <a:lnTo>
                  <a:pt x="1201" y="2289"/>
                </a:lnTo>
                <a:lnTo>
                  <a:pt x="1201" y="2305"/>
                </a:lnTo>
                <a:lnTo>
                  <a:pt x="1201" y="2322"/>
                </a:lnTo>
                <a:lnTo>
                  <a:pt x="1202" y="2339"/>
                </a:lnTo>
                <a:lnTo>
                  <a:pt x="1204" y="2357"/>
                </a:lnTo>
                <a:lnTo>
                  <a:pt x="1210" y="2391"/>
                </a:lnTo>
                <a:lnTo>
                  <a:pt x="1215" y="2426"/>
                </a:lnTo>
                <a:lnTo>
                  <a:pt x="1220" y="2462"/>
                </a:lnTo>
                <a:lnTo>
                  <a:pt x="1215" y="2462"/>
                </a:lnTo>
                <a:lnTo>
                  <a:pt x="1213" y="2461"/>
                </a:lnTo>
                <a:lnTo>
                  <a:pt x="1210" y="2458"/>
                </a:lnTo>
                <a:lnTo>
                  <a:pt x="1213" y="2475"/>
                </a:lnTo>
                <a:lnTo>
                  <a:pt x="1216" y="2491"/>
                </a:lnTo>
                <a:lnTo>
                  <a:pt x="1201" y="2469"/>
                </a:lnTo>
                <a:lnTo>
                  <a:pt x="1176" y="2435"/>
                </a:lnTo>
                <a:lnTo>
                  <a:pt x="1146" y="2393"/>
                </a:lnTo>
                <a:lnTo>
                  <a:pt x="1115" y="2346"/>
                </a:lnTo>
                <a:lnTo>
                  <a:pt x="1086" y="2301"/>
                </a:lnTo>
                <a:lnTo>
                  <a:pt x="1072" y="2280"/>
                </a:lnTo>
                <a:lnTo>
                  <a:pt x="1061" y="2259"/>
                </a:lnTo>
                <a:lnTo>
                  <a:pt x="1052" y="2240"/>
                </a:lnTo>
                <a:lnTo>
                  <a:pt x="1046" y="2225"/>
                </a:lnTo>
                <a:lnTo>
                  <a:pt x="1044" y="2218"/>
                </a:lnTo>
                <a:lnTo>
                  <a:pt x="1043" y="2212"/>
                </a:lnTo>
                <a:lnTo>
                  <a:pt x="1043" y="2207"/>
                </a:lnTo>
                <a:lnTo>
                  <a:pt x="1043" y="2202"/>
                </a:lnTo>
                <a:lnTo>
                  <a:pt x="1055" y="2202"/>
                </a:lnTo>
                <a:lnTo>
                  <a:pt x="1066" y="2200"/>
                </a:lnTo>
                <a:lnTo>
                  <a:pt x="1076" y="2197"/>
                </a:lnTo>
                <a:lnTo>
                  <a:pt x="1086" y="2194"/>
                </a:lnTo>
                <a:lnTo>
                  <a:pt x="1105" y="2187"/>
                </a:lnTo>
                <a:lnTo>
                  <a:pt x="1115" y="2185"/>
                </a:lnTo>
                <a:lnTo>
                  <a:pt x="1126" y="2184"/>
                </a:lnTo>
                <a:lnTo>
                  <a:pt x="1124" y="2182"/>
                </a:lnTo>
                <a:lnTo>
                  <a:pt x="1122" y="2181"/>
                </a:lnTo>
                <a:lnTo>
                  <a:pt x="1119" y="2181"/>
                </a:lnTo>
                <a:lnTo>
                  <a:pt x="1128" y="2175"/>
                </a:lnTo>
                <a:lnTo>
                  <a:pt x="1138" y="2168"/>
                </a:lnTo>
                <a:lnTo>
                  <a:pt x="1150" y="2161"/>
                </a:lnTo>
                <a:lnTo>
                  <a:pt x="1160" y="2157"/>
                </a:lnTo>
                <a:lnTo>
                  <a:pt x="1157" y="2157"/>
                </a:lnTo>
                <a:lnTo>
                  <a:pt x="1155" y="2156"/>
                </a:lnTo>
                <a:lnTo>
                  <a:pt x="1151" y="2154"/>
                </a:lnTo>
                <a:lnTo>
                  <a:pt x="1156" y="2153"/>
                </a:lnTo>
                <a:lnTo>
                  <a:pt x="1160" y="2151"/>
                </a:lnTo>
                <a:lnTo>
                  <a:pt x="1164" y="2148"/>
                </a:lnTo>
                <a:lnTo>
                  <a:pt x="1168" y="2144"/>
                </a:lnTo>
                <a:lnTo>
                  <a:pt x="1176" y="2133"/>
                </a:lnTo>
                <a:lnTo>
                  <a:pt x="1184" y="2120"/>
                </a:lnTo>
                <a:lnTo>
                  <a:pt x="1192" y="2107"/>
                </a:lnTo>
                <a:lnTo>
                  <a:pt x="1198" y="2094"/>
                </a:lnTo>
                <a:lnTo>
                  <a:pt x="1207" y="2074"/>
                </a:lnTo>
                <a:lnTo>
                  <a:pt x="1202" y="2074"/>
                </a:lnTo>
                <a:lnTo>
                  <a:pt x="1190" y="2076"/>
                </a:lnTo>
                <a:lnTo>
                  <a:pt x="1197" y="2073"/>
                </a:lnTo>
                <a:lnTo>
                  <a:pt x="1204" y="2069"/>
                </a:lnTo>
                <a:lnTo>
                  <a:pt x="1210" y="2064"/>
                </a:lnTo>
                <a:lnTo>
                  <a:pt x="1217" y="2058"/>
                </a:lnTo>
                <a:lnTo>
                  <a:pt x="1231" y="2042"/>
                </a:lnTo>
                <a:lnTo>
                  <a:pt x="1245" y="2025"/>
                </a:lnTo>
                <a:lnTo>
                  <a:pt x="1257" y="2006"/>
                </a:lnTo>
                <a:lnTo>
                  <a:pt x="1270" y="1989"/>
                </a:lnTo>
                <a:lnTo>
                  <a:pt x="1288" y="1959"/>
                </a:lnTo>
                <a:lnTo>
                  <a:pt x="1280" y="1961"/>
                </a:lnTo>
                <a:lnTo>
                  <a:pt x="1272" y="1963"/>
                </a:lnTo>
                <a:lnTo>
                  <a:pt x="1257" y="1970"/>
                </a:lnTo>
                <a:lnTo>
                  <a:pt x="1244" y="1977"/>
                </a:lnTo>
                <a:lnTo>
                  <a:pt x="1231" y="1987"/>
                </a:lnTo>
                <a:lnTo>
                  <a:pt x="1232" y="1983"/>
                </a:lnTo>
                <a:lnTo>
                  <a:pt x="1233" y="1980"/>
                </a:lnTo>
                <a:lnTo>
                  <a:pt x="1239" y="1972"/>
                </a:lnTo>
                <a:lnTo>
                  <a:pt x="1245" y="1966"/>
                </a:lnTo>
                <a:lnTo>
                  <a:pt x="1251" y="1961"/>
                </a:lnTo>
                <a:lnTo>
                  <a:pt x="1248" y="1962"/>
                </a:lnTo>
                <a:lnTo>
                  <a:pt x="1246" y="1961"/>
                </a:lnTo>
                <a:lnTo>
                  <a:pt x="1242" y="1960"/>
                </a:lnTo>
                <a:lnTo>
                  <a:pt x="1254" y="1955"/>
                </a:lnTo>
                <a:lnTo>
                  <a:pt x="1266" y="1949"/>
                </a:lnTo>
                <a:lnTo>
                  <a:pt x="1278" y="1941"/>
                </a:lnTo>
                <a:lnTo>
                  <a:pt x="1288" y="1931"/>
                </a:lnTo>
                <a:lnTo>
                  <a:pt x="1298" y="1920"/>
                </a:lnTo>
                <a:lnTo>
                  <a:pt x="1307" y="1908"/>
                </a:lnTo>
                <a:lnTo>
                  <a:pt x="1315" y="1894"/>
                </a:lnTo>
                <a:lnTo>
                  <a:pt x="1322" y="1881"/>
                </a:lnTo>
                <a:lnTo>
                  <a:pt x="1329" y="1867"/>
                </a:lnTo>
                <a:lnTo>
                  <a:pt x="1334" y="1851"/>
                </a:lnTo>
                <a:lnTo>
                  <a:pt x="1339" y="1837"/>
                </a:lnTo>
                <a:lnTo>
                  <a:pt x="1343" y="1822"/>
                </a:lnTo>
                <a:lnTo>
                  <a:pt x="1346" y="1808"/>
                </a:lnTo>
                <a:lnTo>
                  <a:pt x="1348" y="1795"/>
                </a:lnTo>
                <a:lnTo>
                  <a:pt x="1348" y="1781"/>
                </a:lnTo>
                <a:lnTo>
                  <a:pt x="1348" y="1769"/>
                </a:lnTo>
                <a:lnTo>
                  <a:pt x="1339" y="1772"/>
                </a:lnTo>
                <a:lnTo>
                  <a:pt x="1332" y="1776"/>
                </a:lnTo>
                <a:lnTo>
                  <a:pt x="1319" y="1784"/>
                </a:lnTo>
                <a:lnTo>
                  <a:pt x="1307" y="1795"/>
                </a:lnTo>
                <a:lnTo>
                  <a:pt x="1294" y="1806"/>
                </a:lnTo>
                <a:lnTo>
                  <a:pt x="1294" y="1802"/>
                </a:lnTo>
                <a:lnTo>
                  <a:pt x="1295" y="1798"/>
                </a:lnTo>
                <a:lnTo>
                  <a:pt x="1297" y="1794"/>
                </a:lnTo>
                <a:lnTo>
                  <a:pt x="1280" y="1813"/>
                </a:lnTo>
                <a:lnTo>
                  <a:pt x="1271" y="1824"/>
                </a:lnTo>
                <a:lnTo>
                  <a:pt x="1264" y="1835"/>
                </a:lnTo>
                <a:lnTo>
                  <a:pt x="1265" y="1830"/>
                </a:lnTo>
                <a:lnTo>
                  <a:pt x="1264" y="1828"/>
                </a:lnTo>
                <a:lnTo>
                  <a:pt x="1263" y="1824"/>
                </a:lnTo>
                <a:lnTo>
                  <a:pt x="1264" y="1820"/>
                </a:lnTo>
                <a:lnTo>
                  <a:pt x="1247" y="1839"/>
                </a:lnTo>
                <a:lnTo>
                  <a:pt x="1231" y="1858"/>
                </a:lnTo>
                <a:lnTo>
                  <a:pt x="1231" y="1855"/>
                </a:lnTo>
                <a:lnTo>
                  <a:pt x="1232" y="1851"/>
                </a:lnTo>
                <a:lnTo>
                  <a:pt x="1235" y="1843"/>
                </a:lnTo>
                <a:lnTo>
                  <a:pt x="1240" y="1834"/>
                </a:lnTo>
                <a:lnTo>
                  <a:pt x="1247" y="1824"/>
                </a:lnTo>
                <a:lnTo>
                  <a:pt x="1265" y="1802"/>
                </a:lnTo>
                <a:lnTo>
                  <a:pt x="1287" y="1778"/>
                </a:lnTo>
                <a:lnTo>
                  <a:pt x="1311" y="1753"/>
                </a:lnTo>
                <a:lnTo>
                  <a:pt x="1332" y="1727"/>
                </a:lnTo>
                <a:lnTo>
                  <a:pt x="1341" y="1715"/>
                </a:lnTo>
                <a:lnTo>
                  <a:pt x="1350" y="1702"/>
                </a:lnTo>
                <a:lnTo>
                  <a:pt x="1357" y="1691"/>
                </a:lnTo>
                <a:lnTo>
                  <a:pt x="1361" y="1680"/>
                </a:lnTo>
                <a:lnTo>
                  <a:pt x="1351" y="1685"/>
                </a:lnTo>
                <a:lnTo>
                  <a:pt x="1343" y="1690"/>
                </a:lnTo>
                <a:lnTo>
                  <a:pt x="1335" y="1696"/>
                </a:lnTo>
                <a:lnTo>
                  <a:pt x="1323" y="1585"/>
                </a:lnTo>
                <a:lnTo>
                  <a:pt x="1317" y="1529"/>
                </a:lnTo>
                <a:lnTo>
                  <a:pt x="1312" y="1473"/>
                </a:lnTo>
                <a:lnTo>
                  <a:pt x="1307" y="1478"/>
                </a:lnTo>
                <a:lnTo>
                  <a:pt x="1301" y="1485"/>
                </a:lnTo>
                <a:lnTo>
                  <a:pt x="1286" y="1507"/>
                </a:lnTo>
                <a:lnTo>
                  <a:pt x="1270" y="1534"/>
                </a:lnTo>
                <a:lnTo>
                  <a:pt x="1252" y="1564"/>
                </a:lnTo>
                <a:lnTo>
                  <a:pt x="1235" y="1595"/>
                </a:lnTo>
                <a:lnTo>
                  <a:pt x="1219" y="1624"/>
                </a:lnTo>
                <a:lnTo>
                  <a:pt x="1208" y="1648"/>
                </a:lnTo>
                <a:lnTo>
                  <a:pt x="1202" y="1664"/>
                </a:lnTo>
                <a:lnTo>
                  <a:pt x="1195" y="1657"/>
                </a:lnTo>
                <a:lnTo>
                  <a:pt x="1189" y="1652"/>
                </a:lnTo>
                <a:lnTo>
                  <a:pt x="1189" y="1688"/>
                </a:lnTo>
                <a:lnTo>
                  <a:pt x="1189" y="1705"/>
                </a:lnTo>
                <a:lnTo>
                  <a:pt x="1192" y="1724"/>
                </a:lnTo>
                <a:lnTo>
                  <a:pt x="1187" y="1719"/>
                </a:lnTo>
                <a:lnTo>
                  <a:pt x="1185" y="1715"/>
                </a:lnTo>
                <a:lnTo>
                  <a:pt x="1183" y="1709"/>
                </a:lnTo>
                <a:lnTo>
                  <a:pt x="1182" y="1704"/>
                </a:lnTo>
                <a:lnTo>
                  <a:pt x="1173" y="1717"/>
                </a:lnTo>
                <a:lnTo>
                  <a:pt x="1165" y="1729"/>
                </a:lnTo>
                <a:lnTo>
                  <a:pt x="1160" y="1742"/>
                </a:lnTo>
                <a:lnTo>
                  <a:pt x="1156" y="1755"/>
                </a:lnTo>
                <a:lnTo>
                  <a:pt x="1152" y="1767"/>
                </a:lnTo>
                <a:lnTo>
                  <a:pt x="1150" y="1780"/>
                </a:lnTo>
                <a:lnTo>
                  <a:pt x="1150" y="1793"/>
                </a:lnTo>
                <a:lnTo>
                  <a:pt x="1149" y="1805"/>
                </a:lnTo>
                <a:lnTo>
                  <a:pt x="1150" y="1831"/>
                </a:lnTo>
                <a:lnTo>
                  <a:pt x="1149" y="1855"/>
                </a:lnTo>
                <a:lnTo>
                  <a:pt x="1148" y="1868"/>
                </a:lnTo>
                <a:lnTo>
                  <a:pt x="1146" y="1880"/>
                </a:lnTo>
                <a:lnTo>
                  <a:pt x="1142" y="1891"/>
                </a:lnTo>
                <a:lnTo>
                  <a:pt x="1138" y="1904"/>
                </a:lnTo>
                <a:lnTo>
                  <a:pt x="1138" y="1898"/>
                </a:lnTo>
                <a:lnTo>
                  <a:pt x="1137" y="1892"/>
                </a:lnTo>
                <a:lnTo>
                  <a:pt x="1134" y="1879"/>
                </a:lnTo>
                <a:lnTo>
                  <a:pt x="1130" y="1864"/>
                </a:lnTo>
                <a:lnTo>
                  <a:pt x="1127" y="1853"/>
                </a:lnTo>
                <a:lnTo>
                  <a:pt x="1126" y="1856"/>
                </a:lnTo>
                <a:lnTo>
                  <a:pt x="1125" y="1859"/>
                </a:lnTo>
                <a:lnTo>
                  <a:pt x="1123" y="1862"/>
                </a:lnTo>
                <a:lnTo>
                  <a:pt x="1120" y="1849"/>
                </a:lnTo>
                <a:lnTo>
                  <a:pt x="1117" y="1837"/>
                </a:lnTo>
                <a:lnTo>
                  <a:pt x="1112" y="1824"/>
                </a:lnTo>
                <a:lnTo>
                  <a:pt x="1109" y="1819"/>
                </a:lnTo>
                <a:lnTo>
                  <a:pt x="1106" y="1813"/>
                </a:lnTo>
                <a:lnTo>
                  <a:pt x="1095" y="1826"/>
                </a:lnTo>
                <a:lnTo>
                  <a:pt x="1087" y="1839"/>
                </a:lnTo>
                <a:lnTo>
                  <a:pt x="1081" y="1851"/>
                </a:lnTo>
                <a:lnTo>
                  <a:pt x="1075" y="1863"/>
                </a:lnTo>
                <a:lnTo>
                  <a:pt x="1072" y="1875"/>
                </a:lnTo>
                <a:lnTo>
                  <a:pt x="1070" y="1887"/>
                </a:lnTo>
                <a:lnTo>
                  <a:pt x="1069" y="1898"/>
                </a:lnTo>
                <a:lnTo>
                  <a:pt x="1069" y="1911"/>
                </a:lnTo>
                <a:lnTo>
                  <a:pt x="1070" y="1934"/>
                </a:lnTo>
                <a:lnTo>
                  <a:pt x="1071" y="1959"/>
                </a:lnTo>
                <a:lnTo>
                  <a:pt x="1070" y="1970"/>
                </a:lnTo>
                <a:lnTo>
                  <a:pt x="1069" y="1984"/>
                </a:lnTo>
                <a:lnTo>
                  <a:pt x="1067" y="1996"/>
                </a:lnTo>
                <a:lnTo>
                  <a:pt x="1064" y="2009"/>
                </a:lnTo>
                <a:lnTo>
                  <a:pt x="1062" y="1997"/>
                </a:lnTo>
                <a:lnTo>
                  <a:pt x="1058" y="1984"/>
                </a:lnTo>
                <a:lnTo>
                  <a:pt x="1050" y="1958"/>
                </a:lnTo>
                <a:lnTo>
                  <a:pt x="1051" y="1963"/>
                </a:lnTo>
                <a:lnTo>
                  <a:pt x="1050" y="1967"/>
                </a:lnTo>
                <a:lnTo>
                  <a:pt x="1048" y="1972"/>
                </a:lnTo>
                <a:lnTo>
                  <a:pt x="1039" y="1952"/>
                </a:lnTo>
                <a:lnTo>
                  <a:pt x="1032" y="1932"/>
                </a:lnTo>
                <a:lnTo>
                  <a:pt x="1028" y="1923"/>
                </a:lnTo>
                <a:lnTo>
                  <a:pt x="1023" y="1915"/>
                </a:lnTo>
                <a:lnTo>
                  <a:pt x="1017" y="1906"/>
                </a:lnTo>
                <a:lnTo>
                  <a:pt x="1010" y="1897"/>
                </a:lnTo>
                <a:lnTo>
                  <a:pt x="1000" y="1911"/>
                </a:lnTo>
                <a:lnTo>
                  <a:pt x="993" y="1924"/>
                </a:lnTo>
                <a:lnTo>
                  <a:pt x="987" y="1938"/>
                </a:lnTo>
                <a:lnTo>
                  <a:pt x="984" y="1953"/>
                </a:lnTo>
                <a:lnTo>
                  <a:pt x="982" y="1967"/>
                </a:lnTo>
                <a:lnTo>
                  <a:pt x="981" y="1983"/>
                </a:lnTo>
                <a:lnTo>
                  <a:pt x="981" y="1997"/>
                </a:lnTo>
                <a:lnTo>
                  <a:pt x="983" y="2012"/>
                </a:lnTo>
                <a:lnTo>
                  <a:pt x="985" y="2027"/>
                </a:lnTo>
                <a:lnTo>
                  <a:pt x="988" y="2042"/>
                </a:lnTo>
                <a:lnTo>
                  <a:pt x="995" y="2073"/>
                </a:lnTo>
                <a:lnTo>
                  <a:pt x="1003" y="2104"/>
                </a:lnTo>
                <a:lnTo>
                  <a:pt x="1010" y="2134"/>
                </a:lnTo>
                <a:lnTo>
                  <a:pt x="1006" y="2134"/>
                </a:lnTo>
                <a:lnTo>
                  <a:pt x="1003" y="2133"/>
                </a:lnTo>
                <a:lnTo>
                  <a:pt x="1000" y="2131"/>
                </a:lnTo>
                <a:lnTo>
                  <a:pt x="1003" y="2137"/>
                </a:lnTo>
                <a:lnTo>
                  <a:pt x="1004" y="2144"/>
                </a:lnTo>
                <a:lnTo>
                  <a:pt x="938" y="2034"/>
                </a:lnTo>
                <a:lnTo>
                  <a:pt x="905" y="1979"/>
                </a:lnTo>
                <a:lnTo>
                  <a:pt x="874" y="1922"/>
                </a:lnTo>
                <a:lnTo>
                  <a:pt x="890" y="1923"/>
                </a:lnTo>
                <a:lnTo>
                  <a:pt x="904" y="1922"/>
                </a:lnTo>
                <a:lnTo>
                  <a:pt x="918" y="1919"/>
                </a:lnTo>
                <a:lnTo>
                  <a:pt x="932" y="1914"/>
                </a:lnTo>
                <a:lnTo>
                  <a:pt x="931" y="1912"/>
                </a:lnTo>
                <a:lnTo>
                  <a:pt x="929" y="1911"/>
                </a:lnTo>
                <a:lnTo>
                  <a:pt x="925" y="1911"/>
                </a:lnTo>
                <a:lnTo>
                  <a:pt x="933" y="1906"/>
                </a:lnTo>
                <a:lnTo>
                  <a:pt x="942" y="1899"/>
                </a:lnTo>
                <a:lnTo>
                  <a:pt x="959" y="1889"/>
                </a:lnTo>
                <a:lnTo>
                  <a:pt x="956" y="1889"/>
                </a:lnTo>
                <a:lnTo>
                  <a:pt x="954" y="1888"/>
                </a:lnTo>
                <a:lnTo>
                  <a:pt x="951" y="1887"/>
                </a:lnTo>
                <a:lnTo>
                  <a:pt x="954" y="1886"/>
                </a:lnTo>
                <a:lnTo>
                  <a:pt x="958" y="1884"/>
                </a:lnTo>
                <a:lnTo>
                  <a:pt x="961" y="1881"/>
                </a:lnTo>
                <a:lnTo>
                  <a:pt x="965" y="1877"/>
                </a:lnTo>
                <a:lnTo>
                  <a:pt x="970" y="1867"/>
                </a:lnTo>
                <a:lnTo>
                  <a:pt x="976" y="1855"/>
                </a:lnTo>
                <a:lnTo>
                  <a:pt x="985" y="1832"/>
                </a:lnTo>
                <a:lnTo>
                  <a:pt x="991" y="1814"/>
                </a:lnTo>
                <a:lnTo>
                  <a:pt x="986" y="1814"/>
                </a:lnTo>
                <a:lnTo>
                  <a:pt x="976" y="1816"/>
                </a:lnTo>
                <a:lnTo>
                  <a:pt x="985" y="1812"/>
                </a:lnTo>
                <a:lnTo>
                  <a:pt x="993" y="1808"/>
                </a:lnTo>
                <a:lnTo>
                  <a:pt x="1001" y="1802"/>
                </a:lnTo>
                <a:lnTo>
                  <a:pt x="1010" y="1796"/>
                </a:lnTo>
                <a:lnTo>
                  <a:pt x="1018" y="1787"/>
                </a:lnTo>
                <a:lnTo>
                  <a:pt x="1025" y="1779"/>
                </a:lnTo>
                <a:lnTo>
                  <a:pt x="1031" y="1770"/>
                </a:lnTo>
                <a:lnTo>
                  <a:pt x="1038" y="1760"/>
                </a:lnTo>
                <a:lnTo>
                  <a:pt x="1051" y="1738"/>
                </a:lnTo>
                <a:lnTo>
                  <a:pt x="1062" y="1715"/>
                </a:lnTo>
                <a:lnTo>
                  <a:pt x="1071" y="1689"/>
                </a:lnTo>
                <a:lnTo>
                  <a:pt x="1081" y="1663"/>
                </a:lnTo>
                <a:lnTo>
                  <a:pt x="1089" y="1636"/>
                </a:lnTo>
                <a:lnTo>
                  <a:pt x="1096" y="1609"/>
                </a:lnTo>
                <a:lnTo>
                  <a:pt x="1108" y="1557"/>
                </a:lnTo>
                <a:lnTo>
                  <a:pt x="1118" y="1511"/>
                </a:lnTo>
                <a:lnTo>
                  <a:pt x="1127" y="1474"/>
                </a:lnTo>
                <a:lnTo>
                  <a:pt x="1117" y="1479"/>
                </a:lnTo>
                <a:lnTo>
                  <a:pt x="1109" y="1483"/>
                </a:lnTo>
                <a:lnTo>
                  <a:pt x="1104" y="1487"/>
                </a:lnTo>
                <a:lnTo>
                  <a:pt x="1101" y="1472"/>
                </a:lnTo>
                <a:lnTo>
                  <a:pt x="1100" y="1458"/>
                </a:lnTo>
                <a:lnTo>
                  <a:pt x="1100" y="1444"/>
                </a:lnTo>
                <a:lnTo>
                  <a:pt x="1101" y="1431"/>
                </a:lnTo>
                <a:lnTo>
                  <a:pt x="1103" y="1406"/>
                </a:lnTo>
                <a:lnTo>
                  <a:pt x="1104" y="1384"/>
                </a:lnTo>
                <a:lnTo>
                  <a:pt x="1103" y="1372"/>
                </a:lnTo>
                <a:lnTo>
                  <a:pt x="1102" y="1360"/>
                </a:lnTo>
                <a:lnTo>
                  <a:pt x="1099" y="1349"/>
                </a:lnTo>
                <a:lnTo>
                  <a:pt x="1095" y="1336"/>
                </a:lnTo>
                <a:lnTo>
                  <a:pt x="1089" y="1324"/>
                </a:lnTo>
                <a:lnTo>
                  <a:pt x="1081" y="1311"/>
                </a:lnTo>
                <a:lnTo>
                  <a:pt x="1070" y="1297"/>
                </a:lnTo>
                <a:lnTo>
                  <a:pt x="1057" y="1282"/>
                </a:lnTo>
                <a:lnTo>
                  <a:pt x="1059" y="1295"/>
                </a:lnTo>
                <a:lnTo>
                  <a:pt x="1059" y="1308"/>
                </a:lnTo>
                <a:lnTo>
                  <a:pt x="1058" y="1319"/>
                </a:lnTo>
                <a:lnTo>
                  <a:pt x="1055" y="1330"/>
                </a:lnTo>
                <a:lnTo>
                  <a:pt x="1052" y="1341"/>
                </a:lnTo>
                <a:lnTo>
                  <a:pt x="1047" y="1350"/>
                </a:lnTo>
                <a:lnTo>
                  <a:pt x="1042" y="1360"/>
                </a:lnTo>
                <a:lnTo>
                  <a:pt x="1035" y="1369"/>
                </a:lnTo>
                <a:lnTo>
                  <a:pt x="1022" y="1388"/>
                </a:lnTo>
                <a:lnTo>
                  <a:pt x="1010" y="1407"/>
                </a:lnTo>
                <a:lnTo>
                  <a:pt x="1004" y="1417"/>
                </a:lnTo>
                <a:lnTo>
                  <a:pt x="998" y="1428"/>
                </a:lnTo>
                <a:lnTo>
                  <a:pt x="994" y="1439"/>
                </a:lnTo>
                <a:lnTo>
                  <a:pt x="991" y="1452"/>
                </a:lnTo>
                <a:lnTo>
                  <a:pt x="989" y="1448"/>
                </a:lnTo>
                <a:lnTo>
                  <a:pt x="987" y="1444"/>
                </a:lnTo>
                <a:lnTo>
                  <a:pt x="984" y="1438"/>
                </a:lnTo>
                <a:lnTo>
                  <a:pt x="962" y="1514"/>
                </a:lnTo>
                <a:lnTo>
                  <a:pt x="951" y="1551"/>
                </a:lnTo>
                <a:lnTo>
                  <a:pt x="939" y="1590"/>
                </a:lnTo>
                <a:lnTo>
                  <a:pt x="936" y="1584"/>
                </a:lnTo>
                <a:lnTo>
                  <a:pt x="935" y="1578"/>
                </a:lnTo>
                <a:lnTo>
                  <a:pt x="924" y="1589"/>
                </a:lnTo>
                <a:lnTo>
                  <a:pt x="915" y="1602"/>
                </a:lnTo>
                <a:lnTo>
                  <a:pt x="908" y="1614"/>
                </a:lnTo>
                <a:lnTo>
                  <a:pt x="902" y="1627"/>
                </a:lnTo>
                <a:lnTo>
                  <a:pt x="898" y="1642"/>
                </a:lnTo>
                <a:lnTo>
                  <a:pt x="895" y="1656"/>
                </a:lnTo>
                <a:lnTo>
                  <a:pt x="893" y="1671"/>
                </a:lnTo>
                <a:lnTo>
                  <a:pt x="891" y="1688"/>
                </a:lnTo>
                <a:lnTo>
                  <a:pt x="887" y="1683"/>
                </a:lnTo>
                <a:lnTo>
                  <a:pt x="885" y="1678"/>
                </a:lnTo>
                <a:lnTo>
                  <a:pt x="884" y="1671"/>
                </a:lnTo>
                <a:lnTo>
                  <a:pt x="883" y="1665"/>
                </a:lnTo>
                <a:lnTo>
                  <a:pt x="883" y="1668"/>
                </a:lnTo>
                <a:lnTo>
                  <a:pt x="882" y="1671"/>
                </a:lnTo>
                <a:lnTo>
                  <a:pt x="880" y="1673"/>
                </a:lnTo>
                <a:lnTo>
                  <a:pt x="877" y="1661"/>
                </a:lnTo>
                <a:lnTo>
                  <a:pt x="874" y="1650"/>
                </a:lnTo>
                <a:lnTo>
                  <a:pt x="869" y="1638"/>
                </a:lnTo>
                <a:lnTo>
                  <a:pt x="863" y="1628"/>
                </a:lnTo>
                <a:lnTo>
                  <a:pt x="858" y="1634"/>
                </a:lnTo>
                <a:lnTo>
                  <a:pt x="855" y="1642"/>
                </a:lnTo>
                <a:lnTo>
                  <a:pt x="852" y="1649"/>
                </a:lnTo>
                <a:lnTo>
                  <a:pt x="848" y="1656"/>
                </a:lnTo>
                <a:lnTo>
                  <a:pt x="845" y="1673"/>
                </a:lnTo>
                <a:lnTo>
                  <a:pt x="843" y="1692"/>
                </a:lnTo>
                <a:lnTo>
                  <a:pt x="843" y="1712"/>
                </a:lnTo>
                <a:lnTo>
                  <a:pt x="843" y="1733"/>
                </a:lnTo>
                <a:lnTo>
                  <a:pt x="845" y="1754"/>
                </a:lnTo>
                <a:lnTo>
                  <a:pt x="847" y="1774"/>
                </a:lnTo>
                <a:lnTo>
                  <a:pt x="853" y="1814"/>
                </a:lnTo>
                <a:lnTo>
                  <a:pt x="857" y="1848"/>
                </a:lnTo>
                <a:lnTo>
                  <a:pt x="858" y="1862"/>
                </a:lnTo>
                <a:lnTo>
                  <a:pt x="858" y="1874"/>
                </a:lnTo>
                <a:lnTo>
                  <a:pt x="857" y="1882"/>
                </a:lnTo>
                <a:lnTo>
                  <a:pt x="856" y="1885"/>
                </a:lnTo>
                <a:lnTo>
                  <a:pt x="854" y="1887"/>
                </a:lnTo>
                <a:lnTo>
                  <a:pt x="817" y="1818"/>
                </a:lnTo>
                <a:lnTo>
                  <a:pt x="781" y="1750"/>
                </a:lnTo>
                <a:lnTo>
                  <a:pt x="712" y="1617"/>
                </a:lnTo>
                <a:lnTo>
                  <a:pt x="725" y="1618"/>
                </a:lnTo>
                <a:lnTo>
                  <a:pt x="738" y="1618"/>
                </a:lnTo>
                <a:lnTo>
                  <a:pt x="750" y="1616"/>
                </a:lnTo>
                <a:lnTo>
                  <a:pt x="762" y="1612"/>
                </a:lnTo>
                <a:lnTo>
                  <a:pt x="761" y="1610"/>
                </a:lnTo>
                <a:lnTo>
                  <a:pt x="759" y="1609"/>
                </a:lnTo>
                <a:lnTo>
                  <a:pt x="757" y="1609"/>
                </a:lnTo>
                <a:lnTo>
                  <a:pt x="765" y="1606"/>
                </a:lnTo>
                <a:lnTo>
                  <a:pt x="773" y="1602"/>
                </a:lnTo>
                <a:lnTo>
                  <a:pt x="781" y="1596"/>
                </a:lnTo>
                <a:lnTo>
                  <a:pt x="788" y="1591"/>
                </a:lnTo>
                <a:lnTo>
                  <a:pt x="785" y="1591"/>
                </a:lnTo>
                <a:lnTo>
                  <a:pt x="784" y="1590"/>
                </a:lnTo>
                <a:lnTo>
                  <a:pt x="782" y="1588"/>
                </a:lnTo>
                <a:lnTo>
                  <a:pt x="783" y="1588"/>
                </a:lnTo>
                <a:lnTo>
                  <a:pt x="786" y="1587"/>
                </a:lnTo>
                <a:lnTo>
                  <a:pt x="791" y="1583"/>
                </a:lnTo>
                <a:lnTo>
                  <a:pt x="796" y="1576"/>
                </a:lnTo>
                <a:lnTo>
                  <a:pt x="803" y="1568"/>
                </a:lnTo>
                <a:lnTo>
                  <a:pt x="818" y="1545"/>
                </a:lnTo>
                <a:lnTo>
                  <a:pt x="833" y="1519"/>
                </a:lnTo>
                <a:lnTo>
                  <a:pt x="861" y="1468"/>
                </a:lnTo>
                <a:lnTo>
                  <a:pt x="872" y="1448"/>
                </a:lnTo>
                <a:lnTo>
                  <a:pt x="879" y="1437"/>
                </a:lnTo>
                <a:lnTo>
                  <a:pt x="874" y="1440"/>
                </a:lnTo>
                <a:lnTo>
                  <a:pt x="870" y="1440"/>
                </a:lnTo>
                <a:lnTo>
                  <a:pt x="865" y="1439"/>
                </a:lnTo>
                <a:lnTo>
                  <a:pt x="861" y="1435"/>
                </a:lnTo>
                <a:lnTo>
                  <a:pt x="869" y="1431"/>
                </a:lnTo>
                <a:lnTo>
                  <a:pt x="877" y="1426"/>
                </a:lnTo>
                <a:lnTo>
                  <a:pt x="883" y="1420"/>
                </a:lnTo>
                <a:lnTo>
                  <a:pt x="890" y="1412"/>
                </a:lnTo>
                <a:lnTo>
                  <a:pt x="896" y="1404"/>
                </a:lnTo>
                <a:lnTo>
                  <a:pt x="900" y="1396"/>
                </a:lnTo>
                <a:lnTo>
                  <a:pt x="904" y="1386"/>
                </a:lnTo>
                <a:lnTo>
                  <a:pt x="908" y="1377"/>
                </a:lnTo>
                <a:lnTo>
                  <a:pt x="911" y="1365"/>
                </a:lnTo>
                <a:lnTo>
                  <a:pt x="913" y="1355"/>
                </a:lnTo>
                <a:lnTo>
                  <a:pt x="916" y="1331"/>
                </a:lnTo>
                <a:lnTo>
                  <a:pt x="916" y="1307"/>
                </a:lnTo>
                <a:lnTo>
                  <a:pt x="915" y="1281"/>
                </a:lnTo>
                <a:lnTo>
                  <a:pt x="912" y="1256"/>
                </a:lnTo>
                <a:lnTo>
                  <a:pt x="908" y="1232"/>
                </a:lnTo>
                <a:lnTo>
                  <a:pt x="902" y="1207"/>
                </a:lnTo>
                <a:lnTo>
                  <a:pt x="895" y="1185"/>
                </a:lnTo>
                <a:lnTo>
                  <a:pt x="886" y="1165"/>
                </a:lnTo>
                <a:lnTo>
                  <a:pt x="878" y="1147"/>
                </a:lnTo>
                <a:lnTo>
                  <a:pt x="868" y="1133"/>
                </a:lnTo>
                <a:lnTo>
                  <a:pt x="864" y="1127"/>
                </a:lnTo>
                <a:lnTo>
                  <a:pt x="859" y="1122"/>
                </a:lnTo>
                <a:lnTo>
                  <a:pt x="857" y="1132"/>
                </a:lnTo>
                <a:lnTo>
                  <a:pt x="855" y="1142"/>
                </a:lnTo>
                <a:lnTo>
                  <a:pt x="852" y="1152"/>
                </a:lnTo>
                <a:lnTo>
                  <a:pt x="847" y="1161"/>
                </a:lnTo>
                <a:lnTo>
                  <a:pt x="838" y="1179"/>
                </a:lnTo>
                <a:lnTo>
                  <a:pt x="828" y="1198"/>
                </a:lnTo>
                <a:lnTo>
                  <a:pt x="817" y="1216"/>
                </a:lnTo>
                <a:lnTo>
                  <a:pt x="807" y="1235"/>
                </a:lnTo>
                <a:lnTo>
                  <a:pt x="802" y="1244"/>
                </a:lnTo>
                <a:lnTo>
                  <a:pt x="799" y="1253"/>
                </a:lnTo>
                <a:lnTo>
                  <a:pt x="796" y="1264"/>
                </a:lnTo>
                <a:lnTo>
                  <a:pt x="794" y="1273"/>
                </a:lnTo>
                <a:lnTo>
                  <a:pt x="792" y="1269"/>
                </a:lnTo>
                <a:lnTo>
                  <a:pt x="792" y="1265"/>
                </a:lnTo>
                <a:lnTo>
                  <a:pt x="782" y="1281"/>
                </a:lnTo>
                <a:lnTo>
                  <a:pt x="771" y="1296"/>
                </a:lnTo>
                <a:lnTo>
                  <a:pt x="750" y="1326"/>
                </a:lnTo>
                <a:lnTo>
                  <a:pt x="727" y="1356"/>
                </a:lnTo>
                <a:lnTo>
                  <a:pt x="704" y="1385"/>
                </a:lnTo>
                <a:lnTo>
                  <a:pt x="697" y="1378"/>
                </a:lnTo>
                <a:lnTo>
                  <a:pt x="691" y="1390"/>
                </a:lnTo>
                <a:lnTo>
                  <a:pt x="687" y="1401"/>
                </a:lnTo>
                <a:lnTo>
                  <a:pt x="683" y="1411"/>
                </a:lnTo>
                <a:lnTo>
                  <a:pt x="680" y="1423"/>
                </a:lnTo>
                <a:lnTo>
                  <a:pt x="678" y="1434"/>
                </a:lnTo>
                <a:lnTo>
                  <a:pt x="677" y="1444"/>
                </a:lnTo>
                <a:lnTo>
                  <a:pt x="676" y="1465"/>
                </a:lnTo>
                <a:lnTo>
                  <a:pt x="677" y="1486"/>
                </a:lnTo>
                <a:lnTo>
                  <a:pt x="678" y="1508"/>
                </a:lnTo>
                <a:lnTo>
                  <a:pt x="680" y="1531"/>
                </a:lnTo>
                <a:lnTo>
                  <a:pt x="680" y="1554"/>
                </a:lnTo>
                <a:lnTo>
                  <a:pt x="604" y="1401"/>
                </a:lnTo>
                <a:lnTo>
                  <a:pt x="611" y="1396"/>
                </a:lnTo>
                <a:lnTo>
                  <a:pt x="618" y="1391"/>
                </a:lnTo>
                <a:lnTo>
                  <a:pt x="625" y="1385"/>
                </a:lnTo>
                <a:lnTo>
                  <a:pt x="630" y="1378"/>
                </a:lnTo>
                <a:lnTo>
                  <a:pt x="635" y="1371"/>
                </a:lnTo>
                <a:lnTo>
                  <a:pt x="640" y="1364"/>
                </a:lnTo>
                <a:lnTo>
                  <a:pt x="643" y="1356"/>
                </a:lnTo>
                <a:lnTo>
                  <a:pt x="647" y="1348"/>
                </a:lnTo>
                <a:lnTo>
                  <a:pt x="649" y="1341"/>
                </a:lnTo>
                <a:lnTo>
                  <a:pt x="653" y="1333"/>
                </a:lnTo>
                <a:lnTo>
                  <a:pt x="660" y="1319"/>
                </a:lnTo>
                <a:lnTo>
                  <a:pt x="679" y="1291"/>
                </a:lnTo>
                <a:lnTo>
                  <a:pt x="687" y="1277"/>
                </a:lnTo>
                <a:lnTo>
                  <a:pt x="693" y="1263"/>
                </a:lnTo>
                <a:lnTo>
                  <a:pt x="695" y="1255"/>
                </a:lnTo>
                <a:lnTo>
                  <a:pt x="697" y="1247"/>
                </a:lnTo>
                <a:lnTo>
                  <a:pt x="697" y="1239"/>
                </a:lnTo>
                <a:lnTo>
                  <a:pt x="697" y="1231"/>
                </a:lnTo>
                <a:lnTo>
                  <a:pt x="704" y="1223"/>
                </a:lnTo>
                <a:lnTo>
                  <a:pt x="709" y="1216"/>
                </a:lnTo>
                <a:lnTo>
                  <a:pt x="720" y="1201"/>
                </a:lnTo>
                <a:lnTo>
                  <a:pt x="729" y="1183"/>
                </a:lnTo>
                <a:lnTo>
                  <a:pt x="736" y="1164"/>
                </a:lnTo>
                <a:lnTo>
                  <a:pt x="743" y="1143"/>
                </a:lnTo>
                <a:lnTo>
                  <a:pt x="747" y="1122"/>
                </a:lnTo>
                <a:lnTo>
                  <a:pt x="750" y="1100"/>
                </a:lnTo>
                <a:lnTo>
                  <a:pt x="752" y="1078"/>
                </a:lnTo>
                <a:lnTo>
                  <a:pt x="751" y="1056"/>
                </a:lnTo>
                <a:lnTo>
                  <a:pt x="749" y="1034"/>
                </a:lnTo>
                <a:lnTo>
                  <a:pt x="745" y="1014"/>
                </a:lnTo>
                <a:lnTo>
                  <a:pt x="739" y="993"/>
                </a:lnTo>
                <a:lnTo>
                  <a:pt x="731" y="975"/>
                </a:lnTo>
                <a:lnTo>
                  <a:pt x="726" y="967"/>
                </a:lnTo>
                <a:lnTo>
                  <a:pt x="721" y="958"/>
                </a:lnTo>
                <a:lnTo>
                  <a:pt x="715" y="950"/>
                </a:lnTo>
                <a:lnTo>
                  <a:pt x="709" y="943"/>
                </a:lnTo>
                <a:lnTo>
                  <a:pt x="703" y="937"/>
                </a:lnTo>
                <a:lnTo>
                  <a:pt x="695" y="931"/>
                </a:lnTo>
                <a:lnTo>
                  <a:pt x="694" y="943"/>
                </a:lnTo>
                <a:lnTo>
                  <a:pt x="692" y="956"/>
                </a:lnTo>
                <a:lnTo>
                  <a:pt x="690" y="968"/>
                </a:lnTo>
                <a:lnTo>
                  <a:pt x="687" y="980"/>
                </a:lnTo>
                <a:lnTo>
                  <a:pt x="684" y="991"/>
                </a:lnTo>
                <a:lnTo>
                  <a:pt x="679" y="1004"/>
                </a:lnTo>
                <a:lnTo>
                  <a:pt x="670" y="1026"/>
                </a:lnTo>
                <a:lnTo>
                  <a:pt x="657" y="1049"/>
                </a:lnTo>
                <a:lnTo>
                  <a:pt x="645" y="1070"/>
                </a:lnTo>
                <a:lnTo>
                  <a:pt x="617" y="1113"/>
                </a:lnTo>
                <a:lnTo>
                  <a:pt x="590" y="1155"/>
                </a:lnTo>
                <a:lnTo>
                  <a:pt x="577" y="1176"/>
                </a:lnTo>
                <a:lnTo>
                  <a:pt x="566" y="1198"/>
                </a:lnTo>
                <a:lnTo>
                  <a:pt x="558" y="1219"/>
                </a:lnTo>
                <a:lnTo>
                  <a:pt x="554" y="1231"/>
                </a:lnTo>
                <a:lnTo>
                  <a:pt x="551" y="1241"/>
                </a:lnTo>
                <a:lnTo>
                  <a:pt x="549" y="1252"/>
                </a:lnTo>
                <a:lnTo>
                  <a:pt x="546" y="1264"/>
                </a:lnTo>
                <a:lnTo>
                  <a:pt x="546" y="1275"/>
                </a:lnTo>
                <a:lnTo>
                  <a:pt x="546" y="1287"/>
                </a:lnTo>
                <a:lnTo>
                  <a:pt x="538" y="1270"/>
                </a:lnTo>
                <a:lnTo>
                  <a:pt x="532" y="1252"/>
                </a:lnTo>
                <a:lnTo>
                  <a:pt x="528" y="1236"/>
                </a:lnTo>
                <a:lnTo>
                  <a:pt x="525" y="1219"/>
                </a:lnTo>
                <a:lnTo>
                  <a:pt x="524" y="1203"/>
                </a:lnTo>
                <a:lnTo>
                  <a:pt x="525" y="1188"/>
                </a:lnTo>
                <a:lnTo>
                  <a:pt x="527" y="1172"/>
                </a:lnTo>
                <a:lnTo>
                  <a:pt x="530" y="1157"/>
                </a:lnTo>
                <a:lnTo>
                  <a:pt x="534" y="1141"/>
                </a:lnTo>
                <a:lnTo>
                  <a:pt x="539" y="1126"/>
                </a:lnTo>
                <a:lnTo>
                  <a:pt x="545" y="1110"/>
                </a:lnTo>
                <a:lnTo>
                  <a:pt x="553" y="1096"/>
                </a:lnTo>
                <a:lnTo>
                  <a:pt x="567" y="1066"/>
                </a:lnTo>
                <a:lnTo>
                  <a:pt x="583" y="1038"/>
                </a:lnTo>
                <a:lnTo>
                  <a:pt x="599" y="1008"/>
                </a:lnTo>
                <a:lnTo>
                  <a:pt x="614" y="979"/>
                </a:lnTo>
                <a:lnTo>
                  <a:pt x="620" y="964"/>
                </a:lnTo>
                <a:lnTo>
                  <a:pt x="627" y="949"/>
                </a:lnTo>
                <a:lnTo>
                  <a:pt x="632" y="934"/>
                </a:lnTo>
                <a:lnTo>
                  <a:pt x="636" y="918"/>
                </a:lnTo>
                <a:lnTo>
                  <a:pt x="639" y="904"/>
                </a:lnTo>
                <a:lnTo>
                  <a:pt x="641" y="889"/>
                </a:lnTo>
                <a:lnTo>
                  <a:pt x="641" y="872"/>
                </a:lnTo>
                <a:lnTo>
                  <a:pt x="641" y="857"/>
                </a:lnTo>
                <a:lnTo>
                  <a:pt x="638" y="840"/>
                </a:lnTo>
                <a:lnTo>
                  <a:pt x="634" y="824"/>
                </a:lnTo>
                <a:lnTo>
                  <a:pt x="628" y="807"/>
                </a:lnTo>
                <a:lnTo>
                  <a:pt x="619" y="790"/>
                </a:lnTo>
                <a:lnTo>
                  <a:pt x="611" y="804"/>
                </a:lnTo>
                <a:lnTo>
                  <a:pt x="601" y="820"/>
                </a:lnTo>
                <a:lnTo>
                  <a:pt x="577" y="852"/>
                </a:lnTo>
                <a:lnTo>
                  <a:pt x="550" y="887"/>
                </a:lnTo>
                <a:lnTo>
                  <a:pt x="521" y="921"/>
                </a:lnTo>
                <a:lnTo>
                  <a:pt x="494" y="957"/>
                </a:lnTo>
                <a:lnTo>
                  <a:pt x="481" y="975"/>
                </a:lnTo>
                <a:lnTo>
                  <a:pt x="469" y="992"/>
                </a:lnTo>
                <a:lnTo>
                  <a:pt x="460" y="1009"/>
                </a:lnTo>
                <a:lnTo>
                  <a:pt x="452" y="1024"/>
                </a:lnTo>
                <a:lnTo>
                  <a:pt x="445" y="1040"/>
                </a:lnTo>
                <a:lnTo>
                  <a:pt x="442" y="1054"/>
                </a:lnTo>
                <a:lnTo>
                  <a:pt x="437" y="1040"/>
                </a:lnTo>
                <a:lnTo>
                  <a:pt x="432" y="1025"/>
                </a:lnTo>
                <a:lnTo>
                  <a:pt x="431" y="1012"/>
                </a:lnTo>
                <a:lnTo>
                  <a:pt x="430" y="997"/>
                </a:lnTo>
                <a:lnTo>
                  <a:pt x="431" y="984"/>
                </a:lnTo>
                <a:lnTo>
                  <a:pt x="432" y="971"/>
                </a:lnTo>
                <a:lnTo>
                  <a:pt x="436" y="956"/>
                </a:lnTo>
                <a:lnTo>
                  <a:pt x="440" y="943"/>
                </a:lnTo>
                <a:lnTo>
                  <a:pt x="444" y="930"/>
                </a:lnTo>
                <a:lnTo>
                  <a:pt x="449" y="915"/>
                </a:lnTo>
                <a:lnTo>
                  <a:pt x="460" y="889"/>
                </a:lnTo>
                <a:lnTo>
                  <a:pt x="487" y="834"/>
                </a:lnTo>
                <a:lnTo>
                  <a:pt x="499" y="806"/>
                </a:lnTo>
                <a:lnTo>
                  <a:pt x="511" y="779"/>
                </a:lnTo>
                <a:lnTo>
                  <a:pt x="516" y="765"/>
                </a:lnTo>
                <a:lnTo>
                  <a:pt x="520" y="751"/>
                </a:lnTo>
                <a:lnTo>
                  <a:pt x="523" y="738"/>
                </a:lnTo>
                <a:lnTo>
                  <a:pt x="525" y="723"/>
                </a:lnTo>
                <a:lnTo>
                  <a:pt x="526" y="710"/>
                </a:lnTo>
                <a:lnTo>
                  <a:pt x="526" y="695"/>
                </a:lnTo>
                <a:lnTo>
                  <a:pt x="525" y="681"/>
                </a:lnTo>
                <a:lnTo>
                  <a:pt x="523" y="667"/>
                </a:lnTo>
                <a:lnTo>
                  <a:pt x="518" y="652"/>
                </a:lnTo>
                <a:lnTo>
                  <a:pt x="513" y="638"/>
                </a:lnTo>
                <a:lnTo>
                  <a:pt x="505" y="624"/>
                </a:lnTo>
                <a:lnTo>
                  <a:pt x="495" y="609"/>
                </a:lnTo>
                <a:lnTo>
                  <a:pt x="489" y="625"/>
                </a:lnTo>
                <a:lnTo>
                  <a:pt x="482" y="641"/>
                </a:lnTo>
                <a:lnTo>
                  <a:pt x="474" y="656"/>
                </a:lnTo>
                <a:lnTo>
                  <a:pt x="464" y="672"/>
                </a:lnTo>
                <a:lnTo>
                  <a:pt x="445" y="702"/>
                </a:lnTo>
                <a:lnTo>
                  <a:pt x="425" y="730"/>
                </a:lnTo>
                <a:lnTo>
                  <a:pt x="406" y="760"/>
                </a:lnTo>
                <a:lnTo>
                  <a:pt x="388" y="790"/>
                </a:lnTo>
                <a:lnTo>
                  <a:pt x="380" y="804"/>
                </a:lnTo>
                <a:lnTo>
                  <a:pt x="373" y="820"/>
                </a:lnTo>
                <a:lnTo>
                  <a:pt x="367" y="835"/>
                </a:lnTo>
                <a:lnTo>
                  <a:pt x="362" y="851"/>
                </a:lnTo>
                <a:lnTo>
                  <a:pt x="358" y="839"/>
                </a:lnTo>
                <a:lnTo>
                  <a:pt x="356" y="828"/>
                </a:lnTo>
                <a:lnTo>
                  <a:pt x="354" y="817"/>
                </a:lnTo>
                <a:lnTo>
                  <a:pt x="354" y="805"/>
                </a:lnTo>
                <a:lnTo>
                  <a:pt x="355" y="794"/>
                </a:lnTo>
                <a:lnTo>
                  <a:pt x="356" y="784"/>
                </a:lnTo>
                <a:lnTo>
                  <a:pt x="358" y="773"/>
                </a:lnTo>
                <a:lnTo>
                  <a:pt x="362" y="761"/>
                </a:lnTo>
                <a:lnTo>
                  <a:pt x="369" y="739"/>
                </a:lnTo>
                <a:lnTo>
                  <a:pt x="377" y="716"/>
                </a:lnTo>
                <a:lnTo>
                  <a:pt x="395" y="672"/>
                </a:lnTo>
                <a:lnTo>
                  <a:pt x="403" y="649"/>
                </a:lnTo>
                <a:lnTo>
                  <a:pt x="410" y="626"/>
                </a:lnTo>
                <a:lnTo>
                  <a:pt x="412" y="614"/>
                </a:lnTo>
                <a:lnTo>
                  <a:pt x="414" y="603"/>
                </a:lnTo>
                <a:lnTo>
                  <a:pt x="415" y="592"/>
                </a:lnTo>
                <a:lnTo>
                  <a:pt x="416" y="580"/>
                </a:lnTo>
                <a:lnTo>
                  <a:pt x="415" y="568"/>
                </a:lnTo>
                <a:lnTo>
                  <a:pt x="414" y="557"/>
                </a:lnTo>
                <a:lnTo>
                  <a:pt x="411" y="544"/>
                </a:lnTo>
                <a:lnTo>
                  <a:pt x="407" y="533"/>
                </a:lnTo>
                <a:lnTo>
                  <a:pt x="402" y="521"/>
                </a:lnTo>
                <a:lnTo>
                  <a:pt x="395" y="508"/>
                </a:lnTo>
                <a:lnTo>
                  <a:pt x="387" y="496"/>
                </a:lnTo>
                <a:lnTo>
                  <a:pt x="378" y="484"/>
                </a:lnTo>
                <a:lnTo>
                  <a:pt x="375" y="497"/>
                </a:lnTo>
                <a:lnTo>
                  <a:pt x="370" y="510"/>
                </a:lnTo>
                <a:lnTo>
                  <a:pt x="360" y="533"/>
                </a:lnTo>
                <a:lnTo>
                  <a:pt x="347" y="558"/>
                </a:lnTo>
                <a:lnTo>
                  <a:pt x="335" y="581"/>
                </a:lnTo>
                <a:lnTo>
                  <a:pt x="323" y="605"/>
                </a:lnTo>
                <a:lnTo>
                  <a:pt x="311" y="629"/>
                </a:lnTo>
                <a:lnTo>
                  <a:pt x="306" y="640"/>
                </a:lnTo>
                <a:lnTo>
                  <a:pt x="302" y="652"/>
                </a:lnTo>
                <a:lnTo>
                  <a:pt x="299" y="664"/>
                </a:lnTo>
                <a:lnTo>
                  <a:pt x="296" y="676"/>
                </a:lnTo>
                <a:lnTo>
                  <a:pt x="294" y="667"/>
                </a:lnTo>
                <a:lnTo>
                  <a:pt x="292" y="657"/>
                </a:lnTo>
                <a:lnTo>
                  <a:pt x="290" y="648"/>
                </a:lnTo>
                <a:lnTo>
                  <a:pt x="290" y="639"/>
                </a:lnTo>
                <a:lnTo>
                  <a:pt x="290" y="619"/>
                </a:lnTo>
                <a:lnTo>
                  <a:pt x="292" y="601"/>
                </a:lnTo>
                <a:lnTo>
                  <a:pt x="296" y="581"/>
                </a:lnTo>
                <a:lnTo>
                  <a:pt x="301" y="563"/>
                </a:lnTo>
                <a:lnTo>
                  <a:pt x="311" y="524"/>
                </a:lnTo>
                <a:lnTo>
                  <a:pt x="315" y="504"/>
                </a:lnTo>
                <a:lnTo>
                  <a:pt x="318" y="486"/>
                </a:lnTo>
                <a:lnTo>
                  <a:pt x="320" y="466"/>
                </a:lnTo>
                <a:lnTo>
                  <a:pt x="320" y="448"/>
                </a:lnTo>
                <a:lnTo>
                  <a:pt x="319" y="439"/>
                </a:lnTo>
                <a:lnTo>
                  <a:pt x="317" y="429"/>
                </a:lnTo>
                <a:lnTo>
                  <a:pt x="315" y="420"/>
                </a:lnTo>
                <a:lnTo>
                  <a:pt x="312" y="411"/>
                </a:lnTo>
                <a:lnTo>
                  <a:pt x="307" y="402"/>
                </a:lnTo>
                <a:lnTo>
                  <a:pt x="302" y="393"/>
                </a:lnTo>
                <a:lnTo>
                  <a:pt x="296" y="384"/>
                </a:lnTo>
                <a:lnTo>
                  <a:pt x="289" y="375"/>
                </a:lnTo>
                <a:lnTo>
                  <a:pt x="291" y="398"/>
                </a:lnTo>
                <a:lnTo>
                  <a:pt x="291" y="412"/>
                </a:lnTo>
                <a:lnTo>
                  <a:pt x="291" y="427"/>
                </a:lnTo>
                <a:lnTo>
                  <a:pt x="290" y="435"/>
                </a:lnTo>
                <a:lnTo>
                  <a:pt x="288" y="441"/>
                </a:lnTo>
                <a:lnTo>
                  <a:pt x="285" y="447"/>
                </a:lnTo>
                <a:lnTo>
                  <a:pt x="281" y="452"/>
                </a:lnTo>
                <a:lnTo>
                  <a:pt x="277" y="456"/>
                </a:lnTo>
                <a:lnTo>
                  <a:pt x="271" y="459"/>
                </a:lnTo>
                <a:lnTo>
                  <a:pt x="265" y="460"/>
                </a:lnTo>
                <a:lnTo>
                  <a:pt x="257" y="459"/>
                </a:lnTo>
                <a:lnTo>
                  <a:pt x="255" y="459"/>
                </a:lnTo>
                <a:lnTo>
                  <a:pt x="254" y="457"/>
                </a:lnTo>
                <a:lnTo>
                  <a:pt x="253" y="452"/>
                </a:lnTo>
                <a:lnTo>
                  <a:pt x="251" y="444"/>
                </a:lnTo>
                <a:lnTo>
                  <a:pt x="251" y="432"/>
                </a:lnTo>
                <a:lnTo>
                  <a:pt x="249" y="374"/>
                </a:lnTo>
                <a:lnTo>
                  <a:pt x="248" y="341"/>
                </a:lnTo>
                <a:lnTo>
                  <a:pt x="245" y="325"/>
                </a:lnTo>
                <a:lnTo>
                  <a:pt x="243" y="309"/>
                </a:lnTo>
                <a:lnTo>
                  <a:pt x="239" y="296"/>
                </a:lnTo>
                <a:lnTo>
                  <a:pt x="235" y="284"/>
                </a:lnTo>
                <a:lnTo>
                  <a:pt x="230" y="273"/>
                </a:lnTo>
                <a:lnTo>
                  <a:pt x="227" y="269"/>
                </a:lnTo>
                <a:lnTo>
                  <a:pt x="223" y="266"/>
                </a:lnTo>
                <a:lnTo>
                  <a:pt x="224" y="271"/>
                </a:lnTo>
                <a:lnTo>
                  <a:pt x="223" y="277"/>
                </a:lnTo>
                <a:lnTo>
                  <a:pt x="222" y="284"/>
                </a:lnTo>
                <a:lnTo>
                  <a:pt x="219" y="290"/>
                </a:lnTo>
                <a:lnTo>
                  <a:pt x="216" y="297"/>
                </a:lnTo>
                <a:lnTo>
                  <a:pt x="213" y="303"/>
                </a:lnTo>
                <a:lnTo>
                  <a:pt x="207" y="308"/>
                </a:lnTo>
                <a:lnTo>
                  <a:pt x="203" y="313"/>
                </a:lnTo>
                <a:lnTo>
                  <a:pt x="197" y="305"/>
                </a:lnTo>
                <a:lnTo>
                  <a:pt x="192" y="297"/>
                </a:lnTo>
                <a:lnTo>
                  <a:pt x="189" y="289"/>
                </a:lnTo>
                <a:lnTo>
                  <a:pt x="188" y="279"/>
                </a:lnTo>
                <a:lnTo>
                  <a:pt x="187" y="270"/>
                </a:lnTo>
                <a:lnTo>
                  <a:pt x="187" y="261"/>
                </a:lnTo>
                <a:lnTo>
                  <a:pt x="188" y="242"/>
                </a:lnTo>
                <a:lnTo>
                  <a:pt x="189" y="224"/>
                </a:lnTo>
                <a:lnTo>
                  <a:pt x="189" y="215"/>
                </a:lnTo>
                <a:lnTo>
                  <a:pt x="188" y="205"/>
                </a:lnTo>
                <a:lnTo>
                  <a:pt x="186" y="197"/>
                </a:lnTo>
                <a:lnTo>
                  <a:pt x="182" y="189"/>
                </a:lnTo>
                <a:lnTo>
                  <a:pt x="177" y="182"/>
                </a:lnTo>
                <a:lnTo>
                  <a:pt x="171" y="174"/>
                </a:lnTo>
                <a:lnTo>
                  <a:pt x="172" y="180"/>
                </a:lnTo>
                <a:lnTo>
                  <a:pt x="173" y="185"/>
                </a:lnTo>
                <a:lnTo>
                  <a:pt x="173" y="190"/>
                </a:lnTo>
                <a:lnTo>
                  <a:pt x="171" y="194"/>
                </a:lnTo>
                <a:lnTo>
                  <a:pt x="168" y="197"/>
                </a:lnTo>
                <a:lnTo>
                  <a:pt x="164" y="200"/>
                </a:lnTo>
                <a:lnTo>
                  <a:pt x="160" y="202"/>
                </a:lnTo>
                <a:lnTo>
                  <a:pt x="154" y="203"/>
                </a:lnTo>
                <a:lnTo>
                  <a:pt x="158" y="202"/>
                </a:lnTo>
                <a:lnTo>
                  <a:pt x="160" y="200"/>
                </a:lnTo>
                <a:lnTo>
                  <a:pt x="161" y="197"/>
                </a:lnTo>
                <a:lnTo>
                  <a:pt x="160" y="193"/>
                </a:lnTo>
                <a:lnTo>
                  <a:pt x="159" y="189"/>
                </a:lnTo>
                <a:lnTo>
                  <a:pt x="157" y="183"/>
                </a:lnTo>
                <a:lnTo>
                  <a:pt x="149" y="171"/>
                </a:lnTo>
                <a:lnTo>
                  <a:pt x="139" y="155"/>
                </a:lnTo>
                <a:lnTo>
                  <a:pt x="125" y="138"/>
                </a:lnTo>
                <a:lnTo>
                  <a:pt x="95" y="101"/>
                </a:lnTo>
                <a:lnTo>
                  <a:pt x="61" y="64"/>
                </a:lnTo>
                <a:lnTo>
                  <a:pt x="31" y="32"/>
                </a:lnTo>
                <a:lnTo>
                  <a:pt x="0" y="0"/>
                </a:lnTo>
                <a:lnTo>
                  <a:pt x="10" y="37"/>
                </a:lnTo>
                <a:lnTo>
                  <a:pt x="26" y="82"/>
                </a:lnTo>
                <a:lnTo>
                  <a:pt x="34" y="106"/>
                </a:lnTo>
                <a:lnTo>
                  <a:pt x="43" y="127"/>
                </a:lnTo>
                <a:lnTo>
                  <a:pt x="52" y="146"/>
                </a:lnTo>
                <a:lnTo>
                  <a:pt x="61" y="160"/>
                </a:lnTo>
                <a:lnTo>
                  <a:pt x="56" y="164"/>
                </a:lnTo>
                <a:lnTo>
                  <a:pt x="52" y="166"/>
                </a:lnTo>
                <a:lnTo>
                  <a:pt x="49" y="167"/>
                </a:lnTo>
                <a:lnTo>
                  <a:pt x="45" y="167"/>
                </a:lnTo>
                <a:lnTo>
                  <a:pt x="41" y="165"/>
                </a:lnTo>
                <a:lnTo>
                  <a:pt x="37" y="161"/>
                </a:lnTo>
                <a:lnTo>
                  <a:pt x="33" y="156"/>
                </a:lnTo>
                <a:lnTo>
                  <a:pt x="29" y="149"/>
                </a:lnTo>
                <a:lnTo>
                  <a:pt x="43" y="175"/>
                </a:lnTo>
                <a:lnTo>
                  <a:pt x="69" y="220"/>
                </a:lnTo>
                <a:lnTo>
                  <a:pt x="81" y="244"/>
                </a:lnTo>
                <a:lnTo>
                  <a:pt x="90" y="266"/>
                </a:lnTo>
                <a:lnTo>
                  <a:pt x="95" y="275"/>
                </a:lnTo>
                <a:lnTo>
                  <a:pt x="97" y="282"/>
                </a:lnTo>
                <a:lnTo>
                  <a:pt x="97" y="289"/>
                </a:lnTo>
                <a:lnTo>
                  <a:pt x="96" y="293"/>
                </a:lnTo>
                <a:lnTo>
                  <a:pt x="85" y="288"/>
                </a:lnTo>
                <a:lnTo>
                  <a:pt x="76" y="281"/>
                </a:lnTo>
                <a:lnTo>
                  <a:pt x="69" y="273"/>
                </a:lnTo>
                <a:lnTo>
                  <a:pt x="63" y="263"/>
                </a:lnTo>
                <a:lnTo>
                  <a:pt x="65" y="274"/>
                </a:lnTo>
                <a:lnTo>
                  <a:pt x="69" y="285"/>
                </a:lnTo>
                <a:lnTo>
                  <a:pt x="74" y="295"/>
                </a:lnTo>
                <a:lnTo>
                  <a:pt x="81" y="306"/>
                </a:lnTo>
                <a:lnTo>
                  <a:pt x="88" y="316"/>
                </a:lnTo>
                <a:lnTo>
                  <a:pt x="98" y="328"/>
                </a:lnTo>
                <a:lnTo>
                  <a:pt x="115" y="349"/>
                </a:lnTo>
                <a:lnTo>
                  <a:pt x="133" y="370"/>
                </a:lnTo>
                <a:lnTo>
                  <a:pt x="140" y="379"/>
                </a:lnTo>
                <a:lnTo>
                  <a:pt x="147" y="388"/>
                </a:lnTo>
                <a:lnTo>
                  <a:pt x="152" y="398"/>
                </a:lnTo>
                <a:lnTo>
                  <a:pt x="156" y="407"/>
                </a:lnTo>
                <a:lnTo>
                  <a:pt x="157" y="414"/>
                </a:lnTo>
                <a:lnTo>
                  <a:pt x="157" y="422"/>
                </a:lnTo>
                <a:lnTo>
                  <a:pt x="155" y="427"/>
                </a:lnTo>
                <a:lnTo>
                  <a:pt x="152" y="430"/>
                </a:lnTo>
                <a:lnTo>
                  <a:pt x="149" y="431"/>
                </a:lnTo>
                <a:lnTo>
                  <a:pt x="145" y="430"/>
                </a:lnTo>
                <a:lnTo>
                  <a:pt x="140" y="429"/>
                </a:lnTo>
                <a:lnTo>
                  <a:pt x="136" y="426"/>
                </a:lnTo>
                <a:lnTo>
                  <a:pt x="125" y="418"/>
                </a:lnTo>
                <a:lnTo>
                  <a:pt x="114" y="409"/>
                </a:lnTo>
                <a:lnTo>
                  <a:pt x="105" y="399"/>
                </a:lnTo>
                <a:lnTo>
                  <a:pt x="93" y="386"/>
                </a:lnTo>
                <a:lnTo>
                  <a:pt x="96" y="403"/>
                </a:lnTo>
                <a:lnTo>
                  <a:pt x="101" y="418"/>
                </a:lnTo>
                <a:lnTo>
                  <a:pt x="106" y="431"/>
                </a:lnTo>
                <a:lnTo>
                  <a:pt x="113" y="444"/>
                </a:lnTo>
                <a:lnTo>
                  <a:pt x="121" y="455"/>
                </a:lnTo>
                <a:lnTo>
                  <a:pt x="130" y="465"/>
                </a:lnTo>
                <a:lnTo>
                  <a:pt x="140" y="475"/>
                </a:lnTo>
                <a:lnTo>
                  <a:pt x="150" y="484"/>
                </a:lnTo>
                <a:lnTo>
                  <a:pt x="171" y="501"/>
                </a:lnTo>
                <a:lnTo>
                  <a:pt x="181" y="511"/>
                </a:lnTo>
                <a:lnTo>
                  <a:pt x="190" y="521"/>
                </a:lnTo>
                <a:lnTo>
                  <a:pt x="199" y="531"/>
                </a:lnTo>
                <a:lnTo>
                  <a:pt x="207" y="542"/>
                </a:lnTo>
                <a:lnTo>
                  <a:pt x="215" y="555"/>
                </a:lnTo>
                <a:lnTo>
                  <a:pt x="220" y="568"/>
                </a:lnTo>
                <a:lnTo>
                  <a:pt x="204" y="560"/>
                </a:lnTo>
                <a:lnTo>
                  <a:pt x="186" y="552"/>
                </a:lnTo>
                <a:lnTo>
                  <a:pt x="167" y="545"/>
                </a:lnTo>
                <a:lnTo>
                  <a:pt x="147" y="538"/>
                </a:lnTo>
                <a:lnTo>
                  <a:pt x="108" y="526"/>
                </a:lnTo>
                <a:lnTo>
                  <a:pt x="88" y="519"/>
                </a:lnTo>
                <a:lnTo>
                  <a:pt x="72" y="512"/>
                </a:lnTo>
                <a:lnTo>
                  <a:pt x="74" y="524"/>
                </a:lnTo>
                <a:lnTo>
                  <a:pt x="76" y="534"/>
                </a:lnTo>
                <a:lnTo>
                  <a:pt x="80" y="545"/>
                </a:lnTo>
                <a:lnTo>
                  <a:pt x="84" y="555"/>
                </a:lnTo>
                <a:lnTo>
                  <a:pt x="89" y="564"/>
                </a:lnTo>
                <a:lnTo>
                  <a:pt x="95" y="573"/>
                </a:lnTo>
                <a:lnTo>
                  <a:pt x="101" y="581"/>
                </a:lnTo>
                <a:lnTo>
                  <a:pt x="107" y="590"/>
                </a:lnTo>
                <a:lnTo>
                  <a:pt x="121" y="604"/>
                </a:lnTo>
                <a:lnTo>
                  <a:pt x="137" y="617"/>
                </a:lnTo>
                <a:lnTo>
                  <a:pt x="154" y="630"/>
                </a:lnTo>
                <a:lnTo>
                  <a:pt x="171" y="641"/>
                </a:lnTo>
                <a:lnTo>
                  <a:pt x="206" y="664"/>
                </a:lnTo>
                <a:lnTo>
                  <a:pt x="223" y="676"/>
                </a:lnTo>
                <a:lnTo>
                  <a:pt x="239" y="688"/>
                </a:lnTo>
                <a:lnTo>
                  <a:pt x="254" y="702"/>
                </a:lnTo>
                <a:lnTo>
                  <a:pt x="261" y="709"/>
                </a:lnTo>
                <a:lnTo>
                  <a:pt x="267" y="717"/>
                </a:lnTo>
                <a:lnTo>
                  <a:pt x="273" y="725"/>
                </a:lnTo>
                <a:lnTo>
                  <a:pt x="278" y="733"/>
                </a:lnTo>
                <a:lnTo>
                  <a:pt x="282" y="743"/>
                </a:lnTo>
                <a:lnTo>
                  <a:pt x="287" y="752"/>
                </a:lnTo>
                <a:lnTo>
                  <a:pt x="277" y="746"/>
                </a:lnTo>
                <a:lnTo>
                  <a:pt x="267" y="741"/>
                </a:lnTo>
                <a:lnTo>
                  <a:pt x="256" y="737"/>
                </a:lnTo>
                <a:lnTo>
                  <a:pt x="244" y="732"/>
                </a:lnTo>
                <a:lnTo>
                  <a:pt x="220" y="725"/>
                </a:lnTo>
                <a:lnTo>
                  <a:pt x="193" y="720"/>
                </a:lnTo>
                <a:lnTo>
                  <a:pt x="166" y="714"/>
                </a:lnTo>
                <a:lnTo>
                  <a:pt x="140" y="709"/>
                </a:lnTo>
                <a:lnTo>
                  <a:pt x="115" y="702"/>
                </a:lnTo>
                <a:lnTo>
                  <a:pt x="103" y="698"/>
                </a:lnTo>
                <a:lnTo>
                  <a:pt x="91" y="692"/>
                </a:lnTo>
                <a:lnTo>
                  <a:pt x="95" y="707"/>
                </a:lnTo>
                <a:lnTo>
                  <a:pt x="99" y="720"/>
                </a:lnTo>
                <a:lnTo>
                  <a:pt x="104" y="732"/>
                </a:lnTo>
                <a:lnTo>
                  <a:pt x="109" y="744"/>
                </a:lnTo>
                <a:lnTo>
                  <a:pt x="116" y="754"/>
                </a:lnTo>
                <a:lnTo>
                  <a:pt x="123" y="764"/>
                </a:lnTo>
                <a:lnTo>
                  <a:pt x="130" y="773"/>
                </a:lnTo>
                <a:lnTo>
                  <a:pt x="139" y="782"/>
                </a:lnTo>
                <a:lnTo>
                  <a:pt x="148" y="789"/>
                </a:lnTo>
                <a:lnTo>
                  <a:pt x="157" y="796"/>
                </a:lnTo>
                <a:lnTo>
                  <a:pt x="177" y="809"/>
                </a:lnTo>
                <a:lnTo>
                  <a:pt x="197" y="821"/>
                </a:lnTo>
                <a:lnTo>
                  <a:pt x="219" y="831"/>
                </a:lnTo>
                <a:lnTo>
                  <a:pt x="262" y="852"/>
                </a:lnTo>
                <a:lnTo>
                  <a:pt x="282" y="863"/>
                </a:lnTo>
                <a:lnTo>
                  <a:pt x="303" y="875"/>
                </a:lnTo>
                <a:lnTo>
                  <a:pt x="312" y="882"/>
                </a:lnTo>
                <a:lnTo>
                  <a:pt x="320" y="890"/>
                </a:lnTo>
                <a:lnTo>
                  <a:pt x="330" y="898"/>
                </a:lnTo>
                <a:lnTo>
                  <a:pt x="337" y="906"/>
                </a:lnTo>
                <a:lnTo>
                  <a:pt x="345" y="915"/>
                </a:lnTo>
                <a:lnTo>
                  <a:pt x="351" y="926"/>
                </a:lnTo>
                <a:lnTo>
                  <a:pt x="357" y="937"/>
                </a:lnTo>
                <a:lnTo>
                  <a:pt x="363" y="948"/>
                </a:lnTo>
                <a:lnTo>
                  <a:pt x="349" y="941"/>
                </a:lnTo>
                <a:lnTo>
                  <a:pt x="335" y="935"/>
                </a:lnTo>
                <a:lnTo>
                  <a:pt x="320" y="929"/>
                </a:lnTo>
                <a:lnTo>
                  <a:pt x="306" y="924"/>
                </a:lnTo>
                <a:lnTo>
                  <a:pt x="276" y="914"/>
                </a:lnTo>
                <a:lnTo>
                  <a:pt x="245" y="906"/>
                </a:lnTo>
                <a:lnTo>
                  <a:pt x="215" y="898"/>
                </a:lnTo>
                <a:lnTo>
                  <a:pt x="184" y="889"/>
                </a:lnTo>
                <a:lnTo>
                  <a:pt x="154" y="877"/>
                </a:lnTo>
                <a:lnTo>
                  <a:pt x="140" y="871"/>
                </a:lnTo>
                <a:lnTo>
                  <a:pt x="125" y="864"/>
                </a:lnTo>
                <a:lnTo>
                  <a:pt x="127" y="881"/>
                </a:lnTo>
                <a:lnTo>
                  <a:pt x="133" y="897"/>
                </a:lnTo>
                <a:lnTo>
                  <a:pt x="138" y="911"/>
                </a:lnTo>
                <a:lnTo>
                  <a:pt x="144" y="925"/>
                </a:lnTo>
                <a:lnTo>
                  <a:pt x="151" y="937"/>
                </a:lnTo>
                <a:lnTo>
                  <a:pt x="159" y="949"/>
                </a:lnTo>
                <a:lnTo>
                  <a:pt x="168" y="959"/>
                </a:lnTo>
                <a:lnTo>
                  <a:pt x="178" y="970"/>
                </a:lnTo>
                <a:lnTo>
                  <a:pt x="189" y="979"/>
                </a:lnTo>
                <a:lnTo>
                  <a:pt x="199" y="987"/>
                </a:lnTo>
                <a:lnTo>
                  <a:pt x="212" y="995"/>
                </a:lnTo>
                <a:lnTo>
                  <a:pt x="224" y="1003"/>
                </a:lnTo>
                <a:lnTo>
                  <a:pt x="249" y="1017"/>
                </a:lnTo>
                <a:lnTo>
                  <a:pt x="275" y="1030"/>
                </a:lnTo>
                <a:lnTo>
                  <a:pt x="329" y="1056"/>
                </a:lnTo>
                <a:lnTo>
                  <a:pt x="355" y="1069"/>
                </a:lnTo>
                <a:lnTo>
                  <a:pt x="380" y="1085"/>
                </a:lnTo>
                <a:lnTo>
                  <a:pt x="392" y="1093"/>
                </a:lnTo>
                <a:lnTo>
                  <a:pt x="404" y="1101"/>
                </a:lnTo>
                <a:lnTo>
                  <a:pt x="414" y="1110"/>
                </a:lnTo>
                <a:lnTo>
                  <a:pt x="424" y="1121"/>
                </a:lnTo>
                <a:lnTo>
                  <a:pt x="433" y="1132"/>
                </a:lnTo>
                <a:lnTo>
                  <a:pt x="442" y="1144"/>
                </a:lnTo>
                <a:lnTo>
                  <a:pt x="449" y="1157"/>
                </a:lnTo>
                <a:lnTo>
                  <a:pt x="456" y="1170"/>
                </a:lnTo>
                <a:lnTo>
                  <a:pt x="448" y="1164"/>
                </a:lnTo>
                <a:lnTo>
                  <a:pt x="439" y="1159"/>
                </a:lnTo>
                <a:lnTo>
                  <a:pt x="429" y="1154"/>
                </a:lnTo>
                <a:lnTo>
                  <a:pt x="420" y="1148"/>
                </a:lnTo>
                <a:lnTo>
                  <a:pt x="401" y="1141"/>
                </a:lnTo>
                <a:lnTo>
                  <a:pt x="380" y="1135"/>
                </a:lnTo>
                <a:lnTo>
                  <a:pt x="382" y="1143"/>
                </a:lnTo>
                <a:lnTo>
                  <a:pt x="370" y="1142"/>
                </a:lnTo>
                <a:lnTo>
                  <a:pt x="356" y="1140"/>
                </a:lnTo>
                <a:lnTo>
                  <a:pt x="328" y="1134"/>
                </a:lnTo>
                <a:lnTo>
                  <a:pt x="265" y="1117"/>
                </a:lnTo>
                <a:lnTo>
                  <a:pt x="233" y="1109"/>
                </a:lnTo>
                <a:lnTo>
                  <a:pt x="218" y="1106"/>
                </a:lnTo>
                <a:lnTo>
                  <a:pt x="202" y="1104"/>
                </a:lnTo>
                <a:lnTo>
                  <a:pt x="189" y="1102"/>
                </a:lnTo>
                <a:lnTo>
                  <a:pt x="176" y="1102"/>
                </a:lnTo>
                <a:lnTo>
                  <a:pt x="163" y="1103"/>
                </a:lnTo>
                <a:lnTo>
                  <a:pt x="152" y="1106"/>
                </a:lnTo>
                <a:lnTo>
                  <a:pt x="169" y="1136"/>
                </a:lnTo>
                <a:lnTo>
                  <a:pt x="179" y="1150"/>
                </a:lnTo>
                <a:lnTo>
                  <a:pt x="186" y="1161"/>
                </a:lnTo>
                <a:lnTo>
                  <a:pt x="194" y="1170"/>
                </a:lnTo>
                <a:lnTo>
                  <a:pt x="203" y="1179"/>
                </a:lnTo>
                <a:lnTo>
                  <a:pt x="212" y="1186"/>
                </a:lnTo>
                <a:lnTo>
                  <a:pt x="221" y="1194"/>
                </a:lnTo>
                <a:lnTo>
                  <a:pt x="230" y="1201"/>
                </a:lnTo>
                <a:lnTo>
                  <a:pt x="240" y="1207"/>
                </a:lnTo>
                <a:lnTo>
                  <a:pt x="264" y="1220"/>
                </a:lnTo>
                <a:lnTo>
                  <a:pt x="324" y="1251"/>
                </a:lnTo>
                <a:lnTo>
                  <a:pt x="317" y="1259"/>
                </a:lnTo>
                <a:lnTo>
                  <a:pt x="324" y="1259"/>
                </a:lnTo>
                <a:lnTo>
                  <a:pt x="332" y="1261"/>
                </a:lnTo>
                <a:lnTo>
                  <a:pt x="352" y="1267"/>
                </a:lnTo>
                <a:lnTo>
                  <a:pt x="375" y="1275"/>
                </a:lnTo>
                <a:lnTo>
                  <a:pt x="400" y="1283"/>
                </a:lnTo>
                <a:lnTo>
                  <a:pt x="423" y="1291"/>
                </a:lnTo>
                <a:lnTo>
                  <a:pt x="444" y="1298"/>
                </a:lnTo>
                <a:lnTo>
                  <a:pt x="460" y="1303"/>
                </a:lnTo>
                <a:lnTo>
                  <a:pt x="465" y="1303"/>
                </a:lnTo>
                <a:lnTo>
                  <a:pt x="469" y="1302"/>
                </a:lnTo>
                <a:lnTo>
                  <a:pt x="468" y="1305"/>
                </a:lnTo>
                <a:lnTo>
                  <a:pt x="465" y="1307"/>
                </a:lnTo>
                <a:lnTo>
                  <a:pt x="480" y="1306"/>
                </a:lnTo>
                <a:lnTo>
                  <a:pt x="493" y="1307"/>
                </a:lnTo>
                <a:lnTo>
                  <a:pt x="504" y="1309"/>
                </a:lnTo>
                <a:lnTo>
                  <a:pt x="514" y="1313"/>
                </a:lnTo>
                <a:lnTo>
                  <a:pt x="523" y="1319"/>
                </a:lnTo>
                <a:lnTo>
                  <a:pt x="530" y="1325"/>
                </a:lnTo>
                <a:lnTo>
                  <a:pt x="536" y="1333"/>
                </a:lnTo>
                <a:lnTo>
                  <a:pt x="542" y="1343"/>
                </a:lnTo>
                <a:lnTo>
                  <a:pt x="547" y="1353"/>
                </a:lnTo>
                <a:lnTo>
                  <a:pt x="552" y="1364"/>
                </a:lnTo>
                <a:lnTo>
                  <a:pt x="561" y="1387"/>
                </a:lnTo>
                <a:lnTo>
                  <a:pt x="569" y="1411"/>
                </a:lnTo>
                <a:lnTo>
                  <a:pt x="579" y="1436"/>
                </a:lnTo>
                <a:lnTo>
                  <a:pt x="572" y="1429"/>
                </a:lnTo>
                <a:lnTo>
                  <a:pt x="565" y="1422"/>
                </a:lnTo>
                <a:lnTo>
                  <a:pt x="549" y="1409"/>
                </a:lnTo>
                <a:lnTo>
                  <a:pt x="531" y="1398"/>
                </a:lnTo>
                <a:lnTo>
                  <a:pt x="512" y="1389"/>
                </a:lnTo>
                <a:lnTo>
                  <a:pt x="492" y="1381"/>
                </a:lnTo>
                <a:lnTo>
                  <a:pt x="472" y="1374"/>
                </a:lnTo>
                <a:lnTo>
                  <a:pt x="453" y="1369"/>
                </a:lnTo>
                <a:lnTo>
                  <a:pt x="432" y="1365"/>
                </a:lnTo>
                <a:lnTo>
                  <a:pt x="434" y="1368"/>
                </a:lnTo>
                <a:lnTo>
                  <a:pt x="437" y="1376"/>
                </a:lnTo>
                <a:lnTo>
                  <a:pt x="421" y="1376"/>
                </a:lnTo>
                <a:lnTo>
                  <a:pt x="405" y="1376"/>
                </a:lnTo>
                <a:lnTo>
                  <a:pt x="387" y="1374"/>
                </a:lnTo>
                <a:lnTo>
                  <a:pt x="368" y="1372"/>
                </a:lnTo>
                <a:lnTo>
                  <a:pt x="328" y="1367"/>
                </a:lnTo>
                <a:lnTo>
                  <a:pt x="287" y="1361"/>
                </a:lnTo>
                <a:lnTo>
                  <a:pt x="245" y="1356"/>
                </a:lnTo>
                <a:lnTo>
                  <a:pt x="225" y="1355"/>
                </a:lnTo>
                <a:lnTo>
                  <a:pt x="206" y="1354"/>
                </a:lnTo>
                <a:lnTo>
                  <a:pt x="188" y="1355"/>
                </a:lnTo>
                <a:lnTo>
                  <a:pt x="172" y="1356"/>
                </a:lnTo>
                <a:lnTo>
                  <a:pt x="156" y="1359"/>
                </a:lnTo>
                <a:lnTo>
                  <a:pt x="143" y="1364"/>
                </a:lnTo>
                <a:lnTo>
                  <a:pt x="159" y="1378"/>
                </a:lnTo>
                <a:lnTo>
                  <a:pt x="175" y="1391"/>
                </a:lnTo>
                <a:lnTo>
                  <a:pt x="201" y="1416"/>
                </a:lnTo>
                <a:lnTo>
                  <a:pt x="226" y="1440"/>
                </a:lnTo>
                <a:lnTo>
                  <a:pt x="250" y="1463"/>
                </a:lnTo>
                <a:lnTo>
                  <a:pt x="262" y="1473"/>
                </a:lnTo>
                <a:lnTo>
                  <a:pt x="274" y="1482"/>
                </a:lnTo>
                <a:lnTo>
                  <a:pt x="289" y="1491"/>
                </a:lnTo>
                <a:lnTo>
                  <a:pt x="304" y="1499"/>
                </a:lnTo>
                <a:lnTo>
                  <a:pt x="320" y="1506"/>
                </a:lnTo>
                <a:lnTo>
                  <a:pt x="340" y="1512"/>
                </a:lnTo>
                <a:lnTo>
                  <a:pt x="361" y="1517"/>
                </a:lnTo>
                <a:lnTo>
                  <a:pt x="384" y="1521"/>
                </a:lnTo>
                <a:lnTo>
                  <a:pt x="381" y="1524"/>
                </a:lnTo>
                <a:lnTo>
                  <a:pt x="378" y="1528"/>
                </a:lnTo>
                <a:lnTo>
                  <a:pt x="373" y="1531"/>
                </a:lnTo>
                <a:lnTo>
                  <a:pt x="388" y="1532"/>
                </a:lnTo>
                <a:lnTo>
                  <a:pt x="413" y="1535"/>
                </a:lnTo>
                <a:lnTo>
                  <a:pt x="476" y="1545"/>
                </a:lnTo>
                <a:lnTo>
                  <a:pt x="507" y="1549"/>
                </a:lnTo>
                <a:lnTo>
                  <a:pt x="535" y="1552"/>
                </a:lnTo>
                <a:lnTo>
                  <a:pt x="556" y="1553"/>
                </a:lnTo>
                <a:lnTo>
                  <a:pt x="562" y="1553"/>
                </a:lnTo>
                <a:lnTo>
                  <a:pt x="566" y="1551"/>
                </a:lnTo>
                <a:lnTo>
                  <a:pt x="565" y="1554"/>
                </a:lnTo>
                <a:lnTo>
                  <a:pt x="565" y="1556"/>
                </a:lnTo>
                <a:lnTo>
                  <a:pt x="564" y="1558"/>
                </a:lnTo>
                <a:lnTo>
                  <a:pt x="576" y="1551"/>
                </a:lnTo>
                <a:lnTo>
                  <a:pt x="593" y="1542"/>
                </a:lnTo>
                <a:lnTo>
                  <a:pt x="609" y="1534"/>
                </a:lnTo>
                <a:lnTo>
                  <a:pt x="616" y="1531"/>
                </a:lnTo>
                <a:lnTo>
                  <a:pt x="622" y="1530"/>
                </a:lnTo>
                <a:lnTo>
                  <a:pt x="669" y="1626"/>
                </a:lnTo>
                <a:lnTo>
                  <a:pt x="716" y="1723"/>
                </a:lnTo>
                <a:lnTo>
                  <a:pt x="693" y="1703"/>
                </a:lnTo>
                <a:lnTo>
                  <a:pt x="671" y="1685"/>
                </a:lnTo>
                <a:lnTo>
                  <a:pt x="649" y="1668"/>
                </a:lnTo>
                <a:lnTo>
                  <a:pt x="626" y="1654"/>
                </a:lnTo>
                <a:lnTo>
                  <a:pt x="613" y="1648"/>
                </a:lnTo>
                <a:lnTo>
                  <a:pt x="602" y="1642"/>
                </a:lnTo>
                <a:lnTo>
                  <a:pt x="589" y="1636"/>
                </a:lnTo>
                <a:lnTo>
                  <a:pt x="575" y="1632"/>
                </a:lnTo>
                <a:lnTo>
                  <a:pt x="562" y="1629"/>
                </a:lnTo>
                <a:lnTo>
                  <a:pt x="549" y="1626"/>
                </a:lnTo>
                <a:lnTo>
                  <a:pt x="533" y="1624"/>
                </a:lnTo>
                <a:lnTo>
                  <a:pt x="518" y="1623"/>
                </a:lnTo>
                <a:lnTo>
                  <a:pt x="522" y="1632"/>
                </a:lnTo>
                <a:lnTo>
                  <a:pt x="505" y="1636"/>
                </a:lnTo>
                <a:lnTo>
                  <a:pt x="489" y="1642"/>
                </a:lnTo>
                <a:lnTo>
                  <a:pt x="456" y="1652"/>
                </a:lnTo>
                <a:lnTo>
                  <a:pt x="460" y="1656"/>
                </a:lnTo>
                <a:lnTo>
                  <a:pt x="464" y="1660"/>
                </a:lnTo>
                <a:lnTo>
                  <a:pt x="467" y="1664"/>
                </a:lnTo>
                <a:lnTo>
                  <a:pt x="469" y="1669"/>
                </a:lnTo>
                <a:lnTo>
                  <a:pt x="455" y="1664"/>
                </a:lnTo>
                <a:lnTo>
                  <a:pt x="440" y="1659"/>
                </a:lnTo>
                <a:lnTo>
                  <a:pt x="422" y="1654"/>
                </a:lnTo>
                <a:lnTo>
                  <a:pt x="403" y="1650"/>
                </a:lnTo>
                <a:lnTo>
                  <a:pt x="383" y="1646"/>
                </a:lnTo>
                <a:lnTo>
                  <a:pt x="363" y="1643"/>
                </a:lnTo>
                <a:lnTo>
                  <a:pt x="342" y="1641"/>
                </a:lnTo>
                <a:lnTo>
                  <a:pt x="320" y="1638"/>
                </a:lnTo>
                <a:lnTo>
                  <a:pt x="299" y="1638"/>
                </a:lnTo>
                <a:lnTo>
                  <a:pt x="278" y="1638"/>
                </a:lnTo>
                <a:lnTo>
                  <a:pt x="258" y="1640"/>
                </a:lnTo>
                <a:lnTo>
                  <a:pt x="237" y="1642"/>
                </a:lnTo>
                <a:lnTo>
                  <a:pt x="219" y="1646"/>
                </a:lnTo>
                <a:lnTo>
                  <a:pt x="201" y="1651"/>
                </a:lnTo>
                <a:lnTo>
                  <a:pt x="185" y="1657"/>
                </a:lnTo>
                <a:lnTo>
                  <a:pt x="171" y="1664"/>
                </a:lnTo>
                <a:lnTo>
                  <a:pt x="184" y="1672"/>
                </a:lnTo>
                <a:lnTo>
                  <a:pt x="200" y="1684"/>
                </a:lnTo>
                <a:lnTo>
                  <a:pt x="237" y="1712"/>
                </a:lnTo>
                <a:lnTo>
                  <a:pt x="280" y="1744"/>
                </a:lnTo>
                <a:lnTo>
                  <a:pt x="303" y="1762"/>
                </a:lnTo>
                <a:lnTo>
                  <a:pt x="326" y="1777"/>
                </a:lnTo>
                <a:lnTo>
                  <a:pt x="349" y="1792"/>
                </a:lnTo>
                <a:lnTo>
                  <a:pt x="373" y="1805"/>
                </a:lnTo>
                <a:lnTo>
                  <a:pt x="396" y="1815"/>
                </a:lnTo>
                <a:lnTo>
                  <a:pt x="408" y="1819"/>
                </a:lnTo>
                <a:lnTo>
                  <a:pt x="419" y="1822"/>
                </a:lnTo>
                <a:lnTo>
                  <a:pt x="430" y="1824"/>
                </a:lnTo>
                <a:lnTo>
                  <a:pt x="442" y="1826"/>
                </a:lnTo>
                <a:lnTo>
                  <a:pt x="452" y="1826"/>
                </a:lnTo>
                <a:lnTo>
                  <a:pt x="462" y="1826"/>
                </a:lnTo>
                <a:lnTo>
                  <a:pt x="472" y="1824"/>
                </a:lnTo>
                <a:lnTo>
                  <a:pt x="482" y="1821"/>
                </a:lnTo>
                <a:lnTo>
                  <a:pt x="491" y="1817"/>
                </a:lnTo>
                <a:lnTo>
                  <a:pt x="500" y="1811"/>
                </a:lnTo>
                <a:lnTo>
                  <a:pt x="501" y="1818"/>
                </a:lnTo>
                <a:lnTo>
                  <a:pt x="500" y="1823"/>
                </a:lnTo>
                <a:lnTo>
                  <a:pt x="499" y="1825"/>
                </a:lnTo>
                <a:lnTo>
                  <a:pt x="497" y="1828"/>
                </a:lnTo>
                <a:lnTo>
                  <a:pt x="492" y="1830"/>
                </a:lnTo>
                <a:lnTo>
                  <a:pt x="506" y="1830"/>
                </a:lnTo>
                <a:lnTo>
                  <a:pt x="530" y="1831"/>
                </a:lnTo>
                <a:lnTo>
                  <a:pt x="592" y="1834"/>
                </a:lnTo>
                <a:lnTo>
                  <a:pt x="623" y="1835"/>
                </a:lnTo>
                <a:lnTo>
                  <a:pt x="651" y="1834"/>
                </a:lnTo>
                <a:lnTo>
                  <a:pt x="663" y="1833"/>
                </a:lnTo>
                <a:lnTo>
                  <a:pt x="672" y="1831"/>
                </a:lnTo>
                <a:lnTo>
                  <a:pt x="679" y="1829"/>
                </a:lnTo>
                <a:lnTo>
                  <a:pt x="682" y="1826"/>
                </a:lnTo>
                <a:lnTo>
                  <a:pt x="683" y="1824"/>
                </a:lnTo>
                <a:lnTo>
                  <a:pt x="683" y="1829"/>
                </a:lnTo>
                <a:lnTo>
                  <a:pt x="683" y="1831"/>
                </a:lnTo>
                <a:lnTo>
                  <a:pt x="682" y="1833"/>
                </a:lnTo>
                <a:lnTo>
                  <a:pt x="697" y="1821"/>
                </a:lnTo>
                <a:lnTo>
                  <a:pt x="707" y="1816"/>
                </a:lnTo>
                <a:lnTo>
                  <a:pt x="714" y="1813"/>
                </a:lnTo>
                <a:lnTo>
                  <a:pt x="713" y="1815"/>
                </a:lnTo>
                <a:lnTo>
                  <a:pt x="713" y="1817"/>
                </a:lnTo>
                <a:lnTo>
                  <a:pt x="714" y="1819"/>
                </a:lnTo>
                <a:lnTo>
                  <a:pt x="723" y="1811"/>
                </a:lnTo>
                <a:lnTo>
                  <a:pt x="731" y="1802"/>
                </a:lnTo>
                <a:lnTo>
                  <a:pt x="739" y="1792"/>
                </a:lnTo>
                <a:lnTo>
                  <a:pt x="744" y="1779"/>
                </a:lnTo>
                <a:lnTo>
                  <a:pt x="769" y="1829"/>
                </a:lnTo>
                <a:lnTo>
                  <a:pt x="796" y="1878"/>
                </a:lnTo>
                <a:lnTo>
                  <a:pt x="824" y="1930"/>
                </a:lnTo>
                <a:lnTo>
                  <a:pt x="854" y="1983"/>
                </a:lnTo>
                <a:lnTo>
                  <a:pt x="833" y="1964"/>
                </a:lnTo>
                <a:lnTo>
                  <a:pt x="811" y="1946"/>
                </a:lnTo>
                <a:lnTo>
                  <a:pt x="790" y="1929"/>
                </a:lnTo>
                <a:lnTo>
                  <a:pt x="779" y="1922"/>
                </a:lnTo>
                <a:lnTo>
                  <a:pt x="767" y="1916"/>
                </a:lnTo>
                <a:lnTo>
                  <a:pt x="756" y="1910"/>
                </a:lnTo>
                <a:lnTo>
                  <a:pt x="744" y="1905"/>
                </a:lnTo>
                <a:lnTo>
                  <a:pt x="731" y="1901"/>
                </a:lnTo>
                <a:lnTo>
                  <a:pt x="719" y="1898"/>
                </a:lnTo>
                <a:lnTo>
                  <a:pt x="706" y="1896"/>
                </a:lnTo>
                <a:lnTo>
                  <a:pt x="692" y="1895"/>
                </a:lnTo>
                <a:lnTo>
                  <a:pt x="678" y="1895"/>
                </a:lnTo>
                <a:lnTo>
                  <a:pt x="664" y="1897"/>
                </a:lnTo>
                <a:lnTo>
                  <a:pt x="666" y="1902"/>
                </a:lnTo>
                <a:lnTo>
                  <a:pt x="669" y="1909"/>
                </a:lnTo>
                <a:lnTo>
                  <a:pt x="676" y="1918"/>
                </a:lnTo>
                <a:lnTo>
                  <a:pt x="684" y="1926"/>
                </a:lnTo>
                <a:lnTo>
                  <a:pt x="692" y="1935"/>
                </a:lnTo>
                <a:lnTo>
                  <a:pt x="690" y="1935"/>
                </a:lnTo>
                <a:lnTo>
                  <a:pt x="687" y="1935"/>
                </a:lnTo>
                <a:lnTo>
                  <a:pt x="684" y="1934"/>
                </a:lnTo>
                <a:lnTo>
                  <a:pt x="689" y="1937"/>
                </a:lnTo>
                <a:lnTo>
                  <a:pt x="693" y="1941"/>
                </a:lnTo>
                <a:lnTo>
                  <a:pt x="696" y="1945"/>
                </a:lnTo>
                <a:lnTo>
                  <a:pt x="700" y="1950"/>
                </a:lnTo>
                <a:lnTo>
                  <a:pt x="695" y="1945"/>
                </a:lnTo>
                <a:lnTo>
                  <a:pt x="691" y="1942"/>
                </a:lnTo>
                <a:lnTo>
                  <a:pt x="685" y="1937"/>
                </a:lnTo>
                <a:lnTo>
                  <a:pt x="679" y="1935"/>
                </a:lnTo>
                <a:lnTo>
                  <a:pt x="673" y="1932"/>
                </a:lnTo>
                <a:lnTo>
                  <a:pt x="666" y="1931"/>
                </a:lnTo>
                <a:lnTo>
                  <a:pt x="651" y="1929"/>
                </a:lnTo>
                <a:lnTo>
                  <a:pt x="637" y="1929"/>
                </a:lnTo>
                <a:lnTo>
                  <a:pt x="621" y="1930"/>
                </a:lnTo>
                <a:lnTo>
                  <a:pt x="609" y="1932"/>
                </a:lnTo>
                <a:lnTo>
                  <a:pt x="598" y="1935"/>
                </a:lnTo>
                <a:lnTo>
                  <a:pt x="603" y="1939"/>
                </a:lnTo>
                <a:lnTo>
                  <a:pt x="607" y="1945"/>
                </a:lnTo>
                <a:lnTo>
                  <a:pt x="610" y="1949"/>
                </a:lnTo>
                <a:lnTo>
                  <a:pt x="613" y="1955"/>
                </a:lnTo>
                <a:lnTo>
                  <a:pt x="593" y="1948"/>
                </a:lnTo>
                <a:lnTo>
                  <a:pt x="573" y="1943"/>
                </a:lnTo>
                <a:lnTo>
                  <a:pt x="554" y="1937"/>
                </a:lnTo>
                <a:lnTo>
                  <a:pt x="535" y="1933"/>
                </a:lnTo>
                <a:lnTo>
                  <a:pt x="496" y="1926"/>
                </a:lnTo>
                <a:lnTo>
                  <a:pt x="456" y="1918"/>
                </a:lnTo>
                <a:lnTo>
                  <a:pt x="459" y="1923"/>
                </a:lnTo>
                <a:lnTo>
                  <a:pt x="462" y="1927"/>
                </a:lnTo>
                <a:lnTo>
                  <a:pt x="463" y="1930"/>
                </a:lnTo>
                <a:lnTo>
                  <a:pt x="456" y="1928"/>
                </a:lnTo>
                <a:lnTo>
                  <a:pt x="447" y="1927"/>
                </a:lnTo>
                <a:lnTo>
                  <a:pt x="426" y="1926"/>
                </a:lnTo>
                <a:lnTo>
                  <a:pt x="403" y="1927"/>
                </a:lnTo>
                <a:lnTo>
                  <a:pt x="378" y="1930"/>
                </a:lnTo>
                <a:lnTo>
                  <a:pt x="353" y="1934"/>
                </a:lnTo>
                <a:lnTo>
                  <a:pt x="331" y="1939"/>
                </a:lnTo>
                <a:lnTo>
                  <a:pt x="312" y="1946"/>
                </a:lnTo>
                <a:lnTo>
                  <a:pt x="304" y="1949"/>
                </a:lnTo>
                <a:lnTo>
                  <a:pt x="298" y="1953"/>
                </a:lnTo>
                <a:lnTo>
                  <a:pt x="330" y="1971"/>
                </a:lnTo>
                <a:lnTo>
                  <a:pt x="371" y="1997"/>
                </a:lnTo>
                <a:lnTo>
                  <a:pt x="410" y="2025"/>
                </a:lnTo>
                <a:lnTo>
                  <a:pt x="426" y="2036"/>
                </a:lnTo>
                <a:lnTo>
                  <a:pt x="439" y="2045"/>
                </a:lnTo>
                <a:lnTo>
                  <a:pt x="432" y="2048"/>
                </a:lnTo>
                <a:lnTo>
                  <a:pt x="425" y="2052"/>
                </a:lnTo>
                <a:lnTo>
                  <a:pt x="416" y="2059"/>
                </a:lnTo>
                <a:lnTo>
                  <a:pt x="445" y="2067"/>
                </a:lnTo>
                <a:lnTo>
                  <a:pt x="472" y="2075"/>
                </a:lnTo>
                <a:lnTo>
                  <a:pt x="529" y="2093"/>
                </a:lnTo>
                <a:lnTo>
                  <a:pt x="557" y="2100"/>
                </a:lnTo>
                <a:lnTo>
                  <a:pt x="585" y="2106"/>
                </a:lnTo>
                <a:lnTo>
                  <a:pt x="615" y="2110"/>
                </a:lnTo>
                <a:lnTo>
                  <a:pt x="630" y="2111"/>
                </a:lnTo>
                <a:lnTo>
                  <a:pt x="645" y="2111"/>
                </a:lnTo>
                <a:lnTo>
                  <a:pt x="643" y="2115"/>
                </a:lnTo>
                <a:lnTo>
                  <a:pt x="641" y="2118"/>
                </a:lnTo>
                <a:lnTo>
                  <a:pt x="638" y="2121"/>
                </a:lnTo>
                <a:lnTo>
                  <a:pt x="634" y="2123"/>
                </a:lnTo>
                <a:lnTo>
                  <a:pt x="663" y="2123"/>
                </a:lnTo>
                <a:lnTo>
                  <a:pt x="680" y="2123"/>
                </a:lnTo>
                <a:lnTo>
                  <a:pt x="700" y="2122"/>
                </a:lnTo>
                <a:lnTo>
                  <a:pt x="719" y="2120"/>
                </a:lnTo>
                <a:lnTo>
                  <a:pt x="736" y="2117"/>
                </a:lnTo>
                <a:lnTo>
                  <a:pt x="744" y="2115"/>
                </a:lnTo>
                <a:lnTo>
                  <a:pt x="751" y="2112"/>
                </a:lnTo>
                <a:lnTo>
                  <a:pt x="756" y="2109"/>
                </a:lnTo>
                <a:lnTo>
                  <a:pt x="761" y="2105"/>
                </a:lnTo>
                <a:lnTo>
                  <a:pt x="755" y="2114"/>
                </a:lnTo>
                <a:lnTo>
                  <a:pt x="752" y="2118"/>
                </a:lnTo>
                <a:lnTo>
                  <a:pt x="770" y="2120"/>
                </a:lnTo>
                <a:lnTo>
                  <a:pt x="796" y="2123"/>
                </a:lnTo>
                <a:lnTo>
                  <a:pt x="809" y="2123"/>
                </a:lnTo>
                <a:lnTo>
                  <a:pt x="821" y="2122"/>
                </a:lnTo>
                <a:lnTo>
                  <a:pt x="826" y="2121"/>
                </a:lnTo>
                <a:lnTo>
                  <a:pt x="830" y="2119"/>
                </a:lnTo>
                <a:lnTo>
                  <a:pt x="833" y="2117"/>
                </a:lnTo>
                <a:lnTo>
                  <a:pt x="835" y="2115"/>
                </a:lnTo>
                <a:lnTo>
                  <a:pt x="835" y="2119"/>
                </a:lnTo>
                <a:lnTo>
                  <a:pt x="835" y="2121"/>
                </a:lnTo>
                <a:lnTo>
                  <a:pt x="834" y="2123"/>
                </a:lnTo>
                <a:lnTo>
                  <a:pt x="850" y="2112"/>
                </a:lnTo>
                <a:lnTo>
                  <a:pt x="860" y="2106"/>
                </a:lnTo>
                <a:lnTo>
                  <a:pt x="868" y="2103"/>
                </a:lnTo>
                <a:lnTo>
                  <a:pt x="867" y="2105"/>
                </a:lnTo>
                <a:lnTo>
                  <a:pt x="867" y="2108"/>
                </a:lnTo>
                <a:lnTo>
                  <a:pt x="867" y="2110"/>
                </a:lnTo>
                <a:lnTo>
                  <a:pt x="878" y="2101"/>
                </a:lnTo>
                <a:lnTo>
                  <a:pt x="887" y="2089"/>
                </a:lnTo>
                <a:lnTo>
                  <a:pt x="895" y="2077"/>
                </a:lnTo>
                <a:lnTo>
                  <a:pt x="901" y="2063"/>
                </a:lnTo>
                <a:lnTo>
                  <a:pt x="982" y="2198"/>
                </a:lnTo>
                <a:lnTo>
                  <a:pt x="1063" y="2333"/>
                </a:lnTo>
                <a:lnTo>
                  <a:pt x="1060" y="2334"/>
                </a:lnTo>
                <a:lnTo>
                  <a:pt x="1057" y="2334"/>
                </a:lnTo>
                <a:lnTo>
                  <a:pt x="1054" y="2333"/>
                </a:lnTo>
                <a:lnTo>
                  <a:pt x="1051" y="2331"/>
                </a:lnTo>
                <a:lnTo>
                  <a:pt x="1045" y="2327"/>
                </a:lnTo>
                <a:lnTo>
                  <a:pt x="1038" y="2321"/>
                </a:lnTo>
                <a:lnTo>
                  <a:pt x="1033" y="2313"/>
                </a:lnTo>
                <a:lnTo>
                  <a:pt x="1028" y="2305"/>
                </a:lnTo>
                <a:lnTo>
                  <a:pt x="1020" y="2291"/>
                </a:lnTo>
                <a:lnTo>
                  <a:pt x="1020" y="2295"/>
                </a:lnTo>
                <a:lnTo>
                  <a:pt x="1020" y="2297"/>
                </a:lnTo>
                <a:lnTo>
                  <a:pt x="1017" y="2301"/>
                </a:lnTo>
                <a:lnTo>
                  <a:pt x="992" y="2277"/>
                </a:lnTo>
                <a:lnTo>
                  <a:pt x="969" y="2253"/>
                </a:lnTo>
                <a:lnTo>
                  <a:pt x="945" y="2228"/>
                </a:lnTo>
                <a:lnTo>
                  <a:pt x="933" y="2217"/>
                </a:lnTo>
                <a:lnTo>
                  <a:pt x="920" y="2206"/>
                </a:lnTo>
                <a:lnTo>
                  <a:pt x="908" y="2195"/>
                </a:lnTo>
                <a:lnTo>
                  <a:pt x="895" y="2187"/>
                </a:lnTo>
                <a:lnTo>
                  <a:pt x="881" y="2179"/>
                </a:lnTo>
                <a:lnTo>
                  <a:pt x="866" y="2172"/>
                </a:lnTo>
                <a:lnTo>
                  <a:pt x="850" y="2167"/>
                </a:lnTo>
                <a:lnTo>
                  <a:pt x="834" y="2163"/>
                </a:lnTo>
                <a:lnTo>
                  <a:pt x="817" y="2161"/>
                </a:lnTo>
                <a:lnTo>
                  <a:pt x="798" y="2161"/>
                </a:lnTo>
                <a:lnTo>
                  <a:pt x="801" y="2173"/>
                </a:lnTo>
                <a:lnTo>
                  <a:pt x="806" y="2184"/>
                </a:lnTo>
                <a:lnTo>
                  <a:pt x="811" y="2193"/>
                </a:lnTo>
                <a:lnTo>
                  <a:pt x="817" y="2202"/>
                </a:lnTo>
                <a:lnTo>
                  <a:pt x="830" y="2220"/>
                </a:lnTo>
                <a:lnTo>
                  <a:pt x="844" y="2239"/>
                </a:lnTo>
                <a:lnTo>
                  <a:pt x="839" y="2238"/>
                </a:lnTo>
                <a:lnTo>
                  <a:pt x="835" y="2236"/>
                </a:lnTo>
                <a:lnTo>
                  <a:pt x="831" y="2233"/>
                </a:lnTo>
                <a:lnTo>
                  <a:pt x="850" y="2258"/>
                </a:lnTo>
                <a:lnTo>
                  <a:pt x="862" y="2270"/>
                </a:lnTo>
                <a:lnTo>
                  <a:pt x="868" y="2275"/>
                </a:lnTo>
                <a:lnTo>
                  <a:pt x="874" y="2280"/>
                </a:lnTo>
                <a:lnTo>
                  <a:pt x="868" y="2278"/>
                </a:lnTo>
                <a:lnTo>
                  <a:pt x="865" y="2277"/>
                </a:lnTo>
                <a:lnTo>
                  <a:pt x="863" y="2278"/>
                </a:lnTo>
                <a:lnTo>
                  <a:pt x="858" y="2277"/>
                </a:lnTo>
                <a:lnTo>
                  <a:pt x="873" y="2297"/>
                </a:lnTo>
                <a:lnTo>
                  <a:pt x="887" y="2316"/>
                </a:lnTo>
                <a:lnTo>
                  <a:pt x="859" y="2292"/>
                </a:lnTo>
                <a:lnTo>
                  <a:pt x="831" y="2267"/>
                </a:lnTo>
                <a:lnTo>
                  <a:pt x="804" y="2244"/>
                </a:lnTo>
                <a:lnTo>
                  <a:pt x="791" y="2232"/>
                </a:lnTo>
                <a:lnTo>
                  <a:pt x="777" y="2222"/>
                </a:lnTo>
                <a:lnTo>
                  <a:pt x="763" y="2213"/>
                </a:lnTo>
                <a:lnTo>
                  <a:pt x="748" y="2203"/>
                </a:lnTo>
                <a:lnTo>
                  <a:pt x="732" y="2195"/>
                </a:lnTo>
                <a:lnTo>
                  <a:pt x="716" y="2189"/>
                </a:lnTo>
                <a:lnTo>
                  <a:pt x="700" y="2184"/>
                </a:lnTo>
                <a:lnTo>
                  <a:pt x="681" y="2180"/>
                </a:lnTo>
                <a:lnTo>
                  <a:pt x="661" y="2178"/>
                </a:lnTo>
                <a:lnTo>
                  <a:pt x="640" y="2178"/>
                </a:lnTo>
                <a:lnTo>
                  <a:pt x="649" y="2192"/>
                </a:lnTo>
                <a:lnTo>
                  <a:pt x="659" y="2206"/>
                </a:lnTo>
                <a:lnTo>
                  <a:pt x="671" y="2219"/>
                </a:lnTo>
                <a:lnTo>
                  <a:pt x="682" y="2231"/>
                </a:lnTo>
                <a:lnTo>
                  <a:pt x="678" y="2231"/>
                </a:lnTo>
                <a:lnTo>
                  <a:pt x="675" y="2230"/>
                </a:lnTo>
                <a:lnTo>
                  <a:pt x="672" y="2228"/>
                </a:lnTo>
                <a:lnTo>
                  <a:pt x="688" y="2244"/>
                </a:lnTo>
                <a:lnTo>
                  <a:pt x="697" y="2251"/>
                </a:lnTo>
                <a:lnTo>
                  <a:pt x="706" y="2256"/>
                </a:lnTo>
                <a:lnTo>
                  <a:pt x="702" y="2255"/>
                </a:lnTo>
                <a:lnTo>
                  <a:pt x="701" y="2255"/>
                </a:lnTo>
                <a:lnTo>
                  <a:pt x="698" y="2256"/>
                </a:lnTo>
                <a:lnTo>
                  <a:pt x="695" y="2256"/>
                </a:lnTo>
                <a:lnTo>
                  <a:pt x="705" y="2264"/>
                </a:lnTo>
                <a:lnTo>
                  <a:pt x="713" y="2272"/>
                </a:lnTo>
                <a:lnTo>
                  <a:pt x="721" y="2283"/>
                </a:lnTo>
                <a:lnTo>
                  <a:pt x="727" y="2293"/>
                </a:lnTo>
                <a:lnTo>
                  <a:pt x="720" y="2291"/>
                </a:lnTo>
                <a:lnTo>
                  <a:pt x="712" y="2287"/>
                </a:lnTo>
                <a:lnTo>
                  <a:pt x="704" y="2281"/>
                </a:lnTo>
                <a:lnTo>
                  <a:pt x="694" y="2274"/>
                </a:lnTo>
                <a:lnTo>
                  <a:pt x="677" y="2258"/>
                </a:lnTo>
                <a:lnTo>
                  <a:pt x="658" y="2239"/>
                </a:lnTo>
                <a:lnTo>
                  <a:pt x="621" y="2200"/>
                </a:lnTo>
                <a:lnTo>
                  <a:pt x="604" y="2183"/>
                </a:lnTo>
                <a:lnTo>
                  <a:pt x="596" y="2177"/>
                </a:lnTo>
                <a:lnTo>
                  <a:pt x="588" y="2171"/>
                </a:lnTo>
                <a:lnTo>
                  <a:pt x="590" y="2178"/>
                </a:lnTo>
                <a:lnTo>
                  <a:pt x="591" y="2187"/>
                </a:lnTo>
                <a:lnTo>
                  <a:pt x="573" y="2183"/>
                </a:lnTo>
                <a:lnTo>
                  <a:pt x="545" y="2178"/>
                </a:lnTo>
                <a:lnTo>
                  <a:pt x="512" y="2174"/>
                </a:lnTo>
                <a:lnTo>
                  <a:pt x="475" y="2170"/>
                </a:lnTo>
                <a:lnTo>
                  <a:pt x="438" y="2167"/>
                </a:lnTo>
                <a:lnTo>
                  <a:pt x="404" y="2164"/>
                </a:lnTo>
                <a:lnTo>
                  <a:pt x="377" y="2164"/>
                </a:lnTo>
                <a:lnTo>
                  <a:pt x="367" y="2165"/>
                </a:lnTo>
                <a:lnTo>
                  <a:pt x="360" y="2167"/>
                </a:lnTo>
                <a:lnTo>
                  <a:pt x="404" y="2202"/>
                </a:lnTo>
                <a:lnTo>
                  <a:pt x="450" y="2240"/>
                </a:lnTo>
                <a:lnTo>
                  <a:pt x="537" y="2314"/>
                </a:lnTo>
                <a:lnTo>
                  <a:pt x="528" y="2318"/>
                </a:lnTo>
                <a:lnTo>
                  <a:pt x="519" y="2321"/>
                </a:lnTo>
                <a:lnTo>
                  <a:pt x="507" y="2327"/>
                </a:lnTo>
                <a:lnTo>
                  <a:pt x="518" y="2330"/>
                </a:lnTo>
                <a:lnTo>
                  <a:pt x="527" y="2334"/>
                </a:lnTo>
                <a:lnTo>
                  <a:pt x="545" y="2341"/>
                </a:lnTo>
                <a:lnTo>
                  <a:pt x="555" y="2345"/>
                </a:lnTo>
                <a:lnTo>
                  <a:pt x="564" y="2348"/>
                </a:lnTo>
                <a:lnTo>
                  <a:pt x="574" y="2349"/>
                </a:lnTo>
                <a:lnTo>
                  <a:pt x="585" y="2350"/>
                </a:lnTo>
                <a:lnTo>
                  <a:pt x="569" y="2361"/>
                </a:lnTo>
                <a:lnTo>
                  <a:pt x="561" y="2366"/>
                </a:lnTo>
                <a:lnTo>
                  <a:pt x="552" y="2370"/>
                </a:lnTo>
                <a:lnTo>
                  <a:pt x="563" y="2377"/>
                </a:lnTo>
                <a:lnTo>
                  <a:pt x="573" y="2383"/>
                </a:lnTo>
                <a:lnTo>
                  <a:pt x="583" y="2388"/>
                </a:lnTo>
                <a:lnTo>
                  <a:pt x="594" y="2393"/>
                </a:lnTo>
                <a:lnTo>
                  <a:pt x="603" y="2395"/>
                </a:lnTo>
                <a:lnTo>
                  <a:pt x="613" y="2397"/>
                </a:lnTo>
                <a:lnTo>
                  <a:pt x="632" y="2399"/>
                </a:lnTo>
                <a:lnTo>
                  <a:pt x="672" y="2400"/>
                </a:lnTo>
                <a:lnTo>
                  <a:pt x="692" y="2401"/>
                </a:lnTo>
                <a:lnTo>
                  <a:pt x="704" y="2403"/>
                </a:lnTo>
                <a:lnTo>
                  <a:pt x="716" y="2405"/>
                </a:lnTo>
                <a:lnTo>
                  <a:pt x="712" y="2407"/>
                </a:lnTo>
                <a:lnTo>
                  <a:pt x="708" y="2410"/>
                </a:lnTo>
                <a:lnTo>
                  <a:pt x="700" y="2416"/>
                </a:lnTo>
                <a:lnTo>
                  <a:pt x="692" y="2422"/>
                </a:lnTo>
                <a:lnTo>
                  <a:pt x="688" y="2424"/>
                </a:lnTo>
                <a:lnTo>
                  <a:pt x="683" y="2427"/>
                </a:lnTo>
                <a:lnTo>
                  <a:pt x="722" y="2432"/>
                </a:lnTo>
                <a:lnTo>
                  <a:pt x="748" y="2434"/>
                </a:lnTo>
                <a:lnTo>
                  <a:pt x="774" y="2435"/>
                </a:lnTo>
                <a:lnTo>
                  <a:pt x="800" y="2435"/>
                </a:lnTo>
                <a:lnTo>
                  <a:pt x="825" y="2433"/>
                </a:lnTo>
                <a:lnTo>
                  <a:pt x="836" y="2431"/>
                </a:lnTo>
                <a:lnTo>
                  <a:pt x="846" y="2428"/>
                </a:lnTo>
                <a:lnTo>
                  <a:pt x="855" y="2425"/>
                </a:lnTo>
                <a:lnTo>
                  <a:pt x="862" y="2421"/>
                </a:lnTo>
                <a:lnTo>
                  <a:pt x="852" y="2432"/>
                </a:lnTo>
                <a:lnTo>
                  <a:pt x="848" y="2436"/>
                </a:lnTo>
                <a:lnTo>
                  <a:pt x="873" y="2441"/>
                </a:lnTo>
                <a:lnTo>
                  <a:pt x="890" y="2444"/>
                </a:lnTo>
                <a:lnTo>
                  <a:pt x="907" y="2447"/>
                </a:lnTo>
                <a:lnTo>
                  <a:pt x="924" y="2449"/>
                </a:lnTo>
                <a:lnTo>
                  <a:pt x="940" y="2449"/>
                </a:lnTo>
                <a:lnTo>
                  <a:pt x="947" y="2448"/>
                </a:lnTo>
                <a:lnTo>
                  <a:pt x="953" y="2447"/>
                </a:lnTo>
                <a:lnTo>
                  <a:pt x="958" y="2444"/>
                </a:lnTo>
                <a:lnTo>
                  <a:pt x="962" y="2442"/>
                </a:lnTo>
                <a:lnTo>
                  <a:pt x="961" y="2446"/>
                </a:lnTo>
                <a:lnTo>
                  <a:pt x="961" y="2448"/>
                </a:lnTo>
                <a:lnTo>
                  <a:pt x="959" y="2451"/>
                </a:lnTo>
                <a:lnTo>
                  <a:pt x="971" y="2445"/>
                </a:lnTo>
                <a:lnTo>
                  <a:pt x="984" y="2440"/>
                </a:lnTo>
                <a:lnTo>
                  <a:pt x="997" y="2435"/>
                </a:lnTo>
                <a:lnTo>
                  <a:pt x="1010" y="2432"/>
                </a:lnTo>
                <a:lnTo>
                  <a:pt x="1008" y="2434"/>
                </a:lnTo>
                <a:lnTo>
                  <a:pt x="1008" y="2437"/>
                </a:lnTo>
                <a:lnTo>
                  <a:pt x="1008" y="2439"/>
                </a:lnTo>
                <a:lnTo>
                  <a:pt x="1019" y="2427"/>
                </a:lnTo>
                <a:lnTo>
                  <a:pt x="1030" y="2418"/>
                </a:lnTo>
                <a:lnTo>
                  <a:pt x="1041" y="2410"/>
                </a:lnTo>
                <a:lnTo>
                  <a:pt x="1052" y="2405"/>
                </a:lnTo>
                <a:lnTo>
                  <a:pt x="1061" y="2401"/>
                </a:lnTo>
                <a:lnTo>
                  <a:pt x="1071" y="2400"/>
                </a:lnTo>
                <a:lnTo>
                  <a:pt x="1081" y="2399"/>
                </a:lnTo>
                <a:lnTo>
                  <a:pt x="1090" y="2400"/>
                </a:lnTo>
                <a:lnTo>
                  <a:pt x="1099" y="2403"/>
                </a:lnTo>
                <a:lnTo>
                  <a:pt x="1107" y="2407"/>
                </a:lnTo>
                <a:lnTo>
                  <a:pt x="1115" y="2412"/>
                </a:lnTo>
                <a:lnTo>
                  <a:pt x="1124" y="2418"/>
                </a:lnTo>
                <a:lnTo>
                  <a:pt x="1132" y="2425"/>
                </a:lnTo>
                <a:lnTo>
                  <a:pt x="1140" y="2434"/>
                </a:lnTo>
                <a:lnTo>
                  <a:pt x="1147" y="2443"/>
                </a:lnTo>
                <a:lnTo>
                  <a:pt x="1155" y="2452"/>
                </a:lnTo>
                <a:lnTo>
                  <a:pt x="1169" y="2474"/>
                </a:lnTo>
                <a:lnTo>
                  <a:pt x="1182" y="2497"/>
                </a:lnTo>
                <a:lnTo>
                  <a:pt x="1196" y="2522"/>
                </a:lnTo>
                <a:lnTo>
                  <a:pt x="1208" y="2547"/>
                </a:lnTo>
                <a:lnTo>
                  <a:pt x="1232" y="2595"/>
                </a:lnTo>
                <a:lnTo>
                  <a:pt x="1243" y="2616"/>
                </a:lnTo>
                <a:lnTo>
                  <a:pt x="1253" y="2635"/>
                </a:lnTo>
                <a:lnTo>
                  <a:pt x="1253" y="2634"/>
                </a:lnTo>
                <a:lnTo>
                  <a:pt x="1253" y="2638"/>
                </a:lnTo>
                <a:lnTo>
                  <a:pt x="1253" y="2641"/>
                </a:lnTo>
                <a:lnTo>
                  <a:pt x="1251" y="2645"/>
                </a:lnTo>
                <a:lnTo>
                  <a:pt x="1222" y="2623"/>
                </a:lnTo>
                <a:lnTo>
                  <a:pt x="1196" y="2599"/>
                </a:lnTo>
                <a:lnTo>
                  <a:pt x="1168" y="2576"/>
                </a:lnTo>
                <a:lnTo>
                  <a:pt x="1155" y="2566"/>
                </a:lnTo>
                <a:lnTo>
                  <a:pt x="1140" y="2556"/>
                </a:lnTo>
                <a:lnTo>
                  <a:pt x="1126" y="2548"/>
                </a:lnTo>
                <a:lnTo>
                  <a:pt x="1111" y="2539"/>
                </a:lnTo>
                <a:lnTo>
                  <a:pt x="1096" y="2532"/>
                </a:lnTo>
                <a:lnTo>
                  <a:pt x="1081" y="2527"/>
                </a:lnTo>
                <a:lnTo>
                  <a:pt x="1063" y="2524"/>
                </a:lnTo>
                <a:lnTo>
                  <a:pt x="1047" y="2522"/>
                </a:lnTo>
                <a:lnTo>
                  <a:pt x="1028" y="2522"/>
                </a:lnTo>
                <a:lnTo>
                  <a:pt x="1009" y="2524"/>
                </a:lnTo>
                <a:lnTo>
                  <a:pt x="1014" y="2536"/>
                </a:lnTo>
                <a:lnTo>
                  <a:pt x="1019" y="2547"/>
                </a:lnTo>
                <a:lnTo>
                  <a:pt x="1025" y="2556"/>
                </a:lnTo>
                <a:lnTo>
                  <a:pt x="1032" y="2565"/>
                </a:lnTo>
                <a:lnTo>
                  <a:pt x="1049" y="2582"/>
                </a:lnTo>
                <a:lnTo>
                  <a:pt x="1065" y="2599"/>
                </a:lnTo>
                <a:lnTo>
                  <a:pt x="1060" y="2599"/>
                </a:lnTo>
                <a:lnTo>
                  <a:pt x="1055" y="2597"/>
                </a:lnTo>
                <a:lnTo>
                  <a:pt x="1050" y="2595"/>
                </a:lnTo>
                <a:lnTo>
                  <a:pt x="1074" y="2619"/>
                </a:lnTo>
                <a:lnTo>
                  <a:pt x="1087" y="2630"/>
                </a:lnTo>
                <a:lnTo>
                  <a:pt x="1093" y="2634"/>
                </a:lnTo>
                <a:lnTo>
                  <a:pt x="1100" y="2638"/>
                </a:lnTo>
                <a:lnTo>
                  <a:pt x="1094" y="2637"/>
                </a:lnTo>
                <a:lnTo>
                  <a:pt x="1091" y="2637"/>
                </a:lnTo>
                <a:lnTo>
                  <a:pt x="1088" y="2638"/>
                </a:lnTo>
                <a:lnTo>
                  <a:pt x="1083" y="2638"/>
                </a:lnTo>
                <a:lnTo>
                  <a:pt x="1092" y="2645"/>
                </a:lnTo>
                <a:lnTo>
                  <a:pt x="1100" y="2653"/>
                </a:lnTo>
                <a:lnTo>
                  <a:pt x="1106" y="2663"/>
                </a:lnTo>
                <a:lnTo>
                  <a:pt x="1111" y="2674"/>
                </a:lnTo>
                <a:lnTo>
                  <a:pt x="1090" y="2655"/>
                </a:lnTo>
                <a:lnTo>
                  <a:pt x="1068" y="2638"/>
                </a:lnTo>
                <a:lnTo>
                  <a:pt x="1046" y="2622"/>
                </a:lnTo>
                <a:lnTo>
                  <a:pt x="1034" y="2614"/>
                </a:lnTo>
                <a:lnTo>
                  <a:pt x="1023" y="2608"/>
                </a:lnTo>
                <a:lnTo>
                  <a:pt x="1012" y="2602"/>
                </a:lnTo>
                <a:lnTo>
                  <a:pt x="999" y="2597"/>
                </a:lnTo>
                <a:lnTo>
                  <a:pt x="987" y="2593"/>
                </a:lnTo>
                <a:lnTo>
                  <a:pt x="974" y="2590"/>
                </a:lnTo>
                <a:lnTo>
                  <a:pt x="960" y="2588"/>
                </a:lnTo>
                <a:lnTo>
                  <a:pt x="947" y="2587"/>
                </a:lnTo>
                <a:lnTo>
                  <a:pt x="933" y="2587"/>
                </a:lnTo>
                <a:lnTo>
                  <a:pt x="917" y="2588"/>
                </a:lnTo>
                <a:lnTo>
                  <a:pt x="923" y="2597"/>
                </a:lnTo>
                <a:lnTo>
                  <a:pt x="930" y="2605"/>
                </a:lnTo>
                <a:lnTo>
                  <a:pt x="944" y="2621"/>
                </a:lnTo>
                <a:lnTo>
                  <a:pt x="941" y="2621"/>
                </a:lnTo>
                <a:lnTo>
                  <a:pt x="939" y="2620"/>
                </a:lnTo>
                <a:lnTo>
                  <a:pt x="936" y="2619"/>
                </a:lnTo>
                <a:lnTo>
                  <a:pt x="943" y="2626"/>
                </a:lnTo>
                <a:lnTo>
                  <a:pt x="951" y="2635"/>
                </a:lnTo>
                <a:lnTo>
                  <a:pt x="958" y="2643"/>
                </a:lnTo>
                <a:lnTo>
                  <a:pt x="962" y="2646"/>
                </a:lnTo>
                <a:lnTo>
                  <a:pt x="967" y="2648"/>
                </a:lnTo>
                <a:lnTo>
                  <a:pt x="963" y="2647"/>
                </a:lnTo>
                <a:lnTo>
                  <a:pt x="962" y="2648"/>
                </a:lnTo>
                <a:lnTo>
                  <a:pt x="960" y="2649"/>
                </a:lnTo>
                <a:lnTo>
                  <a:pt x="958" y="2649"/>
                </a:lnTo>
                <a:lnTo>
                  <a:pt x="966" y="2658"/>
                </a:lnTo>
                <a:lnTo>
                  <a:pt x="973" y="2664"/>
                </a:lnTo>
                <a:lnTo>
                  <a:pt x="981" y="2671"/>
                </a:lnTo>
                <a:lnTo>
                  <a:pt x="989" y="2676"/>
                </a:lnTo>
                <a:lnTo>
                  <a:pt x="997" y="2681"/>
                </a:lnTo>
                <a:lnTo>
                  <a:pt x="1007" y="2686"/>
                </a:lnTo>
                <a:lnTo>
                  <a:pt x="1017" y="2690"/>
                </a:lnTo>
                <a:lnTo>
                  <a:pt x="1027" y="2693"/>
                </a:lnTo>
                <a:lnTo>
                  <a:pt x="1016" y="2692"/>
                </a:lnTo>
                <a:lnTo>
                  <a:pt x="1006" y="2690"/>
                </a:lnTo>
                <a:lnTo>
                  <a:pt x="995" y="2688"/>
                </a:lnTo>
                <a:lnTo>
                  <a:pt x="985" y="2685"/>
                </a:lnTo>
                <a:lnTo>
                  <a:pt x="976" y="2681"/>
                </a:lnTo>
                <a:lnTo>
                  <a:pt x="966" y="2677"/>
                </a:lnTo>
                <a:lnTo>
                  <a:pt x="948" y="2668"/>
                </a:lnTo>
                <a:lnTo>
                  <a:pt x="931" y="2657"/>
                </a:lnTo>
                <a:lnTo>
                  <a:pt x="913" y="2644"/>
                </a:lnTo>
                <a:lnTo>
                  <a:pt x="879" y="2619"/>
                </a:lnTo>
                <a:lnTo>
                  <a:pt x="863" y="2605"/>
                </a:lnTo>
                <a:lnTo>
                  <a:pt x="845" y="2593"/>
                </a:lnTo>
                <a:lnTo>
                  <a:pt x="828" y="2582"/>
                </a:lnTo>
                <a:lnTo>
                  <a:pt x="808" y="2572"/>
                </a:lnTo>
                <a:lnTo>
                  <a:pt x="799" y="2568"/>
                </a:lnTo>
                <a:lnTo>
                  <a:pt x="789" y="2565"/>
                </a:lnTo>
                <a:lnTo>
                  <a:pt x="779" y="2562"/>
                </a:lnTo>
                <a:lnTo>
                  <a:pt x="767" y="2560"/>
                </a:lnTo>
                <a:lnTo>
                  <a:pt x="756" y="2558"/>
                </a:lnTo>
                <a:lnTo>
                  <a:pt x="745" y="2557"/>
                </a:lnTo>
                <a:lnTo>
                  <a:pt x="733" y="2557"/>
                </a:lnTo>
                <a:lnTo>
                  <a:pt x="720" y="2558"/>
                </a:lnTo>
                <a:lnTo>
                  <a:pt x="724" y="2561"/>
                </a:lnTo>
                <a:lnTo>
                  <a:pt x="727" y="2564"/>
                </a:lnTo>
                <a:lnTo>
                  <a:pt x="729" y="2568"/>
                </a:lnTo>
                <a:lnTo>
                  <a:pt x="730" y="2573"/>
                </a:lnTo>
                <a:lnTo>
                  <a:pt x="716" y="2562"/>
                </a:lnTo>
                <a:lnTo>
                  <a:pt x="701" y="2552"/>
                </a:lnTo>
                <a:lnTo>
                  <a:pt x="670" y="2531"/>
                </a:lnTo>
                <a:lnTo>
                  <a:pt x="671" y="2538"/>
                </a:lnTo>
                <a:lnTo>
                  <a:pt x="673" y="2549"/>
                </a:lnTo>
                <a:lnTo>
                  <a:pt x="654" y="2545"/>
                </a:lnTo>
                <a:lnTo>
                  <a:pt x="627" y="2540"/>
                </a:lnTo>
                <a:lnTo>
                  <a:pt x="593" y="2537"/>
                </a:lnTo>
                <a:lnTo>
                  <a:pt x="556" y="2534"/>
                </a:lnTo>
                <a:lnTo>
                  <a:pt x="519" y="2532"/>
                </a:lnTo>
                <a:lnTo>
                  <a:pt x="486" y="2531"/>
                </a:lnTo>
                <a:lnTo>
                  <a:pt x="458" y="2531"/>
                </a:lnTo>
                <a:lnTo>
                  <a:pt x="448" y="2532"/>
                </a:lnTo>
                <a:lnTo>
                  <a:pt x="441" y="2533"/>
                </a:lnTo>
                <a:lnTo>
                  <a:pt x="486" y="2568"/>
                </a:lnTo>
                <a:lnTo>
                  <a:pt x="532" y="2605"/>
                </a:lnTo>
                <a:lnTo>
                  <a:pt x="622" y="2677"/>
                </a:lnTo>
                <a:lnTo>
                  <a:pt x="613" y="2680"/>
                </a:lnTo>
                <a:lnTo>
                  <a:pt x="604" y="2684"/>
                </a:lnTo>
                <a:lnTo>
                  <a:pt x="593" y="2689"/>
                </a:lnTo>
                <a:lnTo>
                  <a:pt x="608" y="2693"/>
                </a:lnTo>
                <a:lnTo>
                  <a:pt x="625" y="2696"/>
                </a:lnTo>
                <a:lnTo>
                  <a:pt x="639" y="2696"/>
                </a:lnTo>
                <a:lnTo>
                  <a:pt x="654" y="2696"/>
                </a:lnTo>
                <a:lnTo>
                  <a:pt x="669" y="2695"/>
                </a:lnTo>
                <a:lnTo>
                  <a:pt x="683" y="2692"/>
                </a:lnTo>
                <a:lnTo>
                  <a:pt x="711" y="2687"/>
                </a:lnTo>
                <a:lnTo>
                  <a:pt x="739" y="2681"/>
                </a:lnTo>
                <a:lnTo>
                  <a:pt x="766" y="2677"/>
                </a:lnTo>
                <a:lnTo>
                  <a:pt x="780" y="2676"/>
                </a:lnTo>
                <a:lnTo>
                  <a:pt x="794" y="2676"/>
                </a:lnTo>
                <a:lnTo>
                  <a:pt x="808" y="2677"/>
                </a:lnTo>
                <a:lnTo>
                  <a:pt x="823" y="2680"/>
                </a:lnTo>
                <a:lnTo>
                  <a:pt x="814" y="2680"/>
                </a:lnTo>
                <a:lnTo>
                  <a:pt x="808" y="2679"/>
                </a:lnTo>
                <a:lnTo>
                  <a:pt x="810" y="2684"/>
                </a:lnTo>
                <a:lnTo>
                  <a:pt x="812" y="2686"/>
                </a:lnTo>
                <a:lnTo>
                  <a:pt x="815" y="2688"/>
                </a:lnTo>
                <a:lnTo>
                  <a:pt x="789" y="2691"/>
                </a:lnTo>
                <a:lnTo>
                  <a:pt x="763" y="2695"/>
                </a:lnTo>
                <a:lnTo>
                  <a:pt x="766" y="2698"/>
                </a:lnTo>
                <a:lnTo>
                  <a:pt x="767" y="2699"/>
                </a:lnTo>
                <a:lnTo>
                  <a:pt x="769" y="2701"/>
                </a:lnTo>
                <a:lnTo>
                  <a:pt x="774" y="2703"/>
                </a:lnTo>
                <a:lnTo>
                  <a:pt x="761" y="2702"/>
                </a:lnTo>
                <a:lnTo>
                  <a:pt x="747" y="2704"/>
                </a:lnTo>
                <a:lnTo>
                  <a:pt x="719" y="2707"/>
                </a:lnTo>
                <a:lnTo>
                  <a:pt x="724" y="2708"/>
                </a:lnTo>
                <a:lnTo>
                  <a:pt x="728" y="2709"/>
                </a:lnTo>
                <a:lnTo>
                  <a:pt x="731" y="2711"/>
                </a:lnTo>
                <a:lnTo>
                  <a:pt x="715" y="2715"/>
                </a:lnTo>
                <a:lnTo>
                  <a:pt x="698" y="2719"/>
                </a:lnTo>
                <a:lnTo>
                  <a:pt x="683" y="2725"/>
                </a:lnTo>
                <a:lnTo>
                  <a:pt x="676" y="2729"/>
                </a:lnTo>
                <a:lnTo>
                  <a:pt x="668" y="2734"/>
                </a:lnTo>
                <a:lnTo>
                  <a:pt x="678" y="2741"/>
                </a:lnTo>
                <a:lnTo>
                  <a:pt x="690" y="2748"/>
                </a:lnTo>
                <a:lnTo>
                  <a:pt x="703" y="2754"/>
                </a:lnTo>
                <a:lnTo>
                  <a:pt x="717" y="2760"/>
                </a:lnTo>
                <a:lnTo>
                  <a:pt x="732" y="2765"/>
                </a:lnTo>
                <a:lnTo>
                  <a:pt x="748" y="2771"/>
                </a:lnTo>
                <a:lnTo>
                  <a:pt x="764" y="2774"/>
                </a:lnTo>
                <a:lnTo>
                  <a:pt x="780" y="2777"/>
                </a:lnTo>
                <a:lnTo>
                  <a:pt x="796" y="2779"/>
                </a:lnTo>
                <a:lnTo>
                  <a:pt x="812" y="2780"/>
                </a:lnTo>
                <a:lnTo>
                  <a:pt x="829" y="2780"/>
                </a:lnTo>
                <a:lnTo>
                  <a:pt x="844" y="2778"/>
                </a:lnTo>
                <a:lnTo>
                  <a:pt x="859" y="2775"/>
                </a:lnTo>
                <a:lnTo>
                  <a:pt x="872" y="2771"/>
                </a:lnTo>
                <a:lnTo>
                  <a:pt x="884" y="2764"/>
                </a:lnTo>
                <a:lnTo>
                  <a:pt x="896" y="2756"/>
                </a:lnTo>
                <a:lnTo>
                  <a:pt x="896" y="2760"/>
                </a:lnTo>
                <a:lnTo>
                  <a:pt x="895" y="2762"/>
                </a:lnTo>
                <a:lnTo>
                  <a:pt x="893" y="2764"/>
                </a:lnTo>
                <a:lnTo>
                  <a:pt x="903" y="2760"/>
                </a:lnTo>
                <a:lnTo>
                  <a:pt x="916" y="2756"/>
                </a:lnTo>
                <a:lnTo>
                  <a:pt x="930" y="2753"/>
                </a:lnTo>
                <a:lnTo>
                  <a:pt x="941" y="2751"/>
                </a:lnTo>
                <a:lnTo>
                  <a:pt x="939" y="2753"/>
                </a:lnTo>
                <a:lnTo>
                  <a:pt x="938" y="2755"/>
                </a:lnTo>
                <a:lnTo>
                  <a:pt x="938" y="2758"/>
                </a:lnTo>
                <a:lnTo>
                  <a:pt x="951" y="2748"/>
                </a:lnTo>
                <a:lnTo>
                  <a:pt x="963" y="2739"/>
                </a:lnTo>
                <a:lnTo>
                  <a:pt x="977" y="2732"/>
                </a:lnTo>
                <a:lnTo>
                  <a:pt x="990" y="2725"/>
                </a:lnTo>
                <a:lnTo>
                  <a:pt x="1005" y="2720"/>
                </a:lnTo>
                <a:lnTo>
                  <a:pt x="1019" y="2717"/>
                </a:lnTo>
                <a:lnTo>
                  <a:pt x="1033" y="2715"/>
                </a:lnTo>
                <a:lnTo>
                  <a:pt x="1050" y="2715"/>
                </a:lnTo>
                <a:lnTo>
                  <a:pt x="1041" y="2719"/>
                </a:lnTo>
                <a:lnTo>
                  <a:pt x="1032" y="2721"/>
                </a:lnTo>
                <a:lnTo>
                  <a:pt x="1025" y="2721"/>
                </a:lnTo>
                <a:lnTo>
                  <a:pt x="1019" y="2721"/>
                </a:lnTo>
                <a:lnTo>
                  <a:pt x="1022" y="2725"/>
                </a:lnTo>
                <a:lnTo>
                  <a:pt x="1024" y="2728"/>
                </a:lnTo>
                <a:lnTo>
                  <a:pt x="1027" y="2730"/>
                </a:lnTo>
                <a:lnTo>
                  <a:pt x="1000" y="2737"/>
                </a:lnTo>
                <a:lnTo>
                  <a:pt x="973" y="2745"/>
                </a:lnTo>
                <a:lnTo>
                  <a:pt x="977" y="2747"/>
                </a:lnTo>
                <a:lnTo>
                  <a:pt x="979" y="2749"/>
                </a:lnTo>
                <a:lnTo>
                  <a:pt x="982" y="2750"/>
                </a:lnTo>
                <a:lnTo>
                  <a:pt x="987" y="2751"/>
                </a:lnTo>
                <a:lnTo>
                  <a:pt x="973" y="2753"/>
                </a:lnTo>
                <a:lnTo>
                  <a:pt x="957" y="2756"/>
                </a:lnTo>
                <a:lnTo>
                  <a:pt x="929" y="2765"/>
                </a:lnTo>
                <a:lnTo>
                  <a:pt x="934" y="2765"/>
                </a:lnTo>
                <a:lnTo>
                  <a:pt x="938" y="2765"/>
                </a:lnTo>
                <a:lnTo>
                  <a:pt x="943" y="2767"/>
                </a:lnTo>
                <a:lnTo>
                  <a:pt x="925" y="2775"/>
                </a:lnTo>
                <a:lnTo>
                  <a:pt x="909" y="2782"/>
                </a:lnTo>
                <a:lnTo>
                  <a:pt x="901" y="2786"/>
                </a:lnTo>
                <a:lnTo>
                  <a:pt x="894" y="2790"/>
                </a:lnTo>
                <a:lnTo>
                  <a:pt x="885" y="2796"/>
                </a:lnTo>
                <a:lnTo>
                  <a:pt x="878" y="2802"/>
                </a:lnTo>
                <a:lnTo>
                  <a:pt x="918" y="2804"/>
                </a:lnTo>
                <a:lnTo>
                  <a:pt x="943" y="2805"/>
                </a:lnTo>
                <a:lnTo>
                  <a:pt x="970" y="2805"/>
                </a:lnTo>
                <a:lnTo>
                  <a:pt x="996" y="2803"/>
                </a:lnTo>
                <a:lnTo>
                  <a:pt x="1020" y="2800"/>
                </a:lnTo>
                <a:lnTo>
                  <a:pt x="1031" y="2797"/>
                </a:lnTo>
                <a:lnTo>
                  <a:pt x="1041" y="2795"/>
                </a:lnTo>
                <a:lnTo>
                  <a:pt x="1050" y="2791"/>
                </a:lnTo>
                <a:lnTo>
                  <a:pt x="1057" y="2787"/>
                </a:lnTo>
                <a:lnTo>
                  <a:pt x="1047" y="2797"/>
                </a:lnTo>
                <a:lnTo>
                  <a:pt x="1044" y="2801"/>
                </a:lnTo>
                <a:lnTo>
                  <a:pt x="1069" y="2805"/>
                </a:lnTo>
                <a:lnTo>
                  <a:pt x="1086" y="2808"/>
                </a:lnTo>
                <a:lnTo>
                  <a:pt x="1103" y="2810"/>
                </a:lnTo>
                <a:lnTo>
                  <a:pt x="1121" y="2811"/>
                </a:lnTo>
                <a:lnTo>
                  <a:pt x="1136" y="2810"/>
                </a:lnTo>
                <a:lnTo>
                  <a:pt x="1143" y="2809"/>
                </a:lnTo>
                <a:lnTo>
                  <a:pt x="1149" y="2806"/>
                </a:lnTo>
                <a:lnTo>
                  <a:pt x="1155" y="2804"/>
                </a:lnTo>
                <a:lnTo>
                  <a:pt x="1158" y="2801"/>
                </a:lnTo>
                <a:lnTo>
                  <a:pt x="1158" y="2805"/>
                </a:lnTo>
                <a:lnTo>
                  <a:pt x="1158" y="2808"/>
                </a:lnTo>
                <a:lnTo>
                  <a:pt x="1156" y="2811"/>
                </a:lnTo>
                <a:lnTo>
                  <a:pt x="1166" y="2804"/>
                </a:lnTo>
                <a:lnTo>
                  <a:pt x="1179" y="2797"/>
                </a:lnTo>
                <a:lnTo>
                  <a:pt x="1193" y="2792"/>
                </a:lnTo>
                <a:lnTo>
                  <a:pt x="1205" y="2788"/>
                </a:lnTo>
                <a:lnTo>
                  <a:pt x="1203" y="2791"/>
                </a:lnTo>
                <a:lnTo>
                  <a:pt x="1203" y="2793"/>
                </a:lnTo>
                <a:lnTo>
                  <a:pt x="1203" y="2796"/>
                </a:lnTo>
                <a:lnTo>
                  <a:pt x="1216" y="2782"/>
                </a:lnTo>
                <a:lnTo>
                  <a:pt x="1228" y="2770"/>
                </a:lnTo>
                <a:lnTo>
                  <a:pt x="1241" y="2760"/>
                </a:lnTo>
                <a:lnTo>
                  <a:pt x="1252" y="2753"/>
                </a:lnTo>
                <a:lnTo>
                  <a:pt x="1264" y="2748"/>
                </a:lnTo>
                <a:lnTo>
                  <a:pt x="1277" y="2746"/>
                </a:lnTo>
                <a:lnTo>
                  <a:pt x="1288" y="2746"/>
                </a:lnTo>
                <a:lnTo>
                  <a:pt x="1299" y="2747"/>
                </a:lnTo>
                <a:lnTo>
                  <a:pt x="1311" y="2750"/>
                </a:lnTo>
                <a:lnTo>
                  <a:pt x="1322" y="2755"/>
                </a:lnTo>
                <a:lnTo>
                  <a:pt x="1333" y="2761"/>
                </a:lnTo>
                <a:lnTo>
                  <a:pt x="1344" y="2768"/>
                </a:lnTo>
                <a:lnTo>
                  <a:pt x="1355" y="2778"/>
                </a:lnTo>
                <a:lnTo>
                  <a:pt x="1365" y="2788"/>
                </a:lnTo>
                <a:lnTo>
                  <a:pt x="1375" y="2799"/>
                </a:lnTo>
                <a:lnTo>
                  <a:pt x="1386" y="2812"/>
                </a:lnTo>
                <a:lnTo>
                  <a:pt x="1405" y="2838"/>
                </a:lnTo>
                <a:lnTo>
                  <a:pt x="1425" y="2868"/>
                </a:lnTo>
                <a:lnTo>
                  <a:pt x="1443" y="2898"/>
                </a:lnTo>
                <a:lnTo>
                  <a:pt x="1461" y="2929"/>
                </a:lnTo>
                <a:lnTo>
                  <a:pt x="1493" y="2987"/>
                </a:lnTo>
                <a:lnTo>
                  <a:pt x="1509" y="3013"/>
                </a:lnTo>
                <a:lnTo>
                  <a:pt x="1523" y="3035"/>
                </a:lnTo>
                <a:lnTo>
                  <a:pt x="1519" y="3038"/>
                </a:lnTo>
                <a:lnTo>
                  <a:pt x="1516" y="3039"/>
                </a:lnTo>
                <a:lnTo>
                  <a:pt x="1513" y="3039"/>
                </a:lnTo>
                <a:lnTo>
                  <a:pt x="1509" y="3038"/>
                </a:lnTo>
                <a:lnTo>
                  <a:pt x="1506" y="3036"/>
                </a:lnTo>
                <a:lnTo>
                  <a:pt x="1503" y="3032"/>
                </a:lnTo>
                <a:lnTo>
                  <a:pt x="1497" y="3025"/>
                </a:lnTo>
                <a:lnTo>
                  <a:pt x="1491" y="3017"/>
                </a:lnTo>
                <a:lnTo>
                  <a:pt x="1486" y="3008"/>
                </a:lnTo>
                <a:lnTo>
                  <a:pt x="1479" y="2991"/>
                </a:lnTo>
                <a:lnTo>
                  <a:pt x="1478" y="2993"/>
                </a:lnTo>
                <a:lnTo>
                  <a:pt x="1478" y="2996"/>
                </a:lnTo>
                <a:lnTo>
                  <a:pt x="1478" y="3000"/>
                </a:lnTo>
                <a:lnTo>
                  <a:pt x="1467" y="2991"/>
                </a:lnTo>
                <a:lnTo>
                  <a:pt x="1453" y="2981"/>
                </a:lnTo>
                <a:lnTo>
                  <a:pt x="1442" y="2970"/>
                </a:lnTo>
                <a:lnTo>
                  <a:pt x="1433" y="2960"/>
                </a:lnTo>
                <a:lnTo>
                  <a:pt x="1433" y="2963"/>
                </a:lnTo>
                <a:lnTo>
                  <a:pt x="1433" y="2965"/>
                </a:lnTo>
                <a:lnTo>
                  <a:pt x="1432" y="2969"/>
                </a:lnTo>
                <a:lnTo>
                  <a:pt x="1425" y="2954"/>
                </a:lnTo>
                <a:lnTo>
                  <a:pt x="1415" y="2941"/>
                </a:lnTo>
                <a:lnTo>
                  <a:pt x="1405" y="2929"/>
                </a:lnTo>
                <a:lnTo>
                  <a:pt x="1393" y="2918"/>
                </a:lnTo>
                <a:lnTo>
                  <a:pt x="1379" y="2909"/>
                </a:lnTo>
                <a:lnTo>
                  <a:pt x="1366" y="2900"/>
                </a:lnTo>
                <a:lnTo>
                  <a:pt x="1351" y="2893"/>
                </a:lnTo>
                <a:lnTo>
                  <a:pt x="1335" y="2887"/>
                </a:lnTo>
                <a:lnTo>
                  <a:pt x="1319" y="2881"/>
                </a:lnTo>
                <a:lnTo>
                  <a:pt x="1302" y="2876"/>
                </a:lnTo>
                <a:lnTo>
                  <a:pt x="1286" y="2873"/>
                </a:lnTo>
                <a:lnTo>
                  <a:pt x="1270" y="2871"/>
                </a:lnTo>
                <a:lnTo>
                  <a:pt x="1253" y="2870"/>
                </a:lnTo>
                <a:lnTo>
                  <a:pt x="1238" y="2869"/>
                </a:lnTo>
                <a:lnTo>
                  <a:pt x="1222" y="2870"/>
                </a:lnTo>
                <a:lnTo>
                  <a:pt x="1208" y="2871"/>
                </a:lnTo>
                <a:lnTo>
                  <a:pt x="1213" y="2883"/>
                </a:lnTo>
                <a:lnTo>
                  <a:pt x="1218" y="2892"/>
                </a:lnTo>
                <a:lnTo>
                  <a:pt x="1224" y="2900"/>
                </a:lnTo>
                <a:lnTo>
                  <a:pt x="1232" y="2907"/>
                </a:lnTo>
                <a:lnTo>
                  <a:pt x="1246" y="2922"/>
                </a:lnTo>
                <a:lnTo>
                  <a:pt x="1261" y="2937"/>
                </a:lnTo>
                <a:lnTo>
                  <a:pt x="1257" y="2937"/>
                </a:lnTo>
                <a:lnTo>
                  <a:pt x="1252" y="2936"/>
                </a:lnTo>
                <a:lnTo>
                  <a:pt x="1248" y="2933"/>
                </a:lnTo>
                <a:lnTo>
                  <a:pt x="1271" y="2953"/>
                </a:lnTo>
                <a:lnTo>
                  <a:pt x="1283" y="2963"/>
                </a:lnTo>
                <a:lnTo>
                  <a:pt x="1294" y="2970"/>
                </a:lnTo>
                <a:lnTo>
                  <a:pt x="1289" y="2969"/>
                </a:lnTo>
                <a:lnTo>
                  <a:pt x="1286" y="2970"/>
                </a:lnTo>
                <a:lnTo>
                  <a:pt x="1284" y="2971"/>
                </a:lnTo>
                <a:lnTo>
                  <a:pt x="1279" y="2971"/>
                </a:lnTo>
                <a:lnTo>
                  <a:pt x="1300" y="2989"/>
                </a:lnTo>
                <a:lnTo>
                  <a:pt x="1322" y="3007"/>
                </a:lnTo>
                <a:lnTo>
                  <a:pt x="1319" y="3008"/>
                </a:lnTo>
                <a:lnTo>
                  <a:pt x="1316" y="3009"/>
                </a:lnTo>
                <a:lnTo>
                  <a:pt x="1311" y="3012"/>
                </a:lnTo>
                <a:lnTo>
                  <a:pt x="1314" y="3013"/>
                </a:lnTo>
                <a:lnTo>
                  <a:pt x="1317" y="3016"/>
                </a:lnTo>
                <a:lnTo>
                  <a:pt x="1324" y="3024"/>
                </a:lnTo>
                <a:lnTo>
                  <a:pt x="1332" y="3036"/>
                </a:lnTo>
                <a:lnTo>
                  <a:pt x="1343" y="3046"/>
                </a:lnTo>
                <a:lnTo>
                  <a:pt x="1318" y="3045"/>
                </a:lnTo>
                <a:lnTo>
                  <a:pt x="1308" y="3043"/>
                </a:lnTo>
                <a:lnTo>
                  <a:pt x="1298" y="3041"/>
                </a:lnTo>
                <a:lnTo>
                  <a:pt x="1289" y="3036"/>
                </a:lnTo>
                <a:lnTo>
                  <a:pt x="1280" y="3029"/>
                </a:lnTo>
                <a:lnTo>
                  <a:pt x="1272" y="3021"/>
                </a:lnTo>
                <a:lnTo>
                  <a:pt x="1263" y="3010"/>
                </a:lnTo>
                <a:lnTo>
                  <a:pt x="1262" y="3012"/>
                </a:lnTo>
                <a:lnTo>
                  <a:pt x="1262" y="3014"/>
                </a:lnTo>
                <a:lnTo>
                  <a:pt x="1262" y="3017"/>
                </a:lnTo>
                <a:lnTo>
                  <a:pt x="1255" y="3011"/>
                </a:lnTo>
                <a:lnTo>
                  <a:pt x="1247" y="3003"/>
                </a:lnTo>
                <a:lnTo>
                  <a:pt x="1232" y="2986"/>
                </a:lnTo>
                <a:lnTo>
                  <a:pt x="1233" y="2989"/>
                </a:lnTo>
                <a:lnTo>
                  <a:pt x="1233" y="2991"/>
                </a:lnTo>
                <a:lnTo>
                  <a:pt x="1232" y="2994"/>
                </a:lnTo>
                <a:lnTo>
                  <a:pt x="1226" y="2984"/>
                </a:lnTo>
                <a:lnTo>
                  <a:pt x="1219" y="2974"/>
                </a:lnTo>
                <a:lnTo>
                  <a:pt x="1211" y="2965"/>
                </a:lnTo>
                <a:lnTo>
                  <a:pt x="1201" y="2956"/>
                </a:lnTo>
                <a:lnTo>
                  <a:pt x="1190" y="2949"/>
                </a:lnTo>
                <a:lnTo>
                  <a:pt x="1178" y="2942"/>
                </a:lnTo>
                <a:lnTo>
                  <a:pt x="1166" y="2937"/>
                </a:lnTo>
                <a:lnTo>
                  <a:pt x="1152" y="2932"/>
                </a:lnTo>
                <a:lnTo>
                  <a:pt x="1139" y="2927"/>
                </a:lnTo>
                <a:lnTo>
                  <a:pt x="1126" y="2924"/>
                </a:lnTo>
                <a:lnTo>
                  <a:pt x="1111" y="2921"/>
                </a:lnTo>
                <a:lnTo>
                  <a:pt x="1098" y="2917"/>
                </a:lnTo>
                <a:lnTo>
                  <a:pt x="1086" y="2916"/>
                </a:lnTo>
                <a:lnTo>
                  <a:pt x="1073" y="2915"/>
                </a:lnTo>
                <a:lnTo>
                  <a:pt x="1061" y="2915"/>
                </a:lnTo>
                <a:lnTo>
                  <a:pt x="1051" y="2916"/>
                </a:lnTo>
                <a:lnTo>
                  <a:pt x="1054" y="2924"/>
                </a:lnTo>
                <a:lnTo>
                  <a:pt x="1058" y="2930"/>
                </a:lnTo>
                <a:lnTo>
                  <a:pt x="1066" y="2941"/>
                </a:lnTo>
                <a:lnTo>
                  <a:pt x="1075" y="2951"/>
                </a:lnTo>
                <a:lnTo>
                  <a:pt x="1086" y="2962"/>
                </a:lnTo>
                <a:lnTo>
                  <a:pt x="1083" y="2962"/>
                </a:lnTo>
                <a:lnTo>
                  <a:pt x="1079" y="2961"/>
                </a:lnTo>
                <a:lnTo>
                  <a:pt x="1075" y="2959"/>
                </a:lnTo>
                <a:lnTo>
                  <a:pt x="1094" y="2974"/>
                </a:lnTo>
                <a:lnTo>
                  <a:pt x="1103" y="2981"/>
                </a:lnTo>
                <a:lnTo>
                  <a:pt x="1112" y="2987"/>
                </a:lnTo>
                <a:lnTo>
                  <a:pt x="1108" y="2986"/>
                </a:lnTo>
                <a:lnTo>
                  <a:pt x="1106" y="2986"/>
                </a:lnTo>
                <a:lnTo>
                  <a:pt x="1104" y="2987"/>
                </a:lnTo>
                <a:lnTo>
                  <a:pt x="1101" y="2987"/>
                </a:lnTo>
                <a:lnTo>
                  <a:pt x="1138" y="3018"/>
                </a:lnTo>
                <a:lnTo>
                  <a:pt x="1131" y="3018"/>
                </a:lnTo>
                <a:lnTo>
                  <a:pt x="1129" y="3018"/>
                </a:lnTo>
                <a:lnTo>
                  <a:pt x="1127" y="3019"/>
                </a:lnTo>
                <a:lnTo>
                  <a:pt x="1131" y="3021"/>
                </a:lnTo>
                <a:lnTo>
                  <a:pt x="1135" y="3024"/>
                </a:lnTo>
                <a:lnTo>
                  <a:pt x="1143" y="3035"/>
                </a:lnTo>
                <a:lnTo>
                  <a:pt x="1135" y="3034"/>
                </a:lnTo>
                <a:lnTo>
                  <a:pt x="1127" y="3031"/>
                </a:lnTo>
                <a:lnTo>
                  <a:pt x="1109" y="3027"/>
                </a:lnTo>
                <a:lnTo>
                  <a:pt x="1093" y="3020"/>
                </a:lnTo>
                <a:lnTo>
                  <a:pt x="1077" y="3011"/>
                </a:lnTo>
                <a:lnTo>
                  <a:pt x="1062" y="3002"/>
                </a:lnTo>
                <a:lnTo>
                  <a:pt x="1046" y="2990"/>
                </a:lnTo>
                <a:lnTo>
                  <a:pt x="1015" y="2967"/>
                </a:lnTo>
                <a:lnTo>
                  <a:pt x="998" y="2955"/>
                </a:lnTo>
                <a:lnTo>
                  <a:pt x="983" y="2944"/>
                </a:lnTo>
                <a:lnTo>
                  <a:pt x="966" y="2934"/>
                </a:lnTo>
                <a:lnTo>
                  <a:pt x="948" y="2926"/>
                </a:lnTo>
                <a:lnTo>
                  <a:pt x="931" y="2918"/>
                </a:lnTo>
                <a:lnTo>
                  <a:pt x="920" y="2915"/>
                </a:lnTo>
                <a:lnTo>
                  <a:pt x="911" y="2913"/>
                </a:lnTo>
                <a:lnTo>
                  <a:pt x="902" y="2912"/>
                </a:lnTo>
                <a:lnTo>
                  <a:pt x="892" y="2911"/>
                </a:lnTo>
                <a:lnTo>
                  <a:pt x="881" y="2911"/>
                </a:lnTo>
                <a:lnTo>
                  <a:pt x="871" y="2911"/>
                </a:lnTo>
                <a:lnTo>
                  <a:pt x="877" y="2922"/>
                </a:lnTo>
                <a:lnTo>
                  <a:pt x="884" y="2931"/>
                </a:lnTo>
                <a:lnTo>
                  <a:pt x="893" y="2939"/>
                </a:lnTo>
                <a:lnTo>
                  <a:pt x="902" y="2947"/>
                </a:lnTo>
                <a:lnTo>
                  <a:pt x="899" y="2947"/>
                </a:lnTo>
                <a:lnTo>
                  <a:pt x="896" y="2946"/>
                </a:lnTo>
                <a:lnTo>
                  <a:pt x="893" y="2945"/>
                </a:lnTo>
                <a:lnTo>
                  <a:pt x="909" y="2956"/>
                </a:lnTo>
                <a:lnTo>
                  <a:pt x="917" y="2963"/>
                </a:lnTo>
                <a:lnTo>
                  <a:pt x="925" y="2967"/>
                </a:lnTo>
                <a:lnTo>
                  <a:pt x="922" y="2967"/>
                </a:lnTo>
                <a:lnTo>
                  <a:pt x="920" y="2967"/>
                </a:lnTo>
                <a:lnTo>
                  <a:pt x="919" y="2968"/>
                </a:lnTo>
                <a:lnTo>
                  <a:pt x="916" y="2968"/>
                </a:lnTo>
                <a:lnTo>
                  <a:pt x="931" y="2979"/>
                </a:lnTo>
                <a:lnTo>
                  <a:pt x="946" y="2989"/>
                </a:lnTo>
                <a:lnTo>
                  <a:pt x="942" y="2990"/>
                </a:lnTo>
                <a:lnTo>
                  <a:pt x="939" y="2992"/>
                </a:lnTo>
                <a:lnTo>
                  <a:pt x="946" y="3001"/>
                </a:lnTo>
                <a:lnTo>
                  <a:pt x="954" y="3008"/>
                </a:lnTo>
                <a:lnTo>
                  <a:pt x="962" y="3015"/>
                </a:lnTo>
                <a:lnTo>
                  <a:pt x="971" y="3022"/>
                </a:lnTo>
                <a:lnTo>
                  <a:pt x="962" y="3021"/>
                </a:lnTo>
                <a:lnTo>
                  <a:pt x="955" y="3019"/>
                </a:lnTo>
                <a:lnTo>
                  <a:pt x="941" y="3015"/>
                </a:lnTo>
                <a:lnTo>
                  <a:pt x="928" y="3008"/>
                </a:lnTo>
                <a:lnTo>
                  <a:pt x="915" y="3001"/>
                </a:lnTo>
                <a:lnTo>
                  <a:pt x="903" y="2991"/>
                </a:lnTo>
                <a:lnTo>
                  <a:pt x="891" y="2981"/>
                </a:lnTo>
                <a:lnTo>
                  <a:pt x="867" y="2961"/>
                </a:lnTo>
                <a:lnTo>
                  <a:pt x="855" y="2950"/>
                </a:lnTo>
                <a:lnTo>
                  <a:pt x="841" y="2941"/>
                </a:lnTo>
                <a:lnTo>
                  <a:pt x="828" y="2932"/>
                </a:lnTo>
                <a:lnTo>
                  <a:pt x="814" y="2925"/>
                </a:lnTo>
                <a:lnTo>
                  <a:pt x="798" y="2918"/>
                </a:lnTo>
                <a:lnTo>
                  <a:pt x="782" y="2914"/>
                </a:lnTo>
                <a:lnTo>
                  <a:pt x="772" y="2913"/>
                </a:lnTo>
                <a:lnTo>
                  <a:pt x="763" y="2912"/>
                </a:lnTo>
                <a:lnTo>
                  <a:pt x="754" y="2912"/>
                </a:lnTo>
                <a:lnTo>
                  <a:pt x="744" y="2913"/>
                </a:lnTo>
                <a:lnTo>
                  <a:pt x="748" y="2922"/>
                </a:lnTo>
                <a:lnTo>
                  <a:pt x="753" y="2929"/>
                </a:lnTo>
                <a:lnTo>
                  <a:pt x="760" y="2936"/>
                </a:lnTo>
                <a:lnTo>
                  <a:pt x="767" y="2942"/>
                </a:lnTo>
                <a:lnTo>
                  <a:pt x="764" y="2943"/>
                </a:lnTo>
                <a:lnTo>
                  <a:pt x="762" y="2942"/>
                </a:lnTo>
                <a:lnTo>
                  <a:pt x="760" y="2941"/>
                </a:lnTo>
                <a:lnTo>
                  <a:pt x="772" y="2956"/>
                </a:lnTo>
                <a:lnTo>
                  <a:pt x="780" y="2964"/>
                </a:lnTo>
                <a:lnTo>
                  <a:pt x="784" y="2967"/>
                </a:lnTo>
                <a:lnTo>
                  <a:pt x="787" y="2968"/>
                </a:lnTo>
                <a:lnTo>
                  <a:pt x="784" y="2968"/>
                </a:lnTo>
                <a:lnTo>
                  <a:pt x="783" y="2968"/>
                </a:lnTo>
                <a:lnTo>
                  <a:pt x="782" y="2969"/>
                </a:lnTo>
                <a:lnTo>
                  <a:pt x="779" y="2969"/>
                </a:lnTo>
                <a:lnTo>
                  <a:pt x="791" y="2981"/>
                </a:lnTo>
                <a:lnTo>
                  <a:pt x="805" y="2992"/>
                </a:lnTo>
                <a:lnTo>
                  <a:pt x="820" y="3002"/>
                </a:lnTo>
                <a:lnTo>
                  <a:pt x="835" y="3010"/>
                </a:lnTo>
                <a:lnTo>
                  <a:pt x="821" y="3008"/>
                </a:lnTo>
                <a:lnTo>
                  <a:pt x="807" y="3004"/>
                </a:lnTo>
                <a:lnTo>
                  <a:pt x="795" y="3000"/>
                </a:lnTo>
                <a:lnTo>
                  <a:pt x="783" y="2993"/>
                </a:lnTo>
                <a:lnTo>
                  <a:pt x="770" y="2987"/>
                </a:lnTo>
                <a:lnTo>
                  <a:pt x="758" y="2980"/>
                </a:lnTo>
                <a:lnTo>
                  <a:pt x="735" y="2964"/>
                </a:lnTo>
                <a:lnTo>
                  <a:pt x="712" y="2948"/>
                </a:lnTo>
                <a:lnTo>
                  <a:pt x="701" y="2940"/>
                </a:lnTo>
                <a:lnTo>
                  <a:pt x="688" y="2933"/>
                </a:lnTo>
                <a:lnTo>
                  <a:pt x="676" y="2927"/>
                </a:lnTo>
                <a:lnTo>
                  <a:pt x="663" y="2921"/>
                </a:lnTo>
                <a:lnTo>
                  <a:pt x="648" y="2916"/>
                </a:lnTo>
                <a:lnTo>
                  <a:pt x="634" y="2913"/>
                </a:lnTo>
                <a:lnTo>
                  <a:pt x="637" y="2919"/>
                </a:lnTo>
                <a:lnTo>
                  <a:pt x="639" y="2924"/>
                </a:lnTo>
                <a:lnTo>
                  <a:pt x="641" y="2928"/>
                </a:lnTo>
                <a:lnTo>
                  <a:pt x="625" y="2927"/>
                </a:lnTo>
                <a:lnTo>
                  <a:pt x="607" y="2929"/>
                </a:lnTo>
                <a:lnTo>
                  <a:pt x="590" y="2932"/>
                </a:lnTo>
                <a:lnTo>
                  <a:pt x="572" y="2937"/>
                </a:lnTo>
                <a:lnTo>
                  <a:pt x="554" y="2943"/>
                </a:lnTo>
                <a:lnTo>
                  <a:pt x="535" y="2949"/>
                </a:lnTo>
                <a:lnTo>
                  <a:pt x="497" y="2963"/>
                </a:lnTo>
                <a:lnTo>
                  <a:pt x="479" y="2969"/>
                </a:lnTo>
                <a:lnTo>
                  <a:pt x="460" y="2975"/>
                </a:lnTo>
                <a:lnTo>
                  <a:pt x="442" y="2979"/>
                </a:lnTo>
                <a:lnTo>
                  <a:pt x="423" y="2982"/>
                </a:lnTo>
                <a:lnTo>
                  <a:pt x="406" y="2983"/>
                </a:lnTo>
                <a:lnTo>
                  <a:pt x="388" y="2982"/>
                </a:lnTo>
                <a:lnTo>
                  <a:pt x="380" y="2981"/>
                </a:lnTo>
                <a:lnTo>
                  <a:pt x="372" y="2979"/>
                </a:lnTo>
                <a:lnTo>
                  <a:pt x="364" y="2976"/>
                </a:lnTo>
                <a:lnTo>
                  <a:pt x="355" y="2972"/>
                </a:lnTo>
                <a:lnTo>
                  <a:pt x="366" y="2983"/>
                </a:lnTo>
                <a:lnTo>
                  <a:pt x="378" y="2993"/>
                </a:lnTo>
                <a:lnTo>
                  <a:pt x="391" y="3003"/>
                </a:lnTo>
                <a:lnTo>
                  <a:pt x="405" y="3012"/>
                </a:lnTo>
                <a:lnTo>
                  <a:pt x="420" y="3021"/>
                </a:lnTo>
                <a:lnTo>
                  <a:pt x="436" y="3029"/>
                </a:lnTo>
                <a:lnTo>
                  <a:pt x="451" y="3037"/>
                </a:lnTo>
                <a:lnTo>
                  <a:pt x="467" y="3043"/>
                </a:lnTo>
                <a:lnTo>
                  <a:pt x="485" y="3049"/>
                </a:lnTo>
                <a:lnTo>
                  <a:pt x="501" y="3054"/>
                </a:lnTo>
                <a:lnTo>
                  <a:pt x="518" y="3058"/>
                </a:lnTo>
                <a:lnTo>
                  <a:pt x="535" y="3061"/>
                </a:lnTo>
                <a:lnTo>
                  <a:pt x="552" y="3063"/>
                </a:lnTo>
                <a:lnTo>
                  <a:pt x="568" y="3064"/>
                </a:lnTo>
                <a:lnTo>
                  <a:pt x="583" y="3064"/>
                </a:lnTo>
                <a:lnTo>
                  <a:pt x="598" y="3062"/>
                </a:lnTo>
                <a:lnTo>
                  <a:pt x="598" y="3064"/>
                </a:lnTo>
                <a:lnTo>
                  <a:pt x="598" y="3068"/>
                </a:lnTo>
                <a:lnTo>
                  <a:pt x="597" y="3071"/>
                </a:lnTo>
                <a:lnTo>
                  <a:pt x="595" y="3073"/>
                </a:lnTo>
                <a:lnTo>
                  <a:pt x="592" y="3075"/>
                </a:lnTo>
                <a:lnTo>
                  <a:pt x="587" y="3075"/>
                </a:lnTo>
                <a:lnTo>
                  <a:pt x="602" y="3078"/>
                </a:lnTo>
                <a:lnTo>
                  <a:pt x="617" y="3079"/>
                </a:lnTo>
                <a:lnTo>
                  <a:pt x="631" y="3078"/>
                </a:lnTo>
                <a:lnTo>
                  <a:pt x="645" y="3075"/>
                </a:lnTo>
                <a:lnTo>
                  <a:pt x="658" y="3071"/>
                </a:lnTo>
                <a:lnTo>
                  <a:pt x="671" y="3065"/>
                </a:lnTo>
                <a:lnTo>
                  <a:pt x="683" y="3059"/>
                </a:lnTo>
                <a:lnTo>
                  <a:pt x="695" y="3053"/>
                </a:lnTo>
                <a:lnTo>
                  <a:pt x="718" y="3041"/>
                </a:lnTo>
                <a:lnTo>
                  <a:pt x="730" y="3035"/>
                </a:lnTo>
                <a:lnTo>
                  <a:pt x="742" y="3029"/>
                </a:lnTo>
                <a:lnTo>
                  <a:pt x="754" y="3025"/>
                </a:lnTo>
                <a:lnTo>
                  <a:pt x="766" y="3022"/>
                </a:lnTo>
                <a:lnTo>
                  <a:pt x="779" y="3021"/>
                </a:lnTo>
                <a:lnTo>
                  <a:pt x="792" y="3021"/>
                </a:lnTo>
                <a:lnTo>
                  <a:pt x="787" y="3022"/>
                </a:lnTo>
                <a:lnTo>
                  <a:pt x="783" y="3024"/>
                </a:lnTo>
                <a:lnTo>
                  <a:pt x="774" y="3029"/>
                </a:lnTo>
                <a:lnTo>
                  <a:pt x="766" y="3036"/>
                </a:lnTo>
                <a:lnTo>
                  <a:pt x="759" y="3043"/>
                </a:lnTo>
                <a:lnTo>
                  <a:pt x="752" y="3050"/>
                </a:lnTo>
                <a:lnTo>
                  <a:pt x="744" y="3056"/>
                </a:lnTo>
                <a:lnTo>
                  <a:pt x="736" y="3060"/>
                </a:lnTo>
                <a:lnTo>
                  <a:pt x="732" y="3061"/>
                </a:lnTo>
                <a:lnTo>
                  <a:pt x="728" y="3061"/>
                </a:lnTo>
                <a:lnTo>
                  <a:pt x="731" y="3062"/>
                </a:lnTo>
                <a:lnTo>
                  <a:pt x="732" y="3062"/>
                </a:lnTo>
                <a:lnTo>
                  <a:pt x="733" y="3063"/>
                </a:lnTo>
                <a:lnTo>
                  <a:pt x="738" y="3063"/>
                </a:lnTo>
                <a:lnTo>
                  <a:pt x="721" y="3072"/>
                </a:lnTo>
                <a:lnTo>
                  <a:pt x="706" y="3079"/>
                </a:lnTo>
                <a:lnTo>
                  <a:pt x="708" y="3078"/>
                </a:lnTo>
                <a:lnTo>
                  <a:pt x="711" y="3078"/>
                </a:lnTo>
                <a:lnTo>
                  <a:pt x="713" y="3078"/>
                </a:lnTo>
                <a:lnTo>
                  <a:pt x="704" y="3084"/>
                </a:lnTo>
                <a:lnTo>
                  <a:pt x="695" y="3090"/>
                </a:lnTo>
                <a:lnTo>
                  <a:pt x="688" y="3097"/>
                </a:lnTo>
                <a:lnTo>
                  <a:pt x="681" y="3105"/>
                </a:lnTo>
                <a:lnTo>
                  <a:pt x="689" y="3107"/>
                </a:lnTo>
                <a:lnTo>
                  <a:pt x="697" y="3109"/>
                </a:lnTo>
                <a:lnTo>
                  <a:pt x="714" y="3109"/>
                </a:lnTo>
                <a:lnTo>
                  <a:pt x="729" y="3106"/>
                </a:lnTo>
                <a:lnTo>
                  <a:pt x="744" y="3102"/>
                </a:lnTo>
                <a:lnTo>
                  <a:pt x="758" y="3096"/>
                </a:lnTo>
                <a:lnTo>
                  <a:pt x="771" y="3090"/>
                </a:lnTo>
                <a:lnTo>
                  <a:pt x="785" y="3083"/>
                </a:lnTo>
                <a:lnTo>
                  <a:pt x="797" y="3075"/>
                </a:lnTo>
                <a:lnTo>
                  <a:pt x="822" y="3058"/>
                </a:lnTo>
                <a:lnTo>
                  <a:pt x="834" y="3051"/>
                </a:lnTo>
                <a:lnTo>
                  <a:pt x="846" y="3044"/>
                </a:lnTo>
                <a:lnTo>
                  <a:pt x="859" y="3039"/>
                </a:lnTo>
                <a:lnTo>
                  <a:pt x="871" y="3035"/>
                </a:lnTo>
                <a:lnTo>
                  <a:pt x="883" y="3032"/>
                </a:lnTo>
                <a:lnTo>
                  <a:pt x="897" y="3032"/>
                </a:lnTo>
                <a:lnTo>
                  <a:pt x="879" y="3043"/>
                </a:lnTo>
                <a:lnTo>
                  <a:pt x="863" y="3055"/>
                </a:lnTo>
                <a:lnTo>
                  <a:pt x="867" y="3058"/>
                </a:lnTo>
                <a:lnTo>
                  <a:pt x="872" y="3061"/>
                </a:lnTo>
                <a:lnTo>
                  <a:pt x="850" y="3071"/>
                </a:lnTo>
                <a:lnTo>
                  <a:pt x="829" y="3082"/>
                </a:lnTo>
                <a:lnTo>
                  <a:pt x="833" y="3083"/>
                </a:lnTo>
                <a:lnTo>
                  <a:pt x="835" y="3084"/>
                </a:lnTo>
                <a:lnTo>
                  <a:pt x="837" y="3084"/>
                </a:lnTo>
                <a:lnTo>
                  <a:pt x="841" y="3085"/>
                </a:lnTo>
                <a:lnTo>
                  <a:pt x="830" y="3088"/>
                </a:lnTo>
                <a:lnTo>
                  <a:pt x="818" y="3093"/>
                </a:lnTo>
                <a:lnTo>
                  <a:pt x="795" y="3105"/>
                </a:lnTo>
                <a:lnTo>
                  <a:pt x="799" y="3104"/>
                </a:lnTo>
                <a:lnTo>
                  <a:pt x="803" y="3103"/>
                </a:lnTo>
                <a:lnTo>
                  <a:pt x="807" y="3104"/>
                </a:lnTo>
                <a:lnTo>
                  <a:pt x="794" y="3113"/>
                </a:lnTo>
                <a:lnTo>
                  <a:pt x="782" y="3121"/>
                </a:lnTo>
                <a:lnTo>
                  <a:pt x="770" y="3131"/>
                </a:lnTo>
                <a:lnTo>
                  <a:pt x="764" y="3136"/>
                </a:lnTo>
                <a:lnTo>
                  <a:pt x="760" y="3142"/>
                </a:lnTo>
                <a:lnTo>
                  <a:pt x="771" y="3145"/>
                </a:lnTo>
                <a:lnTo>
                  <a:pt x="784" y="3149"/>
                </a:lnTo>
                <a:lnTo>
                  <a:pt x="796" y="3150"/>
                </a:lnTo>
                <a:lnTo>
                  <a:pt x="810" y="3151"/>
                </a:lnTo>
                <a:lnTo>
                  <a:pt x="824" y="3151"/>
                </a:lnTo>
                <a:lnTo>
                  <a:pt x="838" y="3150"/>
                </a:lnTo>
                <a:lnTo>
                  <a:pt x="853" y="3149"/>
                </a:lnTo>
                <a:lnTo>
                  <a:pt x="868" y="3147"/>
                </a:lnTo>
                <a:lnTo>
                  <a:pt x="881" y="3142"/>
                </a:lnTo>
                <a:lnTo>
                  <a:pt x="896" y="3138"/>
                </a:lnTo>
                <a:lnTo>
                  <a:pt x="909" y="3133"/>
                </a:lnTo>
                <a:lnTo>
                  <a:pt x="921" y="3128"/>
                </a:lnTo>
                <a:lnTo>
                  <a:pt x="933" y="3121"/>
                </a:lnTo>
                <a:lnTo>
                  <a:pt x="944" y="3113"/>
                </a:lnTo>
                <a:lnTo>
                  <a:pt x="953" y="3104"/>
                </a:lnTo>
                <a:lnTo>
                  <a:pt x="961" y="3094"/>
                </a:lnTo>
                <a:lnTo>
                  <a:pt x="961" y="3097"/>
                </a:lnTo>
                <a:lnTo>
                  <a:pt x="961" y="3100"/>
                </a:lnTo>
                <a:lnTo>
                  <a:pt x="960" y="3102"/>
                </a:lnTo>
                <a:lnTo>
                  <a:pt x="978" y="3088"/>
                </a:lnTo>
                <a:lnTo>
                  <a:pt x="988" y="3082"/>
                </a:lnTo>
                <a:lnTo>
                  <a:pt x="997" y="3077"/>
                </a:lnTo>
                <a:lnTo>
                  <a:pt x="997" y="3082"/>
                </a:lnTo>
                <a:lnTo>
                  <a:pt x="996" y="3085"/>
                </a:lnTo>
                <a:lnTo>
                  <a:pt x="995" y="3087"/>
                </a:lnTo>
                <a:lnTo>
                  <a:pt x="993" y="3088"/>
                </a:lnTo>
                <a:lnTo>
                  <a:pt x="990" y="3089"/>
                </a:lnTo>
                <a:lnTo>
                  <a:pt x="983" y="3091"/>
                </a:lnTo>
                <a:lnTo>
                  <a:pt x="987" y="3094"/>
                </a:lnTo>
                <a:lnTo>
                  <a:pt x="993" y="3097"/>
                </a:lnTo>
                <a:lnTo>
                  <a:pt x="970" y="3109"/>
                </a:lnTo>
                <a:lnTo>
                  <a:pt x="947" y="3120"/>
                </a:lnTo>
                <a:lnTo>
                  <a:pt x="951" y="3121"/>
                </a:lnTo>
                <a:lnTo>
                  <a:pt x="953" y="3122"/>
                </a:lnTo>
                <a:lnTo>
                  <a:pt x="955" y="3123"/>
                </a:lnTo>
                <a:lnTo>
                  <a:pt x="960" y="3123"/>
                </a:lnTo>
                <a:lnTo>
                  <a:pt x="949" y="3127"/>
                </a:lnTo>
                <a:lnTo>
                  <a:pt x="936" y="3133"/>
                </a:lnTo>
                <a:lnTo>
                  <a:pt x="912" y="3147"/>
                </a:lnTo>
                <a:lnTo>
                  <a:pt x="916" y="3145"/>
                </a:lnTo>
                <a:lnTo>
                  <a:pt x="920" y="3145"/>
                </a:lnTo>
                <a:lnTo>
                  <a:pt x="924" y="3145"/>
                </a:lnTo>
                <a:lnTo>
                  <a:pt x="910" y="3155"/>
                </a:lnTo>
                <a:lnTo>
                  <a:pt x="898" y="3165"/>
                </a:lnTo>
                <a:lnTo>
                  <a:pt x="885" y="3175"/>
                </a:lnTo>
                <a:lnTo>
                  <a:pt x="880" y="3181"/>
                </a:lnTo>
                <a:lnTo>
                  <a:pt x="874" y="3189"/>
                </a:lnTo>
                <a:lnTo>
                  <a:pt x="886" y="3192"/>
                </a:lnTo>
                <a:lnTo>
                  <a:pt x="899" y="3194"/>
                </a:lnTo>
                <a:lnTo>
                  <a:pt x="913" y="3195"/>
                </a:lnTo>
                <a:lnTo>
                  <a:pt x="929" y="3196"/>
                </a:lnTo>
                <a:lnTo>
                  <a:pt x="944" y="3195"/>
                </a:lnTo>
                <a:lnTo>
                  <a:pt x="959" y="3194"/>
                </a:lnTo>
                <a:lnTo>
                  <a:pt x="976" y="3192"/>
                </a:lnTo>
                <a:lnTo>
                  <a:pt x="992" y="3190"/>
                </a:lnTo>
                <a:lnTo>
                  <a:pt x="1008" y="3186"/>
                </a:lnTo>
                <a:lnTo>
                  <a:pt x="1023" y="3180"/>
                </a:lnTo>
                <a:lnTo>
                  <a:pt x="1037" y="3175"/>
                </a:lnTo>
                <a:lnTo>
                  <a:pt x="1052" y="3168"/>
                </a:lnTo>
                <a:lnTo>
                  <a:pt x="1064" y="3160"/>
                </a:lnTo>
                <a:lnTo>
                  <a:pt x="1075" y="3152"/>
                </a:lnTo>
                <a:lnTo>
                  <a:pt x="1085" y="3141"/>
                </a:lnTo>
                <a:lnTo>
                  <a:pt x="1092" y="3130"/>
                </a:lnTo>
                <a:lnTo>
                  <a:pt x="1093" y="3133"/>
                </a:lnTo>
                <a:lnTo>
                  <a:pt x="1093" y="3136"/>
                </a:lnTo>
                <a:lnTo>
                  <a:pt x="1092" y="3138"/>
                </a:lnTo>
                <a:lnTo>
                  <a:pt x="1100" y="3131"/>
                </a:lnTo>
                <a:lnTo>
                  <a:pt x="1111" y="3123"/>
                </a:lnTo>
                <a:lnTo>
                  <a:pt x="1122" y="3116"/>
                </a:lnTo>
                <a:lnTo>
                  <a:pt x="1132" y="3110"/>
                </a:lnTo>
                <a:lnTo>
                  <a:pt x="1131" y="3113"/>
                </a:lnTo>
                <a:lnTo>
                  <a:pt x="1131" y="3115"/>
                </a:lnTo>
                <a:lnTo>
                  <a:pt x="1132" y="3117"/>
                </a:lnTo>
                <a:lnTo>
                  <a:pt x="1137" y="3110"/>
                </a:lnTo>
                <a:lnTo>
                  <a:pt x="1144" y="3102"/>
                </a:lnTo>
                <a:lnTo>
                  <a:pt x="1148" y="3100"/>
                </a:lnTo>
                <a:lnTo>
                  <a:pt x="1152" y="3098"/>
                </a:lnTo>
                <a:lnTo>
                  <a:pt x="1157" y="3097"/>
                </a:lnTo>
                <a:lnTo>
                  <a:pt x="1162" y="3097"/>
                </a:lnTo>
                <a:lnTo>
                  <a:pt x="1140" y="3111"/>
                </a:lnTo>
                <a:lnTo>
                  <a:pt x="1120" y="3126"/>
                </a:lnTo>
                <a:lnTo>
                  <a:pt x="1124" y="3126"/>
                </a:lnTo>
                <a:lnTo>
                  <a:pt x="1126" y="3127"/>
                </a:lnTo>
                <a:lnTo>
                  <a:pt x="1128" y="3127"/>
                </a:lnTo>
                <a:lnTo>
                  <a:pt x="1133" y="3127"/>
                </a:lnTo>
                <a:lnTo>
                  <a:pt x="1122" y="3132"/>
                </a:lnTo>
                <a:lnTo>
                  <a:pt x="1109" y="3140"/>
                </a:lnTo>
                <a:lnTo>
                  <a:pt x="1088" y="3156"/>
                </a:lnTo>
                <a:lnTo>
                  <a:pt x="1092" y="3155"/>
                </a:lnTo>
                <a:lnTo>
                  <a:pt x="1096" y="3154"/>
                </a:lnTo>
                <a:lnTo>
                  <a:pt x="1100" y="3154"/>
                </a:lnTo>
                <a:lnTo>
                  <a:pt x="1084" y="3167"/>
                </a:lnTo>
                <a:lnTo>
                  <a:pt x="1069" y="3178"/>
                </a:lnTo>
                <a:lnTo>
                  <a:pt x="1063" y="3184"/>
                </a:lnTo>
                <a:lnTo>
                  <a:pt x="1057" y="3191"/>
                </a:lnTo>
                <a:lnTo>
                  <a:pt x="1051" y="3198"/>
                </a:lnTo>
                <a:lnTo>
                  <a:pt x="1046" y="3207"/>
                </a:lnTo>
                <a:lnTo>
                  <a:pt x="1057" y="3210"/>
                </a:lnTo>
                <a:lnTo>
                  <a:pt x="1070" y="3212"/>
                </a:lnTo>
                <a:lnTo>
                  <a:pt x="1085" y="3213"/>
                </a:lnTo>
                <a:lnTo>
                  <a:pt x="1099" y="3214"/>
                </a:lnTo>
                <a:lnTo>
                  <a:pt x="1113" y="3214"/>
                </a:lnTo>
                <a:lnTo>
                  <a:pt x="1129" y="3213"/>
                </a:lnTo>
                <a:lnTo>
                  <a:pt x="1144" y="3211"/>
                </a:lnTo>
                <a:lnTo>
                  <a:pt x="1159" y="3208"/>
                </a:lnTo>
                <a:lnTo>
                  <a:pt x="1174" y="3204"/>
                </a:lnTo>
                <a:lnTo>
                  <a:pt x="1188" y="3200"/>
                </a:lnTo>
                <a:lnTo>
                  <a:pt x="1202" y="3194"/>
                </a:lnTo>
                <a:lnTo>
                  <a:pt x="1215" y="3188"/>
                </a:lnTo>
                <a:lnTo>
                  <a:pt x="1226" y="3179"/>
                </a:lnTo>
                <a:lnTo>
                  <a:pt x="1238" y="3170"/>
                </a:lnTo>
                <a:lnTo>
                  <a:pt x="1248" y="3161"/>
                </a:lnTo>
                <a:lnTo>
                  <a:pt x="1256" y="3150"/>
                </a:lnTo>
                <a:lnTo>
                  <a:pt x="1256" y="3153"/>
                </a:lnTo>
                <a:lnTo>
                  <a:pt x="1256" y="3156"/>
                </a:lnTo>
                <a:lnTo>
                  <a:pt x="1255" y="3158"/>
                </a:lnTo>
                <a:lnTo>
                  <a:pt x="1279" y="3144"/>
                </a:lnTo>
                <a:lnTo>
                  <a:pt x="1302" y="3129"/>
                </a:lnTo>
                <a:lnTo>
                  <a:pt x="1301" y="3135"/>
                </a:lnTo>
                <a:lnTo>
                  <a:pt x="1300" y="3137"/>
                </a:lnTo>
                <a:lnTo>
                  <a:pt x="1298" y="3138"/>
                </a:lnTo>
                <a:lnTo>
                  <a:pt x="1296" y="3140"/>
                </a:lnTo>
                <a:lnTo>
                  <a:pt x="1293" y="3140"/>
                </a:lnTo>
                <a:lnTo>
                  <a:pt x="1286" y="3140"/>
                </a:lnTo>
                <a:lnTo>
                  <a:pt x="1290" y="3142"/>
                </a:lnTo>
                <a:lnTo>
                  <a:pt x="1292" y="3143"/>
                </a:lnTo>
                <a:lnTo>
                  <a:pt x="1294" y="3144"/>
                </a:lnTo>
                <a:lnTo>
                  <a:pt x="1299" y="3144"/>
                </a:lnTo>
                <a:lnTo>
                  <a:pt x="1287" y="3149"/>
                </a:lnTo>
                <a:lnTo>
                  <a:pt x="1273" y="3154"/>
                </a:lnTo>
                <a:lnTo>
                  <a:pt x="1246" y="3167"/>
                </a:lnTo>
                <a:lnTo>
                  <a:pt x="1250" y="3166"/>
                </a:lnTo>
                <a:lnTo>
                  <a:pt x="1255" y="3166"/>
                </a:lnTo>
                <a:lnTo>
                  <a:pt x="1259" y="3167"/>
                </a:lnTo>
                <a:lnTo>
                  <a:pt x="1244" y="3176"/>
                </a:lnTo>
                <a:lnTo>
                  <a:pt x="1228" y="3186"/>
                </a:lnTo>
                <a:lnTo>
                  <a:pt x="1215" y="3196"/>
                </a:lnTo>
                <a:lnTo>
                  <a:pt x="1209" y="3202"/>
                </a:lnTo>
                <a:lnTo>
                  <a:pt x="1203" y="3209"/>
                </a:lnTo>
                <a:lnTo>
                  <a:pt x="1221" y="3215"/>
                </a:lnTo>
                <a:lnTo>
                  <a:pt x="1242" y="3219"/>
                </a:lnTo>
                <a:lnTo>
                  <a:pt x="1261" y="3223"/>
                </a:lnTo>
                <a:lnTo>
                  <a:pt x="1282" y="3223"/>
                </a:lnTo>
                <a:lnTo>
                  <a:pt x="1301" y="3222"/>
                </a:lnTo>
                <a:lnTo>
                  <a:pt x="1322" y="3219"/>
                </a:lnTo>
                <a:lnTo>
                  <a:pt x="1341" y="3214"/>
                </a:lnTo>
                <a:lnTo>
                  <a:pt x="1361" y="3208"/>
                </a:lnTo>
                <a:lnTo>
                  <a:pt x="1379" y="3201"/>
                </a:lnTo>
                <a:lnTo>
                  <a:pt x="1398" y="3192"/>
                </a:lnTo>
                <a:lnTo>
                  <a:pt x="1415" y="3181"/>
                </a:lnTo>
                <a:lnTo>
                  <a:pt x="1432" y="3169"/>
                </a:lnTo>
                <a:lnTo>
                  <a:pt x="1447" y="3156"/>
                </a:lnTo>
                <a:lnTo>
                  <a:pt x="1462" y="3141"/>
                </a:lnTo>
                <a:lnTo>
                  <a:pt x="1475" y="3126"/>
                </a:lnTo>
                <a:lnTo>
                  <a:pt x="1487" y="3110"/>
                </a:lnTo>
                <a:lnTo>
                  <a:pt x="1493" y="3099"/>
                </a:lnTo>
                <a:lnTo>
                  <a:pt x="1501" y="3092"/>
                </a:lnTo>
                <a:lnTo>
                  <a:pt x="1509" y="3087"/>
                </a:lnTo>
                <a:lnTo>
                  <a:pt x="1517" y="3084"/>
                </a:lnTo>
                <a:lnTo>
                  <a:pt x="1525" y="3083"/>
                </a:lnTo>
                <a:lnTo>
                  <a:pt x="1534" y="3083"/>
                </a:lnTo>
                <a:lnTo>
                  <a:pt x="1543" y="3085"/>
                </a:lnTo>
                <a:lnTo>
                  <a:pt x="1551" y="3089"/>
                </a:lnTo>
                <a:lnTo>
                  <a:pt x="1560" y="3094"/>
                </a:lnTo>
                <a:lnTo>
                  <a:pt x="1570" y="3100"/>
                </a:lnTo>
                <a:lnTo>
                  <a:pt x="1579" y="3107"/>
                </a:lnTo>
                <a:lnTo>
                  <a:pt x="1589" y="3117"/>
                </a:lnTo>
                <a:lnTo>
                  <a:pt x="1608" y="3136"/>
                </a:lnTo>
                <a:lnTo>
                  <a:pt x="1627" y="3159"/>
                </a:lnTo>
                <a:lnTo>
                  <a:pt x="1646" y="3185"/>
                </a:lnTo>
                <a:lnTo>
                  <a:pt x="1663" y="3210"/>
                </a:lnTo>
                <a:lnTo>
                  <a:pt x="1697" y="3263"/>
                </a:lnTo>
                <a:lnTo>
                  <a:pt x="1726" y="3308"/>
                </a:lnTo>
                <a:lnTo>
                  <a:pt x="1737" y="3326"/>
                </a:lnTo>
                <a:lnTo>
                  <a:pt x="1746" y="3340"/>
                </a:lnTo>
                <a:lnTo>
                  <a:pt x="1769" y="3370"/>
                </a:lnTo>
                <a:lnTo>
                  <a:pt x="1785" y="3397"/>
                </a:lnTo>
                <a:lnTo>
                  <a:pt x="1791" y="3408"/>
                </a:lnTo>
                <a:lnTo>
                  <a:pt x="1795" y="3418"/>
                </a:lnTo>
                <a:lnTo>
                  <a:pt x="1799" y="3427"/>
                </a:lnTo>
                <a:lnTo>
                  <a:pt x="1801" y="3433"/>
                </a:lnTo>
                <a:lnTo>
                  <a:pt x="1801" y="3438"/>
                </a:lnTo>
                <a:lnTo>
                  <a:pt x="1799" y="3441"/>
                </a:lnTo>
                <a:lnTo>
                  <a:pt x="1798" y="3442"/>
                </a:lnTo>
                <a:lnTo>
                  <a:pt x="1795" y="3442"/>
                </a:lnTo>
                <a:lnTo>
                  <a:pt x="1790" y="3441"/>
                </a:lnTo>
                <a:lnTo>
                  <a:pt x="1783" y="3438"/>
                </a:lnTo>
                <a:lnTo>
                  <a:pt x="1774" y="3432"/>
                </a:lnTo>
                <a:lnTo>
                  <a:pt x="1764" y="3424"/>
                </a:lnTo>
                <a:lnTo>
                  <a:pt x="1750" y="3413"/>
                </a:lnTo>
                <a:lnTo>
                  <a:pt x="1749" y="3416"/>
                </a:lnTo>
                <a:lnTo>
                  <a:pt x="1748" y="3419"/>
                </a:lnTo>
                <a:lnTo>
                  <a:pt x="1749" y="3422"/>
                </a:lnTo>
                <a:lnTo>
                  <a:pt x="1737" y="3413"/>
                </a:lnTo>
                <a:lnTo>
                  <a:pt x="1723" y="3402"/>
                </a:lnTo>
                <a:lnTo>
                  <a:pt x="1710" y="3390"/>
                </a:lnTo>
                <a:lnTo>
                  <a:pt x="1700" y="3379"/>
                </a:lnTo>
                <a:lnTo>
                  <a:pt x="1700" y="3382"/>
                </a:lnTo>
                <a:lnTo>
                  <a:pt x="1700" y="3385"/>
                </a:lnTo>
                <a:lnTo>
                  <a:pt x="1699" y="3389"/>
                </a:lnTo>
                <a:lnTo>
                  <a:pt x="1691" y="3374"/>
                </a:lnTo>
                <a:lnTo>
                  <a:pt x="1681" y="3359"/>
                </a:lnTo>
                <a:lnTo>
                  <a:pt x="1670" y="3346"/>
                </a:lnTo>
                <a:lnTo>
                  <a:pt x="1658" y="3335"/>
                </a:lnTo>
                <a:lnTo>
                  <a:pt x="1643" y="3324"/>
                </a:lnTo>
                <a:lnTo>
                  <a:pt x="1628" y="3314"/>
                </a:lnTo>
                <a:lnTo>
                  <a:pt x="1612" y="3307"/>
                </a:lnTo>
                <a:lnTo>
                  <a:pt x="1594" y="3300"/>
                </a:lnTo>
                <a:lnTo>
                  <a:pt x="1577" y="3293"/>
                </a:lnTo>
                <a:lnTo>
                  <a:pt x="1559" y="3289"/>
                </a:lnTo>
                <a:lnTo>
                  <a:pt x="1541" y="3285"/>
                </a:lnTo>
                <a:lnTo>
                  <a:pt x="1523" y="3283"/>
                </a:lnTo>
                <a:lnTo>
                  <a:pt x="1506" y="3282"/>
                </a:lnTo>
                <a:lnTo>
                  <a:pt x="1488" y="3282"/>
                </a:lnTo>
                <a:lnTo>
                  <a:pt x="1472" y="3283"/>
                </a:lnTo>
                <a:lnTo>
                  <a:pt x="1457" y="3285"/>
                </a:lnTo>
                <a:lnTo>
                  <a:pt x="1462" y="3296"/>
                </a:lnTo>
                <a:lnTo>
                  <a:pt x="1468" y="3307"/>
                </a:lnTo>
                <a:lnTo>
                  <a:pt x="1475" y="3315"/>
                </a:lnTo>
                <a:lnTo>
                  <a:pt x="1482" y="3323"/>
                </a:lnTo>
                <a:lnTo>
                  <a:pt x="1498" y="3339"/>
                </a:lnTo>
                <a:lnTo>
                  <a:pt x="1515" y="3355"/>
                </a:lnTo>
                <a:lnTo>
                  <a:pt x="1510" y="3355"/>
                </a:lnTo>
                <a:lnTo>
                  <a:pt x="1506" y="3354"/>
                </a:lnTo>
                <a:lnTo>
                  <a:pt x="1501" y="3351"/>
                </a:lnTo>
                <a:lnTo>
                  <a:pt x="1525" y="3374"/>
                </a:lnTo>
                <a:lnTo>
                  <a:pt x="1538" y="3384"/>
                </a:lnTo>
                <a:lnTo>
                  <a:pt x="1545" y="3388"/>
                </a:lnTo>
                <a:lnTo>
                  <a:pt x="1551" y="3391"/>
                </a:lnTo>
                <a:lnTo>
                  <a:pt x="1545" y="3390"/>
                </a:lnTo>
                <a:lnTo>
                  <a:pt x="1542" y="3391"/>
                </a:lnTo>
                <a:lnTo>
                  <a:pt x="1540" y="3391"/>
                </a:lnTo>
                <a:lnTo>
                  <a:pt x="1535" y="3392"/>
                </a:lnTo>
                <a:lnTo>
                  <a:pt x="1557" y="3412"/>
                </a:lnTo>
                <a:lnTo>
                  <a:pt x="1581" y="3431"/>
                </a:lnTo>
                <a:lnTo>
                  <a:pt x="1577" y="3431"/>
                </a:lnTo>
                <a:lnTo>
                  <a:pt x="1574" y="3433"/>
                </a:lnTo>
                <a:lnTo>
                  <a:pt x="1568" y="3436"/>
                </a:lnTo>
                <a:lnTo>
                  <a:pt x="1575" y="3445"/>
                </a:lnTo>
                <a:lnTo>
                  <a:pt x="1583" y="3454"/>
                </a:lnTo>
                <a:lnTo>
                  <a:pt x="1590" y="3463"/>
                </a:lnTo>
                <a:lnTo>
                  <a:pt x="1598" y="3470"/>
                </a:lnTo>
                <a:lnTo>
                  <a:pt x="1608" y="3478"/>
                </a:lnTo>
                <a:lnTo>
                  <a:pt x="1617" y="3486"/>
                </a:lnTo>
                <a:lnTo>
                  <a:pt x="1626" y="3492"/>
                </a:lnTo>
                <a:lnTo>
                  <a:pt x="1636" y="3498"/>
                </a:lnTo>
                <a:lnTo>
                  <a:pt x="1626" y="3499"/>
                </a:lnTo>
                <a:lnTo>
                  <a:pt x="1616" y="3498"/>
                </a:lnTo>
                <a:lnTo>
                  <a:pt x="1606" y="3496"/>
                </a:lnTo>
                <a:lnTo>
                  <a:pt x="1597" y="3492"/>
                </a:lnTo>
                <a:lnTo>
                  <a:pt x="1589" y="3486"/>
                </a:lnTo>
                <a:lnTo>
                  <a:pt x="1582" y="3479"/>
                </a:lnTo>
                <a:lnTo>
                  <a:pt x="1575" y="3471"/>
                </a:lnTo>
                <a:lnTo>
                  <a:pt x="1568" y="3462"/>
                </a:lnTo>
                <a:lnTo>
                  <a:pt x="1567" y="3464"/>
                </a:lnTo>
                <a:lnTo>
                  <a:pt x="1566" y="3466"/>
                </a:lnTo>
                <a:lnTo>
                  <a:pt x="1567" y="3469"/>
                </a:lnTo>
                <a:lnTo>
                  <a:pt x="1559" y="3463"/>
                </a:lnTo>
                <a:lnTo>
                  <a:pt x="1549" y="3456"/>
                </a:lnTo>
                <a:lnTo>
                  <a:pt x="1539" y="3448"/>
                </a:lnTo>
                <a:lnTo>
                  <a:pt x="1531" y="3440"/>
                </a:lnTo>
                <a:lnTo>
                  <a:pt x="1533" y="3442"/>
                </a:lnTo>
                <a:lnTo>
                  <a:pt x="1533" y="3444"/>
                </a:lnTo>
                <a:lnTo>
                  <a:pt x="1531" y="3449"/>
                </a:lnTo>
                <a:lnTo>
                  <a:pt x="1523" y="3436"/>
                </a:lnTo>
                <a:lnTo>
                  <a:pt x="1514" y="3426"/>
                </a:lnTo>
                <a:lnTo>
                  <a:pt x="1503" y="3416"/>
                </a:lnTo>
                <a:lnTo>
                  <a:pt x="1490" y="3407"/>
                </a:lnTo>
                <a:lnTo>
                  <a:pt x="1477" y="3400"/>
                </a:lnTo>
                <a:lnTo>
                  <a:pt x="1464" y="3394"/>
                </a:lnTo>
                <a:lnTo>
                  <a:pt x="1448" y="3390"/>
                </a:lnTo>
                <a:lnTo>
                  <a:pt x="1433" y="3386"/>
                </a:lnTo>
                <a:lnTo>
                  <a:pt x="1417" y="3384"/>
                </a:lnTo>
                <a:lnTo>
                  <a:pt x="1402" y="3383"/>
                </a:lnTo>
                <a:lnTo>
                  <a:pt x="1387" y="3383"/>
                </a:lnTo>
                <a:lnTo>
                  <a:pt x="1371" y="3384"/>
                </a:lnTo>
                <a:lnTo>
                  <a:pt x="1357" y="3386"/>
                </a:lnTo>
                <a:lnTo>
                  <a:pt x="1343" y="3390"/>
                </a:lnTo>
                <a:lnTo>
                  <a:pt x="1330" y="3395"/>
                </a:lnTo>
                <a:lnTo>
                  <a:pt x="1318" y="3401"/>
                </a:lnTo>
                <a:lnTo>
                  <a:pt x="1323" y="3407"/>
                </a:lnTo>
                <a:lnTo>
                  <a:pt x="1328" y="3414"/>
                </a:lnTo>
                <a:lnTo>
                  <a:pt x="1338" y="3424"/>
                </a:lnTo>
                <a:lnTo>
                  <a:pt x="1351" y="3433"/>
                </a:lnTo>
                <a:lnTo>
                  <a:pt x="1364" y="3442"/>
                </a:lnTo>
                <a:lnTo>
                  <a:pt x="1360" y="3442"/>
                </a:lnTo>
                <a:lnTo>
                  <a:pt x="1356" y="3442"/>
                </a:lnTo>
                <a:lnTo>
                  <a:pt x="1352" y="3441"/>
                </a:lnTo>
                <a:lnTo>
                  <a:pt x="1374" y="3455"/>
                </a:lnTo>
                <a:lnTo>
                  <a:pt x="1386" y="3461"/>
                </a:lnTo>
                <a:lnTo>
                  <a:pt x="1397" y="3465"/>
                </a:lnTo>
                <a:lnTo>
                  <a:pt x="1393" y="3465"/>
                </a:lnTo>
                <a:lnTo>
                  <a:pt x="1391" y="3465"/>
                </a:lnTo>
                <a:lnTo>
                  <a:pt x="1389" y="3466"/>
                </a:lnTo>
                <a:lnTo>
                  <a:pt x="1385" y="3467"/>
                </a:lnTo>
                <a:lnTo>
                  <a:pt x="1405" y="3479"/>
                </a:lnTo>
                <a:lnTo>
                  <a:pt x="1427" y="3491"/>
                </a:lnTo>
                <a:lnTo>
                  <a:pt x="1422" y="3493"/>
                </a:lnTo>
                <a:lnTo>
                  <a:pt x="1417" y="3496"/>
                </a:lnTo>
                <a:lnTo>
                  <a:pt x="1421" y="3497"/>
                </a:lnTo>
                <a:lnTo>
                  <a:pt x="1424" y="3499"/>
                </a:lnTo>
                <a:lnTo>
                  <a:pt x="1432" y="3507"/>
                </a:lnTo>
                <a:lnTo>
                  <a:pt x="1442" y="3517"/>
                </a:lnTo>
                <a:lnTo>
                  <a:pt x="1448" y="3524"/>
                </a:lnTo>
                <a:lnTo>
                  <a:pt x="1455" y="3529"/>
                </a:lnTo>
                <a:lnTo>
                  <a:pt x="1446" y="3530"/>
                </a:lnTo>
                <a:lnTo>
                  <a:pt x="1437" y="3530"/>
                </a:lnTo>
                <a:lnTo>
                  <a:pt x="1428" y="3529"/>
                </a:lnTo>
                <a:lnTo>
                  <a:pt x="1419" y="3528"/>
                </a:lnTo>
                <a:lnTo>
                  <a:pt x="1409" y="3525"/>
                </a:lnTo>
                <a:lnTo>
                  <a:pt x="1401" y="3521"/>
                </a:lnTo>
                <a:lnTo>
                  <a:pt x="1383" y="3514"/>
                </a:lnTo>
                <a:lnTo>
                  <a:pt x="1365" y="3505"/>
                </a:lnTo>
                <a:lnTo>
                  <a:pt x="1348" y="3495"/>
                </a:lnTo>
                <a:lnTo>
                  <a:pt x="1312" y="3471"/>
                </a:lnTo>
                <a:lnTo>
                  <a:pt x="1293" y="3460"/>
                </a:lnTo>
                <a:lnTo>
                  <a:pt x="1274" y="3449"/>
                </a:lnTo>
                <a:lnTo>
                  <a:pt x="1253" y="3439"/>
                </a:lnTo>
                <a:lnTo>
                  <a:pt x="1233" y="3432"/>
                </a:lnTo>
                <a:lnTo>
                  <a:pt x="1222" y="3429"/>
                </a:lnTo>
                <a:lnTo>
                  <a:pt x="1211" y="3426"/>
                </a:lnTo>
                <a:lnTo>
                  <a:pt x="1200" y="3424"/>
                </a:lnTo>
                <a:lnTo>
                  <a:pt x="1188" y="3423"/>
                </a:lnTo>
                <a:lnTo>
                  <a:pt x="1177" y="3423"/>
                </a:lnTo>
                <a:lnTo>
                  <a:pt x="1165" y="3424"/>
                </a:lnTo>
                <a:lnTo>
                  <a:pt x="1152" y="3425"/>
                </a:lnTo>
                <a:lnTo>
                  <a:pt x="1139" y="3428"/>
                </a:lnTo>
                <a:lnTo>
                  <a:pt x="1145" y="3436"/>
                </a:lnTo>
                <a:lnTo>
                  <a:pt x="1151" y="3443"/>
                </a:lnTo>
                <a:lnTo>
                  <a:pt x="1158" y="3451"/>
                </a:lnTo>
                <a:lnTo>
                  <a:pt x="1165" y="3457"/>
                </a:lnTo>
                <a:lnTo>
                  <a:pt x="1179" y="3469"/>
                </a:lnTo>
                <a:lnTo>
                  <a:pt x="1196" y="3481"/>
                </a:lnTo>
                <a:lnTo>
                  <a:pt x="1190" y="3481"/>
                </a:lnTo>
                <a:lnTo>
                  <a:pt x="1185" y="3481"/>
                </a:lnTo>
                <a:lnTo>
                  <a:pt x="1180" y="3479"/>
                </a:lnTo>
                <a:lnTo>
                  <a:pt x="1208" y="3497"/>
                </a:lnTo>
                <a:lnTo>
                  <a:pt x="1222" y="3505"/>
                </a:lnTo>
                <a:lnTo>
                  <a:pt x="1230" y="3508"/>
                </a:lnTo>
                <a:lnTo>
                  <a:pt x="1237" y="3510"/>
                </a:lnTo>
                <a:lnTo>
                  <a:pt x="1231" y="3510"/>
                </a:lnTo>
                <a:lnTo>
                  <a:pt x="1227" y="3511"/>
                </a:lnTo>
                <a:lnTo>
                  <a:pt x="1225" y="3512"/>
                </a:lnTo>
                <a:lnTo>
                  <a:pt x="1220" y="3512"/>
                </a:lnTo>
                <a:lnTo>
                  <a:pt x="1234" y="3520"/>
                </a:lnTo>
                <a:lnTo>
                  <a:pt x="1247" y="3530"/>
                </a:lnTo>
                <a:lnTo>
                  <a:pt x="1259" y="3539"/>
                </a:lnTo>
                <a:lnTo>
                  <a:pt x="1272" y="3548"/>
                </a:lnTo>
                <a:lnTo>
                  <a:pt x="1260" y="3549"/>
                </a:lnTo>
                <a:lnTo>
                  <a:pt x="1250" y="3548"/>
                </a:lnTo>
                <a:lnTo>
                  <a:pt x="1240" y="3547"/>
                </a:lnTo>
                <a:lnTo>
                  <a:pt x="1231" y="3544"/>
                </a:lnTo>
                <a:lnTo>
                  <a:pt x="1221" y="3540"/>
                </a:lnTo>
                <a:lnTo>
                  <a:pt x="1213" y="3534"/>
                </a:lnTo>
                <a:lnTo>
                  <a:pt x="1205" y="3527"/>
                </a:lnTo>
                <a:lnTo>
                  <a:pt x="1197" y="3516"/>
                </a:lnTo>
                <a:lnTo>
                  <a:pt x="1196" y="3518"/>
                </a:lnTo>
                <a:lnTo>
                  <a:pt x="1196" y="3521"/>
                </a:lnTo>
                <a:lnTo>
                  <a:pt x="1197" y="3524"/>
                </a:lnTo>
                <a:lnTo>
                  <a:pt x="1187" y="3518"/>
                </a:lnTo>
                <a:lnTo>
                  <a:pt x="1178" y="3510"/>
                </a:lnTo>
                <a:lnTo>
                  <a:pt x="1169" y="3502"/>
                </a:lnTo>
                <a:lnTo>
                  <a:pt x="1161" y="3494"/>
                </a:lnTo>
                <a:lnTo>
                  <a:pt x="1162" y="3497"/>
                </a:lnTo>
                <a:lnTo>
                  <a:pt x="1162" y="3499"/>
                </a:lnTo>
                <a:lnTo>
                  <a:pt x="1161" y="3502"/>
                </a:lnTo>
                <a:lnTo>
                  <a:pt x="1155" y="3492"/>
                </a:lnTo>
                <a:lnTo>
                  <a:pt x="1146" y="3481"/>
                </a:lnTo>
                <a:lnTo>
                  <a:pt x="1136" y="3472"/>
                </a:lnTo>
                <a:lnTo>
                  <a:pt x="1125" y="3464"/>
                </a:lnTo>
                <a:lnTo>
                  <a:pt x="1112" y="3457"/>
                </a:lnTo>
                <a:lnTo>
                  <a:pt x="1099" y="3451"/>
                </a:lnTo>
                <a:lnTo>
                  <a:pt x="1085" y="3445"/>
                </a:lnTo>
                <a:lnTo>
                  <a:pt x="1070" y="3440"/>
                </a:lnTo>
                <a:lnTo>
                  <a:pt x="1056" y="3437"/>
                </a:lnTo>
                <a:lnTo>
                  <a:pt x="1041" y="3434"/>
                </a:lnTo>
                <a:lnTo>
                  <a:pt x="1025" y="3432"/>
                </a:lnTo>
                <a:lnTo>
                  <a:pt x="1011" y="3431"/>
                </a:lnTo>
                <a:lnTo>
                  <a:pt x="996" y="3430"/>
                </a:lnTo>
                <a:lnTo>
                  <a:pt x="983" y="3431"/>
                </a:lnTo>
                <a:lnTo>
                  <a:pt x="971" y="3432"/>
                </a:lnTo>
                <a:lnTo>
                  <a:pt x="959" y="3434"/>
                </a:lnTo>
                <a:lnTo>
                  <a:pt x="965" y="3441"/>
                </a:lnTo>
                <a:lnTo>
                  <a:pt x="969" y="3448"/>
                </a:lnTo>
                <a:lnTo>
                  <a:pt x="979" y="3459"/>
                </a:lnTo>
                <a:lnTo>
                  <a:pt x="990" y="3469"/>
                </a:lnTo>
                <a:lnTo>
                  <a:pt x="1003" y="3479"/>
                </a:lnTo>
                <a:lnTo>
                  <a:pt x="998" y="3479"/>
                </a:lnTo>
                <a:lnTo>
                  <a:pt x="994" y="3479"/>
                </a:lnTo>
                <a:lnTo>
                  <a:pt x="990" y="3477"/>
                </a:lnTo>
                <a:lnTo>
                  <a:pt x="1011" y="3493"/>
                </a:lnTo>
                <a:lnTo>
                  <a:pt x="1022" y="3499"/>
                </a:lnTo>
                <a:lnTo>
                  <a:pt x="1033" y="3505"/>
                </a:lnTo>
                <a:lnTo>
                  <a:pt x="1029" y="3504"/>
                </a:lnTo>
                <a:lnTo>
                  <a:pt x="1026" y="3505"/>
                </a:lnTo>
                <a:lnTo>
                  <a:pt x="1024" y="3506"/>
                </a:lnTo>
                <a:lnTo>
                  <a:pt x="1020" y="3506"/>
                </a:lnTo>
                <a:lnTo>
                  <a:pt x="1062" y="3537"/>
                </a:lnTo>
                <a:lnTo>
                  <a:pt x="1055" y="3537"/>
                </a:lnTo>
                <a:lnTo>
                  <a:pt x="1047" y="3537"/>
                </a:lnTo>
                <a:lnTo>
                  <a:pt x="1031" y="3534"/>
                </a:lnTo>
                <a:lnTo>
                  <a:pt x="1015" y="3530"/>
                </a:lnTo>
                <a:lnTo>
                  <a:pt x="999" y="3524"/>
                </a:lnTo>
                <a:lnTo>
                  <a:pt x="984" y="3515"/>
                </a:lnTo>
                <a:lnTo>
                  <a:pt x="968" y="3506"/>
                </a:lnTo>
                <a:lnTo>
                  <a:pt x="935" y="3487"/>
                </a:lnTo>
                <a:lnTo>
                  <a:pt x="918" y="3477"/>
                </a:lnTo>
                <a:lnTo>
                  <a:pt x="902" y="3468"/>
                </a:lnTo>
                <a:lnTo>
                  <a:pt x="884" y="3460"/>
                </a:lnTo>
                <a:lnTo>
                  <a:pt x="867" y="3453"/>
                </a:lnTo>
                <a:lnTo>
                  <a:pt x="848" y="3448"/>
                </a:lnTo>
                <a:lnTo>
                  <a:pt x="830" y="3444"/>
                </a:lnTo>
                <a:lnTo>
                  <a:pt x="821" y="3443"/>
                </a:lnTo>
                <a:lnTo>
                  <a:pt x="811" y="3443"/>
                </a:lnTo>
                <a:lnTo>
                  <a:pt x="801" y="3444"/>
                </a:lnTo>
                <a:lnTo>
                  <a:pt x="792" y="3445"/>
                </a:lnTo>
                <a:lnTo>
                  <a:pt x="800" y="3456"/>
                </a:lnTo>
                <a:lnTo>
                  <a:pt x="809" y="3465"/>
                </a:lnTo>
                <a:lnTo>
                  <a:pt x="819" y="3472"/>
                </a:lnTo>
                <a:lnTo>
                  <a:pt x="830" y="3480"/>
                </a:lnTo>
                <a:lnTo>
                  <a:pt x="827" y="3481"/>
                </a:lnTo>
                <a:lnTo>
                  <a:pt x="823" y="3480"/>
                </a:lnTo>
                <a:lnTo>
                  <a:pt x="820" y="3479"/>
                </a:lnTo>
                <a:lnTo>
                  <a:pt x="838" y="3491"/>
                </a:lnTo>
                <a:lnTo>
                  <a:pt x="848" y="3496"/>
                </a:lnTo>
                <a:lnTo>
                  <a:pt x="858" y="3499"/>
                </a:lnTo>
                <a:lnTo>
                  <a:pt x="854" y="3499"/>
                </a:lnTo>
                <a:lnTo>
                  <a:pt x="852" y="3500"/>
                </a:lnTo>
                <a:lnTo>
                  <a:pt x="849" y="3501"/>
                </a:lnTo>
                <a:lnTo>
                  <a:pt x="846" y="3502"/>
                </a:lnTo>
                <a:lnTo>
                  <a:pt x="864" y="3512"/>
                </a:lnTo>
                <a:lnTo>
                  <a:pt x="881" y="3521"/>
                </a:lnTo>
                <a:lnTo>
                  <a:pt x="877" y="3524"/>
                </a:lnTo>
                <a:lnTo>
                  <a:pt x="874" y="3526"/>
                </a:lnTo>
                <a:lnTo>
                  <a:pt x="883" y="3534"/>
                </a:lnTo>
                <a:lnTo>
                  <a:pt x="893" y="3541"/>
                </a:lnTo>
                <a:lnTo>
                  <a:pt x="902" y="3548"/>
                </a:lnTo>
                <a:lnTo>
                  <a:pt x="912" y="3554"/>
                </a:lnTo>
                <a:lnTo>
                  <a:pt x="905" y="3553"/>
                </a:lnTo>
                <a:lnTo>
                  <a:pt x="898" y="3553"/>
                </a:lnTo>
                <a:lnTo>
                  <a:pt x="882" y="3549"/>
                </a:lnTo>
                <a:lnTo>
                  <a:pt x="869" y="3544"/>
                </a:lnTo>
                <a:lnTo>
                  <a:pt x="856" y="3537"/>
                </a:lnTo>
                <a:lnTo>
                  <a:pt x="842" y="3529"/>
                </a:lnTo>
                <a:lnTo>
                  <a:pt x="829" y="3519"/>
                </a:lnTo>
                <a:lnTo>
                  <a:pt x="802" y="3500"/>
                </a:lnTo>
                <a:lnTo>
                  <a:pt x="789" y="3491"/>
                </a:lnTo>
                <a:lnTo>
                  <a:pt x="774" y="3482"/>
                </a:lnTo>
                <a:lnTo>
                  <a:pt x="760" y="3474"/>
                </a:lnTo>
                <a:lnTo>
                  <a:pt x="745" y="3468"/>
                </a:lnTo>
                <a:lnTo>
                  <a:pt x="728" y="3464"/>
                </a:lnTo>
                <a:lnTo>
                  <a:pt x="719" y="3462"/>
                </a:lnTo>
                <a:lnTo>
                  <a:pt x="711" y="3461"/>
                </a:lnTo>
                <a:lnTo>
                  <a:pt x="702" y="3461"/>
                </a:lnTo>
                <a:lnTo>
                  <a:pt x="692" y="3461"/>
                </a:lnTo>
                <a:lnTo>
                  <a:pt x="682" y="3462"/>
                </a:lnTo>
                <a:lnTo>
                  <a:pt x="672" y="3464"/>
                </a:lnTo>
                <a:lnTo>
                  <a:pt x="678" y="3473"/>
                </a:lnTo>
                <a:lnTo>
                  <a:pt x="684" y="3480"/>
                </a:lnTo>
                <a:lnTo>
                  <a:pt x="691" y="3487"/>
                </a:lnTo>
                <a:lnTo>
                  <a:pt x="701" y="3494"/>
                </a:lnTo>
                <a:lnTo>
                  <a:pt x="697" y="3494"/>
                </a:lnTo>
                <a:lnTo>
                  <a:pt x="695" y="3494"/>
                </a:lnTo>
                <a:lnTo>
                  <a:pt x="692" y="3493"/>
                </a:lnTo>
                <a:lnTo>
                  <a:pt x="700" y="3500"/>
                </a:lnTo>
                <a:lnTo>
                  <a:pt x="708" y="3507"/>
                </a:lnTo>
                <a:lnTo>
                  <a:pt x="716" y="3514"/>
                </a:lnTo>
                <a:lnTo>
                  <a:pt x="720" y="3517"/>
                </a:lnTo>
                <a:lnTo>
                  <a:pt x="724" y="3518"/>
                </a:lnTo>
                <a:lnTo>
                  <a:pt x="721" y="3518"/>
                </a:lnTo>
                <a:lnTo>
                  <a:pt x="720" y="3519"/>
                </a:lnTo>
                <a:lnTo>
                  <a:pt x="719" y="3520"/>
                </a:lnTo>
                <a:lnTo>
                  <a:pt x="716" y="3520"/>
                </a:lnTo>
                <a:lnTo>
                  <a:pt x="727" y="3531"/>
                </a:lnTo>
                <a:lnTo>
                  <a:pt x="740" y="3539"/>
                </a:lnTo>
                <a:lnTo>
                  <a:pt x="753" y="3547"/>
                </a:lnTo>
                <a:lnTo>
                  <a:pt x="766" y="3553"/>
                </a:lnTo>
                <a:lnTo>
                  <a:pt x="752" y="3552"/>
                </a:lnTo>
                <a:lnTo>
                  <a:pt x="739" y="3550"/>
                </a:lnTo>
                <a:lnTo>
                  <a:pt x="726" y="3547"/>
                </a:lnTo>
                <a:lnTo>
                  <a:pt x="714" y="3542"/>
                </a:lnTo>
                <a:lnTo>
                  <a:pt x="702" y="3537"/>
                </a:lnTo>
                <a:lnTo>
                  <a:pt x="690" y="3532"/>
                </a:lnTo>
                <a:lnTo>
                  <a:pt x="666" y="3518"/>
                </a:lnTo>
                <a:lnTo>
                  <a:pt x="642" y="3506"/>
                </a:lnTo>
                <a:lnTo>
                  <a:pt x="630" y="3500"/>
                </a:lnTo>
                <a:lnTo>
                  <a:pt x="616" y="3495"/>
                </a:lnTo>
                <a:lnTo>
                  <a:pt x="603" y="3491"/>
                </a:lnTo>
                <a:lnTo>
                  <a:pt x="589" y="3487"/>
                </a:lnTo>
                <a:lnTo>
                  <a:pt x="573" y="3483"/>
                </a:lnTo>
                <a:lnTo>
                  <a:pt x="557" y="3482"/>
                </a:lnTo>
                <a:lnTo>
                  <a:pt x="566" y="3492"/>
                </a:lnTo>
                <a:lnTo>
                  <a:pt x="573" y="3498"/>
                </a:lnTo>
                <a:lnTo>
                  <a:pt x="580" y="3503"/>
                </a:lnTo>
                <a:lnTo>
                  <a:pt x="568" y="3504"/>
                </a:lnTo>
                <a:lnTo>
                  <a:pt x="549" y="3505"/>
                </a:lnTo>
                <a:lnTo>
                  <a:pt x="529" y="3507"/>
                </a:lnTo>
                <a:lnTo>
                  <a:pt x="521" y="3508"/>
                </a:lnTo>
                <a:lnTo>
                  <a:pt x="515" y="3509"/>
                </a:lnTo>
                <a:lnTo>
                  <a:pt x="520" y="3510"/>
                </a:lnTo>
                <a:lnTo>
                  <a:pt x="523" y="3512"/>
                </a:lnTo>
                <a:lnTo>
                  <a:pt x="525" y="3514"/>
                </a:lnTo>
                <a:lnTo>
                  <a:pt x="526" y="3517"/>
                </a:lnTo>
                <a:lnTo>
                  <a:pt x="526" y="3521"/>
                </a:lnTo>
                <a:lnTo>
                  <a:pt x="525" y="3524"/>
                </a:lnTo>
                <a:lnTo>
                  <a:pt x="512" y="3520"/>
                </a:lnTo>
                <a:lnTo>
                  <a:pt x="496" y="3519"/>
                </a:lnTo>
                <a:lnTo>
                  <a:pt x="479" y="3518"/>
                </a:lnTo>
                <a:lnTo>
                  <a:pt x="461" y="3517"/>
                </a:lnTo>
                <a:lnTo>
                  <a:pt x="443" y="3518"/>
                </a:lnTo>
                <a:lnTo>
                  <a:pt x="423" y="3519"/>
                </a:lnTo>
                <a:lnTo>
                  <a:pt x="404" y="3521"/>
                </a:lnTo>
                <a:lnTo>
                  <a:pt x="384" y="3525"/>
                </a:lnTo>
                <a:lnTo>
                  <a:pt x="365" y="3528"/>
                </a:lnTo>
                <a:lnTo>
                  <a:pt x="345" y="3533"/>
                </a:lnTo>
                <a:lnTo>
                  <a:pt x="327" y="3538"/>
                </a:lnTo>
                <a:lnTo>
                  <a:pt x="309" y="3544"/>
                </a:lnTo>
                <a:lnTo>
                  <a:pt x="293" y="3550"/>
                </a:lnTo>
                <a:lnTo>
                  <a:pt x="277" y="3557"/>
                </a:lnTo>
                <a:lnTo>
                  <a:pt x="264" y="3567"/>
                </a:lnTo>
                <a:lnTo>
                  <a:pt x="253" y="3575"/>
                </a:lnTo>
                <a:lnTo>
                  <a:pt x="265" y="3571"/>
                </a:lnTo>
                <a:lnTo>
                  <a:pt x="276" y="3568"/>
                </a:lnTo>
                <a:lnTo>
                  <a:pt x="289" y="3565"/>
                </a:lnTo>
                <a:lnTo>
                  <a:pt x="300" y="3563"/>
                </a:lnTo>
                <a:lnTo>
                  <a:pt x="311" y="3562"/>
                </a:lnTo>
                <a:lnTo>
                  <a:pt x="323" y="3561"/>
                </a:lnTo>
                <a:lnTo>
                  <a:pt x="345" y="3562"/>
                </a:lnTo>
                <a:lnTo>
                  <a:pt x="367" y="3565"/>
                </a:lnTo>
                <a:lnTo>
                  <a:pt x="387" y="3569"/>
                </a:lnTo>
                <a:lnTo>
                  <a:pt x="409" y="3575"/>
                </a:lnTo>
                <a:lnTo>
                  <a:pt x="429" y="3582"/>
                </a:lnTo>
                <a:lnTo>
                  <a:pt x="470" y="3599"/>
                </a:lnTo>
                <a:lnTo>
                  <a:pt x="491" y="3606"/>
                </a:lnTo>
                <a:lnTo>
                  <a:pt x="512" y="3613"/>
                </a:lnTo>
                <a:lnTo>
                  <a:pt x="532" y="3619"/>
                </a:lnTo>
                <a:lnTo>
                  <a:pt x="553" y="3624"/>
                </a:lnTo>
                <a:lnTo>
                  <a:pt x="574" y="3628"/>
                </a:lnTo>
                <a:lnTo>
                  <a:pt x="596" y="3629"/>
                </a:lnTo>
                <a:lnTo>
                  <a:pt x="592" y="3638"/>
                </a:lnTo>
                <a:lnTo>
                  <a:pt x="588" y="3644"/>
                </a:lnTo>
                <a:lnTo>
                  <a:pt x="605" y="3643"/>
                </a:lnTo>
                <a:lnTo>
                  <a:pt x="621" y="3641"/>
                </a:lnTo>
                <a:lnTo>
                  <a:pt x="636" y="3637"/>
                </a:lnTo>
                <a:lnTo>
                  <a:pt x="649" y="3630"/>
                </a:lnTo>
                <a:lnTo>
                  <a:pt x="664" y="3624"/>
                </a:lnTo>
                <a:lnTo>
                  <a:pt x="677" y="3617"/>
                </a:lnTo>
                <a:lnTo>
                  <a:pt x="706" y="3600"/>
                </a:lnTo>
                <a:lnTo>
                  <a:pt x="700" y="3606"/>
                </a:lnTo>
                <a:lnTo>
                  <a:pt x="694" y="3611"/>
                </a:lnTo>
                <a:lnTo>
                  <a:pt x="687" y="3616"/>
                </a:lnTo>
                <a:lnTo>
                  <a:pt x="680" y="3620"/>
                </a:lnTo>
                <a:lnTo>
                  <a:pt x="683" y="3620"/>
                </a:lnTo>
                <a:lnTo>
                  <a:pt x="685" y="3621"/>
                </a:lnTo>
                <a:lnTo>
                  <a:pt x="687" y="3621"/>
                </a:lnTo>
                <a:lnTo>
                  <a:pt x="690" y="3621"/>
                </a:lnTo>
                <a:lnTo>
                  <a:pt x="682" y="3625"/>
                </a:lnTo>
                <a:lnTo>
                  <a:pt x="674" y="3629"/>
                </a:lnTo>
                <a:lnTo>
                  <a:pt x="657" y="3641"/>
                </a:lnTo>
                <a:lnTo>
                  <a:pt x="660" y="3640"/>
                </a:lnTo>
                <a:lnTo>
                  <a:pt x="663" y="3639"/>
                </a:lnTo>
                <a:lnTo>
                  <a:pt x="666" y="3640"/>
                </a:lnTo>
                <a:lnTo>
                  <a:pt x="656" y="3647"/>
                </a:lnTo>
                <a:lnTo>
                  <a:pt x="648" y="3654"/>
                </a:lnTo>
                <a:lnTo>
                  <a:pt x="640" y="3662"/>
                </a:lnTo>
                <a:lnTo>
                  <a:pt x="633" y="3671"/>
                </a:lnTo>
                <a:lnTo>
                  <a:pt x="644" y="3672"/>
                </a:lnTo>
                <a:lnTo>
                  <a:pt x="654" y="3674"/>
                </a:lnTo>
                <a:lnTo>
                  <a:pt x="665" y="3674"/>
                </a:lnTo>
                <a:lnTo>
                  <a:pt x="674" y="3672"/>
                </a:lnTo>
                <a:lnTo>
                  <a:pt x="692" y="3668"/>
                </a:lnTo>
                <a:lnTo>
                  <a:pt x="710" y="3663"/>
                </a:lnTo>
                <a:lnTo>
                  <a:pt x="726" y="3656"/>
                </a:lnTo>
                <a:lnTo>
                  <a:pt x="742" y="3648"/>
                </a:lnTo>
                <a:lnTo>
                  <a:pt x="756" y="3638"/>
                </a:lnTo>
                <a:lnTo>
                  <a:pt x="771" y="3628"/>
                </a:lnTo>
                <a:lnTo>
                  <a:pt x="801" y="3608"/>
                </a:lnTo>
                <a:lnTo>
                  <a:pt x="816" y="3599"/>
                </a:lnTo>
                <a:lnTo>
                  <a:pt x="831" y="3590"/>
                </a:lnTo>
                <a:lnTo>
                  <a:pt x="847" y="3583"/>
                </a:lnTo>
                <a:lnTo>
                  <a:pt x="864" y="3578"/>
                </a:lnTo>
                <a:lnTo>
                  <a:pt x="873" y="3576"/>
                </a:lnTo>
                <a:lnTo>
                  <a:pt x="882" y="3574"/>
                </a:lnTo>
                <a:lnTo>
                  <a:pt x="892" y="3574"/>
                </a:lnTo>
                <a:lnTo>
                  <a:pt x="901" y="3574"/>
                </a:lnTo>
                <a:lnTo>
                  <a:pt x="891" y="3579"/>
                </a:lnTo>
                <a:lnTo>
                  <a:pt x="881" y="3586"/>
                </a:lnTo>
                <a:lnTo>
                  <a:pt x="872" y="3593"/>
                </a:lnTo>
                <a:lnTo>
                  <a:pt x="863" y="3602"/>
                </a:lnTo>
                <a:lnTo>
                  <a:pt x="867" y="3605"/>
                </a:lnTo>
                <a:lnTo>
                  <a:pt x="870" y="3607"/>
                </a:lnTo>
                <a:lnTo>
                  <a:pt x="873" y="3608"/>
                </a:lnTo>
                <a:lnTo>
                  <a:pt x="850" y="3619"/>
                </a:lnTo>
                <a:lnTo>
                  <a:pt x="829" y="3633"/>
                </a:lnTo>
                <a:lnTo>
                  <a:pt x="833" y="3633"/>
                </a:lnTo>
                <a:lnTo>
                  <a:pt x="835" y="3634"/>
                </a:lnTo>
                <a:lnTo>
                  <a:pt x="837" y="3635"/>
                </a:lnTo>
                <a:lnTo>
                  <a:pt x="842" y="3635"/>
                </a:lnTo>
                <a:lnTo>
                  <a:pt x="830" y="3641"/>
                </a:lnTo>
                <a:lnTo>
                  <a:pt x="818" y="3647"/>
                </a:lnTo>
                <a:lnTo>
                  <a:pt x="794" y="3661"/>
                </a:lnTo>
                <a:lnTo>
                  <a:pt x="799" y="3660"/>
                </a:lnTo>
                <a:lnTo>
                  <a:pt x="803" y="3659"/>
                </a:lnTo>
                <a:lnTo>
                  <a:pt x="807" y="3660"/>
                </a:lnTo>
                <a:lnTo>
                  <a:pt x="794" y="3670"/>
                </a:lnTo>
                <a:lnTo>
                  <a:pt x="781" y="3680"/>
                </a:lnTo>
                <a:lnTo>
                  <a:pt x="774" y="3685"/>
                </a:lnTo>
                <a:lnTo>
                  <a:pt x="769" y="3691"/>
                </a:lnTo>
                <a:lnTo>
                  <a:pt x="764" y="3698"/>
                </a:lnTo>
                <a:lnTo>
                  <a:pt x="759" y="3705"/>
                </a:lnTo>
                <a:lnTo>
                  <a:pt x="771" y="3707"/>
                </a:lnTo>
                <a:lnTo>
                  <a:pt x="784" y="3709"/>
                </a:lnTo>
                <a:lnTo>
                  <a:pt x="798" y="3709"/>
                </a:lnTo>
                <a:lnTo>
                  <a:pt x="814" y="3709"/>
                </a:lnTo>
                <a:lnTo>
                  <a:pt x="828" y="3708"/>
                </a:lnTo>
                <a:lnTo>
                  <a:pt x="844" y="3706"/>
                </a:lnTo>
                <a:lnTo>
                  <a:pt x="860" y="3703"/>
                </a:lnTo>
                <a:lnTo>
                  <a:pt x="875" y="3700"/>
                </a:lnTo>
                <a:lnTo>
                  <a:pt x="891" y="3695"/>
                </a:lnTo>
                <a:lnTo>
                  <a:pt x="906" y="3690"/>
                </a:lnTo>
                <a:lnTo>
                  <a:pt x="919" y="3684"/>
                </a:lnTo>
                <a:lnTo>
                  <a:pt x="933" y="3676"/>
                </a:lnTo>
                <a:lnTo>
                  <a:pt x="945" y="3667"/>
                </a:lnTo>
                <a:lnTo>
                  <a:pt x="955" y="3658"/>
                </a:lnTo>
                <a:lnTo>
                  <a:pt x="965" y="3648"/>
                </a:lnTo>
                <a:lnTo>
                  <a:pt x="972" y="3637"/>
                </a:lnTo>
                <a:lnTo>
                  <a:pt x="973" y="3640"/>
                </a:lnTo>
                <a:lnTo>
                  <a:pt x="973" y="3642"/>
                </a:lnTo>
                <a:lnTo>
                  <a:pt x="972" y="3645"/>
                </a:lnTo>
                <a:lnTo>
                  <a:pt x="989" y="3628"/>
                </a:lnTo>
                <a:lnTo>
                  <a:pt x="999" y="3620"/>
                </a:lnTo>
                <a:lnTo>
                  <a:pt x="1010" y="3614"/>
                </a:lnTo>
                <a:lnTo>
                  <a:pt x="1009" y="3617"/>
                </a:lnTo>
                <a:lnTo>
                  <a:pt x="1009" y="3619"/>
                </a:lnTo>
                <a:lnTo>
                  <a:pt x="1010" y="3621"/>
                </a:lnTo>
                <a:lnTo>
                  <a:pt x="1015" y="3612"/>
                </a:lnTo>
                <a:lnTo>
                  <a:pt x="1021" y="3604"/>
                </a:lnTo>
                <a:lnTo>
                  <a:pt x="1028" y="3595"/>
                </a:lnTo>
                <a:lnTo>
                  <a:pt x="1035" y="3589"/>
                </a:lnTo>
                <a:lnTo>
                  <a:pt x="1043" y="3584"/>
                </a:lnTo>
                <a:lnTo>
                  <a:pt x="1052" y="3580"/>
                </a:lnTo>
                <a:lnTo>
                  <a:pt x="1060" y="3578"/>
                </a:lnTo>
                <a:lnTo>
                  <a:pt x="1070" y="3577"/>
                </a:lnTo>
                <a:lnTo>
                  <a:pt x="1048" y="3588"/>
                </a:lnTo>
                <a:lnTo>
                  <a:pt x="1050" y="3590"/>
                </a:lnTo>
                <a:lnTo>
                  <a:pt x="1053" y="3590"/>
                </a:lnTo>
                <a:lnTo>
                  <a:pt x="1057" y="3591"/>
                </a:lnTo>
                <a:lnTo>
                  <a:pt x="1047" y="3603"/>
                </a:lnTo>
                <a:lnTo>
                  <a:pt x="1035" y="3614"/>
                </a:lnTo>
                <a:lnTo>
                  <a:pt x="1023" y="3625"/>
                </a:lnTo>
                <a:lnTo>
                  <a:pt x="1011" y="3635"/>
                </a:lnTo>
                <a:lnTo>
                  <a:pt x="1016" y="3639"/>
                </a:lnTo>
                <a:lnTo>
                  <a:pt x="1022" y="3641"/>
                </a:lnTo>
                <a:lnTo>
                  <a:pt x="997" y="3655"/>
                </a:lnTo>
                <a:lnTo>
                  <a:pt x="975" y="3670"/>
                </a:lnTo>
                <a:lnTo>
                  <a:pt x="979" y="3670"/>
                </a:lnTo>
                <a:lnTo>
                  <a:pt x="981" y="3671"/>
                </a:lnTo>
                <a:lnTo>
                  <a:pt x="984" y="3672"/>
                </a:lnTo>
                <a:lnTo>
                  <a:pt x="989" y="3672"/>
                </a:lnTo>
                <a:lnTo>
                  <a:pt x="977" y="3678"/>
                </a:lnTo>
                <a:lnTo>
                  <a:pt x="963" y="3685"/>
                </a:lnTo>
                <a:lnTo>
                  <a:pt x="939" y="3701"/>
                </a:lnTo>
                <a:lnTo>
                  <a:pt x="943" y="3699"/>
                </a:lnTo>
                <a:lnTo>
                  <a:pt x="948" y="3699"/>
                </a:lnTo>
                <a:lnTo>
                  <a:pt x="952" y="3699"/>
                </a:lnTo>
                <a:lnTo>
                  <a:pt x="938" y="3710"/>
                </a:lnTo>
                <a:lnTo>
                  <a:pt x="924" y="3722"/>
                </a:lnTo>
                <a:lnTo>
                  <a:pt x="918" y="3728"/>
                </a:lnTo>
                <a:lnTo>
                  <a:pt x="912" y="3734"/>
                </a:lnTo>
                <a:lnTo>
                  <a:pt x="907" y="3741"/>
                </a:lnTo>
                <a:lnTo>
                  <a:pt x="902" y="3748"/>
                </a:lnTo>
                <a:lnTo>
                  <a:pt x="915" y="3751"/>
                </a:lnTo>
                <a:lnTo>
                  <a:pt x="930" y="3752"/>
                </a:lnTo>
                <a:lnTo>
                  <a:pt x="945" y="3752"/>
                </a:lnTo>
                <a:lnTo>
                  <a:pt x="960" y="3752"/>
                </a:lnTo>
                <a:lnTo>
                  <a:pt x="978" y="3750"/>
                </a:lnTo>
                <a:lnTo>
                  <a:pt x="994" y="3747"/>
                </a:lnTo>
                <a:lnTo>
                  <a:pt x="1012" y="3744"/>
                </a:lnTo>
                <a:lnTo>
                  <a:pt x="1028" y="3740"/>
                </a:lnTo>
                <a:lnTo>
                  <a:pt x="1046" y="3735"/>
                </a:lnTo>
                <a:lnTo>
                  <a:pt x="1061" y="3729"/>
                </a:lnTo>
                <a:lnTo>
                  <a:pt x="1076" y="3721"/>
                </a:lnTo>
                <a:lnTo>
                  <a:pt x="1091" y="3713"/>
                </a:lnTo>
                <a:lnTo>
                  <a:pt x="1103" y="3703"/>
                </a:lnTo>
                <a:lnTo>
                  <a:pt x="1114" y="3693"/>
                </a:lnTo>
                <a:lnTo>
                  <a:pt x="1125" y="3681"/>
                </a:lnTo>
                <a:lnTo>
                  <a:pt x="1129" y="3675"/>
                </a:lnTo>
                <a:lnTo>
                  <a:pt x="1132" y="3668"/>
                </a:lnTo>
                <a:lnTo>
                  <a:pt x="1133" y="3672"/>
                </a:lnTo>
                <a:lnTo>
                  <a:pt x="1133" y="3675"/>
                </a:lnTo>
                <a:lnTo>
                  <a:pt x="1132" y="3678"/>
                </a:lnTo>
                <a:lnTo>
                  <a:pt x="1140" y="3668"/>
                </a:lnTo>
                <a:lnTo>
                  <a:pt x="1150" y="3659"/>
                </a:lnTo>
                <a:lnTo>
                  <a:pt x="1162" y="3650"/>
                </a:lnTo>
                <a:lnTo>
                  <a:pt x="1172" y="3643"/>
                </a:lnTo>
                <a:lnTo>
                  <a:pt x="1171" y="3646"/>
                </a:lnTo>
                <a:lnTo>
                  <a:pt x="1172" y="3649"/>
                </a:lnTo>
                <a:lnTo>
                  <a:pt x="1173" y="3651"/>
                </a:lnTo>
                <a:lnTo>
                  <a:pt x="1183" y="3639"/>
                </a:lnTo>
                <a:lnTo>
                  <a:pt x="1194" y="3626"/>
                </a:lnTo>
                <a:lnTo>
                  <a:pt x="1206" y="3615"/>
                </a:lnTo>
                <a:lnTo>
                  <a:pt x="1212" y="3610"/>
                </a:lnTo>
                <a:lnTo>
                  <a:pt x="1218" y="3606"/>
                </a:lnTo>
                <a:lnTo>
                  <a:pt x="1214" y="3610"/>
                </a:lnTo>
                <a:lnTo>
                  <a:pt x="1210" y="3613"/>
                </a:lnTo>
                <a:lnTo>
                  <a:pt x="1215" y="3615"/>
                </a:lnTo>
                <a:lnTo>
                  <a:pt x="1217" y="3616"/>
                </a:lnTo>
                <a:lnTo>
                  <a:pt x="1221" y="3616"/>
                </a:lnTo>
                <a:lnTo>
                  <a:pt x="1201" y="3634"/>
                </a:lnTo>
                <a:lnTo>
                  <a:pt x="1181" y="3654"/>
                </a:lnTo>
                <a:lnTo>
                  <a:pt x="1185" y="3654"/>
                </a:lnTo>
                <a:lnTo>
                  <a:pt x="1187" y="3654"/>
                </a:lnTo>
                <a:lnTo>
                  <a:pt x="1190" y="3654"/>
                </a:lnTo>
                <a:lnTo>
                  <a:pt x="1196" y="3653"/>
                </a:lnTo>
                <a:lnTo>
                  <a:pt x="1184" y="3661"/>
                </a:lnTo>
                <a:lnTo>
                  <a:pt x="1173" y="3670"/>
                </a:lnTo>
                <a:lnTo>
                  <a:pt x="1152" y="3692"/>
                </a:lnTo>
                <a:lnTo>
                  <a:pt x="1157" y="3689"/>
                </a:lnTo>
                <a:lnTo>
                  <a:pt x="1161" y="3688"/>
                </a:lnTo>
                <a:lnTo>
                  <a:pt x="1165" y="3687"/>
                </a:lnTo>
                <a:lnTo>
                  <a:pt x="1150" y="3702"/>
                </a:lnTo>
                <a:lnTo>
                  <a:pt x="1137" y="3718"/>
                </a:lnTo>
                <a:lnTo>
                  <a:pt x="1131" y="3725"/>
                </a:lnTo>
                <a:lnTo>
                  <a:pt x="1125" y="3733"/>
                </a:lnTo>
                <a:lnTo>
                  <a:pt x="1120" y="3742"/>
                </a:lnTo>
                <a:lnTo>
                  <a:pt x="1115" y="3753"/>
                </a:lnTo>
                <a:lnTo>
                  <a:pt x="1129" y="3754"/>
                </a:lnTo>
                <a:lnTo>
                  <a:pt x="1144" y="3754"/>
                </a:lnTo>
                <a:lnTo>
                  <a:pt x="1159" y="3753"/>
                </a:lnTo>
                <a:lnTo>
                  <a:pt x="1174" y="3751"/>
                </a:lnTo>
                <a:lnTo>
                  <a:pt x="1190" y="3748"/>
                </a:lnTo>
                <a:lnTo>
                  <a:pt x="1206" y="3744"/>
                </a:lnTo>
                <a:lnTo>
                  <a:pt x="1221" y="3740"/>
                </a:lnTo>
                <a:lnTo>
                  <a:pt x="1237" y="3735"/>
                </a:lnTo>
                <a:lnTo>
                  <a:pt x="1252" y="3729"/>
                </a:lnTo>
                <a:lnTo>
                  <a:pt x="1265" y="3721"/>
                </a:lnTo>
                <a:lnTo>
                  <a:pt x="1280" y="3713"/>
                </a:lnTo>
                <a:lnTo>
                  <a:pt x="1292" y="3703"/>
                </a:lnTo>
                <a:lnTo>
                  <a:pt x="1303" y="3693"/>
                </a:lnTo>
                <a:lnTo>
                  <a:pt x="1314" y="3682"/>
                </a:lnTo>
                <a:lnTo>
                  <a:pt x="1323" y="3669"/>
                </a:lnTo>
                <a:lnTo>
                  <a:pt x="1331" y="3656"/>
                </a:lnTo>
                <a:lnTo>
                  <a:pt x="1331" y="3660"/>
                </a:lnTo>
                <a:lnTo>
                  <a:pt x="1332" y="3662"/>
                </a:lnTo>
                <a:lnTo>
                  <a:pt x="1331" y="3665"/>
                </a:lnTo>
                <a:lnTo>
                  <a:pt x="1340" y="3655"/>
                </a:lnTo>
                <a:lnTo>
                  <a:pt x="1353" y="3645"/>
                </a:lnTo>
                <a:lnTo>
                  <a:pt x="1365" y="3635"/>
                </a:lnTo>
                <a:lnTo>
                  <a:pt x="1376" y="3627"/>
                </a:lnTo>
                <a:lnTo>
                  <a:pt x="1375" y="3630"/>
                </a:lnTo>
                <a:lnTo>
                  <a:pt x="1376" y="3632"/>
                </a:lnTo>
                <a:lnTo>
                  <a:pt x="1377" y="3634"/>
                </a:lnTo>
                <a:lnTo>
                  <a:pt x="1387" y="3619"/>
                </a:lnTo>
                <a:lnTo>
                  <a:pt x="1397" y="3604"/>
                </a:lnTo>
                <a:lnTo>
                  <a:pt x="1408" y="3591"/>
                </a:lnTo>
                <a:lnTo>
                  <a:pt x="1421" y="3580"/>
                </a:lnTo>
                <a:lnTo>
                  <a:pt x="1435" y="3571"/>
                </a:lnTo>
                <a:lnTo>
                  <a:pt x="1450" y="3564"/>
                </a:lnTo>
                <a:lnTo>
                  <a:pt x="1467" y="3558"/>
                </a:lnTo>
                <a:lnTo>
                  <a:pt x="1484" y="3555"/>
                </a:lnTo>
                <a:lnTo>
                  <a:pt x="1479" y="3558"/>
                </a:lnTo>
                <a:lnTo>
                  <a:pt x="1475" y="3564"/>
                </a:lnTo>
                <a:lnTo>
                  <a:pt x="1468" y="3572"/>
                </a:lnTo>
                <a:lnTo>
                  <a:pt x="1465" y="3576"/>
                </a:lnTo>
                <a:lnTo>
                  <a:pt x="1462" y="3579"/>
                </a:lnTo>
                <a:lnTo>
                  <a:pt x="1457" y="3582"/>
                </a:lnTo>
                <a:lnTo>
                  <a:pt x="1450" y="3584"/>
                </a:lnTo>
                <a:lnTo>
                  <a:pt x="1453" y="3586"/>
                </a:lnTo>
                <a:lnTo>
                  <a:pt x="1455" y="3586"/>
                </a:lnTo>
                <a:lnTo>
                  <a:pt x="1460" y="3586"/>
                </a:lnTo>
                <a:lnTo>
                  <a:pt x="1450" y="3597"/>
                </a:lnTo>
                <a:lnTo>
                  <a:pt x="1441" y="3609"/>
                </a:lnTo>
                <a:lnTo>
                  <a:pt x="1422" y="3629"/>
                </a:lnTo>
                <a:lnTo>
                  <a:pt x="1426" y="3632"/>
                </a:lnTo>
                <a:lnTo>
                  <a:pt x="1429" y="3633"/>
                </a:lnTo>
                <a:lnTo>
                  <a:pt x="1432" y="3634"/>
                </a:lnTo>
                <a:lnTo>
                  <a:pt x="1411" y="3648"/>
                </a:lnTo>
                <a:lnTo>
                  <a:pt x="1392" y="3663"/>
                </a:lnTo>
                <a:lnTo>
                  <a:pt x="1396" y="3664"/>
                </a:lnTo>
                <a:lnTo>
                  <a:pt x="1398" y="3664"/>
                </a:lnTo>
                <a:lnTo>
                  <a:pt x="1400" y="3665"/>
                </a:lnTo>
                <a:lnTo>
                  <a:pt x="1405" y="3664"/>
                </a:lnTo>
                <a:lnTo>
                  <a:pt x="1395" y="3670"/>
                </a:lnTo>
                <a:lnTo>
                  <a:pt x="1384" y="3679"/>
                </a:lnTo>
                <a:lnTo>
                  <a:pt x="1362" y="3695"/>
                </a:lnTo>
                <a:lnTo>
                  <a:pt x="1366" y="3693"/>
                </a:lnTo>
                <a:lnTo>
                  <a:pt x="1370" y="3692"/>
                </a:lnTo>
                <a:lnTo>
                  <a:pt x="1374" y="3692"/>
                </a:lnTo>
                <a:lnTo>
                  <a:pt x="1362" y="3703"/>
                </a:lnTo>
                <a:lnTo>
                  <a:pt x="1352" y="3714"/>
                </a:lnTo>
                <a:lnTo>
                  <a:pt x="1341" y="3726"/>
                </a:lnTo>
                <a:lnTo>
                  <a:pt x="1337" y="3733"/>
                </a:lnTo>
                <a:lnTo>
                  <a:pt x="1333" y="3740"/>
                </a:lnTo>
                <a:lnTo>
                  <a:pt x="1345" y="3741"/>
                </a:lnTo>
                <a:lnTo>
                  <a:pt x="1358" y="3741"/>
                </a:lnTo>
                <a:lnTo>
                  <a:pt x="1371" y="3740"/>
                </a:lnTo>
                <a:lnTo>
                  <a:pt x="1386" y="3738"/>
                </a:lnTo>
                <a:lnTo>
                  <a:pt x="1401" y="3736"/>
                </a:lnTo>
                <a:lnTo>
                  <a:pt x="1415" y="3732"/>
                </a:lnTo>
                <a:lnTo>
                  <a:pt x="1431" y="3728"/>
                </a:lnTo>
                <a:lnTo>
                  <a:pt x="1446" y="3723"/>
                </a:lnTo>
                <a:lnTo>
                  <a:pt x="1461" y="3717"/>
                </a:lnTo>
                <a:lnTo>
                  <a:pt x="1474" y="3709"/>
                </a:lnTo>
                <a:lnTo>
                  <a:pt x="1487" y="3701"/>
                </a:lnTo>
                <a:lnTo>
                  <a:pt x="1500" y="3693"/>
                </a:lnTo>
                <a:lnTo>
                  <a:pt x="1510" y="3683"/>
                </a:lnTo>
                <a:lnTo>
                  <a:pt x="1519" y="3672"/>
                </a:lnTo>
                <a:lnTo>
                  <a:pt x="1527" y="3661"/>
                </a:lnTo>
                <a:lnTo>
                  <a:pt x="1533" y="3650"/>
                </a:lnTo>
                <a:lnTo>
                  <a:pt x="1534" y="3653"/>
                </a:lnTo>
                <a:lnTo>
                  <a:pt x="1535" y="3655"/>
                </a:lnTo>
                <a:lnTo>
                  <a:pt x="1534" y="3658"/>
                </a:lnTo>
                <a:lnTo>
                  <a:pt x="1549" y="3641"/>
                </a:lnTo>
                <a:lnTo>
                  <a:pt x="1558" y="3631"/>
                </a:lnTo>
                <a:lnTo>
                  <a:pt x="1566" y="3624"/>
                </a:lnTo>
                <a:lnTo>
                  <a:pt x="1565" y="3627"/>
                </a:lnTo>
                <a:lnTo>
                  <a:pt x="1566" y="3629"/>
                </a:lnTo>
                <a:lnTo>
                  <a:pt x="1567" y="3631"/>
                </a:lnTo>
                <a:lnTo>
                  <a:pt x="1589" y="3600"/>
                </a:lnTo>
                <a:lnTo>
                  <a:pt x="1601" y="3583"/>
                </a:lnTo>
                <a:lnTo>
                  <a:pt x="1615" y="3566"/>
                </a:lnTo>
                <a:lnTo>
                  <a:pt x="1628" y="3550"/>
                </a:lnTo>
                <a:lnTo>
                  <a:pt x="1641" y="3537"/>
                </a:lnTo>
                <a:lnTo>
                  <a:pt x="1649" y="3532"/>
                </a:lnTo>
                <a:lnTo>
                  <a:pt x="1656" y="3528"/>
                </a:lnTo>
                <a:lnTo>
                  <a:pt x="1662" y="3524"/>
                </a:lnTo>
                <a:lnTo>
                  <a:pt x="1669" y="3521"/>
                </a:lnTo>
                <a:lnTo>
                  <a:pt x="1617" y="3589"/>
                </a:lnTo>
                <a:lnTo>
                  <a:pt x="1622" y="3592"/>
                </a:lnTo>
                <a:lnTo>
                  <a:pt x="1625" y="3593"/>
                </a:lnTo>
                <a:lnTo>
                  <a:pt x="1629" y="3593"/>
                </a:lnTo>
                <a:lnTo>
                  <a:pt x="1606" y="3614"/>
                </a:lnTo>
                <a:lnTo>
                  <a:pt x="1586" y="3634"/>
                </a:lnTo>
                <a:lnTo>
                  <a:pt x="1590" y="3634"/>
                </a:lnTo>
                <a:lnTo>
                  <a:pt x="1593" y="3634"/>
                </a:lnTo>
                <a:lnTo>
                  <a:pt x="1596" y="3635"/>
                </a:lnTo>
                <a:lnTo>
                  <a:pt x="1601" y="3633"/>
                </a:lnTo>
                <a:lnTo>
                  <a:pt x="1595" y="3638"/>
                </a:lnTo>
                <a:lnTo>
                  <a:pt x="1589" y="3643"/>
                </a:lnTo>
                <a:lnTo>
                  <a:pt x="1577" y="3653"/>
                </a:lnTo>
                <a:lnTo>
                  <a:pt x="1554" y="3676"/>
                </a:lnTo>
                <a:lnTo>
                  <a:pt x="1558" y="3672"/>
                </a:lnTo>
                <a:lnTo>
                  <a:pt x="1563" y="3671"/>
                </a:lnTo>
                <a:lnTo>
                  <a:pt x="1568" y="3670"/>
                </a:lnTo>
                <a:lnTo>
                  <a:pt x="1555" y="3686"/>
                </a:lnTo>
                <a:lnTo>
                  <a:pt x="1543" y="3700"/>
                </a:lnTo>
                <a:lnTo>
                  <a:pt x="1538" y="3708"/>
                </a:lnTo>
                <a:lnTo>
                  <a:pt x="1533" y="3717"/>
                </a:lnTo>
                <a:lnTo>
                  <a:pt x="1528" y="3725"/>
                </a:lnTo>
                <a:lnTo>
                  <a:pt x="1525" y="3735"/>
                </a:lnTo>
                <a:lnTo>
                  <a:pt x="1540" y="3734"/>
                </a:lnTo>
                <a:lnTo>
                  <a:pt x="1555" y="3733"/>
                </a:lnTo>
                <a:lnTo>
                  <a:pt x="1572" y="3730"/>
                </a:lnTo>
                <a:lnTo>
                  <a:pt x="1588" y="3726"/>
                </a:lnTo>
                <a:lnTo>
                  <a:pt x="1605" y="3721"/>
                </a:lnTo>
                <a:lnTo>
                  <a:pt x="1623" y="3715"/>
                </a:lnTo>
                <a:lnTo>
                  <a:pt x="1640" y="3707"/>
                </a:lnTo>
                <a:lnTo>
                  <a:pt x="1658" y="3699"/>
                </a:lnTo>
                <a:lnTo>
                  <a:pt x="1673" y="3690"/>
                </a:lnTo>
                <a:lnTo>
                  <a:pt x="1689" y="3680"/>
                </a:lnTo>
                <a:lnTo>
                  <a:pt x="1703" y="3668"/>
                </a:lnTo>
                <a:lnTo>
                  <a:pt x="1716" y="3657"/>
                </a:lnTo>
                <a:lnTo>
                  <a:pt x="1728" y="3644"/>
                </a:lnTo>
                <a:lnTo>
                  <a:pt x="1737" y="3630"/>
                </a:lnTo>
                <a:lnTo>
                  <a:pt x="1744" y="3615"/>
                </a:lnTo>
                <a:lnTo>
                  <a:pt x="1747" y="3608"/>
                </a:lnTo>
                <a:lnTo>
                  <a:pt x="1749" y="3600"/>
                </a:lnTo>
                <a:lnTo>
                  <a:pt x="1751" y="3604"/>
                </a:lnTo>
                <a:lnTo>
                  <a:pt x="1751" y="3607"/>
                </a:lnTo>
                <a:lnTo>
                  <a:pt x="1751" y="3610"/>
                </a:lnTo>
                <a:lnTo>
                  <a:pt x="1758" y="3600"/>
                </a:lnTo>
                <a:lnTo>
                  <a:pt x="1768" y="3586"/>
                </a:lnTo>
                <a:lnTo>
                  <a:pt x="1777" y="3574"/>
                </a:lnTo>
                <a:lnTo>
                  <a:pt x="1786" y="3565"/>
                </a:lnTo>
                <a:lnTo>
                  <a:pt x="1786" y="3569"/>
                </a:lnTo>
                <a:lnTo>
                  <a:pt x="1787" y="3571"/>
                </a:lnTo>
                <a:lnTo>
                  <a:pt x="1788" y="3573"/>
                </a:lnTo>
                <a:lnTo>
                  <a:pt x="1794" y="3566"/>
                </a:lnTo>
                <a:lnTo>
                  <a:pt x="1799" y="3559"/>
                </a:lnTo>
                <a:lnTo>
                  <a:pt x="1802" y="3553"/>
                </a:lnTo>
                <a:lnTo>
                  <a:pt x="1804" y="3547"/>
                </a:lnTo>
                <a:lnTo>
                  <a:pt x="1805" y="3542"/>
                </a:lnTo>
                <a:lnTo>
                  <a:pt x="1805" y="3537"/>
                </a:lnTo>
                <a:lnTo>
                  <a:pt x="1804" y="3527"/>
                </a:lnTo>
                <a:lnTo>
                  <a:pt x="1802" y="3516"/>
                </a:lnTo>
                <a:lnTo>
                  <a:pt x="1798" y="3505"/>
                </a:lnTo>
                <a:lnTo>
                  <a:pt x="1794" y="3493"/>
                </a:lnTo>
                <a:lnTo>
                  <a:pt x="1792" y="3478"/>
                </a:lnTo>
                <a:lnTo>
                  <a:pt x="1801" y="3475"/>
                </a:lnTo>
                <a:lnTo>
                  <a:pt x="1810" y="3474"/>
                </a:lnTo>
                <a:lnTo>
                  <a:pt x="1819" y="3475"/>
                </a:lnTo>
                <a:lnTo>
                  <a:pt x="1828" y="3477"/>
                </a:lnTo>
                <a:lnTo>
                  <a:pt x="1839" y="3481"/>
                </a:lnTo>
                <a:lnTo>
                  <a:pt x="1849" y="3487"/>
                </a:lnTo>
                <a:lnTo>
                  <a:pt x="1859" y="3494"/>
                </a:lnTo>
                <a:lnTo>
                  <a:pt x="1870" y="3502"/>
                </a:lnTo>
                <a:lnTo>
                  <a:pt x="1881" y="3511"/>
                </a:lnTo>
                <a:lnTo>
                  <a:pt x="1892" y="3521"/>
                </a:lnTo>
                <a:lnTo>
                  <a:pt x="1916" y="3546"/>
                </a:lnTo>
                <a:lnTo>
                  <a:pt x="1939" y="3573"/>
                </a:lnTo>
                <a:lnTo>
                  <a:pt x="1962" y="3602"/>
                </a:lnTo>
                <a:lnTo>
                  <a:pt x="1986" y="3632"/>
                </a:lnTo>
                <a:lnTo>
                  <a:pt x="2007" y="3663"/>
                </a:lnTo>
                <a:lnTo>
                  <a:pt x="2049" y="3723"/>
                </a:lnTo>
                <a:lnTo>
                  <a:pt x="2083" y="3773"/>
                </a:lnTo>
                <a:lnTo>
                  <a:pt x="2097" y="3794"/>
                </a:lnTo>
                <a:lnTo>
                  <a:pt x="2109" y="3809"/>
                </a:lnTo>
                <a:lnTo>
                  <a:pt x="2120" y="3823"/>
                </a:lnTo>
                <a:lnTo>
                  <a:pt x="2129" y="3837"/>
                </a:lnTo>
                <a:lnTo>
                  <a:pt x="2136" y="3849"/>
                </a:lnTo>
                <a:lnTo>
                  <a:pt x="2143" y="3860"/>
                </a:lnTo>
                <a:lnTo>
                  <a:pt x="2148" y="3871"/>
                </a:lnTo>
                <a:lnTo>
                  <a:pt x="2151" y="3881"/>
                </a:lnTo>
                <a:lnTo>
                  <a:pt x="2153" y="3889"/>
                </a:lnTo>
                <a:lnTo>
                  <a:pt x="2154" y="3896"/>
                </a:lnTo>
                <a:lnTo>
                  <a:pt x="2153" y="3904"/>
                </a:lnTo>
                <a:lnTo>
                  <a:pt x="2152" y="3909"/>
                </a:lnTo>
                <a:lnTo>
                  <a:pt x="2150" y="3914"/>
                </a:lnTo>
                <a:lnTo>
                  <a:pt x="2147" y="3918"/>
                </a:lnTo>
                <a:lnTo>
                  <a:pt x="2143" y="3922"/>
                </a:lnTo>
                <a:lnTo>
                  <a:pt x="2138" y="3924"/>
                </a:lnTo>
                <a:lnTo>
                  <a:pt x="2132" y="3926"/>
                </a:lnTo>
                <a:lnTo>
                  <a:pt x="2127" y="3927"/>
                </a:lnTo>
                <a:lnTo>
                  <a:pt x="2121" y="3927"/>
                </a:lnTo>
                <a:lnTo>
                  <a:pt x="2115" y="3927"/>
                </a:lnTo>
                <a:lnTo>
                  <a:pt x="2102" y="3925"/>
                </a:lnTo>
                <a:lnTo>
                  <a:pt x="2088" y="3920"/>
                </a:lnTo>
                <a:lnTo>
                  <a:pt x="2075" y="3914"/>
                </a:lnTo>
                <a:lnTo>
                  <a:pt x="2064" y="3905"/>
                </a:lnTo>
                <a:lnTo>
                  <a:pt x="2058" y="3900"/>
                </a:lnTo>
                <a:lnTo>
                  <a:pt x="2053" y="3894"/>
                </a:lnTo>
                <a:lnTo>
                  <a:pt x="2049" y="3888"/>
                </a:lnTo>
                <a:lnTo>
                  <a:pt x="2046" y="3882"/>
                </a:lnTo>
                <a:lnTo>
                  <a:pt x="2043" y="3875"/>
                </a:lnTo>
                <a:lnTo>
                  <a:pt x="2042" y="3869"/>
                </a:lnTo>
                <a:lnTo>
                  <a:pt x="2039" y="3877"/>
                </a:lnTo>
                <a:lnTo>
                  <a:pt x="2037" y="3885"/>
                </a:lnTo>
                <a:lnTo>
                  <a:pt x="2031" y="3880"/>
                </a:lnTo>
                <a:lnTo>
                  <a:pt x="2024" y="3875"/>
                </a:lnTo>
                <a:lnTo>
                  <a:pt x="2010" y="3860"/>
                </a:lnTo>
                <a:lnTo>
                  <a:pt x="1998" y="3845"/>
                </a:lnTo>
                <a:lnTo>
                  <a:pt x="1989" y="3831"/>
                </a:lnTo>
                <a:lnTo>
                  <a:pt x="1989" y="3835"/>
                </a:lnTo>
                <a:lnTo>
                  <a:pt x="1988" y="3838"/>
                </a:lnTo>
                <a:lnTo>
                  <a:pt x="1986" y="3842"/>
                </a:lnTo>
                <a:lnTo>
                  <a:pt x="1975" y="3828"/>
                </a:lnTo>
                <a:lnTo>
                  <a:pt x="1963" y="3814"/>
                </a:lnTo>
                <a:lnTo>
                  <a:pt x="1950" y="3803"/>
                </a:lnTo>
                <a:lnTo>
                  <a:pt x="1935" y="3792"/>
                </a:lnTo>
                <a:lnTo>
                  <a:pt x="1933" y="3797"/>
                </a:lnTo>
                <a:lnTo>
                  <a:pt x="1932" y="3803"/>
                </a:lnTo>
                <a:lnTo>
                  <a:pt x="1917" y="3795"/>
                </a:lnTo>
                <a:lnTo>
                  <a:pt x="1902" y="3785"/>
                </a:lnTo>
                <a:lnTo>
                  <a:pt x="1889" y="3776"/>
                </a:lnTo>
                <a:lnTo>
                  <a:pt x="1875" y="3766"/>
                </a:lnTo>
                <a:lnTo>
                  <a:pt x="1858" y="3764"/>
                </a:lnTo>
                <a:lnTo>
                  <a:pt x="1838" y="3764"/>
                </a:lnTo>
                <a:lnTo>
                  <a:pt x="1816" y="3765"/>
                </a:lnTo>
                <a:lnTo>
                  <a:pt x="1792" y="3767"/>
                </a:lnTo>
                <a:lnTo>
                  <a:pt x="1769" y="3771"/>
                </a:lnTo>
                <a:lnTo>
                  <a:pt x="1746" y="3777"/>
                </a:lnTo>
                <a:lnTo>
                  <a:pt x="1724" y="3784"/>
                </a:lnTo>
                <a:lnTo>
                  <a:pt x="1705" y="3793"/>
                </a:lnTo>
                <a:lnTo>
                  <a:pt x="1711" y="3803"/>
                </a:lnTo>
                <a:lnTo>
                  <a:pt x="1717" y="3812"/>
                </a:lnTo>
                <a:lnTo>
                  <a:pt x="1726" y="3820"/>
                </a:lnTo>
                <a:lnTo>
                  <a:pt x="1733" y="3828"/>
                </a:lnTo>
                <a:lnTo>
                  <a:pt x="1750" y="3841"/>
                </a:lnTo>
                <a:lnTo>
                  <a:pt x="1768" y="3855"/>
                </a:lnTo>
                <a:lnTo>
                  <a:pt x="1765" y="3857"/>
                </a:lnTo>
                <a:lnTo>
                  <a:pt x="1762" y="3858"/>
                </a:lnTo>
                <a:lnTo>
                  <a:pt x="1758" y="3858"/>
                </a:lnTo>
                <a:lnTo>
                  <a:pt x="1773" y="3867"/>
                </a:lnTo>
                <a:lnTo>
                  <a:pt x="1789" y="3874"/>
                </a:lnTo>
                <a:lnTo>
                  <a:pt x="1798" y="3877"/>
                </a:lnTo>
                <a:lnTo>
                  <a:pt x="1806" y="3880"/>
                </a:lnTo>
                <a:lnTo>
                  <a:pt x="1814" y="3881"/>
                </a:lnTo>
                <a:lnTo>
                  <a:pt x="1822" y="3881"/>
                </a:lnTo>
                <a:lnTo>
                  <a:pt x="1816" y="3883"/>
                </a:lnTo>
                <a:lnTo>
                  <a:pt x="1811" y="3885"/>
                </a:lnTo>
                <a:lnTo>
                  <a:pt x="1803" y="3889"/>
                </a:lnTo>
                <a:lnTo>
                  <a:pt x="1833" y="3903"/>
                </a:lnTo>
                <a:lnTo>
                  <a:pt x="1864" y="3916"/>
                </a:lnTo>
                <a:lnTo>
                  <a:pt x="1859" y="3916"/>
                </a:lnTo>
                <a:lnTo>
                  <a:pt x="1854" y="3917"/>
                </a:lnTo>
                <a:lnTo>
                  <a:pt x="1842" y="3919"/>
                </a:lnTo>
                <a:lnTo>
                  <a:pt x="1864" y="3931"/>
                </a:lnTo>
                <a:lnTo>
                  <a:pt x="1886" y="3946"/>
                </a:lnTo>
                <a:lnTo>
                  <a:pt x="1882" y="3946"/>
                </a:lnTo>
                <a:lnTo>
                  <a:pt x="1878" y="3948"/>
                </a:lnTo>
                <a:lnTo>
                  <a:pt x="1869" y="3953"/>
                </a:lnTo>
                <a:lnTo>
                  <a:pt x="1859" y="3961"/>
                </a:lnTo>
                <a:lnTo>
                  <a:pt x="1874" y="3969"/>
                </a:lnTo>
                <a:lnTo>
                  <a:pt x="1890" y="3978"/>
                </a:lnTo>
                <a:lnTo>
                  <a:pt x="1906" y="3985"/>
                </a:lnTo>
                <a:lnTo>
                  <a:pt x="1924" y="3990"/>
                </a:lnTo>
                <a:lnTo>
                  <a:pt x="1942" y="3994"/>
                </a:lnTo>
                <a:lnTo>
                  <a:pt x="1961" y="3996"/>
                </a:lnTo>
                <a:lnTo>
                  <a:pt x="1979" y="3996"/>
                </a:lnTo>
                <a:lnTo>
                  <a:pt x="1990" y="3995"/>
                </a:lnTo>
                <a:lnTo>
                  <a:pt x="1999" y="3994"/>
                </a:lnTo>
                <a:lnTo>
                  <a:pt x="1988" y="3999"/>
                </a:lnTo>
                <a:lnTo>
                  <a:pt x="1976" y="4003"/>
                </a:lnTo>
                <a:lnTo>
                  <a:pt x="1966" y="4006"/>
                </a:lnTo>
                <a:lnTo>
                  <a:pt x="1955" y="4009"/>
                </a:lnTo>
                <a:lnTo>
                  <a:pt x="1945" y="4010"/>
                </a:lnTo>
                <a:lnTo>
                  <a:pt x="1935" y="4010"/>
                </a:lnTo>
                <a:lnTo>
                  <a:pt x="1926" y="4010"/>
                </a:lnTo>
                <a:lnTo>
                  <a:pt x="1917" y="4008"/>
                </a:lnTo>
                <a:lnTo>
                  <a:pt x="1907" y="4006"/>
                </a:lnTo>
                <a:lnTo>
                  <a:pt x="1898" y="4002"/>
                </a:lnTo>
                <a:lnTo>
                  <a:pt x="1890" y="3997"/>
                </a:lnTo>
                <a:lnTo>
                  <a:pt x="1882" y="3991"/>
                </a:lnTo>
                <a:lnTo>
                  <a:pt x="1874" y="3984"/>
                </a:lnTo>
                <a:lnTo>
                  <a:pt x="1865" y="3974"/>
                </a:lnTo>
                <a:lnTo>
                  <a:pt x="1858" y="3965"/>
                </a:lnTo>
                <a:lnTo>
                  <a:pt x="1850" y="3954"/>
                </a:lnTo>
                <a:lnTo>
                  <a:pt x="1848" y="3959"/>
                </a:lnTo>
                <a:lnTo>
                  <a:pt x="1846" y="3964"/>
                </a:lnTo>
                <a:lnTo>
                  <a:pt x="1845" y="3968"/>
                </a:lnTo>
                <a:lnTo>
                  <a:pt x="1845" y="3974"/>
                </a:lnTo>
                <a:lnTo>
                  <a:pt x="1839" y="3970"/>
                </a:lnTo>
                <a:lnTo>
                  <a:pt x="1831" y="3966"/>
                </a:lnTo>
                <a:lnTo>
                  <a:pt x="1817" y="3955"/>
                </a:lnTo>
                <a:lnTo>
                  <a:pt x="1803" y="3942"/>
                </a:lnTo>
                <a:lnTo>
                  <a:pt x="1791" y="3931"/>
                </a:lnTo>
                <a:lnTo>
                  <a:pt x="1792" y="3934"/>
                </a:lnTo>
                <a:lnTo>
                  <a:pt x="1792" y="3938"/>
                </a:lnTo>
                <a:lnTo>
                  <a:pt x="1791" y="3943"/>
                </a:lnTo>
                <a:lnTo>
                  <a:pt x="1789" y="3940"/>
                </a:lnTo>
                <a:lnTo>
                  <a:pt x="1785" y="3935"/>
                </a:lnTo>
                <a:lnTo>
                  <a:pt x="1777" y="3927"/>
                </a:lnTo>
                <a:lnTo>
                  <a:pt x="1767" y="3920"/>
                </a:lnTo>
                <a:lnTo>
                  <a:pt x="1755" y="3912"/>
                </a:lnTo>
                <a:lnTo>
                  <a:pt x="1744" y="3905"/>
                </a:lnTo>
                <a:lnTo>
                  <a:pt x="1735" y="3898"/>
                </a:lnTo>
                <a:lnTo>
                  <a:pt x="1727" y="3891"/>
                </a:lnTo>
                <a:lnTo>
                  <a:pt x="1725" y="3888"/>
                </a:lnTo>
                <a:lnTo>
                  <a:pt x="1723" y="3885"/>
                </a:lnTo>
                <a:lnTo>
                  <a:pt x="1712" y="3882"/>
                </a:lnTo>
                <a:lnTo>
                  <a:pt x="1701" y="3879"/>
                </a:lnTo>
                <a:lnTo>
                  <a:pt x="1690" y="3877"/>
                </a:lnTo>
                <a:lnTo>
                  <a:pt x="1676" y="3876"/>
                </a:lnTo>
                <a:lnTo>
                  <a:pt x="1664" y="3875"/>
                </a:lnTo>
                <a:lnTo>
                  <a:pt x="1651" y="3874"/>
                </a:lnTo>
                <a:lnTo>
                  <a:pt x="1637" y="3875"/>
                </a:lnTo>
                <a:lnTo>
                  <a:pt x="1623" y="3876"/>
                </a:lnTo>
                <a:lnTo>
                  <a:pt x="1610" y="3877"/>
                </a:lnTo>
                <a:lnTo>
                  <a:pt x="1595" y="3880"/>
                </a:lnTo>
                <a:lnTo>
                  <a:pt x="1582" y="3883"/>
                </a:lnTo>
                <a:lnTo>
                  <a:pt x="1567" y="3887"/>
                </a:lnTo>
                <a:lnTo>
                  <a:pt x="1554" y="3891"/>
                </a:lnTo>
                <a:lnTo>
                  <a:pt x="1542" y="3897"/>
                </a:lnTo>
                <a:lnTo>
                  <a:pt x="1529" y="3904"/>
                </a:lnTo>
                <a:lnTo>
                  <a:pt x="1517" y="3911"/>
                </a:lnTo>
                <a:lnTo>
                  <a:pt x="1525" y="3922"/>
                </a:lnTo>
                <a:lnTo>
                  <a:pt x="1535" y="3931"/>
                </a:lnTo>
                <a:lnTo>
                  <a:pt x="1544" y="3939"/>
                </a:lnTo>
                <a:lnTo>
                  <a:pt x="1553" y="3944"/>
                </a:lnTo>
                <a:lnTo>
                  <a:pt x="1563" y="3949"/>
                </a:lnTo>
                <a:lnTo>
                  <a:pt x="1575" y="3952"/>
                </a:lnTo>
                <a:lnTo>
                  <a:pt x="1600" y="3958"/>
                </a:lnTo>
                <a:lnTo>
                  <a:pt x="1596" y="3960"/>
                </a:lnTo>
                <a:lnTo>
                  <a:pt x="1592" y="3961"/>
                </a:lnTo>
                <a:lnTo>
                  <a:pt x="1590" y="3960"/>
                </a:lnTo>
                <a:lnTo>
                  <a:pt x="1603" y="3967"/>
                </a:lnTo>
                <a:lnTo>
                  <a:pt x="1619" y="3972"/>
                </a:lnTo>
                <a:lnTo>
                  <a:pt x="1634" y="3978"/>
                </a:lnTo>
                <a:lnTo>
                  <a:pt x="1642" y="3980"/>
                </a:lnTo>
                <a:lnTo>
                  <a:pt x="1650" y="3980"/>
                </a:lnTo>
                <a:lnTo>
                  <a:pt x="1643" y="3982"/>
                </a:lnTo>
                <a:lnTo>
                  <a:pt x="1640" y="3984"/>
                </a:lnTo>
                <a:lnTo>
                  <a:pt x="1638" y="3985"/>
                </a:lnTo>
                <a:lnTo>
                  <a:pt x="1633" y="3988"/>
                </a:lnTo>
                <a:lnTo>
                  <a:pt x="1661" y="3998"/>
                </a:lnTo>
                <a:lnTo>
                  <a:pt x="1690" y="4006"/>
                </a:lnTo>
                <a:lnTo>
                  <a:pt x="1686" y="4008"/>
                </a:lnTo>
                <a:lnTo>
                  <a:pt x="1682" y="4011"/>
                </a:lnTo>
                <a:lnTo>
                  <a:pt x="1678" y="4018"/>
                </a:lnTo>
                <a:lnTo>
                  <a:pt x="1693" y="4026"/>
                </a:lnTo>
                <a:lnTo>
                  <a:pt x="1708" y="4035"/>
                </a:lnTo>
                <a:lnTo>
                  <a:pt x="1722" y="4044"/>
                </a:lnTo>
                <a:lnTo>
                  <a:pt x="1735" y="4056"/>
                </a:lnTo>
                <a:lnTo>
                  <a:pt x="1731" y="4057"/>
                </a:lnTo>
                <a:lnTo>
                  <a:pt x="1728" y="4059"/>
                </a:lnTo>
                <a:lnTo>
                  <a:pt x="1726" y="4062"/>
                </a:lnTo>
                <a:lnTo>
                  <a:pt x="1734" y="4065"/>
                </a:lnTo>
                <a:lnTo>
                  <a:pt x="1741" y="4068"/>
                </a:lnTo>
                <a:lnTo>
                  <a:pt x="1756" y="4076"/>
                </a:lnTo>
                <a:lnTo>
                  <a:pt x="1771" y="4084"/>
                </a:lnTo>
                <a:lnTo>
                  <a:pt x="1779" y="4087"/>
                </a:lnTo>
                <a:lnTo>
                  <a:pt x="1787" y="4091"/>
                </a:lnTo>
                <a:lnTo>
                  <a:pt x="1775" y="4094"/>
                </a:lnTo>
                <a:lnTo>
                  <a:pt x="1763" y="4097"/>
                </a:lnTo>
                <a:lnTo>
                  <a:pt x="1750" y="4099"/>
                </a:lnTo>
                <a:lnTo>
                  <a:pt x="1739" y="4099"/>
                </a:lnTo>
                <a:lnTo>
                  <a:pt x="1727" y="4099"/>
                </a:lnTo>
                <a:lnTo>
                  <a:pt x="1715" y="4097"/>
                </a:lnTo>
                <a:lnTo>
                  <a:pt x="1704" y="4095"/>
                </a:lnTo>
                <a:lnTo>
                  <a:pt x="1694" y="4091"/>
                </a:lnTo>
                <a:lnTo>
                  <a:pt x="1682" y="4086"/>
                </a:lnTo>
                <a:lnTo>
                  <a:pt x="1672" y="4081"/>
                </a:lnTo>
                <a:lnTo>
                  <a:pt x="1663" y="4075"/>
                </a:lnTo>
                <a:lnTo>
                  <a:pt x="1653" y="4068"/>
                </a:lnTo>
                <a:lnTo>
                  <a:pt x="1643" y="4061"/>
                </a:lnTo>
                <a:lnTo>
                  <a:pt x="1635" y="4052"/>
                </a:lnTo>
                <a:lnTo>
                  <a:pt x="1627" y="4042"/>
                </a:lnTo>
                <a:lnTo>
                  <a:pt x="1619" y="4032"/>
                </a:lnTo>
                <a:lnTo>
                  <a:pt x="1618" y="4035"/>
                </a:lnTo>
                <a:lnTo>
                  <a:pt x="1618" y="4038"/>
                </a:lnTo>
                <a:lnTo>
                  <a:pt x="1618" y="4041"/>
                </a:lnTo>
                <a:lnTo>
                  <a:pt x="1603" y="4033"/>
                </a:lnTo>
                <a:lnTo>
                  <a:pt x="1587" y="4024"/>
                </a:lnTo>
                <a:lnTo>
                  <a:pt x="1571" y="4013"/>
                </a:lnTo>
                <a:lnTo>
                  <a:pt x="1558" y="4001"/>
                </a:lnTo>
                <a:lnTo>
                  <a:pt x="1559" y="4005"/>
                </a:lnTo>
                <a:lnTo>
                  <a:pt x="1559" y="4008"/>
                </a:lnTo>
                <a:lnTo>
                  <a:pt x="1558" y="4013"/>
                </a:lnTo>
                <a:lnTo>
                  <a:pt x="1554" y="4005"/>
                </a:lnTo>
                <a:lnTo>
                  <a:pt x="1548" y="3997"/>
                </a:lnTo>
                <a:lnTo>
                  <a:pt x="1536" y="3983"/>
                </a:lnTo>
                <a:lnTo>
                  <a:pt x="1521" y="3970"/>
                </a:lnTo>
                <a:lnTo>
                  <a:pt x="1506" y="3959"/>
                </a:lnTo>
                <a:lnTo>
                  <a:pt x="1488" y="3950"/>
                </a:lnTo>
                <a:lnTo>
                  <a:pt x="1471" y="3941"/>
                </a:lnTo>
                <a:lnTo>
                  <a:pt x="1451" y="3934"/>
                </a:lnTo>
                <a:lnTo>
                  <a:pt x="1432" y="3928"/>
                </a:lnTo>
                <a:lnTo>
                  <a:pt x="1411" y="3924"/>
                </a:lnTo>
                <a:lnTo>
                  <a:pt x="1391" y="3921"/>
                </a:lnTo>
                <a:lnTo>
                  <a:pt x="1371" y="3920"/>
                </a:lnTo>
                <a:lnTo>
                  <a:pt x="1351" y="3920"/>
                </a:lnTo>
                <a:lnTo>
                  <a:pt x="1331" y="3921"/>
                </a:lnTo>
                <a:lnTo>
                  <a:pt x="1313" y="3923"/>
                </a:lnTo>
                <a:lnTo>
                  <a:pt x="1295" y="3927"/>
                </a:lnTo>
                <a:lnTo>
                  <a:pt x="1278" y="3932"/>
                </a:lnTo>
                <a:lnTo>
                  <a:pt x="1287" y="3944"/>
                </a:lnTo>
                <a:lnTo>
                  <a:pt x="1295" y="3953"/>
                </a:lnTo>
                <a:lnTo>
                  <a:pt x="1306" y="3960"/>
                </a:lnTo>
                <a:lnTo>
                  <a:pt x="1315" y="3967"/>
                </a:lnTo>
                <a:lnTo>
                  <a:pt x="1336" y="3981"/>
                </a:lnTo>
                <a:lnTo>
                  <a:pt x="1358" y="3994"/>
                </a:lnTo>
                <a:lnTo>
                  <a:pt x="1356" y="3995"/>
                </a:lnTo>
                <a:lnTo>
                  <a:pt x="1353" y="3995"/>
                </a:lnTo>
                <a:lnTo>
                  <a:pt x="1348" y="3995"/>
                </a:lnTo>
                <a:lnTo>
                  <a:pt x="1341" y="3993"/>
                </a:lnTo>
                <a:lnTo>
                  <a:pt x="1373" y="4010"/>
                </a:lnTo>
                <a:lnTo>
                  <a:pt x="1390" y="4019"/>
                </a:lnTo>
                <a:lnTo>
                  <a:pt x="1398" y="4022"/>
                </a:lnTo>
                <a:lnTo>
                  <a:pt x="1406" y="4025"/>
                </a:lnTo>
                <a:lnTo>
                  <a:pt x="1399" y="4025"/>
                </a:lnTo>
                <a:lnTo>
                  <a:pt x="1396" y="4026"/>
                </a:lnTo>
                <a:lnTo>
                  <a:pt x="1394" y="4027"/>
                </a:lnTo>
                <a:lnTo>
                  <a:pt x="1388" y="4028"/>
                </a:lnTo>
                <a:lnTo>
                  <a:pt x="1402" y="4037"/>
                </a:lnTo>
                <a:lnTo>
                  <a:pt x="1417" y="4045"/>
                </a:lnTo>
                <a:lnTo>
                  <a:pt x="1448" y="4060"/>
                </a:lnTo>
                <a:lnTo>
                  <a:pt x="1444" y="4061"/>
                </a:lnTo>
                <a:lnTo>
                  <a:pt x="1440" y="4063"/>
                </a:lnTo>
                <a:lnTo>
                  <a:pt x="1435" y="4068"/>
                </a:lnTo>
                <a:lnTo>
                  <a:pt x="1443" y="4069"/>
                </a:lnTo>
                <a:lnTo>
                  <a:pt x="1451" y="4072"/>
                </a:lnTo>
                <a:lnTo>
                  <a:pt x="1460" y="4076"/>
                </a:lnTo>
                <a:lnTo>
                  <a:pt x="1468" y="4081"/>
                </a:lnTo>
                <a:lnTo>
                  <a:pt x="1484" y="4095"/>
                </a:lnTo>
                <a:lnTo>
                  <a:pt x="1502" y="4109"/>
                </a:lnTo>
                <a:lnTo>
                  <a:pt x="1518" y="4124"/>
                </a:lnTo>
                <a:lnTo>
                  <a:pt x="1537" y="4139"/>
                </a:lnTo>
                <a:lnTo>
                  <a:pt x="1545" y="4144"/>
                </a:lnTo>
                <a:lnTo>
                  <a:pt x="1554" y="4150"/>
                </a:lnTo>
                <a:lnTo>
                  <a:pt x="1563" y="4154"/>
                </a:lnTo>
                <a:lnTo>
                  <a:pt x="1573" y="4157"/>
                </a:lnTo>
                <a:lnTo>
                  <a:pt x="1557" y="4160"/>
                </a:lnTo>
                <a:lnTo>
                  <a:pt x="1543" y="4164"/>
                </a:lnTo>
                <a:lnTo>
                  <a:pt x="1528" y="4166"/>
                </a:lnTo>
                <a:lnTo>
                  <a:pt x="1515" y="4166"/>
                </a:lnTo>
                <a:lnTo>
                  <a:pt x="1503" y="4166"/>
                </a:lnTo>
                <a:lnTo>
                  <a:pt x="1489" y="4165"/>
                </a:lnTo>
                <a:lnTo>
                  <a:pt x="1478" y="4161"/>
                </a:lnTo>
                <a:lnTo>
                  <a:pt x="1467" y="4157"/>
                </a:lnTo>
                <a:lnTo>
                  <a:pt x="1455" y="4153"/>
                </a:lnTo>
                <a:lnTo>
                  <a:pt x="1445" y="4147"/>
                </a:lnTo>
                <a:lnTo>
                  <a:pt x="1434" y="4140"/>
                </a:lnTo>
                <a:lnTo>
                  <a:pt x="1425" y="4131"/>
                </a:lnTo>
                <a:lnTo>
                  <a:pt x="1414" y="4121"/>
                </a:lnTo>
                <a:lnTo>
                  <a:pt x="1405" y="4110"/>
                </a:lnTo>
                <a:lnTo>
                  <a:pt x="1396" y="4098"/>
                </a:lnTo>
                <a:lnTo>
                  <a:pt x="1387" y="4084"/>
                </a:lnTo>
                <a:lnTo>
                  <a:pt x="1386" y="4086"/>
                </a:lnTo>
                <a:lnTo>
                  <a:pt x="1386" y="4090"/>
                </a:lnTo>
                <a:lnTo>
                  <a:pt x="1387" y="4093"/>
                </a:lnTo>
                <a:lnTo>
                  <a:pt x="1375" y="4086"/>
                </a:lnTo>
                <a:lnTo>
                  <a:pt x="1362" y="4077"/>
                </a:lnTo>
                <a:lnTo>
                  <a:pt x="1349" y="4068"/>
                </a:lnTo>
                <a:lnTo>
                  <a:pt x="1338" y="4059"/>
                </a:lnTo>
                <a:lnTo>
                  <a:pt x="1340" y="4063"/>
                </a:lnTo>
                <a:lnTo>
                  <a:pt x="1340" y="4065"/>
                </a:lnTo>
                <a:lnTo>
                  <a:pt x="1339" y="4069"/>
                </a:lnTo>
                <a:lnTo>
                  <a:pt x="1334" y="4063"/>
                </a:lnTo>
                <a:lnTo>
                  <a:pt x="1329" y="4056"/>
                </a:lnTo>
                <a:lnTo>
                  <a:pt x="1318" y="4043"/>
                </a:lnTo>
                <a:lnTo>
                  <a:pt x="1303" y="4033"/>
                </a:lnTo>
                <a:lnTo>
                  <a:pt x="1288" y="4024"/>
                </a:lnTo>
                <a:lnTo>
                  <a:pt x="1272" y="4016"/>
                </a:lnTo>
                <a:lnTo>
                  <a:pt x="1254" y="4009"/>
                </a:lnTo>
                <a:lnTo>
                  <a:pt x="1236" y="4004"/>
                </a:lnTo>
                <a:lnTo>
                  <a:pt x="1216" y="4000"/>
                </a:lnTo>
                <a:lnTo>
                  <a:pt x="1198" y="3997"/>
                </a:lnTo>
                <a:lnTo>
                  <a:pt x="1178" y="3995"/>
                </a:lnTo>
                <a:lnTo>
                  <a:pt x="1159" y="3995"/>
                </a:lnTo>
                <a:lnTo>
                  <a:pt x="1140" y="3995"/>
                </a:lnTo>
                <a:lnTo>
                  <a:pt x="1122" y="3997"/>
                </a:lnTo>
                <a:lnTo>
                  <a:pt x="1104" y="3999"/>
                </a:lnTo>
                <a:lnTo>
                  <a:pt x="1088" y="4002"/>
                </a:lnTo>
                <a:lnTo>
                  <a:pt x="1073" y="4006"/>
                </a:lnTo>
                <a:lnTo>
                  <a:pt x="1080" y="4015"/>
                </a:lnTo>
                <a:lnTo>
                  <a:pt x="1087" y="4022"/>
                </a:lnTo>
                <a:lnTo>
                  <a:pt x="1094" y="4029"/>
                </a:lnTo>
                <a:lnTo>
                  <a:pt x="1102" y="4035"/>
                </a:lnTo>
                <a:lnTo>
                  <a:pt x="1118" y="4045"/>
                </a:lnTo>
                <a:lnTo>
                  <a:pt x="1135" y="4057"/>
                </a:lnTo>
                <a:lnTo>
                  <a:pt x="1130" y="4058"/>
                </a:lnTo>
                <a:lnTo>
                  <a:pt x="1125" y="4058"/>
                </a:lnTo>
                <a:lnTo>
                  <a:pt x="1120" y="4056"/>
                </a:lnTo>
                <a:lnTo>
                  <a:pt x="1149" y="4071"/>
                </a:lnTo>
                <a:lnTo>
                  <a:pt x="1165" y="4078"/>
                </a:lnTo>
                <a:lnTo>
                  <a:pt x="1172" y="4081"/>
                </a:lnTo>
                <a:lnTo>
                  <a:pt x="1179" y="4082"/>
                </a:lnTo>
                <a:lnTo>
                  <a:pt x="1173" y="4083"/>
                </a:lnTo>
                <a:lnTo>
                  <a:pt x="1170" y="4084"/>
                </a:lnTo>
                <a:lnTo>
                  <a:pt x="1168" y="4085"/>
                </a:lnTo>
                <a:lnTo>
                  <a:pt x="1163" y="4086"/>
                </a:lnTo>
                <a:lnTo>
                  <a:pt x="1190" y="4101"/>
                </a:lnTo>
                <a:lnTo>
                  <a:pt x="1218" y="4114"/>
                </a:lnTo>
                <a:lnTo>
                  <a:pt x="1215" y="4115"/>
                </a:lnTo>
                <a:lnTo>
                  <a:pt x="1212" y="4117"/>
                </a:lnTo>
                <a:lnTo>
                  <a:pt x="1207" y="4121"/>
                </a:lnTo>
                <a:lnTo>
                  <a:pt x="1222" y="4132"/>
                </a:lnTo>
                <a:lnTo>
                  <a:pt x="1237" y="4142"/>
                </a:lnTo>
                <a:lnTo>
                  <a:pt x="1250" y="4153"/>
                </a:lnTo>
                <a:lnTo>
                  <a:pt x="1263" y="4166"/>
                </a:lnTo>
                <a:lnTo>
                  <a:pt x="1258" y="4166"/>
                </a:lnTo>
                <a:lnTo>
                  <a:pt x="1255" y="4168"/>
                </a:lnTo>
                <a:lnTo>
                  <a:pt x="1253" y="4170"/>
                </a:lnTo>
                <a:lnTo>
                  <a:pt x="1275" y="4182"/>
                </a:lnTo>
                <a:lnTo>
                  <a:pt x="1299" y="4196"/>
                </a:lnTo>
                <a:lnTo>
                  <a:pt x="1312" y="4203"/>
                </a:lnTo>
                <a:lnTo>
                  <a:pt x="1324" y="4208"/>
                </a:lnTo>
                <a:lnTo>
                  <a:pt x="1336" y="4213"/>
                </a:lnTo>
                <a:lnTo>
                  <a:pt x="1348" y="4215"/>
                </a:lnTo>
                <a:lnTo>
                  <a:pt x="1324" y="4219"/>
                </a:lnTo>
                <a:lnTo>
                  <a:pt x="1313" y="4221"/>
                </a:lnTo>
                <a:lnTo>
                  <a:pt x="1302" y="4221"/>
                </a:lnTo>
                <a:lnTo>
                  <a:pt x="1292" y="4221"/>
                </a:lnTo>
                <a:lnTo>
                  <a:pt x="1283" y="4221"/>
                </a:lnTo>
                <a:lnTo>
                  <a:pt x="1274" y="4219"/>
                </a:lnTo>
                <a:lnTo>
                  <a:pt x="1265" y="4217"/>
                </a:lnTo>
                <a:lnTo>
                  <a:pt x="1257" y="4213"/>
                </a:lnTo>
                <a:lnTo>
                  <a:pt x="1249" y="4209"/>
                </a:lnTo>
                <a:lnTo>
                  <a:pt x="1242" y="4204"/>
                </a:lnTo>
                <a:lnTo>
                  <a:pt x="1235" y="4196"/>
                </a:lnTo>
                <a:lnTo>
                  <a:pt x="1227" y="4189"/>
                </a:lnTo>
                <a:lnTo>
                  <a:pt x="1220" y="4180"/>
                </a:lnTo>
                <a:lnTo>
                  <a:pt x="1214" y="4170"/>
                </a:lnTo>
                <a:lnTo>
                  <a:pt x="1207" y="4158"/>
                </a:lnTo>
                <a:lnTo>
                  <a:pt x="1206" y="4160"/>
                </a:lnTo>
                <a:lnTo>
                  <a:pt x="1206" y="4164"/>
                </a:lnTo>
                <a:lnTo>
                  <a:pt x="1207" y="4167"/>
                </a:lnTo>
                <a:lnTo>
                  <a:pt x="1196" y="4160"/>
                </a:lnTo>
                <a:lnTo>
                  <a:pt x="1182" y="4151"/>
                </a:lnTo>
                <a:lnTo>
                  <a:pt x="1170" y="4142"/>
                </a:lnTo>
                <a:lnTo>
                  <a:pt x="1160" y="4134"/>
                </a:lnTo>
                <a:lnTo>
                  <a:pt x="1162" y="4137"/>
                </a:lnTo>
                <a:lnTo>
                  <a:pt x="1162" y="4139"/>
                </a:lnTo>
                <a:lnTo>
                  <a:pt x="1161" y="4144"/>
                </a:lnTo>
                <a:lnTo>
                  <a:pt x="1156" y="4137"/>
                </a:lnTo>
                <a:lnTo>
                  <a:pt x="1150" y="4131"/>
                </a:lnTo>
                <a:lnTo>
                  <a:pt x="1139" y="4118"/>
                </a:lnTo>
                <a:lnTo>
                  <a:pt x="1126" y="4108"/>
                </a:lnTo>
                <a:lnTo>
                  <a:pt x="1111" y="4099"/>
                </a:lnTo>
                <a:lnTo>
                  <a:pt x="1095" y="4091"/>
                </a:lnTo>
                <a:lnTo>
                  <a:pt x="1077" y="4083"/>
                </a:lnTo>
                <a:lnTo>
                  <a:pt x="1060" y="4078"/>
                </a:lnTo>
                <a:lnTo>
                  <a:pt x="1042" y="4074"/>
                </a:lnTo>
                <a:lnTo>
                  <a:pt x="1023" y="4071"/>
                </a:lnTo>
                <a:lnTo>
                  <a:pt x="1004" y="4069"/>
                </a:lnTo>
                <a:lnTo>
                  <a:pt x="985" y="4068"/>
                </a:lnTo>
                <a:lnTo>
                  <a:pt x="967" y="4069"/>
                </a:lnTo>
                <a:lnTo>
                  <a:pt x="949" y="4070"/>
                </a:lnTo>
                <a:lnTo>
                  <a:pt x="932" y="4072"/>
                </a:lnTo>
                <a:lnTo>
                  <a:pt x="916" y="4075"/>
                </a:lnTo>
                <a:lnTo>
                  <a:pt x="902" y="4079"/>
                </a:lnTo>
                <a:lnTo>
                  <a:pt x="908" y="4087"/>
                </a:lnTo>
                <a:lnTo>
                  <a:pt x="914" y="4095"/>
                </a:lnTo>
                <a:lnTo>
                  <a:pt x="921" y="4101"/>
                </a:lnTo>
                <a:lnTo>
                  <a:pt x="929" y="4107"/>
                </a:lnTo>
                <a:lnTo>
                  <a:pt x="944" y="4117"/>
                </a:lnTo>
                <a:lnTo>
                  <a:pt x="960" y="4129"/>
                </a:lnTo>
                <a:lnTo>
                  <a:pt x="955" y="4130"/>
                </a:lnTo>
                <a:lnTo>
                  <a:pt x="951" y="4130"/>
                </a:lnTo>
                <a:lnTo>
                  <a:pt x="945" y="4128"/>
                </a:lnTo>
                <a:lnTo>
                  <a:pt x="975" y="4143"/>
                </a:lnTo>
                <a:lnTo>
                  <a:pt x="989" y="4150"/>
                </a:lnTo>
                <a:lnTo>
                  <a:pt x="996" y="4152"/>
                </a:lnTo>
                <a:lnTo>
                  <a:pt x="1004" y="4154"/>
                </a:lnTo>
                <a:lnTo>
                  <a:pt x="998" y="4155"/>
                </a:lnTo>
                <a:lnTo>
                  <a:pt x="995" y="4155"/>
                </a:lnTo>
                <a:lnTo>
                  <a:pt x="993" y="4157"/>
                </a:lnTo>
                <a:lnTo>
                  <a:pt x="988" y="4158"/>
                </a:lnTo>
                <a:lnTo>
                  <a:pt x="1015" y="4173"/>
                </a:lnTo>
                <a:lnTo>
                  <a:pt x="1042" y="4185"/>
                </a:lnTo>
                <a:lnTo>
                  <a:pt x="1038" y="4187"/>
                </a:lnTo>
                <a:lnTo>
                  <a:pt x="1035" y="4188"/>
                </a:lnTo>
                <a:lnTo>
                  <a:pt x="1030" y="4193"/>
                </a:lnTo>
                <a:lnTo>
                  <a:pt x="1050" y="4206"/>
                </a:lnTo>
                <a:lnTo>
                  <a:pt x="1067" y="4220"/>
                </a:lnTo>
                <a:lnTo>
                  <a:pt x="1084" y="4235"/>
                </a:lnTo>
                <a:lnTo>
                  <a:pt x="1099" y="4253"/>
                </a:lnTo>
                <a:lnTo>
                  <a:pt x="1088" y="4254"/>
                </a:lnTo>
                <a:lnTo>
                  <a:pt x="1076" y="4254"/>
                </a:lnTo>
                <a:lnTo>
                  <a:pt x="1065" y="4253"/>
                </a:lnTo>
                <a:lnTo>
                  <a:pt x="1054" y="4252"/>
                </a:lnTo>
                <a:lnTo>
                  <a:pt x="1043" y="4250"/>
                </a:lnTo>
                <a:lnTo>
                  <a:pt x="1031" y="4247"/>
                </a:lnTo>
                <a:lnTo>
                  <a:pt x="1020" y="4244"/>
                </a:lnTo>
                <a:lnTo>
                  <a:pt x="1010" y="4240"/>
                </a:lnTo>
                <a:lnTo>
                  <a:pt x="989" y="4229"/>
                </a:lnTo>
                <a:lnTo>
                  <a:pt x="969" y="4217"/>
                </a:lnTo>
                <a:lnTo>
                  <a:pt x="949" y="4204"/>
                </a:lnTo>
                <a:lnTo>
                  <a:pt x="932" y="4188"/>
                </a:lnTo>
                <a:lnTo>
                  <a:pt x="931" y="4190"/>
                </a:lnTo>
                <a:lnTo>
                  <a:pt x="931" y="4192"/>
                </a:lnTo>
                <a:lnTo>
                  <a:pt x="932" y="4194"/>
                </a:lnTo>
                <a:lnTo>
                  <a:pt x="922" y="4189"/>
                </a:lnTo>
                <a:lnTo>
                  <a:pt x="912" y="4182"/>
                </a:lnTo>
                <a:lnTo>
                  <a:pt x="903" y="4175"/>
                </a:lnTo>
                <a:lnTo>
                  <a:pt x="896" y="4168"/>
                </a:lnTo>
                <a:lnTo>
                  <a:pt x="896" y="4171"/>
                </a:lnTo>
                <a:lnTo>
                  <a:pt x="896" y="4173"/>
                </a:lnTo>
                <a:lnTo>
                  <a:pt x="896" y="4176"/>
                </a:lnTo>
                <a:lnTo>
                  <a:pt x="888" y="4167"/>
                </a:lnTo>
                <a:lnTo>
                  <a:pt x="879" y="4157"/>
                </a:lnTo>
                <a:lnTo>
                  <a:pt x="869" y="4149"/>
                </a:lnTo>
                <a:lnTo>
                  <a:pt x="858" y="4142"/>
                </a:lnTo>
                <a:lnTo>
                  <a:pt x="845" y="4136"/>
                </a:lnTo>
                <a:lnTo>
                  <a:pt x="832" y="4130"/>
                </a:lnTo>
                <a:lnTo>
                  <a:pt x="818" y="4126"/>
                </a:lnTo>
                <a:lnTo>
                  <a:pt x="803" y="4122"/>
                </a:lnTo>
                <a:lnTo>
                  <a:pt x="789" y="4119"/>
                </a:lnTo>
                <a:lnTo>
                  <a:pt x="774" y="4117"/>
                </a:lnTo>
                <a:lnTo>
                  <a:pt x="759" y="4116"/>
                </a:lnTo>
                <a:lnTo>
                  <a:pt x="746" y="4116"/>
                </a:lnTo>
                <a:lnTo>
                  <a:pt x="731" y="4116"/>
                </a:lnTo>
                <a:lnTo>
                  <a:pt x="718" y="4117"/>
                </a:lnTo>
                <a:lnTo>
                  <a:pt x="706" y="4119"/>
                </a:lnTo>
                <a:lnTo>
                  <a:pt x="695" y="4122"/>
                </a:lnTo>
                <a:lnTo>
                  <a:pt x="700" y="4129"/>
                </a:lnTo>
                <a:lnTo>
                  <a:pt x="704" y="4135"/>
                </a:lnTo>
                <a:lnTo>
                  <a:pt x="715" y="4145"/>
                </a:lnTo>
                <a:lnTo>
                  <a:pt x="726" y="4154"/>
                </a:lnTo>
                <a:lnTo>
                  <a:pt x="739" y="4164"/>
                </a:lnTo>
                <a:lnTo>
                  <a:pt x="734" y="4165"/>
                </a:lnTo>
                <a:lnTo>
                  <a:pt x="731" y="4164"/>
                </a:lnTo>
                <a:lnTo>
                  <a:pt x="727" y="4162"/>
                </a:lnTo>
                <a:lnTo>
                  <a:pt x="749" y="4176"/>
                </a:lnTo>
                <a:lnTo>
                  <a:pt x="760" y="4182"/>
                </a:lnTo>
                <a:lnTo>
                  <a:pt x="770" y="4187"/>
                </a:lnTo>
                <a:lnTo>
                  <a:pt x="766" y="4186"/>
                </a:lnTo>
                <a:lnTo>
                  <a:pt x="764" y="4187"/>
                </a:lnTo>
                <a:lnTo>
                  <a:pt x="762" y="4188"/>
                </a:lnTo>
                <a:lnTo>
                  <a:pt x="758" y="4189"/>
                </a:lnTo>
                <a:lnTo>
                  <a:pt x="801" y="4216"/>
                </a:lnTo>
                <a:lnTo>
                  <a:pt x="787" y="4218"/>
                </a:lnTo>
                <a:lnTo>
                  <a:pt x="772" y="4218"/>
                </a:lnTo>
                <a:lnTo>
                  <a:pt x="758" y="4216"/>
                </a:lnTo>
                <a:lnTo>
                  <a:pt x="745" y="4213"/>
                </a:lnTo>
                <a:lnTo>
                  <a:pt x="730" y="4209"/>
                </a:lnTo>
                <a:lnTo>
                  <a:pt x="718" y="4204"/>
                </a:lnTo>
                <a:lnTo>
                  <a:pt x="691" y="4192"/>
                </a:lnTo>
                <a:lnTo>
                  <a:pt x="665" y="4180"/>
                </a:lnTo>
                <a:lnTo>
                  <a:pt x="651" y="4176"/>
                </a:lnTo>
                <a:lnTo>
                  <a:pt x="637" y="4172"/>
                </a:lnTo>
                <a:lnTo>
                  <a:pt x="622" y="4169"/>
                </a:lnTo>
                <a:lnTo>
                  <a:pt x="608" y="4167"/>
                </a:lnTo>
                <a:lnTo>
                  <a:pt x="593" y="4168"/>
                </a:lnTo>
                <a:lnTo>
                  <a:pt x="576" y="4170"/>
                </a:lnTo>
                <a:lnTo>
                  <a:pt x="584" y="4180"/>
                </a:lnTo>
                <a:lnTo>
                  <a:pt x="594" y="4188"/>
                </a:lnTo>
                <a:lnTo>
                  <a:pt x="614" y="4203"/>
                </a:lnTo>
                <a:lnTo>
                  <a:pt x="611" y="4204"/>
                </a:lnTo>
                <a:lnTo>
                  <a:pt x="608" y="4204"/>
                </a:lnTo>
                <a:lnTo>
                  <a:pt x="605" y="4203"/>
                </a:lnTo>
                <a:lnTo>
                  <a:pt x="622" y="4213"/>
                </a:lnTo>
                <a:lnTo>
                  <a:pt x="633" y="4217"/>
                </a:lnTo>
                <a:lnTo>
                  <a:pt x="642" y="4220"/>
                </a:lnTo>
                <a:lnTo>
                  <a:pt x="638" y="4221"/>
                </a:lnTo>
                <a:lnTo>
                  <a:pt x="636" y="4221"/>
                </a:lnTo>
                <a:lnTo>
                  <a:pt x="635" y="4222"/>
                </a:lnTo>
                <a:lnTo>
                  <a:pt x="631" y="4223"/>
                </a:lnTo>
                <a:lnTo>
                  <a:pt x="648" y="4232"/>
                </a:lnTo>
                <a:lnTo>
                  <a:pt x="666" y="4241"/>
                </a:lnTo>
                <a:lnTo>
                  <a:pt x="661" y="4244"/>
                </a:lnTo>
                <a:lnTo>
                  <a:pt x="658" y="4246"/>
                </a:lnTo>
                <a:lnTo>
                  <a:pt x="668" y="4248"/>
                </a:lnTo>
                <a:lnTo>
                  <a:pt x="682" y="4253"/>
                </a:lnTo>
                <a:lnTo>
                  <a:pt x="722" y="4266"/>
                </a:lnTo>
                <a:lnTo>
                  <a:pt x="783" y="4289"/>
                </a:lnTo>
                <a:lnTo>
                  <a:pt x="772" y="4290"/>
                </a:lnTo>
                <a:lnTo>
                  <a:pt x="762" y="4290"/>
                </a:lnTo>
                <a:lnTo>
                  <a:pt x="743" y="4288"/>
                </a:lnTo>
                <a:lnTo>
                  <a:pt x="723" y="4285"/>
                </a:lnTo>
                <a:lnTo>
                  <a:pt x="705" y="4280"/>
                </a:lnTo>
                <a:lnTo>
                  <a:pt x="686" y="4273"/>
                </a:lnTo>
                <a:lnTo>
                  <a:pt x="667" y="4266"/>
                </a:lnTo>
                <a:lnTo>
                  <a:pt x="630" y="4251"/>
                </a:lnTo>
                <a:lnTo>
                  <a:pt x="611" y="4245"/>
                </a:lnTo>
                <a:lnTo>
                  <a:pt x="593" y="4239"/>
                </a:lnTo>
                <a:lnTo>
                  <a:pt x="573" y="4233"/>
                </a:lnTo>
                <a:lnTo>
                  <a:pt x="554" y="4231"/>
                </a:lnTo>
                <a:lnTo>
                  <a:pt x="543" y="4230"/>
                </a:lnTo>
                <a:lnTo>
                  <a:pt x="533" y="4230"/>
                </a:lnTo>
                <a:lnTo>
                  <a:pt x="523" y="4230"/>
                </a:lnTo>
                <a:lnTo>
                  <a:pt x="513" y="4232"/>
                </a:lnTo>
                <a:lnTo>
                  <a:pt x="502" y="4234"/>
                </a:lnTo>
                <a:lnTo>
                  <a:pt x="492" y="4237"/>
                </a:lnTo>
                <a:lnTo>
                  <a:pt x="481" y="4241"/>
                </a:lnTo>
                <a:lnTo>
                  <a:pt x="469" y="4246"/>
                </a:lnTo>
                <a:lnTo>
                  <a:pt x="478" y="4253"/>
                </a:lnTo>
                <a:lnTo>
                  <a:pt x="485" y="4258"/>
                </a:lnTo>
                <a:lnTo>
                  <a:pt x="494" y="4262"/>
                </a:lnTo>
                <a:lnTo>
                  <a:pt x="503" y="4266"/>
                </a:lnTo>
                <a:lnTo>
                  <a:pt x="501" y="4267"/>
                </a:lnTo>
                <a:lnTo>
                  <a:pt x="499" y="4268"/>
                </a:lnTo>
                <a:lnTo>
                  <a:pt x="496" y="4267"/>
                </a:lnTo>
                <a:lnTo>
                  <a:pt x="505" y="4270"/>
                </a:lnTo>
                <a:lnTo>
                  <a:pt x="515" y="4274"/>
                </a:lnTo>
                <a:lnTo>
                  <a:pt x="524" y="4279"/>
                </a:lnTo>
                <a:lnTo>
                  <a:pt x="532" y="4285"/>
                </a:lnTo>
                <a:lnTo>
                  <a:pt x="529" y="4286"/>
                </a:lnTo>
                <a:lnTo>
                  <a:pt x="528" y="4287"/>
                </a:lnTo>
                <a:lnTo>
                  <a:pt x="527" y="4288"/>
                </a:lnTo>
                <a:lnTo>
                  <a:pt x="525" y="4289"/>
                </a:lnTo>
                <a:lnTo>
                  <a:pt x="538" y="4296"/>
                </a:lnTo>
                <a:lnTo>
                  <a:pt x="553" y="4301"/>
                </a:lnTo>
                <a:lnTo>
                  <a:pt x="568" y="4306"/>
                </a:lnTo>
                <a:lnTo>
                  <a:pt x="582" y="4309"/>
                </a:lnTo>
                <a:lnTo>
                  <a:pt x="560" y="4311"/>
                </a:lnTo>
                <a:lnTo>
                  <a:pt x="536" y="4310"/>
                </a:lnTo>
                <a:lnTo>
                  <a:pt x="513" y="4308"/>
                </a:lnTo>
                <a:lnTo>
                  <a:pt x="489" y="4305"/>
                </a:lnTo>
                <a:lnTo>
                  <a:pt x="466" y="4300"/>
                </a:lnTo>
                <a:lnTo>
                  <a:pt x="443" y="4294"/>
                </a:lnTo>
                <a:lnTo>
                  <a:pt x="420" y="4288"/>
                </a:lnTo>
                <a:lnTo>
                  <a:pt x="399" y="4280"/>
                </a:lnTo>
                <a:lnTo>
                  <a:pt x="405" y="4284"/>
                </a:lnTo>
                <a:lnTo>
                  <a:pt x="410" y="4289"/>
                </a:lnTo>
                <a:lnTo>
                  <a:pt x="413" y="4295"/>
                </a:lnTo>
                <a:lnTo>
                  <a:pt x="416" y="4301"/>
                </a:lnTo>
                <a:lnTo>
                  <a:pt x="403" y="4299"/>
                </a:lnTo>
                <a:lnTo>
                  <a:pt x="390" y="4298"/>
                </a:lnTo>
                <a:lnTo>
                  <a:pt x="377" y="4298"/>
                </a:lnTo>
                <a:lnTo>
                  <a:pt x="364" y="4298"/>
                </a:lnTo>
                <a:lnTo>
                  <a:pt x="351" y="4299"/>
                </a:lnTo>
                <a:lnTo>
                  <a:pt x="339" y="4301"/>
                </a:lnTo>
                <a:lnTo>
                  <a:pt x="326" y="4304"/>
                </a:lnTo>
                <a:lnTo>
                  <a:pt x="313" y="4307"/>
                </a:lnTo>
                <a:lnTo>
                  <a:pt x="318" y="4307"/>
                </a:lnTo>
                <a:lnTo>
                  <a:pt x="322" y="4309"/>
                </a:lnTo>
                <a:lnTo>
                  <a:pt x="325" y="4311"/>
                </a:lnTo>
                <a:lnTo>
                  <a:pt x="326" y="4313"/>
                </a:lnTo>
                <a:lnTo>
                  <a:pt x="326" y="4318"/>
                </a:lnTo>
                <a:lnTo>
                  <a:pt x="325" y="4320"/>
                </a:lnTo>
                <a:lnTo>
                  <a:pt x="311" y="4319"/>
                </a:lnTo>
                <a:lnTo>
                  <a:pt x="296" y="4318"/>
                </a:lnTo>
                <a:lnTo>
                  <a:pt x="279" y="4319"/>
                </a:lnTo>
                <a:lnTo>
                  <a:pt x="262" y="4320"/>
                </a:lnTo>
                <a:lnTo>
                  <a:pt x="243" y="4322"/>
                </a:lnTo>
                <a:lnTo>
                  <a:pt x="225" y="4324"/>
                </a:lnTo>
                <a:lnTo>
                  <a:pt x="206" y="4328"/>
                </a:lnTo>
                <a:lnTo>
                  <a:pt x="187" y="4332"/>
                </a:lnTo>
                <a:lnTo>
                  <a:pt x="168" y="4337"/>
                </a:lnTo>
                <a:lnTo>
                  <a:pt x="150" y="4343"/>
                </a:lnTo>
                <a:lnTo>
                  <a:pt x="133" y="4349"/>
                </a:lnTo>
                <a:lnTo>
                  <a:pt x="116" y="4357"/>
                </a:lnTo>
                <a:lnTo>
                  <a:pt x="100" y="4365"/>
                </a:lnTo>
                <a:lnTo>
                  <a:pt x="86" y="4373"/>
                </a:lnTo>
                <a:lnTo>
                  <a:pt x="73" y="4382"/>
                </a:lnTo>
                <a:lnTo>
                  <a:pt x="63" y="4393"/>
                </a:lnTo>
                <a:lnTo>
                  <a:pt x="77" y="4386"/>
                </a:lnTo>
                <a:lnTo>
                  <a:pt x="91" y="4382"/>
                </a:lnTo>
                <a:lnTo>
                  <a:pt x="107" y="4379"/>
                </a:lnTo>
                <a:lnTo>
                  <a:pt x="121" y="4378"/>
                </a:lnTo>
                <a:lnTo>
                  <a:pt x="137" y="4377"/>
                </a:lnTo>
                <a:lnTo>
                  <a:pt x="152" y="4377"/>
                </a:lnTo>
                <a:lnTo>
                  <a:pt x="184" y="4379"/>
                </a:lnTo>
                <a:lnTo>
                  <a:pt x="215" y="4382"/>
                </a:lnTo>
                <a:lnTo>
                  <a:pt x="230" y="4383"/>
                </a:lnTo>
                <a:lnTo>
                  <a:pt x="244" y="4383"/>
                </a:lnTo>
                <a:lnTo>
                  <a:pt x="260" y="4383"/>
                </a:lnTo>
                <a:lnTo>
                  <a:pt x="275" y="4381"/>
                </a:lnTo>
                <a:lnTo>
                  <a:pt x="290" y="4379"/>
                </a:lnTo>
                <a:lnTo>
                  <a:pt x="304" y="4375"/>
                </a:lnTo>
                <a:lnTo>
                  <a:pt x="298" y="4381"/>
                </a:lnTo>
                <a:lnTo>
                  <a:pt x="290" y="4386"/>
                </a:lnTo>
                <a:lnTo>
                  <a:pt x="280" y="4390"/>
                </a:lnTo>
                <a:lnTo>
                  <a:pt x="270" y="4392"/>
                </a:lnTo>
                <a:lnTo>
                  <a:pt x="278" y="4395"/>
                </a:lnTo>
                <a:lnTo>
                  <a:pt x="287" y="4397"/>
                </a:lnTo>
                <a:lnTo>
                  <a:pt x="295" y="4398"/>
                </a:lnTo>
                <a:lnTo>
                  <a:pt x="303" y="4398"/>
                </a:lnTo>
                <a:lnTo>
                  <a:pt x="312" y="4398"/>
                </a:lnTo>
                <a:lnTo>
                  <a:pt x="322" y="4397"/>
                </a:lnTo>
                <a:lnTo>
                  <a:pt x="339" y="4393"/>
                </a:lnTo>
                <a:lnTo>
                  <a:pt x="357" y="4387"/>
                </a:lnTo>
                <a:lnTo>
                  <a:pt x="375" y="4381"/>
                </a:lnTo>
                <a:lnTo>
                  <a:pt x="391" y="4374"/>
                </a:lnTo>
                <a:lnTo>
                  <a:pt x="406" y="4367"/>
                </a:lnTo>
                <a:lnTo>
                  <a:pt x="402" y="4378"/>
                </a:lnTo>
                <a:lnTo>
                  <a:pt x="395" y="4387"/>
                </a:lnTo>
                <a:lnTo>
                  <a:pt x="387" y="4395"/>
                </a:lnTo>
                <a:lnTo>
                  <a:pt x="377" y="4401"/>
                </a:lnTo>
                <a:lnTo>
                  <a:pt x="383" y="4402"/>
                </a:lnTo>
                <a:lnTo>
                  <a:pt x="389" y="4403"/>
                </a:lnTo>
                <a:lnTo>
                  <a:pt x="395" y="4402"/>
                </a:lnTo>
                <a:lnTo>
                  <a:pt x="403" y="4401"/>
                </a:lnTo>
                <a:lnTo>
                  <a:pt x="417" y="4396"/>
                </a:lnTo>
                <a:lnTo>
                  <a:pt x="432" y="4388"/>
                </a:lnTo>
                <a:lnTo>
                  <a:pt x="447" y="4379"/>
                </a:lnTo>
                <a:lnTo>
                  <a:pt x="460" y="4371"/>
                </a:lnTo>
                <a:lnTo>
                  <a:pt x="484" y="4356"/>
                </a:lnTo>
                <a:lnTo>
                  <a:pt x="477" y="4367"/>
                </a:lnTo>
                <a:lnTo>
                  <a:pt x="469" y="4378"/>
                </a:lnTo>
                <a:lnTo>
                  <a:pt x="454" y="4401"/>
                </a:lnTo>
                <a:lnTo>
                  <a:pt x="468" y="4400"/>
                </a:lnTo>
                <a:lnTo>
                  <a:pt x="481" y="4397"/>
                </a:lnTo>
                <a:lnTo>
                  <a:pt x="492" y="4393"/>
                </a:lnTo>
                <a:lnTo>
                  <a:pt x="503" y="4388"/>
                </a:lnTo>
                <a:lnTo>
                  <a:pt x="514" y="4382"/>
                </a:lnTo>
                <a:lnTo>
                  <a:pt x="524" y="4376"/>
                </a:lnTo>
                <a:lnTo>
                  <a:pt x="543" y="4363"/>
                </a:lnTo>
                <a:lnTo>
                  <a:pt x="562" y="4349"/>
                </a:lnTo>
                <a:lnTo>
                  <a:pt x="571" y="4343"/>
                </a:lnTo>
                <a:lnTo>
                  <a:pt x="581" y="4337"/>
                </a:lnTo>
                <a:lnTo>
                  <a:pt x="591" y="4333"/>
                </a:lnTo>
                <a:lnTo>
                  <a:pt x="601" y="4329"/>
                </a:lnTo>
                <a:lnTo>
                  <a:pt x="612" y="4326"/>
                </a:lnTo>
                <a:lnTo>
                  <a:pt x="623" y="4325"/>
                </a:lnTo>
                <a:lnTo>
                  <a:pt x="617" y="4331"/>
                </a:lnTo>
                <a:lnTo>
                  <a:pt x="611" y="4337"/>
                </a:lnTo>
                <a:lnTo>
                  <a:pt x="603" y="4342"/>
                </a:lnTo>
                <a:lnTo>
                  <a:pt x="596" y="4347"/>
                </a:lnTo>
                <a:lnTo>
                  <a:pt x="598" y="4347"/>
                </a:lnTo>
                <a:lnTo>
                  <a:pt x="600" y="4348"/>
                </a:lnTo>
                <a:lnTo>
                  <a:pt x="602" y="4349"/>
                </a:lnTo>
                <a:lnTo>
                  <a:pt x="605" y="4348"/>
                </a:lnTo>
                <a:lnTo>
                  <a:pt x="597" y="4353"/>
                </a:lnTo>
                <a:lnTo>
                  <a:pt x="589" y="4358"/>
                </a:lnTo>
                <a:lnTo>
                  <a:pt x="573" y="4368"/>
                </a:lnTo>
                <a:lnTo>
                  <a:pt x="575" y="4367"/>
                </a:lnTo>
                <a:lnTo>
                  <a:pt x="578" y="4366"/>
                </a:lnTo>
                <a:lnTo>
                  <a:pt x="581" y="4367"/>
                </a:lnTo>
                <a:lnTo>
                  <a:pt x="572" y="4374"/>
                </a:lnTo>
                <a:lnTo>
                  <a:pt x="564" y="4381"/>
                </a:lnTo>
                <a:lnTo>
                  <a:pt x="557" y="4388"/>
                </a:lnTo>
                <a:lnTo>
                  <a:pt x="550" y="4399"/>
                </a:lnTo>
                <a:lnTo>
                  <a:pt x="568" y="4400"/>
                </a:lnTo>
                <a:lnTo>
                  <a:pt x="585" y="4399"/>
                </a:lnTo>
                <a:lnTo>
                  <a:pt x="602" y="4396"/>
                </a:lnTo>
                <a:lnTo>
                  <a:pt x="617" y="4392"/>
                </a:lnTo>
                <a:lnTo>
                  <a:pt x="632" y="4385"/>
                </a:lnTo>
                <a:lnTo>
                  <a:pt x="646" y="4378"/>
                </a:lnTo>
                <a:lnTo>
                  <a:pt x="660" y="4370"/>
                </a:lnTo>
                <a:lnTo>
                  <a:pt x="674" y="4361"/>
                </a:lnTo>
                <a:lnTo>
                  <a:pt x="701" y="4343"/>
                </a:lnTo>
                <a:lnTo>
                  <a:pt x="715" y="4335"/>
                </a:lnTo>
                <a:lnTo>
                  <a:pt x="728" y="4327"/>
                </a:lnTo>
                <a:lnTo>
                  <a:pt x="744" y="4320"/>
                </a:lnTo>
                <a:lnTo>
                  <a:pt x="758" y="4315"/>
                </a:lnTo>
                <a:lnTo>
                  <a:pt x="774" y="4309"/>
                </a:lnTo>
                <a:lnTo>
                  <a:pt x="791" y="4307"/>
                </a:lnTo>
                <a:lnTo>
                  <a:pt x="783" y="4313"/>
                </a:lnTo>
                <a:lnTo>
                  <a:pt x="774" y="4321"/>
                </a:lnTo>
                <a:lnTo>
                  <a:pt x="767" y="4328"/>
                </a:lnTo>
                <a:lnTo>
                  <a:pt x="760" y="4336"/>
                </a:lnTo>
                <a:lnTo>
                  <a:pt x="764" y="4339"/>
                </a:lnTo>
                <a:lnTo>
                  <a:pt x="770" y="4340"/>
                </a:lnTo>
                <a:lnTo>
                  <a:pt x="751" y="4354"/>
                </a:lnTo>
                <a:lnTo>
                  <a:pt x="732" y="4368"/>
                </a:lnTo>
                <a:lnTo>
                  <a:pt x="736" y="4368"/>
                </a:lnTo>
                <a:lnTo>
                  <a:pt x="739" y="4369"/>
                </a:lnTo>
                <a:lnTo>
                  <a:pt x="741" y="4369"/>
                </a:lnTo>
                <a:lnTo>
                  <a:pt x="745" y="4369"/>
                </a:lnTo>
                <a:lnTo>
                  <a:pt x="734" y="4374"/>
                </a:lnTo>
                <a:lnTo>
                  <a:pt x="724" y="4381"/>
                </a:lnTo>
                <a:lnTo>
                  <a:pt x="705" y="4397"/>
                </a:lnTo>
                <a:lnTo>
                  <a:pt x="708" y="4395"/>
                </a:lnTo>
                <a:lnTo>
                  <a:pt x="712" y="4395"/>
                </a:lnTo>
                <a:lnTo>
                  <a:pt x="716" y="4395"/>
                </a:lnTo>
                <a:lnTo>
                  <a:pt x="705" y="4405"/>
                </a:lnTo>
                <a:lnTo>
                  <a:pt x="694" y="4415"/>
                </a:lnTo>
                <a:lnTo>
                  <a:pt x="685" y="4426"/>
                </a:lnTo>
                <a:lnTo>
                  <a:pt x="681" y="4433"/>
                </a:lnTo>
                <a:lnTo>
                  <a:pt x="677" y="4440"/>
                </a:lnTo>
                <a:lnTo>
                  <a:pt x="688" y="4441"/>
                </a:lnTo>
                <a:lnTo>
                  <a:pt x="701" y="4441"/>
                </a:lnTo>
                <a:lnTo>
                  <a:pt x="713" y="4440"/>
                </a:lnTo>
                <a:lnTo>
                  <a:pt x="726" y="4438"/>
                </a:lnTo>
                <a:lnTo>
                  <a:pt x="741" y="4436"/>
                </a:lnTo>
                <a:lnTo>
                  <a:pt x="754" y="4432"/>
                </a:lnTo>
                <a:lnTo>
                  <a:pt x="767" y="4428"/>
                </a:lnTo>
                <a:lnTo>
                  <a:pt x="782" y="4422"/>
                </a:lnTo>
                <a:lnTo>
                  <a:pt x="794" y="4417"/>
                </a:lnTo>
                <a:lnTo>
                  <a:pt x="807" y="4410"/>
                </a:lnTo>
                <a:lnTo>
                  <a:pt x="819" y="4403"/>
                </a:lnTo>
                <a:lnTo>
                  <a:pt x="830" y="4396"/>
                </a:lnTo>
                <a:lnTo>
                  <a:pt x="839" y="4386"/>
                </a:lnTo>
                <a:lnTo>
                  <a:pt x="848" y="4377"/>
                </a:lnTo>
                <a:lnTo>
                  <a:pt x="856" y="4367"/>
                </a:lnTo>
                <a:lnTo>
                  <a:pt x="861" y="4356"/>
                </a:lnTo>
                <a:lnTo>
                  <a:pt x="862" y="4359"/>
                </a:lnTo>
                <a:lnTo>
                  <a:pt x="863" y="4361"/>
                </a:lnTo>
                <a:lnTo>
                  <a:pt x="862" y="4364"/>
                </a:lnTo>
                <a:lnTo>
                  <a:pt x="876" y="4346"/>
                </a:lnTo>
                <a:lnTo>
                  <a:pt x="885" y="4338"/>
                </a:lnTo>
                <a:lnTo>
                  <a:pt x="893" y="4332"/>
                </a:lnTo>
                <a:lnTo>
                  <a:pt x="893" y="4334"/>
                </a:lnTo>
                <a:lnTo>
                  <a:pt x="893" y="4337"/>
                </a:lnTo>
                <a:lnTo>
                  <a:pt x="894" y="4338"/>
                </a:lnTo>
                <a:lnTo>
                  <a:pt x="899" y="4328"/>
                </a:lnTo>
                <a:lnTo>
                  <a:pt x="904" y="4320"/>
                </a:lnTo>
                <a:lnTo>
                  <a:pt x="909" y="4311"/>
                </a:lnTo>
                <a:lnTo>
                  <a:pt x="914" y="4306"/>
                </a:lnTo>
                <a:lnTo>
                  <a:pt x="920" y="4301"/>
                </a:lnTo>
                <a:lnTo>
                  <a:pt x="925" y="4297"/>
                </a:lnTo>
                <a:lnTo>
                  <a:pt x="932" y="4294"/>
                </a:lnTo>
                <a:lnTo>
                  <a:pt x="939" y="4292"/>
                </a:lnTo>
                <a:lnTo>
                  <a:pt x="954" y="4290"/>
                </a:lnTo>
                <a:lnTo>
                  <a:pt x="972" y="4289"/>
                </a:lnTo>
                <a:lnTo>
                  <a:pt x="993" y="4288"/>
                </a:lnTo>
                <a:lnTo>
                  <a:pt x="1017" y="4286"/>
                </a:lnTo>
                <a:lnTo>
                  <a:pt x="989" y="4325"/>
                </a:lnTo>
                <a:lnTo>
                  <a:pt x="962" y="4364"/>
                </a:lnTo>
                <a:lnTo>
                  <a:pt x="968" y="4366"/>
                </a:lnTo>
                <a:lnTo>
                  <a:pt x="971" y="4367"/>
                </a:lnTo>
                <a:lnTo>
                  <a:pt x="974" y="4367"/>
                </a:lnTo>
                <a:lnTo>
                  <a:pt x="954" y="4386"/>
                </a:lnTo>
                <a:lnTo>
                  <a:pt x="936" y="4407"/>
                </a:lnTo>
                <a:lnTo>
                  <a:pt x="940" y="4407"/>
                </a:lnTo>
                <a:lnTo>
                  <a:pt x="943" y="4407"/>
                </a:lnTo>
                <a:lnTo>
                  <a:pt x="946" y="4407"/>
                </a:lnTo>
                <a:lnTo>
                  <a:pt x="951" y="4405"/>
                </a:lnTo>
                <a:lnTo>
                  <a:pt x="940" y="4414"/>
                </a:lnTo>
                <a:lnTo>
                  <a:pt x="929" y="4424"/>
                </a:lnTo>
                <a:lnTo>
                  <a:pt x="909" y="4446"/>
                </a:lnTo>
                <a:lnTo>
                  <a:pt x="913" y="4443"/>
                </a:lnTo>
                <a:lnTo>
                  <a:pt x="917" y="4442"/>
                </a:lnTo>
                <a:lnTo>
                  <a:pt x="921" y="4441"/>
                </a:lnTo>
                <a:lnTo>
                  <a:pt x="910" y="4455"/>
                </a:lnTo>
                <a:lnTo>
                  <a:pt x="900" y="4470"/>
                </a:lnTo>
                <a:lnTo>
                  <a:pt x="896" y="4477"/>
                </a:lnTo>
                <a:lnTo>
                  <a:pt x="892" y="4484"/>
                </a:lnTo>
                <a:lnTo>
                  <a:pt x="888" y="4493"/>
                </a:lnTo>
                <a:lnTo>
                  <a:pt x="885" y="4501"/>
                </a:lnTo>
                <a:lnTo>
                  <a:pt x="899" y="4500"/>
                </a:lnTo>
                <a:lnTo>
                  <a:pt x="913" y="4498"/>
                </a:lnTo>
                <a:lnTo>
                  <a:pt x="929" y="4494"/>
                </a:lnTo>
                <a:lnTo>
                  <a:pt x="944" y="4490"/>
                </a:lnTo>
                <a:lnTo>
                  <a:pt x="959" y="4485"/>
                </a:lnTo>
                <a:lnTo>
                  <a:pt x="976" y="4478"/>
                </a:lnTo>
                <a:lnTo>
                  <a:pt x="991" y="4471"/>
                </a:lnTo>
                <a:lnTo>
                  <a:pt x="1007" y="4462"/>
                </a:lnTo>
                <a:lnTo>
                  <a:pt x="1021" y="4453"/>
                </a:lnTo>
                <a:lnTo>
                  <a:pt x="1035" y="4443"/>
                </a:lnTo>
                <a:lnTo>
                  <a:pt x="1048" y="4432"/>
                </a:lnTo>
                <a:lnTo>
                  <a:pt x="1059" y="4420"/>
                </a:lnTo>
                <a:lnTo>
                  <a:pt x="1069" y="4407"/>
                </a:lnTo>
                <a:lnTo>
                  <a:pt x="1077" y="4395"/>
                </a:lnTo>
                <a:lnTo>
                  <a:pt x="1084" y="4380"/>
                </a:lnTo>
                <a:lnTo>
                  <a:pt x="1088" y="4366"/>
                </a:lnTo>
                <a:lnTo>
                  <a:pt x="1090" y="4369"/>
                </a:lnTo>
                <a:lnTo>
                  <a:pt x="1090" y="4372"/>
                </a:lnTo>
                <a:lnTo>
                  <a:pt x="1090" y="4375"/>
                </a:lnTo>
                <a:lnTo>
                  <a:pt x="1096" y="4364"/>
                </a:lnTo>
                <a:lnTo>
                  <a:pt x="1104" y="4353"/>
                </a:lnTo>
                <a:lnTo>
                  <a:pt x="1112" y="4341"/>
                </a:lnTo>
                <a:lnTo>
                  <a:pt x="1120" y="4332"/>
                </a:lnTo>
                <a:lnTo>
                  <a:pt x="1121" y="4335"/>
                </a:lnTo>
                <a:lnTo>
                  <a:pt x="1122" y="4337"/>
                </a:lnTo>
                <a:lnTo>
                  <a:pt x="1123" y="4339"/>
                </a:lnTo>
                <a:lnTo>
                  <a:pt x="1126" y="4328"/>
                </a:lnTo>
                <a:lnTo>
                  <a:pt x="1130" y="4319"/>
                </a:lnTo>
                <a:lnTo>
                  <a:pt x="1134" y="4309"/>
                </a:lnTo>
                <a:lnTo>
                  <a:pt x="1138" y="4302"/>
                </a:lnTo>
                <a:lnTo>
                  <a:pt x="1143" y="4295"/>
                </a:lnTo>
                <a:lnTo>
                  <a:pt x="1148" y="4290"/>
                </a:lnTo>
                <a:lnTo>
                  <a:pt x="1155" y="4285"/>
                </a:lnTo>
                <a:lnTo>
                  <a:pt x="1161" y="4281"/>
                </a:lnTo>
                <a:lnTo>
                  <a:pt x="1167" y="4277"/>
                </a:lnTo>
                <a:lnTo>
                  <a:pt x="1174" y="4273"/>
                </a:lnTo>
                <a:lnTo>
                  <a:pt x="1190" y="4268"/>
                </a:lnTo>
                <a:lnTo>
                  <a:pt x="1209" y="4265"/>
                </a:lnTo>
                <a:lnTo>
                  <a:pt x="1230" y="4262"/>
                </a:lnTo>
                <a:lnTo>
                  <a:pt x="1222" y="4266"/>
                </a:lnTo>
                <a:lnTo>
                  <a:pt x="1216" y="4272"/>
                </a:lnTo>
                <a:lnTo>
                  <a:pt x="1205" y="4284"/>
                </a:lnTo>
                <a:lnTo>
                  <a:pt x="1195" y="4297"/>
                </a:lnTo>
                <a:lnTo>
                  <a:pt x="1185" y="4310"/>
                </a:lnTo>
                <a:lnTo>
                  <a:pt x="1187" y="4311"/>
                </a:lnTo>
                <a:lnTo>
                  <a:pt x="1190" y="4311"/>
                </a:lnTo>
                <a:lnTo>
                  <a:pt x="1195" y="4310"/>
                </a:lnTo>
                <a:lnTo>
                  <a:pt x="1188" y="4325"/>
                </a:lnTo>
                <a:lnTo>
                  <a:pt x="1180" y="4338"/>
                </a:lnTo>
                <a:lnTo>
                  <a:pt x="1173" y="4352"/>
                </a:lnTo>
                <a:lnTo>
                  <a:pt x="1164" y="4365"/>
                </a:lnTo>
                <a:lnTo>
                  <a:pt x="1169" y="4366"/>
                </a:lnTo>
                <a:lnTo>
                  <a:pt x="1175" y="4367"/>
                </a:lnTo>
                <a:lnTo>
                  <a:pt x="1158" y="4386"/>
                </a:lnTo>
                <a:lnTo>
                  <a:pt x="1139" y="4406"/>
                </a:lnTo>
                <a:lnTo>
                  <a:pt x="1144" y="4406"/>
                </a:lnTo>
                <a:lnTo>
                  <a:pt x="1146" y="4406"/>
                </a:lnTo>
                <a:lnTo>
                  <a:pt x="1148" y="4406"/>
                </a:lnTo>
                <a:lnTo>
                  <a:pt x="1154" y="4404"/>
                </a:lnTo>
                <a:lnTo>
                  <a:pt x="1143" y="4413"/>
                </a:lnTo>
                <a:lnTo>
                  <a:pt x="1133" y="4423"/>
                </a:lnTo>
                <a:lnTo>
                  <a:pt x="1114" y="4446"/>
                </a:lnTo>
                <a:lnTo>
                  <a:pt x="1119" y="4443"/>
                </a:lnTo>
                <a:lnTo>
                  <a:pt x="1123" y="4441"/>
                </a:lnTo>
                <a:lnTo>
                  <a:pt x="1127" y="4441"/>
                </a:lnTo>
                <a:lnTo>
                  <a:pt x="1117" y="4455"/>
                </a:lnTo>
                <a:lnTo>
                  <a:pt x="1107" y="4469"/>
                </a:lnTo>
                <a:lnTo>
                  <a:pt x="1099" y="4484"/>
                </a:lnTo>
                <a:lnTo>
                  <a:pt x="1096" y="4492"/>
                </a:lnTo>
                <a:lnTo>
                  <a:pt x="1093" y="4500"/>
                </a:lnTo>
                <a:lnTo>
                  <a:pt x="1106" y="4498"/>
                </a:lnTo>
                <a:lnTo>
                  <a:pt x="1121" y="4495"/>
                </a:lnTo>
                <a:lnTo>
                  <a:pt x="1135" y="4491"/>
                </a:lnTo>
                <a:lnTo>
                  <a:pt x="1149" y="4486"/>
                </a:lnTo>
                <a:lnTo>
                  <a:pt x="1165" y="4480"/>
                </a:lnTo>
                <a:lnTo>
                  <a:pt x="1179" y="4474"/>
                </a:lnTo>
                <a:lnTo>
                  <a:pt x="1195" y="4466"/>
                </a:lnTo>
                <a:lnTo>
                  <a:pt x="1209" y="4457"/>
                </a:lnTo>
                <a:lnTo>
                  <a:pt x="1222" y="4448"/>
                </a:lnTo>
                <a:lnTo>
                  <a:pt x="1236" y="4438"/>
                </a:lnTo>
                <a:lnTo>
                  <a:pt x="1248" y="4426"/>
                </a:lnTo>
                <a:lnTo>
                  <a:pt x="1258" y="4415"/>
                </a:lnTo>
                <a:lnTo>
                  <a:pt x="1268" y="4403"/>
                </a:lnTo>
                <a:lnTo>
                  <a:pt x="1276" y="4390"/>
                </a:lnTo>
                <a:lnTo>
                  <a:pt x="1282" y="4376"/>
                </a:lnTo>
                <a:lnTo>
                  <a:pt x="1285" y="4362"/>
                </a:lnTo>
                <a:lnTo>
                  <a:pt x="1288" y="4365"/>
                </a:lnTo>
                <a:lnTo>
                  <a:pt x="1288" y="4368"/>
                </a:lnTo>
                <a:lnTo>
                  <a:pt x="1288" y="4371"/>
                </a:lnTo>
                <a:lnTo>
                  <a:pt x="1293" y="4360"/>
                </a:lnTo>
                <a:lnTo>
                  <a:pt x="1300" y="4348"/>
                </a:lnTo>
                <a:lnTo>
                  <a:pt x="1309" y="4337"/>
                </a:lnTo>
                <a:lnTo>
                  <a:pt x="1316" y="4328"/>
                </a:lnTo>
                <a:lnTo>
                  <a:pt x="1316" y="4331"/>
                </a:lnTo>
                <a:lnTo>
                  <a:pt x="1317" y="4333"/>
                </a:lnTo>
                <a:lnTo>
                  <a:pt x="1319" y="4335"/>
                </a:lnTo>
                <a:lnTo>
                  <a:pt x="1324" y="4322"/>
                </a:lnTo>
                <a:lnTo>
                  <a:pt x="1329" y="4309"/>
                </a:lnTo>
                <a:lnTo>
                  <a:pt x="1336" y="4298"/>
                </a:lnTo>
                <a:lnTo>
                  <a:pt x="1343" y="4288"/>
                </a:lnTo>
                <a:lnTo>
                  <a:pt x="1350" y="4279"/>
                </a:lnTo>
                <a:lnTo>
                  <a:pt x="1358" y="4269"/>
                </a:lnTo>
                <a:lnTo>
                  <a:pt x="1366" y="4261"/>
                </a:lnTo>
                <a:lnTo>
                  <a:pt x="1375" y="4254"/>
                </a:lnTo>
                <a:lnTo>
                  <a:pt x="1385" y="4248"/>
                </a:lnTo>
                <a:lnTo>
                  <a:pt x="1395" y="4242"/>
                </a:lnTo>
                <a:lnTo>
                  <a:pt x="1405" y="4235"/>
                </a:lnTo>
                <a:lnTo>
                  <a:pt x="1416" y="4230"/>
                </a:lnTo>
                <a:lnTo>
                  <a:pt x="1428" y="4226"/>
                </a:lnTo>
                <a:lnTo>
                  <a:pt x="1440" y="4222"/>
                </a:lnTo>
                <a:lnTo>
                  <a:pt x="1466" y="4215"/>
                </a:lnTo>
                <a:lnTo>
                  <a:pt x="1448" y="4225"/>
                </a:lnTo>
                <a:lnTo>
                  <a:pt x="1433" y="4237"/>
                </a:lnTo>
                <a:lnTo>
                  <a:pt x="1436" y="4239"/>
                </a:lnTo>
                <a:lnTo>
                  <a:pt x="1439" y="4239"/>
                </a:lnTo>
                <a:lnTo>
                  <a:pt x="1443" y="4236"/>
                </a:lnTo>
                <a:lnTo>
                  <a:pt x="1436" y="4254"/>
                </a:lnTo>
                <a:lnTo>
                  <a:pt x="1427" y="4270"/>
                </a:lnTo>
                <a:lnTo>
                  <a:pt x="1417" y="4287"/>
                </a:lnTo>
                <a:lnTo>
                  <a:pt x="1408" y="4302"/>
                </a:lnTo>
                <a:lnTo>
                  <a:pt x="1414" y="4304"/>
                </a:lnTo>
                <a:lnTo>
                  <a:pt x="1417" y="4304"/>
                </a:lnTo>
                <a:lnTo>
                  <a:pt x="1422" y="4304"/>
                </a:lnTo>
                <a:lnTo>
                  <a:pt x="1400" y="4329"/>
                </a:lnTo>
                <a:lnTo>
                  <a:pt x="1381" y="4354"/>
                </a:lnTo>
                <a:lnTo>
                  <a:pt x="1386" y="4353"/>
                </a:lnTo>
                <a:lnTo>
                  <a:pt x="1388" y="4353"/>
                </a:lnTo>
                <a:lnTo>
                  <a:pt x="1391" y="4353"/>
                </a:lnTo>
                <a:lnTo>
                  <a:pt x="1397" y="4350"/>
                </a:lnTo>
                <a:lnTo>
                  <a:pt x="1391" y="4356"/>
                </a:lnTo>
                <a:lnTo>
                  <a:pt x="1385" y="4361"/>
                </a:lnTo>
                <a:lnTo>
                  <a:pt x="1373" y="4374"/>
                </a:lnTo>
                <a:lnTo>
                  <a:pt x="1352" y="4401"/>
                </a:lnTo>
                <a:lnTo>
                  <a:pt x="1357" y="4397"/>
                </a:lnTo>
                <a:lnTo>
                  <a:pt x="1361" y="4395"/>
                </a:lnTo>
                <a:lnTo>
                  <a:pt x="1366" y="4394"/>
                </a:lnTo>
                <a:lnTo>
                  <a:pt x="1352" y="4414"/>
                </a:lnTo>
                <a:lnTo>
                  <a:pt x="1337" y="4433"/>
                </a:lnTo>
                <a:lnTo>
                  <a:pt x="1331" y="4442"/>
                </a:lnTo>
                <a:lnTo>
                  <a:pt x="1326" y="4452"/>
                </a:lnTo>
                <a:lnTo>
                  <a:pt x="1321" y="4463"/>
                </a:lnTo>
                <a:lnTo>
                  <a:pt x="1318" y="4476"/>
                </a:lnTo>
                <a:lnTo>
                  <a:pt x="1333" y="4474"/>
                </a:lnTo>
                <a:lnTo>
                  <a:pt x="1351" y="4470"/>
                </a:lnTo>
                <a:lnTo>
                  <a:pt x="1367" y="4465"/>
                </a:lnTo>
                <a:lnTo>
                  <a:pt x="1385" y="4457"/>
                </a:lnTo>
                <a:lnTo>
                  <a:pt x="1401" y="4450"/>
                </a:lnTo>
                <a:lnTo>
                  <a:pt x="1419" y="4441"/>
                </a:lnTo>
                <a:lnTo>
                  <a:pt x="1435" y="4432"/>
                </a:lnTo>
                <a:lnTo>
                  <a:pt x="1450" y="4420"/>
                </a:lnTo>
                <a:lnTo>
                  <a:pt x="1465" y="4409"/>
                </a:lnTo>
                <a:lnTo>
                  <a:pt x="1479" y="4396"/>
                </a:lnTo>
                <a:lnTo>
                  <a:pt x="1491" y="4382"/>
                </a:lnTo>
                <a:lnTo>
                  <a:pt x="1503" y="4367"/>
                </a:lnTo>
                <a:lnTo>
                  <a:pt x="1512" y="4353"/>
                </a:lnTo>
                <a:lnTo>
                  <a:pt x="1520" y="4336"/>
                </a:lnTo>
                <a:lnTo>
                  <a:pt x="1526" y="4320"/>
                </a:lnTo>
                <a:lnTo>
                  <a:pt x="1530" y="4302"/>
                </a:lnTo>
                <a:lnTo>
                  <a:pt x="1533" y="4305"/>
                </a:lnTo>
                <a:lnTo>
                  <a:pt x="1534" y="4308"/>
                </a:lnTo>
                <a:lnTo>
                  <a:pt x="1534" y="4311"/>
                </a:lnTo>
                <a:lnTo>
                  <a:pt x="1542" y="4297"/>
                </a:lnTo>
                <a:lnTo>
                  <a:pt x="1551" y="4282"/>
                </a:lnTo>
                <a:lnTo>
                  <a:pt x="1562" y="4267"/>
                </a:lnTo>
                <a:lnTo>
                  <a:pt x="1573" y="4255"/>
                </a:lnTo>
                <a:lnTo>
                  <a:pt x="1573" y="4258"/>
                </a:lnTo>
                <a:lnTo>
                  <a:pt x="1575" y="4261"/>
                </a:lnTo>
                <a:lnTo>
                  <a:pt x="1576" y="4263"/>
                </a:lnTo>
                <a:lnTo>
                  <a:pt x="1582" y="4247"/>
                </a:lnTo>
                <a:lnTo>
                  <a:pt x="1587" y="4233"/>
                </a:lnTo>
                <a:lnTo>
                  <a:pt x="1594" y="4221"/>
                </a:lnTo>
                <a:lnTo>
                  <a:pt x="1600" y="4210"/>
                </a:lnTo>
                <a:lnTo>
                  <a:pt x="1608" y="4200"/>
                </a:lnTo>
                <a:lnTo>
                  <a:pt x="1616" y="4192"/>
                </a:lnTo>
                <a:lnTo>
                  <a:pt x="1625" y="4185"/>
                </a:lnTo>
                <a:lnTo>
                  <a:pt x="1633" y="4178"/>
                </a:lnTo>
                <a:lnTo>
                  <a:pt x="1643" y="4173"/>
                </a:lnTo>
                <a:lnTo>
                  <a:pt x="1654" y="4168"/>
                </a:lnTo>
                <a:lnTo>
                  <a:pt x="1677" y="4158"/>
                </a:lnTo>
                <a:lnTo>
                  <a:pt x="1733" y="4139"/>
                </a:lnTo>
                <a:lnTo>
                  <a:pt x="1709" y="4182"/>
                </a:lnTo>
                <a:lnTo>
                  <a:pt x="1687" y="4226"/>
                </a:lnTo>
                <a:lnTo>
                  <a:pt x="1695" y="4229"/>
                </a:lnTo>
                <a:lnTo>
                  <a:pt x="1699" y="4230"/>
                </a:lnTo>
                <a:lnTo>
                  <a:pt x="1704" y="4230"/>
                </a:lnTo>
                <a:lnTo>
                  <a:pt x="1692" y="4245"/>
                </a:lnTo>
                <a:lnTo>
                  <a:pt x="1680" y="4259"/>
                </a:lnTo>
                <a:lnTo>
                  <a:pt x="1669" y="4273"/>
                </a:lnTo>
                <a:lnTo>
                  <a:pt x="1659" y="4289"/>
                </a:lnTo>
                <a:lnTo>
                  <a:pt x="1664" y="4288"/>
                </a:lnTo>
                <a:lnTo>
                  <a:pt x="1668" y="4289"/>
                </a:lnTo>
                <a:lnTo>
                  <a:pt x="1671" y="4289"/>
                </a:lnTo>
                <a:lnTo>
                  <a:pt x="1678" y="4286"/>
                </a:lnTo>
                <a:lnTo>
                  <a:pt x="1671" y="4292"/>
                </a:lnTo>
                <a:lnTo>
                  <a:pt x="1664" y="4299"/>
                </a:lnTo>
                <a:lnTo>
                  <a:pt x="1652" y="4315"/>
                </a:lnTo>
                <a:lnTo>
                  <a:pt x="1639" y="4332"/>
                </a:lnTo>
                <a:lnTo>
                  <a:pt x="1629" y="4348"/>
                </a:lnTo>
                <a:lnTo>
                  <a:pt x="1634" y="4344"/>
                </a:lnTo>
                <a:lnTo>
                  <a:pt x="1639" y="4340"/>
                </a:lnTo>
                <a:lnTo>
                  <a:pt x="1642" y="4339"/>
                </a:lnTo>
                <a:lnTo>
                  <a:pt x="1646" y="4339"/>
                </a:lnTo>
                <a:lnTo>
                  <a:pt x="1631" y="4366"/>
                </a:lnTo>
                <a:lnTo>
                  <a:pt x="1618" y="4390"/>
                </a:lnTo>
                <a:lnTo>
                  <a:pt x="1613" y="4402"/>
                </a:lnTo>
                <a:lnTo>
                  <a:pt x="1608" y="4415"/>
                </a:lnTo>
                <a:lnTo>
                  <a:pt x="1604" y="4430"/>
                </a:lnTo>
                <a:lnTo>
                  <a:pt x="1602" y="4445"/>
                </a:lnTo>
                <a:lnTo>
                  <a:pt x="1613" y="4444"/>
                </a:lnTo>
                <a:lnTo>
                  <a:pt x="1624" y="4441"/>
                </a:lnTo>
                <a:lnTo>
                  <a:pt x="1638" y="4438"/>
                </a:lnTo>
                <a:lnTo>
                  <a:pt x="1653" y="4434"/>
                </a:lnTo>
                <a:lnTo>
                  <a:pt x="1668" y="4428"/>
                </a:lnTo>
                <a:lnTo>
                  <a:pt x="1684" y="4421"/>
                </a:lnTo>
                <a:lnTo>
                  <a:pt x="1700" y="4414"/>
                </a:lnTo>
                <a:lnTo>
                  <a:pt x="1715" y="4407"/>
                </a:lnTo>
                <a:lnTo>
                  <a:pt x="1731" y="4398"/>
                </a:lnTo>
                <a:lnTo>
                  <a:pt x="1744" y="4388"/>
                </a:lnTo>
                <a:lnTo>
                  <a:pt x="1757" y="4378"/>
                </a:lnTo>
                <a:lnTo>
                  <a:pt x="1769" y="4367"/>
                </a:lnTo>
                <a:lnTo>
                  <a:pt x="1777" y="4356"/>
                </a:lnTo>
                <a:lnTo>
                  <a:pt x="1781" y="4349"/>
                </a:lnTo>
                <a:lnTo>
                  <a:pt x="1784" y="4343"/>
                </a:lnTo>
                <a:lnTo>
                  <a:pt x="1786" y="4337"/>
                </a:lnTo>
                <a:lnTo>
                  <a:pt x="1788" y="4331"/>
                </a:lnTo>
                <a:lnTo>
                  <a:pt x="1789" y="4325"/>
                </a:lnTo>
                <a:lnTo>
                  <a:pt x="1789" y="4318"/>
                </a:lnTo>
                <a:lnTo>
                  <a:pt x="1798" y="4325"/>
                </a:lnTo>
                <a:lnTo>
                  <a:pt x="1798" y="4321"/>
                </a:lnTo>
                <a:lnTo>
                  <a:pt x="1798" y="4316"/>
                </a:lnTo>
                <a:lnTo>
                  <a:pt x="1801" y="4304"/>
                </a:lnTo>
                <a:lnTo>
                  <a:pt x="1806" y="4291"/>
                </a:lnTo>
                <a:lnTo>
                  <a:pt x="1812" y="4275"/>
                </a:lnTo>
                <a:lnTo>
                  <a:pt x="1818" y="4260"/>
                </a:lnTo>
                <a:lnTo>
                  <a:pt x="1823" y="4245"/>
                </a:lnTo>
                <a:lnTo>
                  <a:pt x="1827" y="4231"/>
                </a:lnTo>
                <a:lnTo>
                  <a:pt x="1828" y="4225"/>
                </a:lnTo>
                <a:lnTo>
                  <a:pt x="1828" y="4220"/>
                </a:lnTo>
                <a:lnTo>
                  <a:pt x="1832" y="4225"/>
                </a:lnTo>
                <a:lnTo>
                  <a:pt x="1833" y="4228"/>
                </a:lnTo>
                <a:lnTo>
                  <a:pt x="1835" y="4232"/>
                </a:lnTo>
                <a:lnTo>
                  <a:pt x="1841" y="4213"/>
                </a:lnTo>
                <a:lnTo>
                  <a:pt x="1847" y="4190"/>
                </a:lnTo>
                <a:lnTo>
                  <a:pt x="1855" y="4169"/>
                </a:lnTo>
                <a:lnTo>
                  <a:pt x="1860" y="4158"/>
                </a:lnTo>
                <a:lnTo>
                  <a:pt x="1864" y="4150"/>
                </a:lnTo>
                <a:lnTo>
                  <a:pt x="1867" y="4155"/>
                </a:lnTo>
                <a:lnTo>
                  <a:pt x="1870" y="4160"/>
                </a:lnTo>
                <a:lnTo>
                  <a:pt x="1875" y="4164"/>
                </a:lnTo>
                <a:lnTo>
                  <a:pt x="1881" y="4167"/>
                </a:lnTo>
                <a:lnTo>
                  <a:pt x="1882" y="4153"/>
                </a:lnTo>
                <a:lnTo>
                  <a:pt x="1883" y="4140"/>
                </a:lnTo>
                <a:lnTo>
                  <a:pt x="1886" y="4128"/>
                </a:lnTo>
                <a:lnTo>
                  <a:pt x="1890" y="4117"/>
                </a:lnTo>
                <a:lnTo>
                  <a:pt x="1894" y="4107"/>
                </a:lnTo>
                <a:lnTo>
                  <a:pt x="1899" y="4098"/>
                </a:lnTo>
                <a:lnTo>
                  <a:pt x="1904" y="4089"/>
                </a:lnTo>
                <a:lnTo>
                  <a:pt x="1911" y="4081"/>
                </a:lnTo>
                <a:lnTo>
                  <a:pt x="1918" y="4073"/>
                </a:lnTo>
                <a:lnTo>
                  <a:pt x="1926" y="4067"/>
                </a:lnTo>
                <a:lnTo>
                  <a:pt x="1934" y="4060"/>
                </a:lnTo>
                <a:lnTo>
                  <a:pt x="1944" y="4054"/>
                </a:lnTo>
                <a:lnTo>
                  <a:pt x="1965" y="4042"/>
                </a:lnTo>
                <a:lnTo>
                  <a:pt x="1988" y="4031"/>
                </a:lnTo>
                <a:lnTo>
                  <a:pt x="1982" y="4041"/>
                </a:lnTo>
                <a:lnTo>
                  <a:pt x="1977" y="4053"/>
                </a:lnTo>
                <a:lnTo>
                  <a:pt x="1974" y="4065"/>
                </a:lnTo>
                <a:lnTo>
                  <a:pt x="1971" y="4076"/>
                </a:lnTo>
                <a:lnTo>
                  <a:pt x="1966" y="4101"/>
                </a:lnTo>
                <a:lnTo>
                  <a:pt x="1962" y="4112"/>
                </a:lnTo>
                <a:lnTo>
                  <a:pt x="1959" y="4123"/>
                </a:lnTo>
                <a:lnTo>
                  <a:pt x="1961" y="4123"/>
                </a:lnTo>
                <a:lnTo>
                  <a:pt x="1965" y="4122"/>
                </a:lnTo>
                <a:lnTo>
                  <a:pt x="1971" y="4119"/>
                </a:lnTo>
                <a:lnTo>
                  <a:pt x="1974" y="4117"/>
                </a:lnTo>
                <a:lnTo>
                  <a:pt x="1976" y="4115"/>
                </a:lnTo>
                <a:lnTo>
                  <a:pt x="1977" y="4122"/>
                </a:lnTo>
                <a:lnTo>
                  <a:pt x="1976" y="4133"/>
                </a:lnTo>
                <a:lnTo>
                  <a:pt x="1975" y="4146"/>
                </a:lnTo>
                <a:lnTo>
                  <a:pt x="1972" y="4160"/>
                </a:lnTo>
                <a:lnTo>
                  <a:pt x="1969" y="4175"/>
                </a:lnTo>
                <a:lnTo>
                  <a:pt x="1965" y="4187"/>
                </a:lnTo>
                <a:lnTo>
                  <a:pt x="1960" y="4197"/>
                </a:lnTo>
                <a:lnTo>
                  <a:pt x="1957" y="4202"/>
                </a:lnTo>
                <a:lnTo>
                  <a:pt x="1955" y="4204"/>
                </a:lnTo>
                <a:lnTo>
                  <a:pt x="1960" y="4204"/>
                </a:lnTo>
                <a:lnTo>
                  <a:pt x="1964" y="4204"/>
                </a:lnTo>
                <a:lnTo>
                  <a:pt x="1968" y="4202"/>
                </a:lnTo>
                <a:lnTo>
                  <a:pt x="1973" y="4198"/>
                </a:lnTo>
                <a:lnTo>
                  <a:pt x="1967" y="4206"/>
                </a:lnTo>
                <a:lnTo>
                  <a:pt x="1961" y="4214"/>
                </a:lnTo>
                <a:lnTo>
                  <a:pt x="1956" y="4223"/>
                </a:lnTo>
                <a:lnTo>
                  <a:pt x="1952" y="4233"/>
                </a:lnTo>
                <a:lnTo>
                  <a:pt x="1943" y="4255"/>
                </a:lnTo>
                <a:lnTo>
                  <a:pt x="1938" y="4274"/>
                </a:lnTo>
                <a:lnTo>
                  <a:pt x="1942" y="4270"/>
                </a:lnTo>
                <a:lnTo>
                  <a:pt x="1947" y="4267"/>
                </a:lnTo>
                <a:lnTo>
                  <a:pt x="1950" y="4267"/>
                </a:lnTo>
                <a:lnTo>
                  <a:pt x="1952" y="4267"/>
                </a:lnTo>
                <a:lnTo>
                  <a:pt x="1950" y="4293"/>
                </a:lnTo>
                <a:lnTo>
                  <a:pt x="1946" y="4317"/>
                </a:lnTo>
                <a:lnTo>
                  <a:pt x="1946" y="4329"/>
                </a:lnTo>
                <a:lnTo>
                  <a:pt x="1946" y="4341"/>
                </a:lnTo>
                <a:lnTo>
                  <a:pt x="1947" y="4354"/>
                </a:lnTo>
                <a:lnTo>
                  <a:pt x="1950" y="4367"/>
                </a:lnTo>
                <a:lnTo>
                  <a:pt x="1967" y="4360"/>
                </a:lnTo>
                <a:lnTo>
                  <a:pt x="1984" y="4352"/>
                </a:lnTo>
                <a:lnTo>
                  <a:pt x="2002" y="4340"/>
                </a:lnTo>
                <a:lnTo>
                  <a:pt x="2018" y="4329"/>
                </a:lnTo>
                <a:lnTo>
                  <a:pt x="2034" y="4315"/>
                </a:lnTo>
                <a:lnTo>
                  <a:pt x="2041" y="4307"/>
                </a:lnTo>
                <a:lnTo>
                  <a:pt x="2047" y="4299"/>
                </a:lnTo>
                <a:lnTo>
                  <a:pt x="2053" y="4291"/>
                </a:lnTo>
                <a:lnTo>
                  <a:pt x="2057" y="4283"/>
                </a:lnTo>
                <a:lnTo>
                  <a:pt x="2062" y="4273"/>
                </a:lnTo>
                <a:lnTo>
                  <a:pt x="2065" y="4264"/>
                </a:lnTo>
                <a:lnTo>
                  <a:pt x="2071" y="4271"/>
                </a:lnTo>
                <a:lnTo>
                  <a:pt x="2074" y="4274"/>
                </a:lnTo>
                <a:lnTo>
                  <a:pt x="2100" y="4182"/>
                </a:lnTo>
                <a:lnTo>
                  <a:pt x="2102" y="4187"/>
                </a:lnTo>
                <a:lnTo>
                  <a:pt x="2105" y="4191"/>
                </a:lnTo>
                <a:lnTo>
                  <a:pt x="2109" y="4197"/>
                </a:lnTo>
                <a:lnTo>
                  <a:pt x="2108" y="4193"/>
                </a:lnTo>
                <a:lnTo>
                  <a:pt x="2107" y="4188"/>
                </a:lnTo>
                <a:lnTo>
                  <a:pt x="2108" y="4176"/>
                </a:lnTo>
                <a:lnTo>
                  <a:pt x="2110" y="4162"/>
                </a:lnTo>
                <a:lnTo>
                  <a:pt x="2112" y="4148"/>
                </a:lnTo>
                <a:lnTo>
                  <a:pt x="2118" y="4118"/>
                </a:lnTo>
                <a:lnTo>
                  <a:pt x="2120" y="4105"/>
                </a:lnTo>
                <a:lnTo>
                  <a:pt x="2121" y="4094"/>
                </a:lnTo>
                <a:lnTo>
                  <a:pt x="2126" y="4104"/>
                </a:lnTo>
                <a:lnTo>
                  <a:pt x="2132" y="4112"/>
                </a:lnTo>
                <a:lnTo>
                  <a:pt x="2134" y="4090"/>
                </a:lnTo>
                <a:lnTo>
                  <a:pt x="2136" y="4064"/>
                </a:lnTo>
                <a:lnTo>
                  <a:pt x="2140" y="4038"/>
                </a:lnTo>
                <a:lnTo>
                  <a:pt x="2143" y="4027"/>
                </a:lnTo>
                <a:lnTo>
                  <a:pt x="2146" y="4017"/>
                </a:lnTo>
                <a:lnTo>
                  <a:pt x="2151" y="4023"/>
                </a:lnTo>
                <a:lnTo>
                  <a:pt x="2157" y="4030"/>
                </a:lnTo>
                <a:lnTo>
                  <a:pt x="2156" y="4021"/>
                </a:lnTo>
                <a:lnTo>
                  <a:pt x="2155" y="4011"/>
                </a:lnTo>
                <a:lnTo>
                  <a:pt x="2156" y="4001"/>
                </a:lnTo>
                <a:lnTo>
                  <a:pt x="2156" y="3991"/>
                </a:lnTo>
                <a:lnTo>
                  <a:pt x="2159" y="3970"/>
                </a:lnTo>
                <a:lnTo>
                  <a:pt x="2159" y="3960"/>
                </a:lnTo>
                <a:lnTo>
                  <a:pt x="2159" y="3951"/>
                </a:lnTo>
                <a:lnTo>
                  <a:pt x="2167" y="3948"/>
                </a:lnTo>
                <a:lnTo>
                  <a:pt x="2176" y="3947"/>
                </a:lnTo>
                <a:lnTo>
                  <a:pt x="2184" y="3947"/>
                </a:lnTo>
                <a:lnTo>
                  <a:pt x="2193" y="3948"/>
                </a:lnTo>
                <a:lnTo>
                  <a:pt x="2201" y="3950"/>
                </a:lnTo>
                <a:lnTo>
                  <a:pt x="2210" y="3953"/>
                </a:lnTo>
                <a:lnTo>
                  <a:pt x="2220" y="3958"/>
                </a:lnTo>
                <a:lnTo>
                  <a:pt x="2228" y="3963"/>
                </a:lnTo>
                <a:lnTo>
                  <a:pt x="2237" y="3969"/>
                </a:lnTo>
                <a:lnTo>
                  <a:pt x="2246" y="3977"/>
                </a:lnTo>
                <a:lnTo>
                  <a:pt x="2265" y="3994"/>
                </a:lnTo>
                <a:lnTo>
                  <a:pt x="2282" y="4013"/>
                </a:lnTo>
                <a:lnTo>
                  <a:pt x="2300" y="4033"/>
                </a:lnTo>
                <a:lnTo>
                  <a:pt x="2317" y="4055"/>
                </a:lnTo>
                <a:lnTo>
                  <a:pt x="2335" y="4077"/>
                </a:lnTo>
                <a:lnTo>
                  <a:pt x="2366" y="4121"/>
                </a:lnTo>
                <a:lnTo>
                  <a:pt x="2393" y="4159"/>
                </a:lnTo>
                <a:lnTo>
                  <a:pt x="2405" y="4176"/>
                </a:lnTo>
                <a:lnTo>
                  <a:pt x="2415" y="4189"/>
                </a:lnTo>
                <a:lnTo>
                  <a:pt x="2428" y="4204"/>
                </a:lnTo>
                <a:lnTo>
                  <a:pt x="2445" y="4220"/>
                </a:lnTo>
                <a:lnTo>
                  <a:pt x="2485" y="4258"/>
                </a:lnTo>
                <a:lnTo>
                  <a:pt x="2506" y="4279"/>
                </a:lnTo>
                <a:lnTo>
                  <a:pt x="2529" y="4300"/>
                </a:lnTo>
                <a:lnTo>
                  <a:pt x="2549" y="4323"/>
                </a:lnTo>
                <a:lnTo>
                  <a:pt x="2569" y="4344"/>
                </a:lnTo>
                <a:lnTo>
                  <a:pt x="2586" y="4367"/>
                </a:lnTo>
                <a:lnTo>
                  <a:pt x="2594" y="4378"/>
                </a:lnTo>
                <a:lnTo>
                  <a:pt x="2600" y="4390"/>
                </a:lnTo>
                <a:lnTo>
                  <a:pt x="2606" y="4401"/>
                </a:lnTo>
                <a:lnTo>
                  <a:pt x="2610" y="4411"/>
                </a:lnTo>
                <a:lnTo>
                  <a:pt x="2614" y="4422"/>
                </a:lnTo>
                <a:lnTo>
                  <a:pt x="2616" y="4433"/>
                </a:lnTo>
                <a:lnTo>
                  <a:pt x="2617" y="4443"/>
                </a:lnTo>
                <a:lnTo>
                  <a:pt x="2617" y="4453"/>
                </a:lnTo>
                <a:lnTo>
                  <a:pt x="2615" y="4463"/>
                </a:lnTo>
                <a:lnTo>
                  <a:pt x="2611" y="4473"/>
                </a:lnTo>
                <a:lnTo>
                  <a:pt x="2606" y="4482"/>
                </a:lnTo>
                <a:lnTo>
                  <a:pt x="2599" y="4491"/>
                </a:lnTo>
                <a:lnTo>
                  <a:pt x="2589" y="4499"/>
                </a:lnTo>
                <a:lnTo>
                  <a:pt x="2578" y="4508"/>
                </a:lnTo>
                <a:lnTo>
                  <a:pt x="2563" y="4490"/>
                </a:lnTo>
                <a:lnTo>
                  <a:pt x="2546" y="4474"/>
                </a:lnTo>
                <a:lnTo>
                  <a:pt x="2513" y="4442"/>
                </a:lnTo>
                <a:lnTo>
                  <a:pt x="2481" y="4410"/>
                </a:lnTo>
                <a:lnTo>
                  <a:pt x="2465" y="4394"/>
                </a:lnTo>
                <a:lnTo>
                  <a:pt x="2450" y="4375"/>
                </a:lnTo>
                <a:lnTo>
                  <a:pt x="2451" y="4380"/>
                </a:lnTo>
                <a:lnTo>
                  <a:pt x="2451" y="4383"/>
                </a:lnTo>
                <a:lnTo>
                  <a:pt x="2450" y="4390"/>
                </a:lnTo>
                <a:lnTo>
                  <a:pt x="2447" y="4383"/>
                </a:lnTo>
                <a:lnTo>
                  <a:pt x="2443" y="4378"/>
                </a:lnTo>
                <a:lnTo>
                  <a:pt x="2433" y="4368"/>
                </a:lnTo>
                <a:lnTo>
                  <a:pt x="2422" y="4358"/>
                </a:lnTo>
                <a:lnTo>
                  <a:pt x="2410" y="4347"/>
                </a:lnTo>
                <a:lnTo>
                  <a:pt x="2397" y="4338"/>
                </a:lnTo>
                <a:lnTo>
                  <a:pt x="2387" y="4328"/>
                </a:lnTo>
                <a:lnTo>
                  <a:pt x="2382" y="4323"/>
                </a:lnTo>
                <a:lnTo>
                  <a:pt x="2378" y="4317"/>
                </a:lnTo>
                <a:lnTo>
                  <a:pt x="2375" y="4311"/>
                </a:lnTo>
                <a:lnTo>
                  <a:pt x="2373" y="4305"/>
                </a:lnTo>
                <a:lnTo>
                  <a:pt x="2369" y="4316"/>
                </a:lnTo>
                <a:lnTo>
                  <a:pt x="2366" y="4308"/>
                </a:lnTo>
                <a:lnTo>
                  <a:pt x="2361" y="4303"/>
                </a:lnTo>
                <a:lnTo>
                  <a:pt x="2357" y="4297"/>
                </a:lnTo>
                <a:lnTo>
                  <a:pt x="2352" y="4292"/>
                </a:lnTo>
                <a:lnTo>
                  <a:pt x="2346" y="4288"/>
                </a:lnTo>
                <a:lnTo>
                  <a:pt x="2340" y="4284"/>
                </a:lnTo>
                <a:lnTo>
                  <a:pt x="2327" y="4278"/>
                </a:lnTo>
                <a:lnTo>
                  <a:pt x="2311" y="4272"/>
                </a:lnTo>
                <a:lnTo>
                  <a:pt x="2295" y="4269"/>
                </a:lnTo>
                <a:lnTo>
                  <a:pt x="2277" y="4267"/>
                </a:lnTo>
                <a:lnTo>
                  <a:pt x="2259" y="4266"/>
                </a:lnTo>
                <a:lnTo>
                  <a:pt x="2240" y="4266"/>
                </a:lnTo>
                <a:lnTo>
                  <a:pt x="2222" y="4268"/>
                </a:lnTo>
                <a:lnTo>
                  <a:pt x="2204" y="4270"/>
                </a:lnTo>
                <a:lnTo>
                  <a:pt x="2188" y="4272"/>
                </a:lnTo>
                <a:lnTo>
                  <a:pt x="2172" y="4275"/>
                </a:lnTo>
                <a:lnTo>
                  <a:pt x="2158" y="4280"/>
                </a:lnTo>
                <a:lnTo>
                  <a:pt x="2146" y="4284"/>
                </a:lnTo>
                <a:lnTo>
                  <a:pt x="2135" y="4287"/>
                </a:lnTo>
                <a:lnTo>
                  <a:pt x="2142" y="4299"/>
                </a:lnTo>
                <a:lnTo>
                  <a:pt x="2148" y="4311"/>
                </a:lnTo>
                <a:lnTo>
                  <a:pt x="2156" y="4323"/>
                </a:lnTo>
                <a:lnTo>
                  <a:pt x="2163" y="4334"/>
                </a:lnTo>
                <a:lnTo>
                  <a:pt x="2172" y="4345"/>
                </a:lnTo>
                <a:lnTo>
                  <a:pt x="2183" y="4356"/>
                </a:lnTo>
                <a:lnTo>
                  <a:pt x="2193" y="4364"/>
                </a:lnTo>
                <a:lnTo>
                  <a:pt x="2204" y="4372"/>
                </a:lnTo>
                <a:lnTo>
                  <a:pt x="2199" y="4373"/>
                </a:lnTo>
                <a:lnTo>
                  <a:pt x="2195" y="4373"/>
                </a:lnTo>
                <a:lnTo>
                  <a:pt x="2192" y="4371"/>
                </a:lnTo>
                <a:lnTo>
                  <a:pt x="2206" y="4384"/>
                </a:lnTo>
                <a:lnTo>
                  <a:pt x="2223" y="4397"/>
                </a:lnTo>
                <a:lnTo>
                  <a:pt x="2239" y="4408"/>
                </a:lnTo>
                <a:lnTo>
                  <a:pt x="2246" y="4413"/>
                </a:lnTo>
                <a:lnTo>
                  <a:pt x="2255" y="4417"/>
                </a:lnTo>
                <a:lnTo>
                  <a:pt x="2247" y="4416"/>
                </a:lnTo>
                <a:lnTo>
                  <a:pt x="2244" y="4417"/>
                </a:lnTo>
                <a:lnTo>
                  <a:pt x="2241" y="4419"/>
                </a:lnTo>
                <a:lnTo>
                  <a:pt x="2235" y="4419"/>
                </a:lnTo>
                <a:lnTo>
                  <a:pt x="2264" y="4442"/>
                </a:lnTo>
                <a:lnTo>
                  <a:pt x="2294" y="4462"/>
                </a:lnTo>
                <a:lnTo>
                  <a:pt x="2290" y="4465"/>
                </a:lnTo>
                <a:lnTo>
                  <a:pt x="2285" y="4466"/>
                </a:lnTo>
                <a:lnTo>
                  <a:pt x="2279" y="4471"/>
                </a:lnTo>
                <a:lnTo>
                  <a:pt x="2282" y="4472"/>
                </a:lnTo>
                <a:lnTo>
                  <a:pt x="2285" y="4474"/>
                </a:lnTo>
                <a:lnTo>
                  <a:pt x="2294" y="4481"/>
                </a:lnTo>
                <a:lnTo>
                  <a:pt x="2301" y="4489"/>
                </a:lnTo>
                <a:lnTo>
                  <a:pt x="2308" y="4499"/>
                </a:lnTo>
                <a:lnTo>
                  <a:pt x="2322" y="4521"/>
                </a:lnTo>
                <a:lnTo>
                  <a:pt x="2329" y="4530"/>
                </a:lnTo>
                <a:lnTo>
                  <a:pt x="2335" y="4536"/>
                </a:lnTo>
                <a:lnTo>
                  <a:pt x="2330" y="4536"/>
                </a:lnTo>
                <a:lnTo>
                  <a:pt x="2325" y="4537"/>
                </a:lnTo>
                <a:lnTo>
                  <a:pt x="2323" y="4539"/>
                </a:lnTo>
                <a:lnTo>
                  <a:pt x="2322" y="4541"/>
                </a:lnTo>
                <a:lnTo>
                  <a:pt x="2346" y="4555"/>
                </a:lnTo>
                <a:lnTo>
                  <a:pt x="2372" y="4569"/>
                </a:lnTo>
                <a:lnTo>
                  <a:pt x="2384" y="4575"/>
                </a:lnTo>
                <a:lnTo>
                  <a:pt x="2397" y="4582"/>
                </a:lnTo>
                <a:lnTo>
                  <a:pt x="2411" y="4587"/>
                </a:lnTo>
                <a:lnTo>
                  <a:pt x="2423" y="4591"/>
                </a:lnTo>
                <a:lnTo>
                  <a:pt x="2404" y="4599"/>
                </a:lnTo>
                <a:lnTo>
                  <a:pt x="2387" y="4605"/>
                </a:lnTo>
                <a:lnTo>
                  <a:pt x="2380" y="4606"/>
                </a:lnTo>
                <a:lnTo>
                  <a:pt x="2374" y="4607"/>
                </a:lnTo>
                <a:lnTo>
                  <a:pt x="2369" y="4606"/>
                </a:lnTo>
                <a:lnTo>
                  <a:pt x="2363" y="4605"/>
                </a:lnTo>
                <a:lnTo>
                  <a:pt x="2358" y="4603"/>
                </a:lnTo>
                <a:lnTo>
                  <a:pt x="2353" y="4599"/>
                </a:lnTo>
                <a:lnTo>
                  <a:pt x="2349" y="4595"/>
                </a:lnTo>
                <a:lnTo>
                  <a:pt x="2345" y="4589"/>
                </a:lnTo>
                <a:lnTo>
                  <a:pt x="2336" y="4573"/>
                </a:lnTo>
                <a:lnTo>
                  <a:pt x="2327" y="4553"/>
                </a:lnTo>
                <a:lnTo>
                  <a:pt x="2324" y="4572"/>
                </a:lnTo>
                <a:lnTo>
                  <a:pt x="2315" y="4567"/>
                </a:lnTo>
                <a:lnTo>
                  <a:pt x="2307" y="4561"/>
                </a:lnTo>
                <a:lnTo>
                  <a:pt x="2289" y="4546"/>
                </a:lnTo>
                <a:lnTo>
                  <a:pt x="2270" y="4529"/>
                </a:lnTo>
                <a:lnTo>
                  <a:pt x="2256" y="4514"/>
                </a:lnTo>
                <a:lnTo>
                  <a:pt x="2256" y="4518"/>
                </a:lnTo>
                <a:lnTo>
                  <a:pt x="2256" y="4521"/>
                </a:lnTo>
                <a:lnTo>
                  <a:pt x="2255" y="4524"/>
                </a:lnTo>
                <a:lnTo>
                  <a:pt x="2255" y="4527"/>
                </a:lnTo>
                <a:lnTo>
                  <a:pt x="2238" y="4511"/>
                </a:lnTo>
                <a:lnTo>
                  <a:pt x="2222" y="4496"/>
                </a:lnTo>
                <a:lnTo>
                  <a:pt x="2203" y="4483"/>
                </a:lnTo>
                <a:lnTo>
                  <a:pt x="2184" y="4471"/>
                </a:lnTo>
                <a:lnTo>
                  <a:pt x="2183" y="4474"/>
                </a:lnTo>
                <a:lnTo>
                  <a:pt x="2183" y="4478"/>
                </a:lnTo>
                <a:lnTo>
                  <a:pt x="2183" y="4485"/>
                </a:lnTo>
                <a:lnTo>
                  <a:pt x="2163" y="4476"/>
                </a:lnTo>
                <a:lnTo>
                  <a:pt x="2144" y="4467"/>
                </a:lnTo>
                <a:lnTo>
                  <a:pt x="2125" y="4456"/>
                </a:lnTo>
                <a:lnTo>
                  <a:pt x="2107" y="4444"/>
                </a:lnTo>
                <a:lnTo>
                  <a:pt x="2087" y="4443"/>
                </a:lnTo>
                <a:lnTo>
                  <a:pt x="2066" y="4444"/>
                </a:lnTo>
                <a:lnTo>
                  <a:pt x="2040" y="4447"/>
                </a:lnTo>
                <a:lnTo>
                  <a:pt x="2014" y="4452"/>
                </a:lnTo>
                <a:lnTo>
                  <a:pt x="1988" y="4458"/>
                </a:lnTo>
                <a:lnTo>
                  <a:pt x="1962" y="4466"/>
                </a:lnTo>
                <a:lnTo>
                  <a:pt x="1937" y="4475"/>
                </a:lnTo>
                <a:lnTo>
                  <a:pt x="1915" y="4486"/>
                </a:lnTo>
                <a:lnTo>
                  <a:pt x="1924" y="4497"/>
                </a:lnTo>
                <a:lnTo>
                  <a:pt x="1934" y="4508"/>
                </a:lnTo>
                <a:lnTo>
                  <a:pt x="1945" y="4517"/>
                </a:lnTo>
                <a:lnTo>
                  <a:pt x="1957" y="4524"/>
                </a:lnTo>
                <a:lnTo>
                  <a:pt x="1979" y="4538"/>
                </a:lnTo>
                <a:lnTo>
                  <a:pt x="2004" y="4554"/>
                </a:lnTo>
                <a:lnTo>
                  <a:pt x="2001" y="4557"/>
                </a:lnTo>
                <a:lnTo>
                  <a:pt x="1997" y="4558"/>
                </a:lnTo>
                <a:lnTo>
                  <a:pt x="1994" y="4558"/>
                </a:lnTo>
                <a:lnTo>
                  <a:pt x="2011" y="4566"/>
                </a:lnTo>
                <a:lnTo>
                  <a:pt x="2021" y="4571"/>
                </a:lnTo>
                <a:lnTo>
                  <a:pt x="2032" y="4574"/>
                </a:lnTo>
                <a:lnTo>
                  <a:pt x="2043" y="4578"/>
                </a:lnTo>
                <a:lnTo>
                  <a:pt x="2053" y="4580"/>
                </a:lnTo>
                <a:lnTo>
                  <a:pt x="2064" y="4581"/>
                </a:lnTo>
                <a:lnTo>
                  <a:pt x="2073" y="4581"/>
                </a:lnTo>
                <a:lnTo>
                  <a:pt x="2067" y="4584"/>
                </a:lnTo>
                <a:lnTo>
                  <a:pt x="2062" y="4586"/>
                </a:lnTo>
                <a:lnTo>
                  <a:pt x="2052" y="4592"/>
                </a:lnTo>
                <a:lnTo>
                  <a:pt x="2062" y="4592"/>
                </a:lnTo>
                <a:lnTo>
                  <a:pt x="2072" y="4595"/>
                </a:lnTo>
                <a:lnTo>
                  <a:pt x="2083" y="4598"/>
                </a:lnTo>
                <a:lnTo>
                  <a:pt x="2094" y="4603"/>
                </a:lnTo>
                <a:lnTo>
                  <a:pt x="2116" y="4612"/>
                </a:lnTo>
                <a:lnTo>
                  <a:pt x="2130" y="4619"/>
                </a:lnTo>
                <a:lnTo>
                  <a:pt x="2124" y="4619"/>
                </a:lnTo>
                <a:lnTo>
                  <a:pt x="2119" y="4620"/>
                </a:lnTo>
                <a:lnTo>
                  <a:pt x="2106" y="4623"/>
                </a:lnTo>
                <a:lnTo>
                  <a:pt x="2134" y="4636"/>
                </a:lnTo>
                <a:lnTo>
                  <a:pt x="2162" y="4651"/>
                </a:lnTo>
                <a:lnTo>
                  <a:pt x="2159" y="4651"/>
                </a:lnTo>
                <a:lnTo>
                  <a:pt x="2154" y="4655"/>
                </a:lnTo>
                <a:lnTo>
                  <a:pt x="2146" y="4661"/>
                </a:lnTo>
                <a:lnTo>
                  <a:pt x="2135" y="4671"/>
                </a:lnTo>
                <a:lnTo>
                  <a:pt x="2143" y="4669"/>
                </a:lnTo>
                <a:lnTo>
                  <a:pt x="2151" y="4668"/>
                </a:lnTo>
                <a:lnTo>
                  <a:pt x="2158" y="4668"/>
                </a:lnTo>
                <a:lnTo>
                  <a:pt x="2165" y="4669"/>
                </a:lnTo>
                <a:lnTo>
                  <a:pt x="2172" y="4672"/>
                </a:lnTo>
                <a:lnTo>
                  <a:pt x="2180" y="4676"/>
                </a:lnTo>
                <a:lnTo>
                  <a:pt x="2186" y="4681"/>
                </a:lnTo>
                <a:lnTo>
                  <a:pt x="2192" y="4687"/>
                </a:lnTo>
                <a:lnTo>
                  <a:pt x="2171" y="4696"/>
                </a:lnTo>
                <a:lnTo>
                  <a:pt x="2153" y="4701"/>
                </a:lnTo>
                <a:lnTo>
                  <a:pt x="2144" y="4703"/>
                </a:lnTo>
                <a:lnTo>
                  <a:pt x="2136" y="4704"/>
                </a:lnTo>
                <a:lnTo>
                  <a:pt x="2128" y="4705"/>
                </a:lnTo>
                <a:lnTo>
                  <a:pt x="2121" y="4704"/>
                </a:lnTo>
                <a:lnTo>
                  <a:pt x="2114" y="4703"/>
                </a:lnTo>
                <a:lnTo>
                  <a:pt x="2108" y="4700"/>
                </a:lnTo>
                <a:lnTo>
                  <a:pt x="2101" y="4696"/>
                </a:lnTo>
                <a:lnTo>
                  <a:pt x="2094" y="4691"/>
                </a:lnTo>
                <a:lnTo>
                  <a:pt x="2088" y="4684"/>
                </a:lnTo>
                <a:lnTo>
                  <a:pt x="2083" y="4676"/>
                </a:lnTo>
                <a:lnTo>
                  <a:pt x="2077" y="4666"/>
                </a:lnTo>
                <a:lnTo>
                  <a:pt x="2071" y="4655"/>
                </a:lnTo>
                <a:lnTo>
                  <a:pt x="2068" y="4661"/>
                </a:lnTo>
                <a:lnTo>
                  <a:pt x="2066" y="4666"/>
                </a:lnTo>
                <a:lnTo>
                  <a:pt x="2065" y="4672"/>
                </a:lnTo>
                <a:lnTo>
                  <a:pt x="2066" y="4678"/>
                </a:lnTo>
                <a:lnTo>
                  <a:pt x="2056" y="4673"/>
                </a:lnTo>
                <a:lnTo>
                  <a:pt x="2048" y="4667"/>
                </a:lnTo>
                <a:lnTo>
                  <a:pt x="2030" y="4650"/>
                </a:lnTo>
                <a:lnTo>
                  <a:pt x="2011" y="4634"/>
                </a:lnTo>
                <a:lnTo>
                  <a:pt x="1997" y="4619"/>
                </a:lnTo>
                <a:lnTo>
                  <a:pt x="1998" y="4623"/>
                </a:lnTo>
                <a:lnTo>
                  <a:pt x="1999" y="4627"/>
                </a:lnTo>
                <a:lnTo>
                  <a:pt x="1998" y="4633"/>
                </a:lnTo>
                <a:lnTo>
                  <a:pt x="1994" y="4628"/>
                </a:lnTo>
                <a:lnTo>
                  <a:pt x="1990" y="4623"/>
                </a:lnTo>
                <a:lnTo>
                  <a:pt x="1978" y="4612"/>
                </a:lnTo>
                <a:lnTo>
                  <a:pt x="1965" y="4602"/>
                </a:lnTo>
                <a:lnTo>
                  <a:pt x="1951" y="4592"/>
                </a:lnTo>
                <a:lnTo>
                  <a:pt x="1936" y="4582"/>
                </a:lnTo>
                <a:lnTo>
                  <a:pt x="1924" y="4571"/>
                </a:lnTo>
                <a:lnTo>
                  <a:pt x="1915" y="4562"/>
                </a:lnTo>
                <a:lnTo>
                  <a:pt x="1911" y="4557"/>
                </a:lnTo>
                <a:lnTo>
                  <a:pt x="1908" y="4553"/>
                </a:lnTo>
                <a:lnTo>
                  <a:pt x="1905" y="4563"/>
                </a:lnTo>
                <a:lnTo>
                  <a:pt x="1901" y="4557"/>
                </a:lnTo>
                <a:lnTo>
                  <a:pt x="1896" y="4551"/>
                </a:lnTo>
                <a:lnTo>
                  <a:pt x="1891" y="4546"/>
                </a:lnTo>
                <a:lnTo>
                  <a:pt x="1886" y="4541"/>
                </a:lnTo>
                <a:lnTo>
                  <a:pt x="1879" y="4536"/>
                </a:lnTo>
                <a:lnTo>
                  <a:pt x="1873" y="4532"/>
                </a:lnTo>
                <a:lnTo>
                  <a:pt x="1865" y="4529"/>
                </a:lnTo>
                <a:lnTo>
                  <a:pt x="1857" y="4527"/>
                </a:lnTo>
                <a:lnTo>
                  <a:pt x="1841" y="4523"/>
                </a:lnTo>
                <a:lnTo>
                  <a:pt x="1823" y="4522"/>
                </a:lnTo>
                <a:lnTo>
                  <a:pt x="1806" y="4521"/>
                </a:lnTo>
                <a:lnTo>
                  <a:pt x="1786" y="4522"/>
                </a:lnTo>
                <a:lnTo>
                  <a:pt x="1768" y="4525"/>
                </a:lnTo>
                <a:lnTo>
                  <a:pt x="1749" y="4528"/>
                </a:lnTo>
                <a:lnTo>
                  <a:pt x="1731" y="4532"/>
                </a:lnTo>
                <a:lnTo>
                  <a:pt x="1713" y="4536"/>
                </a:lnTo>
                <a:lnTo>
                  <a:pt x="1697" y="4542"/>
                </a:lnTo>
                <a:lnTo>
                  <a:pt x="1681" y="4547"/>
                </a:lnTo>
                <a:lnTo>
                  <a:pt x="1669" y="4552"/>
                </a:lnTo>
                <a:lnTo>
                  <a:pt x="1658" y="4557"/>
                </a:lnTo>
                <a:lnTo>
                  <a:pt x="1668" y="4571"/>
                </a:lnTo>
                <a:lnTo>
                  <a:pt x="1679" y="4584"/>
                </a:lnTo>
                <a:lnTo>
                  <a:pt x="1691" y="4594"/>
                </a:lnTo>
                <a:lnTo>
                  <a:pt x="1704" y="4602"/>
                </a:lnTo>
                <a:lnTo>
                  <a:pt x="1717" y="4608"/>
                </a:lnTo>
                <a:lnTo>
                  <a:pt x="1731" y="4614"/>
                </a:lnTo>
                <a:lnTo>
                  <a:pt x="1763" y="4626"/>
                </a:lnTo>
                <a:lnTo>
                  <a:pt x="1757" y="4628"/>
                </a:lnTo>
                <a:lnTo>
                  <a:pt x="1753" y="4628"/>
                </a:lnTo>
                <a:lnTo>
                  <a:pt x="1750" y="4628"/>
                </a:lnTo>
                <a:lnTo>
                  <a:pt x="1768" y="4637"/>
                </a:lnTo>
                <a:lnTo>
                  <a:pt x="1787" y="4646"/>
                </a:lnTo>
                <a:lnTo>
                  <a:pt x="1807" y="4655"/>
                </a:lnTo>
                <a:lnTo>
                  <a:pt x="1816" y="4658"/>
                </a:lnTo>
                <a:lnTo>
                  <a:pt x="1825" y="4659"/>
                </a:lnTo>
                <a:lnTo>
                  <a:pt x="1818" y="4661"/>
                </a:lnTo>
                <a:lnTo>
                  <a:pt x="1815" y="4662"/>
                </a:lnTo>
                <a:lnTo>
                  <a:pt x="1812" y="4665"/>
                </a:lnTo>
                <a:lnTo>
                  <a:pt x="1806" y="4667"/>
                </a:lnTo>
                <a:lnTo>
                  <a:pt x="1823" y="4675"/>
                </a:lnTo>
                <a:lnTo>
                  <a:pt x="1841" y="4683"/>
                </a:lnTo>
                <a:lnTo>
                  <a:pt x="1877" y="4697"/>
                </a:lnTo>
                <a:lnTo>
                  <a:pt x="1871" y="4700"/>
                </a:lnTo>
                <a:lnTo>
                  <a:pt x="1868" y="4703"/>
                </a:lnTo>
                <a:lnTo>
                  <a:pt x="1863" y="4709"/>
                </a:lnTo>
                <a:lnTo>
                  <a:pt x="1888" y="4724"/>
                </a:lnTo>
                <a:lnTo>
                  <a:pt x="1911" y="4742"/>
                </a:lnTo>
                <a:lnTo>
                  <a:pt x="1932" y="4760"/>
                </a:lnTo>
                <a:lnTo>
                  <a:pt x="1953" y="4781"/>
                </a:lnTo>
                <a:lnTo>
                  <a:pt x="1933" y="4786"/>
                </a:lnTo>
                <a:lnTo>
                  <a:pt x="1923" y="4788"/>
                </a:lnTo>
                <a:lnTo>
                  <a:pt x="1914" y="4789"/>
                </a:lnTo>
                <a:lnTo>
                  <a:pt x="1905" y="4789"/>
                </a:lnTo>
                <a:lnTo>
                  <a:pt x="1897" y="4788"/>
                </a:lnTo>
                <a:lnTo>
                  <a:pt x="1889" y="4787"/>
                </a:lnTo>
                <a:lnTo>
                  <a:pt x="1881" y="4784"/>
                </a:lnTo>
                <a:lnTo>
                  <a:pt x="1873" y="4781"/>
                </a:lnTo>
                <a:lnTo>
                  <a:pt x="1865" y="4777"/>
                </a:lnTo>
                <a:lnTo>
                  <a:pt x="1858" y="4773"/>
                </a:lnTo>
                <a:lnTo>
                  <a:pt x="1851" y="4767"/>
                </a:lnTo>
                <a:lnTo>
                  <a:pt x="1844" y="4759"/>
                </a:lnTo>
                <a:lnTo>
                  <a:pt x="1838" y="4752"/>
                </a:lnTo>
                <a:lnTo>
                  <a:pt x="1831" y="4743"/>
                </a:lnTo>
                <a:lnTo>
                  <a:pt x="1824" y="4734"/>
                </a:lnTo>
                <a:lnTo>
                  <a:pt x="1823" y="4737"/>
                </a:lnTo>
                <a:lnTo>
                  <a:pt x="1823" y="4740"/>
                </a:lnTo>
                <a:lnTo>
                  <a:pt x="1824" y="4744"/>
                </a:lnTo>
                <a:lnTo>
                  <a:pt x="1809" y="4736"/>
                </a:lnTo>
                <a:lnTo>
                  <a:pt x="1791" y="4725"/>
                </a:lnTo>
                <a:lnTo>
                  <a:pt x="1775" y="4713"/>
                </a:lnTo>
                <a:lnTo>
                  <a:pt x="1768" y="4708"/>
                </a:lnTo>
                <a:lnTo>
                  <a:pt x="1763" y="4702"/>
                </a:lnTo>
                <a:lnTo>
                  <a:pt x="1764" y="4706"/>
                </a:lnTo>
                <a:lnTo>
                  <a:pt x="1764" y="4709"/>
                </a:lnTo>
                <a:lnTo>
                  <a:pt x="1763" y="4714"/>
                </a:lnTo>
                <a:lnTo>
                  <a:pt x="1757" y="4706"/>
                </a:lnTo>
                <a:lnTo>
                  <a:pt x="1751" y="4698"/>
                </a:lnTo>
                <a:lnTo>
                  <a:pt x="1745" y="4691"/>
                </a:lnTo>
                <a:lnTo>
                  <a:pt x="1739" y="4683"/>
                </a:lnTo>
                <a:lnTo>
                  <a:pt x="1725" y="4670"/>
                </a:lnTo>
                <a:lnTo>
                  <a:pt x="1708" y="4659"/>
                </a:lnTo>
                <a:lnTo>
                  <a:pt x="1691" y="4648"/>
                </a:lnTo>
                <a:lnTo>
                  <a:pt x="1672" y="4640"/>
                </a:lnTo>
                <a:lnTo>
                  <a:pt x="1653" y="4633"/>
                </a:lnTo>
                <a:lnTo>
                  <a:pt x="1632" y="4627"/>
                </a:lnTo>
                <a:lnTo>
                  <a:pt x="1612" y="4623"/>
                </a:lnTo>
                <a:lnTo>
                  <a:pt x="1590" y="4620"/>
                </a:lnTo>
                <a:lnTo>
                  <a:pt x="1570" y="4619"/>
                </a:lnTo>
                <a:lnTo>
                  <a:pt x="1549" y="4618"/>
                </a:lnTo>
                <a:lnTo>
                  <a:pt x="1529" y="4620"/>
                </a:lnTo>
                <a:lnTo>
                  <a:pt x="1510" y="4622"/>
                </a:lnTo>
                <a:lnTo>
                  <a:pt x="1491" y="4626"/>
                </a:lnTo>
                <a:lnTo>
                  <a:pt x="1474" y="4631"/>
                </a:lnTo>
                <a:lnTo>
                  <a:pt x="1482" y="4643"/>
                </a:lnTo>
                <a:lnTo>
                  <a:pt x="1490" y="4654"/>
                </a:lnTo>
                <a:lnTo>
                  <a:pt x="1499" y="4663"/>
                </a:lnTo>
                <a:lnTo>
                  <a:pt x="1509" y="4671"/>
                </a:lnTo>
                <a:lnTo>
                  <a:pt x="1528" y="4686"/>
                </a:lnTo>
                <a:lnTo>
                  <a:pt x="1551" y="4702"/>
                </a:lnTo>
                <a:lnTo>
                  <a:pt x="1548" y="4703"/>
                </a:lnTo>
                <a:lnTo>
                  <a:pt x="1545" y="4703"/>
                </a:lnTo>
                <a:lnTo>
                  <a:pt x="1539" y="4702"/>
                </a:lnTo>
                <a:lnTo>
                  <a:pt x="1534" y="4700"/>
                </a:lnTo>
                <a:lnTo>
                  <a:pt x="1564" y="4721"/>
                </a:lnTo>
                <a:lnTo>
                  <a:pt x="1580" y="4731"/>
                </a:lnTo>
                <a:lnTo>
                  <a:pt x="1588" y="4735"/>
                </a:lnTo>
                <a:lnTo>
                  <a:pt x="1596" y="4738"/>
                </a:lnTo>
                <a:lnTo>
                  <a:pt x="1589" y="4738"/>
                </a:lnTo>
                <a:lnTo>
                  <a:pt x="1586" y="4738"/>
                </a:lnTo>
                <a:lnTo>
                  <a:pt x="1583" y="4740"/>
                </a:lnTo>
                <a:lnTo>
                  <a:pt x="1578" y="4741"/>
                </a:lnTo>
                <a:lnTo>
                  <a:pt x="1606" y="4760"/>
                </a:lnTo>
                <a:lnTo>
                  <a:pt x="1636" y="4778"/>
                </a:lnTo>
                <a:lnTo>
                  <a:pt x="1631" y="4779"/>
                </a:lnTo>
                <a:lnTo>
                  <a:pt x="1628" y="4781"/>
                </a:lnTo>
                <a:lnTo>
                  <a:pt x="1622" y="4785"/>
                </a:lnTo>
                <a:lnTo>
                  <a:pt x="1631" y="4795"/>
                </a:lnTo>
                <a:lnTo>
                  <a:pt x="1641" y="4805"/>
                </a:lnTo>
                <a:lnTo>
                  <a:pt x="1651" y="4813"/>
                </a:lnTo>
                <a:lnTo>
                  <a:pt x="1662" y="4821"/>
                </a:lnTo>
                <a:lnTo>
                  <a:pt x="1672" y="4828"/>
                </a:lnTo>
                <a:lnTo>
                  <a:pt x="1684" y="4835"/>
                </a:lnTo>
                <a:lnTo>
                  <a:pt x="1696" y="4843"/>
                </a:lnTo>
                <a:lnTo>
                  <a:pt x="1708" y="4849"/>
                </a:lnTo>
                <a:lnTo>
                  <a:pt x="1697" y="4851"/>
                </a:lnTo>
                <a:lnTo>
                  <a:pt x="1686" y="4852"/>
                </a:lnTo>
                <a:lnTo>
                  <a:pt x="1675" y="4853"/>
                </a:lnTo>
                <a:lnTo>
                  <a:pt x="1664" y="4853"/>
                </a:lnTo>
                <a:lnTo>
                  <a:pt x="1654" y="4852"/>
                </a:lnTo>
                <a:lnTo>
                  <a:pt x="1643" y="4850"/>
                </a:lnTo>
                <a:lnTo>
                  <a:pt x="1634" y="4848"/>
                </a:lnTo>
                <a:lnTo>
                  <a:pt x="1624" y="4844"/>
                </a:lnTo>
                <a:lnTo>
                  <a:pt x="1615" y="4840"/>
                </a:lnTo>
                <a:lnTo>
                  <a:pt x="1605" y="4835"/>
                </a:lnTo>
                <a:lnTo>
                  <a:pt x="1597" y="4830"/>
                </a:lnTo>
                <a:lnTo>
                  <a:pt x="1588" y="4824"/>
                </a:lnTo>
                <a:lnTo>
                  <a:pt x="1580" y="4817"/>
                </a:lnTo>
                <a:lnTo>
                  <a:pt x="1572" y="4809"/>
                </a:lnTo>
                <a:lnTo>
                  <a:pt x="1564" y="4800"/>
                </a:lnTo>
                <a:lnTo>
                  <a:pt x="1556" y="4791"/>
                </a:lnTo>
                <a:lnTo>
                  <a:pt x="1555" y="4794"/>
                </a:lnTo>
                <a:lnTo>
                  <a:pt x="1555" y="4796"/>
                </a:lnTo>
                <a:lnTo>
                  <a:pt x="1556" y="4799"/>
                </a:lnTo>
                <a:lnTo>
                  <a:pt x="1546" y="4793"/>
                </a:lnTo>
                <a:lnTo>
                  <a:pt x="1535" y="4785"/>
                </a:lnTo>
                <a:lnTo>
                  <a:pt x="1523" y="4776"/>
                </a:lnTo>
                <a:lnTo>
                  <a:pt x="1514" y="4768"/>
                </a:lnTo>
                <a:lnTo>
                  <a:pt x="1515" y="4771"/>
                </a:lnTo>
                <a:lnTo>
                  <a:pt x="1515" y="4773"/>
                </a:lnTo>
                <a:lnTo>
                  <a:pt x="1515" y="4777"/>
                </a:lnTo>
                <a:lnTo>
                  <a:pt x="1510" y="4770"/>
                </a:lnTo>
                <a:lnTo>
                  <a:pt x="1506" y="4763"/>
                </a:lnTo>
                <a:lnTo>
                  <a:pt x="1495" y="4751"/>
                </a:lnTo>
                <a:lnTo>
                  <a:pt x="1482" y="4740"/>
                </a:lnTo>
                <a:lnTo>
                  <a:pt x="1468" y="4731"/>
                </a:lnTo>
                <a:lnTo>
                  <a:pt x="1452" y="4723"/>
                </a:lnTo>
                <a:lnTo>
                  <a:pt x="1436" y="4716"/>
                </a:lnTo>
                <a:lnTo>
                  <a:pt x="1420" y="4711"/>
                </a:lnTo>
                <a:lnTo>
                  <a:pt x="1402" y="4707"/>
                </a:lnTo>
                <a:lnTo>
                  <a:pt x="1384" y="4705"/>
                </a:lnTo>
                <a:lnTo>
                  <a:pt x="1366" y="4703"/>
                </a:lnTo>
                <a:lnTo>
                  <a:pt x="1348" y="4704"/>
                </a:lnTo>
                <a:lnTo>
                  <a:pt x="1330" y="4705"/>
                </a:lnTo>
                <a:lnTo>
                  <a:pt x="1314" y="4708"/>
                </a:lnTo>
                <a:lnTo>
                  <a:pt x="1298" y="4712"/>
                </a:lnTo>
                <a:lnTo>
                  <a:pt x="1283" y="4717"/>
                </a:lnTo>
                <a:lnTo>
                  <a:pt x="1270" y="4724"/>
                </a:lnTo>
                <a:lnTo>
                  <a:pt x="1276" y="4732"/>
                </a:lnTo>
                <a:lnTo>
                  <a:pt x="1281" y="4739"/>
                </a:lnTo>
                <a:lnTo>
                  <a:pt x="1287" y="4745"/>
                </a:lnTo>
                <a:lnTo>
                  <a:pt x="1294" y="4750"/>
                </a:lnTo>
                <a:lnTo>
                  <a:pt x="1308" y="4760"/>
                </a:lnTo>
                <a:lnTo>
                  <a:pt x="1323" y="4772"/>
                </a:lnTo>
                <a:lnTo>
                  <a:pt x="1318" y="4773"/>
                </a:lnTo>
                <a:lnTo>
                  <a:pt x="1314" y="4772"/>
                </a:lnTo>
                <a:lnTo>
                  <a:pt x="1309" y="4770"/>
                </a:lnTo>
                <a:lnTo>
                  <a:pt x="1335" y="4785"/>
                </a:lnTo>
                <a:lnTo>
                  <a:pt x="1349" y="4792"/>
                </a:lnTo>
                <a:lnTo>
                  <a:pt x="1361" y="4796"/>
                </a:lnTo>
                <a:lnTo>
                  <a:pt x="1356" y="4796"/>
                </a:lnTo>
                <a:lnTo>
                  <a:pt x="1353" y="4797"/>
                </a:lnTo>
                <a:lnTo>
                  <a:pt x="1351" y="4798"/>
                </a:lnTo>
                <a:lnTo>
                  <a:pt x="1347" y="4799"/>
                </a:lnTo>
                <a:lnTo>
                  <a:pt x="1371" y="4813"/>
                </a:lnTo>
                <a:lnTo>
                  <a:pt x="1396" y="4826"/>
                </a:lnTo>
                <a:lnTo>
                  <a:pt x="1389" y="4828"/>
                </a:lnTo>
                <a:lnTo>
                  <a:pt x="1385" y="4832"/>
                </a:lnTo>
                <a:lnTo>
                  <a:pt x="1390" y="4833"/>
                </a:lnTo>
                <a:lnTo>
                  <a:pt x="1395" y="4835"/>
                </a:lnTo>
                <a:lnTo>
                  <a:pt x="1400" y="4838"/>
                </a:lnTo>
                <a:lnTo>
                  <a:pt x="1405" y="4843"/>
                </a:lnTo>
                <a:lnTo>
                  <a:pt x="1415" y="4853"/>
                </a:lnTo>
                <a:lnTo>
                  <a:pt x="1425" y="4864"/>
                </a:lnTo>
                <a:lnTo>
                  <a:pt x="1444" y="4887"/>
                </a:lnTo>
                <a:lnTo>
                  <a:pt x="1453" y="4897"/>
                </a:lnTo>
                <a:lnTo>
                  <a:pt x="1458" y="4900"/>
                </a:lnTo>
                <a:lnTo>
                  <a:pt x="1462" y="4903"/>
                </a:lnTo>
                <a:lnTo>
                  <a:pt x="1453" y="4905"/>
                </a:lnTo>
                <a:lnTo>
                  <a:pt x="1446" y="4907"/>
                </a:lnTo>
                <a:lnTo>
                  <a:pt x="1438" y="4907"/>
                </a:lnTo>
                <a:lnTo>
                  <a:pt x="1431" y="4907"/>
                </a:lnTo>
                <a:lnTo>
                  <a:pt x="1424" y="4907"/>
                </a:lnTo>
                <a:lnTo>
                  <a:pt x="1416" y="4905"/>
                </a:lnTo>
                <a:lnTo>
                  <a:pt x="1410" y="4903"/>
                </a:lnTo>
                <a:lnTo>
                  <a:pt x="1404" y="4901"/>
                </a:lnTo>
                <a:lnTo>
                  <a:pt x="1398" y="4897"/>
                </a:lnTo>
                <a:lnTo>
                  <a:pt x="1392" y="4893"/>
                </a:lnTo>
                <a:lnTo>
                  <a:pt x="1381" y="4884"/>
                </a:lnTo>
                <a:lnTo>
                  <a:pt x="1370" y="4871"/>
                </a:lnTo>
                <a:lnTo>
                  <a:pt x="1361" y="4858"/>
                </a:lnTo>
                <a:lnTo>
                  <a:pt x="1360" y="4860"/>
                </a:lnTo>
                <a:lnTo>
                  <a:pt x="1360" y="4863"/>
                </a:lnTo>
                <a:lnTo>
                  <a:pt x="1361" y="4866"/>
                </a:lnTo>
                <a:lnTo>
                  <a:pt x="1350" y="4860"/>
                </a:lnTo>
                <a:lnTo>
                  <a:pt x="1336" y="4851"/>
                </a:lnTo>
                <a:lnTo>
                  <a:pt x="1325" y="4840"/>
                </a:lnTo>
                <a:lnTo>
                  <a:pt x="1315" y="4831"/>
                </a:lnTo>
                <a:lnTo>
                  <a:pt x="1316" y="4834"/>
                </a:lnTo>
                <a:lnTo>
                  <a:pt x="1316" y="4837"/>
                </a:lnTo>
                <a:lnTo>
                  <a:pt x="1315" y="4842"/>
                </a:lnTo>
                <a:lnTo>
                  <a:pt x="1311" y="4834"/>
                </a:lnTo>
                <a:lnTo>
                  <a:pt x="1307" y="4827"/>
                </a:lnTo>
                <a:lnTo>
                  <a:pt x="1301" y="4821"/>
                </a:lnTo>
                <a:lnTo>
                  <a:pt x="1295" y="4815"/>
                </a:lnTo>
                <a:lnTo>
                  <a:pt x="1282" y="4805"/>
                </a:lnTo>
                <a:lnTo>
                  <a:pt x="1268" y="4794"/>
                </a:lnTo>
                <a:lnTo>
                  <a:pt x="1252" y="4786"/>
                </a:lnTo>
                <a:lnTo>
                  <a:pt x="1235" y="4779"/>
                </a:lnTo>
                <a:lnTo>
                  <a:pt x="1217" y="4774"/>
                </a:lnTo>
                <a:lnTo>
                  <a:pt x="1199" y="4769"/>
                </a:lnTo>
                <a:lnTo>
                  <a:pt x="1179" y="4765"/>
                </a:lnTo>
                <a:lnTo>
                  <a:pt x="1161" y="4762"/>
                </a:lnTo>
                <a:lnTo>
                  <a:pt x="1141" y="4761"/>
                </a:lnTo>
                <a:lnTo>
                  <a:pt x="1123" y="4761"/>
                </a:lnTo>
                <a:lnTo>
                  <a:pt x="1105" y="4762"/>
                </a:lnTo>
                <a:lnTo>
                  <a:pt x="1089" y="4763"/>
                </a:lnTo>
                <a:lnTo>
                  <a:pt x="1072" y="4767"/>
                </a:lnTo>
                <a:lnTo>
                  <a:pt x="1058" y="4770"/>
                </a:lnTo>
                <a:lnTo>
                  <a:pt x="1064" y="4778"/>
                </a:lnTo>
                <a:lnTo>
                  <a:pt x="1070" y="4785"/>
                </a:lnTo>
                <a:lnTo>
                  <a:pt x="1077" y="4792"/>
                </a:lnTo>
                <a:lnTo>
                  <a:pt x="1085" y="4798"/>
                </a:lnTo>
                <a:lnTo>
                  <a:pt x="1100" y="4810"/>
                </a:lnTo>
                <a:lnTo>
                  <a:pt x="1117" y="4820"/>
                </a:lnTo>
                <a:lnTo>
                  <a:pt x="1111" y="4821"/>
                </a:lnTo>
                <a:lnTo>
                  <a:pt x="1106" y="4821"/>
                </a:lnTo>
                <a:lnTo>
                  <a:pt x="1100" y="4820"/>
                </a:lnTo>
                <a:lnTo>
                  <a:pt x="1129" y="4835"/>
                </a:lnTo>
                <a:lnTo>
                  <a:pt x="1144" y="4843"/>
                </a:lnTo>
                <a:lnTo>
                  <a:pt x="1151" y="4846"/>
                </a:lnTo>
                <a:lnTo>
                  <a:pt x="1159" y="4848"/>
                </a:lnTo>
                <a:lnTo>
                  <a:pt x="1152" y="4848"/>
                </a:lnTo>
                <a:lnTo>
                  <a:pt x="1149" y="4849"/>
                </a:lnTo>
                <a:lnTo>
                  <a:pt x="1147" y="4850"/>
                </a:lnTo>
                <a:lnTo>
                  <a:pt x="1142" y="4851"/>
                </a:lnTo>
                <a:lnTo>
                  <a:pt x="1168" y="4866"/>
                </a:lnTo>
                <a:lnTo>
                  <a:pt x="1196" y="4880"/>
                </a:lnTo>
                <a:lnTo>
                  <a:pt x="1192" y="4881"/>
                </a:lnTo>
                <a:lnTo>
                  <a:pt x="1188" y="4883"/>
                </a:lnTo>
                <a:lnTo>
                  <a:pt x="1183" y="4887"/>
                </a:lnTo>
                <a:lnTo>
                  <a:pt x="1197" y="4896"/>
                </a:lnTo>
                <a:lnTo>
                  <a:pt x="1209" y="4906"/>
                </a:lnTo>
                <a:lnTo>
                  <a:pt x="1220" y="4918"/>
                </a:lnTo>
                <a:lnTo>
                  <a:pt x="1231" y="4930"/>
                </a:lnTo>
                <a:lnTo>
                  <a:pt x="1215" y="4930"/>
                </a:lnTo>
                <a:lnTo>
                  <a:pt x="1201" y="4928"/>
                </a:lnTo>
                <a:lnTo>
                  <a:pt x="1186" y="4924"/>
                </a:lnTo>
                <a:lnTo>
                  <a:pt x="1172" y="4918"/>
                </a:lnTo>
                <a:lnTo>
                  <a:pt x="1159" y="4910"/>
                </a:lnTo>
                <a:lnTo>
                  <a:pt x="1145" y="4901"/>
                </a:lnTo>
                <a:lnTo>
                  <a:pt x="1133" y="4892"/>
                </a:lnTo>
                <a:lnTo>
                  <a:pt x="1123" y="4881"/>
                </a:lnTo>
                <a:lnTo>
                  <a:pt x="1122" y="4883"/>
                </a:lnTo>
                <a:lnTo>
                  <a:pt x="1122" y="4886"/>
                </a:lnTo>
                <a:lnTo>
                  <a:pt x="1122" y="4889"/>
                </a:lnTo>
                <a:lnTo>
                  <a:pt x="1113" y="4883"/>
                </a:lnTo>
                <a:lnTo>
                  <a:pt x="1103" y="4874"/>
                </a:lnTo>
                <a:lnTo>
                  <a:pt x="1094" y="4866"/>
                </a:lnTo>
                <a:lnTo>
                  <a:pt x="1086" y="4859"/>
                </a:lnTo>
                <a:lnTo>
                  <a:pt x="1087" y="4862"/>
                </a:lnTo>
                <a:lnTo>
                  <a:pt x="1087" y="4864"/>
                </a:lnTo>
                <a:lnTo>
                  <a:pt x="1086" y="4867"/>
                </a:lnTo>
                <a:lnTo>
                  <a:pt x="1080" y="4857"/>
                </a:lnTo>
                <a:lnTo>
                  <a:pt x="1071" y="4847"/>
                </a:lnTo>
                <a:lnTo>
                  <a:pt x="1061" y="4837"/>
                </a:lnTo>
                <a:lnTo>
                  <a:pt x="1050" y="4830"/>
                </a:lnTo>
                <a:lnTo>
                  <a:pt x="1037" y="4823"/>
                </a:lnTo>
                <a:lnTo>
                  <a:pt x="1024" y="4817"/>
                </a:lnTo>
                <a:lnTo>
                  <a:pt x="1010" y="4812"/>
                </a:lnTo>
                <a:lnTo>
                  <a:pt x="994" y="4808"/>
                </a:lnTo>
                <a:lnTo>
                  <a:pt x="979" y="4805"/>
                </a:lnTo>
                <a:lnTo>
                  <a:pt x="965" y="4802"/>
                </a:lnTo>
                <a:lnTo>
                  <a:pt x="949" y="4800"/>
                </a:lnTo>
                <a:lnTo>
                  <a:pt x="935" y="4799"/>
                </a:lnTo>
                <a:lnTo>
                  <a:pt x="920" y="4799"/>
                </a:lnTo>
                <a:lnTo>
                  <a:pt x="907" y="4800"/>
                </a:lnTo>
                <a:lnTo>
                  <a:pt x="895" y="4801"/>
                </a:lnTo>
                <a:lnTo>
                  <a:pt x="883" y="4804"/>
                </a:lnTo>
                <a:lnTo>
                  <a:pt x="887" y="4811"/>
                </a:lnTo>
                <a:lnTo>
                  <a:pt x="893" y="4817"/>
                </a:lnTo>
                <a:lnTo>
                  <a:pt x="903" y="4828"/>
                </a:lnTo>
                <a:lnTo>
                  <a:pt x="914" y="4838"/>
                </a:lnTo>
                <a:lnTo>
                  <a:pt x="927" y="4848"/>
                </a:lnTo>
                <a:lnTo>
                  <a:pt x="922" y="4849"/>
                </a:lnTo>
                <a:lnTo>
                  <a:pt x="918" y="4848"/>
                </a:lnTo>
                <a:lnTo>
                  <a:pt x="914" y="4846"/>
                </a:lnTo>
                <a:lnTo>
                  <a:pt x="936" y="4861"/>
                </a:lnTo>
                <a:lnTo>
                  <a:pt x="947" y="4867"/>
                </a:lnTo>
                <a:lnTo>
                  <a:pt x="958" y="4872"/>
                </a:lnTo>
                <a:lnTo>
                  <a:pt x="954" y="4872"/>
                </a:lnTo>
                <a:lnTo>
                  <a:pt x="951" y="4872"/>
                </a:lnTo>
                <a:lnTo>
                  <a:pt x="949" y="4873"/>
                </a:lnTo>
                <a:lnTo>
                  <a:pt x="945" y="4874"/>
                </a:lnTo>
                <a:lnTo>
                  <a:pt x="988" y="4903"/>
                </a:lnTo>
                <a:lnTo>
                  <a:pt x="982" y="4904"/>
                </a:lnTo>
                <a:lnTo>
                  <a:pt x="979" y="4904"/>
                </a:lnTo>
                <a:lnTo>
                  <a:pt x="977" y="4905"/>
                </a:lnTo>
                <a:lnTo>
                  <a:pt x="990" y="4918"/>
                </a:lnTo>
                <a:lnTo>
                  <a:pt x="1005" y="4928"/>
                </a:lnTo>
                <a:lnTo>
                  <a:pt x="1020" y="4937"/>
                </a:lnTo>
                <a:lnTo>
                  <a:pt x="1036" y="4945"/>
                </a:lnTo>
                <a:lnTo>
                  <a:pt x="1027" y="4945"/>
                </a:lnTo>
                <a:lnTo>
                  <a:pt x="1018" y="4944"/>
                </a:lnTo>
                <a:lnTo>
                  <a:pt x="1008" y="4943"/>
                </a:lnTo>
                <a:lnTo>
                  <a:pt x="998" y="4941"/>
                </a:lnTo>
                <a:lnTo>
                  <a:pt x="980" y="4935"/>
                </a:lnTo>
                <a:lnTo>
                  <a:pt x="960" y="4928"/>
                </a:lnTo>
                <a:lnTo>
                  <a:pt x="942" y="4918"/>
                </a:lnTo>
                <a:lnTo>
                  <a:pt x="923" y="4907"/>
                </a:lnTo>
                <a:lnTo>
                  <a:pt x="885" y="4885"/>
                </a:lnTo>
                <a:lnTo>
                  <a:pt x="866" y="4873"/>
                </a:lnTo>
                <a:lnTo>
                  <a:pt x="846" y="4863"/>
                </a:lnTo>
                <a:lnTo>
                  <a:pt x="826" y="4853"/>
                </a:lnTo>
                <a:lnTo>
                  <a:pt x="805" y="4846"/>
                </a:lnTo>
                <a:lnTo>
                  <a:pt x="784" y="4839"/>
                </a:lnTo>
                <a:lnTo>
                  <a:pt x="773" y="4837"/>
                </a:lnTo>
                <a:lnTo>
                  <a:pt x="762" y="4836"/>
                </a:lnTo>
                <a:lnTo>
                  <a:pt x="751" y="4836"/>
                </a:lnTo>
                <a:lnTo>
                  <a:pt x="740" y="4836"/>
                </a:lnTo>
                <a:lnTo>
                  <a:pt x="728" y="4837"/>
                </a:lnTo>
                <a:lnTo>
                  <a:pt x="717" y="4839"/>
                </a:lnTo>
                <a:lnTo>
                  <a:pt x="725" y="4850"/>
                </a:lnTo>
                <a:lnTo>
                  <a:pt x="735" y="4858"/>
                </a:lnTo>
                <a:lnTo>
                  <a:pt x="756" y="4873"/>
                </a:lnTo>
                <a:lnTo>
                  <a:pt x="753" y="4873"/>
                </a:lnTo>
                <a:lnTo>
                  <a:pt x="749" y="4873"/>
                </a:lnTo>
                <a:lnTo>
                  <a:pt x="746" y="4872"/>
                </a:lnTo>
                <a:lnTo>
                  <a:pt x="764" y="4883"/>
                </a:lnTo>
                <a:lnTo>
                  <a:pt x="774" y="4888"/>
                </a:lnTo>
                <a:lnTo>
                  <a:pt x="784" y="4892"/>
                </a:lnTo>
                <a:lnTo>
                  <a:pt x="780" y="4892"/>
                </a:lnTo>
                <a:lnTo>
                  <a:pt x="779" y="4892"/>
                </a:lnTo>
                <a:lnTo>
                  <a:pt x="777" y="4893"/>
                </a:lnTo>
                <a:lnTo>
                  <a:pt x="773" y="4894"/>
                </a:lnTo>
                <a:lnTo>
                  <a:pt x="791" y="4903"/>
                </a:lnTo>
                <a:lnTo>
                  <a:pt x="808" y="4912"/>
                </a:lnTo>
                <a:lnTo>
                  <a:pt x="804" y="4914"/>
                </a:lnTo>
                <a:lnTo>
                  <a:pt x="801" y="4918"/>
                </a:lnTo>
                <a:lnTo>
                  <a:pt x="810" y="4920"/>
                </a:lnTo>
                <a:lnTo>
                  <a:pt x="824" y="4923"/>
                </a:lnTo>
                <a:lnTo>
                  <a:pt x="856" y="4934"/>
                </a:lnTo>
                <a:lnTo>
                  <a:pt x="888" y="4946"/>
                </a:lnTo>
                <a:lnTo>
                  <a:pt x="902" y="4951"/>
                </a:lnTo>
                <a:lnTo>
                  <a:pt x="913" y="4955"/>
                </a:lnTo>
                <a:lnTo>
                  <a:pt x="903" y="4956"/>
                </a:lnTo>
                <a:lnTo>
                  <a:pt x="892" y="4956"/>
                </a:lnTo>
                <a:lnTo>
                  <a:pt x="872" y="4953"/>
                </a:lnTo>
                <a:lnTo>
                  <a:pt x="853" y="4949"/>
                </a:lnTo>
                <a:lnTo>
                  <a:pt x="834" y="4944"/>
                </a:lnTo>
                <a:lnTo>
                  <a:pt x="816" y="4937"/>
                </a:lnTo>
                <a:lnTo>
                  <a:pt x="798" y="4930"/>
                </a:lnTo>
                <a:lnTo>
                  <a:pt x="763" y="4914"/>
                </a:lnTo>
                <a:lnTo>
                  <a:pt x="745" y="4907"/>
                </a:lnTo>
                <a:lnTo>
                  <a:pt x="727" y="4900"/>
                </a:lnTo>
                <a:lnTo>
                  <a:pt x="709" y="4895"/>
                </a:lnTo>
                <a:lnTo>
                  <a:pt x="689" y="4891"/>
                </a:lnTo>
                <a:lnTo>
                  <a:pt x="670" y="4889"/>
                </a:lnTo>
                <a:lnTo>
                  <a:pt x="660" y="4889"/>
                </a:lnTo>
                <a:lnTo>
                  <a:pt x="650" y="4889"/>
                </a:lnTo>
                <a:lnTo>
                  <a:pt x="639" y="4890"/>
                </a:lnTo>
                <a:lnTo>
                  <a:pt x="629" y="4892"/>
                </a:lnTo>
                <a:lnTo>
                  <a:pt x="617" y="4895"/>
                </a:lnTo>
                <a:lnTo>
                  <a:pt x="606" y="4898"/>
                </a:lnTo>
                <a:lnTo>
                  <a:pt x="613" y="4905"/>
                </a:lnTo>
                <a:lnTo>
                  <a:pt x="621" y="4911"/>
                </a:lnTo>
                <a:lnTo>
                  <a:pt x="630" y="4916"/>
                </a:lnTo>
                <a:lnTo>
                  <a:pt x="639" y="4923"/>
                </a:lnTo>
                <a:lnTo>
                  <a:pt x="637" y="4924"/>
                </a:lnTo>
                <a:lnTo>
                  <a:pt x="634" y="4924"/>
                </a:lnTo>
                <a:lnTo>
                  <a:pt x="631" y="4923"/>
                </a:lnTo>
                <a:lnTo>
                  <a:pt x="648" y="4935"/>
                </a:lnTo>
                <a:lnTo>
                  <a:pt x="658" y="4940"/>
                </a:lnTo>
                <a:lnTo>
                  <a:pt x="663" y="4942"/>
                </a:lnTo>
                <a:lnTo>
                  <a:pt x="667" y="4943"/>
                </a:lnTo>
                <a:lnTo>
                  <a:pt x="664" y="4944"/>
                </a:lnTo>
                <a:lnTo>
                  <a:pt x="663" y="4944"/>
                </a:lnTo>
                <a:lnTo>
                  <a:pt x="661" y="4945"/>
                </a:lnTo>
                <a:lnTo>
                  <a:pt x="658" y="4946"/>
                </a:lnTo>
                <a:lnTo>
                  <a:pt x="677" y="4957"/>
                </a:lnTo>
                <a:lnTo>
                  <a:pt x="695" y="4965"/>
                </a:lnTo>
                <a:lnTo>
                  <a:pt x="715" y="4971"/>
                </a:lnTo>
                <a:lnTo>
                  <a:pt x="735" y="4974"/>
                </a:lnTo>
                <a:lnTo>
                  <a:pt x="717" y="4976"/>
                </a:lnTo>
                <a:lnTo>
                  <a:pt x="700" y="4976"/>
                </a:lnTo>
                <a:lnTo>
                  <a:pt x="684" y="4974"/>
                </a:lnTo>
                <a:lnTo>
                  <a:pt x="669" y="4972"/>
                </a:lnTo>
                <a:lnTo>
                  <a:pt x="653" y="4969"/>
                </a:lnTo>
                <a:lnTo>
                  <a:pt x="639" y="4966"/>
                </a:lnTo>
                <a:lnTo>
                  <a:pt x="611" y="4958"/>
                </a:lnTo>
                <a:lnTo>
                  <a:pt x="583" y="4950"/>
                </a:lnTo>
                <a:lnTo>
                  <a:pt x="568" y="4946"/>
                </a:lnTo>
                <a:lnTo>
                  <a:pt x="554" y="4944"/>
                </a:lnTo>
                <a:lnTo>
                  <a:pt x="538" y="4943"/>
                </a:lnTo>
                <a:lnTo>
                  <a:pt x="522" y="4943"/>
                </a:lnTo>
                <a:lnTo>
                  <a:pt x="504" y="4944"/>
                </a:lnTo>
                <a:lnTo>
                  <a:pt x="486" y="4946"/>
                </a:lnTo>
                <a:lnTo>
                  <a:pt x="496" y="4953"/>
                </a:lnTo>
                <a:lnTo>
                  <a:pt x="504" y="4958"/>
                </a:lnTo>
                <a:lnTo>
                  <a:pt x="513" y="4962"/>
                </a:lnTo>
                <a:lnTo>
                  <a:pt x="501" y="4965"/>
                </a:lnTo>
                <a:lnTo>
                  <a:pt x="482" y="4970"/>
                </a:lnTo>
                <a:lnTo>
                  <a:pt x="463" y="4976"/>
                </a:lnTo>
                <a:lnTo>
                  <a:pt x="455" y="4979"/>
                </a:lnTo>
                <a:lnTo>
                  <a:pt x="449" y="4981"/>
                </a:lnTo>
                <a:lnTo>
                  <a:pt x="455" y="4981"/>
                </a:lnTo>
                <a:lnTo>
                  <a:pt x="458" y="4982"/>
                </a:lnTo>
                <a:lnTo>
                  <a:pt x="461" y="4984"/>
                </a:lnTo>
                <a:lnTo>
                  <a:pt x="462" y="4986"/>
                </a:lnTo>
                <a:lnTo>
                  <a:pt x="463" y="4991"/>
                </a:lnTo>
                <a:lnTo>
                  <a:pt x="463" y="4994"/>
                </a:lnTo>
                <a:lnTo>
                  <a:pt x="449" y="4994"/>
                </a:lnTo>
                <a:lnTo>
                  <a:pt x="433" y="4995"/>
                </a:lnTo>
                <a:lnTo>
                  <a:pt x="417" y="4998"/>
                </a:lnTo>
                <a:lnTo>
                  <a:pt x="400" y="5001"/>
                </a:lnTo>
                <a:lnTo>
                  <a:pt x="381" y="5005"/>
                </a:lnTo>
                <a:lnTo>
                  <a:pt x="363" y="5010"/>
                </a:lnTo>
                <a:lnTo>
                  <a:pt x="344" y="5016"/>
                </a:lnTo>
                <a:lnTo>
                  <a:pt x="326" y="5023"/>
                </a:lnTo>
                <a:lnTo>
                  <a:pt x="307" y="5032"/>
                </a:lnTo>
                <a:lnTo>
                  <a:pt x="289" y="5040"/>
                </a:lnTo>
                <a:lnTo>
                  <a:pt x="272" y="5048"/>
                </a:lnTo>
                <a:lnTo>
                  <a:pt x="256" y="5058"/>
                </a:lnTo>
                <a:lnTo>
                  <a:pt x="241" y="5069"/>
                </a:lnTo>
                <a:lnTo>
                  <a:pt x="228" y="5079"/>
                </a:lnTo>
                <a:lnTo>
                  <a:pt x="217" y="5090"/>
                </a:lnTo>
                <a:lnTo>
                  <a:pt x="207" y="5101"/>
                </a:lnTo>
                <a:lnTo>
                  <a:pt x="223" y="5091"/>
                </a:lnTo>
                <a:lnTo>
                  <a:pt x="241" y="5084"/>
                </a:lnTo>
                <a:lnTo>
                  <a:pt x="260" y="5077"/>
                </a:lnTo>
                <a:lnTo>
                  <a:pt x="280" y="5072"/>
                </a:lnTo>
                <a:lnTo>
                  <a:pt x="302" y="5066"/>
                </a:lnTo>
                <a:lnTo>
                  <a:pt x="324" y="5063"/>
                </a:lnTo>
                <a:lnTo>
                  <a:pt x="346" y="5060"/>
                </a:lnTo>
                <a:lnTo>
                  <a:pt x="369" y="5058"/>
                </a:lnTo>
                <a:lnTo>
                  <a:pt x="414" y="5056"/>
                </a:lnTo>
                <a:lnTo>
                  <a:pt x="458" y="5054"/>
                </a:lnTo>
                <a:lnTo>
                  <a:pt x="499" y="5053"/>
                </a:lnTo>
                <a:lnTo>
                  <a:pt x="535" y="5051"/>
                </a:lnTo>
                <a:lnTo>
                  <a:pt x="535" y="5055"/>
                </a:lnTo>
                <a:lnTo>
                  <a:pt x="535" y="5060"/>
                </a:lnTo>
                <a:lnTo>
                  <a:pt x="534" y="5062"/>
                </a:lnTo>
                <a:lnTo>
                  <a:pt x="533" y="5064"/>
                </a:lnTo>
                <a:lnTo>
                  <a:pt x="531" y="5066"/>
                </a:lnTo>
                <a:lnTo>
                  <a:pt x="527" y="5069"/>
                </a:lnTo>
                <a:lnTo>
                  <a:pt x="533" y="5069"/>
                </a:lnTo>
                <a:lnTo>
                  <a:pt x="538" y="5069"/>
                </a:lnTo>
                <a:lnTo>
                  <a:pt x="544" y="5068"/>
                </a:lnTo>
                <a:lnTo>
                  <a:pt x="551" y="5065"/>
                </a:lnTo>
                <a:lnTo>
                  <a:pt x="562" y="5059"/>
                </a:lnTo>
                <a:lnTo>
                  <a:pt x="573" y="5052"/>
                </a:lnTo>
                <a:lnTo>
                  <a:pt x="595" y="5035"/>
                </a:lnTo>
                <a:lnTo>
                  <a:pt x="605" y="5026"/>
                </a:lnTo>
                <a:lnTo>
                  <a:pt x="615" y="5020"/>
                </a:lnTo>
                <a:lnTo>
                  <a:pt x="610" y="5027"/>
                </a:lnTo>
                <a:lnTo>
                  <a:pt x="605" y="5035"/>
                </a:lnTo>
                <a:lnTo>
                  <a:pt x="597" y="5051"/>
                </a:lnTo>
                <a:lnTo>
                  <a:pt x="582" y="5083"/>
                </a:lnTo>
                <a:lnTo>
                  <a:pt x="597" y="5080"/>
                </a:lnTo>
                <a:lnTo>
                  <a:pt x="609" y="5076"/>
                </a:lnTo>
                <a:lnTo>
                  <a:pt x="621" y="5071"/>
                </a:lnTo>
                <a:lnTo>
                  <a:pt x="633" y="5064"/>
                </a:lnTo>
                <a:lnTo>
                  <a:pt x="643" y="5058"/>
                </a:lnTo>
                <a:lnTo>
                  <a:pt x="653" y="5051"/>
                </a:lnTo>
                <a:lnTo>
                  <a:pt x="673" y="5036"/>
                </a:lnTo>
                <a:lnTo>
                  <a:pt x="692" y="5020"/>
                </a:lnTo>
                <a:lnTo>
                  <a:pt x="702" y="5013"/>
                </a:lnTo>
                <a:lnTo>
                  <a:pt x="712" y="5007"/>
                </a:lnTo>
                <a:lnTo>
                  <a:pt x="722" y="5001"/>
                </a:lnTo>
                <a:lnTo>
                  <a:pt x="733" y="4997"/>
                </a:lnTo>
                <a:lnTo>
                  <a:pt x="745" y="4993"/>
                </a:lnTo>
                <a:lnTo>
                  <a:pt x="758" y="4990"/>
                </a:lnTo>
                <a:lnTo>
                  <a:pt x="749" y="5003"/>
                </a:lnTo>
                <a:lnTo>
                  <a:pt x="739" y="5013"/>
                </a:lnTo>
                <a:lnTo>
                  <a:pt x="727" y="5023"/>
                </a:lnTo>
                <a:lnTo>
                  <a:pt x="715" y="5033"/>
                </a:lnTo>
                <a:lnTo>
                  <a:pt x="718" y="5033"/>
                </a:lnTo>
                <a:lnTo>
                  <a:pt x="720" y="5033"/>
                </a:lnTo>
                <a:lnTo>
                  <a:pt x="721" y="5034"/>
                </a:lnTo>
                <a:lnTo>
                  <a:pt x="725" y="5033"/>
                </a:lnTo>
                <a:lnTo>
                  <a:pt x="717" y="5037"/>
                </a:lnTo>
                <a:lnTo>
                  <a:pt x="709" y="5042"/>
                </a:lnTo>
                <a:lnTo>
                  <a:pt x="692" y="5053"/>
                </a:lnTo>
                <a:lnTo>
                  <a:pt x="695" y="5052"/>
                </a:lnTo>
                <a:lnTo>
                  <a:pt x="698" y="5051"/>
                </a:lnTo>
                <a:lnTo>
                  <a:pt x="702" y="5052"/>
                </a:lnTo>
                <a:lnTo>
                  <a:pt x="692" y="5059"/>
                </a:lnTo>
                <a:lnTo>
                  <a:pt x="684" y="5068"/>
                </a:lnTo>
                <a:lnTo>
                  <a:pt x="676" y="5076"/>
                </a:lnTo>
                <a:lnTo>
                  <a:pt x="670" y="5086"/>
                </a:lnTo>
                <a:lnTo>
                  <a:pt x="681" y="5086"/>
                </a:lnTo>
                <a:lnTo>
                  <a:pt x="691" y="5086"/>
                </a:lnTo>
                <a:lnTo>
                  <a:pt x="702" y="5086"/>
                </a:lnTo>
                <a:lnTo>
                  <a:pt x="712" y="5085"/>
                </a:lnTo>
                <a:lnTo>
                  <a:pt x="730" y="5080"/>
                </a:lnTo>
                <a:lnTo>
                  <a:pt x="749" y="5074"/>
                </a:lnTo>
                <a:lnTo>
                  <a:pt x="766" y="5065"/>
                </a:lnTo>
                <a:lnTo>
                  <a:pt x="783" y="5056"/>
                </a:lnTo>
                <a:lnTo>
                  <a:pt x="799" y="5046"/>
                </a:lnTo>
                <a:lnTo>
                  <a:pt x="815" y="5036"/>
                </a:lnTo>
                <a:lnTo>
                  <a:pt x="846" y="5013"/>
                </a:lnTo>
                <a:lnTo>
                  <a:pt x="863" y="5003"/>
                </a:lnTo>
                <a:lnTo>
                  <a:pt x="879" y="4993"/>
                </a:lnTo>
                <a:lnTo>
                  <a:pt x="897" y="4984"/>
                </a:lnTo>
                <a:lnTo>
                  <a:pt x="914" y="4977"/>
                </a:lnTo>
                <a:lnTo>
                  <a:pt x="934" y="4973"/>
                </a:lnTo>
                <a:lnTo>
                  <a:pt x="944" y="4971"/>
                </a:lnTo>
                <a:lnTo>
                  <a:pt x="953" y="4970"/>
                </a:lnTo>
                <a:lnTo>
                  <a:pt x="945" y="4973"/>
                </a:lnTo>
                <a:lnTo>
                  <a:pt x="937" y="4976"/>
                </a:lnTo>
                <a:lnTo>
                  <a:pt x="930" y="4980"/>
                </a:lnTo>
                <a:lnTo>
                  <a:pt x="921" y="4985"/>
                </a:lnTo>
                <a:lnTo>
                  <a:pt x="915" y="4990"/>
                </a:lnTo>
                <a:lnTo>
                  <a:pt x="908" y="4996"/>
                </a:lnTo>
                <a:lnTo>
                  <a:pt x="902" y="5002"/>
                </a:lnTo>
                <a:lnTo>
                  <a:pt x="897" y="5009"/>
                </a:lnTo>
                <a:lnTo>
                  <a:pt x="901" y="5012"/>
                </a:lnTo>
                <a:lnTo>
                  <a:pt x="904" y="5013"/>
                </a:lnTo>
                <a:lnTo>
                  <a:pt x="907" y="5014"/>
                </a:lnTo>
                <a:lnTo>
                  <a:pt x="885" y="5028"/>
                </a:lnTo>
                <a:lnTo>
                  <a:pt x="865" y="5043"/>
                </a:lnTo>
                <a:lnTo>
                  <a:pt x="869" y="5044"/>
                </a:lnTo>
                <a:lnTo>
                  <a:pt x="871" y="5045"/>
                </a:lnTo>
                <a:lnTo>
                  <a:pt x="873" y="5045"/>
                </a:lnTo>
                <a:lnTo>
                  <a:pt x="878" y="5045"/>
                </a:lnTo>
                <a:lnTo>
                  <a:pt x="867" y="5050"/>
                </a:lnTo>
                <a:lnTo>
                  <a:pt x="855" y="5058"/>
                </a:lnTo>
                <a:lnTo>
                  <a:pt x="833" y="5074"/>
                </a:lnTo>
                <a:lnTo>
                  <a:pt x="837" y="5073"/>
                </a:lnTo>
                <a:lnTo>
                  <a:pt x="841" y="5072"/>
                </a:lnTo>
                <a:lnTo>
                  <a:pt x="845" y="5072"/>
                </a:lnTo>
                <a:lnTo>
                  <a:pt x="833" y="5083"/>
                </a:lnTo>
                <a:lnTo>
                  <a:pt x="821" y="5094"/>
                </a:lnTo>
                <a:lnTo>
                  <a:pt x="810" y="5107"/>
                </a:lnTo>
                <a:lnTo>
                  <a:pt x="805" y="5113"/>
                </a:lnTo>
                <a:lnTo>
                  <a:pt x="801" y="5121"/>
                </a:lnTo>
                <a:lnTo>
                  <a:pt x="814" y="5122"/>
                </a:lnTo>
                <a:lnTo>
                  <a:pt x="827" y="5122"/>
                </a:lnTo>
                <a:lnTo>
                  <a:pt x="840" y="5122"/>
                </a:lnTo>
                <a:lnTo>
                  <a:pt x="856" y="5121"/>
                </a:lnTo>
                <a:lnTo>
                  <a:pt x="870" y="5118"/>
                </a:lnTo>
                <a:lnTo>
                  <a:pt x="886" y="5115"/>
                </a:lnTo>
                <a:lnTo>
                  <a:pt x="902" y="5111"/>
                </a:lnTo>
                <a:lnTo>
                  <a:pt x="917" y="5106"/>
                </a:lnTo>
                <a:lnTo>
                  <a:pt x="932" y="5100"/>
                </a:lnTo>
                <a:lnTo>
                  <a:pt x="946" y="5093"/>
                </a:lnTo>
                <a:lnTo>
                  <a:pt x="959" y="5086"/>
                </a:lnTo>
                <a:lnTo>
                  <a:pt x="973" y="5077"/>
                </a:lnTo>
                <a:lnTo>
                  <a:pt x="984" y="5068"/>
                </a:lnTo>
                <a:lnTo>
                  <a:pt x="993" y="5057"/>
                </a:lnTo>
                <a:lnTo>
                  <a:pt x="1001" y="5046"/>
                </a:lnTo>
                <a:lnTo>
                  <a:pt x="1008" y="5035"/>
                </a:lnTo>
                <a:lnTo>
                  <a:pt x="1009" y="5038"/>
                </a:lnTo>
                <a:lnTo>
                  <a:pt x="1009" y="5040"/>
                </a:lnTo>
                <a:lnTo>
                  <a:pt x="1008" y="5043"/>
                </a:lnTo>
                <a:lnTo>
                  <a:pt x="1016" y="5035"/>
                </a:lnTo>
                <a:lnTo>
                  <a:pt x="1024" y="5024"/>
                </a:lnTo>
                <a:lnTo>
                  <a:pt x="1034" y="5016"/>
                </a:lnTo>
                <a:lnTo>
                  <a:pt x="1043" y="5009"/>
                </a:lnTo>
                <a:lnTo>
                  <a:pt x="1043" y="5012"/>
                </a:lnTo>
                <a:lnTo>
                  <a:pt x="1043" y="5014"/>
                </a:lnTo>
                <a:lnTo>
                  <a:pt x="1044" y="5016"/>
                </a:lnTo>
                <a:lnTo>
                  <a:pt x="1049" y="5006"/>
                </a:lnTo>
                <a:lnTo>
                  <a:pt x="1053" y="4998"/>
                </a:lnTo>
                <a:lnTo>
                  <a:pt x="1058" y="4990"/>
                </a:lnTo>
                <a:lnTo>
                  <a:pt x="1063" y="4984"/>
                </a:lnTo>
                <a:lnTo>
                  <a:pt x="1068" y="4979"/>
                </a:lnTo>
                <a:lnTo>
                  <a:pt x="1073" y="4974"/>
                </a:lnTo>
                <a:lnTo>
                  <a:pt x="1080" y="4971"/>
                </a:lnTo>
                <a:lnTo>
                  <a:pt x="1086" y="4968"/>
                </a:lnTo>
                <a:lnTo>
                  <a:pt x="1092" y="4966"/>
                </a:lnTo>
                <a:lnTo>
                  <a:pt x="1099" y="4964"/>
                </a:lnTo>
                <a:lnTo>
                  <a:pt x="1114" y="4962"/>
                </a:lnTo>
                <a:lnTo>
                  <a:pt x="1133" y="4961"/>
                </a:lnTo>
                <a:lnTo>
                  <a:pt x="1154" y="4960"/>
                </a:lnTo>
                <a:lnTo>
                  <a:pt x="1146" y="4965"/>
                </a:lnTo>
                <a:lnTo>
                  <a:pt x="1140" y="4970"/>
                </a:lnTo>
                <a:lnTo>
                  <a:pt x="1129" y="4983"/>
                </a:lnTo>
                <a:lnTo>
                  <a:pt x="1118" y="4997"/>
                </a:lnTo>
                <a:lnTo>
                  <a:pt x="1106" y="5009"/>
                </a:lnTo>
                <a:lnTo>
                  <a:pt x="1108" y="5010"/>
                </a:lnTo>
                <a:lnTo>
                  <a:pt x="1111" y="5010"/>
                </a:lnTo>
                <a:lnTo>
                  <a:pt x="1115" y="5010"/>
                </a:lnTo>
                <a:lnTo>
                  <a:pt x="1107" y="5023"/>
                </a:lnTo>
                <a:lnTo>
                  <a:pt x="1098" y="5037"/>
                </a:lnTo>
                <a:lnTo>
                  <a:pt x="1089" y="5050"/>
                </a:lnTo>
                <a:lnTo>
                  <a:pt x="1079" y="5062"/>
                </a:lnTo>
                <a:lnTo>
                  <a:pt x="1085" y="5064"/>
                </a:lnTo>
                <a:lnTo>
                  <a:pt x="1088" y="5065"/>
                </a:lnTo>
                <a:lnTo>
                  <a:pt x="1091" y="5065"/>
                </a:lnTo>
                <a:lnTo>
                  <a:pt x="1070" y="5084"/>
                </a:lnTo>
                <a:lnTo>
                  <a:pt x="1051" y="5103"/>
                </a:lnTo>
                <a:lnTo>
                  <a:pt x="1055" y="5103"/>
                </a:lnTo>
                <a:lnTo>
                  <a:pt x="1058" y="5103"/>
                </a:lnTo>
                <a:lnTo>
                  <a:pt x="1060" y="5104"/>
                </a:lnTo>
                <a:lnTo>
                  <a:pt x="1065" y="5102"/>
                </a:lnTo>
                <a:lnTo>
                  <a:pt x="1054" y="5111"/>
                </a:lnTo>
                <a:lnTo>
                  <a:pt x="1043" y="5121"/>
                </a:lnTo>
                <a:lnTo>
                  <a:pt x="1021" y="5141"/>
                </a:lnTo>
                <a:lnTo>
                  <a:pt x="1026" y="5139"/>
                </a:lnTo>
                <a:lnTo>
                  <a:pt x="1030" y="5137"/>
                </a:lnTo>
                <a:lnTo>
                  <a:pt x="1035" y="5137"/>
                </a:lnTo>
                <a:lnTo>
                  <a:pt x="1023" y="5151"/>
                </a:lnTo>
                <a:lnTo>
                  <a:pt x="1012" y="5164"/>
                </a:lnTo>
                <a:lnTo>
                  <a:pt x="1007" y="5171"/>
                </a:lnTo>
                <a:lnTo>
                  <a:pt x="1003" y="5179"/>
                </a:lnTo>
                <a:lnTo>
                  <a:pt x="998" y="5188"/>
                </a:lnTo>
                <a:lnTo>
                  <a:pt x="995" y="5196"/>
                </a:lnTo>
                <a:lnTo>
                  <a:pt x="1010" y="5196"/>
                </a:lnTo>
                <a:lnTo>
                  <a:pt x="1024" y="5194"/>
                </a:lnTo>
                <a:lnTo>
                  <a:pt x="1039" y="5191"/>
                </a:lnTo>
                <a:lnTo>
                  <a:pt x="1055" y="5188"/>
                </a:lnTo>
                <a:lnTo>
                  <a:pt x="1071" y="5183"/>
                </a:lnTo>
                <a:lnTo>
                  <a:pt x="1087" y="5176"/>
                </a:lnTo>
                <a:lnTo>
                  <a:pt x="1103" y="5170"/>
                </a:lnTo>
                <a:lnTo>
                  <a:pt x="1119" y="5162"/>
                </a:lnTo>
                <a:lnTo>
                  <a:pt x="1133" y="5154"/>
                </a:lnTo>
                <a:lnTo>
                  <a:pt x="1147" y="5145"/>
                </a:lnTo>
                <a:lnTo>
                  <a:pt x="1161" y="5134"/>
                </a:lnTo>
                <a:lnTo>
                  <a:pt x="1172" y="5123"/>
                </a:lnTo>
                <a:lnTo>
                  <a:pt x="1183" y="5111"/>
                </a:lnTo>
                <a:lnTo>
                  <a:pt x="1192" y="5098"/>
                </a:lnTo>
                <a:lnTo>
                  <a:pt x="1199" y="5085"/>
                </a:lnTo>
                <a:lnTo>
                  <a:pt x="1204" y="5071"/>
                </a:lnTo>
                <a:lnTo>
                  <a:pt x="1206" y="5074"/>
                </a:lnTo>
                <a:lnTo>
                  <a:pt x="1207" y="5076"/>
                </a:lnTo>
                <a:lnTo>
                  <a:pt x="1207" y="5079"/>
                </a:lnTo>
                <a:lnTo>
                  <a:pt x="1213" y="5070"/>
                </a:lnTo>
                <a:lnTo>
                  <a:pt x="1221" y="5057"/>
                </a:lnTo>
                <a:lnTo>
                  <a:pt x="1231" y="5046"/>
                </a:lnTo>
                <a:lnTo>
                  <a:pt x="1239" y="5038"/>
                </a:lnTo>
                <a:lnTo>
                  <a:pt x="1239" y="5041"/>
                </a:lnTo>
                <a:lnTo>
                  <a:pt x="1240" y="5043"/>
                </a:lnTo>
                <a:lnTo>
                  <a:pt x="1241" y="5045"/>
                </a:lnTo>
                <a:lnTo>
                  <a:pt x="1247" y="5034"/>
                </a:lnTo>
                <a:lnTo>
                  <a:pt x="1252" y="5023"/>
                </a:lnTo>
                <a:lnTo>
                  <a:pt x="1259" y="5013"/>
                </a:lnTo>
                <a:lnTo>
                  <a:pt x="1265" y="5004"/>
                </a:lnTo>
                <a:lnTo>
                  <a:pt x="1274" y="4996"/>
                </a:lnTo>
                <a:lnTo>
                  <a:pt x="1281" y="4987"/>
                </a:lnTo>
                <a:lnTo>
                  <a:pt x="1289" y="4980"/>
                </a:lnTo>
                <a:lnTo>
                  <a:pt x="1297" y="4973"/>
                </a:lnTo>
                <a:lnTo>
                  <a:pt x="1307" y="4967"/>
                </a:lnTo>
                <a:lnTo>
                  <a:pt x="1316" y="4962"/>
                </a:lnTo>
                <a:lnTo>
                  <a:pt x="1326" y="4957"/>
                </a:lnTo>
                <a:lnTo>
                  <a:pt x="1336" y="4952"/>
                </a:lnTo>
                <a:lnTo>
                  <a:pt x="1347" y="4949"/>
                </a:lnTo>
                <a:lnTo>
                  <a:pt x="1357" y="4946"/>
                </a:lnTo>
                <a:lnTo>
                  <a:pt x="1368" y="4943"/>
                </a:lnTo>
                <a:lnTo>
                  <a:pt x="1381" y="4942"/>
                </a:lnTo>
                <a:lnTo>
                  <a:pt x="1367" y="4951"/>
                </a:lnTo>
                <a:lnTo>
                  <a:pt x="1355" y="4962"/>
                </a:lnTo>
                <a:lnTo>
                  <a:pt x="1343" y="4973"/>
                </a:lnTo>
                <a:lnTo>
                  <a:pt x="1332" y="4985"/>
                </a:lnTo>
                <a:lnTo>
                  <a:pt x="1335" y="4985"/>
                </a:lnTo>
                <a:lnTo>
                  <a:pt x="1338" y="4985"/>
                </a:lnTo>
                <a:lnTo>
                  <a:pt x="1343" y="4983"/>
                </a:lnTo>
                <a:lnTo>
                  <a:pt x="1337" y="5002"/>
                </a:lnTo>
                <a:lnTo>
                  <a:pt x="1332" y="5019"/>
                </a:lnTo>
                <a:lnTo>
                  <a:pt x="1325" y="5038"/>
                </a:lnTo>
                <a:lnTo>
                  <a:pt x="1318" y="5055"/>
                </a:lnTo>
                <a:lnTo>
                  <a:pt x="1324" y="5056"/>
                </a:lnTo>
                <a:lnTo>
                  <a:pt x="1328" y="5056"/>
                </a:lnTo>
                <a:lnTo>
                  <a:pt x="1332" y="5055"/>
                </a:lnTo>
                <a:lnTo>
                  <a:pt x="1315" y="5083"/>
                </a:lnTo>
                <a:lnTo>
                  <a:pt x="1298" y="5112"/>
                </a:lnTo>
                <a:lnTo>
                  <a:pt x="1303" y="5110"/>
                </a:lnTo>
                <a:lnTo>
                  <a:pt x="1307" y="5110"/>
                </a:lnTo>
                <a:lnTo>
                  <a:pt x="1310" y="5109"/>
                </a:lnTo>
                <a:lnTo>
                  <a:pt x="1315" y="5106"/>
                </a:lnTo>
                <a:lnTo>
                  <a:pt x="1310" y="5112"/>
                </a:lnTo>
                <a:lnTo>
                  <a:pt x="1304" y="5119"/>
                </a:lnTo>
                <a:lnTo>
                  <a:pt x="1294" y="5133"/>
                </a:lnTo>
                <a:lnTo>
                  <a:pt x="1278" y="5164"/>
                </a:lnTo>
                <a:lnTo>
                  <a:pt x="1281" y="5160"/>
                </a:lnTo>
                <a:lnTo>
                  <a:pt x="1285" y="5157"/>
                </a:lnTo>
                <a:lnTo>
                  <a:pt x="1290" y="5155"/>
                </a:lnTo>
                <a:lnTo>
                  <a:pt x="1279" y="5177"/>
                </a:lnTo>
                <a:lnTo>
                  <a:pt x="1268" y="5199"/>
                </a:lnTo>
                <a:lnTo>
                  <a:pt x="1263" y="5210"/>
                </a:lnTo>
                <a:lnTo>
                  <a:pt x="1259" y="5222"/>
                </a:lnTo>
                <a:lnTo>
                  <a:pt x="1256" y="5234"/>
                </a:lnTo>
                <a:lnTo>
                  <a:pt x="1255" y="5247"/>
                </a:lnTo>
                <a:lnTo>
                  <a:pt x="1272" y="5245"/>
                </a:lnTo>
                <a:lnTo>
                  <a:pt x="1289" y="5241"/>
                </a:lnTo>
                <a:lnTo>
                  <a:pt x="1307" y="5236"/>
                </a:lnTo>
                <a:lnTo>
                  <a:pt x="1324" y="5229"/>
                </a:lnTo>
                <a:lnTo>
                  <a:pt x="1341" y="5222"/>
                </a:lnTo>
                <a:lnTo>
                  <a:pt x="1359" y="5212"/>
                </a:lnTo>
                <a:lnTo>
                  <a:pt x="1375" y="5201"/>
                </a:lnTo>
                <a:lnTo>
                  <a:pt x="1392" y="5190"/>
                </a:lnTo>
                <a:lnTo>
                  <a:pt x="1407" y="5177"/>
                </a:lnTo>
                <a:lnTo>
                  <a:pt x="1422" y="5164"/>
                </a:lnTo>
                <a:lnTo>
                  <a:pt x="1434" y="5150"/>
                </a:lnTo>
                <a:lnTo>
                  <a:pt x="1446" y="5134"/>
                </a:lnTo>
                <a:lnTo>
                  <a:pt x="1455" y="5119"/>
                </a:lnTo>
                <a:lnTo>
                  <a:pt x="1464" y="5102"/>
                </a:lnTo>
                <a:lnTo>
                  <a:pt x="1471" y="5085"/>
                </a:lnTo>
                <a:lnTo>
                  <a:pt x="1475" y="5068"/>
                </a:lnTo>
                <a:lnTo>
                  <a:pt x="1477" y="5071"/>
                </a:lnTo>
                <a:lnTo>
                  <a:pt x="1478" y="5074"/>
                </a:lnTo>
                <a:lnTo>
                  <a:pt x="1478" y="5078"/>
                </a:lnTo>
                <a:lnTo>
                  <a:pt x="1485" y="5063"/>
                </a:lnTo>
                <a:lnTo>
                  <a:pt x="1496" y="5047"/>
                </a:lnTo>
                <a:lnTo>
                  <a:pt x="1507" y="5032"/>
                </a:lnTo>
                <a:lnTo>
                  <a:pt x="1518" y="5018"/>
                </a:lnTo>
                <a:lnTo>
                  <a:pt x="1518" y="5022"/>
                </a:lnTo>
                <a:lnTo>
                  <a:pt x="1519" y="5025"/>
                </a:lnTo>
                <a:lnTo>
                  <a:pt x="1521" y="5027"/>
                </a:lnTo>
                <a:lnTo>
                  <a:pt x="1524" y="5011"/>
                </a:lnTo>
                <a:lnTo>
                  <a:pt x="1528" y="4997"/>
                </a:lnTo>
                <a:lnTo>
                  <a:pt x="1533" y="4983"/>
                </a:lnTo>
                <a:lnTo>
                  <a:pt x="1538" y="4971"/>
                </a:lnTo>
                <a:lnTo>
                  <a:pt x="1544" y="4960"/>
                </a:lnTo>
                <a:lnTo>
                  <a:pt x="1550" y="4949"/>
                </a:lnTo>
                <a:lnTo>
                  <a:pt x="1557" y="4940"/>
                </a:lnTo>
                <a:lnTo>
                  <a:pt x="1565" y="4932"/>
                </a:lnTo>
                <a:lnTo>
                  <a:pt x="1575" y="4924"/>
                </a:lnTo>
                <a:lnTo>
                  <a:pt x="1584" y="4918"/>
                </a:lnTo>
                <a:lnTo>
                  <a:pt x="1595" y="4911"/>
                </a:lnTo>
                <a:lnTo>
                  <a:pt x="1606" y="4905"/>
                </a:lnTo>
                <a:lnTo>
                  <a:pt x="1618" y="4900"/>
                </a:lnTo>
                <a:lnTo>
                  <a:pt x="1631" y="4896"/>
                </a:lnTo>
                <a:lnTo>
                  <a:pt x="1644" y="4892"/>
                </a:lnTo>
                <a:lnTo>
                  <a:pt x="1659" y="4889"/>
                </a:lnTo>
                <a:lnTo>
                  <a:pt x="1658" y="4897"/>
                </a:lnTo>
                <a:lnTo>
                  <a:pt x="1656" y="4905"/>
                </a:lnTo>
                <a:lnTo>
                  <a:pt x="1653" y="4913"/>
                </a:lnTo>
                <a:lnTo>
                  <a:pt x="1650" y="4920"/>
                </a:lnTo>
                <a:lnTo>
                  <a:pt x="1644" y="4926"/>
                </a:lnTo>
                <a:lnTo>
                  <a:pt x="1639" y="4932"/>
                </a:lnTo>
                <a:lnTo>
                  <a:pt x="1633" y="4937"/>
                </a:lnTo>
                <a:lnTo>
                  <a:pt x="1626" y="4941"/>
                </a:lnTo>
                <a:lnTo>
                  <a:pt x="1627" y="4942"/>
                </a:lnTo>
                <a:lnTo>
                  <a:pt x="1630" y="4943"/>
                </a:lnTo>
                <a:lnTo>
                  <a:pt x="1635" y="4943"/>
                </a:lnTo>
                <a:lnTo>
                  <a:pt x="1640" y="4942"/>
                </a:lnTo>
                <a:lnTo>
                  <a:pt x="1636" y="4950"/>
                </a:lnTo>
                <a:lnTo>
                  <a:pt x="1632" y="4962"/>
                </a:lnTo>
                <a:lnTo>
                  <a:pt x="1624" y="4987"/>
                </a:lnTo>
                <a:lnTo>
                  <a:pt x="1620" y="5000"/>
                </a:lnTo>
                <a:lnTo>
                  <a:pt x="1615" y="5011"/>
                </a:lnTo>
                <a:lnTo>
                  <a:pt x="1609" y="5019"/>
                </a:lnTo>
                <a:lnTo>
                  <a:pt x="1606" y="5022"/>
                </a:lnTo>
                <a:lnTo>
                  <a:pt x="1603" y="5024"/>
                </a:lnTo>
                <a:lnTo>
                  <a:pt x="1612" y="5027"/>
                </a:lnTo>
                <a:lnTo>
                  <a:pt x="1616" y="5028"/>
                </a:lnTo>
                <a:lnTo>
                  <a:pt x="1621" y="5028"/>
                </a:lnTo>
                <a:lnTo>
                  <a:pt x="1609" y="5043"/>
                </a:lnTo>
                <a:lnTo>
                  <a:pt x="1596" y="5058"/>
                </a:lnTo>
                <a:lnTo>
                  <a:pt x="1575" y="5089"/>
                </a:lnTo>
                <a:lnTo>
                  <a:pt x="1581" y="5089"/>
                </a:lnTo>
                <a:lnTo>
                  <a:pt x="1584" y="5089"/>
                </a:lnTo>
                <a:lnTo>
                  <a:pt x="1588" y="5089"/>
                </a:lnTo>
                <a:lnTo>
                  <a:pt x="1595" y="5087"/>
                </a:lnTo>
                <a:lnTo>
                  <a:pt x="1588" y="5093"/>
                </a:lnTo>
                <a:lnTo>
                  <a:pt x="1581" y="5100"/>
                </a:lnTo>
                <a:lnTo>
                  <a:pt x="1567" y="5117"/>
                </a:lnTo>
                <a:lnTo>
                  <a:pt x="1556" y="5134"/>
                </a:lnTo>
                <a:lnTo>
                  <a:pt x="1545" y="5151"/>
                </a:lnTo>
                <a:lnTo>
                  <a:pt x="1550" y="5147"/>
                </a:lnTo>
                <a:lnTo>
                  <a:pt x="1555" y="5144"/>
                </a:lnTo>
                <a:lnTo>
                  <a:pt x="1558" y="5142"/>
                </a:lnTo>
                <a:lnTo>
                  <a:pt x="1562" y="5141"/>
                </a:lnTo>
                <a:lnTo>
                  <a:pt x="1555" y="5156"/>
                </a:lnTo>
                <a:lnTo>
                  <a:pt x="1548" y="5168"/>
                </a:lnTo>
                <a:lnTo>
                  <a:pt x="1535" y="5194"/>
                </a:lnTo>
                <a:lnTo>
                  <a:pt x="1528" y="5206"/>
                </a:lnTo>
                <a:lnTo>
                  <a:pt x="1523" y="5221"/>
                </a:lnTo>
                <a:lnTo>
                  <a:pt x="1520" y="5235"/>
                </a:lnTo>
                <a:lnTo>
                  <a:pt x="1518" y="5251"/>
                </a:lnTo>
                <a:lnTo>
                  <a:pt x="1529" y="5249"/>
                </a:lnTo>
                <a:lnTo>
                  <a:pt x="1542" y="5247"/>
                </a:lnTo>
                <a:lnTo>
                  <a:pt x="1555" y="5243"/>
                </a:lnTo>
                <a:lnTo>
                  <a:pt x="1571" y="5238"/>
                </a:lnTo>
                <a:lnTo>
                  <a:pt x="1586" y="5233"/>
                </a:lnTo>
                <a:lnTo>
                  <a:pt x="1602" y="5226"/>
                </a:lnTo>
                <a:lnTo>
                  <a:pt x="1619" y="5219"/>
                </a:lnTo>
                <a:lnTo>
                  <a:pt x="1634" y="5210"/>
                </a:lnTo>
                <a:lnTo>
                  <a:pt x="1650" y="5201"/>
                </a:lnTo>
                <a:lnTo>
                  <a:pt x="1664" y="5191"/>
                </a:lnTo>
                <a:lnTo>
                  <a:pt x="1677" y="5181"/>
                </a:lnTo>
                <a:lnTo>
                  <a:pt x="1689" y="5169"/>
                </a:lnTo>
                <a:lnTo>
                  <a:pt x="1698" y="5157"/>
                </a:lnTo>
                <a:lnTo>
                  <a:pt x="1701" y="5151"/>
                </a:lnTo>
                <a:lnTo>
                  <a:pt x="1704" y="5145"/>
                </a:lnTo>
                <a:lnTo>
                  <a:pt x="1707" y="5138"/>
                </a:lnTo>
                <a:lnTo>
                  <a:pt x="1708" y="5131"/>
                </a:lnTo>
                <a:lnTo>
                  <a:pt x="1709" y="5125"/>
                </a:lnTo>
                <a:lnTo>
                  <a:pt x="1709" y="5118"/>
                </a:lnTo>
                <a:lnTo>
                  <a:pt x="1718" y="5125"/>
                </a:lnTo>
                <a:lnTo>
                  <a:pt x="1717" y="5121"/>
                </a:lnTo>
                <a:lnTo>
                  <a:pt x="1718" y="5116"/>
                </a:lnTo>
                <a:lnTo>
                  <a:pt x="1722" y="5103"/>
                </a:lnTo>
                <a:lnTo>
                  <a:pt x="1727" y="5089"/>
                </a:lnTo>
                <a:lnTo>
                  <a:pt x="1732" y="5074"/>
                </a:lnTo>
                <a:lnTo>
                  <a:pt x="1738" y="5058"/>
                </a:lnTo>
                <a:lnTo>
                  <a:pt x="1744" y="5044"/>
                </a:lnTo>
                <a:lnTo>
                  <a:pt x="1747" y="5029"/>
                </a:lnTo>
                <a:lnTo>
                  <a:pt x="1748" y="5022"/>
                </a:lnTo>
                <a:lnTo>
                  <a:pt x="1748" y="5017"/>
                </a:lnTo>
                <a:lnTo>
                  <a:pt x="1752" y="5021"/>
                </a:lnTo>
                <a:lnTo>
                  <a:pt x="1754" y="5025"/>
                </a:lnTo>
                <a:lnTo>
                  <a:pt x="1755" y="5031"/>
                </a:lnTo>
                <a:lnTo>
                  <a:pt x="1761" y="5010"/>
                </a:lnTo>
                <a:lnTo>
                  <a:pt x="1768" y="4985"/>
                </a:lnTo>
                <a:lnTo>
                  <a:pt x="1776" y="4963"/>
                </a:lnTo>
                <a:lnTo>
                  <a:pt x="1780" y="4952"/>
                </a:lnTo>
                <a:lnTo>
                  <a:pt x="1785" y="4944"/>
                </a:lnTo>
                <a:lnTo>
                  <a:pt x="1788" y="4949"/>
                </a:lnTo>
                <a:lnTo>
                  <a:pt x="1791" y="4955"/>
                </a:lnTo>
                <a:lnTo>
                  <a:pt x="1797" y="4959"/>
                </a:lnTo>
                <a:lnTo>
                  <a:pt x="1802" y="4962"/>
                </a:lnTo>
                <a:lnTo>
                  <a:pt x="1803" y="4948"/>
                </a:lnTo>
                <a:lnTo>
                  <a:pt x="1804" y="4936"/>
                </a:lnTo>
                <a:lnTo>
                  <a:pt x="1806" y="4925"/>
                </a:lnTo>
                <a:lnTo>
                  <a:pt x="1810" y="4913"/>
                </a:lnTo>
                <a:lnTo>
                  <a:pt x="1813" y="4902"/>
                </a:lnTo>
                <a:lnTo>
                  <a:pt x="1818" y="4893"/>
                </a:lnTo>
                <a:lnTo>
                  <a:pt x="1823" y="4884"/>
                </a:lnTo>
                <a:lnTo>
                  <a:pt x="1829" y="4874"/>
                </a:lnTo>
                <a:lnTo>
                  <a:pt x="1837" y="4867"/>
                </a:lnTo>
                <a:lnTo>
                  <a:pt x="1844" y="4859"/>
                </a:lnTo>
                <a:lnTo>
                  <a:pt x="1852" y="4853"/>
                </a:lnTo>
                <a:lnTo>
                  <a:pt x="1861" y="4847"/>
                </a:lnTo>
                <a:lnTo>
                  <a:pt x="1871" y="4840"/>
                </a:lnTo>
                <a:lnTo>
                  <a:pt x="1882" y="4835"/>
                </a:lnTo>
                <a:lnTo>
                  <a:pt x="1893" y="4831"/>
                </a:lnTo>
                <a:lnTo>
                  <a:pt x="1905" y="4827"/>
                </a:lnTo>
                <a:lnTo>
                  <a:pt x="1898" y="4836"/>
                </a:lnTo>
                <a:lnTo>
                  <a:pt x="1892" y="4847"/>
                </a:lnTo>
                <a:lnTo>
                  <a:pt x="1887" y="4858"/>
                </a:lnTo>
                <a:lnTo>
                  <a:pt x="1883" y="4870"/>
                </a:lnTo>
                <a:lnTo>
                  <a:pt x="1875" y="4895"/>
                </a:lnTo>
                <a:lnTo>
                  <a:pt x="1870" y="4906"/>
                </a:lnTo>
                <a:lnTo>
                  <a:pt x="1865" y="4916"/>
                </a:lnTo>
                <a:lnTo>
                  <a:pt x="1867" y="4916"/>
                </a:lnTo>
                <a:lnTo>
                  <a:pt x="1873" y="4916"/>
                </a:lnTo>
                <a:lnTo>
                  <a:pt x="1879" y="4914"/>
                </a:lnTo>
                <a:lnTo>
                  <a:pt x="1882" y="4912"/>
                </a:lnTo>
                <a:lnTo>
                  <a:pt x="1885" y="4910"/>
                </a:lnTo>
                <a:lnTo>
                  <a:pt x="1884" y="4918"/>
                </a:lnTo>
                <a:lnTo>
                  <a:pt x="1883" y="4929"/>
                </a:lnTo>
                <a:lnTo>
                  <a:pt x="1880" y="4942"/>
                </a:lnTo>
                <a:lnTo>
                  <a:pt x="1875" y="4957"/>
                </a:lnTo>
                <a:lnTo>
                  <a:pt x="1869" y="4971"/>
                </a:lnTo>
                <a:lnTo>
                  <a:pt x="1864" y="4983"/>
                </a:lnTo>
                <a:lnTo>
                  <a:pt x="1858" y="4993"/>
                </a:lnTo>
                <a:lnTo>
                  <a:pt x="1855" y="4997"/>
                </a:lnTo>
                <a:lnTo>
                  <a:pt x="1852" y="4999"/>
                </a:lnTo>
                <a:lnTo>
                  <a:pt x="1857" y="4999"/>
                </a:lnTo>
                <a:lnTo>
                  <a:pt x="1861" y="4999"/>
                </a:lnTo>
                <a:lnTo>
                  <a:pt x="1866" y="4998"/>
                </a:lnTo>
                <a:lnTo>
                  <a:pt x="1871" y="4995"/>
                </a:lnTo>
                <a:lnTo>
                  <a:pt x="1863" y="5001"/>
                </a:lnTo>
                <a:lnTo>
                  <a:pt x="1857" y="5009"/>
                </a:lnTo>
                <a:lnTo>
                  <a:pt x="1851" y="5018"/>
                </a:lnTo>
                <a:lnTo>
                  <a:pt x="1845" y="5028"/>
                </a:lnTo>
                <a:lnTo>
                  <a:pt x="1835" y="5049"/>
                </a:lnTo>
                <a:lnTo>
                  <a:pt x="1826" y="5069"/>
                </a:lnTo>
                <a:lnTo>
                  <a:pt x="1832" y="5064"/>
                </a:lnTo>
                <a:lnTo>
                  <a:pt x="1838" y="5062"/>
                </a:lnTo>
                <a:lnTo>
                  <a:pt x="1840" y="5062"/>
                </a:lnTo>
                <a:lnTo>
                  <a:pt x="1842" y="5062"/>
                </a:lnTo>
                <a:lnTo>
                  <a:pt x="1840" y="5076"/>
                </a:lnTo>
                <a:lnTo>
                  <a:pt x="1837" y="5089"/>
                </a:lnTo>
                <a:lnTo>
                  <a:pt x="1831" y="5113"/>
                </a:lnTo>
                <a:lnTo>
                  <a:pt x="1829" y="5125"/>
                </a:lnTo>
                <a:lnTo>
                  <a:pt x="1827" y="5137"/>
                </a:lnTo>
                <a:lnTo>
                  <a:pt x="1826" y="5151"/>
                </a:lnTo>
                <a:lnTo>
                  <a:pt x="1827" y="5165"/>
                </a:lnTo>
                <a:lnTo>
                  <a:pt x="1846" y="5160"/>
                </a:lnTo>
                <a:lnTo>
                  <a:pt x="1864" y="5153"/>
                </a:lnTo>
                <a:lnTo>
                  <a:pt x="1884" y="5144"/>
                </a:lnTo>
                <a:lnTo>
                  <a:pt x="1902" y="5133"/>
                </a:lnTo>
                <a:lnTo>
                  <a:pt x="1912" y="5127"/>
                </a:lnTo>
                <a:lnTo>
                  <a:pt x="1920" y="5121"/>
                </a:lnTo>
                <a:lnTo>
                  <a:pt x="1928" y="5114"/>
                </a:lnTo>
                <a:lnTo>
                  <a:pt x="1935" y="5107"/>
                </a:lnTo>
                <a:lnTo>
                  <a:pt x="1942" y="5099"/>
                </a:lnTo>
                <a:lnTo>
                  <a:pt x="1949" y="5091"/>
                </a:lnTo>
                <a:lnTo>
                  <a:pt x="1954" y="5082"/>
                </a:lnTo>
                <a:lnTo>
                  <a:pt x="1958" y="5073"/>
                </a:lnTo>
                <a:lnTo>
                  <a:pt x="1963" y="5081"/>
                </a:lnTo>
                <a:lnTo>
                  <a:pt x="1965" y="5084"/>
                </a:lnTo>
                <a:lnTo>
                  <a:pt x="1983" y="5038"/>
                </a:lnTo>
                <a:lnTo>
                  <a:pt x="2003" y="4994"/>
                </a:lnTo>
                <a:lnTo>
                  <a:pt x="2004" y="4999"/>
                </a:lnTo>
                <a:lnTo>
                  <a:pt x="2007" y="5004"/>
                </a:lnTo>
                <a:lnTo>
                  <a:pt x="2010" y="5010"/>
                </a:lnTo>
                <a:lnTo>
                  <a:pt x="2010" y="5005"/>
                </a:lnTo>
                <a:lnTo>
                  <a:pt x="2010" y="5000"/>
                </a:lnTo>
                <a:lnTo>
                  <a:pt x="2011" y="4987"/>
                </a:lnTo>
                <a:lnTo>
                  <a:pt x="2015" y="4974"/>
                </a:lnTo>
                <a:lnTo>
                  <a:pt x="2019" y="4960"/>
                </a:lnTo>
                <a:lnTo>
                  <a:pt x="2030" y="4931"/>
                </a:lnTo>
                <a:lnTo>
                  <a:pt x="2033" y="4918"/>
                </a:lnTo>
                <a:lnTo>
                  <a:pt x="2035" y="4905"/>
                </a:lnTo>
                <a:lnTo>
                  <a:pt x="2037" y="4910"/>
                </a:lnTo>
                <a:lnTo>
                  <a:pt x="2039" y="4915"/>
                </a:lnTo>
                <a:lnTo>
                  <a:pt x="2044" y="4926"/>
                </a:lnTo>
                <a:lnTo>
                  <a:pt x="2049" y="4902"/>
                </a:lnTo>
                <a:lnTo>
                  <a:pt x="2054" y="4876"/>
                </a:lnTo>
                <a:lnTo>
                  <a:pt x="2062" y="4851"/>
                </a:lnTo>
                <a:lnTo>
                  <a:pt x="2066" y="4839"/>
                </a:lnTo>
                <a:lnTo>
                  <a:pt x="2070" y="4829"/>
                </a:lnTo>
                <a:lnTo>
                  <a:pt x="2075" y="4836"/>
                </a:lnTo>
                <a:lnTo>
                  <a:pt x="2080" y="4844"/>
                </a:lnTo>
                <a:lnTo>
                  <a:pt x="2078" y="4830"/>
                </a:lnTo>
                <a:lnTo>
                  <a:pt x="2077" y="4817"/>
                </a:lnTo>
                <a:lnTo>
                  <a:pt x="2078" y="4806"/>
                </a:lnTo>
                <a:lnTo>
                  <a:pt x="2081" y="4795"/>
                </a:lnTo>
                <a:lnTo>
                  <a:pt x="2084" y="4785"/>
                </a:lnTo>
                <a:lnTo>
                  <a:pt x="2089" y="4777"/>
                </a:lnTo>
                <a:lnTo>
                  <a:pt x="2094" y="4769"/>
                </a:lnTo>
                <a:lnTo>
                  <a:pt x="2102" y="4761"/>
                </a:lnTo>
                <a:lnTo>
                  <a:pt x="2109" y="4755"/>
                </a:lnTo>
                <a:lnTo>
                  <a:pt x="2117" y="4750"/>
                </a:lnTo>
                <a:lnTo>
                  <a:pt x="2126" y="4744"/>
                </a:lnTo>
                <a:lnTo>
                  <a:pt x="2136" y="4740"/>
                </a:lnTo>
                <a:lnTo>
                  <a:pt x="2157" y="4731"/>
                </a:lnTo>
                <a:lnTo>
                  <a:pt x="2179" y="4722"/>
                </a:lnTo>
                <a:lnTo>
                  <a:pt x="2166" y="4753"/>
                </a:lnTo>
                <a:lnTo>
                  <a:pt x="2155" y="4785"/>
                </a:lnTo>
                <a:lnTo>
                  <a:pt x="2160" y="4780"/>
                </a:lnTo>
                <a:lnTo>
                  <a:pt x="2165" y="4777"/>
                </a:lnTo>
                <a:lnTo>
                  <a:pt x="2171" y="4776"/>
                </a:lnTo>
                <a:lnTo>
                  <a:pt x="2179" y="4777"/>
                </a:lnTo>
                <a:lnTo>
                  <a:pt x="2179" y="4779"/>
                </a:lnTo>
                <a:lnTo>
                  <a:pt x="2179" y="4783"/>
                </a:lnTo>
                <a:lnTo>
                  <a:pt x="2177" y="4794"/>
                </a:lnTo>
                <a:lnTo>
                  <a:pt x="2170" y="4827"/>
                </a:lnTo>
                <a:lnTo>
                  <a:pt x="2161" y="4860"/>
                </a:lnTo>
                <a:lnTo>
                  <a:pt x="2157" y="4872"/>
                </a:lnTo>
                <a:lnTo>
                  <a:pt x="2154" y="4878"/>
                </a:lnTo>
                <a:lnTo>
                  <a:pt x="2158" y="4875"/>
                </a:lnTo>
                <a:lnTo>
                  <a:pt x="2161" y="4874"/>
                </a:lnTo>
                <a:lnTo>
                  <a:pt x="2164" y="4872"/>
                </a:lnTo>
                <a:lnTo>
                  <a:pt x="2167" y="4870"/>
                </a:lnTo>
                <a:lnTo>
                  <a:pt x="2159" y="4889"/>
                </a:lnTo>
                <a:lnTo>
                  <a:pt x="2152" y="4908"/>
                </a:lnTo>
                <a:lnTo>
                  <a:pt x="2146" y="4929"/>
                </a:lnTo>
                <a:lnTo>
                  <a:pt x="2141" y="4948"/>
                </a:lnTo>
                <a:lnTo>
                  <a:pt x="2146" y="4948"/>
                </a:lnTo>
                <a:lnTo>
                  <a:pt x="2151" y="4949"/>
                </a:lnTo>
                <a:lnTo>
                  <a:pt x="2153" y="4951"/>
                </a:lnTo>
                <a:lnTo>
                  <a:pt x="2155" y="4955"/>
                </a:lnTo>
                <a:lnTo>
                  <a:pt x="2156" y="4959"/>
                </a:lnTo>
                <a:lnTo>
                  <a:pt x="2155" y="4964"/>
                </a:lnTo>
                <a:lnTo>
                  <a:pt x="2152" y="4975"/>
                </a:lnTo>
                <a:lnTo>
                  <a:pt x="2146" y="4988"/>
                </a:lnTo>
                <a:lnTo>
                  <a:pt x="2139" y="5002"/>
                </a:lnTo>
                <a:lnTo>
                  <a:pt x="2130" y="5016"/>
                </a:lnTo>
                <a:lnTo>
                  <a:pt x="2123" y="5031"/>
                </a:lnTo>
                <a:lnTo>
                  <a:pt x="2128" y="5026"/>
                </a:lnTo>
                <a:lnTo>
                  <a:pt x="2131" y="5022"/>
                </a:lnTo>
                <a:lnTo>
                  <a:pt x="2135" y="5021"/>
                </a:lnTo>
                <a:lnTo>
                  <a:pt x="2133" y="5042"/>
                </a:lnTo>
                <a:lnTo>
                  <a:pt x="2130" y="5061"/>
                </a:lnTo>
                <a:lnTo>
                  <a:pt x="2128" y="5080"/>
                </a:lnTo>
                <a:lnTo>
                  <a:pt x="2126" y="5098"/>
                </a:lnTo>
                <a:lnTo>
                  <a:pt x="2125" y="5118"/>
                </a:lnTo>
                <a:lnTo>
                  <a:pt x="2125" y="5136"/>
                </a:lnTo>
                <a:lnTo>
                  <a:pt x="2128" y="5156"/>
                </a:lnTo>
                <a:lnTo>
                  <a:pt x="2130" y="5166"/>
                </a:lnTo>
                <a:lnTo>
                  <a:pt x="2132" y="5175"/>
                </a:lnTo>
                <a:lnTo>
                  <a:pt x="2157" y="5164"/>
                </a:lnTo>
                <a:lnTo>
                  <a:pt x="2180" y="5151"/>
                </a:lnTo>
                <a:lnTo>
                  <a:pt x="2190" y="5144"/>
                </a:lnTo>
                <a:lnTo>
                  <a:pt x="2199" y="5136"/>
                </a:lnTo>
                <a:lnTo>
                  <a:pt x="2208" y="5129"/>
                </a:lnTo>
                <a:lnTo>
                  <a:pt x="2217" y="5121"/>
                </a:lnTo>
                <a:lnTo>
                  <a:pt x="2224" y="5112"/>
                </a:lnTo>
                <a:lnTo>
                  <a:pt x="2231" y="5102"/>
                </a:lnTo>
                <a:lnTo>
                  <a:pt x="2236" y="5092"/>
                </a:lnTo>
                <a:lnTo>
                  <a:pt x="2241" y="5082"/>
                </a:lnTo>
                <a:lnTo>
                  <a:pt x="2245" y="5070"/>
                </a:lnTo>
                <a:lnTo>
                  <a:pt x="2248" y="5057"/>
                </a:lnTo>
                <a:lnTo>
                  <a:pt x="2251" y="5043"/>
                </a:lnTo>
                <a:lnTo>
                  <a:pt x="2251" y="5028"/>
                </a:lnTo>
                <a:lnTo>
                  <a:pt x="2257" y="5033"/>
                </a:lnTo>
                <a:lnTo>
                  <a:pt x="2261" y="5039"/>
                </a:lnTo>
                <a:lnTo>
                  <a:pt x="2266" y="5045"/>
                </a:lnTo>
                <a:lnTo>
                  <a:pt x="2270" y="5051"/>
                </a:lnTo>
                <a:lnTo>
                  <a:pt x="2277" y="5023"/>
                </a:lnTo>
                <a:lnTo>
                  <a:pt x="2283" y="4995"/>
                </a:lnTo>
                <a:lnTo>
                  <a:pt x="2287" y="4966"/>
                </a:lnTo>
                <a:lnTo>
                  <a:pt x="2292" y="4939"/>
                </a:lnTo>
                <a:lnTo>
                  <a:pt x="2298" y="4947"/>
                </a:lnTo>
                <a:lnTo>
                  <a:pt x="2304" y="4955"/>
                </a:lnTo>
                <a:lnTo>
                  <a:pt x="2309" y="4959"/>
                </a:lnTo>
                <a:lnTo>
                  <a:pt x="2313" y="4962"/>
                </a:lnTo>
                <a:lnTo>
                  <a:pt x="2311" y="4956"/>
                </a:lnTo>
                <a:lnTo>
                  <a:pt x="2310" y="4949"/>
                </a:lnTo>
                <a:lnTo>
                  <a:pt x="2309" y="4935"/>
                </a:lnTo>
                <a:lnTo>
                  <a:pt x="2310" y="4919"/>
                </a:lnTo>
                <a:lnTo>
                  <a:pt x="2312" y="4901"/>
                </a:lnTo>
                <a:lnTo>
                  <a:pt x="2315" y="4865"/>
                </a:lnTo>
                <a:lnTo>
                  <a:pt x="2316" y="4849"/>
                </a:lnTo>
                <a:lnTo>
                  <a:pt x="2315" y="4834"/>
                </a:lnTo>
                <a:lnTo>
                  <a:pt x="2335" y="4861"/>
                </a:lnTo>
                <a:lnTo>
                  <a:pt x="2336" y="4837"/>
                </a:lnTo>
                <a:lnTo>
                  <a:pt x="2339" y="4809"/>
                </a:lnTo>
                <a:lnTo>
                  <a:pt x="2341" y="4794"/>
                </a:lnTo>
                <a:lnTo>
                  <a:pt x="2343" y="4781"/>
                </a:lnTo>
                <a:lnTo>
                  <a:pt x="2346" y="4769"/>
                </a:lnTo>
                <a:lnTo>
                  <a:pt x="2350" y="4758"/>
                </a:lnTo>
                <a:lnTo>
                  <a:pt x="2354" y="4762"/>
                </a:lnTo>
                <a:lnTo>
                  <a:pt x="2359" y="4764"/>
                </a:lnTo>
                <a:lnTo>
                  <a:pt x="2363" y="4767"/>
                </a:lnTo>
                <a:lnTo>
                  <a:pt x="2359" y="4749"/>
                </a:lnTo>
                <a:lnTo>
                  <a:pt x="2356" y="4734"/>
                </a:lnTo>
                <a:lnTo>
                  <a:pt x="2354" y="4719"/>
                </a:lnTo>
                <a:lnTo>
                  <a:pt x="2354" y="4707"/>
                </a:lnTo>
                <a:lnTo>
                  <a:pt x="2355" y="4696"/>
                </a:lnTo>
                <a:lnTo>
                  <a:pt x="2358" y="4686"/>
                </a:lnTo>
                <a:lnTo>
                  <a:pt x="2362" y="4677"/>
                </a:lnTo>
                <a:lnTo>
                  <a:pt x="2368" y="4669"/>
                </a:lnTo>
                <a:lnTo>
                  <a:pt x="2375" y="4661"/>
                </a:lnTo>
                <a:lnTo>
                  <a:pt x="2383" y="4655"/>
                </a:lnTo>
                <a:lnTo>
                  <a:pt x="2392" y="4647"/>
                </a:lnTo>
                <a:lnTo>
                  <a:pt x="2404" y="4641"/>
                </a:lnTo>
                <a:lnTo>
                  <a:pt x="2428" y="4629"/>
                </a:lnTo>
                <a:lnTo>
                  <a:pt x="2458" y="4616"/>
                </a:lnTo>
                <a:lnTo>
                  <a:pt x="2446" y="4638"/>
                </a:lnTo>
                <a:lnTo>
                  <a:pt x="2431" y="4661"/>
                </a:lnTo>
                <a:lnTo>
                  <a:pt x="2432" y="4661"/>
                </a:lnTo>
                <a:lnTo>
                  <a:pt x="2435" y="4661"/>
                </a:lnTo>
                <a:lnTo>
                  <a:pt x="2440" y="4660"/>
                </a:lnTo>
                <a:lnTo>
                  <a:pt x="2445" y="4657"/>
                </a:lnTo>
                <a:lnTo>
                  <a:pt x="2444" y="4666"/>
                </a:lnTo>
                <a:lnTo>
                  <a:pt x="2444" y="4677"/>
                </a:lnTo>
                <a:lnTo>
                  <a:pt x="2444" y="4704"/>
                </a:lnTo>
                <a:lnTo>
                  <a:pt x="2444" y="4717"/>
                </a:lnTo>
                <a:lnTo>
                  <a:pt x="2443" y="4730"/>
                </a:lnTo>
                <a:lnTo>
                  <a:pt x="2440" y="4740"/>
                </a:lnTo>
                <a:lnTo>
                  <a:pt x="2438" y="4744"/>
                </a:lnTo>
                <a:lnTo>
                  <a:pt x="2435" y="4747"/>
                </a:lnTo>
                <a:lnTo>
                  <a:pt x="2445" y="4747"/>
                </a:lnTo>
                <a:lnTo>
                  <a:pt x="2449" y="4747"/>
                </a:lnTo>
                <a:lnTo>
                  <a:pt x="2454" y="4745"/>
                </a:lnTo>
                <a:lnTo>
                  <a:pt x="2447" y="4762"/>
                </a:lnTo>
                <a:lnTo>
                  <a:pt x="2441" y="4781"/>
                </a:lnTo>
                <a:lnTo>
                  <a:pt x="2434" y="4799"/>
                </a:lnTo>
                <a:lnTo>
                  <a:pt x="2429" y="4818"/>
                </a:lnTo>
                <a:lnTo>
                  <a:pt x="2435" y="4815"/>
                </a:lnTo>
                <a:lnTo>
                  <a:pt x="2438" y="4814"/>
                </a:lnTo>
                <a:lnTo>
                  <a:pt x="2442" y="4813"/>
                </a:lnTo>
                <a:lnTo>
                  <a:pt x="2448" y="4809"/>
                </a:lnTo>
                <a:lnTo>
                  <a:pt x="2443" y="4816"/>
                </a:lnTo>
                <a:lnTo>
                  <a:pt x="2438" y="4825"/>
                </a:lnTo>
                <a:lnTo>
                  <a:pt x="2431" y="4845"/>
                </a:lnTo>
                <a:lnTo>
                  <a:pt x="2425" y="4865"/>
                </a:lnTo>
                <a:lnTo>
                  <a:pt x="2421" y="4885"/>
                </a:lnTo>
                <a:lnTo>
                  <a:pt x="2424" y="4878"/>
                </a:lnTo>
                <a:lnTo>
                  <a:pt x="2428" y="4874"/>
                </a:lnTo>
                <a:lnTo>
                  <a:pt x="2431" y="4872"/>
                </a:lnTo>
                <a:lnTo>
                  <a:pt x="2433" y="4871"/>
                </a:lnTo>
                <a:lnTo>
                  <a:pt x="2431" y="4891"/>
                </a:lnTo>
                <a:lnTo>
                  <a:pt x="2428" y="4908"/>
                </a:lnTo>
                <a:lnTo>
                  <a:pt x="2426" y="4926"/>
                </a:lnTo>
                <a:lnTo>
                  <a:pt x="2424" y="4943"/>
                </a:lnTo>
                <a:lnTo>
                  <a:pt x="2425" y="4960"/>
                </a:lnTo>
                <a:lnTo>
                  <a:pt x="2426" y="4968"/>
                </a:lnTo>
                <a:lnTo>
                  <a:pt x="2428" y="4977"/>
                </a:lnTo>
                <a:lnTo>
                  <a:pt x="2431" y="4985"/>
                </a:lnTo>
                <a:lnTo>
                  <a:pt x="2435" y="4995"/>
                </a:lnTo>
                <a:lnTo>
                  <a:pt x="2440" y="5004"/>
                </a:lnTo>
                <a:lnTo>
                  <a:pt x="2446" y="5014"/>
                </a:lnTo>
                <a:lnTo>
                  <a:pt x="2457" y="5010"/>
                </a:lnTo>
                <a:lnTo>
                  <a:pt x="2470" y="5004"/>
                </a:lnTo>
                <a:lnTo>
                  <a:pt x="2485" y="4997"/>
                </a:lnTo>
                <a:lnTo>
                  <a:pt x="2500" y="4988"/>
                </a:lnTo>
                <a:lnTo>
                  <a:pt x="2516" y="4980"/>
                </a:lnTo>
                <a:lnTo>
                  <a:pt x="2531" y="4970"/>
                </a:lnTo>
                <a:lnTo>
                  <a:pt x="2546" y="4959"/>
                </a:lnTo>
                <a:lnTo>
                  <a:pt x="2561" y="4947"/>
                </a:lnTo>
                <a:lnTo>
                  <a:pt x="2574" y="4934"/>
                </a:lnTo>
                <a:lnTo>
                  <a:pt x="2586" y="4921"/>
                </a:lnTo>
                <a:lnTo>
                  <a:pt x="2597" y="4907"/>
                </a:lnTo>
                <a:lnTo>
                  <a:pt x="2604" y="4893"/>
                </a:lnTo>
                <a:lnTo>
                  <a:pt x="2607" y="4886"/>
                </a:lnTo>
                <a:lnTo>
                  <a:pt x="2610" y="4878"/>
                </a:lnTo>
                <a:lnTo>
                  <a:pt x="2612" y="4870"/>
                </a:lnTo>
                <a:lnTo>
                  <a:pt x="2613" y="4863"/>
                </a:lnTo>
                <a:lnTo>
                  <a:pt x="2613" y="4855"/>
                </a:lnTo>
                <a:lnTo>
                  <a:pt x="2612" y="4848"/>
                </a:lnTo>
                <a:lnTo>
                  <a:pt x="2611" y="4839"/>
                </a:lnTo>
                <a:lnTo>
                  <a:pt x="2608" y="4831"/>
                </a:lnTo>
                <a:lnTo>
                  <a:pt x="2618" y="4835"/>
                </a:lnTo>
                <a:lnTo>
                  <a:pt x="2617" y="4831"/>
                </a:lnTo>
                <a:lnTo>
                  <a:pt x="2616" y="4826"/>
                </a:lnTo>
                <a:lnTo>
                  <a:pt x="2615" y="4813"/>
                </a:lnTo>
                <a:lnTo>
                  <a:pt x="2615" y="4798"/>
                </a:lnTo>
                <a:lnTo>
                  <a:pt x="2617" y="4783"/>
                </a:lnTo>
                <a:lnTo>
                  <a:pt x="2618" y="4767"/>
                </a:lnTo>
                <a:lnTo>
                  <a:pt x="2618" y="4751"/>
                </a:lnTo>
                <a:lnTo>
                  <a:pt x="2617" y="4736"/>
                </a:lnTo>
                <a:lnTo>
                  <a:pt x="2616" y="4730"/>
                </a:lnTo>
                <a:lnTo>
                  <a:pt x="2614" y="4723"/>
                </a:lnTo>
                <a:lnTo>
                  <a:pt x="2619" y="4726"/>
                </a:lnTo>
                <a:lnTo>
                  <a:pt x="2622" y="4730"/>
                </a:lnTo>
                <a:lnTo>
                  <a:pt x="2624" y="4734"/>
                </a:lnTo>
                <a:lnTo>
                  <a:pt x="2623" y="4712"/>
                </a:lnTo>
                <a:lnTo>
                  <a:pt x="2623" y="4688"/>
                </a:lnTo>
                <a:lnTo>
                  <a:pt x="2623" y="4664"/>
                </a:lnTo>
                <a:lnTo>
                  <a:pt x="2624" y="4652"/>
                </a:lnTo>
                <a:lnTo>
                  <a:pt x="2626" y="4642"/>
                </a:lnTo>
                <a:lnTo>
                  <a:pt x="2631" y="4647"/>
                </a:lnTo>
                <a:lnTo>
                  <a:pt x="2636" y="4650"/>
                </a:lnTo>
                <a:lnTo>
                  <a:pt x="2642" y="4654"/>
                </a:lnTo>
                <a:lnTo>
                  <a:pt x="2647" y="4655"/>
                </a:lnTo>
                <a:lnTo>
                  <a:pt x="2645" y="4647"/>
                </a:lnTo>
                <a:lnTo>
                  <a:pt x="2643" y="4639"/>
                </a:lnTo>
                <a:lnTo>
                  <a:pt x="2641" y="4623"/>
                </a:lnTo>
                <a:lnTo>
                  <a:pt x="2640" y="4606"/>
                </a:lnTo>
                <a:lnTo>
                  <a:pt x="2640" y="4589"/>
                </a:lnTo>
                <a:lnTo>
                  <a:pt x="2641" y="4572"/>
                </a:lnTo>
                <a:lnTo>
                  <a:pt x="2640" y="4555"/>
                </a:lnTo>
                <a:lnTo>
                  <a:pt x="2638" y="4538"/>
                </a:lnTo>
                <a:lnTo>
                  <a:pt x="2637" y="4530"/>
                </a:lnTo>
                <a:lnTo>
                  <a:pt x="2634" y="4522"/>
                </a:lnTo>
                <a:lnTo>
                  <a:pt x="2652" y="4518"/>
                </a:lnTo>
                <a:lnTo>
                  <a:pt x="2668" y="4516"/>
                </a:lnTo>
                <a:lnTo>
                  <a:pt x="2676" y="4516"/>
                </a:lnTo>
                <a:lnTo>
                  <a:pt x="2683" y="4516"/>
                </a:lnTo>
                <a:lnTo>
                  <a:pt x="2697" y="4519"/>
                </a:lnTo>
                <a:lnTo>
                  <a:pt x="2710" y="4524"/>
                </a:lnTo>
                <a:lnTo>
                  <a:pt x="2722" y="4530"/>
                </a:lnTo>
                <a:lnTo>
                  <a:pt x="2733" y="4538"/>
                </a:lnTo>
                <a:lnTo>
                  <a:pt x="2745" y="4549"/>
                </a:lnTo>
                <a:lnTo>
                  <a:pt x="2755" y="4559"/>
                </a:lnTo>
                <a:lnTo>
                  <a:pt x="2765" y="4571"/>
                </a:lnTo>
                <a:lnTo>
                  <a:pt x="2786" y="4597"/>
                </a:lnTo>
                <a:lnTo>
                  <a:pt x="2807" y="4624"/>
                </a:lnTo>
                <a:lnTo>
                  <a:pt x="2819" y="4637"/>
                </a:lnTo>
                <a:lnTo>
                  <a:pt x="2830" y="4650"/>
                </a:lnTo>
                <a:lnTo>
                  <a:pt x="2896" y="4718"/>
                </a:lnTo>
                <a:lnTo>
                  <a:pt x="2961" y="4785"/>
                </a:lnTo>
                <a:lnTo>
                  <a:pt x="3028" y="4851"/>
                </a:lnTo>
                <a:lnTo>
                  <a:pt x="3096" y="4915"/>
                </a:lnTo>
                <a:lnTo>
                  <a:pt x="3231" y="5045"/>
                </a:lnTo>
                <a:lnTo>
                  <a:pt x="3367" y="5174"/>
                </a:lnTo>
                <a:lnTo>
                  <a:pt x="3361" y="5183"/>
                </a:lnTo>
                <a:lnTo>
                  <a:pt x="3355" y="5191"/>
                </a:lnTo>
                <a:lnTo>
                  <a:pt x="3339" y="5207"/>
                </a:lnTo>
                <a:lnTo>
                  <a:pt x="3323" y="5222"/>
                </a:lnTo>
                <a:lnTo>
                  <a:pt x="3305" y="5235"/>
                </a:lnTo>
                <a:lnTo>
                  <a:pt x="3287" y="5248"/>
                </a:lnTo>
                <a:lnTo>
                  <a:pt x="3267" y="5261"/>
                </a:lnTo>
                <a:lnTo>
                  <a:pt x="3233" y="5283"/>
                </a:lnTo>
                <a:lnTo>
                  <a:pt x="3228" y="5276"/>
                </a:lnTo>
                <a:lnTo>
                  <a:pt x="3223" y="5267"/>
                </a:lnTo>
                <a:lnTo>
                  <a:pt x="3212" y="5244"/>
                </a:lnTo>
                <a:lnTo>
                  <a:pt x="3201" y="5215"/>
                </a:lnTo>
                <a:lnTo>
                  <a:pt x="3189" y="5184"/>
                </a:lnTo>
                <a:lnTo>
                  <a:pt x="3169" y="5121"/>
                </a:lnTo>
                <a:lnTo>
                  <a:pt x="3153" y="5075"/>
                </a:lnTo>
                <a:lnTo>
                  <a:pt x="3152" y="5081"/>
                </a:lnTo>
                <a:lnTo>
                  <a:pt x="3150" y="5087"/>
                </a:lnTo>
                <a:lnTo>
                  <a:pt x="3148" y="5092"/>
                </a:lnTo>
                <a:lnTo>
                  <a:pt x="3146" y="5098"/>
                </a:lnTo>
                <a:lnTo>
                  <a:pt x="3141" y="5089"/>
                </a:lnTo>
                <a:lnTo>
                  <a:pt x="3134" y="5080"/>
                </a:lnTo>
                <a:lnTo>
                  <a:pt x="3116" y="5058"/>
                </a:lnTo>
                <a:lnTo>
                  <a:pt x="3108" y="5047"/>
                </a:lnTo>
                <a:lnTo>
                  <a:pt x="3102" y="5037"/>
                </a:lnTo>
                <a:lnTo>
                  <a:pt x="3100" y="5031"/>
                </a:lnTo>
                <a:lnTo>
                  <a:pt x="3098" y="5025"/>
                </a:lnTo>
                <a:lnTo>
                  <a:pt x="3097" y="5021"/>
                </a:lnTo>
                <a:lnTo>
                  <a:pt x="3097" y="5016"/>
                </a:lnTo>
                <a:lnTo>
                  <a:pt x="3092" y="5023"/>
                </a:lnTo>
                <a:lnTo>
                  <a:pt x="3089" y="5029"/>
                </a:lnTo>
                <a:lnTo>
                  <a:pt x="3087" y="5037"/>
                </a:lnTo>
                <a:lnTo>
                  <a:pt x="3086" y="5031"/>
                </a:lnTo>
                <a:lnTo>
                  <a:pt x="3084" y="5023"/>
                </a:lnTo>
                <a:lnTo>
                  <a:pt x="3081" y="5017"/>
                </a:lnTo>
                <a:lnTo>
                  <a:pt x="3077" y="5011"/>
                </a:lnTo>
                <a:lnTo>
                  <a:pt x="3069" y="4998"/>
                </a:lnTo>
                <a:lnTo>
                  <a:pt x="3059" y="4985"/>
                </a:lnTo>
                <a:lnTo>
                  <a:pt x="3048" y="4974"/>
                </a:lnTo>
                <a:lnTo>
                  <a:pt x="3035" y="4963"/>
                </a:lnTo>
                <a:lnTo>
                  <a:pt x="3014" y="4945"/>
                </a:lnTo>
                <a:lnTo>
                  <a:pt x="3013" y="4951"/>
                </a:lnTo>
                <a:lnTo>
                  <a:pt x="3012" y="4959"/>
                </a:lnTo>
                <a:lnTo>
                  <a:pt x="3013" y="4968"/>
                </a:lnTo>
                <a:lnTo>
                  <a:pt x="3001" y="4958"/>
                </a:lnTo>
                <a:lnTo>
                  <a:pt x="2989" y="4949"/>
                </a:lnTo>
                <a:lnTo>
                  <a:pt x="2977" y="4942"/>
                </a:lnTo>
                <a:lnTo>
                  <a:pt x="2962" y="4937"/>
                </a:lnTo>
                <a:lnTo>
                  <a:pt x="2948" y="4933"/>
                </a:lnTo>
                <a:lnTo>
                  <a:pt x="2934" y="4931"/>
                </a:lnTo>
                <a:lnTo>
                  <a:pt x="2918" y="4930"/>
                </a:lnTo>
                <a:lnTo>
                  <a:pt x="2903" y="4930"/>
                </a:lnTo>
                <a:lnTo>
                  <a:pt x="2888" y="4931"/>
                </a:lnTo>
                <a:lnTo>
                  <a:pt x="2873" y="4933"/>
                </a:lnTo>
                <a:lnTo>
                  <a:pt x="2858" y="4935"/>
                </a:lnTo>
                <a:lnTo>
                  <a:pt x="2842" y="4939"/>
                </a:lnTo>
                <a:lnTo>
                  <a:pt x="2828" y="4943"/>
                </a:lnTo>
                <a:lnTo>
                  <a:pt x="2813" y="4947"/>
                </a:lnTo>
                <a:lnTo>
                  <a:pt x="2788" y="4958"/>
                </a:lnTo>
                <a:lnTo>
                  <a:pt x="2795" y="4973"/>
                </a:lnTo>
                <a:lnTo>
                  <a:pt x="2803" y="4988"/>
                </a:lnTo>
                <a:lnTo>
                  <a:pt x="2812" y="5002"/>
                </a:lnTo>
                <a:lnTo>
                  <a:pt x="2822" y="5016"/>
                </a:lnTo>
                <a:lnTo>
                  <a:pt x="2842" y="5043"/>
                </a:lnTo>
                <a:lnTo>
                  <a:pt x="2851" y="5056"/>
                </a:lnTo>
                <a:lnTo>
                  <a:pt x="2862" y="5071"/>
                </a:lnTo>
                <a:lnTo>
                  <a:pt x="2857" y="5072"/>
                </a:lnTo>
                <a:lnTo>
                  <a:pt x="2852" y="5072"/>
                </a:lnTo>
                <a:lnTo>
                  <a:pt x="2846" y="5070"/>
                </a:lnTo>
                <a:lnTo>
                  <a:pt x="2868" y="5085"/>
                </a:lnTo>
                <a:lnTo>
                  <a:pt x="2879" y="5093"/>
                </a:lnTo>
                <a:lnTo>
                  <a:pt x="2889" y="5101"/>
                </a:lnTo>
                <a:lnTo>
                  <a:pt x="2898" y="5109"/>
                </a:lnTo>
                <a:lnTo>
                  <a:pt x="2900" y="5113"/>
                </a:lnTo>
                <a:lnTo>
                  <a:pt x="2902" y="5116"/>
                </a:lnTo>
                <a:lnTo>
                  <a:pt x="2902" y="5120"/>
                </a:lnTo>
                <a:lnTo>
                  <a:pt x="2902" y="5123"/>
                </a:lnTo>
                <a:lnTo>
                  <a:pt x="2900" y="5125"/>
                </a:lnTo>
                <a:lnTo>
                  <a:pt x="2897" y="5128"/>
                </a:lnTo>
                <a:lnTo>
                  <a:pt x="2900" y="5129"/>
                </a:lnTo>
                <a:lnTo>
                  <a:pt x="2904" y="5131"/>
                </a:lnTo>
                <a:lnTo>
                  <a:pt x="2913" y="5139"/>
                </a:lnTo>
                <a:lnTo>
                  <a:pt x="2922" y="5152"/>
                </a:lnTo>
                <a:lnTo>
                  <a:pt x="2933" y="5165"/>
                </a:lnTo>
                <a:lnTo>
                  <a:pt x="2944" y="5178"/>
                </a:lnTo>
                <a:lnTo>
                  <a:pt x="2954" y="5192"/>
                </a:lnTo>
                <a:lnTo>
                  <a:pt x="2964" y="5202"/>
                </a:lnTo>
                <a:lnTo>
                  <a:pt x="2968" y="5206"/>
                </a:lnTo>
                <a:lnTo>
                  <a:pt x="2974" y="5209"/>
                </a:lnTo>
                <a:lnTo>
                  <a:pt x="2968" y="5209"/>
                </a:lnTo>
                <a:lnTo>
                  <a:pt x="2964" y="5209"/>
                </a:lnTo>
                <a:lnTo>
                  <a:pt x="2960" y="5210"/>
                </a:lnTo>
                <a:lnTo>
                  <a:pt x="2954" y="5210"/>
                </a:lnTo>
                <a:lnTo>
                  <a:pt x="2959" y="5215"/>
                </a:lnTo>
                <a:lnTo>
                  <a:pt x="2963" y="5221"/>
                </a:lnTo>
                <a:lnTo>
                  <a:pt x="2966" y="5227"/>
                </a:lnTo>
                <a:lnTo>
                  <a:pt x="2970" y="5232"/>
                </a:lnTo>
                <a:lnTo>
                  <a:pt x="2972" y="5243"/>
                </a:lnTo>
                <a:lnTo>
                  <a:pt x="2974" y="5255"/>
                </a:lnTo>
                <a:lnTo>
                  <a:pt x="2977" y="5267"/>
                </a:lnTo>
                <a:lnTo>
                  <a:pt x="2979" y="5273"/>
                </a:lnTo>
                <a:lnTo>
                  <a:pt x="2982" y="5278"/>
                </a:lnTo>
                <a:lnTo>
                  <a:pt x="2986" y="5283"/>
                </a:lnTo>
                <a:lnTo>
                  <a:pt x="2991" y="5289"/>
                </a:lnTo>
                <a:lnTo>
                  <a:pt x="2997" y="5294"/>
                </a:lnTo>
                <a:lnTo>
                  <a:pt x="3005" y="5299"/>
                </a:lnTo>
                <a:lnTo>
                  <a:pt x="3014" y="5303"/>
                </a:lnTo>
                <a:lnTo>
                  <a:pt x="3023" y="5305"/>
                </a:lnTo>
                <a:lnTo>
                  <a:pt x="3032" y="5307"/>
                </a:lnTo>
                <a:lnTo>
                  <a:pt x="3042" y="5308"/>
                </a:lnTo>
                <a:lnTo>
                  <a:pt x="3064" y="5309"/>
                </a:lnTo>
                <a:lnTo>
                  <a:pt x="3086" y="5310"/>
                </a:lnTo>
                <a:lnTo>
                  <a:pt x="3107" y="5311"/>
                </a:lnTo>
                <a:lnTo>
                  <a:pt x="3117" y="5312"/>
                </a:lnTo>
                <a:lnTo>
                  <a:pt x="3127" y="5313"/>
                </a:lnTo>
                <a:lnTo>
                  <a:pt x="3136" y="5315"/>
                </a:lnTo>
                <a:lnTo>
                  <a:pt x="3144" y="5318"/>
                </a:lnTo>
                <a:lnTo>
                  <a:pt x="3151" y="5322"/>
                </a:lnTo>
                <a:lnTo>
                  <a:pt x="3159" y="5327"/>
                </a:lnTo>
                <a:lnTo>
                  <a:pt x="3121" y="5350"/>
                </a:lnTo>
                <a:lnTo>
                  <a:pt x="3084" y="5372"/>
                </a:lnTo>
                <a:lnTo>
                  <a:pt x="3066" y="5381"/>
                </a:lnTo>
                <a:lnTo>
                  <a:pt x="3049" y="5389"/>
                </a:lnTo>
                <a:lnTo>
                  <a:pt x="3032" y="5395"/>
                </a:lnTo>
                <a:lnTo>
                  <a:pt x="3017" y="5399"/>
                </a:lnTo>
                <a:lnTo>
                  <a:pt x="3009" y="5400"/>
                </a:lnTo>
                <a:lnTo>
                  <a:pt x="3001" y="5401"/>
                </a:lnTo>
                <a:lnTo>
                  <a:pt x="2994" y="5401"/>
                </a:lnTo>
                <a:lnTo>
                  <a:pt x="2986" y="5400"/>
                </a:lnTo>
                <a:lnTo>
                  <a:pt x="2980" y="5399"/>
                </a:lnTo>
                <a:lnTo>
                  <a:pt x="2973" y="5397"/>
                </a:lnTo>
                <a:lnTo>
                  <a:pt x="2965" y="5394"/>
                </a:lnTo>
                <a:lnTo>
                  <a:pt x="2959" y="5390"/>
                </a:lnTo>
                <a:lnTo>
                  <a:pt x="2952" y="5385"/>
                </a:lnTo>
                <a:lnTo>
                  <a:pt x="2946" y="5379"/>
                </a:lnTo>
                <a:lnTo>
                  <a:pt x="2941" y="5372"/>
                </a:lnTo>
                <a:lnTo>
                  <a:pt x="2935" y="5364"/>
                </a:lnTo>
                <a:lnTo>
                  <a:pt x="2928" y="5355"/>
                </a:lnTo>
                <a:lnTo>
                  <a:pt x="2923" y="5345"/>
                </a:lnTo>
                <a:lnTo>
                  <a:pt x="2918" y="5334"/>
                </a:lnTo>
                <a:lnTo>
                  <a:pt x="2913" y="5320"/>
                </a:lnTo>
                <a:lnTo>
                  <a:pt x="2912" y="5323"/>
                </a:lnTo>
                <a:lnTo>
                  <a:pt x="2912" y="5326"/>
                </a:lnTo>
                <a:lnTo>
                  <a:pt x="2913" y="5330"/>
                </a:lnTo>
                <a:lnTo>
                  <a:pt x="2900" y="5323"/>
                </a:lnTo>
                <a:lnTo>
                  <a:pt x="2885" y="5313"/>
                </a:lnTo>
                <a:lnTo>
                  <a:pt x="2871" y="5303"/>
                </a:lnTo>
                <a:lnTo>
                  <a:pt x="2859" y="5292"/>
                </a:lnTo>
                <a:lnTo>
                  <a:pt x="2861" y="5297"/>
                </a:lnTo>
                <a:lnTo>
                  <a:pt x="2861" y="5300"/>
                </a:lnTo>
                <a:lnTo>
                  <a:pt x="2860" y="5304"/>
                </a:lnTo>
                <a:lnTo>
                  <a:pt x="2854" y="5296"/>
                </a:lnTo>
                <a:lnTo>
                  <a:pt x="2847" y="5286"/>
                </a:lnTo>
                <a:lnTo>
                  <a:pt x="2840" y="5278"/>
                </a:lnTo>
                <a:lnTo>
                  <a:pt x="2832" y="5271"/>
                </a:lnTo>
                <a:lnTo>
                  <a:pt x="2824" y="5263"/>
                </a:lnTo>
                <a:lnTo>
                  <a:pt x="2814" y="5255"/>
                </a:lnTo>
                <a:lnTo>
                  <a:pt x="2804" y="5249"/>
                </a:lnTo>
                <a:lnTo>
                  <a:pt x="2794" y="5243"/>
                </a:lnTo>
                <a:lnTo>
                  <a:pt x="2772" y="5232"/>
                </a:lnTo>
                <a:lnTo>
                  <a:pt x="2750" y="5224"/>
                </a:lnTo>
                <a:lnTo>
                  <a:pt x="2725" y="5216"/>
                </a:lnTo>
                <a:lnTo>
                  <a:pt x="2700" y="5211"/>
                </a:lnTo>
                <a:lnTo>
                  <a:pt x="2676" y="5209"/>
                </a:lnTo>
                <a:lnTo>
                  <a:pt x="2651" y="5208"/>
                </a:lnTo>
                <a:lnTo>
                  <a:pt x="2639" y="5209"/>
                </a:lnTo>
                <a:lnTo>
                  <a:pt x="2627" y="5211"/>
                </a:lnTo>
                <a:lnTo>
                  <a:pt x="2615" y="5212"/>
                </a:lnTo>
                <a:lnTo>
                  <a:pt x="2604" y="5215"/>
                </a:lnTo>
                <a:lnTo>
                  <a:pt x="2594" y="5219"/>
                </a:lnTo>
                <a:lnTo>
                  <a:pt x="2582" y="5223"/>
                </a:lnTo>
                <a:lnTo>
                  <a:pt x="2572" y="5228"/>
                </a:lnTo>
                <a:lnTo>
                  <a:pt x="2563" y="5233"/>
                </a:lnTo>
                <a:lnTo>
                  <a:pt x="2554" y="5239"/>
                </a:lnTo>
                <a:lnTo>
                  <a:pt x="2544" y="5245"/>
                </a:lnTo>
                <a:lnTo>
                  <a:pt x="2537" y="5253"/>
                </a:lnTo>
                <a:lnTo>
                  <a:pt x="2529" y="5262"/>
                </a:lnTo>
                <a:lnTo>
                  <a:pt x="2535" y="5271"/>
                </a:lnTo>
                <a:lnTo>
                  <a:pt x="2542" y="5279"/>
                </a:lnTo>
                <a:lnTo>
                  <a:pt x="2549" y="5287"/>
                </a:lnTo>
                <a:lnTo>
                  <a:pt x="2557" y="5295"/>
                </a:lnTo>
                <a:lnTo>
                  <a:pt x="2573" y="5307"/>
                </a:lnTo>
                <a:lnTo>
                  <a:pt x="2590" y="5319"/>
                </a:lnTo>
                <a:lnTo>
                  <a:pt x="2584" y="5320"/>
                </a:lnTo>
                <a:lnTo>
                  <a:pt x="2579" y="5320"/>
                </a:lnTo>
                <a:lnTo>
                  <a:pt x="2573" y="5318"/>
                </a:lnTo>
                <a:lnTo>
                  <a:pt x="2593" y="5330"/>
                </a:lnTo>
                <a:lnTo>
                  <a:pt x="2613" y="5344"/>
                </a:lnTo>
                <a:lnTo>
                  <a:pt x="2635" y="5355"/>
                </a:lnTo>
                <a:lnTo>
                  <a:pt x="2645" y="5360"/>
                </a:lnTo>
                <a:lnTo>
                  <a:pt x="2655" y="5363"/>
                </a:lnTo>
                <a:lnTo>
                  <a:pt x="2648" y="5363"/>
                </a:lnTo>
                <a:lnTo>
                  <a:pt x="2644" y="5364"/>
                </a:lnTo>
                <a:lnTo>
                  <a:pt x="2642" y="5365"/>
                </a:lnTo>
                <a:lnTo>
                  <a:pt x="2636" y="5366"/>
                </a:lnTo>
                <a:lnTo>
                  <a:pt x="2664" y="5384"/>
                </a:lnTo>
                <a:lnTo>
                  <a:pt x="2694" y="5400"/>
                </a:lnTo>
                <a:lnTo>
                  <a:pt x="2689" y="5401"/>
                </a:lnTo>
                <a:lnTo>
                  <a:pt x="2686" y="5403"/>
                </a:lnTo>
                <a:lnTo>
                  <a:pt x="2680" y="5408"/>
                </a:lnTo>
                <a:lnTo>
                  <a:pt x="2695" y="5420"/>
                </a:lnTo>
                <a:lnTo>
                  <a:pt x="2710" y="5432"/>
                </a:lnTo>
                <a:lnTo>
                  <a:pt x="2724" y="5446"/>
                </a:lnTo>
                <a:lnTo>
                  <a:pt x="2737" y="5460"/>
                </a:lnTo>
                <a:lnTo>
                  <a:pt x="2732" y="5460"/>
                </a:lnTo>
                <a:lnTo>
                  <a:pt x="2728" y="5462"/>
                </a:lnTo>
                <a:lnTo>
                  <a:pt x="2726" y="5464"/>
                </a:lnTo>
                <a:lnTo>
                  <a:pt x="2758" y="5473"/>
                </a:lnTo>
                <a:lnTo>
                  <a:pt x="2774" y="5478"/>
                </a:lnTo>
                <a:lnTo>
                  <a:pt x="2791" y="5481"/>
                </a:lnTo>
                <a:lnTo>
                  <a:pt x="2807" y="5485"/>
                </a:lnTo>
                <a:lnTo>
                  <a:pt x="2825" y="5487"/>
                </a:lnTo>
                <a:lnTo>
                  <a:pt x="2841" y="5488"/>
                </a:lnTo>
                <a:lnTo>
                  <a:pt x="2859" y="5488"/>
                </a:lnTo>
                <a:lnTo>
                  <a:pt x="2833" y="5500"/>
                </a:lnTo>
                <a:lnTo>
                  <a:pt x="2809" y="5511"/>
                </a:lnTo>
                <a:lnTo>
                  <a:pt x="2787" y="5518"/>
                </a:lnTo>
                <a:lnTo>
                  <a:pt x="2765" y="5525"/>
                </a:lnTo>
                <a:lnTo>
                  <a:pt x="2746" y="5529"/>
                </a:lnTo>
                <a:lnTo>
                  <a:pt x="2726" y="5530"/>
                </a:lnTo>
                <a:lnTo>
                  <a:pt x="2708" y="5529"/>
                </a:lnTo>
                <a:lnTo>
                  <a:pt x="2690" y="5526"/>
                </a:lnTo>
                <a:lnTo>
                  <a:pt x="2672" y="5521"/>
                </a:lnTo>
                <a:lnTo>
                  <a:pt x="2654" y="5513"/>
                </a:lnTo>
                <a:lnTo>
                  <a:pt x="2637" y="5504"/>
                </a:lnTo>
                <a:lnTo>
                  <a:pt x="2619" y="5493"/>
                </a:lnTo>
                <a:lnTo>
                  <a:pt x="2601" y="5479"/>
                </a:lnTo>
                <a:lnTo>
                  <a:pt x="2582" y="5464"/>
                </a:lnTo>
                <a:lnTo>
                  <a:pt x="2562" y="5447"/>
                </a:lnTo>
                <a:lnTo>
                  <a:pt x="2541" y="5427"/>
                </a:lnTo>
                <a:lnTo>
                  <a:pt x="2543" y="5431"/>
                </a:lnTo>
                <a:lnTo>
                  <a:pt x="2543" y="5435"/>
                </a:lnTo>
                <a:lnTo>
                  <a:pt x="2543" y="5441"/>
                </a:lnTo>
                <a:lnTo>
                  <a:pt x="2539" y="5436"/>
                </a:lnTo>
                <a:lnTo>
                  <a:pt x="2534" y="5430"/>
                </a:lnTo>
                <a:lnTo>
                  <a:pt x="2528" y="5425"/>
                </a:lnTo>
                <a:lnTo>
                  <a:pt x="2522" y="5420"/>
                </a:lnTo>
                <a:lnTo>
                  <a:pt x="2508" y="5411"/>
                </a:lnTo>
                <a:lnTo>
                  <a:pt x="2493" y="5401"/>
                </a:lnTo>
                <a:lnTo>
                  <a:pt x="2479" y="5393"/>
                </a:lnTo>
                <a:lnTo>
                  <a:pt x="2466" y="5383"/>
                </a:lnTo>
                <a:lnTo>
                  <a:pt x="2460" y="5378"/>
                </a:lnTo>
                <a:lnTo>
                  <a:pt x="2456" y="5373"/>
                </a:lnTo>
                <a:lnTo>
                  <a:pt x="2452" y="5367"/>
                </a:lnTo>
                <a:lnTo>
                  <a:pt x="2449" y="5361"/>
                </a:lnTo>
                <a:lnTo>
                  <a:pt x="2446" y="5373"/>
                </a:lnTo>
                <a:lnTo>
                  <a:pt x="2441" y="5365"/>
                </a:lnTo>
                <a:lnTo>
                  <a:pt x="2436" y="5359"/>
                </a:lnTo>
                <a:lnTo>
                  <a:pt x="2430" y="5353"/>
                </a:lnTo>
                <a:lnTo>
                  <a:pt x="2424" y="5348"/>
                </a:lnTo>
                <a:lnTo>
                  <a:pt x="2418" y="5344"/>
                </a:lnTo>
                <a:lnTo>
                  <a:pt x="2411" y="5341"/>
                </a:lnTo>
                <a:lnTo>
                  <a:pt x="2404" y="5338"/>
                </a:lnTo>
                <a:lnTo>
                  <a:pt x="2395" y="5336"/>
                </a:lnTo>
                <a:lnTo>
                  <a:pt x="2379" y="5333"/>
                </a:lnTo>
                <a:lnTo>
                  <a:pt x="2360" y="5332"/>
                </a:lnTo>
                <a:lnTo>
                  <a:pt x="2342" y="5332"/>
                </a:lnTo>
                <a:lnTo>
                  <a:pt x="2322" y="5334"/>
                </a:lnTo>
                <a:lnTo>
                  <a:pt x="2304" y="5338"/>
                </a:lnTo>
                <a:lnTo>
                  <a:pt x="2284" y="5342"/>
                </a:lnTo>
                <a:lnTo>
                  <a:pt x="2266" y="5347"/>
                </a:lnTo>
                <a:lnTo>
                  <a:pt x="2247" y="5352"/>
                </a:lnTo>
                <a:lnTo>
                  <a:pt x="2216" y="5363"/>
                </a:lnTo>
                <a:lnTo>
                  <a:pt x="2190" y="5373"/>
                </a:lnTo>
                <a:lnTo>
                  <a:pt x="2198" y="5385"/>
                </a:lnTo>
                <a:lnTo>
                  <a:pt x="2206" y="5397"/>
                </a:lnTo>
                <a:lnTo>
                  <a:pt x="2217" y="5409"/>
                </a:lnTo>
                <a:lnTo>
                  <a:pt x="2226" y="5420"/>
                </a:lnTo>
                <a:lnTo>
                  <a:pt x="2237" y="5430"/>
                </a:lnTo>
                <a:lnTo>
                  <a:pt x="2249" y="5440"/>
                </a:lnTo>
                <a:lnTo>
                  <a:pt x="2262" y="5449"/>
                </a:lnTo>
                <a:lnTo>
                  <a:pt x="2275" y="5456"/>
                </a:lnTo>
                <a:lnTo>
                  <a:pt x="2270" y="5457"/>
                </a:lnTo>
                <a:lnTo>
                  <a:pt x="2266" y="5457"/>
                </a:lnTo>
                <a:lnTo>
                  <a:pt x="2263" y="5456"/>
                </a:lnTo>
                <a:lnTo>
                  <a:pt x="2279" y="5468"/>
                </a:lnTo>
                <a:lnTo>
                  <a:pt x="2298" y="5479"/>
                </a:lnTo>
                <a:lnTo>
                  <a:pt x="2317" y="5490"/>
                </a:lnTo>
                <a:lnTo>
                  <a:pt x="2327" y="5494"/>
                </a:lnTo>
                <a:lnTo>
                  <a:pt x="2336" y="5497"/>
                </a:lnTo>
                <a:lnTo>
                  <a:pt x="2329" y="5497"/>
                </a:lnTo>
                <a:lnTo>
                  <a:pt x="2324" y="5499"/>
                </a:lnTo>
                <a:lnTo>
                  <a:pt x="2321" y="5501"/>
                </a:lnTo>
                <a:lnTo>
                  <a:pt x="2315" y="5502"/>
                </a:lnTo>
                <a:lnTo>
                  <a:pt x="2332" y="5513"/>
                </a:lnTo>
                <a:lnTo>
                  <a:pt x="2349" y="5523"/>
                </a:lnTo>
                <a:lnTo>
                  <a:pt x="2384" y="5541"/>
                </a:lnTo>
                <a:lnTo>
                  <a:pt x="2379" y="5543"/>
                </a:lnTo>
                <a:lnTo>
                  <a:pt x="2375" y="5546"/>
                </a:lnTo>
                <a:lnTo>
                  <a:pt x="2369" y="5552"/>
                </a:lnTo>
                <a:lnTo>
                  <a:pt x="2373" y="5553"/>
                </a:lnTo>
                <a:lnTo>
                  <a:pt x="2377" y="5554"/>
                </a:lnTo>
                <a:lnTo>
                  <a:pt x="2386" y="5561"/>
                </a:lnTo>
                <a:lnTo>
                  <a:pt x="2395" y="5569"/>
                </a:lnTo>
                <a:lnTo>
                  <a:pt x="2405" y="5579"/>
                </a:lnTo>
                <a:lnTo>
                  <a:pt x="2422" y="5600"/>
                </a:lnTo>
                <a:lnTo>
                  <a:pt x="2430" y="5609"/>
                </a:lnTo>
                <a:lnTo>
                  <a:pt x="2437" y="5616"/>
                </a:lnTo>
                <a:lnTo>
                  <a:pt x="2432" y="5616"/>
                </a:lnTo>
                <a:lnTo>
                  <a:pt x="2428" y="5618"/>
                </a:lnTo>
                <a:lnTo>
                  <a:pt x="2425" y="5620"/>
                </a:lnTo>
                <a:lnTo>
                  <a:pt x="2425" y="5621"/>
                </a:lnTo>
                <a:lnTo>
                  <a:pt x="2455" y="5635"/>
                </a:lnTo>
                <a:lnTo>
                  <a:pt x="2471" y="5641"/>
                </a:lnTo>
                <a:lnTo>
                  <a:pt x="2488" y="5646"/>
                </a:lnTo>
                <a:lnTo>
                  <a:pt x="2505" y="5650"/>
                </a:lnTo>
                <a:lnTo>
                  <a:pt x="2523" y="5653"/>
                </a:lnTo>
                <a:lnTo>
                  <a:pt x="2539" y="5655"/>
                </a:lnTo>
                <a:lnTo>
                  <a:pt x="2547" y="5654"/>
                </a:lnTo>
                <a:lnTo>
                  <a:pt x="2555" y="5654"/>
                </a:lnTo>
                <a:lnTo>
                  <a:pt x="2525" y="5669"/>
                </a:lnTo>
                <a:lnTo>
                  <a:pt x="2510" y="5677"/>
                </a:lnTo>
                <a:lnTo>
                  <a:pt x="2495" y="5683"/>
                </a:lnTo>
                <a:lnTo>
                  <a:pt x="2480" y="5689"/>
                </a:lnTo>
                <a:lnTo>
                  <a:pt x="2464" y="5693"/>
                </a:lnTo>
                <a:lnTo>
                  <a:pt x="2449" y="5696"/>
                </a:lnTo>
                <a:lnTo>
                  <a:pt x="2433" y="5697"/>
                </a:lnTo>
                <a:lnTo>
                  <a:pt x="2419" y="5697"/>
                </a:lnTo>
                <a:lnTo>
                  <a:pt x="2406" y="5695"/>
                </a:lnTo>
                <a:lnTo>
                  <a:pt x="2398" y="5693"/>
                </a:lnTo>
                <a:lnTo>
                  <a:pt x="2391" y="5690"/>
                </a:lnTo>
                <a:lnTo>
                  <a:pt x="2385" y="5687"/>
                </a:lnTo>
                <a:lnTo>
                  <a:pt x="2379" y="5683"/>
                </a:lnTo>
                <a:lnTo>
                  <a:pt x="2373" y="5679"/>
                </a:lnTo>
                <a:lnTo>
                  <a:pt x="2367" y="5673"/>
                </a:lnTo>
                <a:lnTo>
                  <a:pt x="2361" y="5666"/>
                </a:lnTo>
                <a:lnTo>
                  <a:pt x="2356" y="5660"/>
                </a:lnTo>
                <a:lnTo>
                  <a:pt x="2351" y="5652"/>
                </a:lnTo>
                <a:lnTo>
                  <a:pt x="2346" y="5644"/>
                </a:lnTo>
                <a:lnTo>
                  <a:pt x="2341" y="5634"/>
                </a:lnTo>
                <a:lnTo>
                  <a:pt x="2337" y="5623"/>
                </a:lnTo>
                <a:lnTo>
                  <a:pt x="2336" y="5635"/>
                </a:lnTo>
                <a:lnTo>
                  <a:pt x="2335" y="5645"/>
                </a:lnTo>
                <a:lnTo>
                  <a:pt x="2324" y="5639"/>
                </a:lnTo>
                <a:lnTo>
                  <a:pt x="2314" y="5630"/>
                </a:lnTo>
                <a:lnTo>
                  <a:pt x="2304" y="5621"/>
                </a:lnTo>
                <a:lnTo>
                  <a:pt x="2294" y="5612"/>
                </a:lnTo>
                <a:lnTo>
                  <a:pt x="2274" y="5590"/>
                </a:lnTo>
                <a:lnTo>
                  <a:pt x="2257" y="5572"/>
                </a:lnTo>
                <a:lnTo>
                  <a:pt x="2258" y="5576"/>
                </a:lnTo>
                <a:lnTo>
                  <a:pt x="2257" y="5580"/>
                </a:lnTo>
                <a:lnTo>
                  <a:pt x="2257" y="5583"/>
                </a:lnTo>
                <a:lnTo>
                  <a:pt x="2257" y="5586"/>
                </a:lnTo>
                <a:lnTo>
                  <a:pt x="2238" y="5567"/>
                </a:lnTo>
                <a:lnTo>
                  <a:pt x="2219" y="5548"/>
                </a:lnTo>
                <a:lnTo>
                  <a:pt x="2198" y="5532"/>
                </a:lnTo>
                <a:lnTo>
                  <a:pt x="2177" y="5516"/>
                </a:lnTo>
                <a:lnTo>
                  <a:pt x="2176" y="5520"/>
                </a:lnTo>
                <a:lnTo>
                  <a:pt x="2174" y="5524"/>
                </a:lnTo>
                <a:lnTo>
                  <a:pt x="2174" y="5532"/>
                </a:lnTo>
                <a:lnTo>
                  <a:pt x="2153" y="5520"/>
                </a:lnTo>
                <a:lnTo>
                  <a:pt x="2131" y="5507"/>
                </a:lnTo>
                <a:lnTo>
                  <a:pt x="2110" y="5493"/>
                </a:lnTo>
                <a:lnTo>
                  <a:pt x="2089" y="5478"/>
                </a:lnTo>
                <a:lnTo>
                  <a:pt x="2042" y="5478"/>
                </a:lnTo>
                <a:lnTo>
                  <a:pt x="2015" y="5479"/>
                </a:lnTo>
                <a:lnTo>
                  <a:pt x="1987" y="5481"/>
                </a:lnTo>
                <a:lnTo>
                  <a:pt x="1957" y="5485"/>
                </a:lnTo>
                <a:lnTo>
                  <a:pt x="1927" y="5489"/>
                </a:lnTo>
                <a:lnTo>
                  <a:pt x="1913" y="5493"/>
                </a:lnTo>
                <a:lnTo>
                  <a:pt x="1898" y="5496"/>
                </a:lnTo>
                <a:lnTo>
                  <a:pt x="1885" y="5501"/>
                </a:lnTo>
                <a:lnTo>
                  <a:pt x="1871" y="5506"/>
                </a:lnTo>
                <a:lnTo>
                  <a:pt x="1882" y="5521"/>
                </a:lnTo>
                <a:lnTo>
                  <a:pt x="1893" y="5533"/>
                </a:lnTo>
                <a:lnTo>
                  <a:pt x="1905" y="5543"/>
                </a:lnTo>
                <a:lnTo>
                  <a:pt x="1918" y="5553"/>
                </a:lnTo>
                <a:lnTo>
                  <a:pt x="1944" y="5572"/>
                </a:lnTo>
                <a:lnTo>
                  <a:pt x="1971" y="5591"/>
                </a:lnTo>
                <a:lnTo>
                  <a:pt x="1969" y="5593"/>
                </a:lnTo>
                <a:lnTo>
                  <a:pt x="1968" y="5594"/>
                </a:lnTo>
                <a:lnTo>
                  <a:pt x="1964" y="5596"/>
                </a:lnTo>
                <a:lnTo>
                  <a:pt x="1961" y="5596"/>
                </a:lnTo>
                <a:lnTo>
                  <a:pt x="1960" y="5596"/>
                </a:lnTo>
                <a:lnTo>
                  <a:pt x="1980" y="5607"/>
                </a:lnTo>
                <a:lnTo>
                  <a:pt x="1992" y="5613"/>
                </a:lnTo>
                <a:lnTo>
                  <a:pt x="2003" y="5618"/>
                </a:lnTo>
                <a:lnTo>
                  <a:pt x="2015" y="5623"/>
                </a:lnTo>
                <a:lnTo>
                  <a:pt x="2027" y="5626"/>
                </a:lnTo>
                <a:lnTo>
                  <a:pt x="2038" y="5628"/>
                </a:lnTo>
                <a:lnTo>
                  <a:pt x="2049" y="5628"/>
                </a:lnTo>
                <a:lnTo>
                  <a:pt x="2042" y="5631"/>
                </a:lnTo>
                <a:lnTo>
                  <a:pt x="2037" y="5635"/>
                </a:lnTo>
                <a:lnTo>
                  <a:pt x="2027" y="5640"/>
                </a:lnTo>
                <a:lnTo>
                  <a:pt x="2032" y="5640"/>
                </a:lnTo>
                <a:lnTo>
                  <a:pt x="2037" y="5641"/>
                </a:lnTo>
                <a:lnTo>
                  <a:pt x="2048" y="5645"/>
                </a:lnTo>
                <a:lnTo>
                  <a:pt x="2060" y="5650"/>
                </a:lnTo>
                <a:lnTo>
                  <a:pt x="2074" y="5657"/>
                </a:lnTo>
                <a:lnTo>
                  <a:pt x="2097" y="5669"/>
                </a:lnTo>
                <a:lnTo>
                  <a:pt x="2114" y="5678"/>
                </a:lnTo>
                <a:lnTo>
                  <a:pt x="2108" y="5678"/>
                </a:lnTo>
                <a:lnTo>
                  <a:pt x="2102" y="5679"/>
                </a:lnTo>
                <a:lnTo>
                  <a:pt x="2094" y="5680"/>
                </a:lnTo>
                <a:lnTo>
                  <a:pt x="2086" y="5681"/>
                </a:lnTo>
                <a:lnTo>
                  <a:pt x="2103" y="5689"/>
                </a:lnTo>
                <a:lnTo>
                  <a:pt x="2119" y="5698"/>
                </a:lnTo>
                <a:lnTo>
                  <a:pt x="2135" y="5707"/>
                </a:lnTo>
                <a:lnTo>
                  <a:pt x="2151" y="5718"/>
                </a:lnTo>
                <a:lnTo>
                  <a:pt x="2146" y="5719"/>
                </a:lnTo>
                <a:lnTo>
                  <a:pt x="2142" y="5721"/>
                </a:lnTo>
                <a:lnTo>
                  <a:pt x="2131" y="5728"/>
                </a:lnTo>
                <a:lnTo>
                  <a:pt x="2123" y="5734"/>
                </a:lnTo>
                <a:lnTo>
                  <a:pt x="2119" y="5738"/>
                </a:lnTo>
                <a:lnTo>
                  <a:pt x="2138" y="5748"/>
                </a:lnTo>
                <a:lnTo>
                  <a:pt x="2157" y="5758"/>
                </a:lnTo>
                <a:lnTo>
                  <a:pt x="2178" y="5767"/>
                </a:lnTo>
                <a:lnTo>
                  <a:pt x="2200" y="5776"/>
                </a:lnTo>
                <a:lnTo>
                  <a:pt x="2223" y="5784"/>
                </a:lnTo>
                <a:lnTo>
                  <a:pt x="2245" y="5789"/>
                </a:lnTo>
                <a:lnTo>
                  <a:pt x="2258" y="5791"/>
                </a:lnTo>
                <a:lnTo>
                  <a:pt x="2269" y="5791"/>
                </a:lnTo>
                <a:lnTo>
                  <a:pt x="2279" y="5791"/>
                </a:lnTo>
                <a:lnTo>
                  <a:pt x="2291" y="5791"/>
                </a:lnTo>
                <a:lnTo>
                  <a:pt x="2257" y="5805"/>
                </a:lnTo>
                <a:lnTo>
                  <a:pt x="2240" y="5811"/>
                </a:lnTo>
                <a:lnTo>
                  <a:pt x="2225" y="5816"/>
                </a:lnTo>
                <a:lnTo>
                  <a:pt x="2210" y="5819"/>
                </a:lnTo>
                <a:lnTo>
                  <a:pt x="2196" y="5822"/>
                </a:lnTo>
                <a:lnTo>
                  <a:pt x="2183" y="5823"/>
                </a:lnTo>
                <a:lnTo>
                  <a:pt x="2169" y="5822"/>
                </a:lnTo>
                <a:lnTo>
                  <a:pt x="2156" y="5819"/>
                </a:lnTo>
                <a:lnTo>
                  <a:pt x="2144" y="5815"/>
                </a:lnTo>
                <a:lnTo>
                  <a:pt x="2130" y="5809"/>
                </a:lnTo>
                <a:lnTo>
                  <a:pt x="2118" y="5801"/>
                </a:lnTo>
                <a:lnTo>
                  <a:pt x="2106" y="5791"/>
                </a:lnTo>
                <a:lnTo>
                  <a:pt x="2093" y="5778"/>
                </a:lnTo>
                <a:lnTo>
                  <a:pt x="2081" y="5764"/>
                </a:lnTo>
                <a:lnTo>
                  <a:pt x="2068" y="5747"/>
                </a:lnTo>
                <a:lnTo>
                  <a:pt x="2065" y="5753"/>
                </a:lnTo>
                <a:lnTo>
                  <a:pt x="2063" y="5759"/>
                </a:lnTo>
                <a:lnTo>
                  <a:pt x="2062" y="5765"/>
                </a:lnTo>
                <a:lnTo>
                  <a:pt x="2063" y="5772"/>
                </a:lnTo>
                <a:lnTo>
                  <a:pt x="2052" y="5767"/>
                </a:lnTo>
                <a:lnTo>
                  <a:pt x="2043" y="5760"/>
                </a:lnTo>
                <a:lnTo>
                  <a:pt x="2022" y="5742"/>
                </a:lnTo>
                <a:lnTo>
                  <a:pt x="2003" y="5725"/>
                </a:lnTo>
                <a:lnTo>
                  <a:pt x="1986" y="5709"/>
                </a:lnTo>
                <a:lnTo>
                  <a:pt x="1988" y="5714"/>
                </a:lnTo>
                <a:lnTo>
                  <a:pt x="1989" y="5718"/>
                </a:lnTo>
                <a:lnTo>
                  <a:pt x="1988" y="5725"/>
                </a:lnTo>
                <a:lnTo>
                  <a:pt x="1983" y="5719"/>
                </a:lnTo>
                <a:lnTo>
                  <a:pt x="1978" y="5713"/>
                </a:lnTo>
                <a:lnTo>
                  <a:pt x="1966" y="5702"/>
                </a:lnTo>
                <a:lnTo>
                  <a:pt x="1951" y="5691"/>
                </a:lnTo>
                <a:lnTo>
                  <a:pt x="1935" y="5681"/>
                </a:lnTo>
                <a:lnTo>
                  <a:pt x="1920" y="5672"/>
                </a:lnTo>
                <a:lnTo>
                  <a:pt x="1905" y="5661"/>
                </a:lnTo>
                <a:lnTo>
                  <a:pt x="1899" y="5656"/>
                </a:lnTo>
                <a:lnTo>
                  <a:pt x="1895" y="5651"/>
                </a:lnTo>
                <a:lnTo>
                  <a:pt x="1891" y="5645"/>
                </a:lnTo>
                <a:lnTo>
                  <a:pt x="1888" y="5640"/>
                </a:lnTo>
                <a:lnTo>
                  <a:pt x="1885" y="5651"/>
                </a:lnTo>
                <a:lnTo>
                  <a:pt x="1880" y="5644"/>
                </a:lnTo>
                <a:lnTo>
                  <a:pt x="1875" y="5638"/>
                </a:lnTo>
                <a:lnTo>
                  <a:pt x="1868" y="5631"/>
                </a:lnTo>
                <a:lnTo>
                  <a:pt x="1862" y="5626"/>
                </a:lnTo>
                <a:lnTo>
                  <a:pt x="1855" y="5621"/>
                </a:lnTo>
                <a:lnTo>
                  <a:pt x="1848" y="5618"/>
                </a:lnTo>
                <a:lnTo>
                  <a:pt x="1840" y="5615"/>
                </a:lnTo>
                <a:lnTo>
                  <a:pt x="1831" y="5612"/>
                </a:lnTo>
                <a:lnTo>
                  <a:pt x="1823" y="5611"/>
                </a:lnTo>
                <a:lnTo>
                  <a:pt x="1814" y="5609"/>
                </a:lnTo>
                <a:lnTo>
                  <a:pt x="1794" y="5608"/>
                </a:lnTo>
                <a:lnTo>
                  <a:pt x="1775" y="5609"/>
                </a:lnTo>
                <a:lnTo>
                  <a:pt x="1755" y="5611"/>
                </a:lnTo>
                <a:lnTo>
                  <a:pt x="1735" y="5614"/>
                </a:lnTo>
                <a:lnTo>
                  <a:pt x="1714" y="5619"/>
                </a:lnTo>
                <a:lnTo>
                  <a:pt x="1695" y="5624"/>
                </a:lnTo>
                <a:lnTo>
                  <a:pt x="1676" y="5629"/>
                </a:lnTo>
                <a:lnTo>
                  <a:pt x="1642" y="5642"/>
                </a:lnTo>
                <a:lnTo>
                  <a:pt x="1616" y="5651"/>
                </a:lnTo>
                <a:lnTo>
                  <a:pt x="1627" y="5667"/>
                </a:lnTo>
                <a:lnTo>
                  <a:pt x="1639" y="5680"/>
                </a:lnTo>
                <a:lnTo>
                  <a:pt x="1653" y="5690"/>
                </a:lnTo>
                <a:lnTo>
                  <a:pt x="1666" y="5699"/>
                </a:lnTo>
                <a:lnTo>
                  <a:pt x="1681" y="5705"/>
                </a:lnTo>
                <a:lnTo>
                  <a:pt x="1697" y="5712"/>
                </a:lnTo>
                <a:lnTo>
                  <a:pt x="1732" y="5723"/>
                </a:lnTo>
                <a:lnTo>
                  <a:pt x="1726" y="5726"/>
                </a:lnTo>
                <a:lnTo>
                  <a:pt x="1722" y="5726"/>
                </a:lnTo>
                <a:lnTo>
                  <a:pt x="1718" y="5726"/>
                </a:lnTo>
                <a:lnTo>
                  <a:pt x="1738" y="5735"/>
                </a:lnTo>
                <a:lnTo>
                  <a:pt x="1758" y="5746"/>
                </a:lnTo>
                <a:lnTo>
                  <a:pt x="1770" y="5750"/>
                </a:lnTo>
                <a:lnTo>
                  <a:pt x="1780" y="5754"/>
                </a:lnTo>
                <a:lnTo>
                  <a:pt x="1790" y="5756"/>
                </a:lnTo>
                <a:lnTo>
                  <a:pt x="1801" y="5758"/>
                </a:lnTo>
                <a:lnTo>
                  <a:pt x="1792" y="5760"/>
                </a:lnTo>
                <a:lnTo>
                  <a:pt x="1789" y="5762"/>
                </a:lnTo>
                <a:lnTo>
                  <a:pt x="1786" y="5764"/>
                </a:lnTo>
                <a:lnTo>
                  <a:pt x="1780" y="5767"/>
                </a:lnTo>
                <a:lnTo>
                  <a:pt x="1818" y="5784"/>
                </a:lnTo>
                <a:lnTo>
                  <a:pt x="1857" y="5798"/>
                </a:lnTo>
                <a:lnTo>
                  <a:pt x="1852" y="5801"/>
                </a:lnTo>
                <a:lnTo>
                  <a:pt x="1849" y="5804"/>
                </a:lnTo>
                <a:lnTo>
                  <a:pt x="1844" y="5811"/>
                </a:lnTo>
                <a:lnTo>
                  <a:pt x="1848" y="5811"/>
                </a:lnTo>
                <a:lnTo>
                  <a:pt x="1852" y="5812"/>
                </a:lnTo>
                <a:lnTo>
                  <a:pt x="1862" y="5817"/>
                </a:lnTo>
                <a:lnTo>
                  <a:pt x="1873" y="5826"/>
                </a:lnTo>
                <a:lnTo>
                  <a:pt x="1884" y="5834"/>
                </a:lnTo>
                <a:lnTo>
                  <a:pt x="1906" y="5853"/>
                </a:lnTo>
                <a:lnTo>
                  <a:pt x="1916" y="5862"/>
                </a:lnTo>
                <a:lnTo>
                  <a:pt x="1924" y="5868"/>
                </a:lnTo>
                <a:lnTo>
                  <a:pt x="1921" y="5869"/>
                </a:lnTo>
                <a:lnTo>
                  <a:pt x="1919" y="5870"/>
                </a:lnTo>
                <a:lnTo>
                  <a:pt x="1915" y="5872"/>
                </a:lnTo>
                <a:lnTo>
                  <a:pt x="1913" y="5875"/>
                </a:lnTo>
                <a:lnTo>
                  <a:pt x="1912" y="5876"/>
                </a:lnTo>
                <a:lnTo>
                  <a:pt x="1921" y="5878"/>
                </a:lnTo>
                <a:lnTo>
                  <a:pt x="1929" y="5882"/>
                </a:lnTo>
                <a:lnTo>
                  <a:pt x="1944" y="5891"/>
                </a:lnTo>
                <a:lnTo>
                  <a:pt x="1952" y="5895"/>
                </a:lnTo>
                <a:lnTo>
                  <a:pt x="1959" y="5900"/>
                </a:lnTo>
                <a:lnTo>
                  <a:pt x="1967" y="5904"/>
                </a:lnTo>
                <a:lnTo>
                  <a:pt x="1976" y="5906"/>
                </a:lnTo>
                <a:lnTo>
                  <a:pt x="1962" y="5910"/>
                </a:lnTo>
                <a:lnTo>
                  <a:pt x="1949" y="5913"/>
                </a:lnTo>
                <a:lnTo>
                  <a:pt x="1935" y="5915"/>
                </a:lnTo>
                <a:lnTo>
                  <a:pt x="1923" y="5916"/>
                </a:lnTo>
                <a:lnTo>
                  <a:pt x="1911" y="5916"/>
                </a:lnTo>
                <a:lnTo>
                  <a:pt x="1899" y="5916"/>
                </a:lnTo>
                <a:lnTo>
                  <a:pt x="1888" y="5914"/>
                </a:lnTo>
                <a:lnTo>
                  <a:pt x="1877" y="5911"/>
                </a:lnTo>
                <a:lnTo>
                  <a:pt x="1866" y="5907"/>
                </a:lnTo>
                <a:lnTo>
                  <a:pt x="1856" y="5902"/>
                </a:lnTo>
                <a:lnTo>
                  <a:pt x="1846" y="5895"/>
                </a:lnTo>
                <a:lnTo>
                  <a:pt x="1836" y="5888"/>
                </a:lnTo>
                <a:lnTo>
                  <a:pt x="1825" y="5879"/>
                </a:lnTo>
                <a:lnTo>
                  <a:pt x="1816" y="5870"/>
                </a:lnTo>
                <a:lnTo>
                  <a:pt x="1806" y="5859"/>
                </a:lnTo>
                <a:lnTo>
                  <a:pt x="1797" y="5846"/>
                </a:lnTo>
                <a:lnTo>
                  <a:pt x="1795" y="5849"/>
                </a:lnTo>
                <a:lnTo>
                  <a:pt x="1795" y="5853"/>
                </a:lnTo>
                <a:lnTo>
                  <a:pt x="1797" y="5857"/>
                </a:lnTo>
                <a:lnTo>
                  <a:pt x="1780" y="5848"/>
                </a:lnTo>
                <a:lnTo>
                  <a:pt x="1761" y="5837"/>
                </a:lnTo>
                <a:lnTo>
                  <a:pt x="1743" y="5825"/>
                </a:lnTo>
                <a:lnTo>
                  <a:pt x="1729" y="5812"/>
                </a:lnTo>
                <a:lnTo>
                  <a:pt x="1730" y="5816"/>
                </a:lnTo>
                <a:lnTo>
                  <a:pt x="1730" y="5819"/>
                </a:lnTo>
                <a:lnTo>
                  <a:pt x="1730" y="5825"/>
                </a:lnTo>
                <a:lnTo>
                  <a:pt x="1724" y="5816"/>
                </a:lnTo>
                <a:lnTo>
                  <a:pt x="1717" y="5807"/>
                </a:lnTo>
                <a:lnTo>
                  <a:pt x="1711" y="5799"/>
                </a:lnTo>
                <a:lnTo>
                  <a:pt x="1704" y="5792"/>
                </a:lnTo>
                <a:lnTo>
                  <a:pt x="1696" y="5785"/>
                </a:lnTo>
                <a:lnTo>
                  <a:pt x="1688" y="5777"/>
                </a:lnTo>
                <a:lnTo>
                  <a:pt x="1670" y="5765"/>
                </a:lnTo>
                <a:lnTo>
                  <a:pt x="1651" y="5754"/>
                </a:lnTo>
                <a:lnTo>
                  <a:pt x="1630" y="5744"/>
                </a:lnTo>
                <a:lnTo>
                  <a:pt x="1610" y="5736"/>
                </a:lnTo>
                <a:lnTo>
                  <a:pt x="1587" y="5730"/>
                </a:lnTo>
                <a:lnTo>
                  <a:pt x="1564" y="5726"/>
                </a:lnTo>
                <a:lnTo>
                  <a:pt x="1542" y="5723"/>
                </a:lnTo>
                <a:lnTo>
                  <a:pt x="1519" y="5721"/>
                </a:lnTo>
                <a:lnTo>
                  <a:pt x="1497" y="5721"/>
                </a:lnTo>
                <a:lnTo>
                  <a:pt x="1475" y="5722"/>
                </a:lnTo>
                <a:lnTo>
                  <a:pt x="1454" y="5725"/>
                </a:lnTo>
                <a:lnTo>
                  <a:pt x="1434" y="5729"/>
                </a:lnTo>
                <a:lnTo>
                  <a:pt x="1415" y="5735"/>
                </a:lnTo>
                <a:lnTo>
                  <a:pt x="1425" y="5748"/>
                </a:lnTo>
                <a:lnTo>
                  <a:pt x="1435" y="5758"/>
                </a:lnTo>
                <a:lnTo>
                  <a:pt x="1445" y="5766"/>
                </a:lnTo>
                <a:lnTo>
                  <a:pt x="1457" y="5774"/>
                </a:lnTo>
                <a:lnTo>
                  <a:pt x="1480" y="5789"/>
                </a:lnTo>
                <a:lnTo>
                  <a:pt x="1492" y="5796"/>
                </a:lnTo>
                <a:lnTo>
                  <a:pt x="1505" y="5804"/>
                </a:lnTo>
                <a:lnTo>
                  <a:pt x="1502" y="5805"/>
                </a:lnTo>
                <a:lnTo>
                  <a:pt x="1499" y="5805"/>
                </a:lnTo>
                <a:lnTo>
                  <a:pt x="1492" y="5805"/>
                </a:lnTo>
                <a:lnTo>
                  <a:pt x="1486" y="5803"/>
                </a:lnTo>
                <a:lnTo>
                  <a:pt x="1522" y="5823"/>
                </a:lnTo>
                <a:lnTo>
                  <a:pt x="1541" y="5832"/>
                </a:lnTo>
                <a:lnTo>
                  <a:pt x="1549" y="5835"/>
                </a:lnTo>
                <a:lnTo>
                  <a:pt x="1558" y="5838"/>
                </a:lnTo>
                <a:lnTo>
                  <a:pt x="1551" y="5838"/>
                </a:lnTo>
                <a:lnTo>
                  <a:pt x="1547" y="5839"/>
                </a:lnTo>
                <a:lnTo>
                  <a:pt x="1544" y="5841"/>
                </a:lnTo>
                <a:lnTo>
                  <a:pt x="1539" y="5842"/>
                </a:lnTo>
                <a:lnTo>
                  <a:pt x="1572" y="5861"/>
                </a:lnTo>
                <a:lnTo>
                  <a:pt x="1605" y="5877"/>
                </a:lnTo>
                <a:lnTo>
                  <a:pt x="1600" y="5879"/>
                </a:lnTo>
                <a:lnTo>
                  <a:pt x="1597" y="5881"/>
                </a:lnTo>
                <a:lnTo>
                  <a:pt x="1591" y="5887"/>
                </a:lnTo>
                <a:lnTo>
                  <a:pt x="1600" y="5888"/>
                </a:lnTo>
                <a:lnTo>
                  <a:pt x="1609" y="5891"/>
                </a:lnTo>
                <a:lnTo>
                  <a:pt x="1618" y="5895"/>
                </a:lnTo>
                <a:lnTo>
                  <a:pt x="1626" y="5901"/>
                </a:lnTo>
                <a:lnTo>
                  <a:pt x="1643" y="5914"/>
                </a:lnTo>
                <a:lnTo>
                  <a:pt x="1660" y="5929"/>
                </a:lnTo>
                <a:lnTo>
                  <a:pt x="1678" y="5944"/>
                </a:lnTo>
                <a:lnTo>
                  <a:pt x="1687" y="5951"/>
                </a:lnTo>
                <a:lnTo>
                  <a:pt x="1697" y="5957"/>
                </a:lnTo>
                <a:lnTo>
                  <a:pt x="1706" y="5963"/>
                </a:lnTo>
                <a:lnTo>
                  <a:pt x="1716" y="5967"/>
                </a:lnTo>
                <a:lnTo>
                  <a:pt x="1728" y="5970"/>
                </a:lnTo>
                <a:lnTo>
                  <a:pt x="1739" y="5973"/>
                </a:lnTo>
                <a:lnTo>
                  <a:pt x="1700" y="5982"/>
                </a:lnTo>
                <a:lnTo>
                  <a:pt x="1684" y="5985"/>
                </a:lnTo>
                <a:lnTo>
                  <a:pt x="1667" y="5986"/>
                </a:lnTo>
                <a:lnTo>
                  <a:pt x="1653" y="5987"/>
                </a:lnTo>
                <a:lnTo>
                  <a:pt x="1639" y="5986"/>
                </a:lnTo>
                <a:lnTo>
                  <a:pt x="1626" y="5985"/>
                </a:lnTo>
                <a:lnTo>
                  <a:pt x="1614" y="5981"/>
                </a:lnTo>
                <a:lnTo>
                  <a:pt x="1602" y="5977"/>
                </a:lnTo>
                <a:lnTo>
                  <a:pt x="1590" y="5970"/>
                </a:lnTo>
                <a:lnTo>
                  <a:pt x="1579" y="5962"/>
                </a:lnTo>
                <a:lnTo>
                  <a:pt x="1567" y="5953"/>
                </a:lnTo>
                <a:lnTo>
                  <a:pt x="1555" y="5942"/>
                </a:lnTo>
                <a:lnTo>
                  <a:pt x="1544" y="5928"/>
                </a:lnTo>
                <a:lnTo>
                  <a:pt x="1530" y="5914"/>
                </a:lnTo>
                <a:lnTo>
                  <a:pt x="1518" y="5897"/>
                </a:lnTo>
                <a:lnTo>
                  <a:pt x="1516" y="5900"/>
                </a:lnTo>
                <a:lnTo>
                  <a:pt x="1516" y="5903"/>
                </a:lnTo>
                <a:lnTo>
                  <a:pt x="1516" y="5907"/>
                </a:lnTo>
                <a:lnTo>
                  <a:pt x="1504" y="5898"/>
                </a:lnTo>
                <a:lnTo>
                  <a:pt x="1490" y="5886"/>
                </a:lnTo>
                <a:lnTo>
                  <a:pt x="1477" y="5874"/>
                </a:lnTo>
                <a:lnTo>
                  <a:pt x="1467" y="5864"/>
                </a:lnTo>
                <a:lnTo>
                  <a:pt x="1468" y="5867"/>
                </a:lnTo>
                <a:lnTo>
                  <a:pt x="1468" y="5870"/>
                </a:lnTo>
                <a:lnTo>
                  <a:pt x="1466" y="5875"/>
                </a:lnTo>
                <a:lnTo>
                  <a:pt x="1462" y="5867"/>
                </a:lnTo>
                <a:lnTo>
                  <a:pt x="1458" y="5859"/>
                </a:lnTo>
                <a:lnTo>
                  <a:pt x="1452" y="5851"/>
                </a:lnTo>
                <a:lnTo>
                  <a:pt x="1446" y="5844"/>
                </a:lnTo>
                <a:lnTo>
                  <a:pt x="1439" y="5837"/>
                </a:lnTo>
                <a:lnTo>
                  <a:pt x="1432" y="5831"/>
                </a:lnTo>
                <a:lnTo>
                  <a:pt x="1416" y="5818"/>
                </a:lnTo>
                <a:lnTo>
                  <a:pt x="1399" y="5807"/>
                </a:lnTo>
                <a:lnTo>
                  <a:pt x="1379" y="5798"/>
                </a:lnTo>
                <a:lnTo>
                  <a:pt x="1359" y="5790"/>
                </a:lnTo>
                <a:lnTo>
                  <a:pt x="1337" y="5784"/>
                </a:lnTo>
                <a:lnTo>
                  <a:pt x="1316" y="5777"/>
                </a:lnTo>
                <a:lnTo>
                  <a:pt x="1294" y="5773"/>
                </a:lnTo>
                <a:lnTo>
                  <a:pt x="1273" y="5770"/>
                </a:lnTo>
                <a:lnTo>
                  <a:pt x="1251" y="5768"/>
                </a:lnTo>
                <a:lnTo>
                  <a:pt x="1231" y="5768"/>
                </a:lnTo>
                <a:lnTo>
                  <a:pt x="1211" y="5769"/>
                </a:lnTo>
                <a:lnTo>
                  <a:pt x="1193" y="5771"/>
                </a:lnTo>
                <a:lnTo>
                  <a:pt x="1177" y="5774"/>
                </a:lnTo>
                <a:lnTo>
                  <a:pt x="1183" y="5785"/>
                </a:lnTo>
                <a:lnTo>
                  <a:pt x="1189" y="5794"/>
                </a:lnTo>
                <a:lnTo>
                  <a:pt x="1198" y="5802"/>
                </a:lnTo>
                <a:lnTo>
                  <a:pt x="1205" y="5809"/>
                </a:lnTo>
                <a:lnTo>
                  <a:pt x="1222" y="5824"/>
                </a:lnTo>
                <a:lnTo>
                  <a:pt x="1240" y="5837"/>
                </a:lnTo>
                <a:lnTo>
                  <a:pt x="1234" y="5838"/>
                </a:lnTo>
                <a:lnTo>
                  <a:pt x="1228" y="5837"/>
                </a:lnTo>
                <a:lnTo>
                  <a:pt x="1222" y="5835"/>
                </a:lnTo>
                <a:lnTo>
                  <a:pt x="1253" y="5855"/>
                </a:lnTo>
                <a:lnTo>
                  <a:pt x="1270" y="5865"/>
                </a:lnTo>
                <a:lnTo>
                  <a:pt x="1278" y="5868"/>
                </a:lnTo>
                <a:lnTo>
                  <a:pt x="1286" y="5871"/>
                </a:lnTo>
                <a:lnTo>
                  <a:pt x="1279" y="5871"/>
                </a:lnTo>
                <a:lnTo>
                  <a:pt x="1276" y="5872"/>
                </a:lnTo>
                <a:lnTo>
                  <a:pt x="1273" y="5873"/>
                </a:lnTo>
                <a:lnTo>
                  <a:pt x="1268" y="5874"/>
                </a:lnTo>
                <a:lnTo>
                  <a:pt x="1296" y="5892"/>
                </a:lnTo>
                <a:lnTo>
                  <a:pt x="1326" y="5910"/>
                </a:lnTo>
                <a:lnTo>
                  <a:pt x="1322" y="5912"/>
                </a:lnTo>
                <a:lnTo>
                  <a:pt x="1318" y="5913"/>
                </a:lnTo>
                <a:lnTo>
                  <a:pt x="1313" y="5918"/>
                </a:lnTo>
                <a:lnTo>
                  <a:pt x="1328" y="5930"/>
                </a:lnTo>
                <a:lnTo>
                  <a:pt x="1343" y="5944"/>
                </a:lnTo>
                <a:lnTo>
                  <a:pt x="1357" y="5958"/>
                </a:lnTo>
                <a:lnTo>
                  <a:pt x="1370" y="5973"/>
                </a:lnTo>
                <a:lnTo>
                  <a:pt x="1365" y="5974"/>
                </a:lnTo>
                <a:lnTo>
                  <a:pt x="1361" y="5975"/>
                </a:lnTo>
                <a:lnTo>
                  <a:pt x="1358" y="5977"/>
                </a:lnTo>
                <a:lnTo>
                  <a:pt x="1381" y="5991"/>
                </a:lnTo>
                <a:lnTo>
                  <a:pt x="1406" y="6005"/>
                </a:lnTo>
                <a:lnTo>
                  <a:pt x="1420" y="6013"/>
                </a:lnTo>
                <a:lnTo>
                  <a:pt x="1432" y="6018"/>
                </a:lnTo>
                <a:lnTo>
                  <a:pt x="1445" y="6022"/>
                </a:lnTo>
                <a:lnTo>
                  <a:pt x="1458" y="6024"/>
                </a:lnTo>
                <a:lnTo>
                  <a:pt x="1439" y="6026"/>
                </a:lnTo>
                <a:lnTo>
                  <a:pt x="1423" y="6027"/>
                </a:lnTo>
                <a:lnTo>
                  <a:pt x="1407" y="6027"/>
                </a:lnTo>
                <a:lnTo>
                  <a:pt x="1394" y="6026"/>
                </a:lnTo>
                <a:lnTo>
                  <a:pt x="1383" y="6025"/>
                </a:lnTo>
                <a:lnTo>
                  <a:pt x="1371" y="6022"/>
                </a:lnTo>
                <a:lnTo>
                  <a:pt x="1361" y="6018"/>
                </a:lnTo>
                <a:lnTo>
                  <a:pt x="1351" y="6013"/>
                </a:lnTo>
                <a:lnTo>
                  <a:pt x="1341" y="6007"/>
                </a:lnTo>
                <a:lnTo>
                  <a:pt x="1331" y="6001"/>
                </a:lnTo>
                <a:lnTo>
                  <a:pt x="1312" y="5987"/>
                </a:lnTo>
                <a:lnTo>
                  <a:pt x="1289" y="5968"/>
                </a:lnTo>
                <a:lnTo>
                  <a:pt x="1262" y="5949"/>
                </a:lnTo>
                <a:lnTo>
                  <a:pt x="1261" y="5951"/>
                </a:lnTo>
                <a:lnTo>
                  <a:pt x="1260" y="5953"/>
                </a:lnTo>
                <a:lnTo>
                  <a:pt x="1261" y="5956"/>
                </a:lnTo>
                <a:lnTo>
                  <a:pt x="1252" y="5949"/>
                </a:lnTo>
                <a:lnTo>
                  <a:pt x="1242" y="5941"/>
                </a:lnTo>
                <a:lnTo>
                  <a:pt x="1233" y="5930"/>
                </a:lnTo>
                <a:lnTo>
                  <a:pt x="1224" y="5922"/>
                </a:lnTo>
                <a:lnTo>
                  <a:pt x="1225" y="5925"/>
                </a:lnTo>
                <a:lnTo>
                  <a:pt x="1224" y="5927"/>
                </a:lnTo>
                <a:lnTo>
                  <a:pt x="1224" y="5930"/>
                </a:lnTo>
                <a:lnTo>
                  <a:pt x="1217" y="5918"/>
                </a:lnTo>
                <a:lnTo>
                  <a:pt x="1209" y="5907"/>
                </a:lnTo>
                <a:lnTo>
                  <a:pt x="1199" y="5897"/>
                </a:lnTo>
                <a:lnTo>
                  <a:pt x="1186" y="5887"/>
                </a:lnTo>
                <a:lnTo>
                  <a:pt x="1173" y="5879"/>
                </a:lnTo>
                <a:lnTo>
                  <a:pt x="1160" y="5871"/>
                </a:lnTo>
                <a:lnTo>
                  <a:pt x="1144" y="5865"/>
                </a:lnTo>
                <a:lnTo>
                  <a:pt x="1129" y="5860"/>
                </a:lnTo>
                <a:lnTo>
                  <a:pt x="1112" y="5854"/>
                </a:lnTo>
                <a:lnTo>
                  <a:pt x="1097" y="5851"/>
                </a:lnTo>
                <a:lnTo>
                  <a:pt x="1081" y="5848"/>
                </a:lnTo>
                <a:lnTo>
                  <a:pt x="1065" y="5846"/>
                </a:lnTo>
                <a:lnTo>
                  <a:pt x="1050" y="5845"/>
                </a:lnTo>
                <a:lnTo>
                  <a:pt x="1034" y="5844"/>
                </a:lnTo>
                <a:lnTo>
                  <a:pt x="1021" y="5844"/>
                </a:lnTo>
                <a:lnTo>
                  <a:pt x="1009" y="5845"/>
                </a:lnTo>
                <a:lnTo>
                  <a:pt x="1013" y="5853"/>
                </a:lnTo>
                <a:lnTo>
                  <a:pt x="1017" y="5861"/>
                </a:lnTo>
                <a:lnTo>
                  <a:pt x="1027" y="5873"/>
                </a:lnTo>
                <a:lnTo>
                  <a:pt x="1039" y="5885"/>
                </a:lnTo>
                <a:lnTo>
                  <a:pt x="1052" y="5898"/>
                </a:lnTo>
                <a:lnTo>
                  <a:pt x="1048" y="5898"/>
                </a:lnTo>
                <a:lnTo>
                  <a:pt x="1044" y="5897"/>
                </a:lnTo>
                <a:lnTo>
                  <a:pt x="1038" y="5894"/>
                </a:lnTo>
                <a:lnTo>
                  <a:pt x="1061" y="5912"/>
                </a:lnTo>
                <a:lnTo>
                  <a:pt x="1073" y="5920"/>
                </a:lnTo>
                <a:lnTo>
                  <a:pt x="1085" y="5926"/>
                </a:lnTo>
                <a:lnTo>
                  <a:pt x="1080" y="5925"/>
                </a:lnTo>
                <a:lnTo>
                  <a:pt x="1076" y="5926"/>
                </a:lnTo>
                <a:lnTo>
                  <a:pt x="1074" y="5926"/>
                </a:lnTo>
                <a:lnTo>
                  <a:pt x="1070" y="5927"/>
                </a:lnTo>
                <a:lnTo>
                  <a:pt x="1114" y="5962"/>
                </a:lnTo>
                <a:lnTo>
                  <a:pt x="1107" y="5962"/>
                </a:lnTo>
                <a:lnTo>
                  <a:pt x="1104" y="5962"/>
                </a:lnTo>
                <a:lnTo>
                  <a:pt x="1102" y="5963"/>
                </a:lnTo>
                <a:lnTo>
                  <a:pt x="1109" y="5965"/>
                </a:lnTo>
                <a:lnTo>
                  <a:pt x="1118" y="5969"/>
                </a:lnTo>
                <a:lnTo>
                  <a:pt x="1125" y="5974"/>
                </a:lnTo>
                <a:lnTo>
                  <a:pt x="1134" y="5979"/>
                </a:lnTo>
                <a:lnTo>
                  <a:pt x="1150" y="5992"/>
                </a:lnTo>
                <a:lnTo>
                  <a:pt x="1169" y="6006"/>
                </a:lnTo>
                <a:lnTo>
                  <a:pt x="1186" y="6021"/>
                </a:lnTo>
                <a:lnTo>
                  <a:pt x="1204" y="6034"/>
                </a:lnTo>
                <a:lnTo>
                  <a:pt x="1222" y="6045"/>
                </a:lnTo>
                <a:lnTo>
                  <a:pt x="1231" y="6050"/>
                </a:lnTo>
                <a:lnTo>
                  <a:pt x="1239" y="6054"/>
                </a:lnTo>
                <a:lnTo>
                  <a:pt x="1226" y="6055"/>
                </a:lnTo>
                <a:lnTo>
                  <a:pt x="1213" y="6055"/>
                </a:lnTo>
                <a:lnTo>
                  <a:pt x="1201" y="6054"/>
                </a:lnTo>
                <a:lnTo>
                  <a:pt x="1188" y="6053"/>
                </a:lnTo>
                <a:lnTo>
                  <a:pt x="1177" y="6051"/>
                </a:lnTo>
                <a:lnTo>
                  <a:pt x="1165" y="6048"/>
                </a:lnTo>
                <a:lnTo>
                  <a:pt x="1140" y="6039"/>
                </a:lnTo>
                <a:lnTo>
                  <a:pt x="1117" y="6029"/>
                </a:lnTo>
                <a:lnTo>
                  <a:pt x="1094" y="6018"/>
                </a:lnTo>
                <a:lnTo>
                  <a:pt x="1047" y="5992"/>
                </a:lnTo>
                <a:lnTo>
                  <a:pt x="1023" y="5980"/>
                </a:lnTo>
                <a:lnTo>
                  <a:pt x="999" y="5967"/>
                </a:lnTo>
                <a:lnTo>
                  <a:pt x="975" y="5957"/>
                </a:lnTo>
                <a:lnTo>
                  <a:pt x="950" y="5948"/>
                </a:lnTo>
                <a:lnTo>
                  <a:pt x="938" y="5945"/>
                </a:lnTo>
                <a:lnTo>
                  <a:pt x="925" y="5942"/>
                </a:lnTo>
                <a:lnTo>
                  <a:pt x="912" y="5940"/>
                </a:lnTo>
                <a:lnTo>
                  <a:pt x="899" y="5938"/>
                </a:lnTo>
                <a:lnTo>
                  <a:pt x="885" y="5938"/>
                </a:lnTo>
                <a:lnTo>
                  <a:pt x="872" y="5938"/>
                </a:lnTo>
                <a:lnTo>
                  <a:pt x="859" y="5939"/>
                </a:lnTo>
                <a:lnTo>
                  <a:pt x="844" y="5942"/>
                </a:lnTo>
                <a:lnTo>
                  <a:pt x="849" y="5947"/>
                </a:lnTo>
                <a:lnTo>
                  <a:pt x="854" y="5952"/>
                </a:lnTo>
                <a:lnTo>
                  <a:pt x="865" y="5961"/>
                </a:lnTo>
                <a:lnTo>
                  <a:pt x="886" y="5979"/>
                </a:lnTo>
                <a:lnTo>
                  <a:pt x="883" y="5979"/>
                </a:lnTo>
                <a:lnTo>
                  <a:pt x="880" y="5979"/>
                </a:lnTo>
                <a:lnTo>
                  <a:pt x="876" y="5978"/>
                </a:lnTo>
                <a:lnTo>
                  <a:pt x="897" y="5989"/>
                </a:lnTo>
                <a:lnTo>
                  <a:pt x="907" y="5994"/>
                </a:lnTo>
                <a:lnTo>
                  <a:pt x="917" y="5998"/>
                </a:lnTo>
                <a:lnTo>
                  <a:pt x="913" y="5998"/>
                </a:lnTo>
                <a:lnTo>
                  <a:pt x="911" y="5999"/>
                </a:lnTo>
                <a:lnTo>
                  <a:pt x="910" y="6000"/>
                </a:lnTo>
                <a:lnTo>
                  <a:pt x="906" y="6000"/>
                </a:lnTo>
                <a:lnTo>
                  <a:pt x="925" y="6012"/>
                </a:lnTo>
                <a:lnTo>
                  <a:pt x="945" y="6021"/>
                </a:lnTo>
                <a:lnTo>
                  <a:pt x="940" y="6024"/>
                </a:lnTo>
                <a:lnTo>
                  <a:pt x="937" y="6026"/>
                </a:lnTo>
                <a:lnTo>
                  <a:pt x="946" y="6029"/>
                </a:lnTo>
                <a:lnTo>
                  <a:pt x="963" y="6034"/>
                </a:lnTo>
                <a:lnTo>
                  <a:pt x="1008" y="6050"/>
                </a:lnTo>
                <a:lnTo>
                  <a:pt x="1074" y="6074"/>
                </a:lnTo>
                <a:lnTo>
                  <a:pt x="1063" y="6075"/>
                </a:lnTo>
                <a:lnTo>
                  <a:pt x="1053" y="6075"/>
                </a:lnTo>
                <a:lnTo>
                  <a:pt x="1031" y="6074"/>
                </a:lnTo>
                <a:lnTo>
                  <a:pt x="1010" y="6071"/>
                </a:lnTo>
                <a:lnTo>
                  <a:pt x="988" y="6067"/>
                </a:lnTo>
                <a:lnTo>
                  <a:pt x="968" y="6061"/>
                </a:lnTo>
                <a:lnTo>
                  <a:pt x="947" y="6054"/>
                </a:lnTo>
                <a:lnTo>
                  <a:pt x="906" y="6039"/>
                </a:lnTo>
                <a:lnTo>
                  <a:pt x="885" y="6032"/>
                </a:lnTo>
                <a:lnTo>
                  <a:pt x="865" y="6026"/>
                </a:lnTo>
                <a:lnTo>
                  <a:pt x="843" y="6022"/>
                </a:lnTo>
                <a:lnTo>
                  <a:pt x="823" y="6020"/>
                </a:lnTo>
                <a:lnTo>
                  <a:pt x="811" y="6019"/>
                </a:lnTo>
                <a:lnTo>
                  <a:pt x="801" y="6019"/>
                </a:lnTo>
                <a:lnTo>
                  <a:pt x="790" y="6020"/>
                </a:lnTo>
                <a:lnTo>
                  <a:pt x="780" y="6021"/>
                </a:lnTo>
                <a:lnTo>
                  <a:pt x="768" y="6024"/>
                </a:lnTo>
                <a:lnTo>
                  <a:pt x="757" y="6027"/>
                </a:lnTo>
                <a:lnTo>
                  <a:pt x="746" y="6031"/>
                </a:lnTo>
                <a:lnTo>
                  <a:pt x="734" y="6035"/>
                </a:lnTo>
                <a:lnTo>
                  <a:pt x="743" y="6043"/>
                </a:lnTo>
                <a:lnTo>
                  <a:pt x="751" y="6050"/>
                </a:lnTo>
                <a:lnTo>
                  <a:pt x="761" y="6055"/>
                </a:lnTo>
                <a:lnTo>
                  <a:pt x="771" y="6060"/>
                </a:lnTo>
                <a:lnTo>
                  <a:pt x="768" y="6061"/>
                </a:lnTo>
                <a:lnTo>
                  <a:pt x="766" y="6061"/>
                </a:lnTo>
                <a:lnTo>
                  <a:pt x="763" y="6061"/>
                </a:lnTo>
                <a:lnTo>
                  <a:pt x="783" y="6072"/>
                </a:lnTo>
                <a:lnTo>
                  <a:pt x="794" y="6077"/>
                </a:lnTo>
                <a:lnTo>
                  <a:pt x="799" y="6079"/>
                </a:lnTo>
                <a:lnTo>
                  <a:pt x="803" y="6080"/>
                </a:lnTo>
                <a:lnTo>
                  <a:pt x="800" y="6080"/>
                </a:lnTo>
                <a:lnTo>
                  <a:pt x="798" y="6081"/>
                </a:lnTo>
                <a:lnTo>
                  <a:pt x="797" y="6082"/>
                </a:lnTo>
                <a:lnTo>
                  <a:pt x="794" y="6085"/>
                </a:lnTo>
                <a:lnTo>
                  <a:pt x="806" y="6091"/>
                </a:lnTo>
                <a:lnTo>
                  <a:pt x="819" y="6096"/>
                </a:lnTo>
                <a:lnTo>
                  <a:pt x="831" y="6100"/>
                </a:lnTo>
                <a:lnTo>
                  <a:pt x="844" y="6103"/>
                </a:lnTo>
                <a:lnTo>
                  <a:pt x="823" y="6104"/>
                </a:lnTo>
                <a:lnTo>
                  <a:pt x="799" y="6104"/>
                </a:lnTo>
                <a:lnTo>
                  <a:pt x="774" y="6101"/>
                </a:lnTo>
                <a:lnTo>
                  <a:pt x="749" y="6098"/>
                </a:lnTo>
                <a:lnTo>
                  <a:pt x="723" y="6093"/>
                </a:lnTo>
                <a:lnTo>
                  <a:pt x="698" y="6088"/>
                </a:lnTo>
                <a:lnTo>
                  <a:pt x="675" y="6080"/>
                </a:lnTo>
                <a:lnTo>
                  <a:pt x="654" y="6073"/>
                </a:lnTo>
                <a:lnTo>
                  <a:pt x="658" y="6076"/>
                </a:lnTo>
                <a:lnTo>
                  <a:pt x="663" y="6078"/>
                </a:lnTo>
                <a:lnTo>
                  <a:pt x="668" y="6083"/>
                </a:lnTo>
                <a:lnTo>
                  <a:pt x="671" y="6090"/>
                </a:lnTo>
                <a:lnTo>
                  <a:pt x="674" y="6097"/>
                </a:lnTo>
                <a:lnTo>
                  <a:pt x="659" y="6095"/>
                </a:lnTo>
                <a:lnTo>
                  <a:pt x="645" y="6094"/>
                </a:lnTo>
                <a:lnTo>
                  <a:pt x="631" y="6094"/>
                </a:lnTo>
                <a:lnTo>
                  <a:pt x="616" y="6095"/>
                </a:lnTo>
                <a:lnTo>
                  <a:pt x="602" y="6096"/>
                </a:lnTo>
                <a:lnTo>
                  <a:pt x="588" y="6098"/>
                </a:lnTo>
                <a:lnTo>
                  <a:pt x="574" y="6101"/>
                </a:lnTo>
                <a:lnTo>
                  <a:pt x="560" y="6104"/>
                </a:lnTo>
                <a:lnTo>
                  <a:pt x="565" y="6105"/>
                </a:lnTo>
                <a:lnTo>
                  <a:pt x="569" y="6106"/>
                </a:lnTo>
                <a:lnTo>
                  <a:pt x="572" y="6108"/>
                </a:lnTo>
                <a:lnTo>
                  <a:pt x="573" y="6111"/>
                </a:lnTo>
                <a:lnTo>
                  <a:pt x="573" y="6113"/>
                </a:lnTo>
                <a:lnTo>
                  <a:pt x="573" y="6116"/>
                </a:lnTo>
                <a:lnTo>
                  <a:pt x="573" y="6118"/>
                </a:lnTo>
                <a:lnTo>
                  <a:pt x="558" y="6116"/>
                </a:lnTo>
                <a:lnTo>
                  <a:pt x="540" y="6115"/>
                </a:lnTo>
                <a:lnTo>
                  <a:pt x="522" y="6116"/>
                </a:lnTo>
                <a:lnTo>
                  <a:pt x="503" y="6117"/>
                </a:lnTo>
                <a:lnTo>
                  <a:pt x="483" y="6119"/>
                </a:lnTo>
                <a:lnTo>
                  <a:pt x="462" y="6123"/>
                </a:lnTo>
                <a:lnTo>
                  <a:pt x="441" y="6127"/>
                </a:lnTo>
                <a:lnTo>
                  <a:pt x="420" y="6131"/>
                </a:lnTo>
                <a:lnTo>
                  <a:pt x="399" y="6137"/>
                </a:lnTo>
                <a:lnTo>
                  <a:pt x="379" y="6143"/>
                </a:lnTo>
                <a:lnTo>
                  <a:pt x="358" y="6150"/>
                </a:lnTo>
                <a:lnTo>
                  <a:pt x="340" y="6158"/>
                </a:lnTo>
                <a:lnTo>
                  <a:pt x="323" y="6167"/>
                </a:lnTo>
                <a:lnTo>
                  <a:pt x="307" y="6176"/>
                </a:lnTo>
                <a:lnTo>
                  <a:pt x="293" y="6186"/>
                </a:lnTo>
                <a:lnTo>
                  <a:pt x="281" y="6198"/>
                </a:lnTo>
                <a:lnTo>
                  <a:pt x="297" y="6190"/>
                </a:lnTo>
                <a:lnTo>
                  <a:pt x="313" y="6186"/>
                </a:lnTo>
                <a:lnTo>
                  <a:pt x="330" y="6183"/>
                </a:lnTo>
                <a:lnTo>
                  <a:pt x="347" y="6181"/>
                </a:lnTo>
                <a:lnTo>
                  <a:pt x="364" y="6181"/>
                </a:lnTo>
                <a:lnTo>
                  <a:pt x="381" y="6181"/>
                </a:lnTo>
                <a:lnTo>
                  <a:pt x="415" y="6183"/>
                </a:lnTo>
                <a:lnTo>
                  <a:pt x="450" y="6186"/>
                </a:lnTo>
                <a:lnTo>
                  <a:pt x="466" y="6188"/>
                </a:lnTo>
                <a:lnTo>
                  <a:pt x="484" y="6188"/>
                </a:lnTo>
                <a:lnTo>
                  <a:pt x="500" y="6188"/>
                </a:lnTo>
                <a:lnTo>
                  <a:pt x="518" y="6186"/>
                </a:lnTo>
                <a:lnTo>
                  <a:pt x="534" y="6183"/>
                </a:lnTo>
                <a:lnTo>
                  <a:pt x="550" y="6179"/>
                </a:lnTo>
                <a:lnTo>
                  <a:pt x="543" y="6185"/>
                </a:lnTo>
                <a:lnTo>
                  <a:pt x="534" y="6191"/>
                </a:lnTo>
                <a:lnTo>
                  <a:pt x="524" y="6195"/>
                </a:lnTo>
                <a:lnTo>
                  <a:pt x="513" y="6198"/>
                </a:lnTo>
                <a:lnTo>
                  <a:pt x="521" y="6201"/>
                </a:lnTo>
                <a:lnTo>
                  <a:pt x="530" y="6203"/>
                </a:lnTo>
                <a:lnTo>
                  <a:pt x="539" y="6204"/>
                </a:lnTo>
                <a:lnTo>
                  <a:pt x="549" y="6205"/>
                </a:lnTo>
                <a:lnTo>
                  <a:pt x="559" y="6204"/>
                </a:lnTo>
                <a:lnTo>
                  <a:pt x="569" y="6203"/>
                </a:lnTo>
                <a:lnTo>
                  <a:pt x="590" y="6200"/>
                </a:lnTo>
                <a:lnTo>
                  <a:pt x="609" y="6193"/>
                </a:lnTo>
                <a:lnTo>
                  <a:pt x="629" y="6186"/>
                </a:lnTo>
                <a:lnTo>
                  <a:pt x="647" y="6179"/>
                </a:lnTo>
                <a:lnTo>
                  <a:pt x="664" y="6171"/>
                </a:lnTo>
                <a:lnTo>
                  <a:pt x="658" y="6182"/>
                </a:lnTo>
                <a:lnTo>
                  <a:pt x="651" y="6192"/>
                </a:lnTo>
                <a:lnTo>
                  <a:pt x="642" y="6202"/>
                </a:lnTo>
                <a:lnTo>
                  <a:pt x="631" y="6208"/>
                </a:lnTo>
                <a:lnTo>
                  <a:pt x="638" y="6210"/>
                </a:lnTo>
                <a:lnTo>
                  <a:pt x="645" y="6211"/>
                </a:lnTo>
                <a:lnTo>
                  <a:pt x="652" y="6210"/>
                </a:lnTo>
                <a:lnTo>
                  <a:pt x="660" y="6208"/>
                </a:lnTo>
                <a:lnTo>
                  <a:pt x="669" y="6206"/>
                </a:lnTo>
                <a:lnTo>
                  <a:pt x="678" y="6202"/>
                </a:lnTo>
                <a:lnTo>
                  <a:pt x="695" y="6193"/>
                </a:lnTo>
                <a:lnTo>
                  <a:pt x="712" y="6183"/>
                </a:lnTo>
                <a:lnTo>
                  <a:pt x="728" y="6172"/>
                </a:lnTo>
                <a:lnTo>
                  <a:pt x="752" y="6153"/>
                </a:lnTo>
                <a:lnTo>
                  <a:pt x="744" y="6167"/>
                </a:lnTo>
                <a:lnTo>
                  <a:pt x="734" y="6181"/>
                </a:lnTo>
                <a:lnTo>
                  <a:pt x="717" y="6209"/>
                </a:lnTo>
                <a:lnTo>
                  <a:pt x="733" y="6207"/>
                </a:lnTo>
                <a:lnTo>
                  <a:pt x="749" y="6204"/>
                </a:lnTo>
                <a:lnTo>
                  <a:pt x="763" y="6200"/>
                </a:lnTo>
                <a:lnTo>
                  <a:pt x="776" y="6193"/>
                </a:lnTo>
                <a:lnTo>
                  <a:pt x="789" y="6187"/>
                </a:lnTo>
                <a:lnTo>
                  <a:pt x="800" y="6179"/>
                </a:lnTo>
                <a:lnTo>
                  <a:pt x="823" y="6164"/>
                </a:lnTo>
                <a:lnTo>
                  <a:pt x="845" y="6147"/>
                </a:lnTo>
                <a:lnTo>
                  <a:pt x="857" y="6139"/>
                </a:lnTo>
                <a:lnTo>
                  <a:pt x="867" y="6133"/>
                </a:lnTo>
                <a:lnTo>
                  <a:pt x="879" y="6127"/>
                </a:lnTo>
                <a:lnTo>
                  <a:pt x="892" y="6121"/>
                </a:lnTo>
                <a:lnTo>
                  <a:pt x="904" y="6117"/>
                </a:lnTo>
                <a:lnTo>
                  <a:pt x="917" y="6115"/>
                </a:lnTo>
                <a:lnTo>
                  <a:pt x="912" y="6118"/>
                </a:lnTo>
                <a:lnTo>
                  <a:pt x="906" y="6124"/>
                </a:lnTo>
                <a:lnTo>
                  <a:pt x="897" y="6135"/>
                </a:lnTo>
                <a:lnTo>
                  <a:pt x="892" y="6140"/>
                </a:lnTo>
                <a:lnTo>
                  <a:pt x="886" y="6145"/>
                </a:lnTo>
                <a:lnTo>
                  <a:pt x="880" y="6148"/>
                </a:lnTo>
                <a:lnTo>
                  <a:pt x="874" y="6149"/>
                </a:lnTo>
                <a:lnTo>
                  <a:pt x="877" y="6150"/>
                </a:lnTo>
                <a:lnTo>
                  <a:pt x="879" y="6151"/>
                </a:lnTo>
                <a:lnTo>
                  <a:pt x="881" y="6151"/>
                </a:lnTo>
                <a:lnTo>
                  <a:pt x="884" y="6151"/>
                </a:lnTo>
                <a:lnTo>
                  <a:pt x="876" y="6155"/>
                </a:lnTo>
                <a:lnTo>
                  <a:pt x="867" y="6161"/>
                </a:lnTo>
                <a:lnTo>
                  <a:pt x="848" y="6172"/>
                </a:lnTo>
                <a:lnTo>
                  <a:pt x="853" y="6171"/>
                </a:lnTo>
                <a:lnTo>
                  <a:pt x="856" y="6171"/>
                </a:lnTo>
                <a:lnTo>
                  <a:pt x="859" y="6171"/>
                </a:lnTo>
                <a:lnTo>
                  <a:pt x="848" y="6179"/>
                </a:lnTo>
                <a:lnTo>
                  <a:pt x="839" y="6186"/>
                </a:lnTo>
                <a:lnTo>
                  <a:pt x="831" y="6195"/>
                </a:lnTo>
                <a:lnTo>
                  <a:pt x="824" y="6206"/>
                </a:lnTo>
                <a:lnTo>
                  <a:pt x="834" y="6208"/>
                </a:lnTo>
                <a:lnTo>
                  <a:pt x="845" y="6208"/>
                </a:lnTo>
                <a:lnTo>
                  <a:pt x="856" y="6208"/>
                </a:lnTo>
                <a:lnTo>
                  <a:pt x="865" y="6207"/>
                </a:lnTo>
                <a:lnTo>
                  <a:pt x="875" y="6205"/>
                </a:lnTo>
                <a:lnTo>
                  <a:pt x="884" y="6203"/>
                </a:lnTo>
                <a:lnTo>
                  <a:pt x="903" y="6198"/>
                </a:lnTo>
                <a:lnTo>
                  <a:pt x="919" y="6189"/>
                </a:lnTo>
                <a:lnTo>
                  <a:pt x="937" y="6181"/>
                </a:lnTo>
                <a:lnTo>
                  <a:pt x="952" y="6171"/>
                </a:lnTo>
                <a:lnTo>
                  <a:pt x="969" y="6161"/>
                </a:lnTo>
                <a:lnTo>
                  <a:pt x="999" y="6139"/>
                </a:lnTo>
                <a:lnTo>
                  <a:pt x="1015" y="6128"/>
                </a:lnTo>
                <a:lnTo>
                  <a:pt x="1031" y="6118"/>
                </a:lnTo>
                <a:lnTo>
                  <a:pt x="1048" y="6109"/>
                </a:lnTo>
                <a:lnTo>
                  <a:pt x="1065" y="6102"/>
                </a:lnTo>
                <a:lnTo>
                  <a:pt x="1083" y="6096"/>
                </a:lnTo>
                <a:lnTo>
                  <a:pt x="1092" y="6094"/>
                </a:lnTo>
                <a:lnTo>
                  <a:pt x="1101" y="6093"/>
                </a:lnTo>
                <a:lnTo>
                  <a:pt x="1089" y="6100"/>
                </a:lnTo>
                <a:lnTo>
                  <a:pt x="1079" y="6108"/>
                </a:lnTo>
                <a:lnTo>
                  <a:pt x="1068" y="6117"/>
                </a:lnTo>
                <a:lnTo>
                  <a:pt x="1059" y="6129"/>
                </a:lnTo>
                <a:lnTo>
                  <a:pt x="1064" y="6132"/>
                </a:lnTo>
                <a:lnTo>
                  <a:pt x="1067" y="6133"/>
                </a:lnTo>
                <a:lnTo>
                  <a:pt x="1070" y="6133"/>
                </a:lnTo>
                <a:lnTo>
                  <a:pt x="1049" y="6148"/>
                </a:lnTo>
                <a:lnTo>
                  <a:pt x="1028" y="6164"/>
                </a:lnTo>
                <a:lnTo>
                  <a:pt x="1032" y="6165"/>
                </a:lnTo>
                <a:lnTo>
                  <a:pt x="1035" y="6165"/>
                </a:lnTo>
                <a:lnTo>
                  <a:pt x="1037" y="6166"/>
                </a:lnTo>
                <a:lnTo>
                  <a:pt x="1043" y="6165"/>
                </a:lnTo>
                <a:lnTo>
                  <a:pt x="1031" y="6171"/>
                </a:lnTo>
                <a:lnTo>
                  <a:pt x="1020" y="6179"/>
                </a:lnTo>
                <a:lnTo>
                  <a:pt x="997" y="6195"/>
                </a:lnTo>
                <a:lnTo>
                  <a:pt x="1001" y="6193"/>
                </a:lnTo>
                <a:lnTo>
                  <a:pt x="1006" y="6193"/>
                </a:lnTo>
                <a:lnTo>
                  <a:pt x="1010" y="6193"/>
                </a:lnTo>
                <a:lnTo>
                  <a:pt x="997" y="6205"/>
                </a:lnTo>
                <a:lnTo>
                  <a:pt x="986" y="6216"/>
                </a:lnTo>
                <a:lnTo>
                  <a:pt x="976" y="6228"/>
                </a:lnTo>
                <a:lnTo>
                  <a:pt x="971" y="6236"/>
                </a:lnTo>
                <a:lnTo>
                  <a:pt x="967" y="6244"/>
                </a:lnTo>
                <a:lnTo>
                  <a:pt x="980" y="6245"/>
                </a:lnTo>
                <a:lnTo>
                  <a:pt x="993" y="6245"/>
                </a:lnTo>
                <a:lnTo>
                  <a:pt x="1008" y="6244"/>
                </a:lnTo>
                <a:lnTo>
                  <a:pt x="1022" y="6242"/>
                </a:lnTo>
                <a:lnTo>
                  <a:pt x="1037" y="6239"/>
                </a:lnTo>
                <a:lnTo>
                  <a:pt x="1053" y="6236"/>
                </a:lnTo>
                <a:lnTo>
                  <a:pt x="1067" y="6230"/>
                </a:lnTo>
                <a:lnTo>
                  <a:pt x="1083" y="6225"/>
                </a:lnTo>
                <a:lnTo>
                  <a:pt x="1097" y="6219"/>
                </a:lnTo>
                <a:lnTo>
                  <a:pt x="1111" y="6212"/>
                </a:lnTo>
                <a:lnTo>
                  <a:pt x="1124" y="6204"/>
                </a:lnTo>
                <a:lnTo>
                  <a:pt x="1136" y="6194"/>
                </a:lnTo>
                <a:lnTo>
                  <a:pt x="1147" y="6185"/>
                </a:lnTo>
                <a:lnTo>
                  <a:pt x="1158" y="6174"/>
                </a:lnTo>
                <a:lnTo>
                  <a:pt x="1165" y="6163"/>
                </a:lnTo>
                <a:lnTo>
                  <a:pt x="1172" y="6151"/>
                </a:lnTo>
                <a:lnTo>
                  <a:pt x="1173" y="6154"/>
                </a:lnTo>
                <a:lnTo>
                  <a:pt x="1173" y="6156"/>
                </a:lnTo>
                <a:lnTo>
                  <a:pt x="1173" y="6159"/>
                </a:lnTo>
                <a:lnTo>
                  <a:pt x="1179" y="6151"/>
                </a:lnTo>
                <a:lnTo>
                  <a:pt x="1188" y="6141"/>
                </a:lnTo>
                <a:lnTo>
                  <a:pt x="1199" y="6132"/>
                </a:lnTo>
                <a:lnTo>
                  <a:pt x="1207" y="6125"/>
                </a:lnTo>
                <a:lnTo>
                  <a:pt x="1207" y="6128"/>
                </a:lnTo>
                <a:lnTo>
                  <a:pt x="1207" y="6130"/>
                </a:lnTo>
                <a:lnTo>
                  <a:pt x="1208" y="6132"/>
                </a:lnTo>
                <a:lnTo>
                  <a:pt x="1213" y="6120"/>
                </a:lnTo>
                <a:lnTo>
                  <a:pt x="1219" y="6110"/>
                </a:lnTo>
                <a:lnTo>
                  <a:pt x="1224" y="6102"/>
                </a:lnTo>
                <a:lnTo>
                  <a:pt x="1231" y="6095"/>
                </a:lnTo>
                <a:lnTo>
                  <a:pt x="1237" y="6089"/>
                </a:lnTo>
                <a:lnTo>
                  <a:pt x="1243" y="6083"/>
                </a:lnTo>
                <a:lnTo>
                  <a:pt x="1250" y="6080"/>
                </a:lnTo>
                <a:lnTo>
                  <a:pt x="1257" y="6077"/>
                </a:lnTo>
                <a:lnTo>
                  <a:pt x="1265" y="6075"/>
                </a:lnTo>
                <a:lnTo>
                  <a:pt x="1275" y="6073"/>
                </a:lnTo>
                <a:lnTo>
                  <a:pt x="1293" y="6071"/>
                </a:lnTo>
                <a:lnTo>
                  <a:pt x="1316" y="6069"/>
                </a:lnTo>
                <a:lnTo>
                  <a:pt x="1341" y="6066"/>
                </a:lnTo>
                <a:lnTo>
                  <a:pt x="1333" y="6071"/>
                </a:lnTo>
                <a:lnTo>
                  <a:pt x="1325" y="6076"/>
                </a:lnTo>
                <a:lnTo>
                  <a:pt x="1318" y="6082"/>
                </a:lnTo>
                <a:lnTo>
                  <a:pt x="1311" y="6090"/>
                </a:lnTo>
                <a:lnTo>
                  <a:pt x="1297" y="6103"/>
                </a:lnTo>
                <a:lnTo>
                  <a:pt x="1285" y="6117"/>
                </a:lnTo>
                <a:lnTo>
                  <a:pt x="1288" y="6118"/>
                </a:lnTo>
                <a:lnTo>
                  <a:pt x="1291" y="6119"/>
                </a:lnTo>
                <a:lnTo>
                  <a:pt x="1295" y="6118"/>
                </a:lnTo>
                <a:lnTo>
                  <a:pt x="1287" y="6133"/>
                </a:lnTo>
                <a:lnTo>
                  <a:pt x="1278" y="6148"/>
                </a:lnTo>
                <a:lnTo>
                  <a:pt x="1268" y="6162"/>
                </a:lnTo>
                <a:lnTo>
                  <a:pt x="1256" y="6176"/>
                </a:lnTo>
                <a:lnTo>
                  <a:pt x="1262" y="6178"/>
                </a:lnTo>
                <a:lnTo>
                  <a:pt x="1265" y="6179"/>
                </a:lnTo>
                <a:lnTo>
                  <a:pt x="1270" y="6179"/>
                </a:lnTo>
                <a:lnTo>
                  <a:pt x="1247" y="6200"/>
                </a:lnTo>
                <a:lnTo>
                  <a:pt x="1225" y="6221"/>
                </a:lnTo>
                <a:lnTo>
                  <a:pt x="1231" y="6220"/>
                </a:lnTo>
                <a:lnTo>
                  <a:pt x="1233" y="6221"/>
                </a:lnTo>
                <a:lnTo>
                  <a:pt x="1236" y="6221"/>
                </a:lnTo>
                <a:lnTo>
                  <a:pt x="1242" y="6220"/>
                </a:lnTo>
                <a:lnTo>
                  <a:pt x="1236" y="6223"/>
                </a:lnTo>
                <a:lnTo>
                  <a:pt x="1230" y="6228"/>
                </a:lnTo>
                <a:lnTo>
                  <a:pt x="1217" y="6240"/>
                </a:lnTo>
                <a:lnTo>
                  <a:pt x="1194" y="6262"/>
                </a:lnTo>
                <a:lnTo>
                  <a:pt x="1198" y="6259"/>
                </a:lnTo>
                <a:lnTo>
                  <a:pt x="1203" y="6257"/>
                </a:lnTo>
                <a:lnTo>
                  <a:pt x="1208" y="6257"/>
                </a:lnTo>
                <a:lnTo>
                  <a:pt x="1196" y="6272"/>
                </a:lnTo>
                <a:lnTo>
                  <a:pt x="1183" y="6287"/>
                </a:lnTo>
                <a:lnTo>
                  <a:pt x="1178" y="6295"/>
                </a:lnTo>
                <a:lnTo>
                  <a:pt x="1173" y="6303"/>
                </a:lnTo>
                <a:lnTo>
                  <a:pt x="1169" y="6312"/>
                </a:lnTo>
                <a:lnTo>
                  <a:pt x="1165" y="6321"/>
                </a:lnTo>
                <a:lnTo>
                  <a:pt x="1180" y="6321"/>
                </a:lnTo>
                <a:lnTo>
                  <a:pt x="1196" y="6319"/>
                </a:lnTo>
                <a:lnTo>
                  <a:pt x="1212" y="6316"/>
                </a:lnTo>
                <a:lnTo>
                  <a:pt x="1230" y="6312"/>
                </a:lnTo>
                <a:lnTo>
                  <a:pt x="1247" y="6306"/>
                </a:lnTo>
                <a:lnTo>
                  <a:pt x="1264" y="6300"/>
                </a:lnTo>
                <a:lnTo>
                  <a:pt x="1282" y="6293"/>
                </a:lnTo>
                <a:lnTo>
                  <a:pt x="1299" y="6285"/>
                </a:lnTo>
                <a:lnTo>
                  <a:pt x="1316" y="6276"/>
                </a:lnTo>
                <a:lnTo>
                  <a:pt x="1331" y="6265"/>
                </a:lnTo>
                <a:lnTo>
                  <a:pt x="1346" y="6254"/>
                </a:lnTo>
                <a:lnTo>
                  <a:pt x="1359" y="6242"/>
                </a:lnTo>
                <a:lnTo>
                  <a:pt x="1370" y="6228"/>
                </a:lnTo>
                <a:lnTo>
                  <a:pt x="1379" y="6214"/>
                </a:lnTo>
                <a:lnTo>
                  <a:pt x="1388" y="6200"/>
                </a:lnTo>
                <a:lnTo>
                  <a:pt x="1390" y="6192"/>
                </a:lnTo>
                <a:lnTo>
                  <a:pt x="1392" y="6184"/>
                </a:lnTo>
                <a:lnTo>
                  <a:pt x="1394" y="6188"/>
                </a:lnTo>
                <a:lnTo>
                  <a:pt x="1395" y="6190"/>
                </a:lnTo>
                <a:lnTo>
                  <a:pt x="1395" y="6194"/>
                </a:lnTo>
                <a:lnTo>
                  <a:pt x="1402" y="6183"/>
                </a:lnTo>
                <a:lnTo>
                  <a:pt x="1410" y="6171"/>
                </a:lnTo>
                <a:lnTo>
                  <a:pt x="1421" y="6158"/>
                </a:lnTo>
                <a:lnTo>
                  <a:pt x="1430" y="6149"/>
                </a:lnTo>
                <a:lnTo>
                  <a:pt x="1430" y="6152"/>
                </a:lnTo>
                <a:lnTo>
                  <a:pt x="1431" y="6154"/>
                </a:lnTo>
                <a:lnTo>
                  <a:pt x="1433" y="6156"/>
                </a:lnTo>
                <a:lnTo>
                  <a:pt x="1443" y="6141"/>
                </a:lnTo>
                <a:lnTo>
                  <a:pt x="1452" y="6126"/>
                </a:lnTo>
                <a:lnTo>
                  <a:pt x="1463" y="6112"/>
                </a:lnTo>
                <a:lnTo>
                  <a:pt x="1473" y="6101"/>
                </a:lnTo>
                <a:lnTo>
                  <a:pt x="1483" y="6090"/>
                </a:lnTo>
                <a:lnTo>
                  <a:pt x="1495" y="6080"/>
                </a:lnTo>
                <a:lnTo>
                  <a:pt x="1506" y="6071"/>
                </a:lnTo>
                <a:lnTo>
                  <a:pt x="1517" y="6064"/>
                </a:lnTo>
                <a:lnTo>
                  <a:pt x="1529" y="6057"/>
                </a:lnTo>
                <a:lnTo>
                  <a:pt x="1542" y="6051"/>
                </a:lnTo>
                <a:lnTo>
                  <a:pt x="1556" y="6045"/>
                </a:lnTo>
                <a:lnTo>
                  <a:pt x="1571" y="6040"/>
                </a:lnTo>
                <a:lnTo>
                  <a:pt x="1586" y="6036"/>
                </a:lnTo>
                <a:lnTo>
                  <a:pt x="1602" y="6032"/>
                </a:lnTo>
                <a:lnTo>
                  <a:pt x="1638" y="6024"/>
                </a:lnTo>
                <a:lnTo>
                  <a:pt x="1618" y="6036"/>
                </a:lnTo>
                <a:lnTo>
                  <a:pt x="1598" y="6050"/>
                </a:lnTo>
                <a:lnTo>
                  <a:pt x="1579" y="6063"/>
                </a:lnTo>
                <a:lnTo>
                  <a:pt x="1561" y="6078"/>
                </a:lnTo>
                <a:lnTo>
                  <a:pt x="1564" y="6079"/>
                </a:lnTo>
                <a:lnTo>
                  <a:pt x="1568" y="6079"/>
                </a:lnTo>
                <a:lnTo>
                  <a:pt x="1573" y="6078"/>
                </a:lnTo>
                <a:lnTo>
                  <a:pt x="1564" y="6097"/>
                </a:lnTo>
                <a:lnTo>
                  <a:pt x="1555" y="6115"/>
                </a:lnTo>
                <a:lnTo>
                  <a:pt x="1545" y="6134"/>
                </a:lnTo>
                <a:lnTo>
                  <a:pt x="1534" y="6151"/>
                </a:lnTo>
                <a:lnTo>
                  <a:pt x="1540" y="6153"/>
                </a:lnTo>
                <a:lnTo>
                  <a:pt x="1544" y="6153"/>
                </a:lnTo>
                <a:lnTo>
                  <a:pt x="1549" y="6153"/>
                </a:lnTo>
                <a:lnTo>
                  <a:pt x="1525" y="6180"/>
                </a:lnTo>
                <a:lnTo>
                  <a:pt x="1503" y="6209"/>
                </a:lnTo>
                <a:lnTo>
                  <a:pt x="1508" y="6208"/>
                </a:lnTo>
                <a:lnTo>
                  <a:pt x="1511" y="6208"/>
                </a:lnTo>
                <a:lnTo>
                  <a:pt x="1515" y="6208"/>
                </a:lnTo>
                <a:lnTo>
                  <a:pt x="1521" y="6205"/>
                </a:lnTo>
                <a:lnTo>
                  <a:pt x="1514" y="6210"/>
                </a:lnTo>
                <a:lnTo>
                  <a:pt x="1508" y="6217"/>
                </a:lnTo>
                <a:lnTo>
                  <a:pt x="1495" y="6231"/>
                </a:lnTo>
                <a:lnTo>
                  <a:pt x="1471" y="6261"/>
                </a:lnTo>
                <a:lnTo>
                  <a:pt x="1476" y="6257"/>
                </a:lnTo>
                <a:lnTo>
                  <a:pt x="1480" y="6254"/>
                </a:lnTo>
                <a:lnTo>
                  <a:pt x="1483" y="6254"/>
                </a:lnTo>
                <a:lnTo>
                  <a:pt x="1486" y="6253"/>
                </a:lnTo>
                <a:lnTo>
                  <a:pt x="1470" y="6276"/>
                </a:lnTo>
                <a:lnTo>
                  <a:pt x="1454" y="6297"/>
                </a:lnTo>
                <a:lnTo>
                  <a:pt x="1447" y="6307"/>
                </a:lnTo>
                <a:lnTo>
                  <a:pt x="1441" y="6320"/>
                </a:lnTo>
                <a:lnTo>
                  <a:pt x="1436" y="6332"/>
                </a:lnTo>
                <a:lnTo>
                  <a:pt x="1432" y="6346"/>
                </a:lnTo>
                <a:lnTo>
                  <a:pt x="1450" y="6343"/>
                </a:lnTo>
                <a:lnTo>
                  <a:pt x="1469" y="6339"/>
                </a:lnTo>
                <a:lnTo>
                  <a:pt x="1487" y="6334"/>
                </a:lnTo>
                <a:lnTo>
                  <a:pt x="1507" y="6327"/>
                </a:lnTo>
                <a:lnTo>
                  <a:pt x="1526" y="6318"/>
                </a:lnTo>
                <a:lnTo>
                  <a:pt x="1545" y="6307"/>
                </a:lnTo>
                <a:lnTo>
                  <a:pt x="1563" y="6296"/>
                </a:lnTo>
                <a:lnTo>
                  <a:pt x="1581" y="6284"/>
                </a:lnTo>
                <a:lnTo>
                  <a:pt x="1598" y="6270"/>
                </a:lnTo>
                <a:lnTo>
                  <a:pt x="1614" y="6255"/>
                </a:lnTo>
                <a:lnTo>
                  <a:pt x="1628" y="6240"/>
                </a:lnTo>
                <a:lnTo>
                  <a:pt x="1640" y="6223"/>
                </a:lnTo>
                <a:lnTo>
                  <a:pt x="1652" y="6206"/>
                </a:lnTo>
                <a:lnTo>
                  <a:pt x="1660" y="6188"/>
                </a:lnTo>
                <a:lnTo>
                  <a:pt x="1667" y="6170"/>
                </a:lnTo>
                <a:lnTo>
                  <a:pt x="1669" y="6159"/>
                </a:lnTo>
                <a:lnTo>
                  <a:pt x="1671" y="6150"/>
                </a:lnTo>
                <a:lnTo>
                  <a:pt x="1673" y="6154"/>
                </a:lnTo>
                <a:lnTo>
                  <a:pt x="1674" y="6157"/>
                </a:lnTo>
                <a:lnTo>
                  <a:pt x="1674" y="6162"/>
                </a:lnTo>
                <a:lnTo>
                  <a:pt x="1682" y="6145"/>
                </a:lnTo>
                <a:lnTo>
                  <a:pt x="1694" y="6129"/>
                </a:lnTo>
                <a:lnTo>
                  <a:pt x="1706" y="6111"/>
                </a:lnTo>
                <a:lnTo>
                  <a:pt x="1718" y="6098"/>
                </a:lnTo>
                <a:lnTo>
                  <a:pt x="1718" y="6102"/>
                </a:lnTo>
                <a:lnTo>
                  <a:pt x="1719" y="6104"/>
                </a:lnTo>
                <a:lnTo>
                  <a:pt x="1722" y="6106"/>
                </a:lnTo>
                <a:lnTo>
                  <a:pt x="1729" y="6089"/>
                </a:lnTo>
                <a:lnTo>
                  <a:pt x="1736" y="6072"/>
                </a:lnTo>
                <a:lnTo>
                  <a:pt x="1744" y="6058"/>
                </a:lnTo>
                <a:lnTo>
                  <a:pt x="1752" y="6044"/>
                </a:lnTo>
                <a:lnTo>
                  <a:pt x="1762" y="6033"/>
                </a:lnTo>
                <a:lnTo>
                  <a:pt x="1772" y="6023"/>
                </a:lnTo>
                <a:lnTo>
                  <a:pt x="1782" y="6014"/>
                </a:lnTo>
                <a:lnTo>
                  <a:pt x="1793" y="6005"/>
                </a:lnTo>
                <a:lnTo>
                  <a:pt x="1806" y="5997"/>
                </a:lnTo>
                <a:lnTo>
                  <a:pt x="1818" y="5991"/>
                </a:lnTo>
                <a:lnTo>
                  <a:pt x="1831" y="5985"/>
                </a:lnTo>
                <a:lnTo>
                  <a:pt x="1846" y="5979"/>
                </a:lnTo>
                <a:lnTo>
                  <a:pt x="1877" y="5968"/>
                </a:lnTo>
                <a:lnTo>
                  <a:pt x="1912" y="5959"/>
                </a:lnTo>
                <a:lnTo>
                  <a:pt x="1898" y="5966"/>
                </a:lnTo>
                <a:lnTo>
                  <a:pt x="1887" y="5977"/>
                </a:lnTo>
                <a:lnTo>
                  <a:pt x="1878" y="5987"/>
                </a:lnTo>
                <a:lnTo>
                  <a:pt x="1868" y="5998"/>
                </a:lnTo>
                <a:lnTo>
                  <a:pt x="1861" y="6011"/>
                </a:lnTo>
                <a:lnTo>
                  <a:pt x="1854" y="6023"/>
                </a:lnTo>
                <a:lnTo>
                  <a:pt x="1848" y="6036"/>
                </a:lnTo>
                <a:lnTo>
                  <a:pt x="1844" y="6050"/>
                </a:lnTo>
                <a:lnTo>
                  <a:pt x="1845" y="6050"/>
                </a:lnTo>
                <a:lnTo>
                  <a:pt x="1848" y="6051"/>
                </a:lnTo>
                <a:lnTo>
                  <a:pt x="1853" y="6050"/>
                </a:lnTo>
                <a:lnTo>
                  <a:pt x="1855" y="6049"/>
                </a:lnTo>
                <a:lnTo>
                  <a:pt x="1858" y="6048"/>
                </a:lnTo>
                <a:lnTo>
                  <a:pt x="1856" y="6057"/>
                </a:lnTo>
                <a:lnTo>
                  <a:pt x="1853" y="6070"/>
                </a:lnTo>
                <a:lnTo>
                  <a:pt x="1849" y="6099"/>
                </a:lnTo>
                <a:lnTo>
                  <a:pt x="1846" y="6113"/>
                </a:lnTo>
                <a:lnTo>
                  <a:pt x="1842" y="6126"/>
                </a:lnTo>
                <a:lnTo>
                  <a:pt x="1838" y="6136"/>
                </a:lnTo>
                <a:lnTo>
                  <a:pt x="1835" y="6140"/>
                </a:lnTo>
                <a:lnTo>
                  <a:pt x="1832" y="6142"/>
                </a:lnTo>
                <a:lnTo>
                  <a:pt x="1841" y="6145"/>
                </a:lnTo>
                <a:lnTo>
                  <a:pt x="1846" y="6145"/>
                </a:lnTo>
                <a:lnTo>
                  <a:pt x="1852" y="6144"/>
                </a:lnTo>
                <a:lnTo>
                  <a:pt x="1830" y="6180"/>
                </a:lnTo>
                <a:lnTo>
                  <a:pt x="1812" y="6218"/>
                </a:lnTo>
                <a:lnTo>
                  <a:pt x="1818" y="6215"/>
                </a:lnTo>
                <a:lnTo>
                  <a:pt x="1822" y="6215"/>
                </a:lnTo>
                <a:lnTo>
                  <a:pt x="1826" y="6215"/>
                </a:lnTo>
                <a:lnTo>
                  <a:pt x="1833" y="6211"/>
                </a:lnTo>
                <a:lnTo>
                  <a:pt x="1827" y="6218"/>
                </a:lnTo>
                <a:lnTo>
                  <a:pt x="1821" y="6227"/>
                </a:lnTo>
                <a:lnTo>
                  <a:pt x="1809" y="6248"/>
                </a:lnTo>
                <a:lnTo>
                  <a:pt x="1799" y="6268"/>
                </a:lnTo>
                <a:lnTo>
                  <a:pt x="1790" y="6289"/>
                </a:lnTo>
                <a:lnTo>
                  <a:pt x="1794" y="6283"/>
                </a:lnTo>
                <a:lnTo>
                  <a:pt x="1800" y="6279"/>
                </a:lnTo>
                <a:lnTo>
                  <a:pt x="1803" y="6277"/>
                </a:lnTo>
                <a:lnTo>
                  <a:pt x="1807" y="6276"/>
                </a:lnTo>
                <a:lnTo>
                  <a:pt x="1797" y="6306"/>
                </a:lnTo>
                <a:lnTo>
                  <a:pt x="1786" y="6337"/>
                </a:lnTo>
                <a:lnTo>
                  <a:pt x="1782" y="6352"/>
                </a:lnTo>
                <a:lnTo>
                  <a:pt x="1779" y="6367"/>
                </a:lnTo>
                <a:lnTo>
                  <a:pt x="1778" y="6383"/>
                </a:lnTo>
                <a:lnTo>
                  <a:pt x="1778" y="6401"/>
                </a:lnTo>
                <a:lnTo>
                  <a:pt x="1789" y="6397"/>
                </a:lnTo>
                <a:lnTo>
                  <a:pt x="1803" y="6392"/>
                </a:lnTo>
                <a:lnTo>
                  <a:pt x="1817" y="6385"/>
                </a:lnTo>
                <a:lnTo>
                  <a:pt x="1832" y="6378"/>
                </a:lnTo>
                <a:lnTo>
                  <a:pt x="1848" y="6369"/>
                </a:lnTo>
                <a:lnTo>
                  <a:pt x="1864" y="6360"/>
                </a:lnTo>
                <a:lnTo>
                  <a:pt x="1881" y="6349"/>
                </a:lnTo>
                <a:lnTo>
                  <a:pt x="1896" y="6337"/>
                </a:lnTo>
                <a:lnTo>
                  <a:pt x="1912" y="6325"/>
                </a:lnTo>
                <a:lnTo>
                  <a:pt x="1925" y="6312"/>
                </a:lnTo>
                <a:lnTo>
                  <a:pt x="1937" y="6298"/>
                </a:lnTo>
                <a:lnTo>
                  <a:pt x="1947" y="6284"/>
                </a:lnTo>
                <a:lnTo>
                  <a:pt x="1956" y="6269"/>
                </a:lnTo>
                <a:lnTo>
                  <a:pt x="1959" y="6262"/>
                </a:lnTo>
                <a:lnTo>
                  <a:pt x="1961" y="6255"/>
                </a:lnTo>
                <a:lnTo>
                  <a:pt x="1963" y="6248"/>
                </a:lnTo>
                <a:lnTo>
                  <a:pt x="1963" y="6241"/>
                </a:lnTo>
                <a:lnTo>
                  <a:pt x="1963" y="6232"/>
                </a:lnTo>
                <a:lnTo>
                  <a:pt x="1962" y="6225"/>
                </a:lnTo>
                <a:lnTo>
                  <a:pt x="1972" y="6231"/>
                </a:lnTo>
                <a:lnTo>
                  <a:pt x="1971" y="6227"/>
                </a:lnTo>
                <a:lnTo>
                  <a:pt x="1971" y="6222"/>
                </a:lnTo>
                <a:lnTo>
                  <a:pt x="1972" y="6208"/>
                </a:lnTo>
                <a:lnTo>
                  <a:pt x="1975" y="6192"/>
                </a:lnTo>
                <a:lnTo>
                  <a:pt x="1979" y="6175"/>
                </a:lnTo>
                <a:lnTo>
                  <a:pt x="1982" y="6156"/>
                </a:lnTo>
                <a:lnTo>
                  <a:pt x="1987" y="6139"/>
                </a:lnTo>
                <a:lnTo>
                  <a:pt x="1989" y="6124"/>
                </a:lnTo>
                <a:lnTo>
                  <a:pt x="1989" y="6116"/>
                </a:lnTo>
                <a:lnTo>
                  <a:pt x="1988" y="6110"/>
                </a:lnTo>
                <a:lnTo>
                  <a:pt x="1993" y="6115"/>
                </a:lnTo>
                <a:lnTo>
                  <a:pt x="1995" y="6118"/>
                </a:lnTo>
                <a:lnTo>
                  <a:pt x="1997" y="6124"/>
                </a:lnTo>
                <a:lnTo>
                  <a:pt x="1999" y="6100"/>
                </a:lnTo>
                <a:lnTo>
                  <a:pt x="2003" y="6074"/>
                </a:lnTo>
                <a:lnTo>
                  <a:pt x="2008" y="6049"/>
                </a:lnTo>
                <a:lnTo>
                  <a:pt x="2011" y="6036"/>
                </a:lnTo>
                <a:lnTo>
                  <a:pt x="2014" y="6026"/>
                </a:lnTo>
                <a:lnTo>
                  <a:pt x="2018" y="6031"/>
                </a:lnTo>
                <a:lnTo>
                  <a:pt x="2024" y="6035"/>
                </a:lnTo>
                <a:lnTo>
                  <a:pt x="2029" y="6039"/>
                </a:lnTo>
                <a:lnTo>
                  <a:pt x="2035" y="6042"/>
                </a:lnTo>
                <a:lnTo>
                  <a:pt x="2033" y="6022"/>
                </a:lnTo>
                <a:lnTo>
                  <a:pt x="2033" y="6003"/>
                </a:lnTo>
                <a:lnTo>
                  <a:pt x="2035" y="5987"/>
                </a:lnTo>
                <a:lnTo>
                  <a:pt x="2038" y="5973"/>
                </a:lnTo>
                <a:lnTo>
                  <a:pt x="2042" y="5960"/>
                </a:lnTo>
                <a:lnTo>
                  <a:pt x="2047" y="5949"/>
                </a:lnTo>
                <a:lnTo>
                  <a:pt x="2054" y="5939"/>
                </a:lnTo>
                <a:lnTo>
                  <a:pt x="2063" y="5929"/>
                </a:lnTo>
                <a:lnTo>
                  <a:pt x="2072" y="5921"/>
                </a:lnTo>
                <a:lnTo>
                  <a:pt x="2083" y="5914"/>
                </a:lnTo>
                <a:lnTo>
                  <a:pt x="2094" y="5907"/>
                </a:lnTo>
                <a:lnTo>
                  <a:pt x="2108" y="5901"/>
                </a:lnTo>
                <a:lnTo>
                  <a:pt x="2138" y="5887"/>
                </a:lnTo>
                <a:lnTo>
                  <a:pt x="2171" y="5874"/>
                </a:lnTo>
                <a:lnTo>
                  <a:pt x="2164" y="5879"/>
                </a:lnTo>
                <a:lnTo>
                  <a:pt x="2157" y="5885"/>
                </a:lnTo>
                <a:lnTo>
                  <a:pt x="2150" y="5892"/>
                </a:lnTo>
                <a:lnTo>
                  <a:pt x="2145" y="5901"/>
                </a:lnTo>
                <a:lnTo>
                  <a:pt x="2139" y="5908"/>
                </a:lnTo>
                <a:lnTo>
                  <a:pt x="2133" y="5917"/>
                </a:lnTo>
                <a:lnTo>
                  <a:pt x="2125" y="5936"/>
                </a:lnTo>
                <a:lnTo>
                  <a:pt x="2118" y="5954"/>
                </a:lnTo>
                <a:lnTo>
                  <a:pt x="2112" y="5974"/>
                </a:lnTo>
                <a:lnTo>
                  <a:pt x="2108" y="5992"/>
                </a:lnTo>
                <a:lnTo>
                  <a:pt x="2105" y="6010"/>
                </a:lnTo>
                <a:lnTo>
                  <a:pt x="2107" y="6008"/>
                </a:lnTo>
                <a:lnTo>
                  <a:pt x="2112" y="6007"/>
                </a:lnTo>
                <a:lnTo>
                  <a:pt x="2119" y="6005"/>
                </a:lnTo>
                <a:lnTo>
                  <a:pt x="2121" y="6002"/>
                </a:lnTo>
                <a:lnTo>
                  <a:pt x="2124" y="6000"/>
                </a:lnTo>
                <a:lnTo>
                  <a:pt x="2125" y="6007"/>
                </a:lnTo>
                <a:lnTo>
                  <a:pt x="2124" y="6020"/>
                </a:lnTo>
                <a:lnTo>
                  <a:pt x="2123" y="6034"/>
                </a:lnTo>
                <a:lnTo>
                  <a:pt x="2120" y="6051"/>
                </a:lnTo>
                <a:lnTo>
                  <a:pt x="2116" y="6067"/>
                </a:lnTo>
                <a:lnTo>
                  <a:pt x="2111" y="6081"/>
                </a:lnTo>
                <a:lnTo>
                  <a:pt x="2106" y="6093"/>
                </a:lnTo>
                <a:lnTo>
                  <a:pt x="2103" y="6097"/>
                </a:lnTo>
                <a:lnTo>
                  <a:pt x="2100" y="6099"/>
                </a:lnTo>
                <a:lnTo>
                  <a:pt x="2106" y="6100"/>
                </a:lnTo>
                <a:lnTo>
                  <a:pt x="2111" y="6099"/>
                </a:lnTo>
                <a:lnTo>
                  <a:pt x="2116" y="6097"/>
                </a:lnTo>
                <a:lnTo>
                  <a:pt x="2121" y="6093"/>
                </a:lnTo>
                <a:lnTo>
                  <a:pt x="2114" y="6101"/>
                </a:lnTo>
                <a:lnTo>
                  <a:pt x="2107" y="6110"/>
                </a:lnTo>
                <a:lnTo>
                  <a:pt x="2102" y="6121"/>
                </a:lnTo>
                <a:lnTo>
                  <a:pt x="2096" y="6133"/>
                </a:lnTo>
                <a:lnTo>
                  <a:pt x="2088" y="6156"/>
                </a:lnTo>
                <a:lnTo>
                  <a:pt x="2082" y="6178"/>
                </a:lnTo>
                <a:lnTo>
                  <a:pt x="2087" y="6174"/>
                </a:lnTo>
                <a:lnTo>
                  <a:pt x="2092" y="6171"/>
                </a:lnTo>
                <a:lnTo>
                  <a:pt x="2094" y="6170"/>
                </a:lnTo>
                <a:lnTo>
                  <a:pt x="2097" y="6170"/>
                </a:lnTo>
                <a:lnTo>
                  <a:pt x="2096" y="6185"/>
                </a:lnTo>
                <a:lnTo>
                  <a:pt x="2095" y="6199"/>
                </a:lnTo>
                <a:lnTo>
                  <a:pt x="2092" y="6226"/>
                </a:lnTo>
                <a:lnTo>
                  <a:pt x="2091" y="6240"/>
                </a:lnTo>
                <a:lnTo>
                  <a:pt x="2091" y="6253"/>
                </a:lnTo>
                <a:lnTo>
                  <a:pt x="2092" y="6267"/>
                </a:lnTo>
                <a:lnTo>
                  <a:pt x="2095" y="6283"/>
                </a:lnTo>
                <a:lnTo>
                  <a:pt x="2114" y="6275"/>
                </a:lnTo>
                <a:lnTo>
                  <a:pt x="2133" y="6264"/>
                </a:lnTo>
                <a:lnTo>
                  <a:pt x="2153" y="6253"/>
                </a:lnTo>
                <a:lnTo>
                  <a:pt x="2172" y="6239"/>
                </a:lnTo>
                <a:lnTo>
                  <a:pt x="2181" y="6231"/>
                </a:lnTo>
                <a:lnTo>
                  <a:pt x="2189" y="6223"/>
                </a:lnTo>
                <a:lnTo>
                  <a:pt x="2197" y="6215"/>
                </a:lnTo>
                <a:lnTo>
                  <a:pt x="2204" y="6206"/>
                </a:lnTo>
                <a:lnTo>
                  <a:pt x="2210" y="6196"/>
                </a:lnTo>
                <a:lnTo>
                  <a:pt x="2216" y="6187"/>
                </a:lnTo>
                <a:lnTo>
                  <a:pt x="2220" y="6177"/>
                </a:lnTo>
                <a:lnTo>
                  <a:pt x="2224" y="6167"/>
                </a:lnTo>
                <a:lnTo>
                  <a:pt x="2230" y="6175"/>
                </a:lnTo>
                <a:lnTo>
                  <a:pt x="2233" y="6178"/>
                </a:lnTo>
                <a:lnTo>
                  <a:pt x="2262" y="6075"/>
                </a:lnTo>
                <a:lnTo>
                  <a:pt x="2265" y="6080"/>
                </a:lnTo>
                <a:lnTo>
                  <a:pt x="2268" y="6086"/>
                </a:lnTo>
                <a:lnTo>
                  <a:pt x="2273" y="6092"/>
                </a:lnTo>
                <a:lnTo>
                  <a:pt x="2272" y="6088"/>
                </a:lnTo>
                <a:lnTo>
                  <a:pt x="2271" y="6081"/>
                </a:lnTo>
                <a:lnTo>
                  <a:pt x="2271" y="6068"/>
                </a:lnTo>
                <a:lnTo>
                  <a:pt x="2273" y="6053"/>
                </a:lnTo>
                <a:lnTo>
                  <a:pt x="2276" y="6036"/>
                </a:lnTo>
                <a:lnTo>
                  <a:pt x="2283" y="6004"/>
                </a:lnTo>
                <a:lnTo>
                  <a:pt x="2285" y="5989"/>
                </a:lnTo>
                <a:lnTo>
                  <a:pt x="2286" y="5976"/>
                </a:lnTo>
                <a:lnTo>
                  <a:pt x="2292" y="5987"/>
                </a:lnTo>
                <a:lnTo>
                  <a:pt x="2299" y="5996"/>
                </a:lnTo>
                <a:lnTo>
                  <a:pt x="2301" y="5970"/>
                </a:lnTo>
                <a:lnTo>
                  <a:pt x="2304" y="5943"/>
                </a:lnTo>
                <a:lnTo>
                  <a:pt x="2308" y="5914"/>
                </a:lnTo>
                <a:lnTo>
                  <a:pt x="2311" y="5902"/>
                </a:lnTo>
                <a:lnTo>
                  <a:pt x="2314" y="5889"/>
                </a:lnTo>
                <a:lnTo>
                  <a:pt x="2320" y="5897"/>
                </a:lnTo>
                <a:lnTo>
                  <a:pt x="2328" y="5904"/>
                </a:lnTo>
                <a:lnTo>
                  <a:pt x="2325" y="5893"/>
                </a:lnTo>
                <a:lnTo>
                  <a:pt x="2324" y="5883"/>
                </a:lnTo>
                <a:lnTo>
                  <a:pt x="2323" y="5874"/>
                </a:lnTo>
                <a:lnTo>
                  <a:pt x="2323" y="5865"/>
                </a:lnTo>
                <a:lnTo>
                  <a:pt x="2323" y="5856"/>
                </a:lnTo>
                <a:lnTo>
                  <a:pt x="2324" y="5848"/>
                </a:lnTo>
                <a:lnTo>
                  <a:pt x="2327" y="5840"/>
                </a:lnTo>
                <a:lnTo>
                  <a:pt x="2329" y="5833"/>
                </a:lnTo>
                <a:lnTo>
                  <a:pt x="2332" y="5827"/>
                </a:lnTo>
                <a:lnTo>
                  <a:pt x="2336" y="5819"/>
                </a:lnTo>
                <a:lnTo>
                  <a:pt x="2344" y="5808"/>
                </a:lnTo>
                <a:lnTo>
                  <a:pt x="2353" y="5798"/>
                </a:lnTo>
                <a:lnTo>
                  <a:pt x="2366" y="5788"/>
                </a:lnTo>
                <a:lnTo>
                  <a:pt x="2378" y="5779"/>
                </a:lnTo>
                <a:lnTo>
                  <a:pt x="2392" y="5771"/>
                </a:lnTo>
                <a:lnTo>
                  <a:pt x="2407" y="5764"/>
                </a:lnTo>
                <a:lnTo>
                  <a:pt x="2422" y="5757"/>
                </a:lnTo>
                <a:lnTo>
                  <a:pt x="2455" y="5742"/>
                </a:lnTo>
                <a:lnTo>
                  <a:pt x="2488" y="5727"/>
                </a:lnTo>
                <a:lnTo>
                  <a:pt x="2480" y="5738"/>
                </a:lnTo>
                <a:lnTo>
                  <a:pt x="2473" y="5752"/>
                </a:lnTo>
                <a:lnTo>
                  <a:pt x="2468" y="5765"/>
                </a:lnTo>
                <a:lnTo>
                  <a:pt x="2463" y="5779"/>
                </a:lnTo>
                <a:lnTo>
                  <a:pt x="2455" y="5808"/>
                </a:lnTo>
                <a:lnTo>
                  <a:pt x="2449" y="5836"/>
                </a:lnTo>
                <a:lnTo>
                  <a:pt x="2454" y="5830"/>
                </a:lnTo>
                <a:lnTo>
                  <a:pt x="2460" y="5826"/>
                </a:lnTo>
                <a:lnTo>
                  <a:pt x="2466" y="5824"/>
                </a:lnTo>
                <a:lnTo>
                  <a:pt x="2474" y="5824"/>
                </a:lnTo>
                <a:lnTo>
                  <a:pt x="2475" y="5826"/>
                </a:lnTo>
                <a:lnTo>
                  <a:pt x="2475" y="5831"/>
                </a:lnTo>
                <a:lnTo>
                  <a:pt x="2474" y="5844"/>
                </a:lnTo>
                <a:lnTo>
                  <a:pt x="2472" y="5862"/>
                </a:lnTo>
                <a:lnTo>
                  <a:pt x="2469" y="5881"/>
                </a:lnTo>
                <a:lnTo>
                  <a:pt x="2462" y="5920"/>
                </a:lnTo>
                <a:lnTo>
                  <a:pt x="2459" y="5935"/>
                </a:lnTo>
                <a:lnTo>
                  <a:pt x="2456" y="5943"/>
                </a:lnTo>
                <a:lnTo>
                  <a:pt x="2460" y="5939"/>
                </a:lnTo>
                <a:lnTo>
                  <a:pt x="2464" y="5936"/>
                </a:lnTo>
                <a:lnTo>
                  <a:pt x="2467" y="5933"/>
                </a:lnTo>
                <a:lnTo>
                  <a:pt x="2471" y="5930"/>
                </a:lnTo>
                <a:lnTo>
                  <a:pt x="2468" y="5941"/>
                </a:lnTo>
                <a:lnTo>
                  <a:pt x="2465" y="5953"/>
                </a:lnTo>
                <a:lnTo>
                  <a:pt x="2462" y="5979"/>
                </a:lnTo>
                <a:lnTo>
                  <a:pt x="2460" y="5992"/>
                </a:lnTo>
                <a:lnTo>
                  <a:pt x="2457" y="6004"/>
                </a:lnTo>
                <a:lnTo>
                  <a:pt x="2453" y="6015"/>
                </a:lnTo>
                <a:lnTo>
                  <a:pt x="2451" y="6020"/>
                </a:lnTo>
                <a:lnTo>
                  <a:pt x="2448" y="6024"/>
                </a:lnTo>
                <a:lnTo>
                  <a:pt x="2455" y="6023"/>
                </a:lnTo>
                <a:lnTo>
                  <a:pt x="2460" y="6023"/>
                </a:lnTo>
                <a:lnTo>
                  <a:pt x="2464" y="6025"/>
                </a:lnTo>
                <a:lnTo>
                  <a:pt x="2466" y="6028"/>
                </a:lnTo>
                <a:lnTo>
                  <a:pt x="2467" y="6032"/>
                </a:lnTo>
                <a:lnTo>
                  <a:pt x="2467" y="6038"/>
                </a:lnTo>
                <a:lnTo>
                  <a:pt x="2465" y="6044"/>
                </a:lnTo>
                <a:lnTo>
                  <a:pt x="2463" y="6052"/>
                </a:lnTo>
                <a:lnTo>
                  <a:pt x="2458" y="6068"/>
                </a:lnTo>
                <a:lnTo>
                  <a:pt x="2450" y="6086"/>
                </a:lnTo>
                <a:lnTo>
                  <a:pt x="2443" y="6103"/>
                </a:lnTo>
                <a:lnTo>
                  <a:pt x="2436" y="6119"/>
                </a:lnTo>
                <a:lnTo>
                  <a:pt x="2441" y="6113"/>
                </a:lnTo>
                <a:lnTo>
                  <a:pt x="2445" y="6109"/>
                </a:lnTo>
                <a:lnTo>
                  <a:pt x="2447" y="6107"/>
                </a:lnTo>
                <a:lnTo>
                  <a:pt x="2449" y="6106"/>
                </a:lnTo>
                <a:lnTo>
                  <a:pt x="2448" y="6130"/>
                </a:lnTo>
                <a:lnTo>
                  <a:pt x="2447" y="6152"/>
                </a:lnTo>
                <a:lnTo>
                  <a:pt x="2445" y="6174"/>
                </a:lnTo>
                <a:lnTo>
                  <a:pt x="2445" y="6195"/>
                </a:lnTo>
                <a:lnTo>
                  <a:pt x="2445" y="6216"/>
                </a:lnTo>
                <a:lnTo>
                  <a:pt x="2447" y="6238"/>
                </a:lnTo>
                <a:lnTo>
                  <a:pt x="2449" y="6249"/>
                </a:lnTo>
                <a:lnTo>
                  <a:pt x="2452" y="6259"/>
                </a:lnTo>
                <a:lnTo>
                  <a:pt x="2455" y="6270"/>
                </a:lnTo>
                <a:lnTo>
                  <a:pt x="2459" y="6282"/>
                </a:lnTo>
                <a:lnTo>
                  <a:pt x="2485" y="6264"/>
                </a:lnTo>
                <a:lnTo>
                  <a:pt x="2508" y="6246"/>
                </a:lnTo>
                <a:lnTo>
                  <a:pt x="2520" y="6237"/>
                </a:lnTo>
                <a:lnTo>
                  <a:pt x="2530" y="6226"/>
                </a:lnTo>
                <a:lnTo>
                  <a:pt x="2539" y="6216"/>
                </a:lnTo>
                <a:lnTo>
                  <a:pt x="2547" y="6206"/>
                </a:lnTo>
                <a:lnTo>
                  <a:pt x="2555" y="6194"/>
                </a:lnTo>
                <a:lnTo>
                  <a:pt x="2562" y="6183"/>
                </a:lnTo>
                <a:lnTo>
                  <a:pt x="2567" y="6170"/>
                </a:lnTo>
                <a:lnTo>
                  <a:pt x="2572" y="6157"/>
                </a:lnTo>
                <a:lnTo>
                  <a:pt x="2575" y="6143"/>
                </a:lnTo>
                <a:lnTo>
                  <a:pt x="2577" y="6128"/>
                </a:lnTo>
                <a:lnTo>
                  <a:pt x="2578" y="6112"/>
                </a:lnTo>
                <a:lnTo>
                  <a:pt x="2577" y="6095"/>
                </a:lnTo>
                <a:lnTo>
                  <a:pt x="2583" y="6100"/>
                </a:lnTo>
                <a:lnTo>
                  <a:pt x="2589" y="6105"/>
                </a:lnTo>
                <a:lnTo>
                  <a:pt x="2596" y="6111"/>
                </a:lnTo>
                <a:lnTo>
                  <a:pt x="2601" y="6117"/>
                </a:lnTo>
                <a:lnTo>
                  <a:pt x="2606" y="6085"/>
                </a:lnTo>
                <a:lnTo>
                  <a:pt x="2610" y="6052"/>
                </a:lnTo>
                <a:lnTo>
                  <a:pt x="2613" y="6019"/>
                </a:lnTo>
                <a:lnTo>
                  <a:pt x="2614" y="5987"/>
                </a:lnTo>
                <a:lnTo>
                  <a:pt x="2622" y="5996"/>
                </a:lnTo>
                <a:lnTo>
                  <a:pt x="2631" y="6003"/>
                </a:lnTo>
                <a:lnTo>
                  <a:pt x="2636" y="6006"/>
                </a:lnTo>
                <a:lnTo>
                  <a:pt x="2641" y="6010"/>
                </a:lnTo>
                <a:lnTo>
                  <a:pt x="2638" y="6002"/>
                </a:lnTo>
                <a:lnTo>
                  <a:pt x="2637" y="5995"/>
                </a:lnTo>
                <a:lnTo>
                  <a:pt x="2635" y="5979"/>
                </a:lnTo>
                <a:lnTo>
                  <a:pt x="2634" y="5960"/>
                </a:lnTo>
                <a:lnTo>
                  <a:pt x="2634" y="5941"/>
                </a:lnTo>
                <a:lnTo>
                  <a:pt x="2635" y="5901"/>
                </a:lnTo>
                <a:lnTo>
                  <a:pt x="2634" y="5882"/>
                </a:lnTo>
                <a:lnTo>
                  <a:pt x="2632" y="5866"/>
                </a:lnTo>
                <a:lnTo>
                  <a:pt x="2656" y="5892"/>
                </a:lnTo>
                <a:lnTo>
                  <a:pt x="2655" y="5865"/>
                </a:lnTo>
                <a:lnTo>
                  <a:pt x="2655" y="5833"/>
                </a:lnTo>
                <a:lnTo>
                  <a:pt x="2656" y="5815"/>
                </a:lnTo>
                <a:lnTo>
                  <a:pt x="2658" y="5800"/>
                </a:lnTo>
                <a:lnTo>
                  <a:pt x="2660" y="5786"/>
                </a:lnTo>
                <a:lnTo>
                  <a:pt x="2663" y="5773"/>
                </a:lnTo>
                <a:lnTo>
                  <a:pt x="2670" y="5777"/>
                </a:lnTo>
                <a:lnTo>
                  <a:pt x="2675" y="5779"/>
                </a:lnTo>
                <a:lnTo>
                  <a:pt x="2680" y="5780"/>
                </a:lnTo>
                <a:lnTo>
                  <a:pt x="2679" y="5750"/>
                </a:lnTo>
                <a:lnTo>
                  <a:pt x="2679" y="5723"/>
                </a:lnTo>
                <a:lnTo>
                  <a:pt x="2681" y="5699"/>
                </a:lnTo>
                <a:lnTo>
                  <a:pt x="2685" y="5679"/>
                </a:lnTo>
                <a:lnTo>
                  <a:pt x="2690" y="5660"/>
                </a:lnTo>
                <a:lnTo>
                  <a:pt x="2693" y="5652"/>
                </a:lnTo>
                <a:lnTo>
                  <a:pt x="2697" y="5645"/>
                </a:lnTo>
                <a:lnTo>
                  <a:pt x="2701" y="5638"/>
                </a:lnTo>
                <a:lnTo>
                  <a:pt x="2707" y="5630"/>
                </a:lnTo>
                <a:lnTo>
                  <a:pt x="2717" y="5618"/>
                </a:lnTo>
                <a:lnTo>
                  <a:pt x="2730" y="5607"/>
                </a:lnTo>
                <a:lnTo>
                  <a:pt x="2745" y="5597"/>
                </a:lnTo>
                <a:lnTo>
                  <a:pt x="2761" y="5586"/>
                </a:lnTo>
                <a:lnTo>
                  <a:pt x="2781" y="5576"/>
                </a:lnTo>
                <a:lnTo>
                  <a:pt x="2826" y="5553"/>
                </a:lnTo>
                <a:lnTo>
                  <a:pt x="2879" y="5527"/>
                </a:lnTo>
                <a:lnTo>
                  <a:pt x="2858" y="5545"/>
                </a:lnTo>
                <a:lnTo>
                  <a:pt x="2837" y="5563"/>
                </a:lnTo>
                <a:lnTo>
                  <a:pt x="2820" y="5580"/>
                </a:lnTo>
                <a:lnTo>
                  <a:pt x="2811" y="5589"/>
                </a:lnTo>
                <a:lnTo>
                  <a:pt x="2804" y="5599"/>
                </a:lnTo>
                <a:lnTo>
                  <a:pt x="2797" y="5608"/>
                </a:lnTo>
                <a:lnTo>
                  <a:pt x="2791" y="5618"/>
                </a:lnTo>
                <a:lnTo>
                  <a:pt x="2786" y="5628"/>
                </a:lnTo>
                <a:lnTo>
                  <a:pt x="2781" y="5639"/>
                </a:lnTo>
                <a:lnTo>
                  <a:pt x="2776" y="5651"/>
                </a:lnTo>
                <a:lnTo>
                  <a:pt x="2773" y="5663"/>
                </a:lnTo>
                <a:lnTo>
                  <a:pt x="2771" y="5677"/>
                </a:lnTo>
                <a:lnTo>
                  <a:pt x="2770" y="5691"/>
                </a:lnTo>
                <a:lnTo>
                  <a:pt x="2771" y="5691"/>
                </a:lnTo>
                <a:lnTo>
                  <a:pt x="2774" y="5690"/>
                </a:lnTo>
                <a:lnTo>
                  <a:pt x="2779" y="5688"/>
                </a:lnTo>
                <a:lnTo>
                  <a:pt x="2782" y="5687"/>
                </a:lnTo>
                <a:lnTo>
                  <a:pt x="2784" y="5684"/>
                </a:lnTo>
                <a:lnTo>
                  <a:pt x="2785" y="5694"/>
                </a:lnTo>
                <a:lnTo>
                  <a:pt x="2786" y="5707"/>
                </a:lnTo>
                <a:lnTo>
                  <a:pt x="2790" y="5736"/>
                </a:lnTo>
                <a:lnTo>
                  <a:pt x="2791" y="5751"/>
                </a:lnTo>
                <a:lnTo>
                  <a:pt x="2792" y="5764"/>
                </a:lnTo>
                <a:lnTo>
                  <a:pt x="2790" y="5775"/>
                </a:lnTo>
                <a:lnTo>
                  <a:pt x="2789" y="5779"/>
                </a:lnTo>
                <a:lnTo>
                  <a:pt x="2787" y="5784"/>
                </a:lnTo>
                <a:lnTo>
                  <a:pt x="2796" y="5782"/>
                </a:lnTo>
                <a:lnTo>
                  <a:pt x="2801" y="5781"/>
                </a:lnTo>
                <a:lnTo>
                  <a:pt x="2806" y="5778"/>
                </a:lnTo>
                <a:lnTo>
                  <a:pt x="2801" y="5799"/>
                </a:lnTo>
                <a:lnTo>
                  <a:pt x="2796" y="5819"/>
                </a:lnTo>
                <a:lnTo>
                  <a:pt x="2793" y="5840"/>
                </a:lnTo>
                <a:lnTo>
                  <a:pt x="2790" y="5861"/>
                </a:lnTo>
                <a:lnTo>
                  <a:pt x="2795" y="5856"/>
                </a:lnTo>
                <a:lnTo>
                  <a:pt x="2799" y="5855"/>
                </a:lnTo>
                <a:lnTo>
                  <a:pt x="2802" y="5853"/>
                </a:lnTo>
                <a:lnTo>
                  <a:pt x="2808" y="5848"/>
                </a:lnTo>
                <a:lnTo>
                  <a:pt x="2804" y="5857"/>
                </a:lnTo>
                <a:lnTo>
                  <a:pt x="2801" y="5868"/>
                </a:lnTo>
                <a:lnTo>
                  <a:pt x="2798" y="5878"/>
                </a:lnTo>
                <a:lnTo>
                  <a:pt x="2796" y="5889"/>
                </a:lnTo>
                <a:lnTo>
                  <a:pt x="2792" y="5913"/>
                </a:lnTo>
                <a:lnTo>
                  <a:pt x="2790" y="5935"/>
                </a:lnTo>
                <a:lnTo>
                  <a:pt x="2793" y="5927"/>
                </a:lnTo>
                <a:lnTo>
                  <a:pt x="2796" y="5922"/>
                </a:lnTo>
                <a:lnTo>
                  <a:pt x="2798" y="5919"/>
                </a:lnTo>
                <a:lnTo>
                  <a:pt x="2801" y="5917"/>
                </a:lnTo>
                <a:lnTo>
                  <a:pt x="2801" y="5939"/>
                </a:lnTo>
                <a:lnTo>
                  <a:pt x="2800" y="5959"/>
                </a:lnTo>
                <a:lnTo>
                  <a:pt x="2800" y="5979"/>
                </a:lnTo>
                <a:lnTo>
                  <a:pt x="2801" y="5997"/>
                </a:lnTo>
                <a:lnTo>
                  <a:pt x="2802" y="6005"/>
                </a:lnTo>
                <a:lnTo>
                  <a:pt x="2804" y="6015"/>
                </a:lnTo>
                <a:lnTo>
                  <a:pt x="2806" y="6024"/>
                </a:lnTo>
                <a:lnTo>
                  <a:pt x="2810" y="6033"/>
                </a:lnTo>
                <a:lnTo>
                  <a:pt x="2814" y="6042"/>
                </a:lnTo>
                <a:lnTo>
                  <a:pt x="2820" y="6052"/>
                </a:lnTo>
                <a:lnTo>
                  <a:pt x="2826" y="6061"/>
                </a:lnTo>
                <a:lnTo>
                  <a:pt x="2834" y="6070"/>
                </a:lnTo>
                <a:lnTo>
                  <a:pt x="2845" y="6064"/>
                </a:lnTo>
                <a:lnTo>
                  <a:pt x="2860" y="6056"/>
                </a:lnTo>
                <a:lnTo>
                  <a:pt x="2874" y="6046"/>
                </a:lnTo>
                <a:lnTo>
                  <a:pt x="2888" y="6036"/>
                </a:lnTo>
                <a:lnTo>
                  <a:pt x="2904" y="6024"/>
                </a:lnTo>
                <a:lnTo>
                  <a:pt x="2919" y="6012"/>
                </a:lnTo>
                <a:lnTo>
                  <a:pt x="2935" y="5997"/>
                </a:lnTo>
                <a:lnTo>
                  <a:pt x="2948" y="5983"/>
                </a:lnTo>
                <a:lnTo>
                  <a:pt x="2961" y="5967"/>
                </a:lnTo>
                <a:lnTo>
                  <a:pt x="2973" y="5951"/>
                </a:lnTo>
                <a:lnTo>
                  <a:pt x="2982" y="5935"/>
                </a:lnTo>
                <a:lnTo>
                  <a:pt x="2986" y="5926"/>
                </a:lnTo>
                <a:lnTo>
                  <a:pt x="2989" y="5918"/>
                </a:lnTo>
                <a:lnTo>
                  <a:pt x="2991" y="5910"/>
                </a:lnTo>
                <a:lnTo>
                  <a:pt x="2993" y="5902"/>
                </a:lnTo>
                <a:lnTo>
                  <a:pt x="2993" y="5893"/>
                </a:lnTo>
                <a:lnTo>
                  <a:pt x="2994" y="5884"/>
                </a:lnTo>
                <a:lnTo>
                  <a:pt x="2993" y="5876"/>
                </a:lnTo>
                <a:lnTo>
                  <a:pt x="2991" y="5868"/>
                </a:lnTo>
                <a:lnTo>
                  <a:pt x="2988" y="5860"/>
                </a:lnTo>
                <a:lnTo>
                  <a:pt x="2985" y="5851"/>
                </a:lnTo>
                <a:lnTo>
                  <a:pt x="2996" y="5854"/>
                </a:lnTo>
                <a:lnTo>
                  <a:pt x="2994" y="5850"/>
                </a:lnTo>
                <a:lnTo>
                  <a:pt x="2992" y="5844"/>
                </a:lnTo>
                <a:lnTo>
                  <a:pt x="2989" y="5831"/>
                </a:lnTo>
                <a:lnTo>
                  <a:pt x="2988" y="5815"/>
                </a:lnTo>
                <a:lnTo>
                  <a:pt x="2987" y="5798"/>
                </a:lnTo>
                <a:lnTo>
                  <a:pt x="2986" y="5780"/>
                </a:lnTo>
                <a:lnTo>
                  <a:pt x="2985" y="5763"/>
                </a:lnTo>
                <a:lnTo>
                  <a:pt x="2982" y="5748"/>
                </a:lnTo>
                <a:lnTo>
                  <a:pt x="2980" y="5740"/>
                </a:lnTo>
                <a:lnTo>
                  <a:pt x="2977" y="5734"/>
                </a:lnTo>
                <a:lnTo>
                  <a:pt x="2983" y="5736"/>
                </a:lnTo>
                <a:lnTo>
                  <a:pt x="2986" y="5739"/>
                </a:lnTo>
                <a:lnTo>
                  <a:pt x="2989" y="5743"/>
                </a:lnTo>
                <a:lnTo>
                  <a:pt x="2985" y="5721"/>
                </a:lnTo>
                <a:lnTo>
                  <a:pt x="2981" y="5694"/>
                </a:lnTo>
                <a:lnTo>
                  <a:pt x="2979" y="5668"/>
                </a:lnTo>
                <a:lnTo>
                  <a:pt x="2979" y="5656"/>
                </a:lnTo>
                <a:lnTo>
                  <a:pt x="2979" y="5645"/>
                </a:lnTo>
                <a:lnTo>
                  <a:pt x="2984" y="5649"/>
                </a:lnTo>
                <a:lnTo>
                  <a:pt x="2990" y="5652"/>
                </a:lnTo>
                <a:lnTo>
                  <a:pt x="2996" y="5654"/>
                </a:lnTo>
                <a:lnTo>
                  <a:pt x="3003" y="5655"/>
                </a:lnTo>
                <a:lnTo>
                  <a:pt x="2997" y="5623"/>
                </a:lnTo>
                <a:lnTo>
                  <a:pt x="2993" y="5594"/>
                </a:lnTo>
                <a:lnTo>
                  <a:pt x="2992" y="5581"/>
                </a:lnTo>
                <a:lnTo>
                  <a:pt x="2992" y="5569"/>
                </a:lnTo>
                <a:lnTo>
                  <a:pt x="2993" y="5556"/>
                </a:lnTo>
                <a:lnTo>
                  <a:pt x="2994" y="5545"/>
                </a:lnTo>
                <a:lnTo>
                  <a:pt x="2996" y="5535"/>
                </a:lnTo>
                <a:lnTo>
                  <a:pt x="2998" y="5525"/>
                </a:lnTo>
                <a:lnTo>
                  <a:pt x="3001" y="5515"/>
                </a:lnTo>
                <a:lnTo>
                  <a:pt x="3005" y="5506"/>
                </a:lnTo>
                <a:lnTo>
                  <a:pt x="3010" y="5497"/>
                </a:lnTo>
                <a:lnTo>
                  <a:pt x="3015" y="5489"/>
                </a:lnTo>
                <a:lnTo>
                  <a:pt x="3020" y="5480"/>
                </a:lnTo>
                <a:lnTo>
                  <a:pt x="3026" y="5473"/>
                </a:lnTo>
                <a:lnTo>
                  <a:pt x="3039" y="5459"/>
                </a:lnTo>
                <a:lnTo>
                  <a:pt x="3056" y="5446"/>
                </a:lnTo>
                <a:lnTo>
                  <a:pt x="3074" y="5432"/>
                </a:lnTo>
                <a:lnTo>
                  <a:pt x="3094" y="5420"/>
                </a:lnTo>
                <a:lnTo>
                  <a:pt x="3116" y="5408"/>
                </a:lnTo>
                <a:lnTo>
                  <a:pt x="3140" y="5394"/>
                </a:lnTo>
                <a:lnTo>
                  <a:pt x="3194" y="5366"/>
                </a:lnTo>
                <a:lnTo>
                  <a:pt x="3178" y="5390"/>
                </a:lnTo>
                <a:lnTo>
                  <a:pt x="3171" y="5402"/>
                </a:lnTo>
                <a:lnTo>
                  <a:pt x="3165" y="5415"/>
                </a:lnTo>
                <a:lnTo>
                  <a:pt x="3160" y="5427"/>
                </a:lnTo>
                <a:lnTo>
                  <a:pt x="3154" y="5440"/>
                </a:lnTo>
                <a:lnTo>
                  <a:pt x="3151" y="5455"/>
                </a:lnTo>
                <a:lnTo>
                  <a:pt x="3148" y="5469"/>
                </a:lnTo>
                <a:lnTo>
                  <a:pt x="3165" y="5460"/>
                </a:lnTo>
                <a:lnTo>
                  <a:pt x="3162" y="5476"/>
                </a:lnTo>
                <a:lnTo>
                  <a:pt x="3160" y="5492"/>
                </a:lnTo>
                <a:lnTo>
                  <a:pt x="3160" y="5506"/>
                </a:lnTo>
                <a:lnTo>
                  <a:pt x="3160" y="5522"/>
                </a:lnTo>
                <a:lnTo>
                  <a:pt x="3162" y="5551"/>
                </a:lnTo>
                <a:lnTo>
                  <a:pt x="3163" y="5568"/>
                </a:lnTo>
                <a:lnTo>
                  <a:pt x="3163" y="5583"/>
                </a:lnTo>
                <a:lnTo>
                  <a:pt x="3167" y="5578"/>
                </a:lnTo>
                <a:lnTo>
                  <a:pt x="3171" y="5574"/>
                </a:lnTo>
                <a:lnTo>
                  <a:pt x="3176" y="5570"/>
                </a:lnTo>
                <a:lnTo>
                  <a:pt x="3178" y="5574"/>
                </a:lnTo>
                <a:lnTo>
                  <a:pt x="3179" y="5580"/>
                </a:lnTo>
                <a:lnTo>
                  <a:pt x="3181" y="5592"/>
                </a:lnTo>
                <a:lnTo>
                  <a:pt x="3181" y="5607"/>
                </a:lnTo>
                <a:lnTo>
                  <a:pt x="3181" y="5622"/>
                </a:lnTo>
                <a:lnTo>
                  <a:pt x="3180" y="5653"/>
                </a:lnTo>
                <a:lnTo>
                  <a:pt x="3180" y="5667"/>
                </a:lnTo>
                <a:lnTo>
                  <a:pt x="3181" y="5679"/>
                </a:lnTo>
                <a:lnTo>
                  <a:pt x="3188" y="5672"/>
                </a:lnTo>
                <a:lnTo>
                  <a:pt x="3191" y="5665"/>
                </a:lnTo>
                <a:lnTo>
                  <a:pt x="3193" y="5662"/>
                </a:lnTo>
                <a:lnTo>
                  <a:pt x="3193" y="5661"/>
                </a:lnTo>
                <a:lnTo>
                  <a:pt x="3202" y="5713"/>
                </a:lnTo>
                <a:lnTo>
                  <a:pt x="3211" y="5765"/>
                </a:lnTo>
                <a:lnTo>
                  <a:pt x="3214" y="5760"/>
                </a:lnTo>
                <a:lnTo>
                  <a:pt x="3221" y="5751"/>
                </a:lnTo>
                <a:lnTo>
                  <a:pt x="3235" y="5763"/>
                </a:lnTo>
                <a:lnTo>
                  <a:pt x="3248" y="5777"/>
                </a:lnTo>
                <a:lnTo>
                  <a:pt x="3274" y="5807"/>
                </a:lnTo>
                <a:lnTo>
                  <a:pt x="3286" y="5823"/>
                </a:lnTo>
                <a:lnTo>
                  <a:pt x="3299" y="5837"/>
                </a:lnTo>
                <a:lnTo>
                  <a:pt x="3313" y="5851"/>
                </a:lnTo>
                <a:lnTo>
                  <a:pt x="3327" y="5864"/>
                </a:lnTo>
                <a:lnTo>
                  <a:pt x="3338" y="5850"/>
                </a:lnTo>
                <a:lnTo>
                  <a:pt x="3349" y="5836"/>
                </a:lnTo>
                <a:lnTo>
                  <a:pt x="3359" y="5820"/>
                </a:lnTo>
                <a:lnTo>
                  <a:pt x="3367" y="5805"/>
                </a:lnTo>
                <a:lnTo>
                  <a:pt x="3374" y="5790"/>
                </a:lnTo>
                <a:lnTo>
                  <a:pt x="3380" y="5772"/>
                </a:lnTo>
                <a:lnTo>
                  <a:pt x="3386" y="5756"/>
                </a:lnTo>
                <a:lnTo>
                  <a:pt x="3390" y="5737"/>
                </a:lnTo>
                <a:lnTo>
                  <a:pt x="3395" y="5741"/>
                </a:lnTo>
                <a:lnTo>
                  <a:pt x="3398" y="5746"/>
                </a:lnTo>
                <a:lnTo>
                  <a:pt x="3400" y="5749"/>
                </a:lnTo>
                <a:lnTo>
                  <a:pt x="3400" y="5751"/>
                </a:lnTo>
                <a:lnTo>
                  <a:pt x="3402" y="5750"/>
                </a:lnTo>
                <a:lnTo>
                  <a:pt x="3403" y="5747"/>
                </a:lnTo>
                <a:lnTo>
                  <a:pt x="3404" y="5738"/>
                </a:lnTo>
                <a:lnTo>
                  <a:pt x="3402" y="5728"/>
                </a:lnTo>
                <a:lnTo>
                  <a:pt x="3399" y="5718"/>
                </a:lnTo>
                <a:lnTo>
                  <a:pt x="3393" y="5697"/>
                </a:lnTo>
                <a:lnTo>
                  <a:pt x="3388" y="5686"/>
                </a:lnTo>
                <a:lnTo>
                  <a:pt x="3392" y="5686"/>
                </a:lnTo>
                <a:lnTo>
                  <a:pt x="3395" y="5687"/>
                </a:lnTo>
                <a:lnTo>
                  <a:pt x="3402" y="5690"/>
                </a:lnTo>
                <a:lnTo>
                  <a:pt x="3410" y="5695"/>
                </a:lnTo>
                <a:lnTo>
                  <a:pt x="3407" y="5677"/>
                </a:lnTo>
                <a:lnTo>
                  <a:pt x="3402" y="5656"/>
                </a:lnTo>
                <a:lnTo>
                  <a:pt x="3399" y="5646"/>
                </a:lnTo>
                <a:lnTo>
                  <a:pt x="3396" y="5637"/>
                </a:lnTo>
                <a:lnTo>
                  <a:pt x="3392" y="5628"/>
                </a:lnTo>
                <a:lnTo>
                  <a:pt x="3387" y="5621"/>
                </a:lnTo>
                <a:lnTo>
                  <a:pt x="3394" y="5624"/>
                </a:lnTo>
                <a:lnTo>
                  <a:pt x="3399" y="5625"/>
                </a:lnTo>
                <a:lnTo>
                  <a:pt x="3403" y="5626"/>
                </a:lnTo>
                <a:lnTo>
                  <a:pt x="3409" y="5628"/>
                </a:lnTo>
                <a:lnTo>
                  <a:pt x="3406" y="5624"/>
                </a:lnTo>
                <a:lnTo>
                  <a:pt x="3403" y="5614"/>
                </a:lnTo>
                <a:lnTo>
                  <a:pt x="3395" y="5588"/>
                </a:lnTo>
                <a:lnTo>
                  <a:pt x="3382" y="5549"/>
                </a:lnTo>
                <a:lnTo>
                  <a:pt x="3388" y="5551"/>
                </a:lnTo>
                <a:lnTo>
                  <a:pt x="3392" y="5553"/>
                </a:lnTo>
                <a:lnTo>
                  <a:pt x="3398" y="5554"/>
                </a:lnTo>
                <a:lnTo>
                  <a:pt x="3403" y="5555"/>
                </a:lnTo>
                <a:lnTo>
                  <a:pt x="3405" y="5558"/>
                </a:lnTo>
                <a:lnTo>
                  <a:pt x="3408" y="5561"/>
                </a:lnTo>
                <a:lnTo>
                  <a:pt x="3405" y="5554"/>
                </a:lnTo>
                <a:lnTo>
                  <a:pt x="3403" y="5548"/>
                </a:lnTo>
                <a:lnTo>
                  <a:pt x="3400" y="5536"/>
                </a:lnTo>
                <a:lnTo>
                  <a:pt x="3399" y="5523"/>
                </a:lnTo>
                <a:lnTo>
                  <a:pt x="3400" y="5510"/>
                </a:lnTo>
                <a:lnTo>
                  <a:pt x="3400" y="5497"/>
                </a:lnTo>
                <a:lnTo>
                  <a:pt x="3400" y="5484"/>
                </a:lnTo>
                <a:lnTo>
                  <a:pt x="3398" y="5471"/>
                </a:lnTo>
                <a:lnTo>
                  <a:pt x="3397" y="5464"/>
                </a:lnTo>
                <a:lnTo>
                  <a:pt x="3395" y="5459"/>
                </a:lnTo>
                <a:lnTo>
                  <a:pt x="3395" y="5455"/>
                </a:lnTo>
                <a:lnTo>
                  <a:pt x="3396" y="5454"/>
                </a:lnTo>
                <a:lnTo>
                  <a:pt x="3398" y="5454"/>
                </a:lnTo>
                <a:lnTo>
                  <a:pt x="3400" y="5455"/>
                </a:lnTo>
                <a:lnTo>
                  <a:pt x="3406" y="5458"/>
                </a:lnTo>
                <a:lnTo>
                  <a:pt x="3409" y="5460"/>
                </a:lnTo>
                <a:lnTo>
                  <a:pt x="3412" y="5461"/>
                </a:lnTo>
                <a:lnTo>
                  <a:pt x="3406" y="5447"/>
                </a:lnTo>
                <a:lnTo>
                  <a:pt x="3400" y="5434"/>
                </a:lnTo>
                <a:lnTo>
                  <a:pt x="3393" y="5423"/>
                </a:lnTo>
                <a:lnTo>
                  <a:pt x="3386" y="5413"/>
                </a:lnTo>
                <a:lnTo>
                  <a:pt x="3378" y="5403"/>
                </a:lnTo>
                <a:lnTo>
                  <a:pt x="3371" y="5395"/>
                </a:lnTo>
                <a:lnTo>
                  <a:pt x="3355" y="5381"/>
                </a:lnTo>
                <a:lnTo>
                  <a:pt x="3338" y="5366"/>
                </a:lnTo>
                <a:lnTo>
                  <a:pt x="3322" y="5352"/>
                </a:lnTo>
                <a:lnTo>
                  <a:pt x="3314" y="5344"/>
                </a:lnTo>
                <a:lnTo>
                  <a:pt x="3305" y="5335"/>
                </a:lnTo>
                <a:lnTo>
                  <a:pt x="3298" y="5324"/>
                </a:lnTo>
                <a:lnTo>
                  <a:pt x="3291" y="5313"/>
                </a:lnTo>
                <a:lnTo>
                  <a:pt x="3311" y="5302"/>
                </a:lnTo>
                <a:lnTo>
                  <a:pt x="3330" y="5294"/>
                </a:lnTo>
                <a:lnTo>
                  <a:pt x="3349" y="5286"/>
                </a:lnTo>
                <a:lnTo>
                  <a:pt x="3368" y="5282"/>
                </a:lnTo>
                <a:lnTo>
                  <a:pt x="3387" y="5280"/>
                </a:lnTo>
                <a:lnTo>
                  <a:pt x="3405" y="5279"/>
                </a:lnTo>
                <a:lnTo>
                  <a:pt x="3422" y="5280"/>
                </a:lnTo>
                <a:lnTo>
                  <a:pt x="3441" y="5283"/>
                </a:lnTo>
                <a:lnTo>
                  <a:pt x="3458" y="5287"/>
                </a:lnTo>
                <a:lnTo>
                  <a:pt x="3476" y="5294"/>
                </a:lnTo>
                <a:lnTo>
                  <a:pt x="3493" y="5301"/>
                </a:lnTo>
                <a:lnTo>
                  <a:pt x="3511" y="5309"/>
                </a:lnTo>
                <a:lnTo>
                  <a:pt x="3527" y="5318"/>
                </a:lnTo>
                <a:lnTo>
                  <a:pt x="3544" y="5329"/>
                </a:lnTo>
                <a:lnTo>
                  <a:pt x="3561" y="5341"/>
                </a:lnTo>
                <a:lnTo>
                  <a:pt x="3577" y="5353"/>
                </a:lnTo>
                <a:lnTo>
                  <a:pt x="3593" y="5366"/>
                </a:lnTo>
                <a:lnTo>
                  <a:pt x="3609" y="5381"/>
                </a:lnTo>
                <a:lnTo>
                  <a:pt x="3640" y="5410"/>
                </a:lnTo>
                <a:lnTo>
                  <a:pt x="3671" y="5440"/>
                </a:lnTo>
                <a:lnTo>
                  <a:pt x="3701" y="5471"/>
                </a:lnTo>
                <a:lnTo>
                  <a:pt x="3758" y="5532"/>
                </a:lnTo>
                <a:lnTo>
                  <a:pt x="3786" y="5560"/>
                </a:lnTo>
                <a:lnTo>
                  <a:pt x="3814" y="5584"/>
                </a:lnTo>
                <a:lnTo>
                  <a:pt x="3942" y="5694"/>
                </a:lnTo>
                <a:lnTo>
                  <a:pt x="4069" y="5805"/>
                </a:lnTo>
                <a:lnTo>
                  <a:pt x="4131" y="5862"/>
                </a:lnTo>
                <a:lnTo>
                  <a:pt x="4194" y="5918"/>
                </a:lnTo>
                <a:lnTo>
                  <a:pt x="4256" y="5976"/>
                </a:lnTo>
                <a:lnTo>
                  <a:pt x="4317" y="6033"/>
                </a:lnTo>
                <a:lnTo>
                  <a:pt x="4301" y="6041"/>
                </a:lnTo>
                <a:lnTo>
                  <a:pt x="4284" y="6051"/>
                </a:lnTo>
                <a:lnTo>
                  <a:pt x="4246" y="6074"/>
                </a:lnTo>
                <a:lnTo>
                  <a:pt x="4205" y="6101"/>
                </a:lnTo>
                <a:lnTo>
                  <a:pt x="4163" y="6128"/>
                </a:lnTo>
                <a:lnTo>
                  <a:pt x="4144" y="6087"/>
                </a:lnTo>
                <a:lnTo>
                  <a:pt x="4099" y="5995"/>
                </a:lnTo>
                <a:lnTo>
                  <a:pt x="4031" y="5854"/>
                </a:lnTo>
                <a:lnTo>
                  <a:pt x="4030" y="5862"/>
                </a:lnTo>
                <a:lnTo>
                  <a:pt x="4027" y="5869"/>
                </a:lnTo>
                <a:lnTo>
                  <a:pt x="4025" y="5875"/>
                </a:lnTo>
                <a:lnTo>
                  <a:pt x="4023" y="5882"/>
                </a:lnTo>
                <a:lnTo>
                  <a:pt x="4009" y="5857"/>
                </a:lnTo>
                <a:lnTo>
                  <a:pt x="3988" y="5825"/>
                </a:lnTo>
                <a:lnTo>
                  <a:pt x="3979" y="5807"/>
                </a:lnTo>
                <a:lnTo>
                  <a:pt x="3971" y="5791"/>
                </a:lnTo>
                <a:lnTo>
                  <a:pt x="3966" y="5777"/>
                </a:lnTo>
                <a:lnTo>
                  <a:pt x="3965" y="5771"/>
                </a:lnTo>
                <a:lnTo>
                  <a:pt x="3965" y="5767"/>
                </a:lnTo>
                <a:lnTo>
                  <a:pt x="3959" y="5775"/>
                </a:lnTo>
                <a:lnTo>
                  <a:pt x="3956" y="5784"/>
                </a:lnTo>
                <a:lnTo>
                  <a:pt x="3953" y="5792"/>
                </a:lnTo>
                <a:lnTo>
                  <a:pt x="3951" y="5784"/>
                </a:lnTo>
                <a:lnTo>
                  <a:pt x="3949" y="5776"/>
                </a:lnTo>
                <a:lnTo>
                  <a:pt x="3945" y="5768"/>
                </a:lnTo>
                <a:lnTo>
                  <a:pt x="3941" y="5760"/>
                </a:lnTo>
                <a:lnTo>
                  <a:pt x="3936" y="5753"/>
                </a:lnTo>
                <a:lnTo>
                  <a:pt x="3930" y="5746"/>
                </a:lnTo>
                <a:lnTo>
                  <a:pt x="3916" y="5730"/>
                </a:lnTo>
                <a:lnTo>
                  <a:pt x="3901" y="5717"/>
                </a:lnTo>
                <a:lnTo>
                  <a:pt x="3886" y="5703"/>
                </a:lnTo>
                <a:lnTo>
                  <a:pt x="3871" y="5692"/>
                </a:lnTo>
                <a:lnTo>
                  <a:pt x="3858" y="5683"/>
                </a:lnTo>
                <a:lnTo>
                  <a:pt x="3858" y="5685"/>
                </a:lnTo>
                <a:lnTo>
                  <a:pt x="3857" y="5690"/>
                </a:lnTo>
                <a:lnTo>
                  <a:pt x="3857" y="5699"/>
                </a:lnTo>
                <a:lnTo>
                  <a:pt x="3859" y="5710"/>
                </a:lnTo>
                <a:lnTo>
                  <a:pt x="3845" y="5698"/>
                </a:lnTo>
                <a:lnTo>
                  <a:pt x="3829" y="5688"/>
                </a:lnTo>
                <a:lnTo>
                  <a:pt x="3814" y="5680"/>
                </a:lnTo>
                <a:lnTo>
                  <a:pt x="3796" y="5674"/>
                </a:lnTo>
                <a:lnTo>
                  <a:pt x="3779" y="5669"/>
                </a:lnTo>
                <a:lnTo>
                  <a:pt x="3761" y="5666"/>
                </a:lnTo>
                <a:lnTo>
                  <a:pt x="3743" y="5665"/>
                </a:lnTo>
                <a:lnTo>
                  <a:pt x="3724" y="5665"/>
                </a:lnTo>
                <a:lnTo>
                  <a:pt x="3705" y="5666"/>
                </a:lnTo>
                <a:lnTo>
                  <a:pt x="3686" y="5669"/>
                </a:lnTo>
                <a:lnTo>
                  <a:pt x="3668" y="5673"/>
                </a:lnTo>
                <a:lnTo>
                  <a:pt x="3651" y="5677"/>
                </a:lnTo>
                <a:lnTo>
                  <a:pt x="3632" y="5682"/>
                </a:lnTo>
                <a:lnTo>
                  <a:pt x="3616" y="5688"/>
                </a:lnTo>
                <a:lnTo>
                  <a:pt x="3599" y="5694"/>
                </a:lnTo>
                <a:lnTo>
                  <a:pt x="3584" y="5700"/>
                </a:lnTo>
                <a:lnTo>
                  <a:pt x="3593" y="5720"/>
                </a:lnTo>
                <a:lnTo>
                  <a:pt x="3603" y="5737"/>
                </a:lnTo>
                <a:lnTo>
                  <a:pt x="3616" y="5755"/>
                </a:lnTo>
                <a:lnTo>
                  <a:pt x="3628" y="5770"/>
                </a:lnTo>
                <a:lnTo>
                  <a:pt x="3654" y="5803"/>
                </a:lnTo>
                <a:lnTo>
                  <a:pt x="3667" y="5819"/>
                </a:lnTo>
                <a:lnTo>
                  <a:pt x="3679" y="5836"/>
                </a:lnTo>
                <a:lnTo>
                  <a:pt x="3677" y="5837"/>
                </a:lnTo>
                <a:lnTo>
                  <a:pt x="3674" y="5837"/>
                </a:lnTo>
                <a:lnTo>
                  <a:pt x="3668" y="5837"/>
                </a:lnTo>
                <a:lnTo>
                  <a:pt x="3662" y="5835"/>
                </a:lnTo>
                <a:lnTo>
                  <a:pt x="3677" y="5844"/>
                </a:lnTo>
                <a:lnTo>
                  <a:pt x="3694" y="5853"/>
                </a:lnTo>
                <a:lnTo>
                  <a:pt x="3709" y="5863"/>
                </a:lnTo>
                <a:lnTo>
                  <a:pt x="3722" y="5871"/>
                </a:lnTo>
                <a:lnTo>
                  <a:pt x="3729" y="5875"/>
                </a:lnTo>
                <a:lnTo>
                  <a:pt x="3733" y="5880"/>
                </a:lnTo>
                <a:lnTo>
                  <a:pt x="3736" y="5884"/>
                </a:lnTo>
                <a:lnTo>
                  <a:pt x="3738" y="5888"/>
                </a:lnTo>
                <a:lnTo>
                  <a:pt x="3738" y="5892"/>
                </a:lnTo>
                <a:lnTo>
                  <a:pt x="3736" y="5897"/>
                </a:lnTo>
                <a:lnTo>
                  <a:pt x="3732" y="5901"/>
                </a:lnTo>
                <a:lnTo>
                  <a:pt x="3726" y="5905"/>
                </a:lnTo>
                <a:lnTo>
                  <a:pt x="3731" y="5906"/>
                </a:lnTo>
                <a:lnTo>
                  <a:pt x="3737" y="5907"/>
                </a:lnTo>
                <a:lnTo>
                  <a:pt x="3747" y="5913"/>
                </a:lnTo>
                <a:lnTo>
                  <a:pt x="3758" y="5920"/>
                </a:lnTo>
                <a:lnTo>
                  <a:pt x="3770" y="5929"/>
                </a:lnTo>
                <a:lnTo>
                  <a:pt x="3792" y="5948"/>
                </a:lnTo>
                <a:lnTo>
                  <a:pt x="3803" y="5956"/>
                </a:lnTo>
                <a:lnTo>
                  <a:pt x="3813" y="5962"/>
                </a:lnTo>
                <a:lnTo>
                  <a:pt x="3807" y="5962"/>
                </a:lnTo>
                <a:lnTo>
                  <a:pt x="3803" y="5963"/>
                </a:lnTo>
                <a:lnTo>
                  <a:pt x="3797" y="5964"/>
                </a:lnTo>
                <a:lnTo>
                  <a:pt x="3789" y="5964"/>
                </a:lnTo>
                <a:lnTo>
                  <a:pt x="3803" y="5968"/>
                </a:lnTo>
                <a:lnTo>
                  <a:pt x="3815" y="5975"/>
                </a:lnTo>
                <a:lnTo>
                  <a:pt x="3825" y="5981"/>
                </a:lnTo>
                <a:lnTo>
                  <a:pt x="3835" y="5988"/>
                </a:lnTo>
                <a:lnTo>
                  <a:pt x="3845" y="5996"/>
                </a:lnTo>
                <a:lnTo>
                  <a:pt x="3852" y="6005"/>
                </a:lnTo>
                <a:lnTo>
                  <a:pt x="3858" y="6015"/>
                </a:lnTo>
                <a:lnTo>
                  <a:pt x="3862" y="6024"/>
                </a:lnTo>
                <a:lnTo>
                  <a:pt x="3865" y="6034"/>
                </a:lnTo>
                <a:lnTo>
                  <a:pt x="3866" y="6044"/>
                </a:lnTo>
                <a:lnTo>
                  <a:pt x="3865" y="6054"/>
                </a:lnTo>
                <a:lnTo>
                  <a:pt x="3863" y="6064"/>
                </a:lnTo>
                <a:lnTo>
                  <a:pt x="3858" y="6074"/>
                </a:lnTo>
                <a:lnTo>
                  <a:pt x="3851" y="6083"/>
                </a:lnTo>
                <a:lnTo>
                  <a:pt x="3841" y="6093"/>
                </a:lnTo>
                <a:lnTo>
                  <a:pt x="3829" y="6101"/>
                </a:lnTo>
                <a:lnTo>
                  <a:pt x="3846" y="6111"/>
                </a:lnTo>
                <a:lnTo>
                  <a:pt x="3863" y="6119"/>
                </a:lnTo>
                <a:lnTo>
                  <a:pt x="3880" y="6127"/>
                </a:lnTo>
                <a:lnTo>
                  <a:pt x="3897" y="6133"/>
                </a:lnTo>
                <a:lnTo>
                  <a:pt x="3913" y="6137"/>
                </a:lnTo>
                <a:lnTo>
                  <a:pt x="3930" y="6140"/>
                </a:lnTo>
                <a:lnTo>
                  <a:pt x="3962" y="6144"/>
                </a:lnTo>
                <a:lnTo>
                  <a:pt x="3995" y="6147"/>
                </a:lnTo>
                <a:lnTo>
                  <a:pt x="4027" y="6151"/>
                </a:lnTo>
                <a:lnTo>
                  <a:pt x="4044" y="6154"/>
                </a:lnTo>
                <a:lnTo>
                  <a:pt x="4060" y="6158"/>
                </a:lnTo>
                <a:lnTo>
                  <a:pt x="4077" y="6164"/>
                </a:lnTo>
                <a:lnTo>
                  <a:pt x="4094" y="6170"/>
                </a:lnTo>
                <a:lnTo>
                  <a:pt x="3835" y="6324"/>
                </a:lnTo>
                <a:lnTo>
                  <a:pt x="3829" y="6318"/>
                </a:lnTo>
                <a:lnTo>
                  <a:pt x="3823" y="6312"/>
                </a:lnTo>
                <a:lnTo>
                  <a:pt x="3816" y="6303"/>
                </a:lnTo>
                <a:lnTo>
                  <a:pt x="3810" y="6294"/>
                </a:lnTo>
                <a:lnTo>
                  <a:pt x="3798" y="6274"/>
                </a:lnTo>
                <a:lnTo>
                  <a:pt x="3787" y="6251"/>
                </a:lnTo>
                <a:lnTo>
                  <a:pt x="3766" y="6205"/>
                </a:lnTo>
                <a:lnTo>
                  <a:pt x="3754" y="6183"/>
                </a:lnTo>
                <a:lnTo>
                  <a:pt x="3743" y="6166"/>
                </a:lnTo>
                <a:lnTo>
                  <a:pt x="3736" y="6186"/>
                </a:lnTo>
                <a:lnTo>
                  <a:pt x="3726" y="6170"/>
                </a:lnTo>
                <a:lnTo>
                  <a:pt x="3714" y="6155"/>
                </a:lnTo>
                <a:lnTo>
                  <a:pt x="3702" y="6142"/>
                </a:lnTo>
                <a:lnTo>
                  <a:pt x="3689" y="6130"/>
                </a:lnTo>
                <a:lnTo>
                  <a:pt x="3662" y="6106"/>
                </a:lnTo>
                <a:lnTo>
                  <a:pt x="3647" y="6095"/>
                </a:lnTo>
                <a:lnTo>
                  <a:pt x="3634" y="6081"/>
                </a:lnTo>
                <a:lnTo>
                  <a:pt x="3635" y="6089"/>
                </a:lnTo>
                <a:lnTo>
                  <a:pt x="3635" y="6095"/>
                </a:lnTo>
                <a:lnTo>
                  <a:pt x="3634" y="6102"/>
                </a:lnTo>
                <a:lnTo>
                  <a:pt x="3629" y="6100"/>
                </a:lnTo>
                <a:lnTo>
                  <a:pt x="3623" y="6097"/>
                </a:lnTo>
                <a:lnTo>
                  <a:pt x="3610" y="6088"/>
                </a:lnTo>
                <a:lnTo>
                  <a:pt x="3598" y="6076"/>
                </a:lnTo>
                <a:lnTo>
                  <a:pt x="3585" y="6063"/>
                </a:lnTo>
                <a:lnTo>
                  <a:pt x="3559" y="6035"/>
                </a:lnTo>
                <a:lnTo>
                  <a:pt x="3548" y="6024"/>
                </a:lnTo>
                <a:lnTo>
                  <a:pt x="3538" y="6016"/>
                </a:lnTo>
                <a:lnTo>
                  <a:pt x="3537" y="6027"/>
                </a:lnTo>
                <a:lnTo>
                  <a:pt x="3538" y="6034"/>
                </a:lnTo>
                <a:lnTo>
                  <a:pt x="3540" y="6038"/>
                </a:lnTo>
                <a:lnTo>
                  <a:pt x="3541" y="6040"/>
                </a:lnTo>
                <a:lnTo>
                  <a:pt x="3489" y="6002"/>
                </a:lnTo>
                <a:lnTo>
                  <a:pt x="3437" y="5966"/>
                </a:lnTo>
                <a:lnTo>
                  <a:pt x="3439" y="5986"/>
                </a:lnTo>
                <a:lnTo>
                  <a:pt x="3388" y="5987"/>
                </a:lnTo>
                <a:lnTo>
                  <a:pt x="3336" y="5987"/>
                </a:lnTo>
                <a:lnTo>
                  <a:pt x="3285" y="5987"/>
                </a:lnTo>
                <a:lnTo>
                  <a:pt x="3259" y="5988"/>
                </a:lnTo>
                <a:lnTo>
                  <a:pt x="3233" y="5989"/>
                </a:lnTo>
                <a:lnTo>
                  <a:pt x="3239" y="6006"/>
                </a:lnTo>
                <a:lnTo>
                  <a:pt x="3245" y="6024"/>
                </a:lnTo>
                <a:lnTo>
                  <a:pt x="3252" y="6040"/>
                </a:lnTo>
                <a:lnTo>
                  <a:pt x="3261" y="6056"/>
                </a:lnTo>
                <a:lnTo>
                  <a:pt x="3270" y="6071"/>
                </a:lnTo>
                <a:lnTo>
                  <a:pt x="3281" y="6087"/>
                </a:lnTo>
                <a:lnTo>
                  <a:pt x="3292" y="6101"/>
                </a:lnTo>
                <a:lnTo>
                  <a:pt x="3305" y="6114"/>
                </a:lnTo>
                <a:lnTo>
                  <a:pt x="3302" y="6115"/>
                </a:lnTo>
                <a:lnTo>
                  <a:pt x="3297" y="6116"/>
                </a:lnTo>
                <a:lnTo>
                  <a:pt x="3290" y="6116"/>
                </a:lnTo>
                <a:lnTo>
                  <a:pt x="3286" y="6115"/>
                </a:lnTo>
                <a:lnTo>
                  <a:pt x="3283" y="6113"/>
                </a:lnTo>
                <a:lnTo>
                  <a:pt x="3283" y="6116"/>
                </a:lnTo>
                <a:lnTo>
                  <a:pt x="3285" y="6119"/>
                </a:lnTo>
                <a:lnTo>
                  <a:pt x="3288" y="6123"/>
                </a:lnTo>
                <a:lnTo>
                  <a:pt x="3292" y="6126"/>
                </a:lnTo>
                <a:lnTo>
                  <a:pt x="3303" y="6132"/>
                </a:lnTo>
                <a:lnTo>
                  <a:pt x="3317" y="6138"/>
                </a:lnTo>
                <a:lnTo>
                  <a:pt x="3329" y="6143"/>
                </a:lnTo>
                <a:lnTo>
                  <a:pt x="3341" y="6147"/>
                </a:lnTo>
                <a:lnTo>
                  <a:pt x="3355" y="6150"/>
                </a:lnTo>
                <a:lnTo>
                  <a:pt x="3352" y="6153"/>
                </a:lnTo>
                <a:lnTo>
                  <a:pt x="3348" y="6156"/>
                </a:lnTo>
                <a:lnTo>
                  <a:pt x="3339" y="6161"/>
                </a:lnTo>
                <a:lnTo>
                  <a:pt x="3332" y="6164"/>
                </a:lnTo>
                <a:lnTo>
                  <a:pt x="3328" y="6164"/>
                </a:lnTo>
                <a:lnTo>
                  <a:pt x="3349" y="6175"/>
                </a:lnTo>
                <a:lnTo>
                  <a:pt x="3372" y="6186"/>
                </a:lnTo>
                <a:lnTo>
                  <a:pt x="3383" y="6190"/>
                </a:lnTo>
                <a:lnTo>
                  <a:pt x="3396" y="6194"/>
                </a:lnTo>
                <a:lnTo>
                  <a:pt x="3407" y="6198"/>
                </a:lnTo>
                <a:lnTo>
                  <a:pt x="3417" y="6199"/>
                </a:lnTo>
                <a:lnTo>
                  <a:pt x="3408" y="6202"/>
                </a:lnTo>
                <a:lnTo>
                  <a:pt x="3403" y="6206"/>
                </a:lnTo>
                <a:lnTo>
                  <a:pt x="3398" y="6209"/>
                </a:lnTo>
                <a:lnTo>
                  <a:pt x="3391" y="6212"/>
                </a:lnTo>
                <a:lnTo>
                  <a:pt x="3399" y="6213"/>
                </a:lnTo>
                <a:lnTo>
                  <a:pt x="3410" y="6217"/>
                </a:lnTo>
                <a:lnTo>
                  <a:pt x="3442" y="6228"/>
                </a:lnTo>
                <a:lnTo>
                  <a:pt x="3489" y="6248"/>
                </a:lnTo>
                <a:lnTo>
                  <a:pt x="3482" y="6250"/>
                </a:lnTo>
                <a:lnTo>
                  <a:pt x="3477" y="6253"/>
                </a:lnTo>
                <a:lnTo>
                  <a:pt x="3471" y="6257"/>
                </a:lnTo>
                <a:lnTo>
                  <a:pt x="3469" y="6259"/>
                </a:lnTo>
                <a:lnTo>
                  <a:pt x="3466" y="6260"/>
                </a:lnTo>
                <a:lnTo>
                  <a:pt x="3462" y="6261"/>
                </a:lnTo>
                <a:lnTo>
                  <a:pt x="3456" y="6261"/>
                </a:lnTo>
                <a:lnTo>
                  <a:pt x="3465" y="6263"/>
                </a:lnTo>
                <a:lnTo>
                  <a:pt x="3472" y="6266"/>
                </a:lnTo>
                <a:lnTo>
                  <a:pt x="3479" y="6269"/>
                </a:lnTo>
                <a:lnTo>
                  <a:pt x="3486" y="6274"/>
                </a:lnTo>
                <a:lnTo>
                  <a:pt x="3499" y="6283"/>
                </a:lnTo>
                <a:lnTo>
                  <a:pt x="3511" y="6292"/>
                </a:lnTo>
                <a:lnTo>
                  <a:pt x="3523" y="6302"/>
                </a:lnTo>
                <a:lnTo>
                  <a:pt x="3535" y="6312"/>
                </a:lnTo>
                <a:lnTo>
                  <a:pt x="3550" y="6320"/>
                </a:lnTo>
                <a:lnTo>
                  <a:pt x="3557" y="6323"/>
                </a:lnTo>
                <a:lnTo>
                  <a:pt x="3564" y="6325"/>
                </a:lnTo>
                <a:lnTo>
                  <a:pt x="3567" y="6328"/>
                </a:lnTo>
                <a:lnTo>
                  <a:pt x="3567" y="6330"/>
                </a:lnTo>
                <a:lnTo>
                  <a:pt x="3566" y="6332"/>
                </a:lnTo>
                <a:lnTo>
                  <a:pt x="3563" y="6333"/>
                </a:lnTo>
                <a:lnTo>
                  <a:pt x="3555" y="6335"/>
                </a:lnTo>
                <a:lnTo>
                  <a:pt x="3551" y="6337"/>
                </a:lnTo>
                <a:lnTo>
                  <a:pt x="3547" y="6339"/>
                </a:lnTo>
                <a:lnTo>
                  <a:pt x="3562" y="6345"/>
                </a:lnTo>
                <a:lnTo>
                  <a:pt x="3577" y="6351"/>
                </a:lnTo>
                <a:lnTo>
                  <a:pt x="3592" y="6354"/>
                </a:lnTo>
                <a:lnTo>
                  <a:pt x="3606" y="6355"/>
                </a:lnTo>
                <a:lnTo>
                  <a:pt x="3621" y="6356"/>
                </a:lnTo>
                <a:lnTo>
                  <a:pt x="3635" y="6355"/>
                </a:lnTo>
                <a:lnTo>
                  <a:pt x="3664" y="6353"/>
                </a:lnTo>
                <a:lnTo>
                  <a:pt x="3693" y="6350"/>
                </a:lnTo>
                <a:lnTo>
                  <a:pt x="3706" y="6350"/>
                </a:lnTo>
                <a:lnTo>
                  <a:pt x="3720" y="6349"/>
                </a:lnTo>
                <a:lnTo>
                  <a:pt x="3734" y="6350"/>
                </a:lnTo>
                <a:lnTo>
                  <a:pt x="3748" y="6352"/>
                </a:lnTo>
                <a:lnTo>
                  <a:pt x="3761" y="6355"/>
                </a:lnTo>
                <a:lnTo>
                  <a:pt x="3775" y="6360"/>
                </a:lnTo>
                <a:lnTo>
                  <a:pt x="3751" y="6375"/>
                </a:lnTo>
                <a:lnTo>
                  <a:pt x="3715" y="6400"/>
                </a:lnTo>
                <a:lnTo>
                  <a:pt x="3671" y="6429"/>
                </a:lnTo>
                <a:lnTo>
                  <a:pt x="3647" y="6443"/>
                </a:lnTo>
                <a:lnTo>
                  <a:pt x="3624" y="6457"/>
                </a:lnTo>
                <a:lnTo>
                  <a:pt x="3600" y="6470"/>
                </a:lnTo>
                <a:lnTo>
                  <a:pt x="3577" y="6481"/>
                </a:lnTo>
                <a:lnTo>
                  <a:pt x="3555" y="6490"/>
                </a:lnTo>
                <a:lnTo>
                  <a:pt x="3535" y="6496"/>
                </a:lnTo>
                <a:lnTo>
                  <a:pt x="3526" y="6498"/>
                </a:lnTo>
                <a:lnTo>
                  <a:pt x="3518" y="6500"/>
                </a:lnTo>
                <a:lnTo>
                  <a:pt x="3511" y="6500"/>
                </a:lnTo>
                <a:lnTo>
                  <a:pt x="3505" y="6498"/>
                </a:lnTo>
                <a:lnTo>
                  <a:pt x="3499" y="6496"/>
                </a:lnTo>
                <a:lnTo>
                  <a:pt x="3493" y="6493"/>
                </a:lnTo>
                <a:lnTo>
                  <a:pt x="3490" y="6489"/>
                </a:lnTo>
                <a:lnTo>
                  <a:pt x="3487" y="6483"/>
                </a:lnTo>
                <a:lnTo>
                  <a:pt x="3481" y="6463"/>
                </a:lnTo>
                <a:lnTo>
                  <a:pt x="3475" y="6444"/>
                </a:lnTo>
                <a:lnTo>
                  <a:pt x="3468" y="6426"/>
                </a:lnTo>
                <a:lnTo>
                  <a:pt x="3458" y="6408"/>
                </a:lnTo>
                <a:lnTo>
                  <a:pt x="3448" y="6392"/>
                </a:lnTo>
                <a:lnTo>
                  <a:pt x="3437" y="6375"/>
                </a:lnTo>
                <a:lnTo>
                  <a:pt x="3422" y="6361"/>
                </a:lnTo>
                <a:lnTo>
                  <a:pt x="3406" y="6346"/>
                </a:lnTo>
                <a:lnTo>
                  <a:pt x="3401" y="6366"/>
                </a:lnTo>
                <a:lnTo>
                  <a:pt x="3388" y="6350"/>
                </a:lnTo>
                <a:lnTo>
                  <a:pt x="3372" y="6334"/>
                </a:lnTo>
                <a:lnTo>
                  <a:pt x="3357" y="6321"/>
                </a:lnTo>
                <a:lnTo>
                  <a:pt x="3340" y="6308"/>
                </a:lnTo>
                <a:lnTo>
                  <a:pt x="3306" y="6284"/>
                </a:lnTo>
                <a:lnTo>
                  <a:pt x="3290" y="6271"/>
                </a:lnTo>
                <a:lnTo>
                  <a:pt x="3274" y="6259"/>
                </a:lnTo>
                <a:lnTo>
                  <a:pt x="3275" y="6266"/>
                </a:lnTo>
                <a:lnTo>
                  <a:pt x="3276" y="6272"/>
                </a:lnTo>
                <a:lnTo>
                  <a:pt x="3276" y="6280"/>
                </a:lnTo>
                <a:lnTo>
                  <a:pt x="3268" y="6277"/>
                </a:lnTo>
                <a:lnTo>
                  <a:pt x="3261" y="6274"/>
                </a:lnTo>
                <a:lnTo>
                  <a:pt x="3246" y="6264"/>
                </a:lnTo>
                <a:lnTo>
                  <a:pt x="3230" y="6252"/>
                </a:lnTo>
                <a:lnTo>
                  <a:pt x="3214" y="6239"/>
                </a:lnTo>
                <a:lnTo>
                  <a:pt x="3183" y="6212"/>
                </a:lnTo>
                <a:lnTo>
                  <a:pt x="3169" y="6200"/>
                </a:lnTo>
                <a:lnTo>
                  <a:pt x="3155" y="6190"/>
                </a:lnTo>
                <a:lnTo>
                  <a:pt x="3156" y="6202"/>
                </a:lnTo>
                <a:lnTo>
                  <a:pt x="3159" y="6209"/>
                </a:lnTo>
                <a:lnTo>
                  <a:pt x="3162" y="6214"/>
                </a:lnTo>
                <a:lnTo>
                  <a:pt x="3163" y="6215"/>
                </a:lnTo>
                <a:lnTo>
                  <a:pt x="3037" y="6139"/>
                </a:lnTo>
                <a:lnTo>
                  <a:pt x="3041" y="6158"/>
                </a:lnTo>
                <a:lnTo>
                  <a:pt x="2985" y="6158"/>
                </a:lnTo>
                <a:lnTo>
                  <a:pt x="2927" y="6156"/>
                </a:lnTo>
                <a:lnTo>
                  <a:pt x="2871" y="6156"/>
                </a:lnTo>
                <a:lnTo>
                  <a:pt x="2842" y="6156"/>
                </a:lnTo>
                <a:lnTo>
                  <a:pt x="2813" y="6157"/>
                </a:lnTo>
                <a:lnTo>
                  <a:pt x="2824" y="6175"/>
                </a:lnTo>
                <a:lnTo>
                  <a:pt x="2834" y="6191"/>
                </a:lnTo>
                <a:lnTo>
                  <a:pt x="2845" y="6207"/>
                </a:lnTo>
                <a:lnTo>
                  <a:pt x="2857" y="6222"/>
                </a:lnTo>
                <a:lnTo>
                  <a:pt x="2870" y="6237"/>
                </a:lnTo>
                <a:lnTo>
                  <a:pt x="2883" y="6251"/>
                </a:lnTo>
                <a:lnTo>
                  <a:pt x="2898" y="6264"/>
                </a:lnTo>
                <a:lnTo>
                  <a:pt x="2913" y="6278"/>
                </a:lnTo>
                <a:lnTo>
                  <a:pt x="2911" y="6279"/>
                </a:lnTo>
                <a:lnTo>
                  <a:pt x="2905" y="6280"/>
                </a:lnTo>
                <a:lnTo>
                  <a:pt x="2897" y="6279"/>
                </a:lnTo>
                <a:lnTo>
                  <a:pt x="2892" y="6279"/>
                </a:lnTo>
                <a:lnTo>
                  <a:pt x="2888" y="6277"/>
                </a:lnTo>
                <a:lnTo>
                  <a:pt x="2889" y="6280"/>
                </a:lnTo>
                <a:lnTo>
                  <a:pt x="2891" y="6283"/>
                </a:lnTo>
                <a:lnTo>
                  <a:pt x="2896" y="6286"/>
                </a:lnTo>
                <a:lnTo>
                  <a:pt x="2901" y="6289"/>
                </a:lnTo>
                <a:lnTo>
                  <a:pt x="2914" y="6296"/>
                </a:lnTo>
                <a:lnTo>
                  <a:pt x="2929" y="6301"/>
                </a:lnTo>
                <a:lnTo>
                  <a:pt x="2945" y="6306"/>
                </a:lnTo>
                <a:lnTo>
                  <a:pt x="2958" y="6311"/>
                </a:lnTo>
                <a:lnTo>
                  <a:pt x="2974" y="6315"/>
                </a:lnTo>
                <a:lnTo>
                  <a:pt x="2971" y="6318"/>
                </a:lnTo>
                <a:lnTo>
                  <a:pt x="2967" y="6321"/>
                </a:lnTo>
                <a:lnTo>
                  <a:pt x="2958" y="6325"/>
                </a:lnTo>
                <a:lnTo>
                  <a:pt x="2950" y="6327"/>
                </a:lnTo>
                <a:lnTo>
                  <a:pt x="2946" y="6328"/>
                </a:lnTo>
                <a:lnTo>
                  <a:pt x="2971" y="6339"/>
                </a:lnTo>
                <a:lnTo>
                  <a:pt x="2997" y="6351"/>
                </a:lnTo>
                <a:lnTo>
                  <a:pt x="3012" y="6356"/>
                </a:lnTo>
                <a:lnTo>
                  <a:pt x="3025" y="6360"/>
                </a:lnTo>
                <a:lnTo>
                  <a:pt x="3038" y="6362"/>
                </a:lnTo>
                <a:lnTo>
                  <a:pt x="3051" y="6363"/>
                </a:lnTo>
                <a:lnTo>
                  <a:pt x="3040" y="6367"/>
                </a:lnTo>
                <a:lnTo>
                  <a:pt x="3035" y="6370"/>
                </a:lnTo>
                <a:lnTo>
                  <a:pt x="3031" y="6373"/>
                </a:lnTo>
                <a:lnTo>
                  <a:pt x="3023" y="6376"/>
                </a:lnTo>
                <a:lnTo>
                  <a:pt x="3033" y="6377"/>
                </a:lnTo>
                <a:lnTo>
                  <a:pt x="3048" y="6381"/>
                </a:lnTo>
                <a:lnTo>
                  <a:pt x="3064" y="6387"/>
                </a:lnTo>
                <a:lnTo>
                  <a:pt x="3081" y="6394"/>
                </a:lnTo>
                <a:lnTo>
                  <a:pt x="3115" y="6406"/>
                </a:lnTo>
                <a:lnTo>
                  <a:pt x="3138" y="6414"/>
                </a:lnTo>
                <a:lnTo>
                  <a:pt x="3131" y="6416"/>
                </a:lnTo>
                <a:lnTo>
                  <a:pt x="3126" y="6418"/>
                </a:lnTo>
                <a:lnTo>
                  <a:pt x="3119" y="6424"/>
                </a:lnTo>
                <a:lnTo>
                  <a:pt x="3116" y="6426"/>
                </a:lnTo>
                <a:lnTo>
                  <a:pt x="3113" y="6427"/>
                </a:lnTo>
                <a:lnTo>
                  <a:pt x="3109" y="6428"/>
                </a:lnTo>
                <a:lnTo>
                  <a:pt x="3104" y="6428"/>
                </a:lnTo>
                <a:lnTo>
                  <a:pt x="3119" y="6431"/>
                </a:lnTo>
                <a:lnTo>
                  <a:pt x="3138" y="6438"/>
                </a:lnTo>
                <a:lnTo>
                  <a:pt x="3159" y="6446"/>
                </a:lnTo>
                <a:lnTo>
                  <a:pt x="3179" y="6457"/>
                </a:lnTo>
                <a:lnTo>
                  <a:pt x="3200" y="6469"/>
                </a:lnTo>
                <a:lnTo>
                  <a:pt x="3218" y="6482"/>
                </a:lnTo>
                <a:lnTo>
                  <a:pt x="3226" y="6488"/>
                </a:lnTo>
                <a:lnTo>
                  <a:pt x="3232" y="6494"/>
                </a:lnTo>
                <a:lnTo>
                  <a:pt x="3239" y="6501"/>
                </a:lnTo>
                <a:lnTo>
                  <a:pt x="3243" y="6507"/>
                </a:lnTo>
                <a:lnTo>
                  <a:pt x="3233" y="6513"/>
                </a:lnTo>
                <a:lnTo>
                  <a:pt x="3224" y="6518"/>
                </a:lnTo>
                <a:lnTo>
                  <a:pt x="3214" y="6522"/>
                </a:lnTo>
                <a:lnTo>
                  <a:pt x="3204" y="6526"/>
                </a:lnTo>
                <a:lnTo>
                  <a:pt x="3219" y="6532"/>
                </a:lnTo>
                <a:lnTo>
                  <a:pt x="3233" y="6536"/>
                </a:lnTo>
                <a:lnTo>
                  <a:pt x="3249" y="6541"/>
                </a:lnTo>
                <a:lnTo>
                  <a:pt x="3263" y="6544"/>
                </a:lnTo>
                <a:lnTo>
                  <a:pt x="3277" y="6546"/>
                </a:lnTo>
                <a:lnTo>
                  <a:pt x="3291" y="6547"/>
                </a:lnTo>
                <a:lnTo>
                  <a:pt x="3318" y="6549"/>
                </a:lnTo>
                <a:lnTo>
                  <a:pt x="3373" y="6550"/>
                </a:lnTo>
                <a:lnTo>
                  <a:pt x="3401" y="6551"/>
                </a:lnTo>
                <a:lnTo>
                  <a:pt x="3432" y="6555"/>
                </a:lnTo>
                <a:lnTo>
                  <a:pt x="3354" y="6596"/>
                </a:lnTo>
                <a:lnTo>
                  <a:pt x="3321" y="6615"/>
                </a:lnTo>
                <a:lnTo>
                  <a:pt x="3289" y="6631"/>
                </a:lnTo>
                <a:lnTo>
                  <a:pt x="3260" y="6645"/>
                </a:lnTo>
                <a:lnTo>
                  <a:pt x="3233" y="6657"/>
                </a:lnTo>
                <a:lnTo>
                  <a:pt x="3221" y="6661"/>
                </a:lnTo>
                <a:lnTo>
                  <a:pt x="3208" y="6665"/>
                </a:lnTo>
                <a:lnTo>
                  <a:pt x="3195" y="6668"/>
                </a:lnTo>
                <a:lnTo>
                  <a:pt x="3183" y="6670"/>
                </a:lnTo>
                <a:lnTo>
                  <a:pt x="3171" y="6672"/>
                </a:lnTo>
                <a:lnTo>
                  <a:pt x="3159" y="6672"/>
                </a:lnTo>
                <a:lnTo>
                  <a:pt x="3147" y="6672"/>
                </a:lnTo>
                <a:lnTo>
                  <a:pt x="3135" y="6670"/>
                </a:lnTo>
                <a:lnTo>
                  <a:pt x="3122" y="6668"/>
                </a:lnTo>
                <a:lnTo>
                  <a:pt x="3109" y="6665"/>
                </a:lnTo>
                <a:lnTo>
                  <a:pt x="3097" y="6661"/>
                </a:lnTo>
                <a:lnTo>
                  <a:pt x="3084" y="6655"/>
                </a:lnTo>
                <a:lnTo>
                  <a:pt x="3070" y="6648"/>
                </a:lnTo>
                <a:lnTo>
                  <a:pt x="3056" y="6641"/>
                </a:lnTo>
                <a:lnTo>
                  <a:pt x="3041" y="6632"/>
                </a:lnTo>
                <a:lnTo>
                  <a:pt x="3026" y="6622"/>
                </a:lnTo>
                <a:lnTo>
                  <a:pt x="3011" y="6610"/>
                </a:lnTo>
                <a:lnTo>
                  <a:pt x="2994" y="6598"/>
                </a:lnTo>
                <a:lnTo>
                  <a:pt x="2959" y="6568"/>
                </a:lnTo>
                <a:lnTo>
                  <a:pt x="2958" y="6569"/>
                </a:lnTo>
                <a:lnTo>
                  <a:pt x="2958" y="6573"/>
                </a:lnTo>
                <a:lnTo>
                  <a:pt x="2959" y="6579"/>
                </a:lnTo>
                <a:lnTo>
                  <a:pt x="2960" y="6582"/>
                </a:lnTo>
                <a:lnTo>
                  <a:pt x="2962" y="6585"/>
                </a:lnTo>
                <a:lnTo>
                  <a:pt x="2951" y="6579"/>
                </a:lnTo>
                <a:lnTo>
                  <a:pt x="2938" y="6570"/>
                </a:lnTo>
                <a:lnTo>
                  <a:pt x="2923" y="6560"/>
                </a:lnTo>
                <a:lnTo>
                  <a:pt x="2908" y="6549"/>
                </a:lnTo>
                <a:lnTo>
                  <a:pt x="2880" y="6525"/>
                </a:lnTo>
                <a:lnTo>
                  <a:pt x="2869" y="6514"/>
                </a:lnTo>
                <a:lnTo>
                  <a:pt x="2860" y="6505"/>
                </a:lnTo>
                <a:lnTo>
                  <a:pt x="2862" y="6511"/>
                </a:lnTo>
                <a:lnTo>
                  <a:pt x="2863" y="6515"/>
                </a:lnTo>
                <a:lnTo>
                  <a:pt x="2862" y="6521"/>
                </a:lnTo>
                <a:lnTo>
                  <a:pt x="2836" y="6503"/>
                </a:lnTo>
                <a:lnTo>
                  <a:pt x="2803" y="6478"/>
                </a:lnTo>
                <a:lnTo>
                  <a:pt x="2787" y="6466"/>
                </a:lnTo>
                <a:lnTo>
                  <a:pt x="2772" y="6452"/>
                </a:lnTo>
                <a:lnTo>
                  <a:pt x="2762" y="6441"/>
                </a:lnTo>
                <a:lnTo>
                  <a:pt x="2758" y="6436"/>
                </a:lnTo>
                <a:lnTo>
                  <a:pt x="2756" y="6431"/>
                </a:lnTo>
                <a:lnTo>
                  <a:pt x="2754" y="6440"/>
                </a:lnTo>
                <a:lnTo>
                  <a:pt x="2753" y="6447"/>
                </a:lnTo>
                <a:lnTo>
                  <a:pt x="2754" y="6455"/>
                </a:lnTo>
                <a:lnTo>
                  <a:pt x="2750" y="6449"/>
                </a:lnTo>
                <a:lnTo>
                  <a:pt x="2745" y="6443"/>
                </a:lnTo>
                <a:lnTo>
                  <a:pt x="2739" y="6438"/>
                </a:lnTo>
                <a:lnTo>
                  <a:pt x="2733" y="6432"/>
                </a:lnTo>
                <a:lnTo>
                  <a:pt x="2719" y="6421"/>
                </a:lnTo>
                <a:lnTo>
                  <a:pt x="2702" y="6412"/>
                </a:lnTo>
                <a:lnTo>
                  <a:pt x="2686" y="6403"/>
                </a:lnTo>
                <a:lnTo>
                  <a:pt x="2670" y="6396"/>
                </a:lnTo>
                <a:lnTo>
                  <a:pt x="2640" y="6382"/>
                </a:lnTo>
                <a:lnTo>
                  <a:pt x="2642" y="6391"/>
                </a:lnTo>
                <a:lnTo>
                  <a:pt x="2642" y="6400"/>
                </a:lnTo>
                <a:lnTo>
                  <a:pt x="2642" y="6408"/>
                </a:lnTo>
                <a:lnTo>
                  <a:pt x="2641" y="6417"/>
                </a:lnTo>
                <a:lnTo>
                  <a:pt x="2627" y="6405"/>
                </a:lnTo>
                <a:lnTo>
                  <a:pt x="2613" y="6395"/>
                </a:lnTo>
                <a:lnTo>
                  <a:pt x="2598" y="6387"/>
                </a:lnTo>
                <a:lnTo>
                  <a:pt x="2582" y="6380"/>
                </a:lnTo>
                <a:lnTo>
                  <a:pt x="2567" y="6376"/>
                </a:lnTo>
                <a:lnTo>
                  <a:pt x="2550" y="6374"/>
                </a:lnTo>
                <a:lnTo>
                  <a:pt x="2534" y="6374"/>
                </a:lnTo>
                <a:lnTo>
                  <a:pt x="2518" y="6374"/>
                </a:lnTo>
                <a:lnTo>
                  <a:pt x="2501" y="6376"/>
                </a:lnTo>
                <a:lnTo>
                  <a:pt x="2484" y="6379"/>
                </a:lnTo>
                <a:lnTo>
                  <a:pt x="2450" y="6387"/>
                </a:lnTo>
                <a:lnTo>
                  <a:pt x="2386" y="6403"/>
                </a:lnTo>
                <a:lnTo>
                  <a:pt x="2392" y="6414"/>
                </a:lnTo>
                <a:lnTo>
                  <a:pt x="2399" y="6425"/>
                </a:lnTo>
                <a:lnTo>
                  <a:pt x="2408" y="6434"/>
                </a:lnTo>
                <a:lnTo>
                  <a:pt x="2415" y="6442"/>
                </a:lnTo>
                <a:lnTo>
                  <a:pt x="2431" y="6458"/>
                </a:lnTo>
                <a:lnTo>
                  <a:pt x="2449" y="6474"/>
                </a:lnTo>
                <a:lnTo>
                  <a:pt x="2467" y="6488"/>
                </a:lnTo>
                <a:lnTo>
                  <a:pt x="2486" y="6502"/>
                </a:lnTo>
                <a:lnTo>
                  <a:pt x="2505" y="6516"/>
                </a:lnTo>
                <a:lnTo>
                  <a:pt x="2525" y="6531"/>
                </a:lnTo>
                <a:lnTo>
                  <a:pt x="2524" y="6532"/>
                </a:lnTo>
                <a:lnTo>
                  <a:pt x="2521" y="6533"/>
                </a:lnTo>
                <a:lnTo>
                  <a:pt x="2514" y="6533"/>
                </a:lnTo>
                <a:lnTo>
                  <a:pt x="2506" y="6532"/>
                </a:lnTo>
                <a:lnTo>
                  <a:pt x="2525" y="6539"/>
                </a:lnTo>
                <a:lnTo>
                  <a:pt x="2545" y="6545"/>
                </a:lnTo>
                <a:lnTo>
                  <a:pt x="2565" y="6550"/>
                </a:lnTo>
                <a:lnTo>
                  <a:pt x="2581" y="6556"/>
                </a:lnTo>
                <a:lnTo>
                  <a:pt x="2589" y="6559"/>
                </a:lnTo>
                <a:lnTo>
                  <a:pt x="2595" y="6562"/>
                </a:lnTo>
                <a:lnTo>
                  <a:pt x="2600" y="6566"/>
                </a:lnTo>
                <a:lnTo>
                  <a:pt x="2603" y="6569"/>
                </a:lnTo>
                <a:lnTo>
                  <a:pt x="2604" y="6573"/>
                </a:lnTo>
                <a:lnTo>
                  <a:pt x="2603" y="6579"/>
                </a:lnTo>
                <a:lnTo>
                  <a:pt x="2600" y="6583"/>
                </a:lnTo>
                <a:lnTo>
                  <a:pt x="2595" y="6588"/>
                </a:lnTo>
                <a:lnTo>
                  <a:pt x="2601" y="6588"/>
                </a:lnTo>
                <a:lnTo>
                  <a:pt x="2607" y="6589"/>
                </a:lnTo>
                <a:lnTo>
                  <a:pt x="2620" y="6593"/>
                </a:lnTo>
                <a:lnTo>
                  <a:pt x="2635" y="6598"/>
                </a:lnTo>
                <a:lnTo>
                  <a:pt x="2648" y="6605"/>
                </a:lnTo>
                <a:lnTo>
                  <a:pt x="2676" y="6619"/>
                </a:lnTo>
                <a:lnTo>
                  <a:pt x="2689" y="6625"/>
                </a:lnTo>
                <a:lnTo>
                  <a:pt x="2702" y="6629"/>
                </a:lnTo>
                <a:lnTo>
                  <a:pt x="2696" y="6630"/>
                </a:lnTo>
                <a:lnTo>
                  <a:pt x="2691" y="6632"/>
                </a:lnTo>
                <a:lnTo>
                  <a:pt x="2686" y="6634"/>
                </a:lnTo>
                <a:lnTo>
                  <a:pt x="2679" y="6635"/>
                </a:lnTo>
                <a:lnTo>
                  <a:pt x="2692" y="6636"/>
                </a:lnTo>
                <a:lnTo>
                  <a:pt x="2706" y="6639"/>
                </a:lnTo>
                <a:lnTo>
                  <a:pt x="2718" y="6642"/>
                </a:lnTo>
                <a:lnTo>
                  <a:pt x="2729" y="6646"/>
                </a:lnTo>
                <a:lnTo>
                  <a:pt x="2740" y="6652"/>
                </a:lnTo>
                <a:lnTo>
                  <a:pt x="2750" y="6657"/>
                </a:lnTo>
                <a:lnTo>
                  <a:pt x="2759" y="6663"/>
                </a:lnTo>
                <a:lnTo>
                  <a:pt x="2766" y="6669"/>
                </a:lnTo>
                <a:lnTo>
                  <a:pt x="2772" y="6677"/>
                </a:lnTo>
                <a:lnTo>
                  <a:pt x="2777" y="6684"/>
                </a:lnTo>
                <a:lnTo>
                  <a:pt x="2781" y="6694"/>
                </a:lnTo>
                <a:lnTo>
                  <a:pt x="2782" y="6702"/>
                </a:lnTo>
                <a:lnTo>
                  <a:pt x="2782" y="6712"/>
                </a:lnTo>
                <a:lnTo>
                  <a:pt x="2778" y="6722"/>
                </a:lnTo>
                <a:lnTo>
                  <a:pt x="2773" y="6733"/>
                </a:lnTo>
                <a:lnTo>
                  <a:pt x="2767" y="6744"/>
                </a:lnTo>
                <a:lnTo>
                  <a:pt x="2784" y="6748"/>
                </a:lnTo>
                <a:lnTo>
                  <a:pt x="2800" y="6751"/>
                </a:lnTo>
                <a:lnTo>
                  <a:pt x="2817" y="6753"/>
                </a:lnTo>
                <a:lnTo>
                  <a:pt x="2834" y="6754"/>
                </a:lnTo>
                <a:lnTo>
                  <a:pt x="2869" y="6754"/>
                </a:lnTo>
                <a:lnTo>
                  <a:pt x="2903" y="6752"/>
                </a:lnTo>
                <a:lnTo>
                  <a:pt x="2937" y="6751"/>
                </a:lnTo>
                <a:lnTo>
                  <a:pt x="2970" y="6751"/>
                </a:lnTo>
                <a:lnTo>
                  <a:pt x="2986" y="6751"/>
                </a:lnTo>
                <a:lnTo>
                  <a:pt x="3001" y="6753"/>
                </a:lnTo>
                <a:lnTo>
                  <a:pt x="3017" y="6756"/>
                </a:lnTo>
                <a:lnTo>
                  <a:pt x="3032" y="6760"/>
                </a:lnTo>
                <a:lnTo>
                  <a:pt x="2986" y="6785"/>
                </a:lnTo>
                <a:lnTo>
                  <a:pt x="2937" y="6811"/>
                </a:lnTo>
                <a:lnTo>
                  <a:pt x="2912" y="6822"/>
                </a:lnTo>
                <a:lnTo>
                  <a:pt x="2887" y="6832"/>
                </a:lnTo>
                <a:lnTo>
                  <a:pt x="2863" y="6842"/>
                </a:lnTo>
                <a:lnTo>
                  <a:pt x="2839" y="6848"/>
                </a:lnTo>
                <a:lnTo>
                  <a:pt x="2827" y="6850"/>
                </a:lnTo>
                <a:lnTo>
                  <a:pt x="2814" y="6852"/>
                </a:lnTo>
                <a:lnTo>
                  <a:pt x="2803" y="6852"/>
                </a:lnTo>
                <a:lnTo>
                  <a:pt x="2791" y="6852"/>
                </a:lnTo>
                <a:lnTo>
                  <a:pt x="2779" y="6851"/>
                </a:lnTo>
                <a:lnTo>
                  <a:pt x="2768" y="6849"/>
                </a:lnTo>
                <a:lnTo>
                  <a:pt x="2757" y="6846"/>
                </a:lnTo>
                <a:lnTo>
                  <a:pt x="2746" y="6842"/>
                </a:lnTo>
                <a:lnTo>
                  <a:pt x="2735" y="6836"/>
                </a:lnTo>
                <a:lnTo>
                  <a:pt x="2725" y="6830"/>
                </a:lnTo>
                <a:lnTo>
                  <a:pt x="2715" y="6822"/>
                </a:lnTo>
                <a:lnTo>
                  <a:pt x="2705" y="6814"/>
                </a:lnTo>
                <a:lnTo>
                  <a:pt x="2694" y="6803"/>
                </a:lnTo>
                <a:lnTo>
                  <a:pt x="2685" y="6791"/>
                </a:lnTo>
                <a:lnTo>
                  <a:pt x="2676" y="6778"/>
                </a:lnTo>
                <a:lnTo>
                  <a:pt x="2668" y="6762"/>
                </a:lnTo>
                <a:lnTo>
                  <a:pt x="2668" y="6776"/>
                </a:lnTo>
                <a:lnTo>
                  <a:pt x="2669" y="6788"/>
                </a:lnTo>
                <a:lnTo>
                  <a:pt x="2655" y="6780"/>
                </a:lnTo>
                <a:lnTo>
                  <a:pt x="2642" y="6771"/>
                </a:lnTo>
                <a:lnTo>
                  <a:pt x="2629" y="6759"/>
                </a:lnTo>
                <a:lnTo>
                  <a:pt x="2615" y="6748"/>
                </a:lnTo>
                <a:lnTo>
                  <a:pt x="2589" y="6723"/>
                </a:lnTo>
                <a:lnTo>
                  <a:pt x="2567" y="6701"/>
                </a:lnTo>
                <a:lnTo>
                  <a:pt x="2568" y="6707"/>
                </a:lnTo>
                <a:lnTo>
                  <a:pt x="2568" y="6711"/>
                </a:lnTo>
                <a:lnTo>
                  <a:pt x="2568" y="6718"/>
                </a:lnTo>
                <a:lnTo>
                  <a:pt x="2544" y="6695"/>
                </a:lnTo>
                <a:lnTo>
                  <a:pt x="2520" y="6673"/>
                </a:lnTo>
                <a:lnTo>
                  <a:pt x="2493" y="6654"/>
                </a:lnTo>
                <a:lnTo>
                  <a:pt x="2465" y="6635"/>
                </a:lnTo>
                <a:lnTo>
                  <a:pt x="2464" y="6639"/>
                </a:lnTo>
                <a:lnTo>
                  <a:pt x="2465" y="6644"/>
                </a:lnTo>
                <a:lnTo>
                  <a:pt x="2466" y="6654"/>
                </a:lnTo>
                <a:lnTo>
                  <a:pt x="2455" y="6643"/>
                </a:lnTo>
                <a:lnTo>
                  <a:pt x="2443" y="6634"/>
                </a:lnTo>
                <a:lnTo>
                  <a:pt x="2429" y="6626"/>
                </a:lnTo>
                <a:lnTo>
                  <a:pt x="2416" y="6618"/>
                </a:lnTo>
                <a:lnTo>
                  <a:pt x="2387" y="6603"/>
                </a:lnTo>
                <a:lnTo>
                  <a:pt x="2359" y="6591"/>
                </a:lnTo>
                <a:lnTo>
                  <a:pt x="2358" y="6595"/>
                </a:lnTo>
                <a:lnTo>
                  <a:pt x="2358" y="6599"/>
                </a:lnTo>
                <a:lnTo>
                  <a:pt x="2359" y="6603"/>
                </a:lnTo>
                <a:lnTo>
                  <a:pt x="2324" y="6597"/>
                </a:lnTo>
                <a:lnTo>
                  <a:pt x="2293" y="6594"/>
                </a:lnTo>
                <a:lnTo>
                  <a:pt x="2263" y="6592"/>
                </a:lnTo>
                <a:lnTo>
                  <a:pt x="2233" y="6592"/>
                </a:lnTo>
                <a:lnTo>
                  <a:pt x="2219" y="6593"/>
                </a:lnTo>
                <a:lnTo>
                  <a:pt x="2204" y="6594"/>
                </a:lnTo>
                <a:lnTo>
                  <a:pt x="2190" y="6597"/>
                </a:lnTo>
                <a:lnTo>
                  <a:pt x="2174" y="6600"/>
                </a:lnTo>
                <a:lnTo>
                  <a:pt x="2159" y="6603"/>
                </a:lnTo>
                <a:lnTo>
                  <a:pt x="2144" y="6608"/>
                </a:lnTo>
                <a:lnTo>
                  <a:pt x="2111" y="6620"/>
                </a:lnTo>
                <a:lnTo>
                  <a:pt x="2124" y="6636"/>
                </a:lnTo>
                <a:lnTo>
                  <a:pt x="2140" y="6651"/>
                </a:lnTo>
                <a:lnTo>
                  <a:pt x="2155" y="6664"/>
                </a:lnTo>
                <a:lnTo>
                  <a:pt x="2171" y="6675"/>
                </a:lnTo>
                <a:lnTo>
                  <a:pt x="2204" y="6698"/>
                </a:lnTo>
                <a:lnTo>
                  <a:pt x="2239" y="6721"/>
                </a:lnTo>
                <a:lnTo>
                  <a:pt x="2237" y="6723"/>
                </a:lnTo>
                <a:lnTo>
                  <a:pt x="2235" y="6724"/>
                </a:lnTo>
                <a:lnTo>
                  <a:pt x="2231" y="6726"/>
                </a:lnTo>
                <a:lnTo>
                  <a:pt x="2228" y="6726"/>
                </a:lnTo>
                <a:lnTo>
                  <a:pt x="2226" y="6726"/>
                </a:lnTo>
                <a:lnTo>
                  <a:pt x="2251" y="6739"/>
                </a:lnTo>
                <a:lnTo>
                  <a:pt x="2265" y="6746"/>
                </a:lnTo>
                <a:lnTo>
                  <a:pt x="2279" y="6752"/>
                </a:lnTo>
                <a:lnTo>
                  <a:pt x="2294" y="6758"/>
                </a:lnTo>
                <a:lnTo>
                  <a:pt x="2308" y="6762"/>
                </a:lnTo>
                <a:lnTo>
                  <a:pt x="2322" y="6765"/>
                </a:lnTo>
                <a:lnTo>
                  <a:pt x="2336" y="6766"/>
                </a:lnTo>
                <a:lnTo>
                  <a:pt x="2328" y="6769"/>
                </a:lnTo>
                <a:lnTo>
                  <a:pt x="2321" y="6772"/>
                </a:lnTo>
                <a:lnTo>
                  <a:pt x="2311" y="6778"/>
                </a:lnTo>
                <a:lnTo>
                  <a:pt x="2316" y="6778"/>
                </a:lnTo>
                <a:lnTo>
                  <a:pt x="2322" y="6780"/>
                </a:lnTo>
                <a:lnTo>
                  <a:pt x="2337" y="6784"/>
                </a:lnTo>
                <a:lnTo>
                  <a:pt x="2353" y="6790"/>
                </a:lnTo>
                <a:lnTo>
                  <a:pt x="2369" y="6798"/>
                </a:lnTo>
                <a:lnTo>
                  <a:pt x="2398" y="6814"/>
                </a:lnTo>
                <a:lnTo>
                  <a:pt x="2410" y="6820"/>
                </a:lnTo>
                <a:lnTo>
                  <a:pt x="2418" y="6823"/>
                </a:lnTo>
                <a:lnTo>
                  <a:pt x="2410" y="6823"/>
                </a:lnTo>
                <a:lnTo>
                  <a:pt x="2403" y="6823"/>
                </a:lnTo>
                <a:lnTo>
                  <a:pt x="2395" y="6825"/>
                </a:lnTo>
                <a:lnTo>
                  <a:pt x="2386" y="6826"/>
                </a:lnTo>
                <a:lnTo>
                  <a:pt x="2427" y="6847"/>
                </a:lnTo>
                <a:lnTo>
                  <a:pt x="2466" y="6870"/>
                </a:lnTo>
                <a:lnTo>
                  <a:pt x="2461" y="6870"/>
                </a:lnTo>
                <a:lnTo>
                  <a:pt x="2456" y="6873"/>
                </a:lnTo>
                <a:lnTo>
                  <a:pt x="2450" y="6877"/>
                </a:lnTo>
                <a:lnTo>
                  <a:pt x="2445" y="6881"/>
                </a:lnTo>
                <a:lnTo>
                  <a:pt x="2436" y="6889"/>
                </a:lnTo>
                <a:lnTo>
                  <a:pt x="2433" y="6893"/>
                </a:lnTo>
                <a:lnTo>
                  <a:pt x="2447" y="6895"/>
                </a:lnTo>
                <a:lnTo>
                  <a:pt x="2460" y="6899"/>
                </a:lnTo>
                <a:lnTo>
                  <a:pt x="2471" y="6904"/>
                </a:lnTo>
                <a:lnTo>
                  <a:pt x="2484" y="6909"/>
                </a:lnTo>
                <a:lnTo>
                  <a:pt x="2506" y="6921"/>
                </a:lnTo>
                <a:lnTo>
                  <a:pt x="2529" y="6933"/>
                </a:lnTo>
                <a:lnTo>
                  <a:pt x="2552" y="6944"/>
                </a:lnTo>
                <a:lnTo>
                  <a:pt x="2565" y="6949"/>
                </a:lnTo>
                <a:lnTo>
                  <a:pt x="2577" y="6954"/>
                </a:lnTo>
                <a:lnTo>
                  <a:pt x="2590" y="6957"/>
                </a:lnTo>
                <a:lnTo>
                  <a:pt x="2604" y="6960"/>
                </a:lnTo>
                <a:lnTo>
                  <a:pt x="2619" y="6961"/>
                </a:lnTo>
                <a:lnTo>
                  <a:pt x="2635" y="6960"/>
                </a:lnTo>
                <a:lnTo>
                  <a:pt x="2594" y="6979"/>
                </a:lnTo>
                <a:lnTo>
                  <a:pt x="2573" y="6987"/>
                </a:lnTo>
                <a:lnTo>
                  <a:pt x="2554" y="6995"/>
                </a:lnTo>
                <a:lnTo>
                  <a:pt x="2534" y="7001"/>
                </a:lnTo>
                <a:lnTo>
                  <a:pt x="2516" y="7006"/>
                </a:lnTo>
                <a:lnTo>
                  <a:pt x="2497" y="7009"/>
                </a:lnTo>
                <a:lnTo>
                  <a:pt x="2479" y="7011"/>
                </a:lnTo>
                <a:lnTo>
                  <a:pt x="2460" y="7010"/>
                </a:lnTo>
                <a:lnTo>
                  <a:pt x="2443" y="7008"/>
                </a:lnTo>
                <a:lnTo>
                  <a:pt x="2433" y="7006"/>
                </a:lnTo>
                <a:lnTo>
                  <a:pt x="2424" y="7003"/>
                </a:lnTo>
                <a:lnTo>
                  <a:pt x="2416" y="6999"/>
                </a:lnTo>
                <a:lnTo>
                  <a:pt x="2408" y="6995"/>
                </a:lnTo>
                <a:lnTo>
                  <a:pt x="2398" y="6990"/>
                </a:lnTo>
                <a:lnTo>
                  <a:pt x="2390" y="6984"/>
                </a:lnTo>
                <a:lnTo>
                  <a:pt x="2382" y="6978"/>
                </a:lnTo>
                <a:lnTo>
                  <a:pt x="2374" y="6971"/>
                </a:lnTo>
                <a:lnTo>
                  <a:pt x="2366" y="6963"/>
                </a:lnTo>
                <a:lnTo>
                  <a:pt x="2357" y="6954"/>
                </a:lnTo>
                <a:lnTo>
                  <a:pt x="2341" y="6934"/>
                </a:lnTo>
                <a:lnTo>
                  <a:pt x="2338" y="6940"/>
                </a:lnTo>
                <a:lnTo>
                  <a:pt x="2336" y="6947"/>
                </a:lnTo>
                <a:lnTo>
                  <a:pt x="2335" y="6955"/>
                </a:lnTo>
                <a:lnTo>
                  <a:pt x="2336" y="6962"/>
                </a:lnTo>
                <a:lnTo>
                  <a:pt x="2325" y="6956"/>
                </a:lnTo>
                <a:lnTo>
                  <a:pt x="2314" y="6948"/>
                </a:lnTo>
                <a:lnTo>
                  <a:pt x="2292" y="6931"/>
                </a:lnTo>
                <a:lnTo>
                  <a:pt x="2270" y="6912"/>
                </a:lnTo>
                <a:lnTo>
                  <a:pt x="2252" y="6896"/>
                </a:lnTo>
                <a:lnTo>
                  <a:pt x="2254" y="6901"/>
                </a:lnTo>
                <a:lnTo>
                  <a:pt x="2254" y="6905"/>
                </a:lnTo>
                <a:lnTo>
                  <a:pt x="2253" y="6912"/>
                </a:lnTo>
                <a:lnTo>
                  <a:pt x="2248" y="6906"/>
                </a:lnTo>
                <a:lnTo>
                  <a:pt x="2243" y="6900"/>
                </a:lnTo>
                <a:lnTo>
                  <a:pt x="2236" y="6894"/>
                </a:lnTo>
                <a:lnTo>
                  <a:pt x="2229" y="6889"/>
                </a:lnTo>
                <a:lnTo>
                  <a:pt x="2213" y="6878"/>
                </a:lnTo>
                <a:lnTo>
                  <a:pt x="2195" y="6867"/>
                </a:lnTo>
                <a:lnTo>
                  <a:pt x="2178" y="6857"/>
                </a:lnTo>
                <a:lnTo>
                  <a:pt x="2162" y="6847"/>
                </a:lnTo>
                <a:lnTo>
                  <a:pt x="2156" y="6842"/>
                </a:lnTo>
                <a:lnTo>
                  <a:pt x="2151" y="6835"/>
                </a:lnTo>
                <a:lnTo>
                  <a:pt x="2146" y="6830"/>
                </a:lnTo>
                <a:lnTo>
                  <a:pt x="2143" y="6824"/>
                </a:lnTo>
                <a:lnTo>
                  <a:pt x="2139" y="6837"/>
                </a:lnTo>
                <a:lnTo>
                  <a:pt x="2133" y="6829"/>
                </a:lnTo>
                <a:lnTo>
                  <a:pt x="2128" y="6822"/>
                </a:lnTo>
                <a:lnTo>
                  <a:pt x="2121" y="6816"/>
                </a:lnTo>
                <a:lnTo>
                  <a:pt x="2115" y="6811"/>
                </a:lnTo>
                <a:lnTo>
                  <a:pt x="2107" y="6806"/>
                </a:lnTo>
                <a:lnTo>
                  <a:pt x="2098" y="6803"/>
                </a:lnTo>
                <a:lnTo>
                  <a:pt x="2090" y="6799"/>
                </a:lnTo>
                <a:lnTo>
                  <a:pt x="2081" y="6796"/>
                </a:lnTo>
                <a:lnTo>
                  <a:pt x="2072" y="6795"/>
                </a:lnTo>
                <a:lnTo>
                  <a:pt x="2062" y="6794"/>
                </a:lnTo>
                <a:lnTo>
                  <a:pt x="2041" y="6793"/>
                </a:lnTo>
                <a:lnTo>
                  <a:pt x="2019" y="6795"/>
                </a:lnTo>
                <a:lnTo>
                  <a:pt x="1998" y="6798"/>
                </a:lnTo>
                <a:lnTo>
                  <a:pt x="1975" y="6803"/>
                </a:lnTo>
                <a:lnTo>
                  <a:pt x="1954" y="6809"/>
                </a:lnTo>
                <a:lnTo>
                  <a:pt x="1932" y="6815"/>
                </a:lnTo>
                <a:lnTo>
                  <a:pt x="1913" y="6822"/>
                </a:lnTo>
                <a:lnTo>
                  <a:pt x="1876" y="6835"/>
                </a:lnTo>
                <a:lnTo>
                  <a:pt x="1848" y="6848"/>
                </a:lnTo>
                <a:lnTo>
                  <a:pt x="1854" y="6856"/>
                </a:lnTo>
                <a:lnTo>
                  <a:pt x="1861" y="6864"/>
                </a:lnTo>
                <a:lnTo>
                  <a:pt x="1868" y="6870"/>
                </a:lnTo>
                <a:lnTo>
                  <a:pt x="1875" y="6878"/>
                </a:lnTo>
                <a:lnTo>
                  <a:pt x="1890" y="6888"/>
                </a:lnTo>
                <a:lnTo>
                  <a:pt x="1905" y="6896"/>
                </a:lnTo>
                <a:lnTo>
                  <a:pt x="1922" y="6903"/>
                </a:lnTo>
                <a:lnTo>
                  <a:pt x="1938" y="6909"/>
                </a:lnTo>
                <a:lnTo>
                  <a:pt x="1976" y="6921"/>
                </a:lnTo>
                <a:lnTo>
                  <a:pt x="1970" y="6924"/>
                </a:lnTo>
                <a:lnTo>
                  <a:pt x="1966" y="6924"/>
                </a:lnTo>
                <a:lnTo>
                  <a:pt x="1963" y="6924"/>
                </a:lnTo>
                <a:lnTo>
                  <a:pt x="1962" y="6924"/>
                </a:lnTo>
                <a:lnTo>
                  <a:pt x="1983" y="6934"/>
                </a:lnTo>
                <a:lnTo>
                  <a:pt x="2006" y="6943"/>
                </a:lnTo>
                <a:lnTo>
                  <a:pt x="2018" y="6947"/>
                </a:lnTo>
                <a:lnTo>
                  <a:pt x="2030" y="6952"/>
                </a:lnTo>
                <a:lnTo>
                  <a:pt x="2041" y="6955"/>
                </a:lnTo>
                <a:lnTo>
                  <a:pt x="2052" y="6956"/>
                </a:lnTo>
                <a:lnTo>
                  <a:pt x="2044" y="6958"/>
                </a:lnTo>
                <a:lnTo>
                  <a:pt x="2040" y="6960"/>
                </a:lnTo>
                <a:lnTo>
                  <a:pt x="2037" y="6963"/>
                </a:lnTo>
                <a:lnTo>
                  <a:pt x="2035" y="6964"/>
                </a:lnTo>
                <a:lnTo>
                  <a:pt x="2031" y="6966"/>
                </a:lnTo>
                <a:lnTo>
                  <a:pt x="2051" y="6974"/>
                </a:lnTo>
                <a:lnTo>
                  <a:pt x="2072" y="6982"/>
                </a:lnTo>
                <a:lnTo>
                  <a:pt x="2093" y="6990"/>
                </a:lnTo>
                <a:lnTo>
                  <a:pt x="2115" y="6997"/>
                </a:lnTo>
                <a:lnTo>
                  <a:pt x="2110" y="7000"/>
                </a:lnTo>
                <a:lnTo>
                  <a:pt x="2106" y="7004"/>
                </a:lnTo>
                <a:lnTo>
                  <a:pt x="2101" y="7011"/>
                </a:lnTo>
                <a:lnTo>
                  <a:pt x="2105" y="7012"/>
                </a:lnTo>
                <a:lnTo>
                  <a:pt x="2110" y="7013"/>
                </a:lnTo>
                <a:lnTo>
                  <a:pt x="2115" y="7015"/>
                </a:lnTo>
                <a:lnTo>
                  <a:pt x="2121" y="7018"/>
                </a:lnTo>
                <a:lnTo>
                  <a:pt x="2132" y="7025"/>
                </a:lnTo>
                <a:lnTo>
                  <a:pt x="2146" y="7035"/>
                </a:lnTo>
                <a:lnTo>
                  <a:pt x="2169" y="7055"/>
                </a:lnTo>
                <a:lnTo>
                  <a:pt x="2181" y="7063"/>
                </a:lnTo>
                <a:lnTo>
                  <a:pt x="2190" y="7070"/>
                </a:lnTo>
                <a:lnTo>
                  <a:pt x="2187" y="7071"/>
                </a:lnTo>
                <a:lnTo>
                  <a:pt x="2184" y="7072"/>
                </a:lnTo>
                <a:lnTo>
                  <a:pt x="2180" y="7075"/>
                </a:lnTo>
                <a:lnTo>
                  <a:pt x="2178" y="7078"/>
                </a:lnTo>
                <a:lnTo>
                  <a:pt x="2177" y="7079"/>
                </a:lnTo>
                <a:lnTo>
                  <a:pt x="2195" y="7089"/>
                </a:lnTo>
                <a:lnTo>
                  <a:pt x="2214" y="7095"/>
                </a:lnTo>
                <a:lnTo>
                  <a:pt x="2231" y="7100"/>
                </a:lnTo>
                <a:lnTo>
                  <a:pt x="2249" y="7104"/>
                </a:lnTo>
                <a:lnTo>
                  <a:pt x="2268" y="7104"/>
                </a:lnTo>
                <a:lnTo>
                  <a:pt x="2287" y="7103"/>
                </a:lnTo>
                <a:lnTo>
                  <a:pt x="2308" y="7099"/>
                </a:lnTo>
                <a:lnTo>
                  <a:pt x="2330" y="7094"/>
                </a:lnTo>
                <a:lnTo>
                  <a:pt x="2289" y="7113"/>
                </a:lnTo>
                <a:lnTo>
                  <a:pt x="2247" y="7130"/>
                </a:lnTo>
                <a:lnTo>
                  <a:pt x="2228" y="7138"/>
                </a:lnTo>
                <a:lnTo>
                  <a:pt x="2208" y="7146"/>
                </a:lnTo>
                <a:lnTo>
                  <a:pt x="2189" y="7151"/>
                </a:lnTo>
                <a:lnTo>
                  <a:pt x="2169" y="7155"/>
                </a:lnTo>
                <a:lnTo>
                  <a:pt x="2150" y="7157"/>
                </a:lnTo>
                <a:lnTo>
                  <a:pt x="2131" y="7158"/>
                </a:lnTo>
                <a:lnTo>
                  <a:pt x="2112" y="7156"/>
                </a:lnTo>
                <a:lnTo>
                  <a:pt x="2103" y="7154"/>
                </a:lnTo>
                <a:lnTo>
                  <a:pt x="2092" y="7151"/>
                </a:lnTo>
                <a:lnTo>
                  <a:pt x="2083" y="7148"/>
                </a:lnTo>
                <a:lnTo>
                  <a:pt x="2074" y="7144"/>
                </a:lnTo>
                <a:lnTo>
                  <a:pt x="2064" y="7138"/>
                </a:lnTo>
                <a:lnTo>
                  <a:pt x="2054" y="7133"/>
                </a:lnTo>
                <a:lnTo>
                  <a:pt x="2045" y="7127"/>
                </a:lnTo>
                <a:lnTo>
                  <a:pt x="2035" y="7119"/>
                </a:lnTo>
                <a:lnTo>
                  <a:pt x="2026" y="7111"/>
                </a:lnTo>
                <a:lnTo>
                  <a:pt x="2016" y="7101"/>
                </a:lnTo>
                <a:lnTo>
                  <a:pt x="2015" y="7106"/>
                </a:lnTo>
                <a:lnTo>
                  <a:pt x="2015" y="7110"/>
                </a:lnTo>
                <a:lnTo>
                  <a:pt x="2017" y="7114"/>
                </a:lnTo>
                <a:lnTo>
                  <a:pt x="1998" y="7107"/>
                </a:lnTo>
                <a:lnTo>
                  <a:pt x="1975" y="7098"/>
                </a:lnTo>
                <a:lnTo>
                  <a:pt x="1955" y="7088"/>
                </a:lnTo>
                <a:lnTo>
                  <a:pt x="1944" y="7083"/>
                </a:lnTo>
                <a:lnTo>
                  <a:pt x="1936" y="7078"/>
                </a:lnTo>
                <a:lnTo>
                  <a:pt x="1939" y="7082"/>
                </a:lnTo>
                <a:lnTo>
                  <a:pt x="1940" y="7085"/>
                </a:lnTo>
                <a:lnTo>
                  <a:pt x="1939" y="7091"/>
                </a:lnTo>
                <a:lnTo>
                  <a:pt x="1932" y="7083"/>
                </a:lnTo>
                <a:lnTo>
                  <a:pt x="1925" y="7075"/>
                </a:lnTo>
                <a:lnTo>
                  <a:pt x="1917" y="7067"/>
                </a:lnTo>
                <a:lnTo>
                  <a:pt x="1907" y="7059"/>
                </a:lnTo>
                <a:lnTo>
                  <a:pt x="1898" y="7053"/>
                </a:lnTo>
                <a:lnTo>
                  <a:pt x="1888" y="7047"/>
                </a:lnTo>
                <a:lnTo>
                  <a:pt x="1878" y="7042"/>
                </a:lnTo>
                <a:lnTo>
                  <a:pt x="1867" y="7037"/>
                </a:lnTo>
                <a:lnTo>
                  <a:pt x="1845" y="7029"/>
                </a:lnTo>
                <a:lnTo>
                  <a:pt x="1821" y="7021"/>
                </a:lnTo>
                <a:lnTo>
                  <a:pt x="1797" y="7017"/>
                </a:lnTo>
                <a:lnTo>
                  <a:pt x="1772" y="7015"/>
                </a:lnTo>
                <a:lnTo>
                  <a:pt x="1746" y="7014"/>
                </a:lnTo>
                <a:lnTo>
                  <a:pt x="1722" y="7014"/>
                </a:lnTo>
                <a:lnTo>
                  <a:pt x="1697" y="7017"/>
                </a:lnTo>
                <a:lnTo>
                  <a:pt x="1672" y="7021"/>
                </a:lnTo>
                <a:lnTo>
                  <a:pt x="1650" y="7027"/>
                </a:lnTo>
                <a:lnTo>
                  <a:pt x="1627" y="7033"/>
                </a:lnTo>
                <a:lnTo>
                  <a:pt x="1606" y="7041"/>
                </a:lnTo>
                <a:lnTo>
                  <a:pt x="1588" y="7050"/>
                </a:lnTo>
                <a:lnTo>
                  <a:pt x="1600" y="7061"/>
                </a:lnTo>
                <a:lnTo>
                  <a:pt x="1613" y="7071"/>
                </a:lnTo>
                <a:lnTo>
                  <a:pt x="1626" y="7078"/>
                </a:lnTo>
                <a:lnTo>
                  <a:pt x="1639" y="7084"/>
                </a:lnTo>
                <a:lnTo>
                  <a:pt x="1667" y="7096"/>
                </a:lnTo>
                <a:lnTo>
                  <a:pt x="1697" y="7109"/>
                </a:lnTo>
                <a:lnTo>
                  <a:pt x="1694" y="7110"/>
                </a:lnTo>
                <a:lnTo>
                  <a:pt x="1690" y="7111"/>
                </a:lnTo>
                <a:lnTo>
                  <a:pt x="1684" y="7112"/>
                </a:lnTo>
                <a:lnTo>
                  <a:pt x="1676" y="7111"/>
                </a:lnTo>
                <a:lnTo>
                  <a:pt x="1717" y="7125"/>
                </a:lnTo>
                <a:lnTo>
                  <a:pt x="1739" y="7131"/>
                </a:lnTo>
                <a:lnTo>
                  <a:pt x="1749" y="7134"/>
                </a:lnTo>
                <a:lnTo>
                  <a:pt x="1760" y="7135"/>
                </a:lnTo>
                <a:lnTo>
                  <a:pt x="1751" y="7136"/>
                </a:lnTo>
                <a:lnTo>
                  <a:pt x="1748" y="7138"/>
                </a:lnTo>
                <a:lnTo>
                  <a:pt x="1745" y="7141"/>
                </a:lnTo>
                <a:lnTo>
                  <a:pt x="1739" y="7144"/>
                </a:lnTo>
                <a:lnTo>
                  <a:pt x="1757" y="7151"/>
                </a:lnTo>
                <a:lnTo>
                  <a:pt x="1777" y="7158"/>
                </a:lnTo>
                <a:lnTo>
                  <a:pt x="1798" y="7163"/>
                </a:lnTo>
                <a:lnTo>
                  <a:pt x="1817" y="7168"/>
                </a:lnTo>
                <a:lnTo>
                  <a:pt x="1812" y="7171"/>
                </a:lnTo>
                <a:lnTo>
                  <a:pt x="1809" y="7174"/>
                </a:lnTo>
                <a:lnTo>
                  <a:pt x="1803" y="7182"/>
                </a:lnTo>
                <a:lnTo>
                  <a:pt x="1807" y="7182"/>
                </a:lnTo>
                <a:lnTo>
                  <a:pt x="1812" y="7183"/>
                </a:lnTo>
                <a:lnTo>
                  <a:pt x="1822" y="7187"/>
                </a:lnTo>
                <a:lnTo>
                  <a:pt x="1832" y="7193"/>
                </a:lnTo>
                <a:lnTo>
                  <a:pt x="1844" y="7201"/>
                </a:lnTo>
                <a:lnTo>
                  <a:pt x="1866" y="7218"/>
                </a:lnTo>
                <a:lnTo>
                  <a:pt x="1876" y="7225"/>
                </a:lnTo>
                <a:lnTo>
                  <a:pt x="1885" y="7230"/>
                </a:lnTo>
                <a:lnTo>
                  <a:pt x="1879" y="7232"/>
                </a:lnTo>
                <a:lnTo>
                  <a:pt x="1876" y="7234"/>
                </a:lnTo>
                <a:lnTo>
                  <a:pt x="1874" y="7236"/>
                </a:lnTo>
                <a:lnTo>
                  <a:pt x="1873" y="7237"/>
                </a:lnTo>
                <a:lnTo>
                  <a:pt x="1883" y="7239"/>
                </a:lnTo>
                <a:lnTo>
                  <a:pt x="1890" y="7241"/>
                </a:lnTo>
                <a:lnTo>
                  <a:pt x="1897" y="7244"/>
                </a:lnTo>
                <a:lnTo>
                  <a:pt x="1903" y="7248"/>
                </a:lnTo>
                <a:lnTo>
                  <a:pt x="1917" y="7257"/>
                </a:lnTo>
                <a:lnTo>
                  <a:pt x="1924" y="7261"/>
                </a:lnTo>
                <a:lnTo>
                  <a:pt x="1933" y="7264"/>
                </a:lnTo>
                <a:lnTo>
                  <a:pt x="1906" y="7274"/>
                </a:lnTo>
                <a:lnTo>
                  <a:pt x="1894" y="7279"/>
                </a:lnTo>
                <a:lnTo>
                  <a:pt x="1882" y="7282"/>
                </a:lnTo>
                <a:lnTo>
                  <a:pt x="1869" y="7285"/>
                </a:lnTo>
                <a:lnTo>
                  <a:pt x="1858" y="7286"/>
                </a:lnTo>
                <a:lnTo>
                  <a:pt x="1848" y="7287"/>
                </a:lnTo>
                <a:lnTo>
                  <a:pt x="1837" y="7286"/>
                </a:lnTo>
                <a:lnTo>
                  <a:pt x="1826" y="7285"/>
                </a:lnTo>
                <a:lnTo>
                  <a:pt x="1816" y="7282"/>
                </a:lnTo>
                <a:lnTo>
                  <a:pt x="1806" y="7278"/>
                </a:lnTo>
                <a:lnTo>
                  <a:pt x="1795" y="7273"/>
                </a:lnTo>
                <a:lnTo>
                  <a:pt x="1785" y="7266"/>
                </a:lnTo>
                <a:lnTo>
                  <a:pt x="1776" y="7258"/>
                </a:lnTo>
                <a:lnTo>
                  <a:pt x="1766" y="7247"/>
                </a:lnTo>
                <a:lnTo>
                  <a:pt x="1755" y="7235"/>
                </a:lnTo>
                <a:lnTo>
                  <a:pt x="1754" y="7239"/>
                </a:lnTo>
                <a:lnTo>
                  <a:pt x="1753" y="7242"/>
                </a:lnTo>
                <a:lnTo>
                  <a:pt x="1754" y="7246"/>
                </a:lnTo>
                <a:lnTo>
                  <a:pt x="1741" y="7238"/>
                </a:lnTo>
                <a:lnTo>
                  <a:pt x="1725" y="7227"/>
                </a:lnTo>
                <a:lnTo>
                  <a:pt x="1709" y="7216"/>
                </a:lnTo>
                <a:lnTo>
                  <a:pt x="1698" y="7204"/>
                </a:lnTo>
                <a:lnTo>
                  <a:pt x="1699" y="7208"/>
                </a:lnTo>
                <a:lnTo>
                  <a:pt x="1699" y="7212"/>
                </a:lnTo>
                <a:lnTo>
                  <a:pt x="1698" y="7218"/>
                </a:lnTo>
                <a:lnTo>
                  <a:pt x="1693" y="7208"/>
                </a:lnTo>
                <a:lnTo>
                  <a:pt x="1687" y="7201"/>
                </a:lnTo>
                <a:lnTo>
                  <a:pt x="1679" y="7193"/>
                </a:lnTo>
                <a:lnTo>
                  <a:pt x="1672" y="7186"/>
                </a:lnTo>
                <a:lnTo>
                  <a:pt x="1664" y="7180"/>
                </a:lnTo>
                <a:lnTo>
                  <a:pt x="1656" y="7172"/>
                </a:lnTo>
                <a:lnTo>
                  <a:pt x="1637" y="7161"/>
                </a:lnTo>
                <a:lnTo>
                  <a:pt x="1617" y="7151"/>
                </a:lnTo>
                <a:lnTo>
                  <a:pt x="1595" y="7143"/>
                </a:lnTo>
                <a:lnTo>
                  <a:pt x="1574" y="7135"/>
                </a:lnTo>
                <a:lnTo>
                  <a:pt x="1550" y="7130"/>
                </a:lnTo>
                <a:lnTo>
                  <a:pt x="1526" y="7126"/>
                </a:lnTo>
                <a:lnTo>
                  <a:pt x="1503" y="7124"/>
                </a:lnTo>
                <a:lnTo>
                  <a:pt x="1479" y="7123"/>
                </a:lnTo>
                <a:lnTo>
                  <a:pt x="1457" y="7123"/>
                </a:lnTo>
                <a:lnTo>
                  <a:pt x="1434" y="7124"/>
                </a:lnTo>
                <a:lnTo>
                  <a:pt x="1413" y="7127"/>
                </a:lnTo>
                <a:lnTo>
                  <a:pt x="1394" y="7131"/>
                </a:lnTo>
                <a:lnTo>
                  <a:pt x="1375" y="7137"/>
                </a:lnTo>
                <a:lnTo>
                  <a:pt x="1384" y="7147"/>
                </a:lnTo>
                <a:lnTo>
                  <a:pt x="1392" y="7156"/>
                </a:lnTo>
                <a:lnTo>
                  <a:pt x="1400" y="7164"/>
                </a:lnTo>
                <a:lnTo>
                  <a:pt x="1409" y="7171"/>
                </a:lnTo>
                <a:lnTo>
                  <a:pt x="1429" y="7185"/>
                </a:lnTo>
                <a:lnTo>
                  <a:pt x="1450" y="7198"/>
                </a:lnTo>
                <a:lnTo>
                  <a:pt x="1446" y="7199"/>
                </a:lnTo>
                <a:lnTo>
                  <a:pt x="1443" y="7199"/>
                </a:lnTo>
                <a:lnTo>
                  <a:pt x="1437" y="7199"/>
                </a:lnTo>
                <a:lnTo>
                  <a:pt x="1431" y="7198"/>
                </a:lnTo>
                <a:lnTo>
                  <a:pt x="1467" y="7217"/>
                </a:lnTo>
                <a:lnTo>
                  <a:pt x="1485" y="7225"/>
                </a:lnTo>
                <a:lnTo>
                  <a:pt x="1495" y="7229"/>
                </a:lnTo>
                <a:lnTo>
                  <a:pt x="1503" y="7231"/>
                </a:lnTo>
                <a:lnTo>
                  <a:pt x="1496" y="7231"/>
                </a:lnTo>
                <a:lnTo>
                  <a:pt x="1492" y="7232"/>
                </a:lnTo>
                <a:lnTo>
                  <a:pt x="1489" y="7234"/>
                </a:lnTo>
                <a:lnTo>
                  <a:pt x="1483" y="7235"/>
                </a:lnTo>
                <a:lnTo>
                  <a:pt x="1516" y="7254"/>
                </a:lnTo>
                <a:lnTo>
                  <a:pt x="1551" y="7269"/>
                </a:lnTo>
                <a:lnTo>
                  <a:pt x="1546" y="7271"/>
                </a:lnTo>
                <a:lnTo>
                  <a:pt x="1542" y="7273"/>
                </a:lnTo>
                <a:lnTo>
                  <a:pt x="1537" y="7278"/>
                </a:lnTo>
                <a:lnTo>
                  <a:pt x="1554" y="7291"/>
                </a:lnTo>
                <a:lnTo>
                  <a:pt x="1572" y="7304"/>
                </a:lnTo>
                <a:lnTo>
                  <a:pt x="1588" y="7318"/>
                </a:lnTo>
                <a:lnTo>
                  <a:pt x="1604" y="7333"/>
                </a:lnTo>
                <a:lnTo>
                  <a:pt x="1598" y="7333"/>
                </a:lnTo>
                <a:lnTo>
                  <a:pt x="1594" y="7335"/>
                </a:lnTo>
                <a:lnTo>
                  <a:pt x="1591" y="7338"/>
                </a:lnTo>
                <a:lnTo>
                  <a:pt x="1603" y="7346"/>
                </a:lnTo>
                <a:lnTo>
                  <a:pt x="1616" y="7354"/>
                </a:lnTo>
                <a:lnTo>
                  <a:pt x="1629" y="7361"/>
                </a:lnTo>
                <a:lnTo>
                  <a:pt x="1642" y="7367"/>
                </a:lnTo>
                <a:lnTo>
                  <a:pt x="1657" y="7371"/>
                </a:lnTo>
                <a:lnTo>
                  <a:pt x="1672" y="7373"/>
                </a:lnTo>
                <a:lnTo>
                  <a:pt x="1688" y="7372"/>
                </a:lnTo>
                <a:lnTo>
                  <a:pt x="1695" y="7371"/>
                </a:lnTo>
                <a:lnTo>
                  <a:pt x="1703" y="7370"/>
                </a:lnTo>
                <a:lnTo>
                  <a:pt x="1675" y="7384"/>
                </a:lnTo>
                <a:lnTo>
                  <a:pt x="1650" y="7397"/>
                </a:lnTo>
                <a:lnTo>
                  <a:pt x="1638" y="7402"/>
                </a:lnTo>
                <a:lnTo>
                  <a:pt x="1626" y="7407"/>
                </a:lnTo>
                <a:lnTo>
                  <a:pt x="1616" y="7410"/>
                </a:lnTo>
                <a:lnTo>
                  <a:pt x="1604" y="7412"/>
                </a:lnTo>
                <a:lnTo>
                  <a:pt x="1593" y="7413"/>
                </a:lnTo>
                <a:lnTo>
                  <a:pt x="1582" y="7413"/>
                </a:lnTo>
                <a:lnTo>
                  <a:pt x="1571" y="7412"/>
                </a:lnTo>
                <a:lnTo>
                  <a:pt x="1559" y="7409"/>
                </a:lnTo>
                <a:lnTo>
                  <a:pt x="1548" y="7404"/>
                </a:lnTo>
                <a:lnTo>
                  <a:pt x="1535" y="7397"/>
                </a:lnTo>
                <a:lnTo>
                  <a:pt x="1522" y="7389"/>
                </a:lnTo>
                <a:lnTo>
                  <a:pt x="1508" y="7379"/>
                </a:lnTo>
                <a:lnTo>
                  <a:pt x="1508" y="7382"/>
                </a:lnTo>
                <a:lnTo>
                  <a:pt x="1508" y="7384"/>
                </a:lnTo>
                <a:lnTo>
                  <a:pt x="1510" y="7387"/>
                </a:lnTo>
                <a:lnTo>
                  <a:pt x="1498" y="7385"/>
                </a:lnTo>
                <a:lnTo>
                  <a:pt x="1484" y="7380"/>
                </a:lnTo>
                <a:lnTo>
                  <a:pt x="1470" y="7375"/>
                </a:lnTo>
                <a:lnTo>
                  <a:pt x="1459" y="7370"/>
                </a:lnTo>
                <a:lnTo>
                  <a:pt x="1461" y="7373"/>
                </a:lnTo>
                <a:lnTo>
                  <a:pt x="1462" y="7375"/>
                </a:lnTo>
                <a:lnTo>
                  <a:pt x="1462" y="7379"/>
                </a:lnTo>
                <a:lnTo>
                  <a:pt x="1457" y="7374"/>
                </a:lnTo>
                <a:lnTo>
                  <a:pt x="1450" y="7370"/>
                </a:lnTo>
                <a:lnTo>
                  <a:pt x="1436" y="7361"/>
                </a:lnTo>
                <a:lnTo>
                  <a:pt x="1422" y="7356"/>
                </a:lnTo>
                <a:lnTo>
                  <a:pt x="1406" y="7352"/>
                </a:lnTo>
                <a:lnTo>
                  <a:pt x="1390" y="7349"/>
                </a:lnTo>
                <a:lnTo>
                  <a:pt x="1372" y="7348"/>
                </a:lnTo>
                <a:lnTo>
                  <a:pt x="1355" y="7348"/>
                </a:lnTo>
                <a:lnTo>
                  <a:pt x="1336" y="7349"/>
                </a:lnTo>
                <a:lnTo>
                  <a:pt x="1319" y="7352"/>
                </a:lnTo>
                <a:lnTo>
                  <a:pt x="1301" y="7355"/>
                </a:lnTo>
                <a:lnTo>
                  <a:pt x="1284" y="7360"/>
                </a:lnTo>
                <a:lnTo>
                  <a:pt x="1268" y="7366"/>
                </a:lnTo>
                <a:lnTo>
                  <a:pt x="1252" y="7371"/>
                </a:lnTo>
                <a:lnTo>
                  <a:pt x="1237" y="7378"/>
                </a:lnTo>
                <a:lnTo>
                  <a:pt x="1223" y="7384"/>
                </a:lnTo>
                <a:lnTo>
                  <a:pt x="1212" y="7391"/>
                </a:lnTo>
                <a:lnTo>
                  <a:pt x="1219" y="7397"/>
                </a:lnTo>
                <a:lnTo>
                  <a:pt x="1227" y="7402"/>
                </a:lnTo>
                <a:lnTo>
                  <a:pt x="1236" y="7407"/>
                </a:lnTo>
                <a:lnTo>
                  <a:pt x="1244" y="7411"/>
                </a:lnTo>
                <a:lnTo>
                  <a:pt x="1260" y="7417"/>
                </a:lnTo>
                <a:lnTo>
                  <a:pt x="1278" y="7423"/>
                </a:lnTo>
                <a:lnTo>
                  <a:pt x="1274" y="7425"/>
                </a:lnTo>
                <a:lnTo>
                  <a:pt x="1269" y="7426"/>
                </a:lnTo>
                <a:lnTo>
                  <a:pt x="1263" y="7426"/>
                </a:lnTo>
                <a:lnTo>
                  <a:pt x="1293" y="7433"/>
                </a:lnTo>
                <a:lnTo>
                  <a:pt x="1309" y="7436"/>
                </a:lnTo>
                <a:lnTo>
                  <a:pt x="1323" y="7437"/>
                </a:lnTo>
                <a:lnTo>
                  <a:pt x="1318" y="7438"/>
                </a:lnTo>
                <a:lnTo>
                  <a:pt x="1316" y="7440"/>
                </a:lnTo>
                <a:lnTo>
                  <a:pt x="1314" y="7442"/>
                </a:lnTo>
                <a:lnTo>
                  <a:pt x="1310" y="7444"/>
                </a:lnTo>
                <a:lnTo>
                  <a:pt x="1368" y="7459"/>
                </a:lnTo>
                <a:lnTo>
                  <a:pt x="1362" y="7462"/>
                </a:lnTo>
                <a:lnTo>
                  <a:pt x="1359" y="7464"/>
                </a:lnTo>
                <a:lnTo>
                  <a:pt x="1357" y="7466"/>
                </a:lnTo>
                <a:lnTo>
                  <a:pt x="1377" y="7476"/>
                </a:lnTo>
                <a:lnTo>
                  <a:pt x="1399" y="7488"/>
                </a:lnTo>
                <a:lnTo>
                  <a:pt x="1420" y="7500"/>
                </a:lnTo>
                <a:lnTo>
                  <a:pt x="1439" y="7512"/>
                </a:lnTo>
                <a:lnTo>
                  <a:pt x="1428" y="7519"/>
                </a:lnTo>
                <a:lnTo>
                  <a:pt x="1417" y="7524"/>
                </a:lnTo>
                <a:lnTo>
                  <a:pt x="1406" y="7527"/>
                </a:lnTo>
                <a:lnTo>
                  <a:pt x="1395" y="7530"/>
                </a:lnTo>
                <a:lnTo>
                  <a:pt x="1384" y="7532"/>
                </a:lnTo>
                <a:lnTo>
                  <a:pt x="1372" y="7533"/>
                </a:lnTo>
                <a:lnTo>
                  <a:pt x="1360" y="7534"/>
                </a:lnTo>
                <a:lnTo>
                  <a:pt x="1349" y="7533"/>
                </a:lnTo>
                <a:lnTo>
                  <a:pt x="1325" y="7531"/>
                </a:lnTo>
                <a:lnTo>
                  <a:pt x="1301" y="7528"/>
                </a:lnTo>
                <a:lnTo>
                  <a:pt x="1254" y="7518"/>
                </a:lnTo>
                <a:lnTo>
                  <a:pt x="1230" y="7513"/>
                </a:lnTo>
                <a:lnTo>
                  <a:pt x="1206" y="7509"/>
                </a:lnTo>
                <a:lnTo>
                  <a:pt x="1181" y="7506"/>
                </a:lnTo>
                <a:lnTo>
                  <a:pt x="1170" y="7506"/>
                </a:lnTo>
                <a:lnTo>
                  <a:pt x="1158" y="7506"/>
                </a:lnTo>
                <a:lnTo>
                  <a:pt x="1145" y="7507"/>
                </a:lnTo>
                <a:lnTo>
                  <a:pt x="1134" y="7508"/>
                </a:lnTo>
                <a:lnTo>
                  <a:pt x="1122" y="7511"/>
                </a:lnTo>
                <a:lnTo>
                  <a:pt x="1109" y="7514"/>
                </a:lnTo>
                <a:lnTo>
                  <a:pt x="1098" y="7519"/>
                </a:lnTo>
                <a:lnTo>
                  <a:pt x="1086" y="7525"/>
                </a:lnTo>
                <a:lnTo>
                  <a:pt x="1074" y="7531"/>
                </a:lnTo>
                <a:lnTo>
                  <a:pt x="1063" y="7538"/>
                </a:lnTo>
                <a:lnTo>
                  <a:pt x="1069" y="7543"/>
                </a:lnTo>
                <a:lnTo>
                  <a:pt x="1076" y="7547"/>
                </a:lnTo>
                <a:lnTo>
                  <a:pt x="1090" y="7552"/>
                </a:lnTo>
                <a:lnTo>
                  <a:pt x="1104" y="7557"/>
                </a:lnTo>
                <a:lnTo>
                  <a:pt x="1120" y="7561"/>
                </a:lnTo>
                <a:lnTo>
                  <a:pt x="1115" y="7563"/>
                </a:lnTo>
                <a:lnTo>
                  <a:pt x="1112" y="7564"/>
                </a:lnTo>
                <a:lnTo>
                  <a:pt x="1108" y="7564"/>
                </a:lnTo>
                <a:lnTo>
                  <a:pt x="1133" y="7568"/>
                </a:lnTo>
                <a:lnTo>
                  <a:pt x="1145" y="7569"/>
                </a:lnTo>
                <a:lnTo>
                  <a:pt x="1158" y="7569"/>
                </a:lnTo>
                <a:lnTo>
                  <a:pt x="1154" y="7571"/>
                </a:lnTo>
                <a:lnTo>
                  <a:pt x="1151" y="7572"/>
                </a:lnTo>
                <a:lnTo>
                  <a:pt x="1150" y="7574"/>
                </a:lnTo>
                <a:lnTo>
                  <a:pt x="1147" y="7576"/>
                </a:lnTo>
                <a:lnTo>
                  <a:pt x="1170" y="7580"/>
                </a:lnTo>
                <a:lnTo>
                  <a:pt x="1194" y="7582"/>
                </a:lnTo>
                <a:lnTo>
                  <a:pt x="1189" y="7586"/>
                </a:lnTo>
                <a:lnTo>
                  <a:pt x="1187" y="7590"/>
                </a:lnTo>
                <a:lnTo>
                  <a:pt x="1193" y="7589"/>
                </a:lnTo>
                <a:lnTo>
                  <a:pt x="1198" y="7589"/>
                </a:lnTo>
                <a:lnTo>
                  <a:pt x="1208" y="7590"/>
                </a:lnTo>
                <a:lnTo>
                  <a:pt x="1220" y="7593"/>
                </a:lnTo>
                <a:lnTo>
                  <a:pt x="1233" y="7595"/>
                </a:lnTo>
                <a:lnTo>
                  <a:pt x="1245" y="7598"/>
                </a:lnTo>
                <a:lnTo>
                  <a:pt x="1258" y="7600"/>
                </a:lnTo>
                <a:lnTo>
                  <a:pt x="1271" y="7600"/>
                </a:lnTo>
                <a:lnTo>
                  <a:pt x="1277" y="7599"/>
                </a:lnTo>
                <a:lnTo>
                  <a:pt x="1283" y="7598"/>
                </a:lnTo>
                <a:lnTo>
                  <a:pt x="1273" y="7603"/>
                </a:lnTo>
                <a:lnTo>
                  <a:pt x="1261" y="7608"/>
                </a:lnTo>
                <a:lnTo>
                  <a:pt x="1251" y="7611"/>
                </a:lnTo>
                <a:lnTo>
                  <a:pt x="1240" y="7614"/>
                </a:lnTo>
                <a:lnTo>
                  <a:pt x="1218" y="7619"/>
                </a:lnTo>
                <a:lnTo>
                  <a:pt x="1197" y="7621"/>
                </a:lnTo>
                <a:lnTo>
                  <a:pt x="1174" y="7622"/>
                </a:lnTo>
                <a:lnTo>
                  <a:pt x="1152" y="7621"/>
                </a:lnTo>
                <a:lnTo>
                  <a:pt x="1107" y="7619"/>
                </a:lnTo>
                <a:lnTo>
                  <a:pt x="1085" y="7619"/>
                </a:lnTo>
                <a:lnTo>
                  <a:pt x="1062" y="7619"/>
                </a:lnTo>
                <a:lnTo>
                  <a:pt x="1041" y="7621"/>
                </a:lnTo>
                <a:lnTo>
                  <a:pt x="1018" y="7625"/>
                </a:lnTo>
                <a:lnTo>
                  <a:pt x="1008" y="7627"/>
                </a:lnTo>
                <a:lnTo>
                  <a:pt x="996" y="7631"/>
                </a:lnTo>
                <a:lnTo>
                  <a:pt x="985" y="7635"/>
                </a:lnTo>
                <a:lnTo>
                  <a:pt x="975" y="7640"/>
                </a:lnTo>
                <a:lnTo>
                  <a:pt x="965" y="7645"/>
                </a:lnTo>
                <a:lnTo>
                  <a:pt x="953" y="7652"/>
                </a:lnTo>
                <a:lnTo>
                  <a:pt x="943" y="7659"/>
                </a:lnTo>
                <a:lnTo>
                  <a:pt x="933" y="7668"/>
                </a:lnTo>
                <a:lnTo>
                  <a:pt x="939" y="7671"/>
                </a:lnTo>
                <a:lnTo>
                  <a:pt x="944" y="7674"/>
                </a:lnTo>
                <a:lnTo>
                  <a:pt x="955" y="7677"/>
                </a:lnTo>
                <a:lnTo>
                  <a:pt x="967" y="7680"/>
                </a:lnTo>
                <a:lnTo>
                  <a:pt x="979" y="7682"/>
                </a:lnTo>
                <a:lnTo>
                  <a:pt x="977" y="7684"/>
                </a:lnTo>
                <a:lnTo>
                  <a:pt x="974" y="7685"/>
                </a:lnTo>
                <a:lnTo>
                  <a:pt x="971" y="7685"/>
                </a:lnTo>
                <a:lnTo>
                  <a:pt x="982" y="7688"/>
                </a:lnTo>
                <a:lnTo>
                  <a:pt x="994" y="7691"/>
                </a:lnTo>
                <a:lnTo>
                  <a:pt x="1008" y="7693"/>
                </a:lnTo>
                <a:lnTo>
                  <a:pt x="1014" y="7694"/>
                </a:lnTo>
                <a:lnTo>
                  <a:pt x="1018" y="7693"/>
                </a:lnTo>
                <a:lnTo>
                  <a:pt x="1015" y="7695"/>
                </a:lnTo>
                <a:lnTo>
                  <a:pt x="1014" y="7696"/>
                </a:lnTo>
                <a:lnTo>
                  <a:pt x="1013" y="7698"/>
                </a:lnTo>
                <a:lnTo>
                  <a:pt x="1011" y="7700"/>
                </a:lnTo>
                <a:lnTo>
                  <a:pt x="1022" y="7702"/>
                </a:lnTo>
                <a:lnTo>
                  <a:pt x="1032" y="7705"/>
                </a:lnTo>
                <a:lnTo>
                  <a:pt x="1043" y="7706"/>
                </a:lnTo>
                <a:lnTo>
                  <a:pt x="1054" y="7706"/>
                </a:lnTo>
                <a:lnTo>
                  <a:pt x="1064" y="7706"/>
                </a:lnTo>
                <a:lnTo>
                  <a:pt x="1075" y="7705"/>
                </a:lnTo>
                <a:lnTo>
                  <a:pt x="1086" y="7702"/>
                </a:lnTo>
                <a:lnTo>
                  <a:pt x="1097" y="7700"/>
                </a:lnTo>
                <a:lnTo>
                  <a:pt x="1080" y="7709"/>
                </a:lnTo>
                <a:lnTo>
                  <a:pt x="1062" y="7715"/>
                </a:lnTo>
                <a:lnTo>
                  <a:pt x="1045" y="7720"/>
                </a:lnTo>
                <a:lnTo>
                  <a:pt x="1026" y="7724"/>
                </a:lnTo>
                <a:lnTo>
                  <a:pt x="1009" y="7727"/>
                </a:lnTo>
                <a:lnTo>
                  <a:pt x="990" y="7730"/>
                </a:lnTo>
                <a:lnTo>
                  <a:pt x="955" y="7734"/>
                </a:lnTo>
                <a:lnTo>
                  <a:pt x="920" y="7738"/>
                </a:lnTo>
                <a:lnTo>
                  <a:pt x="903" y="7743"/>
                </a:lnTo>
                <a:lnTo>
                  <a:pt x="886" y="7747"/>
                </a:lnTo>
                <a:lnTo>
                  <a:pt x="871" y="7752"/>
                </a:lnTo>
                <a:lnTo>
                  <a:pt x="855" y="7759"/>
                </a:lnTo>
                <a:lnTo>
                  <a:pt x="840" y="7768"/>
                </a:lnTo>
                <a:lnTo>
                  <a:pt x="826" y="7779"/>
                </a:lnTo>
                <a:lnTo>
                  <a:pt x="835" y="7777"/>
                </a:lnTo>
                <a:lnTo>
                  <a:pt x="844" y="7776"/>
                </a:lnTo>
                <a:lnTo>
                  <a:pt x="854" y="7777"/>
                </a:lnTo>
                <a:lnTo>
                  <a:pt x="863" y="7779"/>
                </a:lnTo>
                <a:lnTo>
                  <a:pt x="863" y="7781"/>
                </a:lnTo>
                <a:lnTo>
                  <a:pt x="860" y="7783"/>
                </a:lnTo>
                <a:lnTo>
                  <a:pt x="846" y="7790"/>
                </a:lnTo>
                <a:lnTo>
                  <a:pt x="804" y="7811"/>
                </a:lnTo>
                <a:lnTo>
                  <a:pt x="781" y="7824"/>
                </a:lnTo>
                <a:lnTo>
                  <a:pt x="758" y="7835"/>
                </a:lnTo>
                <a:lnTo>
                  <a:pt x="741" y="7846"/>
                </a:lnTo>
                <a:lnTo>
                  <a:pt x="734" y="7850"/>
                </a:lnTo>
                <a:lnTo>
                  <a:pt x="730" y="7854"/>
                </a:lnTo>
                <a:lnTo>
                  <a:pt x="736" y="7852"/>
                </a:lnTo>
                <a:lnTo>
                  <a:pt x="741" y="7852"/>
                </a:lnTo>
                <a:lnTo>
                  <a:pt x="745" y="7853"/>
                </a:lnTo>
                <a:lnTo>
                  <a:pt x="747" y="7856"/>
                </a:lnTo>
                <a:lnTo>
                  <a:pt x="748" y="7858"/>
                </a:lnTo>
                <a:lnTo>
                  <a:pt x="749" y="7860"/>
                </a:lnTo>
                <a:lnTo>
                  <a:pt x="750" y="7863"/>
                </a:lnTo>
                <a:lnTo>
                  <a:pt x="732" y="7868"/>
                </a:lnTo>
                <a:lnTo>
                  <a:pt x="716" y="7874"/>
                </a:lnTo>
                <a:lnTo>
                  <a:pt x="700" y="7881"/>
                </a:lnTo>
                <a:lnTo>
                  <a:pt x="683" y="7889"/>
                </a:lnTo>
                <a:lnTo>
                  <a:pt x="667" y="7899"/>
                </a:lnTo>
                <a:lnTo>
                  <a:pt x="650" y="7908"/>
                </a:lnTo>
                <a:lnTo>
                  <a:pt x="635" y="7919"/>
                </a:lnTo>
                <a:lnTo>
                  <a:pt x="619" y="7931"/>
                </a:lnTo>
                <a:lnTo>
                  <a:pt x="605" y="7942"/>
                </a:lnTo>
                <a:lnTo>
                  <a:pt x="591" y="7954"/>
                </a:lnTo>
                <a:lnTo>
                  <a:pt x="577" y="7967"/>
                </a:lnTo>
                <a:lnTo>
                  <a:pt x="564" y="7981"/>
                </a:lnTo>
                <a:lnTo>
                  <a:pt x="552" y="7995"/>
                </a:lnTo>
                <a:lnTo>
                  <a:pt x="540" y="8010"/>
                </a:lnTo>
                <a:lnTo>
                  <a:pt x="529" y="8024"/>
                </a:lnTo>
                <a:lnTo>
                  <a:pt x="520" y="8038"/>
                </a:lnTo>
                <a:lnTo>
                  <a:pt x="530" y="8027"/>
                </a:lnTo>
                <a:lnTo>
                  <a:pt x="542" y="8018"/>
                </a:lnTo>
                <a:lnTo>
                  <a:pt x="556" y="8011"/>
                </a:lnTo>
                <a:lnTo>
                  <a:pt x="570" y="8003"/>
                </a:lnTo>
                <a:lnTo>
                  <a:pt x="585" y="7998"/>
                </a:lnTo>
                <a:lnTo>
                  <a:pt x="601" y="7993"/>
                </a:lnTo>
                <a:lnTo>
                  <a:pt x="634" y="7985"/>
                </a:lnTo>
                <a:lnTo>
                  <a:pt x="667" y="7977"/>
                </a:lnTo>
                <a:lnTo>
                  <a:pt x="682" y="7972"/>
                </a:lnTo>
                <a:lnTo>
                  <a:pt x="698" y="7966"/>
                </a:lnTo>
                <a:lnTo>
                  <a:pt x="714" y="7959"/>
                </a:lnTo>
                <a:lnTo>
                  <a:pt x="728" y="7952"/>
                </a:lnTo>
                <a:lnTo>
                  <a:pt x="742" y="7943"/>
                </a:lnTo>
                <a:lnTo>
                  <a:pt x="754" y="7933"/>
                </a:lnTo>
                <a:lnTo>
                  <a:pt x="753" y="7938"/>
                </a:lnTo>
                <a:lnTo>
                  <a:pt x="751" y="7943"/>
                </a:lnTo>
                <a:lnTo>
                  <a:pt x="748" y="7947"/>
                </a:lnTo>
                <a:lnTo>
                  <a:pt x="745" y="7952"/>
                </a:lnTo>
                <a:lnTo>
                  <a:pt x="736" y="7960"/>
                </a:lnTo>
                <a:lnTo>
                  <a:pt x="726" y="7969"/>
                </a:lnTo>
                <a:lnTo>
                  <a:pt x="735" y="7967"/>
                </a:lnTo>
                <a:lnTo>
                  <a:pt x="746" y="7965"/>
                </a:lnTo>
                <a:lnTo>
                  <a:pt x="755" y="7962"/>
                </a:lnTo>
                <a:lnTo>
                  <a:pt x="765" y="7958"/>
                </a:lnTo>
                <a:lnTo>
                  <a:pt x="774" y="7954"/>
                </a:lnTo>
                <a:lnTo>
                  <a:pt x="784" y="7948"/>
                </a:lnTo>
                <a:lnTo>
                  <a:pt x="802" y="7935"/>
                </a:lnTo>
                <a:lnTo>
                  <a:pt x="820" y="7920"/>
                </a:lnTo>
                <a:lnTo>
                  <a:pt x="836" y="7904"/>
                </a:lnTo>
                <a:lnTo>
                  <a:pt x="850" y="7888"/>
                </a:lnTo>
                <a:lnTo>
                  <a:pt x="863" y="7873"/>
                </a:lnTo>
                <a:lnTo>
                  <a:pt x="863" y="7887"/>
                </a:lnTo>
                <a:lnTo>
                  <a:pt x="862" y="7894"/>
                </a:lnTo>
                <a:lnTo>
                  <a:pt x="860" y="7901"/>
                </a:lnTo>
                <a:lnTo>
                  <a:pt x="858" y="7907"/>
                </a:lnTo>
                <a:lnTo>
                  <a:pt x="855" y="7913"/>
                </a:lnTo>
                <a:lnTo>
                  <a:pt x="852" y="7919"/>
                </a:lnTo>
                <a:lnTo>
                  <a:pt x="847" y="7924"/>
                </a:lnTo>
                <a:lnTo>
                  <a:pt x="862" y="7922"/>
                </a:lnTo>
                <a:lnTo>
                  <a:pt x="874" y="7918"/>
                </a:lnTo>
                <a:lnTo>
                  <a:pt x="886" y="7912"/>
                </a:lnTo>
                <a:lnTo>
                  <a:pt x="897" y="7904"/>
                </a:lnTo>
                <a:lnTo>
                  <a:pt x="907" y="7896"/>
                </a:lnTo>
                <a:lnTo>
                  <a:pt x="916" y="7885"/>
                </a:lnTo>
                <a:lnTo>
                  <a:pt x="924" y="7874"/>
                </a:lnTo>
                <a:lnTo>
                  <a:pt x="933" y="7863"/>
                </a:lnTo>
                <a:lnTo>
                  <a:pt x="948" y="7840"/>
                </a:lnTo>
                <a:lnTo>
                  <a:pt x="965" y="7818"/>
                </a:lnTo>
                <a:lnTo>
                  <a:pt x="973" y="7806"/>
                </a:lnTo>
                <a:lnTo>
                  <a:pt x="981" y="7797"/>
                </a:lnTo>
                <a:lnTo>
                  <a:pt x="991" y="7789"/>
                </a:lnTo>
                <a:lnTo>
                  <a:pt x="1001" y="7783"/>
                </a:lnTo>
                <a:lnTo>
                  <a:pt x="993" y="7791"/>
                </a:lnTo>
                <a:lnTo>
                  <a:pt x="986" y="7799"/>
                </a:lnTo>
                <a:lnTo>
                  <a:pt x="980" y="7808"/>
                </a:lnTo>
                <a:lnTo>
                  <a:pt x="974" y="7819"/>
                </a:lnTo>
                <a:lnTo>
                  <a:pt x="977" y="7819"/>
                </a:lnTo>
                <a:lnTo>
                  <a:pt x="979" y="7819"/>
                </a:lnTo>
                <a:lnTo>
                  <a:pt x="981" y="7819"/>
                </a:lnTo>
                <a:lnTo>
                  <a:pt x="985" y="7818"/>
                </a:lnTo>
                <a:lnTo>
                  <a:pt x="981" y="7821"/>
                </a:lnTo>
                <a:lnTo>
                  <a:pt x="976" y="7826"/>
                </a:lnTo>
                <a:lnTo>
                  <a:pt x="968" y="7837"/>
                </a:lnTo>
                <a:lnTo>
                  <a:pt x="960" y="7850"/>
                </a:lnTo>
                <a:lnTo>
                  <a:pt x="953" y="7862"/>
                </a:lnTo>
                <a:lnTo>
                  <a:pt x="956" y="7859"/>
                </a:lnTo>
                <a:lnTo>
                  <a:pt x="959" y="7858"/>
                </a:lnTo>
                <a:lnTo>
                  <a:pt x="963" y="7857"/>
                </a:lnTo>
                <a:lnTo>
                  <a:pt x="955" y="7868"/>
                </a:lnTo>
                <a:lnTo>
                  <a:pt x="947" y="7879"/>
                </a:lnTo>
                <a:lnTo>
                  <a:pt x="942" y="7890"/>
                </a:lnTo>
                <a:lnTo>
                  <a:pt x="939" y="7898"/>
                </a:lnTo>
                <a:lnTo>
                  <a:pt x="937" y="7904"/>
                </a:lnTo>
                <a:lnTo>
                  <a:pt x="951" y="7902"/>
                </a:lnTo>
                <a:lnTo>
                  <a:pt x="963" y="7899"/>
                </a:lnTo>
                <a:lnTo>
                  <a:pt x="976" y="7895"/>
                </a:lnTo>
                <a:lnTo>
                  <a:pt x="988" y="7890"/>
                </a:lnTo>
                <a:lnTo>
                  <a:pt x="999" y="7885"/>
                </a:lnTo>
                <a:lnTo>
                  <a:pt x="1010" y="7880"/>
                </a:lnTo>
                <a:lnTo>
                  <a:pt x="1019" y="7873"/>
                </a:lnTo>
                <a:lnTo>
                  <a:pt x="1029" y="7867"/>
                </a:lnTo>
                <a:lnTo>
                  <a:pt x="1047" y="7851"/>
                </a:lnTo>
                <a:lnTo>
                  <a:pt x="1062" y="7836"/>
                </a:lnTo>
                <a:lnTo>
                  <a:pt x="1077" y="7819"/>
                </a:lnTo>
                <a:lnTo>
                  <a:pt x="1091" y="7800"/>
                </a:lnTo>
                <a:lnTo>
                  <a:pt x="1118" y="7762"/>
                </a:lnTo>
                <a:lnTo>
                  <a:pt x="1131" y="7744"/>
                </a:lnTo>
                <a:lnTo>
                  <a:pt x="1145" y="7726"/>
                </a:lnTo>
                <a:lnTo>
                  <a:pt x="1161" y="7709"/>
                </a:lnTo>
                <a:lnTo>
                  <a:pt x="1176" y="7693"/>
                </a:lnTo>
                <a:lnTo>
                  <a:pt x="1185" y="7686"/>
                </a:lnTo>
                <a:lnTo>
                  <a:pt x="1195" y="7679"/>
                </a:lnTo>
                <a:lnTo>
                  <a:pt x="1204" y="7673"/>
                </a:lnTo>
                <a:lnTo>
                  <a:pt x="1214" y="7668"/>
                </a:lnTo>
                <a:lnTo>
                  <a:pt x="1206" y="7675"/>
                </a:lnTo>
                <a:lnTo>
                  <a:pt x="1200" y="7683"/>
                </a:lnTo>
                <a:lnTo>
                  <a:pt x="1195" y="7693"/>
                </a:lnTo>
                <a:lnTo>
                  <a:pt x="1188" y="7703"/>
                </a:lnTo>
                <a:lnTo>
                  <a:pt x="1183" y="7714"/>
                </a:lnTo>
                <a:lnTo>
                  <a:pt x="1178" y="7723"/>
                </a:lnTo>
                <a:lnTo>
                  <a:pt x="1173" y="7730"/>
                </a:lnTo>
                <a:lnTo>
                  <a:pt x="1170" y="7733"/>
                </a:lnTo>
                <a:lnTo>
                  <a:pt x="1167" y="7736"/>
                </a:lnTo>
                <a:lnTo>
                  <a:pt x="1172" y="7737"/>
                </a:lnTo>
                <a:lnTo>
                  <a:pt x="1177" y="7736"/>
                </a:lnTo>
                <a:lnTo>
                  <a:pt x="1164" y="7756"/>
                </a:lnTo>
                <a:lnTo>
                  <a:pt x="1151" y="7776"/>
                </a:lnTo>
                <a:lnTo>
                  <a:pt x="1156" y="7775"/>
                </a:lnTo>
                <a:lnTo>
                  <a:pt x="1158" y="7775"/>
                </a:lnTo>
                <a:lnTo>
                  <a:pt x="1160" y="7774"/>
                </a:lnTo>
                <a:lnTo>
                  <a:pt x="1164" y="7772"/>
                </a:lnTo>
                <a:lnTo>
                  <a:pt x="1156" y="7782"/>
                </a:lnTo>
                <a:lnTo>
                  <a:pt x="1148" y="7792"/>
                </a:lnTo>
                <a:lnTo>
                  <a:pt x="1135" y="7813"/>
                </a:lnTo>
                <a:lnTo>
                  <a:pt x="1138" y="7810"/>
                </a:lnTo>
                <a:lnTo>
                  <a:pt x="1141" y="7808"/>
                </a:lnTo>
                <a:lnTo>
                  <a:pt x="1145" y="7807"/>
                </a:lnTo>
                <a:lnTo>
                  <a:pt x="1138" y="7821"/>
                </a:lnTo>
                <a:lnTo>
                  <a:pt x="1132" y="7835"/>
                </a:lnTo>
                <a:lnTo>
                  <a:pt x="1127" y="7848"/>
                </a:lnTo>
                <a:lnTo>
                  <a:pt x="1126" y="7857"/>
                </a:lnTo>
                <a:lnTo>
                  <a:pt x="1125" y="7864"/>
                </a:lnTo>
                <a:lnTo>
                  <a:pt x="1143" y="7860"/>
                </a:lnTo>
                <a:lnTo>
                  <a:pt x="1160" y="7853"/>
                </a:lnTo>
                <a:lnTo>
                  <a:pt x="1175" y="7845"/>
                </a:lnTo>
                <a:lnTo>
                  <a:pt x="1188" y="7837"/>
                </a:lnTo>
                <a:lnTo>
                  <a:pt x="1200" y="7828"/>
                </a:lnTo>
                <a:lnTo>
                  <a:pt x="1211" y="7818"/>
                </a:lnTo>
                <a:lnTo>
                  <a:pt x="1220" y="7806"/>
                </a:lnTo>
                <a:lnTo>
                  <a:pt x="1230" y="7794"/>
                </a:lnTo>
                <a:lnTo>
                  <a:pt x="1238" y="7782"/>
                </a:lnTo>
                <a:lnTo>
                  <a:pt x="1246" y="7768"/>
                </a:lnTo>
                <a:lnTo>
                  <a:pt x="1261" y="7741"/>
                </a:lnTo>
                <a:lnTo>
                  <a:pt x="1277" y="7714"/>
                </a:lnTo>
                <a:lnTo>
                  <a:pt x="1285" y="7699"/>
                </a:lnTo>
                <a:lnTo>
                  <a:pt x="1295" y="7685"/>
                </a:lnTo>
                <a:lnTo>
                  <a:pt x="1295" y="7688"/>
                </a:lnTo>
                <a:lnTo>
                  <a:pt x="1296" y="7690"/>
                </a:lnTo>
                <a:lnTo>
                  <a:pt x="1298" y="7691"/>
                </a:lnTo>
                <a:lnTo>
                  <a:pt x="1300" y="7678"/>
                </a:lnTo>
                <a:lnTo>
                  <a:pt x="1304" y="7665"/>
                </a:lnTo>
                <a:lnTo>
                  <a:pt x="1308" y="7654"/>
                </a:lnTo>
                <a:lnTo>
                  <a:pt x="1313" y="7644"/>
                </a:lnTo>
                <a:lnTo>
                  <a:pt x="1318" y="7634"/>
                </a:lnTo>
                <a:lnTo>
                  <a:pt x="1324" y="7625"/>
                </a:lnTo>
                <a:lnTo>
                  <a:pt x="1330" y="7617"/>
                </a:lnTo>
                <a:lnTo>
                  <a:pt x="1338" y="7610"/>
                </a:lnTo>
                <a:lnTo>
                  <a:pt x="1346" y="7603"/>
                </a:lnTo>
                <a:lnTo>
                  <a:pt x="1355" y="7597"/>
                </a:lnTo>
                <a:lnTo>
                  <a:pt x="1373" y="7584"/>
                </a:lnTo>
                <a:lnTo>
                  <a:pt x="1395" y="7573"/>
                </a:lnTo>
                <a:lnTo>
                  <a:pt x="1419" y="7562"/>
                </a:lnTo>
                <a:lnTo>
                  <a:pt x="1412" y="7567"/>
                </a:lnTo>
                <a:lnTo>
                  <a:pt x="1406" y="7573"/>
                </a:lnTo>
                <a:lnTo>
                  <a:pt x="1402" y="7578"/>
                </a:lnTo>
                <a:lnTo>
                  <a:pt x="1398" y="7585"/>
                </a:lnTo>
                <a:lnTo>
                  <a:pt x="1392" y="7599"/>
                </a:lnTo>
                <a:lnTo>
                  <a:pt x="1387" y="7612"/>
                </a:lnTo>
                <a:lnTo>
                  <a:pt x="1382" y="7626"/>
                </a:lnTo>
                <a:lnTo>
                  <a:pt x="1376" y="7639"/>
                </a:lnTo>
                <a:lnTo>
                  <a:pt x="1370" y="7650"/>
                </a:lnTo>
                <a:lnTo>
                  <a:pt x="1366" y="7655"/>
                </a:lnTo>
                <a:lnTo>
                  <a:pt x="1362" y="7660"/>
                </a:lnTo>
                <a:lnTo>
                  <a:pt x="1368" y="7660"/>
                </a:lnTo>
                <a:lnTo>
                  <a:pt x="1371" y="7660"/>
                </a:lnTo>
                <a:lnTo>
                  <a:pt x="1375" y="7659"/>
                </a:lnTo>
                <a:lnTo>
                  <a:pt x="1361" y="7684"/>
                </a:lnTo>
                <a:lnTo>
                  <a:pt x="1350" y="7711"/>
                </a:lnTo>
                <a:lnTo>
                  <a:pt x="1354" y="7709"/>
                </a:lnTo>
                <a:lnTo>
                  <a:pt x="1356" y="7708"/>
                </a:lnTo>
                <a:lnTo>
                  <a:pt x="1359" y="7708"/>
                </a:lnTo>
                <a:lnTo>
                  <a:pt x="1363" y="7705"/>
                </a:lnTo>
                <a:lnTo>
                  <a:pt x="1359" y="7710"/>
                </a:lnTo>
                <a:lnTo>
                  <a:pt x="1355" y="7716"/>
                </a:lnTo>
                <a:lnTo>
                  <a:pt x="1348" y="7729"/>
                </a:lnTo>
                <a:lnTo>
                  <a:pt x="1334" y="7757"/>
                </a:lnTo>
                <a:lnTo>
                  <a:pt x="1337" y="7753"/>
                </a:lnTo>
                <a:lnTo>
                  <a:pt x="1341" y="7750"/>
                </a:lnTo>
                <a:lnTo>
                  <a:pt x="1346" y="7749"/>
                </a:lnTo>
                <a:lnTo>
                  <a:pt x="1339" y="7766"/>
                </a:lnTo>
                <a:lnTo>
                  <a:pt x="1333" y="7783"/>
                </a:lnTo>
                <a:lnTo>
                  <a:pt x="1331" y="7791"/>
                </a:lnTo>
                <a:lnTo>
                  <a:pt x="1330" y="7800"/>
                </a:lnTo>
                <a:lnTo>
                  <a:pt x="1329" y="7809"/>
                </a:lnTo>
                <a:lnTo>
                  <a:pt x="1329" y="7820"/>
                </a:lnTo>
                <a:lnTo>
                  <a:pt x="1343" y="7814"/>
                </a:lnTo>
                <a:lnTo>
                  <a:pt x="1356" y="7807"/>
                </a:lnTo>
                <a:lnTo>
                  <a:pt x="1369" y="7800"/>
                </a:lnTo>
                <a:lnTo>
                  <a:pt x="1384" y="7791"/>
                </a:lnTo>
                <a:lnTo>
                  <a:pt x="1397" y="7781"/>
                </a:lnTo>
                <a:lnTo>
                  <a:pt x="1411" y="7769"/>
                </a:lnTo>
                <a:lnTo>
                  <a:pt x="1424" y="7757"/>
                </a:lnTo>
                <a:lnTo>
                  <a:pt x="1436" y="7744"/>
                </a:lnTo>
                <a:lnTo>
                  <a:pt x="1448" y="7730"/>
                </a:lnTo>
                <a:lnTo>
                  <a:pt x="1459" y="7716"/>
                </a:lnTo>
                <a:lnTo>
                  <a:pt x="1468" y="7701"/>
                </a:lnTo>
                <a:lnTo>
                  <a:pt x="1475" y="7686"/>
                </a:lnTo>
                <a:lnTo>
                  <a:pt x="1481" y="7671"/>
                </a:lnTo>
                <a:lnTo>
                  <a:pt x="1484" y="7655"/>
                </a:lnTo>
                <a:lnTo>
                  <a:pt x="1486" y="7640"/>
                </a:lnTo>
                <a:lnTo>
                  <a:pt x="1486" y="7624"/>
                </a:lnTo>
                <a:lnTo>
                  <a:pt x="1489" y="7627"/>
                </a:lnTo>
                <a:lnTo>
                  <a:pt x="1490" y="7630"/>
                </a:lnTo>
                <a:lnTo>
                  <a:pt x="1491" y="7633"/>
                </a:lnTo>
                <a:lnTo>
                  <a:pt x="1493" y="7620"/>
                </a:lnTo>
                <a:lnTo>
                  <a:pt x="1498" y="7606"/>
                </a:lnTo>
                <a:lnTo>
                  <a:pt x="1503" y="7593"/>
                </a:lnTo>
                <a:lnTo>
                  <a:pt x="1507" y="7581"/>
                </a:lnTo>
                <a:lnTo>
                  <a:pt x="1509" y="7584"/>
                </a:lnTo>
                <a:lnTo>
                  <a:pt x="1510" y="7586"/>
                </a:lnTo>
                <a:lnTo>
                  <a:pt x="1512" y="7587"/>
                </a:lnTo>
                <a:lnTo>
                  <a:pt x="1512" y="7577"/>
                </a:lnTo>
                <a:lnTo>
                  <a:pt x="1512" y="7567"/>
                </a:lnTo>
                <a:lnTo>
                  <a:pt x="1513" y="7559"/>
                </a:lnTo>
                <a:lnTo>
                  <a:pt x="1514" y="7550"/>
                </a:lnTo>
                <a:lnTo>
                  <a:pt x="1516" y="7543"/>
                </a:lnTo>
                <a:lnTo>
                  <a:pt x="1518" y="7536"/>
                </a:lnTo>
                <a:lnTo>
                  <a:pt x="1521" y="7529"/>
                </a:lnTo>
                <a:lnTo>
                  <a:pt x="1525" y="7524"/>
                </a:lnTo>
                <a:lnTo>
                  <a:pt x="1529" y="7518"/>
                </a:lnTo>
                <a:lnTo>
                  <a:pt x="1535" y="7512"/>
                </a:lnTo>
                <a:lnTo>
                  <a:pt x="1547" y="7502"/>
                </a:lnTo>
                <a:lnTo>
                  <a:pt x="1560" y="7493"/>
                </a:lnTo>
                <a:lnTo>
                  <a:pt x="1577" y="7485"/>
                </a:lnTo>
                <a:lnTo>
                  <a:pt x="1578" y="7491"/>
                </a:lnTo>
                <a:lnTo>
                  <a:pt x="1578" y="7498"/>
                </a:lnTo>
                <a:lnTo>
                  <a:pt x="1577" y="7504"/>
                </a:lnTo>
                <a:lnTo>
                  <a:pt x="1576" y="7510"/>
                </a:lnTo>
                <a:lnTo>
                  <a:pt x="1573" y="7515"/>
                </a:lnTo>
                <a:lnTo>
                  <a:pt x="1570" y="7522"/>
                </a:lnTo>
                <a:lnTo>
                  <a:pt x="1566" y="7527"/>
                </a:lnTo>
                <a:lnTo>
                  <a:pt x="1562" y="7531"/>
                </a:lnTo>
                <a:lnTo>
                  <a:pt x="1565" y="7531"/>
                </a:lnTo>
                <a:lnTo>
                  <a:pt x="1568" y="7530"/>
                </a:lnTo>
                <a:lnTo>
                  <a:pt x="1573" y="7528"/>
                </a:lnTo>
                <a:lnTo>
                  <a:pt x="1571" y="7546"/>
                </a:lnTo>
                <a:lnTo>
                  <a:pt x="1566" y="7565"/>
                </a:lnTo>
                <a:lnTo>
                  <a:pt x="1562" y="7583"/>
                </a:lnTo>
                <a:lnTo>
                  <a:pt x="1558" y="7602"/>
                </a:lnTo>
                <a:lnTo>
                  <a:pt x="1564" y="7602"/>
                </a:lnTo>
                <a:lnTo>
                  <a:pt x="1568" y="7601"/>
                </a:lnTo>
                <a:lnTo>
                  <a:pt x="1572" y="7600"/>
                </a:lnTo>
                <a:lnTo>
                  <a:pt x="1558" y="7630"/>
                </a:lnTo>
                <a:lnTo>
                  <a:pt x="1546" y="7660"/>
                </a:lnTo>
                <a:lnTo>
                  <a:pt x="1551" y="7657"/>
                </a:lnTo>
                <a:lnTo>
                  <a:pt x="1554" y="7656"/>
                </a:lnTo>
                <a:lnTo>
                  <a:pt x="1557" y="7655"/>
                </a:lnTo>
                <a:lnTo>
                  <a:pt x="1562" y="7652"/>
                </a:lnTo>
                <a:lnTo>
                  <a:pt x="1557" y="7658"/>
                </a:lnTo>
                <a:lnTo>
                  <a:pt x="1553" y="7665"/>
                </a:lnTo>
                <a:lnTo>
                  <a:pt x="1546" y="7682"/>
                </a:lnTo>
                <a:lnTo>
                  <a:pt x="1533" y="7715"/>
                </a:lnTo>
                <a:lnTo>
                  <a:pt x="1536" y="7710"/>
                </a:lnTo>
                <a:lnTo>
                  <a:pt x="1540" y="7706"/>
                </a:lnTo>
                <a:lnTo>
                  <a:pt x="1544" y="7703"/>
                </a:lnTo>
                <a:lnTo>
                  <a:pt x="1538" y="7724"/>
                </a:lnTo>
                <a:lnTo>
                  <a:pt x="1533" y="7744"/>
                </a:lnTo>
                <a:lnTo>
                  <a:pt x="1530" y="7754"/>
                </a:lnTo>
                <a:lnTo>
                  <a:pt x="1529" y="7764"/>
                </a:lnTo>
                <a:lnTo>
                  <a:pt x="1528" y="7774"/>
                </a:lnTo>
                <a:lnTo>
                  <a:pt x="1528" y="7786"/>
                </a:lnTo>
                <a:lnTo>
                  <a:pt x="1544" y="7778"/>
                </a:lnTo>
                <a:lnTo>
                  <a:pt x="1558" y="7770"/>
                </a:lnTo>
                <a:lnTo>
                  <a:pt x="1574" y="7761"/>
                </a:lnTo>
                <a:lnTo>
                  <a:pt x="1589" y="7750"/>
                </a:lnTo>
                <a:lnTo>
                  <a:pt x="1604" y="7736"/>
                </a:lnTo>
                <a:lnTo>
                  <a:pt x="1620" y="7723"/>
                </a:lnTo>
                <a:lnTo>
                  <a:pt x="1633" y="7708"/>
                </a:lnTo>
                <a:lnTo>
                  <a:pt x="1648" y="7692"/>
                </a:lnTo>
                <a:lnTo>
                  <a:pt x="1660" y="7676"/>
                </a:lnTo>
                <a:lnTo>
                  <a:pt x="1670" y="7658"/>
                </a:lnTo>
                <a:lnTo>
                  <a:pt x="1680" y="7641"/>
                </a:lnTo>
                <a:lnTo>
                  <a:pt x="1688" y="7623"/>
                </a:lnTo>
                <a:lnTo>
                  <a:pt x="1694" y="7605"/>
                </a:lnTo>
                <a:lnTo>
                  <a:pt x="1697" y="7587"/>
                </a:lnTo>
                <a:lnTo>
                  <a:pt x="1698" y="7578"/>
                </a:lnTo>
                <a:lnTo>
                  <a:pt x="1699" y="7570"/>
                </a:lnTo>
                <a:lnTo>
                  <a:pt x="1698" y="7561"/>
                </a:lnTo>
                <a:lnTo>
                  <a:pt x="1697" y="7552"/>
                </a:lnTo>
                <a:lnTo>
                  <a:pt x="1700" y="7555"/>
                </a:lnTo>
                <a:lnTo>
                  <a:pt x="1702" y="7558"/>
                </a:lnTo>
                <a:lnTo>
                  <a:pt x="1703" y="7561"/>
                </a:lnTo>
                <a:lnTo>
                  <a:pt x="1705" y="7547"/>
                </a:lnTo>
                <a:lnTo>
                  <a:pt x="1709" y="7531"/>
                </a:lnTo>
                <a:lnTo>
                  <a:pt x="1713" y="7514"/>
                </a:lnTo>
                <a:lnTo>
                  <a:pt x="1718" y="7501"/>
                </a:lnTo>
                <a:lnTo>
                  <a:pt x="1720" y="7504"/>
                </a:lnTo>
                <a:lnTo>
                  <a:pt x="1723" y="7506"/>
                </a:lnTo>
                <a:lnTo>
                  <a:pt x="1725" y="7507"/>
                </a:lnTo>
                <a:lnTo>
                  <a:pt x="1726" y="7494"/>
                </a:lnTo>
                <a:lnTo>
                  <a:pt x="1727" y="7481"/>
                </a:lnTo>
                <a:lnTo>
                  <a:pt x="1729" y="7468"/>
                </a:lnTo>
                <a:lnTo>
                  <a:pt x="1732" y="7457"/>
                </a:lnTo>
                <a:lnTo>
                  <a:pt x="1736" y="7446"/>
                </a:lnTo>
                <a:lnTo>
                  <a:pt x="1741" y="7435"/>
                </a:lnTo>
                <a:lnTo>
                  <a:pt x="1747" y="7425"/>
                </a:lnTo>
                <a:lnTo>
                  <a:pt x="1753" y="7416"/>
                </a:lnTo>
                <a:lnTo>
                  <a:pt x="1762" y="7407"/>
                </a:lnTo>
                <a:lnTo>
                  <a:pt x="1770" y="7398"/>
                </a:lnTo>
                <a:lnTo>
                  <a:pt x="1778" y="7391"/>
                </a:lnTo>
                <a:lnTo>
                  <a:pt x="1788" y="7384"/>
                </a:lnTo>
                <a:lnTo>
                  <a:pt x="1799" y="7377"/>
                </a:lnTo>
                <a:lnTo>
                  <a:pt x="1810" y="7371"/>
                </a:lnTo>
                <a:lnTo>
                  <a:pt x="1821" y="7364"/>
                </a:lnTo>
                <a:lnTo>
                  <a:pt x="1833" y="7359"/>
                </a:lnTo>
                <a:lnTo>
                  <a:pt x="1827" y="7367"/>
                </a:lnTo>
                <a:lnTo>
                  <a:pt x="1823" y="7376"/>
                </a:lnTo>
                <a:lnTo>
                  <a:pt x="1819" y="7386"/>
                </a:lnTo>
                <a:lnTo>
                  <a:pt x="1816" y="7397"/>
                </a:lnTo>
                <a:lnTo>
                  <a:pt x="1811" y="7420"/>
                </a:lnTo>
                <a:lnTo>
                  <a:pt x="1809" y="7430"/>
                </a:lnTo>
                <a:lnTo>
                  <a:pt x="1806" y="7438"/>
                </a:lnTo>
                <a:lnTo>
                  <a:pt x="1807" y="7439"/>
                </a:lnTo>
                <a:lnTo>
                  <a:pt x="1810" y="7438"/>
                </a:lnTo>
                <a:lnTo>
                  <a:pt x="1815" y="7437"/>
                </a:lnTo>
                <a:lnTo>
                  <a:pt x="1820" y="7433"/>
                </a:lnTo>
                <a:lnTo>
                  <a:pt x="1818" y="7444"/>
                </a:lnTo>
                <a:lnTo>
                  <a:pt x="1817" y="7456"/>
                </a:lnTo>
                <a:lnTo>
                  <a:pt x="1816" y="7484"/>
                </a:lnTo>
                <a:lnTo>
                  <a:pt x="1815" y="7497"/>
                </a:lnTo>
                <a:lnTo>
                  <a:pt x="1813" y="7510"/>
                </a:lnTo>
                <a:lnTo>
                  <a:pt x="1810" y="7521"/>
                </a:lnTo>
                <a:lnTo>
                  <a:pt x="1808" y="7525"/>
                </a:lnTo>
                <a:lnTo>
                  <a:pt x="1806" y="7528"/>
                </a:lnTo>
                <a:lnTo>
                  <a:pt x="1814" y="7528"/>
                </a:lnTo>
                <a:lnTo>
                  <a:pt x="1819" y="7527"/>
                </a:lnTo>
                <a:lnTo>
                  <a:pt x="1824" y="7525"/>
                </a:lnTo>
                <a:lnTo>
                  <a:pt x="1808" y="7563"/>
                </a:lnTo>
                <a:lnTo>
                  <a:pt x="1802" y="7582"/>
                </a:lnTo>
                <a:lnTo>
                  <a:pt x="1794" y="7602"/>
                </a:lnTo>
                <a:lnTo>
                  <a:pt x="1801" y="7599"/>
                </a:lnTo>
                <a:lnTo>
                  <a:pt x="1805" y="7598"/>
                </a:lnTo>
                <a:lnTo>
                  <a:pt x="1808" y="7597"/>
                </a:lnTo>
                <a:lnTo>
                  <a:pt x="1814" y="7592"/>
                </a:lnTo>
                <a:lnTo>
                  <a:pt x="1809" y="7600"/>
                </a:lnTo>
                <a:lnTo>
                  <a:pt x="1804" y="7609"/>
                </a:lnTo>
                <a:lnTo>
                  <a:pt x="1795" y="7630"/>
                </a:lnTo>
                <a:lnTo>
                  <a:pt x="1781" y="7671"/>
                </a:lnTo>
                <a:lnTo>
                  <a:pt x="1785" y="7664"/>
                </a:lnTo>
                <a:lnTo>
                  <a:pt x="1789" y="7660"/>
                </a:lnTo>
                <a:lnTo>
                  <a:pt x="1792" y="7658"/>
                </a:lnTo>
                <a:lnTo>
                  <a:pt x="1795" y="7657"/>
                </a:lnTo>
                <a:lnTo>
                  <a:pt x="1786" y="7687"/>
                </a:lnTo>
                <a:lnTo>
                  <a:pt x="1778" y="7716"/>
                </a:lnTo>
                <a:lnTo>
                  <a:pt x="1775" y="7730"/>
                </a:lnTo>
                <a:lnTo>
                  <a:pt x="1773" y="7746"/>
                </a:lnTo>
                <a:lnTo>
                  <a:pt x="1772" y="7761"/>
                </a:lnTo>
                <a:lnTo>
                  <a:pt x="1773" y="7777"/>
                </a:lnTo>
                <a:lnTo>
                  <a:pt x="1791" y="7768"/>
                </a:lnTo>
                <a:lnTo>
                  <a:pt x="1810" y="7758"/>
                </a:lnTo>
                <a:lnTo>
                  <a:pt x="1829" y="7746"/>
                </a:lnTo>
                <a:lnTo>
                  <a:pt x="1848" y="7730"/>
                </a:lnTo>
                <a:lnTo>
                  <a:pt x="1866" y="7715"/>
                </a:lnTo>
                <a:lnTo>
                  <a:pt x="1884" y="7696"/>
                </a:lnTo>
                <a:lnTo>
                  <a:pt x="1900" y="7678"/>
                </a:lnTo>
                <a:lnTo>
                  <a:pt x="1916" y="7657"/>
                </a:lnTo>
                <a:lnTo>
                  <a:pt x="1929" y="7636"/>
                </a:lnTo>
                <a:lnTo>
                  <a:pt x="1941" y="7614"/>
                </a:lnTo>
                <a:lnTo>
                  <a:pt x="1952" y="7592"/>
                </a:lnTo>
                <a:lnTo>
                  <a:pt x="1959" y="7569"/>
                </a:lnTo>
                <a:lnTo>
                  <a:pt x="1962" y="7558"/>
                </a:lnTo>
                <a:lnTo>
                  <a:pt x="1964" y="7546"/>
                </a:lnTo>
                <a:lnTo>
                  <a:pt x="1966" y="7535"/>
                </a:lnTo>
                <a:lnTo>
                  <a:pt x="1966" y="7523"/>
                </a:lnTo>
                <a:lnTo>
                  <a:pt x="1966" y="7511"/>
                </a:lnTo>
                <a:lnTo>
                  <a:pt x="1966" y="7501"/>
                </a:lnTo>
                <a:lnTo>
                  <a:pt x="1964" y="7490"/>
                </a:lnTo>
                <a:lnTo>
                  <a:pt x="1962" y="7479"/>
                </a:lnTo>
                <a:lnTo>
                  <a:pt x="1966" y="7482"/>
                </a:lnTo>
                <a:lnTo>
                  <a:pt x="1969" y="7485"/>
                </a:lnTo>
                <a:lnTo>
                  <a:pt x="1970" y="7489"/>
                </a:lnTo>
                <a:lnTo>
                  <a:pt x="1973" y="7469"/>
                </a:lnTo>
                <a:lnTo>
                  <a:pt x="1979" y="7446"/>
                </a:lnTo>
                <a:lnTo>
                  <a:pt x="1986" y="7423"/>
                </a:lnTo>
                <a:lnTo>
                  <a:pt x="1993" y="7404"/>
                </a:lnTo>
                <a:lnTo>
                  <a:pt x="1995" y="7409"/>
                </a:lnTo>
                <a:lnTo>
                  <a:pt x="1998" y="7411"/>
                </a:lnTo>
                <a:lnTo>
                  <a:pt x="2001" y="7413"/>
                </a:lnTo>
                <a:lnTo>
                  <a:pt x="2001" y="7394"/>
                </a:lnTo>
                <a:lnTo>
                  <a:pt x="2003" y="7378"/>
                </a:lnTo>
                <a:lnTo>
                  <a:pt x="2006" y="7362"/>
                </a:lnTo>
                <a:lnTo>
                  <a:pt x="2010" y="7347"/>
                </a:lnTo>
                <a:lnTo>
                  <a:pt x="2015" y="7333"/>
                </a:lnTo>
                <a:lnTo>
                  <a:pt x="2022" y="7319"/>
                </a:lnTo>
                <a:lnTo>
                  <a:pt x="2031" y="7307"/>
                </a:lnTo>
                <a:lnTo>
                  <a:pt x="2039" y="7295"/>
                </a:lnTo>
                <a:lnTo>
                  <a:pt x="2049" y="7283"/>
                </a:lnTo>
                <a:lnTo>
                  <a:pt x="2060" y="7272"/>
                </a:lnTo>
                <a:lnTo>
                  <a:pt x="2072" y="7263"/>
                </a:lnTo>
                <a:lnTo>
                  <a:pt x="2085" y="7253"/>
                </a:lnTo>
                <a:lnTo>
                  <a:pt x="2098" y="7244"/>
                </a:lnTo>
                <a:lnTo>
                  <a:pt x="2113" y="7236"/>
                </a:lnTo>
                <a:lnTo>
                  <a:pt x="2128" y="7228"/>
                </a:lnTo>
                <a:lnTo>
                  <a:pt x="2144" y="7221"/>
                </a:lnTo>
                <a:lnTo>
                  <a:pt x="2131" y="7230"/>
                </a:lnTo>
                <a:lnTo>
                  <a:pt x="2120" y="7241"/>
                </a:lnTo>
                <a:lnTo>
                  <a:pt x="2110" y="7254"/>
                </a:lnTo>
                <a:lnTo>
                  <a:pt x="2102" y="7266"/>
                </a:lnTo>
                <a:lnTo>
                  <a:pt x="2094" y="7280"/>
                </a:lnTo>
                <a:lnTo>
                  <a:pt x="2088" y="7295"/>
                </a:lnTo>
                <a:lnTo>
                  <a:pt x="2083" y="7309"/>
                </a:lnTo>
                <a:lnTo>
                  <a:pt x="2079" y="7323"/>
                </a:lnTo>
                <a:lnTo>
                  <a:pt x="2081" y="7323"/>
                </a:lnTo>
                <a:lnTo>
                  <a:pt x="2084" y="7324"/>
                </a:lnTo>
                <a:lnTo>
                  <a:pt x="2089" y="7323"/>
                </a:lnTo>
                <a:lnTo>
                  <a:pt x="2092" y="7322"/>
                </a:lnTo>
                <a:lnTo>
                  <a:pt x="2095" y="7320"/>
                </a:lnTo>
                <a:lnTo>
                  <a:pt x="2093" y="7331"/>
                </a:lnTo>
                <a:lnTo>
                  <a:pt x="2091" y="7345"/>
                </a:lnTo>
                <a:lnTo>
                  <a:pt x="2089" y="7376"/>
                </a:lnTo>
                <a:lnTo>
                  <a:pt x="2087" y="7391"/>
                </a:lnTo>
                <a:lnTo>
                  <a:pt x="2085" y="7406"/>
                </a:lnTo>
                <a:lnTo>
                  <a:pt x="2083" y="7412"/>
                </a:lnTo>
                <a:lnTo>
                  <a:pt x="2081" y="7417"/>
                </a:lnTo>
                <a:lnTo>
                  <a:pt x="2078" y="7422"/>
                </a:lnTo>
                <a:lnTo>
                  <a:pt x="2075" y="7425"/>
                </a:lnTo>
                <a:lnTo>
                  <a:pt x="2085" y="7426"/>
                </a:lnTo>
                <a:lnTo>
                  <a:pt x="2090" y="7426"/>
                </a:lnTo>
                <a:lnTo>
                  <a:pt x="2096" y="7424"/>
                </a:lnTo>
                <a:lnTo>
                  <a:pt x="2092" y="7432"/>
                </a:lnTo>
                <a:lnTo>
                  <a:pt x="2088" y="7443"/>
                </a:lnTo>
                <a:lnTo>
                  <a:pt x="2081" y="7467"/>
                </a:lnTo>
                <a:lnTo>
                  <a:pt x="2077" y="7480"/>
                </a:lnTo>
                <a:lnTo>
                  <a:pt x="2072" y="7492"/>
                </a:lnTo>
                <a:lnTo>
                  <a:pt x="2066" y="7501"/>
                </a:lnTo>
                <a:lnTo>
                  <a:pt x="2063" y="7504"/>
                </a:lnTo>
                <a:lnTo>
                  <a:pt x="2059" y="7507"/>
                </a:lnTo>
                <a:lnTo>
                  <a:pt x="2067" y="7504"/>
                </a:lnTo>
                <a:lnTo>
                  <a:pt x="2071" y="7504"/>
                </a:lnTo>
                <a:lnTo>
                  <a:pt x="2075" y="7503"/>
                </a:lnTo>
                <a:lnTo>
                  <a:pt x="2082" y="7498"/>
                </a:lnTo>
                <a:lnTo>
                  <a:pt x="2076" y="7507"/>
                </a:lnTo>
                <a:lnTo>
                  <a:pt x="2070" y="7518"/>
                </a:lnTo>
                <a:lnTo>
                  <a:pt x="2065" y="7528"/>
                </a:lnTo>
                <a:lnTo>
                  <a:pt x="2059" y="7540"/>
                </a:lnTo>
                <a:lnTo>
                  <a:pt x="2050" y="7564"/>
                </a:lnTo>
                <a:lnTo>
                  <a:pt x="2043" y="7586"/>
                </a:lnTo>
                <a:lnTo>
                  <a:pt x="2044" y="7584"/>
                </a:lnTo>
                <a:lnTo>
                  <a:pt x="2047" y="7579"/>
                </a:lnTo>
                <a:lnTo>
                  <a:pt x="2052" y="7574"/>
                </a:lnTo>
                <a:lnTo>
                  <a:pt x="2055" y="7572"/>
                </a:lnTo>
                <a:lnTo>
                  <a:pt x="2059" y="7571"/>
                </a:lnTo>
                <a:lnTo>
                  <a:pt x="2054" y="7588"/>
                </a:lnTo>
                <a:lnTo>
                  <a:pt x="2050" y="7606"/>
                </a:lnTo>
                <a:lnTo>
                  <a:pt x="2042" y="7639"/>
                </a:lnTo>
                <a:lnTo>
                  <a:pt x="2039" y="7655"/>
                </a:lnTo>
                <a:lnTo>
                  <a:pt x="2037" y="7672"/>
                </a:lnTo>
                <a:lnTo>
                  <a:pt x="2037" y="7689"/>
                </a:lnTo>
                <a:lnTo>
                  <a:pt x="2040" y="7708"/>
                </a:lnTo>
                <a:lnTo>
                  <a:pt x="2064" y="7695"/>
                </a:lnTo>
                <a:lnTo>
                  <a:pt x="2094" y="7678"/>
                </a:lnTo>
                <a:lnTo>
                  <a:pt x="2111" y="7666"/>
                </a:lnTo>
                <a:lnTo>
                  <a:pt x="2128" y="7655"/>
                </a:lnTo>
                <a:lnTo>
                  <a:pt x="2145" y="7642"/>
                </a:lnTo>
                <a:lnTo>
                  <a:pt x="2161" y="7628"/>
                </a:lnTo>
                <a:lnTo>
                  <a:pt x="2177" y="7614"/>
                </a:lnTo>
                <a:lnTo>
                  <a:pt x="2191" y="7599"/>
                </a:lnTo>
                <a:lnTo>
                  <a:pt x="2202" y="7583"/>
                </a:lnTo>
                <a:lnTo>
                  <a:pt x="2213" y="7568"/>
                </a:lnTo>
                <a:lnTo>
                  <a:pt x="2217" y="7560"/>
                </a:lnTo>
                <a:lnTo>
                  <a:pt x="2220" y="7551"/>
                </a:lnTo>
                <a:lnTo>
                  <a:pt x="2223" y="7543"/>
                </a:lnTo>
                <a:lnTo>
                  <a:pt x="2224" y="7535"/>
                </a:lnTo>
                <a:lnTo>
                  <a:pt x="2225" y="7528"/>
                </a:lnTo>
                <a:lnTo>
                  <a:pt x="2225" y="7520"/>
                </a:lnTo>
                <a:lnTo>
                  <a:pt x="2224" y="7511"/>
                </a:lnTo>
                <a:lnTo>
                  <a:pt x="2222" y="7503"/>
                </a:lnTo>
                <a:lnTo>
                  <a:pt x="2234" y="7509"/>
                </a:lnTo>
                <a:lnTo>
                  <a:pt x="2232" y="7503"/>
                </a:lnTo>
                <a:lnTo>
                  <a:pt x="2231" y="7497"/>
                </a:lnTo>
                <a:lnTo>
                  <a:pt x="2231" y="7490"/>
                </a:lnTo>
                <a:lnTo>
                  <a:pt x="2231" y="7483"/>
                </a:lnTo>
                <a:lnTo>
                  <a:pt x="2233" y="7465"/>
                </a:lnTo>
                <a:lnTo>
                  <a:pt x="2236" y="7447"/>
                </a:lnTo>
                <a:lnTo>
                  <a:pt x="2239" y="7428"/>
                </a:lnTo>
                <a:lnTo>
                  <a:pt x="2241" y="7409"/>
                </a:lnTo>
                <a:lnTo>
                  <a:pt x="2242" y="7391"/>
                </a:lnTo>
                <a:lnTo>
                  <a:pt x="2241" y="7384"/>
                </a:lnTo>
                <a:lnTo>
                  <a:pt x="2240" y="7377"/>
                </a:lnTo>
                <a:lnTo>
                  <a:pt x="2245" y="7381"/>
                </a:lnTo>
                <a:lnTo>
                  <a:pt x="2248" y="7384"/>
                </a:lnTo>
                <a:lnTo>
                  <a:pt x="2251" y="7390"/>
                </a:lnTo>
                <a:lnTo>
                  <a:pt x="2252" y="7364"/>
                </a:lnTo>
                <a:lnTo>
                  <a:pt x="2253" y="7336"/>
                </a:lnTo>
                <a:lnTo>
                  <a:pt x="2255" y="7321"/>
                </a:lnTo>
                <a:lnTo>
                  <a:pt x="2257" y="7307"/>
                </a:lnTo>
                <a:lnTo>
                  <a:pt x="2259" y="7295"/>
                </a:lnTo>
                <a:lnTo>
                  <a:pt x="2262" y="7283"/>
                </a:lnTo>
                <a:lnTo>
                  <a:pt x="2267" y="7288"/>
                </a:lnTo>
                <a:lnTo>
                  <a:pt x="2272" y="7294"/>
                </a:lnTo>
                <a:lnTo>
                  <a:pt x="2278" y="7297"/>
                </a:lnTo>
                <a:lnTo>
                  <a:pt x="2285" y="7299"/>
                </a:lnTo>
                <a:lnTo>
                  <a:pt x="2282" y="7284"/>
                </a:lnTo>
                <a:lnTo>
                  <a:pt x="2280" y="7270"/>
                </a:lnTo>
                <a:lnTo>
                  <a:pt x="2280" y="7257"/>
                </a:lnTo>
                <a:lnTo>
                  <a:pt x="2280" y="7243"/>
                </a:lnTo>
                <a:lnTo>
                  <a:pt x="2282" y="7231"/>
                </a:lnTo>
                <a:lnTo>
                  <a:pt x="2284" y="7220"/>
                </a:lnTo>
                <a:lnTo>
                  <a:pt x="2287" y="7208"/>
                </a:lnTo>
                <a:lnTo>
                  <a:pt x="2292" y="7198"/>
                </a:lnTo>
                <a:lnTo>
                  <a:pt x="2297" y="7188"/>
                </a:lnTo>
                <a:lnTo>
                  <a:pt x="2303" y="7179"/>
                </a:lnTo>
                <a:lnTo>
                  <a:pt x="2310" y="7169"/>
                </a:lnTo>
                <a:lnTo>
                  <a:pt x="2317" y="7161"/>
                </a:lnTo>
                <a:lnTo>
                  <a:pt x="2325" y="7153"/>
                </a:lnTo>
                <a:lnTo>
                  <a:pt x="2334" y="7145"/>
                </a:lnTo>
                <a:lnTo>
                  <a:pt x="2343" y="7137"/>
                </a:lnTo>
                <a:lnTo>
                  <a:pt x="2352" y="7130"/>
                </a:lnTo>
                <a:lnTo>
                  <a:pt x="2374" y="7118"/>
                </a:lnTo>
                <a:lnTo>
                  <a:pt x="2395" y="7107"/>
                </a:lnTo>
                <a:lnTo>
                  <a:pt x="2419" y="7096"/>
                </a:lnTo>
                <a:lnTo>
                  <a:pt x="2444" y="7086"/>
                </a:lnTo>
                <a:lnTo>
                  <a:pt x="2468" y="7078"/>
                </a:lnTo>
                <a:lnTo>
                  <a:pt x="2493" y="7069"/>
                </a:lnTo>
                <a:lnTo>
                  <a:pt x="2540" y="7053"/>
                </a:lnTo>
                <a:lnTo>
                  <a:pt x="2521" y="7078"/>
                </a:lnTo>
                <a:lnTo>
                  <a:pt x="2501" y="7100"/>
                </a:lnTo>
                <a:lnTo>
                  <a:pt x="2464" y="7143"/>
                </a:lnTo>
                <a:lnTo>
                  <a:pt x="2447" y="7165"/>
                </a:lnTo>
                <a:lnTo>
                  <a:pt x="2430" y="7188"/>
                </a:lnTo>
                <a:lnTo>
                  <a:pt x="2422" y="7200"/>
                </a:lnTo>
                <a:lnTo>
                  <a:pt x="2415" y="7213"/>
                </a:lnTo>
                <a:lnTo>
                  <a:pt x="2408" y="7227"/>
                </a:lnTo>
                <a:lnTo>
                  <a:pt x="2400" y="7242"/>
                </a:lnTo>
                <a:lnTo>
                  <a:pt x="2404" y="7242"/>
                </a:lnTo>
                <a:lnTo>
                  <a:pt x="2411" y="7242"/>
                </a:lnTo>
                <a:lnTo>
                  <a:pt x="2415" y="7241"/>
                </a:lnTo>
                <a:lnTo>
                  <a:pt x="2419" y="7240"/>
                </a:lnTo>
                <a:lnTo>
                  <a:pt x="2424" y="7238"/>
                </a:lnTo>
                <a:lnTo>
                  <a:pt x="2427" y="7235"/>
                </a:lnTo>
                <a:lnTo>
                  <a:pt x="2427" y="7245"/>
                </a:lnTo>
                <a:lnTo>
                  <a:pt x="2424" y="7260"/>
                </a:lnTo>
                <a:lnTo>
                  <a:pt x="2420" y="7278"/>
                </a:lnTo>
                <a:lnTo>
                  <a:pt x="2414" y="7298"/>
                </a:lnTo>
                <a:lnTo>
                  <a:pt x="2408" y="7317"/>
                </a:lnTo>
                <a:lnTo>
                  <a:pt x="2400" y="7336"/>
                </a:lnTo>
                <a:lnTo>
                  <a:pt x="2394" y="7350"/>
                </a:lnTo>
                <a:lnTo>
                  <a:pt x="2388" y="7360"/>
                </a:lnTo>
                <a:lnTo>
                  <a:pt x="2395" y="7355"/>
                </a:lnTo>
                <a:lnTo>
                  <a:pt x="2403" y="7351"/>
                </a:lnTo>
                <a:lnTo>
                  <a:pt x="2408" y="7346"/>
                </a:lnTo>
                <a:lnTo>
                  <a:pt x="2414" y="7341"/>
                </a:lnTo>
                <a:lnTo>
                  <a:pt x="2410" y="7350"/>
                </a:lnTo>
                <a:lnTo>
                  <a:pt x="2406" y="7362"/>
                </a:lnTo>
                <a:lnTo>
                  <a:pt x="2396" y="7394"/>
                </a:lnTo>
                <a:lnTo>
                  <a:pt x="2391" y="7411"/>
                </a:lnTo>
                <a:lnTo>
                  <a:pt x="2385" y="7426"/>
                </a:lnTo>
                <a:lnTo>
                  <a:pt x="2379" y="7439"/>
                </a:lnTo>
                <a:lnTo>
                  <a:pt x="2376" y="7445"/>
                </a:lnTo>
                <a:lnTo>
                  <a:pt x="2372" y="7450"/>
                </a:lnTo>
                <a:lnTo>
                  <a:pt x="2384" y="7446"/>
                </a:lnTo>
                <a:lnTo>
                  <a:pt x="2390" y="7443"/>
                </a:lnTo>
                <a:lnTo>
                  <a:pt x="2397" y="7438"/>
                </a:lnTo>
                <a:lnTo>
                  <a:pt x="2389" y="7449"/>
                </a:lnTo>
                <a:lnTo>
                  <a:pt x="2383" y="7461"/>
                </a:lnTo>
                <a:lnTo>
                  <a:pt x="2377" y="7475"/>
                </a:lnTo>
                <a:lnTo>
                  <a:pt x="2371" y="7490"/>
                </a:lnTo>
                <a:lnTo>
                  <a:pt x="2367" y="7505"/>
                </a:lnTo>
                <a:lnTo>
                  <a:pt x="2363" y="7520"/>
                </a:lnTo>
                <a:lnTo>
                  <a:pt x="2357" y="7547"/>
                </a:lnTo>
                <a:lnTo>
                  <a:pt x="2359" y="7545"/>
                </a:lnTo>
                <a:lnTo>
                  <a:pt x="2363" y="7541"/>
                </a:lnTo>
                <a:lnTo>
                  <a:pt x="2370" y="7537"/>
                </a:lnTo>
                <a:lnTo>
                  <a:pt x="2373" y="7536"/>
                </a:lnTo>
                <a:lnTo>
                  <a:pt x="2376" y="7536"/>
                </a:lnTo>
                <a:lnTo>
                  <a:pt x="2375" y="7559"/>
                </a:lnTo>
                <a:lnTo>
                  <a:pt x="2374" y="7580"/>
                </a:lnTo>
                <a:lnTo>
                  <a:pt x="2373" y="7602"/>
                </a:lnTo>
                <a:lnTo>
                  <a:pt x="2373" y="7623"/>
                </a:lnTo>
                <a:lnTo>
                  <a:pt x="2373" y="7644"/>
                </a:lnTo>
                <a:lnTo>
                  <a:pt x="2375" y="7665"/>
                </a:lnTo>
                <a:lnTo>
                  <a:pt x="2377" y="7676"/>
                </a:lnTo>
                <a:lnTo>
                  <a:pt x="2380" y="7687"/>
                </a:lnTo>
                <a:lnTo>
                  <a:pt x="2383" y="7697"/>
                </a:lnTo>
                <a:lnTo>
                  <a:pt x="2387" y="7709"/>
                </a:lnTo>
                <a:lnTo>
                  <a:pt x="2413" y="7687"/>
                </a:lnTo>
                <a:lnTo>
                  <a:pt x="2434" y="7664"/>
                </a:lnTo>
                <a:lnTo>
                  <a:pt x="2454" y="7643"/>
                </a:lnTo>
                <a:lnTo>
                  <a:pt x="2470" y="7621"/>
                </a:lnTo>
                <a:lnTo>
                  <a:pt x="2486" y="7599"/>
                </a:lnTo>
                <a:lnTo>
                  <a:pt x="2501" y="7574"/>
                </a:lnTo>
                <a:lnTo>
                  <a:pt x="2532" y="7521"/>
                </a:lnTo>
                <a:lnTo>
                  <a:pt x="2537" y="7526"/>
                </a:lnTo>
                <a:lnTo>
                  <a:pt x="2541" y="7530"/>
                </a:lnTo>
                <a:lnTo>
                  <a:pt x="2546" y="7534"/>
                </a:lnTo>
                <a:lnTo>
                  <a:pt x="2556" y="7467"/>
                </a:lnTo>
                <a:lnTo>
                  <a:pt x="2565" y="7404"/>
                </a:lnTo>
                <a:lnTo>
                  <a:pt x="2568" y="7410"/>
                </a:lnTo>
                <a:lnTo>
                  <a:pt x="2573" y="7417"/>
                </a:lnTo>
                <a:lnTo>
                  <a:pt x="2581" y="7424"/>
                </a:lnTo>
                <a:lnTo>
                  <a:pt x="2579" y="7419"/>
                </a:lnTo>
                <a:lnTo>
                  <a:pt x="2577" y="7413"/>
                </a:lnTo>
                <a:lnTo>
                  <a:pt x="2576" y="7396"/>
                </a:lnTo>
                <a:lnTo>
                  <a:pt x="2576" y="7377"/>
                </a:lnTo>
                <a:lnTo>
                  <a:pt x="2577" y="7355"/>
                </a:lnTo>
                <a:lnTo>
                  <a:pt x="2579" y="7313"/>
                </a:lnTo>
                <a:lnTo>
                  <a:pt x="2578" y="7295"/>
                </a:lnTo>
                <a:lnTo>
                  <a:pt x="2578" y="7286"/>
                </a:lnTo>
                <a:lnTo>
                  <a:pt x="2577" y="7279"/>
                </a:lnTo>
                <a:lnTo>
                  <a:pt x="2580" y="7286"/>
                </a:lnTo>
                <a:lnTo>
                  <a:pt x="2585" y="7293"/>
                </a:lnTo>
                <a:lnTo>
                  <a:pt x="2590" y="7299"/>
                </a:lnTo>
                <a:lnTo>
                  <a:pt x="2597" y="7304"/>
                </a:lnTo>
                <a:lnTo>
                  <a:pt x="2595" y="7272"/>
                </a:lnTo>
                <a:lnTo>
                  <a:pt x="2593" y="7237"/>
                </a:lnTo>
                <a:lnTo>
                  <a:pt x="2593" y="7219"/>
                </a:lnTo>
                <a:lnTo>
                  <a:pt x="2593" y="7201"/>
                </a:lnTo>
                <a:lnTo>
                  <a:pt x="2594" y="7185"/>
                </a:lnTo>
                <a:lnTo>
                  <a:pt x="2597" y="7170"/>
                </a:lnTo>
                <a:lnTo>
                  <a:pt x="2605" y="7179"/>
                </a:lnTo>
                <a:lnTo>
                  <a:pt x="2610" y="7184"/>
                </a:lnTo>
                <a:lnTo>
                  <a:pt x="2615" y="7187"/>
                </a:lnTo>
                <a:lnTo>
                  <a:pt x="2608" y="7171"/>
                </a:lnTo>
                <a:lnTo>
                  <a:pt x="2603" y="7156"/>
                </a:lnTo>
                <a:lnTo>
                  <a:pt x="2599" y="7142"/>
                </a:lnTo>
                <a:lnTo>
                  <a:pt x="2598" y="7127"/>
                </a:lnTo>
                <a:lnTo>
                  <a:pt x="2597" y="7114"/>
                </a:lnTo>
                <a:lnTo>
                  <a:pt x="2598" y="7101"/>
                </a:lnTo>
                <a:lnTo>
                  <a:pt x="2600" y="7089"/>
                </a:lnTo>
                <a:lnTo>
                  <a:pt x="2604" y="7077"/>
                </a:lnTo>
                <a:lnTo>
                  <a:pt x="2609" y="7067"/>
                </a:lnTo>
                <a:lnTo>
                  <a:pt x="2615" y="7055"/>
                </a:lnTo>
                <a:lnTo>
                  <a:pt x="2622" y="7046"/>
                </a:lnTo>
                <a:lnTo>
                  <a:pt x="2630" y="7036"/>
                </a:lnTo>
                <a:lnTo>
                  <a:pt x="2639" y="7027"/>
                </a:lnTo>
                <a:lnTo>
                  <a:pt x="2648" y="7018"/>
                </a:lnTo>
                <a:lnTo>
                  <a:pt x="2659" y="7010"/>
                </a:lnTo>
                <a:lnTo>
                  <a:pt x="2670" y="7002"/>
                </a:lnTo>
                <a:lnTo>
                  <a:pt x="2694" y="6986"/>
                </a:lnTo>
                <a:lnTo>
                  <a:pt x="2719" y="6973"/>
                </a:lnTo>
                <a:lnTo>
                  <a:pt x="2746" y="6961"/>
                </a:lnTo>
                <a:lnTo>
                  <a:pt x="2772" y="6948"/>
                </a:lnTo>
                <a:lnTo>
                  <a:pt x="2824" y="6927"/>
                </a:lnTo>
                <a:lnTo>
                  <a:pt x="2846" y="6917"/>
                </a:lnTo>
                <a:lnTo>
                  <a:pt x="2868" y="6906"/>
                </a:lnTo>
                <a:lnTo>
                  <a:pt x="2847" y="6927"/>
                </a:lnTo>
                <a:lnTo>
                  <a:pt x="2829" y="6947"/>
                </a:lnTo>
                <a:lnTo>
                  <a:pt x="2812" y="6969"/>
                </a:lnTo>
                <a:lnTo>
                  <a:pt x="2797" y="6991"/>
                </a:lnTo>
                <a:lnTo>
                  <a:pt x="2784" y="7013"/>
                </a:lnTo>
                <a:lnTo>
                  <a:pt x="2772" y="7037"/>
                </a:lnTo>
                <a:lnTo>
                  <a:pt x="2762" y="7063"/>
                </a:lnTo>
                <a:lnTo>
                  <a:pt x="2753" y="7092"/>
                </a:lnTo>
                <a:lnTo>
                  <a:pt x="2759" y="7085"/>
                </a:lnTo>
                <a:lnTo>
                  <a:pt x="2763" y="7082"/>
                </a:lnTo>
                <a:lnTo>
                  <a:pt x="2766" y="7080"/>
                </a:lnTo>
                <a:lnTo>
                  <a:pt x="2770" y="7079"/>
                </a:lnTo>
                <a:lnTo>
                  <a:pt x="2774" y="7078"/>
                </a:lnTo>
                <a:lnTo>
                  <a:pt x="2784" y="7078"/>
                </a:lnTo>
                <a:lnTo>
                  <a:pt x="2785" y="7081"/>
                </a:lnTo>
                <a:lnTo>
                  <a:pt x="2785" y="7086"/>
                </a:lnTo>
                <a:lnTo>
                  <a:pt x="2783" y="7101"/>
                </a:lnTo>
                <a:lnTo>
                  <a:pt x="2779" y="7122"/>
                </a:lnTo>
                <a:lnTo>
                  <a:pt x="2773" y="7146"/>
                </a:lnTo>
                <a:lnTo>
                  <a:pt x="2762" y="7191"/>
                </a:lnTo>
                <a:lnTo>
                  <a:pt x="2757" y="7207"/>
                </a:lnTo>
                <a:lnTo>
                  <a:pt x="2753" y="7218"/>
                </a:lnTo>
                <a:lnTo>
                  <a:pt x="2758" y="7212"/>
                </a:lnTo>
                <a:lnTo>
                  <a:pt x="2762" y="7209"/>
                </a:lnTo>
                <a:lnTo>
                  <a:pt x="2766" y="7207"/>
                </a:lnTo>
                <a:lnTo>
                  <a:pt x="2771" y="7203"/>
                </a:lnTo>
                <a:lnTo>
                  <a:pt x="2766" y="7216"/>
                </a:lnTo>
                <a:lnTo>
                  <a:pt x="2763" y="7230"/>
                </a:lnTo>
                <a:lnTo>
                  <a:pt x="2756" y="7260"/>
                </a:lnTo>
                <a:lnTo>
                  <a:pt x="2753" y="7275"/>
                </a:lnTo>
                <a:lnTo>
                  <a:pt x="2748" y="7289"/>
                </a:lnTo>
                <a:lnTo>
                  <a:pt x="2743" y="7302"/>
                </a:lnTo>
                <a:lnTo>
                  <a:pt x="2739" y="7307"/>
                </a:lnTo>
                <a:lnTo>
                  <a:pt x="2735" y="7312"/>
                </a:lnTo>
                <a:lnTo>
                  <a:pt x="2743" y="7311"/>
                </a:lnTo>
                <a:lnTo>
                  <a:pt x="2749" y="7312"/>
                </a:lnTo>
                <a:lnTo>
                  <a:pt x="2753" y="7314"/>
                </a:lnTo>
                <a:lnTo>
                  <a:pt x="2755" y="7318"/>
                </a:lnTo>
                <a:lnTo>
                  <a:pt x="2756" y="7322"/>
                </a:lnTo>
                <a:lnTo>
                  <a:pt x="2756" y="7329"/>
                </a:lnTo>
                <a:lnTo>
                  <a:pt x="2754" y="7336"/>
                </a:lnTo>
                <a:lnTo>
                  <a:pt x="2752" y="7343"/>
                </a:lnTo>
                <a:lnTo>
                  <a:pt x="2746" y="7360"/>
                </a:lnTo>
                <a:lnTo>
                  <a:pt x="2738" y="7379"/>
                </a:lnTo>
                <a:lnTo>
                  <a:pt x="2730" y="7397"/>
                </a:lnTo>
                <a:lnTo>
                  <a:pt x="2723" y="7416"/>
                </a:lnTo>
                <a:lnTo>
                  <a:pt x="2727" y="7410"/>
                </a:lnTo>
                <a:lnTo>
                  <a:pt x="2731" y="7405"/>
                </a:lnTo>
                <a:lnTo>
                  <a:pt x="2734" y="7404"/>
                </a:lnTo>
                <a:lnTo>
                  <a:pt x="2736" y="7402"/>
                </a:lnTo>
                <a:lnTo>
                  <a:pt x="2735" y="7427"/>
                </a:lnTo>
                <a:lnTo>
                  <a:pt x="2734" y="7452"/>
                </a:lnTo>
                <a:lnTo>
                  <a:pt x="2733" y="7474"/>
                </a:lnTo>
                <a:lnTo>
                  <a:pt x="2733" y="7498"/>
                </a:lnTo>
                <a:lnTo>
                  <a:pt x="2733" y="7521"/>
                </a:lnTo>
                <a:lnTo>
                  <a:pt x="2735" y="7543"/>
                </a:lnTo>
                <a:lnTo>
                  <a:pt x="2737" y="7556"/>
                </a:lnTo>
                <a:lnTo>
                  <a:pt x="2740" y="7567"/>
                </a:lnTo>
                <a:lnTo>
                  <a:pt x="2744" y="7579"/>
                </a:lnTo>
                <a:lnTo>
                  <a:pt x="2748" y="7592"/>
                </a:lnTo>
                <a:lnTo>
                  <a:pt x="2773" y="7572"/>
                </a:lnTo>
                <a:lnTo>
                  <a:pt x="2801" y="7551"/>
                </a:lnTo>
                <a:lnTo>
                  <a:pt x="2828" y="7530"/>
                </a:lnTo>
                <a:lnTo>
                  <a:pt x="2840" y="7519"/>
                </a:lnTo>
                <a:lnTo>
                  <a:pt x="2852" y="7506"/>
                </a:lnTo>
                <a:lnTo>
                  <a:pt x="2864" y="7494"/>
                </a:lnTo>
                <a:lnTo>
                  <a:pt x="2873" y="7481"/>
                </a:lnTo>
                <a:lnTo>
                  <a:pt x="2882" y="7467"/>
                </a:lnTo>
                <a:lnTo>
                  <a:pt x="2889" y="7452"/>
                </a:lnTo>
                <a:lnTo>
                  <a:pt x="2895" y="7436"/>
                </a:lnTo>
                <a:lnTo>
                  <a:pt x="2898" y="7420"/>
                </a:lnTo>
                <a:lnTo>
                  <a:pt x="2899" y="7402"/>
                </a:lnTo>
                <a:lnTo>
                  <a:pt x="2898" y="7393"/>
                </a:lnTo>
                <a:lnTo>
                  <a:pt x="2897" y="7384"/>
                </a:lnTo>
                <a:lnTo>
                  <a:pt x="2905" y="7389"/>
                </a:lnTo>
                <a:lnTo>
                  <a:pt x="2911" y="7394"/>
                </a:lnTo>
                <a:lnTo>
                  <a:pt x="2918" y="7400"/>
                </a:lnTo>
                <a:lnTo>
                  <a:pt x="2924" y="7407"/>
                </a:lnTo>
                <a:lnTo>
                  <a:pt x="2927" y="7371"/>
                </a:lnTo>
                <a:lnTo>
                  <a:pt x="2929" y="7335"/>
                </a:lnTo>
                <a:lnTo>
                  <a:pt x="2929" y="7300"/>
                </a:lnTo>
                <a:lnTo>
                  <a:pt x="2928" y="7265"/>
                </a:lnTo>
                <a:lnTo>
                  <a:pt x="2932" y="7268"/>
                </a:lnTo>
                <a:lnTo>
                  <a:pt x="2938" y="7274"/>
                </a:lnTo>
                <a:lnTo>
                  <a:pt x="2948" y="7280"/>
                </a:lnTo>
                <a:lnTo>
                  <a:pt x="2953" y="7283"/>
                </a:lnTo>
                <a:lnTo>
                  <a:pt x="2959" y="7286"/>
                </a:lnTo>
                <a:lnTo>
                  <a:pt x="2956" y="7280"/>
                </a:lnTo>
                <a:lnTo>
                  <a:pt x="2953" y="7273"/>
                </a:lnTo>
                <a:lnTo>
                  <a:pt x="2951" y="7265"/>
                </a:lnTo>
                <a:lnTo>
                  <a:pt x="2950" y="7256"/>
                </a:lnTo>
                <a:lnTo>
                  <a:pt x="2947" y="7235"/>
                </a:lnTo>
                <a:lnTo>
                  <a:pt x="2946" y="7213"/>
                </a:lnTo>
                <a:lnTo>
                  <a:pt x="2944" y="7169"/>
                </a:lnTo>
                <a:lnTo>
                  <a:pt x="2942" y="7150"/>
                </a:lnTo>
                <a:lnTo>
                  <a:pt x="2940" y="7141"/>
                </a:lnTo>
                <a:lnTo>
                  <a:pt x="2938" y="7132"/>
                </a:lnTo>
                <a:lnTo>
                  <a:pt x="2966" y="7159"/>
                </a:lnTo>
                <a:lnTo>
                  <a:pt x="2963" y="7129"/>
                </a:lnTo>
                <a:lnTo>
                  <a:pt x="2961" y="7094"/>
                </a:lnTo>
                <a:lnTo>
                  <a:pt x="2960" y="7077"/>
                </a:lnTo>
                <a:lnTo>
                  <a:pt x="2961" y="7059"/>
                </a:lnTo>
                <a:lnTo>
                  <a:pt x="2963" y="7044"/>
                </a:lnTo>
                <a:lnTo>
                  <a:pt x="2965" y="7031"/>
                </a:lnTo>
                <a:lnTo>
                  <a:pt x="2972" y="7034"/>
                </a:lnTo>
                <a:lnTo>
                  <a:pt x="2978" y="7036"/>
                </a:lnTo>
                <a:lnTo>
                  <a:pt x="2983" y="7037"/>
                </a:lnTo>
                <a:lnTo>
                  <a:pt x="2981" y="6999"/>
                </a:lnTo>
                <a:lnTo>
                  <a:pt x="2980" y="6966"/>
                </a:lnTo>
                <a:lnTo>
                  <a:pt x="2981" y="6937"/>
                </a:lnTo>
                <a:lnTo>
                  <a:pt x="2984" y="6911"/>
                </a:lnTo>
                <a:lnTo>
                  <a:pt x="2986" y="6900"/>
                </a:lnTo>
                <a:lnTo>
                  <a:pt x="2989" y="6889"/>
                </a:lnTo>
                <a:lnTo>
                  <a:pt x="2992" y="6880"/>
                </a:lnTo>
                <a:lnTo>
                  <a:pt x="2996" y="6870"/>
                </a:lnTo>
                <a:lnTo>
                  <a:pt x="3000" y="6861"/>
                </a:lnTo>
                <a:lnTo>
                  <a:pt x="3005" y="6853"/>
                </a:lnTo>
                <a:lnTo>
                  <a:pt x="3011" y="6845"/>
                </a:lnTo>
                <a:lnTo>
                  <a:pt x="3018" y="6837"/>
                </a:lnTo>
                <a:lnTo>
                  <a:pt x="3024" y="6829"/>
                </a:lnTo>
                <a:lnTo>
                  <a:pt x="3032" y="6822"/>
                </a:lnTo>
                <a:lnTo>
                  <a:pt x="3050" y="6809"/>
                </a:lnTo>
                <a:lnTo>
                  <a:pt x="3070" y="6795"/>
                </a:lnTo>
                <a:lnTo>
                  <a:pt x="3094" y="6781"/>
                </a:lnTo>
                <a:lnTo>
                  <a:pt x="3150" y="6750"/>
                </a:lnTo>
                <a:lnTo>
                  <a:pt x="3221" y="6711"/>
                </a:lnTo>
                <a:lnTo>
                  <a:pt x="3215" y="6728"/>
                </a:lnTo>
                <a:lnTo>
                  <a:pt x="3209" y="6743"/>
                </a:lnTo>
                <a:lnTo>
                  <a:pt x="3201" y="6757"/>
                </a:lnTo>
                <a:lnTo>
                  <a:pt x="3192" y="6772"/>
                </a:lnTo>
                <a:lnTo>
                  <a:pt x="3175" y="6799"/>
                </a:lnTo>
                <a:lnTo>
                  <a:pt x="3156" y="6827"/>
                </a:lnTo>
                <a:lnTo>
                  <a:pt x="3139" y="6855"/>
                </a:lnTo>
                <a:lnTo>
                  <a:pt x="3131" y="6869"/>
                </a:lnTo>
                <a:lnTo>
                  <a:pt x="3124" y="6885"/>
                </a:lnTo>
                <a:lnTo>
                  <a:pt x="3117" y="6900"/>
                </a:lnTo>
                <a:lnTo>
                  <a:pt x="3111" y="6918"/>
                </a:lnTo>
                <a:lnTo>
                  <a:pt x="3107" y="6935"/>
                </a:lnTo>
                <a:lnTo>
                  <a:pt x="3103" y="6955"/>
                </a:lnTo>
                <a:lnTo>
                  <a:pt x="3111" y="6947"/>
                </a:lnTo>
                <a:lnTo>
                  <a:pt x="3121" y="6941"/>
                </a:lnTo>
                <a:lnTo>
                  <a:pt x="3131" y="6937"/>
                </a:lnTo>
                <a:lnTo>
                  <a:pt x="3141" y="6933"/>
                </a:lnTo>
                <a:lnTo>
                  <a:pt x="3143" y="6942"/>
                </a:lnTo>
                <a:lnTo>
                  <a:pt x="3145" y="6953"/>
                </a:lnTo>
                <a:lnTo>
                  <a:pt x="3147" y="6964"/>
                </a:lnTo>
                <a:lnTo>
                  <a:pt x="3147" y="6976"/>
                </a:lnTo>
                <a:lnTo>
                  <a:pt x="3148" y="7003"/>
                </a:lnTo>
                <a:lnTo>
                  <a:pt x="3146" y="7031"/>
                </a:lnTo>
                <a:lnTo>
                  <a:pt x="3143" y="7058"/>
                </a:lnTo>
                <a:lnTo>
                  <a:pt x="3138" y="7084"/>
                </a:lnTo>
                <a:lnTo>
                  <a:pt x="3133" y="7108"/>
                </a:lnTo>
                <a:lnTo>
                  <a:pt x="3127" y="7126"/>
                </a:lnTo>
                <a:lnTo>
                  <a:pt x="3130" y="7121"/>
                </a:lnTo>
                <a:lnTo>
                  <a:pt x="3133" y="7118"/>
                </a:lnTo>
                <a:lnTo>
                  <a:pt x="3135" y="7117"/>
                </a:lnTo>
                <a:lnTo>
                  <a:pt x="3138" y="7116"/>
                </a:lnTo>
                <a:lnTo>
                  <a:pt x="3145" y="7113"/>
                </a:lnTo>
                <a:lnTo>
                  <a:pt x="3150" y="7110"/>
                </a:lnTo>
                <a:lnTo>
                  <a:pt x="3155" y="7106"/>
                </a:lnTo>
                <a:lnTo>
                  <a:pt x="3152" y="7120"/>
                </a:lnTo>
                <a:lnTo>
                  <a:pt x="3149" y="7137"/>
                </a:lnTo>
                <a:lnTo>
                  <a:pt x="3142" y="7176"/>
                </a:lnTo>
                <a:lnTo>
                  <a:pt x="3138" y="7196"/>
                </a:lnTo>
                <a:lnTo>
                  <a:pt x="3134" y="7214"/>
                </a:lnTo>
                <a:lnTo>
                  <a:pt x="3128" y="7231"/>
                </a:lnTo>
                <a:lnTo>
                  <a:pt x="3125" y="7237"/>
                </a:lnTo>
                <a:lnTo>
                  <a:pt x="3122" y="7243"/>
                </a:lnTo>
                <a:lnTo>
                  <a:pt x="3126" y="7240"/>
                </a:lnTo>
                <a:lnTo>
                  <a:pt x="3129" y="7238"/>
                </a:lnTo>
                <a:lnTo>
                  <a:pt x="3134" y="7237"/>
                </a:lnTo>
                <a:lnTo>
                  <a:pt x="3139" y="7235"/>
                </a:lnTo>
                <a:lnTo>
                  <a:pt x="3143" y="7232"/>
                </a:lnTo>
                <a:lnTo>
                  <a:pt x="3147" y="7228"/>
                </a:lnTo>
                <a:lnTo>
                  <a:pt x="3141" y="7241"/>
                </a:lnTo>
                <a:lnTo>
                  <a:pt x="3136" y="7257"/>
                </a:lnTo>
                <a:lnTo>
                  <a:pt x="3131" y="7272"/>
                </a:lnTo>
                <a:lnTo>
                  <a:pt x="3128" y="7289"/>
                </a:lnTo>
                <a:lnTo>
                  <a:pt x="3123" y="7323"/>
                </a:lnTo>
                <a:lnTo>
                  <a:pt x="3118" y="7354"/>
                </a:lnTo>
                <a:lnTo>
                  <a:pt x="3121" y="7352"/>
                </a:lnTo>
                <a:lnTo>
                  <a:pt x="3127" y="7346"/>
                </a:lnTo>
                <a:lnTo>
                  <a:pt x="3135" y="7341"/>
                </a:lnTo>
                <a:lnTo>
                  <a:pt x="3140" y="7339"/>
                </a:lnTo>
                <a:lnTo>
                  <a:pt x="3144" y="7339"/>
                </a:lnTo>
                <a:lnTo>
                  <a:pt x="3141" y="7345"/>
                </a:lnTo>
                <a:lnTo>
                  <a:pt x="3137" y="7357"/>
                </a:lnTo>
                <a:lnTo>
                  <a:pt x="3133" y="7374"/>
                </a:lnTo>
                <a:lnTo>
                  <a:pt x="3128" y="7392"/>
                </a:lnTo>
                <a:lnTo>
                  <a:pt x="3125" y="7412"/>
                </a:lnTo>
                <a:lnTo>
                  <a:pt x="3123" y="7428"/>
                </a:lnTo>
                <a:lnTo>
                  <a:pt x="3123" y="7435"/>
                </a:lnTo>
                <a:lnTo>
                  <a:pt x="3123" y="7442"/>
                </a:lnTo>
                <a:lnTo>
                  <a:pt x="3125" y="7447"/>
                </a:lnTo>
                <a:lnTo>
                  <a:pt x="3127" y="7450"/>
                </a:lnTo>
                <a:lnTo>
                  <a:pt x="3128" y="7445"/>
                </a:lnTo>
                <a:lnTo>
                  <a:pt x="3129" y="7439"/>
                </a:lnTo>
                <a:lnTo>
                  <a:pt x="3134" y="7432"/>
                </a:lnTo>
                <a:lnTo>
                  <a:pt x="3137" y="7427"/>
                </a:lnTo>
                <a:lnTo>
                  <a:pt x="3139" y="7426"/>
                </a:lnTo>
                <a:lnTo>
                  <a:pt x="3139" y="7437"/>
                </a:lnTo>
                <a:lnTo>
                  <a:pt x="3139" y="7450"/>
                </a:lnTo>
                <a:lnTo>
                  <a:pt x="3141" y="7474"/>
                </a:lnTo>
                <a:lnTo>
                  <a:pt x="3144" y="7498"/>
                </a:lnTo>
                <a:lnTo>
                  <a:pt x="3150" y="7523"/>
                </a:lnTo>
                <a:lnTo>
                  <a:pt x="3156" y="7546"/>
                </a:lnTo>
                <a:lnTo>
                  <a:pt x="3164" y="7570"/>
                </a:lnTo>
                <a:lnTo>
                  <a:pt x="3180" y="7614"/>
                </a:lnTo>
                <a:lnTo>
                  <a:pt x="3188" y="7601"/>
                </a:lnTo>
                <a:lnTo>
                  <a:pt x="3198" y="7586"/>
                </a:lnTo>
                <a:lnTo>
                  <a:pt x="3218" y="7561"/>
                </a:lnTo>
                <a:lnTo>
                  <a:pt x="3239" y="7535"/>
                </a:lnTo>
                <a:lnTo>
                  <a:pt x="3248" y="7523"/>
                </a:lnTo>
                <a:lnTo>
                  <a:pt x="3257" y="7509"/>
                </a:lnTo>
                <a:lnTo>
                  <a:pt x="3266" y="7496"/>
                </a:lnTo>
                <a:lnTo>
                  <a:pt x="3274" y="7483"/>
                </a:lnTo>
                <a:lnTo>
                  <a:pt x="3280" y="7468"/>
                </a:lnTo>
                <a:lnTo>
                  <a:pt x="3285" y="7453"/>
                </a:lnTo>
                <a:lnTo>
                  <a:pt x="3288" y="7437"/>
                </a:lnTo>
                <a:lnTo>
                  <a:pt x="3289" y="7421"/>
                </a:lnTo>
                <a:lnTo>
                  <a:pt x="3287" y="7404"/>
                </a:lnTo>
                <a:lnTo>
                  <a:pt x="3284" y="7385"/>
                </a:lnTo>
                <a:lnTo>
                  <a:pt x="3308" y="7394"/>
                </a:lnTo>
                <a:lnTo>
                  <a:pt x="3333" y="7400"/>
                </a:lnTo>
                <a:lnTo>
                  <a:pt x="3335" y="7380"/>
                </a:lnTo>
                <a:lnTo>
                  <a:pt x="3337" y="7359"/>
                </a:lnTo>
                <a:lnTo>
                  <a:pt x="3337" y="7337"/>
                </a:lnTo>
                <a:lnTo>
                  <a:pt x="3337" y="7315"/>
                </a:lnTo>
                <a:lnTo>
                  <a:pt x="3336" y="7293"/>
                </a:lnTo>
                <a:lnTo>
                  <a:pt x="3333" y="7271"/>
                </a:lnTo>
                <a:lnTo>
                  <a:pt x="3329" y="7250"/>
                </a:lnTo>
                <a:lnTo>
                  <a:pt x="3323" y="7230"/>
                </a:lnTo>
                <a:lnTo>
                  <a:pt x="3331" y="7235"/>
                </a:lnTo>
                <a:lnTo>
                  <a:pt x="3336" y="7236"/>
                </a:lnTo>
                <a:lnTo>
                  <a:pt x="3340" y="7237"/>
                </a:lnTo>
                <a:lnTo>
                  <a:pt x="3345" y="7237"/>
                </a:lnTo>
                <a:lnTo>
                  <a:pt x="3351" y="7237"/>
                </a:lnTo>
                <a:lnTo>
                  <a:pt x="3356" y="7236"/>
                </a:lnTo>
                <a:lnTo>
                  <a:pt x="3360" y="7234"/>
                </a:lnTo>
                <a:lnTo>
                  <a:pt x="3357" y="7229"/>
                </a:lnTo>
                <a:lnTo>
                  <a:pt x="3354" y="7223"/>
                </a:lnTo>
                <a:lnTo>
                  <a:pt x="3349" y="7204"/>
                </a:lnTo>
                <a:lnTo>
                  <a:pt x="3343" y="7182"/>
                </a:lnTo>
                <a:lnTo>
                  <a:pt x="3339" y="7157"/>
                </a:lnTo>
                <a:lnTo>
                  <a:pt x="3336" y="7131"/>
                </a:lnTo>
                <a:lnTo>
                  <a:pt x="3335" y="7108"/>
                </a:lnTo>
                <a:lnTo>
                  <a:pt x="3335" y="7087"/>
                </a:lnTo>
                <a:lnTo>
                  <a:pt x="3336" y="7080"/>
                </a:lnTo>
                <a:lnTo>
                  <a:pt x="3337" y="7074"/>
                </a:lnTo>
                <a:lnTo>
                  <a:pt x="3340" y="7076"/>
                </a:lnTo>
                <a:lnTo>
                  <a:pt x="3342" y="7077"/>
                </a:lnTo>
                <a:lnTo>
                  <a:pt x="3349" y="7079"/>
                </a:lnTo>
                <a:lnTo>
                  <a:pt x="3356" y="7081"/>
                </a:lnTo>
                <a:lnTo>
                  <a:pt x="3360" y="7083"/>
                </a:lnTo>
                <a:lnTo>
                  <a:pt x="3364" y="7086"/>
                </a:lnTo>
                <a:lnTo>
                  <a:pt x="3360" y="7074"/>
                </a:lnTo>
                <a:lnTo>
                  <a:pt x="3356" y="7060"/>
                </a:lnTo>
                <a:lnTo>
                  <a:pt x="3350" y="7032"/>
                </a:lnTo>
                <a:lnTo>
                  <a:pt x="3346" y="7003"/>
                </a:lnTo>
                <a:lnTo>
                  <a:pt x="3345" y="6987"/>
                </a:lnTo>
                <a:lnTo>
                  <a:pt x="3344" y="6973"/>
                </a:lnTo>
                <a:lnTo>
                  <a:pt x="3345" y="6960"/>
                </a:lnTo>
                <a:lnTo>
                  <a:pt x="3346" y="6946"/>
                </a:lnTo>
                <a:lnTo>
                  <a:pt x="3348" y="6934"/>
                </a:lnTo>
                <a:lnTo>
                  <a:pt x="3351" y="6923"/>
                </a:lnTo>
                <a:lnTo>
                  <a:pt x="3354" y="6912"/>
                </a:lnTo>
                <a:lnTo>
                  <a:pt x="3358" y="6904"/>
                </a:lnTo>
                <a:lnTo>
                  <a:pt x="3363" y="6897"/>
                </a:lnTo>
                <a:lnTo>
                  <a:pt x="3368" y="6891"/>
                </a:lnTo>
                <a:lnTo>
                  <a:pt x="3366" y="6879"/>
                </a:lnTo>
                <a:lnTo>
                  <a:pt x="3364" y="6867"/>
                </a:lnTo>
                <a:lnTo>
                  <a:pt x="3357" y="6844"/>
                </a:lnTo>
                <a:lnTo>
                  <a:pt x="3348" y="6821"/>
                </a:lnTo>
                <a:lnTo>
                  <a:pt x="3338" y="6799"/>
                </a:lnTo>
                <a:lnTo>
                  <a:pt x="3328" y="6777"/>
                </a:lnTo>
                <a:lnTo>
                  <a:pt x="3319" y="6755"/>
                </a:lnTo>
                <a:lnTo>
                  <a:pt x="3311" y="6733"/>
                </a:lnTo>
                <a:lnTo>
                  <a:pt x="3306" y="6721"/>
                </a:lnTo>
                <a:lnTo>
                  <a:pt x="3303" y="6710"/>
                </a:lnTo>
                <a:lnTo>
                  <a:pt x="3302" y="6702"/>
                </a:lnTo>
                <a:lnTo>
                  <a:pt x="3303" y="6694"/>
                </a:lnTo>
                <a:lnTo>
                  <a:pt x="3304" y="6686"/>
                </a:lnTo>
                <a:lnTo>
                  <a:pt x="3308" y="6678"/>
                </a:lnTo>
                <a:lnTo>
                  <a:pt x="3313" y="6671"/>
                </a:lnTo>
                <a:lnTo>
                  <a:pt x="3319" y="6663"/>
                </a:lnTo>
                <a:lnTo>
                  <a:pt x="3326" y="6655"/>
                </a:lnTo>
                <a:lnTo>
                  <a:pt x="3333" y="6647"/>
                </a:lnTo>
                <a:lnTo>
                  <a:pt x="3353" y="6632"/>
                </a:lnTo>
                <a:lnTo>
                  <a:pt x="3374" y="6617"/>
                </a:lnTo>
                <a:lnTo>
                  <a:pt x="3398" y="6602"/>
                </a:lnTo>
                <a:lnTo>
                  <a:pt x="3425" y="6588"/>
                </a:lnTo>
                <a:lnTo>
                  <a:pt x="3451" y="6575"/>
                </a:lnTo>
                <a:lnTo>
                  <a:pt x="3479" y="6561"/>
                </a:lnTo>
                <a:lnTo>
                  <a:pt x="3531" y="6538"/>
                </a:lnTo>
                <a:lnTo>
                  <a:pt x="3578" y="6518"/>
                </a:lnTo>
                <a:lnTo>
                  <a:pt x="3596" y="6509"/>
                </a:lnTo>
                <a:lnTo>
                  <a:pt x="3610" y="6502"/>
                </a:lnTo>
                <a:lnTo>
                  <a:pt x="3609" y="6513"/>
                </a:lnTo>
                <a:lnTo>
                  <a:pt x="3607" y="6523"/>
                </a:lnTo>
                <a:lnTo>
                  <a:pt x="3605" y="6532"/>
                </a:lnTo>
                <a:lnTo>
                  <a:pt x="3601" y="6542"/>
                </a:lnTo>
                <a:lnTo>
                  <a:pt x="3597" y="6551"/>
                </a:lnTo>
                <a:lnTo>
                  <a:pt x="3592" y="6560"/>
                </a:lnTo>
                <a:lnTo>
                  <a:pt x="3581" y="6577"/>
                </a:lnTo>
                <a:lnTo>
                  <a:pt x="3567" y="6592"/>
                </a:lnTo>
                <a:lnTo>
                  <a:pt x="3552" y="6607"/>
                </a:lnTo>
                <a:lnTo>
                  <a:pt x="3522" y="6637"/>
                </a:lnTo>
                <a:lnTo>
                  <a:pt x="3507" y="6654"/>
                </a:lnTo>
                <a:lnTo>
                  <a:pt x="3493" y="6669"/>
                </a:lnTo>
                <a:lnTo>
                  <a:pt x="3481" y="6686"/>
                </a:lnTo>
                <a:lnTo>
                  <a:pt x="3476" y="6696"/>
                </a:lnTo>
                <a:lnTo>
                  <a:pt x="3472" y="6705"/>
                </a:lnTo>
                <a:lnTo>
                  <a:pt x="3468" y="6715"/>
                </a:lnTo>
                <a:lnTo>
                  <a:pt x="3465" y="6726"/>
                </a:lnTo>
                <a:lnTo>
                  <a:pt x="3463" y="6736"/>
                </a:lnTo>
                <a:lnTo>
                  <a:pt x="3460" y="6747"/>
                </a:lnTo>
                <a:lnTo>
                  <a:pt x="3460" y="6759"/>
                </a:lnTo>
                <a:lnTo>
                  <a:pt x="3462" y="6772"/>
                </a:lnTo>
                <a:lnTo>
                  <a:pt x="3464" y="6785"/>
                </a:lnTo>
                <a:lnTo>
                  <a:pt x="3467" y="6799"/>
                </a:lnTo>
                <a:lnTo>
                  <a:pt x="3478" y="6791"/>
                </a:lnTo>
                <a:lnTo>
                  <a:pt x="3494" y="6779"/>
                </a:lnTo>
                <a:lnTo>
                  <a:pt x="3510" y="6770"/>
                </a:lnTo>
                <a:lnTo>
                  <a:pt x="3517" y="6767"/>
                </a:lnTo>
                <a:lnTo>
                  <a:pt x="3521" y="6766"/>
                </a:lnTo>
                <a:lnTo>
                  <a:pt x="3525" y="6774"/>
                </a:lnTo>
                <a:lnTo>
                  <a:pt x="3528" y="6783"/>
                </a:lnTo>
                <a:lnTo>
                  <a:pt x="3531" y="6793"/>
                </a:lnTo>
                <a:lnTo>
                  <a:pt x="3533" y="6804"/>
                </a:lnTo>
                <a:lnTo>
                  <a:pt x="3535" y="6825"/>
                </a:lnTo>
                <a:lnTo>
                  <a:pt x="3538" y="6848"/>
                </a:lnTo>
                <a:lnTo>
                  <a:pt x="3539" y="6893"/>
                </a:lnTo>
                <a:lnTo>
                  <a:pt x="3539" y="6915"/>
                </a:lnTo>
                <a:lnTo>
                  <a:pt x="3541" y="6934"/>
                </a:lnTo>
                <a:lnTo>
                  <a:pt x="3543" y="6931"/>
                </a:lnTo>
                <a:lnTo>
                  <a:pt x="3547" y="6924"/>
                </a:lnTo>
                <a:lnTo>
                  <a:pt x="3550" y="6920"/>
                </a:lnTo>
                <a:lnTo>
                  <a:pt x="3554" y="6916"/>
                </a:lnTo>
                <a:lnTo>
                  <a:pt x="3558" y="6914"/>
                </a:lnTo>
                <a:lnTo>
                  <a:pt x="3561" y="6912"/>
                </a:lnTo>
                <a:lnTo>
                  <a:pt x="3556" y="6922"/>
                </a:lnTo>
                <a:lnTo>
                  <a:pt x="3552" y="6932"/>
                </a:lnTo>
                <a:lnTo>
                  <a:pt x="3548" y="6942"/>
                </a:lnTo>
                <a:lnTo>
                  <a:pt x="3545" y="6954"/>
                </a:lnTo>
                <a:lnTo>
                  <a:pt x="3543" y="6965"/>
                </a:lnTo>
                <a:lnTo>
                  <a:pt x="3541" y="6977"/>
                </a:lnTo>
                <a:lnTo>
                  <a:pt x="3540" y="7002"/>
                </a:lnTo>
                <a:lnTo>
                  <a:pt x="3540" y="7027"/>
                </a:lnTo>
                <a:lnTo>
                  <a:pt x="3542" y="7050"/>
                </a:lnTo>
                <a:lnTo>
                  <a:pt x="3545" y="7074"/>
                </a:lnTo>
                <a:lnTo>
                  <a:pt x="3548" y="7094"/>
                </a:lnTo>
                <a:lnTo>
                  <a:pt x="3550" y="7091"/>
                </a:lnTo>
                <a:lnTo>
                  <a:pt x="3554" y="7085"/>
                </a:lnTo>
                <a:lnTo>
                  <a:pt x="3560" y="7078"/>
                </a:lnTo>
                <a:lnTo>
                  <a:pt x="3564" y="7075"/>
                </a:lnTo>
                <a:lnTo>
                  <a:pt x="3569" y="7073"/>
                </a:lnTo>
                <a:lnTo>
                  <a:pt x="3565" y="7081"/>
                </a:lnTo>
                <a:lnTo>
                  <a:pt x="3562" y="7090"/>
                </a:lnTo>
                <a:lnTo>
                  <a:pt x="3559" y="7099"/>
                </a:lnTo>
                <a:lnTo>
                  <a:pt x="3557" y="7109"/>
                </a:lnTo>
                <a:lnTo>
                  <a:pt x="3555" y="7129"/>
                </a:lnTo>
                <a:lnTo>
                  <a:pt x="3555" y="7151"/>
                </a:lnTo>
                <a:lnTo>
                  <a:pt x="3556" y="7172"/>
                </a:lnTo>
                <a:lnTo>
                  <a:pt x="3559" y="7194"/>
                </a:lnTo>
                <a:lnTo>
                  <a:pt x="3562" y="7213"/>
                </a:lnTo>
                <a:lnTo>
                  <a:pt x="3566" y="7232"/>
                </a:lnTo>
                <a:lnTo>
                  <a:pt x="3568" y="7227"/>
                </a:lnTo>
                <a:lnTo>
                  <a:pt x="3570" y="7222"/>
                </a:lnTo>
                <a:lnTo>
                  <a:pt x="3572" y="7218"/>
                </a:lnTo>
                <a:lnTo>
                  <a:pt x="3576" y="7216"/>
                </a:lnTo>
                <a:lnTo>
                  <a:pt x="3580" y="7211"/>
                </a:lnTo>
                <a:lnTo>
                  <a:pt x="3582" y="7210"/>
                </a:lnTo>
                <a:lnTo>
                  <a:pt x="3580" y="7224"/>
                </a:lnTo>
                <a:lnTo>
                  <a:pt x="3579" y="7238"/>
                </a:lnTo>
                <a:lnTo>
                  <a:pt x="3579" y="7251"/>
                </a:lnTo>
                <a:lnTo>
                  <a:pt x="3579" y="7264"/>
                </a:lnTo>
                <a:lnTo>
                  <a:pt x="3581" y="7291"/>
                </a:lnTo>
                <a:lnTo>
                  <a:pt x="3585" y="7316"/>
                </a:lnTo>
                <a:lnTo>
                  <a:pt x="3595" y="7368"/>
                </a:lnTo>
                <a:lnTo>
                  <a:pt x="3600" y="7393"/>
                </a:lnTo>
                <a:lnTo>
                  <a:pt x="3603" y="7419"/>
                </a:lnTo>
                <a:lnTo>
                  <a:pt x="3605" y="7418"/>
                </a:lnTo>
                <a:lnTo>
                  <a:pt x="3610" y="7415"/>
                </a:lnTo>
                <a:lnTo>
                  <a:pt x="3617" y="7410"/>
                </a:lnTo>
                <a:lnTo>
                  <a:pt x="3620" y="7406"/>
                </a:lnTo>
                <a:lnTo>
                  <a:pt x="3624" y="7401"/>
                </a:lnTo>
                <a:lnTo>
                  <a:pt x="3624" y="7407"/>
                </a:lnTo>
                <a:lnTo>
                  <a:pt x="3625" y="7414"/>
                </a:lnTo>
                <a:lnTo>
                  <a:pt x="3630" y="7430"/>
                </a:lnTo>
                <a:lnTo>
                  <a:pt x="3636" y="7450"/>
                </a:lnTo>
                <a:lnTo>
                  <a:pt x="3643" y="7469"/>
                </a:lnTo>
                <a:lnTo>
                  <a:pt x="3660" y="7508"/>
                </a:lnTo>
                <a:lnTo>
                  <a:pt x="3672" y="7534"/>
                </a:lnTo>
                <a:lnTo>
                  <a:pt x="3671" y="7527"/>
                </a:lnTo>
                <a:lnTo>
                  <a:pt x="3672" y="7519"/>
                </a:lnTo>
                <a:lnTo>
                  <a:pt x="3674" y="7509"/>
                </a:lnTo>
                <a:lnTo>
                  <a:pt x="3677" y="7500"/>
                </a:lnTo>
                <a:lnTo>
                  <a:pt x="3685" y="7480"/>
                </a:lnTo>
                <a:lnTo>
                  <a:pt x="3697" y="7458"/>
                </a:lnTo>
                <a:lnTo>
                  <a:pt x="3721" y="7417"/>
                </a:lnTo>
                <a:lnTo>
                  <a:pt x="3732" y="7399"/>
                </a:lnTo>
                <a:lnTo>
                  <a:pt x="3740" y="7384"/>
                </a:lnTo>
                <a:lnTo>
                  <a:pt x="3745" y="7393"/>
                </a:lnTo>
                <a:lnTo>
                  <a:pt x="3750" y="7402"/>
                </a:lnTo>
                <a:lnTo>
                  <a:pt x="3756" y="7410"/>
                </a:lnTo>
                <a:lnTo>
                  <a:pt x="3756" y="7407"/>
                </a:lnTo>
                <a:lnTo>
                  <a:pt x="3756" y="7399"/>
                </a:lnTo>
                <a:lnTo>
                  <a:pt x="3757" y="7378"/>
                </a:lnTo>
                <a:lnTo>
                  <a:pt x="3764" y="7316"/>
                </a:lnTo>
                <a:lnTo>
                  <a:pt x="3772" y="7254"/>
                </a:lnTo>
                <a:lnTo>
                  <a:pt x="3776" y="7231"/>
                </a:lnTo>
                <a:lnTo>
                  <a:pt x="3777" y="7224"/>
                </a:lnTo>
                <a:lnTo>
                  <a:pt x="3779" y="7220"/>
                </a:lnTo>
                <a:lnTo>
                  <a:pt x="3781" y="7226"/>
                </a:lnTo>
                <a:lnTo>
                  <a:pt x="3785" y="7232"/>
                </a:lnTo>
                <a:lnTo>
                  <a:pt x="3790" y="7237"/>
                </a:lnTo>
                <a:lnTo>
                  <a:pt x="3797" y="7242"/>
                </a:lnTo>
                <a:lnTo>
                  <a:pt x="3793" y="7236"/>
                </a:lnTo>
                <a:lnTo>
                  <a:pt x="3790" y="7228"/>
                </a:lnTo>
                <a:lnTo>
                  <a:pt x="3787" y="7219"/>
                </a:lnTo>
                <a:lnTo>
                  <a:pt x="3786" y="7207"/>
                </a:lnTo>
                <a:lnTo>
                  <a:pt x="3784" y="7183"/>
                </a:lnTo>
                <a:lnTo>
                  <a:pt x="3783" y="7157"/>
                </a:lnTo>
                <a:lnTo>
                  <a:pt x="3785" y="7105"/>
                </a:lnTo>
                <a:lnTo>
                  <a:pt x="3785" y="7082"/>
                </a:lnTo>
                <a:lnTo>
                  <a:pt x="3784" y="7065"/>
                </a:lnTo>
                <a:lnTo>
                  <a:pt x="3787" y="7068"/>
                </a:lnTo>
                <a:lnTo>
                  <a:pt x="3791" y="7071"/>
                </a:lnTo>
                <a:lnTo>
                  <a:pt x="3797" y="7072"/>
                </a:lnTo>
                <a:lnTo>
                  <a:pt x="3789" y="7055"/>
                </a:lnTo>
                <a:lnTo>
                  <a:pt x="3780" y="7032"/>
                </a:lnTo>
                <a:lnTo>
                  <a:pt x="3769" y="7004"/>
                </a:lnTo>
                <a:lnTo>
                  <a:pt x="3758" y="6974"/>
                </a:lnTo>
                <a:lnTo>
                  <a:pt x="3750" y="6944"/>
                </a:lnTo>
                <a:lnTo>
                  <a:pt x="3746" y="6930"/>
                </a:lnTo>
                <a:lnTo>
                  <a:pt x="3744" y="6917"/>
                </a:lnTo>
                <a:lnTo>
                  <a:pt x="3742" y="6904"/>
                </a:lnTo>
                <a:lnTo>
                  <a:pt x="3742" y="6893"/>
                </a:lnTo>
                <a:lnTo>
                  <a:pt x="3743" y="6884"/>
                </a:lnTo>
                <a:lnTo>
                  <a:pt x="3746" y="6877"/>
                </a:lnTo>
                <a:lnTo>
                  <a:pt x="3749" y="6882"/>
                </a:lnTo>
                <a:lnTo>
                  <a:pt x="3753" y="6886"/>
                </a:lnTo>
                <a:lnTo>
                  <a:pt x="3761" y="6891"/>
                </a:lnTo>
                <a:lnTo>
                  <a:pt x="3766" y="6894"/>
                </a:lnTo>
                <a:lnTo>
                  <a:pt x="3769" y="6898"/>
                </a:lnTo>
                <a:lnTo>
                  <a:pt x="3771" y="6902"/>
                </a:lnTo>
                <a:lnTo>
                  <a:pt x="3771" y="6907"/>
                </a:lnTo>
                <a:lnTo>
                  <a:pt x="3773" y="6895"/>
                </a:lnTo>
                <a:lnTo>
                  <a:pt x="3773" y="6883"/>
                </a:lnTo>
                <a:lnTo>
                  <a:pt x="3772" y="6871"/>
                </a:lnTo>
                <a:lnTo>
                  <a:pt x="3770" y="6859"/>
                </a:lnTo>
                <a:lnTo>
                  <a:pt x="3767" y="6848"/>
                </a:lnTo>
                <a:lnTo>
                  <a:pt x="3762" y="6836"/>
                </a:lnTo>
                <a:lnTo>
                  <a:pt x="3752" y="6814"/>
                </a:lnTo>
                <a:lnTo>
                  <a:pt x="3743" y="6792"/>
                </a:lnTo>
                <a:lnTo>
                  <a:pt x="3734" y="6771"/>
                </a:lnTo>
                <a:lnTo>
                  <a:pt x="3730" y="6759"/>
                </a:lnTo>
                <a:lnTo>
                  <a:pt x="3728" y="6748"/>
                </a:lnTo>
                <a:lnTo>
                  <a:pt x="3726" y="6737"/>
                </a:lnTo>
                <a:lnTo>
                  <a:pt x="3726" y="6726"/>
                </a:lnTo>
                <a:lnTo>
                  <a:pt x="3734" y="6731"/>
                </a:lnTo>
                <a:lnTo>
                  <a:pt x="3741" y="6736"/>
                </a:lnTo>
                <a:lnTo>
                  <a:pt x="3750" y="6740"/>
                </a:lnTo>
                <a:lnTo>
                  <a:pt x="3745" y="6736"/>
                </a:lnTo>
                <a:lnTo>
                  <a:pt x="3742" y="6731"/>
                </a:lnTo>
                <a:lnTo>
                  <a:pt x="3739" y="6727"/>
                </a:lnTo>
                <a:lnTo>
                  <a:pt x="3736" y="6721"/>
                </a:lnTo>
                <a:lnTo>
                  <a:pt x="3733" y="6711"/>
                </a:lnTo>
                <a:lnTo>
                  <a:pt x="3731" y="6699"/>
                </a:lnTo>
                <a:lnTo>
                  <a:pt x="3731" y="6686"/>
                </a:lnTo>
                <a:lnTo>
                  <a:pt x="3731" y="6674"/>
                </a:lnTo>
                <a:lnTo>
                  <a:pt x="3733" y="6647"/>
                </a:lnTo>
                <a:lnTo>
                  <a:pt x="3734" y="6633"/>
                </a:lnTo>
                <a:lnTo>
                  <a:pt x="3733" y="6620"/>
                </a:lnTo>
                <a:lnTo>
                  <a:pt x="3732" y="6605"/>
                </a:lnTo>
                <a:lnTo>
                  <a:pt x="3730" y="6592"/>
                </a:lnTo>
                <a:lnTo>
                  <a:pt x="3724" y="6579"/>
                </a:lnTo>
                <a:lnTo>
                  <a:pt x="3718" y="6565"/>
                </a:lnTo>
                <a:lnTo>
                  <a:pt x="3713" y="6559"/>
                </a:lnTo>
                <a:lnTo>
                  <a:pt x="3709" y="6553"/>
                </a:lnTo>
                <a:lnTo>
                  <a:pt x="3703" y="6547"/>
                </a:lnTo>
                <a:lnTo>
                  <a:pt x="3696" y="6541"/>
                </a:lnTo>
                <a:lnTo>
                  <a:pt x="3689" y="6533"/>
                </a:lnTo>
                <a:lnTo>
                  <a:pt x="3682" y="6524"/>
                </a:lnTo>
                <a:lnTo>
                  <a:pt x="3680" y="6516"/>
                </a:lnTo>
                <a:lnTo>
                  <a:pt x="3679" y="6507"/>
                </a:lnTo>
                <a:lnTo>
                  <a:pt x="3680" y="6497"/>
                </a:lnTo>
                <a:lnTo>
                  <a:pt x="3684" y="6488"/>
                </a:lnTo>
                <a:lnTo>
                  <a:pt x="3690" y="6478"/>
                </a:lnTo>
                <a:lnTo>
                  <a:pt x="3697" y="6468"/>
                </a:lnTo>
                <a:lnTo>
                  <a:pt x="3706" y="6458"/>
                </a:lnTo>
                <a:lnTo>
                  <a:pt x="3716" y="6448"/>
                </a:lnTo>
                <a:lnTo>
                  <a:pt x="3728" y="6438"/>
                </a:lnTo>
                <a:lnTo>
                  <a:pt x="3740" y="6428"/>
                </a:lnTo>
                <a:lnTo>
                  <a:pt x="3769" y="6407"/>
                </a:lnTo>
                <a:lnTo>
                  <a:pt x="3800" y="6387"/>
                </a:lnTo>
                <a:lnTo>
                  <a:pt x="3833" y="6367"/>
                </a:lnTo>
                <a:lnTo>
                  <a:pt x="3868" y="6347"/>
                </a:lnTo>
                <a:lnTo>
                  <a:pt x="3934" y="6314"/>
                </a:lnTo>
                <a:lnTo>
                  <a:pt x="3991" y="6285"/>
                </a:lnTo>
                <a:lnTo>
                  <a:pt x="4011" y="6275"/>
                </a:lnTo>
                <a:lnTo>
                  <a:pt x="4026" y="6265"/>
                </a:lnTo>
                <a:lnTo>
                  <a:pt x="4030" y="6271"/>
                </a:lnTo>
                <a:lnTo>
                  <a:pt x="4032" y="6277"/>
                </a:lnTo>
                <a:lnTo>
                  <a:pt x="4035" y="6290"/>
                </a:lnTo>
                <a:lnTo>
                  <a:pt x="4036" y="6305"/>
                </a:lnTo>
                <a:lnTo>
                  <a:pt x="4036" y="6322"/>
                </a:lnTo>
                <a:lnTo>
                  <a:pt x="4034" y="6340"/>
                </a:lnTo>
                <a:lnTo>
                  <a:pt x="4031" y="6359"/>
                </a:lnTo>
                <a:lnTo>
                  <a:pt x="4023" y="6399"/>
                </a:lnTo>
                <a:lnTo>
                  <a:pt x="4015" y="6440"/>
                </a:lnTo>
                <a:lnTo>
                  <a:pt x="4012" y="6460"/>
                </a:lnTo>
                <a:lnTo>
                  <a:pt x="4009" y="6480"/>
                </a:lnTo>
                <a:lnTo>
                  <a:pt x="4007" y="6501"/>
                </a:lnTo>
                <a:lnTo>
                  <a:pt x="4007" y="6519"/>
                </a:lnTo>
                <a:lnTo>
                  <a:pt x="4009" y="6536"/>
                </a:lnTo>
                <a:lnTo>
                  <a:pt x="4012" y="6553"/>
                </a:lnTo>
                <a:lnTo>
                  <a:pt x="4021" y="6542"/>
                </a:lnTo>
                <a:lnTo>
                  <a:pt x="4032" y="6530"/>
                </a:lnTo>
                <a:lnTo>
                  <a:pt x="4044" y="6520"/>
                </a:lnTo>
                <a:lnTo>
                  <a:pt x="4056" y="6512"/>
                </a:lnTo>
                <a:lnTo>
                  <a:pt x="4062" y="6519"/>
                </a:lnTo>
                <a:lnTo>
                  <a:pt x="4068" y="6529"/>
                </a:lnTo>
                <a:lnTo>
                  <a:pt x="4074" y="6541"/>
                </a:lnTo>
                <a:lnTo>
                  <a:pt x="4078" y="6554"/>
                </a:lnTo>
                <a:lnTo>
                  <a:pt x="4083" y="6567"/>
                </a:lnTo>
                <a:lnTo>
                  <a:pt x="4087" y="6583"/>
                </a:lnTo>
                <a:lnTo>
                  <a:pt x="4095" y="6615"/>
                </a:lnTo>
                <a:lnTo>
                  <a:pt x="4101" y="6647"/>
                </a:lnTo>
                <a:lnTo>
                  <a:pt x="4106" y="6678"/>
                </a:lnTo>
                <a:lnTo>
                  <a:pt x="4109" y="6705"/>
                </a:lnTo>
                <a:lnTo>
                  <a:pt x="4109" y="6726"/>
                </a:lnTo>
                <a:lnTo>
                  <a:pt x="4110" y="6720"/>
                </a:lnTo>
                <a:lnTo>
                  <a:pt x="4112" y="6716"/>
                </a:lnTo>
                <a:lnTo>
                  <a:pt x="4114" y="6714"/>
                </a:lnTo>
                <a:lnTo>
                  <a:pt x="4116" y="6713"/>
                </a:lnTo>
                <a:lnTo>
                  <a:pt x="4119" y="6712"/>
                </a:lnTo>
                <a:lnTo>
                  <a:pt x="4122" y="6710"/>
                </a:lnTo>
                <a:lnTo>
                  <a:pt x="4126" y="6706"/>
                </a:lnTo>
                <a:lnTo>
                  <a:pt x="4130" y="6700"/>
                </a:lnTo>
                <a:lnTo>
                  <a:pt x="4134" y="6713"/>
                </a:lnTo>
                <a:lnTo>
                  <a:pt x="4138" y="6731"/>
                </a:lnTo>
                <a:lnTo>
                  <a:pt x="4143" y="6751"/>
                </a:lnTo>
                <a:lnTo>
                  <a:pt x="4146" y="6774"/>
                </a:lnTo>
                <a:lnTo>
                  <a:pt x="4150" y="6796"/>
                </a:lnTo>
                <a:lnTo>
                  <a:pt x="4152" y="6817"/>
                </a:lnTo>
                <a:lnTo>
                  <a:pt x="4152" y="6834"/>
                </a:lnTo>
                <a:lnTo>
                  <a:pt x="4152" y="6842"/>
                </a:lnTo>
                <a:lnTo>
                  <a:pt x="4151" y="6847"/>
                </a:lnTo>
                <a:lnTo>
                  <a:pt x="4154" y="6842"/>
                </a:lnTo>
                <a:lnTo>
                  <a:pt x="4156" y="6837"/>
                </a:lnTo>
                <a:lnTo>
                  <a:pt x="4159" y="6835"/>
                </a:lnTo>
                <a:lnTo>
                  <a:pt x="4161" y="6833"/>
                </a:lnTo>
                <a:lnTo>
                  <a:pt x="4167" y="6831"/>
                </a:lnTo>
                <a:lnTo>
                  <a:pt x="4169" y="6829"/>
                </a:lnTo>
                <a:lnTo>
                  <a:pt x="4172" y="6826"/>
                </a:lnTo>
                <a:lnTo>
                  <a:pt x="4171" y="6842"/>
                </a:lnTo>
                <a:lnTo>
                  <a:pt x="4172" y="6858"/>
                </a:lnTo>
                <a:lnTo>
                  <a:pt x="4173" y="6875"/>
                </a:lnTo>
                <a:lnTo>
                  <a:pt x="4176" y="6894"/>
                </a:lnTo>
                <a:lnTo>
                  <a:pt x="4184" y="6929"/>
                </a:lnTo>
                <a:lnTo>
                  <a:pt x="4192" y="6962"/>
                </a:lnTo>
                <a:lnTo>
                  <a:pt x="4193" y="6959"/>
                </a:lnTo>
                <a:lnTo>
                  <a:pt x="4195" y="6953"/>
                </a:lnTo>
                <a:lnTo>
                  <a:pt x="4197" y="6949"/>
                </a:lnTo>
                <a:lnTo>
                  <a:pt x="4200" y="6947"/>
                </a:lnTo>
                <a:lnTo>
                  <a:pt x="4203" y="6945"/>
                </a:lnTo>
                <a:lnTo>
                  <a:pt x="4207" y="6944"/>
                </a:lnTo>
                <a:lnTo>
                  <a:pt x="4207" y="6952"/>
                </a:lnTo>
                <a:lnTo>
                  <a:pt x="4208" y="6965"/>
                </a:lnTo>
                <a:lnTo>
                  <a:pt x="4210" y="6982"/>
                </a:lnTo>
                <a:lnTo>
                  <a:pt x="4213" y="7002"/>
                </a:lnTo>
                <a:lnTo>
                  <a:pt x="4218" y="7021"/>
                </a:lnTo>
                <a:lnTo>
                  <a:pt x="4222" y="7038"/>
                </a:lnTo>
                <a:lnTo>
                  <a:pt x="4227" y="7051"/>
                </a:lnTo>
                <a:lnTo>
                  <a:pt x="4230" y="7056"/>
                </a:lnTo>
                <a:lnTo>
                  <a:pt x="4232" y="7059"/>
                </a:lnTo>
                <a:lnTo>
                  <a:pt x="4233" y="7054"/>
                </a:lnTo>
                <a:lnTo>
                  <a:pt x="4235" y="7050"/>
                </a:lnTo>
                <a:lnTo>
                  <a:pt x="4239" y="7045"/>
                </a:lnTo>
                <a:lnTo>
                  <a:pt x="4242" y="7043"/>
                </a:lnTo>
                <a:lnTo>
                  <a:pt x="4243" y="7042"/>
                </a:lnTo>
                <a:lnTo>
                  <a:pt x="4246" y="7055"/>
                </a:lnTo>
                <a:lnTo>
                  <a:pt x="4250" y="7069"/>
                </a:lnTo>
                <a:lnTo>
                  <a:pt x="4256" y="7081"/>
                </a:lnTo>
                <a:lnTo>
                  <a:pt x="4262" y="7092"/>
                </a:lnTo>
                <a:lnTo>
                  <a:pt x="4268" y="7105"/>
                </a:lnTo>
                <a:lnTo>
                  <a:pt x="4276" y="7116"/>
                </a:lnTo>
                <a:lnTo>
                  <a:pt x="4292" y="7137"/>
                </a:lnTo>
                <a:lnTo>
                  <a:pt x="4311" y="7159"/>
                </a:lnTo>
                <a:lnTo>
                  <a:pt x="4331" y="7179"/>
                </a:lnTo>
                <a:lnTo>
                  <a:pt x="4367" y="7216"/>
                </a:lnTo>
                <a:lnTo>
                  <a:pt x="4372" y="7199"/>
                </a:lnTo>
                <a:lnTo>
                  <a:pt x="4377" y="7183"/>
                </a:lnTo>
                <a:lnTo>
                  <a:pt x="4383" y="7166"/>
                </a:lnTo>
                <a:lnTo>
                  <a:pt x="4389" y="7150"/>
                </a:lnTo>
                <a:lnTo>
                  <a:pt x="4401" y="7119"/>
                </a:lnTo>
                <a:lnTo>
                  <a:pt x="4407" y="7104"/>
                </a:lnTo>
                <a:lnTo>
                  <a:pt x="4412" y="7088"/>
                </a:lnTo>
                <a:lnTo>
                  <a:pt x="4416" y="7074"/>
                </a:lnTo>
                <a:lnTo>
                  <a:pt x="4419" y="7057"/>
                </a:lnTo>
                <a:lnTo>
                  <a:pt x="4420" y="7042"/>
                </a:lnTo>
                <a:lnTo>
                  <a:pt x="4419" y="7027"/>
                </a:lnTo>
                <a:lnTo>
                  <a:pt x="4416" y="7010"/>
                </a:lnTo>
                <a:lnTo>
                  <a:pt x="4411" y="6994"/>
                </a:lnTo>
                <a:lnTo>
                  <a:pt x="4402" y="6976"/>
                </a:lnTo>
                <a:lnTo>
                  <a:pt x="4391" y="6959"/>
                </a:lnTo>
                <a:lnTo>
                  <a:pt x="4398" y="6960"/>
                </a:lnTo>
                <a:lnTo>
                  <a:pt x="4407" y="6959"/>
                </a:lnTo>
                <a:lnTo>
                  <a:pt x="4414" y="6957"/>
                </a:lnTo>
                <a:lnTo>
                  <a:pt x="4422" y="6955"/>
                </a:lnTo>
                <a:lnTo>
                  <a:pt x="4437" y="6949"/>
                </a:lnTo>
                <a:lnTo>
                  <a:pt x="4446" y="6947"/>
                </a:lnTo>
                <a:lnTo>
                  <a:pt x="4453" y="6946"/>
                </a:lnTo>
                <a:lnTo>
                  <a:pt x="4426" y="6912"/>
                </a:lnTo>
                <a:lnTo>
                  <a:pt x="4400" y="6877"/>
                </a:lnTo>
                <a:lnTo>
                  <a:pt x="4389" y="6859"/>
                </a:lnTo>
                <a:lnTo>
                  <a:pt x="4377" y="6841"/>
                </a:lnTo>
                <a:lnTo>
                  <a:pt x="4366" y="6822"/>
                </a:lnTo>
                <a:lnTo>
                  <a:pt x="4356" y="6804"/>
                </a:lnTo>
                <a:lnTo>
                  <a:pt x="4363" y="6806"/>
                </a:lnTo>
                <a:lnTo>
                  <a:pt x="4370" y="6808"/>
                </a:lnTo>
                <a:lnTo>
                  <a:pt x="4377" y="6810"/>
                </a:lnTo>
                <a:lnTo>
                  <a:pt x="4383" y="6810"/>
                </a:lnTo>
                <a:lnTo>
                  <a:pt x="4390" y="6809"/>
                </a:lnTo>
                <a:lnTo>
                  <a:pt x="4396" y="6808"/>
                </a:lnTo>
                <a:lnTo>
                  <a:pt x="4403" y="6805"/>
                </a:lnTo>
                <a:lnTo>
                  <a:pt x="4410" y="6802"/>
                </a:lnTo>
                <a:lnTo>
                  <a:pt x="4402" y="6795"/>
                </a:lnTo>
                <a:lnTo>
                  <a:pt x="4394" y="6788"/>
                </a:lnTo>
                <a:lnTo>
                  <a:pt x="4387" y="6779"/>
                </a:lnTo>
                <a:lnTo>
                  <a:pt x="4379" y="6769"/>
                </a:lnTo>
                <a:lnTo>
                  <a:pt x="4363" y="6745"/>
                </a:lnTo>
                <a:lnTo>
                  <a:pt x="4348" y="6719"/>
                </a:lnTo>
                <a:lnTo>
                  <a:pt x="4318" y="6667"/>
                </a:lnTo>
                <a:lnTo>
                  <a:pt x="4304" y="6643"/>
                </a:lnTo>
                <a:lnTo>
                  <a:pt x="4290" y="6624"/>
                </a:lnTo>
                <a:lnTo>
                  <a:pt x="4298" y="6629"/>
                </a:lnTo>
                <a:lnTo>
                  <a:pt x="4305" y="6631"/>
                </a:lnTo>
                <a:lnTo>
                  <a:pt x="4311" y="6632"/>
                </a:lnTo>
                <a:lnTo>
                  <a:pt x="4316" y="6633"/>
                </a:lnTo>
                <a:lnTo>
                  <a:pt x="4328" y="6635"/>
                </a:lnTo>
                <a:lnTo>
                  <a:pt x="4335" y="6637"/>
                </a:lnTo>
                <a:lnTo>
                  <a:pt x="4342" y="6640"/>
                </a:lnTo>
                <a:lnTo>
                  <a:pt x="4327" y="6622"/>
                </a:lnTo>
                <a:lnTo>
                  <a:pt x="4310" y="6599"/>
                </a:lnTo>
                <a:lnTo>
                  <a:pt x="4291" y="6572"/>
                </a:lnTo>
                <a:lnTo>
                  <a:pt x="4274" y="6545"/>
                </a:lnTo>
                <a:lnTo>
                  <a:pt x="4257" y="6517"/>
                </a:lnTo>
                <a:lnTo>
                  <a:pt x="4242" y="6489"/>
                </a:lnTo>
                <a:lnTo>
                  <a:pt x="4236" y="6476"/>
                </a:lnTo>
                <a:lnTo>
                  <a:pt x="4231" y="6464"/>
                </a:lnTo>
                <a:lnTo>
                  <a:pt x="4227" y="6451"/>
                </a:lnTo>
                <a:lnTo>
                  <a:pt x="4225" y="6441"/>
                </a:lnTo>
                <a:lnTo>
                  <a:pt x="4230" y="6442"/>
                </a:lnTo>
                <a:lnTo>
                  <a:pt x="4237" y="6443"/>
                </a:lnTo>
                <a:lnTo>
                  <a:pt x="4245" y="6442"/>
                </a:lnTo>
                <a:lnTo>
                  <a:pt x="4254" y="6441"/>
                </a:lnTo>
                <a:lnTo>
                  <a:pt x="4273" y="6437"/>
                </a:lnTo>
                <a:lnTo>
                  <a:pt x="4285" y="6434"/>
                </a:lnTo>
                <a:lnTo>
                  <a:pt x="4278" y="6419"/>
                </a:lnTo>
                <a:lnTo>
                  <a:pt x="4271" y="6405"/>
                </a:lnTo>
                <a:lnTo>
                  <a:pt x="4263" y="6393"/>
                </a:lnTo>
                <a:lnTo>
                  <a:pt x="4253" y="6380"/>
                </a:lnTo>
                <a:lnTo>
                  <a:pt x="4244" y="6369"/>
                </a:lnTo>
                <a:lnTo>
                  <a:pt x="4234" y="6358"/>
                </a:lnTo>
                <a:lnTo>
                  <a:pt x="4214" y="6338"/>
                </a:lnTo>
                <a:lnTo>
                  <a:pt x="4195" y="6320"/>
                </a:lnTo>
                <a:lnTo>
                  <a:pt x="4175" y="6304"/>
                </a:lnTo>
                <a:lnTo>
                  <a:pt x="4158" y="6289"/>
                </a:lnTo>
                <a:lnTo>
                  <a:pt x="4144" y="6275"/>
                </a:lnTo>
                <a:lnTo>
                  <a:pt x="4137" y="6268"/>
                </a:lnTo>
                <a:lnTo>
                  <a:pt x="4132" y="6261"/>
                </a:lnTo>
                <a:lnTo>
                  <a:pt x="4128" y="6254"/>
                </a:lnTo>
                <a:lnTo>
                  <a:pt x="4125" y="6248"/>
                </a:lnTo>
                <a:lnTo>
                  <a:pt x="4124" y="6241"/>
                </a:lnTo>
                <a:lnTo>
                  <a:pt x="4124" y="6233"/>
                </a:lnTo>
                <a:lnTo>
                  <a:pt x="4125" y="6226"/>
                </a:lnTo>
                <a:lnTo>
                  <a:pt x="4129" y="6218"/>
                </a:lnTo>
                <a:lnTo>
                  <a:pt x="4133" y="6210"/>
                </a:lnTo>
                <a:lnTo>
                  <a:pt x="4140" y="6202"/>
                </a:lnTo>
                <a:lnTo>
                  <a:pt x="4150" y="6193"/>
                </a:lnTo>
                <a:lnTo>
                  <a:pt x="4160" y="6184"/>
                </a:lnTo>
                <a:lnTo>
                  <a:pt x="4173" y="6174"/>
                </a:lnTo>
                <a:lnTo>
                  <a:pt x="4189" y="6164"/>
                </a:lnTo>
                <a:lnTo>
                  <a:pt x="4206" y="6152"/>
                </a:lnTo>
                <a:lnTo>
                  <a:pt x="4227" y="6141"/>
                </a:lnTo>
                <a:lnTo>
                  <a:pt x="4246" y="6131"/>
                </a:lnTo>
                <a:lnTo>
                  <a:pt x="4267" y="6123"/>
                </a:lnTo>
                <a:lnTo>
                  <a:pt x="4286" y="6116"/>
                </a:lnTo>
                <a:lnTo>
                  <a:pt x="4307" y="6111"/>
                </a:lnTo>
                <a:lnTo>
                  <a:pt x="4327" y="6108"/>
                </a:lnTo>
                <a:lnTo>
                  <a:pt x="4348" y="6106"/>
                </a:lnTo>
                <a:lnTo>
                  <a:pt x="4370" y="6106"/>
                </a:lnTo>
                <a:lnTo>
                  <a:pt x="4390" y="6107"/>
                </a:lnTo>
                <a:lnTo>
                  <a:pt x="4412" y="6109"/>
                </a:lnTo>
                <a:lnTo>
                  <a:pt x="4432" y="6112"/>
                </a:lnTo>
                <a:lnTo>
                  <a:pt x="4454" y="6116"/>
                </a:lnTo>
                <a:lnTo>
                  <a:pt x="4475" y="6121"/>
                </a:lnTo>
                <a:lnTo>
                  <a:pt x="4497" y="6128"/>
                </a:lnTo>
                <a:lnTo>
                  <a:pt x="4518" y="6135"/>
                </a:lnTo>
                <a:lnTo>
                  <a:pt x="4540" y="6142"/>
                </a:lnTo>
                <a:lnTo>
                  <a:pt x="4562" y="6150"/>
                </a:lnTo>
                <a:lnTo>
                  <a:pt x="4604" y="6169"/>
                </a:lnTo>
                <a:lnTo>
                  <a:pt x="4647" y="6189"/>
                </a:lnTo>
                <a:lnTo>
                  <a:pt x="4689" y="6210"/>
                </a:lnTo>
                <a:lnTo>
                  <a:pt x="4731" y="6231"/>
                </a:lnTo>
                <a:lnTo>
                  <a:pt x="4772" y="6252"/>
                </a:lnTo>
                <a:lnTo>
                  <a:pt x="4813" y="6272"/>
                </a:lnTo>
                <a:lnTo>
                  <a:pt x="4852" y="6291"/>
                </a:lnTo>
                <a:lnTo>
                  <a:pt x="4891" y="6307"/>
                </a:lnTo>
                <a:lnTo>
                  <a:pt x="4978" y="6342"/>
                </a:lnTo>
                <a:lnTo>
                  <a:pt x="5062" y="6379"/>
                </a:lnTo>
                <a:lnTo>
                  <a:pt x="5145" y="6418"/>
                </a:lnTo>
                <a:lnTo>
                  <a:pt x="5227" y="6458"/>
                </a:lnTo>
                <a:lnTo>
                  <a:pt x="5307" y="6501"/>
                </a:lnTo>
                <a:lnTo>
                  <a:pt x="5387" y="6544"/>
                </a:lnTo>
                <a:lnTo>
                  <a:pt x="5466" y="6588"/>
                </a:lnTo>
                <a:lnTo>
                  <a:pt x="5543" y="6634"/>
                </a:lnTo>
                <a:lnTo>
                  <a:pt x="5620" y="6681"/>
                </a:lnTo>
                <a:lnTo>
                  <a:pt x="5696" y="6730"/>
                </a:lnTo>
                <a:lnTo>
                  <a:pt x="5771" y="6780"/>
                </a:lnTo>
                <a:lnTo>
                  <a:pt x="5846" y="6830"/>
                </a:lnTo>
                <a:lnTo>
                  <a:pt x="5921" y="6883"/>
                </a:lnTo>
                <a:lnTo>
                  <a:pt x="5994" y="6936"/>
                </a:lnTo>
                <a:lnTo>
                  <a:pt x="6068" y="6991"/>
                </a:lnTo>
                <a:lnTo>
                  <a:pt x="6143" y="7046"/>
                </a:lnTo>
                <a:lnTo>
                  <a:pt x="6188" y="7079"/>
                </a:lnTo>
                <a:lnTo>
                  <a:pt x="6232" y="7111"/>
                </a:lnTo>
                <a:lnTo>
                  <a:pt x="6321" y="7174"/>
                </a:lnTo>
                <a:lnTo>
                  <a:pt x="6412" y="7235"/>
                </a:lnTo>
                <a:lnTo>
                  <a:pt x="6503" y="7295"/>
                </a:lnTo>
                <a:lnTo>
                  <a:pt x="6594" y="7352"/>
                </a:lnTo>
                <a:lnTo>
                  <a:pt x="6688" y="7410"/>
                </a:lnTo>
                <a:lnTo>
                  <a:pt x="6780" y="7465"/>
                </a:lnTo>
                <a:lnTo>
                  <a:pt x="6874" y="7521"/>
                </a:lnTo>
                <a:lnTo>
                  <a:pt x="7062" y="7630"/>
                </a:lnTo>
                <a:lnTo>
                  <a:pt x="7249" y="7739"/>
                </a:lnTo>
                <a:lnTo>
                  <a:pt x="7343" y="7795"/>
                </a:lnTo>
                <a:lnTo>
                  <a:pt x="7437" y="7851"/>
                </a:lnTo>
                <a:lnTo>
                  <a:pt x="7529" y="7909"/>
                </a:lnTo>
                <a:lnTo>
                  <a:pt x="7622" y="7967"/>
                </a:lnTo>
                <a:lnTo>
                  <a:pt x="7707" y="8023"/>
                </a:lnTo>
                <a:lnTo>
                  <a:pt x="7792" y="8080"/>
                </a:lnTo>
                <a:lnTo>
                  <a:pt x="7875" y="8139"/>
                </a:lnTo>
                <a:lnTo>
                  <a:pt x="7958" y="8199"/>
                </a:lnTo>
                <a:lnTo>
                  <a:pt x="8042" y="8260"/>
                </a:lnTo>
                <a:lnTo>
                  <a:pt x="8123" y="8322"/>
                </a:lnTo>
                <a:lnTo>
                  <a:pt x="8203" y="8386"/>
                </a:lnTo>
                <a:lnTo>
                  <a:pt x="8282" y="8449"/>
                </a:lnTo>
                <a:lnTo>
                  <a:pt x="8348" y="8504"/>
                </a:lnTo>
                <a:lnTo>
                  <a:pt x="8381" y="8531"/>
                </a:lnTo>
                <a:lnTo>
                  <a:pt x="8413" y="8559"/>
                </a:lnTo>
                <a:lnTo>
                  <a:pt x="8444" y="8588"/>
                </a:lnTo>
                <a:lnTo>
                  <a:pt x="8475" y="8618"/>
                </a:lnTo>
                <a:lnTo>
                  <a:pt x="8504" y="8649"/>
                </a:lnTo>
                <a:lnTo>
                  <a:pt x="8518" y="8665"/>
                </a:lnTo>
                <a:lnTo>
                  <a:pt x="8532" y="8681"/>
                </a:lnTo>
                <a:lnTo>
                  <a:pt x="8546" y="8699"/>
                </a:lnTo>
                <a:lnTo>
                  <a:pt x="8553" y="8706"/>
                </a:lnTo>
                <a:lnTo>
                  <a:pt x="8560" y="8711"/>
                </a:lnTo>
                <a:lnTo>
                  <a:pt x="8566" y="8716"/>
                </a:lnTo>
                <a:lnTo>
                  <a:pt x="8572" y="8719"/>
                </a:lnTo>
                <a:lnTo>
                  <a:pt x="8578" y="8723"/>
                </a:lnTo>
                <a:lnTo>
                  <a:pt x="8583" y="8724"/>
                </a:lnTo>
                <a:lnTo>
                  <a:pt x="8587" y="8725"/>
                </a:lnTo>
                <a:lnTo>
                  <a:pt x="8591" y="8724"/>
                </a:lnTo>
                <a:lnTo>
                  <a:pt x="8594" y="8723"/>
                </a:lnTo>
                <a:lnTo>
                  <a:pt x="8597" y="8720"/>
                </a:lnTo>
                <a:lnTo>
                  <a:pt x="8600" y="8717"/>
                </a:lnTo>
                <a:lnTo>
                  <a:pt x="8602" y="8714"/>
                </a:lnTo>
                <a:lnTo>
                  <a:pt x="8603" y="8710"/>
                </a:lnTo>
                <a:lnTo>
                  <a:pt x="8605" y="8705"/>
                </a:lnTo>
                <a:lnTo>
                  <a:pt x="8605" y="8700"/>
                </a:lnTo>
                <a:lnTo>
                  <a:pt x="8603" y="8694"/>
                </a:lnTo>
                <a:lnTo>
                  <a:pt x="8600" y="8680"/>
                </a:lnTo>
                <a:lnTo>
                  <a:pt x="8595" y="8666"/>
                </a:lnTo>
                <a:lnTo>
                  <a:pt x="8586" y="8650"/>
                </a:lnTo>
                <a:lnTo>
                  <a:pt x="8575" y="8633"/>
                </a:lnTo>
                <a:lnTo>
                  <a:pt x="8560" y="8616"/>
                </a:lnTo>
                <a:lnTo>
                  <a:pt x="8551" y="8606"/>
                </a:lnTo>
                <a:lnTo>
                  <a:pt x="8542" y="8598"/>
                </a:lnTo>
                <a:lnTo>
                  <a:pt x="8532" y="8589"/>
                </a:lnTo>
                <a:lnTo>
                  <a:pt x="8520" y="8581"/>
                </a:lnTo>
                <a:close/>
                <a:moveTo>
                  <a:pt x="998" y="3083"/>
                </a:moveTo>
                <a:lnTo>
                  <a:pt x="998" y="3083"/>
                </a:lnTo>
                <a:lnTo>
                  <a:pt x="1003" y="3078"/>
                </a:lnTo>
                <a:lnTo>
                  <a:pt x="998" y="3083"/>
                </a:lnTo>
                <a:close/>
                <a:moveTo>
                  <a:pt x="869" y="4280"/>
                </a:moveTo>
                <a:lnTo>
                  <a:pt x="869" y="4280"/>
                </a:lnTo>
                <a:lnTo>
                  <a:pt x="864" y="4277"/>
                </a:lnTo>
                <a:lnTo>
                  <a:pt x="859" y="4272"/>
                </a:lnTo>
                <a:lnTo>
                  <a:pt x="849" y="4264"/>
                </a:lnTo>
                <a:lnTo>
                  <a:pt x="834" y="4248"/>
                </a:lnTo>
                <a:lnTo>
                  <a:pt x="848" y="4255"/>
                </a:lnTo>
                <a:lnTo>
                  <a:pt x="866" y="4262"/>
                </a:lnTo>
                <a:lnTo>
                  <a:pt x="886" y="4269"/>
                </a:lnTo>
                <a:lnTo>
                  <a:pt x="908" y="4274"/>
                </a:lnTo>
                <a:lnTo>
                  <a:pt x="869" y="4280"/>
                </a:lnTo>
                <a:close/>
                <a:moveTo>
                  <a:pt x="782" y="6129"/>
                </a:moveTo>
                <a:lnTo>
                  <a:pt x="782" y="6129"/>
                </a:lnTo>
                <a:close/>
              </a:path>
            </a:pathLst>
          </a:custGeom>
          <a:solidFill>
            <a:schemeClr val="accent1">
              <a:lumMod val="40000"/>
              <a:lumOff val="60000"/>
            </a:schemeClr>
          </a:solidFill>
          <a:ln>
            <a:noFill/>
          </a:ln>
          <a:extLst/>
        </p:spPr>
        <p:txBody>
          <a:bodyPr anchor="ctr">
            <a:scene3d>
              <a:camera prst="orthographicFront"/>
              <a:lightRig rig="threePt" dir="t"/>
            </a:scene3d>
            <a:sp3d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>
              <a:buFont typeface="Arial" panose="020B0604020202020204" pitchFamily="34" charset="0"/>
              <a:buNone/>
              <a:defRPr/>
            </a:pPr>
            <a:endParaRPr lang="zh-CN" altLang="en-US">
              <a:solidFill>
                <a:srgbClr val="FFFFFF"/>
              </a:solidFill>
              <a:ea typeface="黑体"/>
            </a:endParaRPr>
          </a:p>
        </p:txBody>
      </p:sp>
    </p:spTree>
    <p:extLst>
      <p:ext uri="{BB962C8B-B14F-4D97-AF65-F5344CB8AC3E}">
        <p14:creationId xmlns:p14="http://schemas.microsoft.com/office/powerpoint/2010/main" val="416319714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链表</a:t>
            </a:r>
            <a:r>
              <a:rPr lang="zh-CN" altLang="en-US" smtClean="0"/>
              <a:t>的基本操作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7BE4AB1F-378A-4AB9-8CB7-439A080E6A23}" type="slidenum">
              <a:rPr lang="zh-CN" altLang="en-US" smtClean="0"/>
              <a:pPr>
                <a:defRPr/>
              </a:pPr>
              <a:t>16</a:t>
            </a:fld>
            <a:endParaRPr lang="en-US" altLang="zh-CN"/>
          </a:p>
        </p:txBody>
      </p:sp>
      <p:cxnSp>
        <p:nvCxnSpPr>
          <p:cNvPr id="5" name="MH_Other_1"/>
          <p:cNvCxnSpPr/>
          <p:nvPr>
            <p:custDataLst>
              <p:tags r:id="rId1"/>
            </p:custDataLst>
          </p:nvPr>
        </p:nvCxnSpPr>
        <p:spPr>
          <a:xfrm>
            <a:off x="2912655" y="1896382"/>
            <a:ext cx="0" cy="3618255"/>
          </a:xfrm>
          <a:prstGeom prst="line">
            <a:avLst/>
          </a:prstGeom>
          <a:ln w="76200">
            <a:solidFill>
              <a:schemeClr val="bg1">
                <a:lumMod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MH_Other_3"/>
          <p:cNvCxnSpPr/>
          <p:nvPr>
            <p:custDataLst>
              <p:tags r:id="rId2"/>
            </p:custDataLst>
          </p:nvPr>
        </p:nvCxnSpPr>
        <p:spPr bwMode="auto">
          <a:xfrm flipH="1">
            <a:off x="2912308" y="2381250"/>
            <a:ext cx="3819932" cy="1588"/>
          </a:xfrm>
          <a:prstGeom prst="line">
            <a:avLst/>
          </a:prstGeom>
          <a:ln w="1905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MH_Other_4"/>
          <p:cNvSpPr/>
          <p:nvPr>
            <p:custDataLst>
              <p:tags r:id="rId3"/>
            </p:custDataLst>
          </p:nvPr>
        </p:nvSpPr>
        <p:spPr bwMode="auto">
          <a:xfrm rot="5400000">
            <a:off x="2840424" y="2316956"/>
            <a:ext cx="128588" cy="130175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1905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endParaRPr lang="ko-KR" altLang="en-US" smtClean="0">
              <a:solidFill>
                <a:srgbClr val="FFFFFF"/>
              </a:solidFill>
              <a:ea typeface="Malgun Gothic" pitchFamily="34" charset="-127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203168" y="1855788"/>
            <a:ext cx="2432843" cy="4619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zh-CN" b="1" smtClean="0">
                <a:solidFill>
                  <a:srgbClr val="000000"/>
                </a:solidFill>
                <a:latin typeface="+mn-ea"/>
                <a:ea typeface="+mn-ea"/>
              </a:rPr>
              <a:t>初始化</a:t>
            </a:r>
            <a:endParaRPr lang="zh-CN" altLang="zh-CN" b="1">
              <a:solidFill>
                <a:srgbClr val="000000"/>
              </a:solidFill>
              <a:latin typeface="+mn-ea"/>
              <a:ea typeface="+mn-ea"/>
            </a:endParaRPr>
          </a:p>
        </p:txBody>
      </p:sp>
      <p:cxnSp>
        <p:nvCxnSpPr>
          <p:cNvPr id="9" name="MH_Other_3"/>
          <p:cNvCxnSpPr/>
          <p:nvPr>
            <p:custDataLst>
              <p:tags r:id="rId4"/>
            </p:custDataLst>
          </p:nvPr>
        </p:nvCxnSpPr>
        <p:spPr bwMode="auto">
          <a:xfrm flipH="1">
            <a:off x="2912308" y="3036888"/>
            <a:ext cx="3819932" cy="1587"/>
          </a:xfrm>
          <a:prstGeom prst="line">
            <a:avLst/>
          </a:prstGeom>
          <a:ln w="1905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MH_Other_4"/>
          <p:cNvSpPr/>
          <p:nvPr>
            <p:custDataLst>
              <p:tags r:id="rId5"/>
            </p:custDataLst>
          </p:nvPr>
        </p:nvSpPr>
        <p:spPr bwMode="auto">
          <a:xfrm rot="5400000">
            <a:off x="2840424" y="2972594"/>
            <a:ext cx="128587" cy="130175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1905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endParaRPr lang="ko-KR" altLang="en-US" smtClean="0">
              <a:solidFill>
                <a:srgbClr val="FFFFFF"/>
              </a:solidFill>
              <a:ea typeface="Malgun Gothic" pitchFamily="34" charset="-127"/>
            </a:endParaRPr>
          </a:p>
        </p:txBody>
      </p:sp>
      <p:cxnSp>
        <p:nvCxnSpPr>
          <p:cNvPr id="11" name="MH_Other_3"/>
          <p:cNvCxnSpPr/>
          <p:nvPr>
            <p:custDataLst>
              <p:tags r:id="rId6"/>
            </p:custDataLst>
          </p:nvPr>
        </p:nvCxnSpPr>
        <p:spPr bwMode="auto">
          <a:xfrm flipH="1">
            <a:off x="2912308" y="3692525"/>
            <a:ext cx="3819932" cy="1588"/>
          </a:xfrm>
          <a:prstGeom prst="line">
            <a:avLst/>
          </a:prstGeom>
          <a:ln w="1905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MH_Other_4"/>
          <p:cNvSpPr/>
          <p:nvPr>
            <p:custDataLst>
              <p:tags r:id="rId7"/>
            </p:custDataLst>
          </p:nvPr>
        </p:nvSpPr>
        <p:spPr bwMode="auto">
          <a:xfrm rot="5400000">
            <a:off x="2840424" y="3628231"/>
            <a:ext cx="128588" cy="130175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1905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endParaRPr lang="ko-KR" altLang="en-US" smtClean="0">
              <a:solidFill>
                <a:srgbClr val="FFFFFF"/>
              </a:solidFill>
              <a:ea typeface="Malgun Gothic" pitchFamily="34" charset="-127"/>
            </a:endParaRPr>
          </a:p>
        </p:txBody>
      </p:sp>
      <p:cxnSp>
        <p:nvCxnSpPr>
          <p:cNvPr id="13" name="MH_Other_3"/>
          <p:cNvCxnSpPr/>
          <p:nvPr>
            <p:custDataLst>
              <p:tags r:id="rId8"/>
            </p:custDataLst>
          </p:nvPr>
        </p:nvCxnSpPr>
        <p:spPr bwMode="auto">
          <a:xfrm flipH="1">
            <a:off x="2912308" y="4348163"/>
            <a:ext cx="3819932" cy="1587"/>
          </a:xfrm>
          <a:prstGeom prst="line">
            <a:avLst/>
          </a:prstGeom>
          <a:ln w="1905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MH_Other_4"/>
          <p:cNvSpPr/>
          <p:nvPr>
            <p:custDataLst>
              <p:tags r:id="rId9"/>
            </p:custDataLst>
          </p:nvPr>
        </p:nvSpPr>
        <p:spPr bwMode="auto">
          <a:xfrm rot="5400000">
            <a:off x="2840424" y="4283869"/>
            <a:ext cx="128587" cy="130175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1905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endParaRPr lang="ko-KR" altLang="en-US" smtClean="0">
              <a:solidFill>
                <a:srgbClr val="FFFFFF"/>
              </a:solidFill>
              <a:ea typeface="Malgun Gothic" pitchFamily="34" charset="-127"/>
            </a:endParaRPr>
          </a:p>
        </p:txBody>
      </p:sp>
      <p:cxnSp>
        <p:nvCxnSpPr>
          <p:cNvPr id="15" name="MH_Other_3"/>
          <p:cNvCxnSpPr/>
          <p:nvPr>
            <p:custDataLst>
              <p:tags r:id="rId10"/>
            </p:custDataLst>
          </p:nvPr>
        </p:nvCxnSpPr>
        <p:spPr bwMode="auto">
          <a:xfrm flipH="1">
            <a:off x="2912308" y="5003800"/>
            <a:ext cx="3819932" cy="1588"/>
          </a:xfrm>
          <a:prstGeom prst="line">
            <a:avLst/>
          </a:prstGeom>
          <a:ln w="1905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MH_Other_4"/>
          <p:cNvSpPr/>
          <p:nvPr>
            <p:custDataLst>
              <p:tags r:id="rId11"/>
            </p:custDataLst>
          </p:nvPr>
        </p:nvSpPr>
        <p:spPr bwMode="auto">
          <a:xfrm rot="5400000">
            <a:off x="2840424" y="4939506"/>
            <a:ext cx="128588" cy="130175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1905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endParaRPr lang="ko-KR" altLang="en-US" smtClean="0">
              <a:solidFill>
                <a:srgbClr val="FFFFFF"/>
              </a:solidFill>
              <a:ea typeface="Malgun Gothic" pitchFamily="34" charset="-127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3203168" y="2506663"/>
            <a:ext cx="2432843" cy="4619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mtClean="0">
                <a:solidFill>
                  <a:schemeClr val="bg1">
                    <a:lumMod val="65000"/>
                  </a:schemeClr>
                </a:solidFill>
                <a:latin typeface="+mn-ea"/>
                <a:ea typeface="+mn-ea"/>
              </a:rPr>
              <a:t>建链表</a:t>
            </a:r>
            <a:endParaRPr lang="zh-CN" altLang="zh-CN">
              <a:solidFill>
                <a:schemeClr val="bg1">
                  <a:lumMod val="65000"/>
                </a:schemeClr>
              </a:solidFill>
              <a:latin typeface="+mn-ea"/>
              <a:ea typeface="+mn-ea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3056324" y="3140968"/>
            <a:ext cx="243284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mtClean="0">
                <a:solidFill>
                  <a:schemeClr val="bg1">
                    <a:lumMod val="65000"/>
                  </a:schemeClr>
                </a:solidFill>
                <a:latin typeface="+mn-ea"/>
                <a:ea typeface="+mn-ea"/>
              </a:rPr>
              <a:t>查找</a:t>
            </a:r>
            <a:endParaRPr lang="zh-CN" altLang="zh-CN">
              <a:solidFill>
                <a:schemeClr val="bg1">
                  <a:lumMod val="65000"/>
                </a:schemeClr>
              </a:solidFill>
              <a:latin typeface="+mn-ea"/>
              <a:ea typeface="+mn-ea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3056324" y="3791843"/>
            <a:ext cx="2432843" cy="4619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zh-CN" smtClean="0">
                <a:solidFill>
                  <a:schemeClr val="bg1">
                    <a:lumMod val="65000"/>
                  </a:schemeClr>
                </a:solidFill>
                <a:latin typeface="+mn-ea"/>
                <a:ea typeface="+mn-ea"/>
              </a:rPr>
              <a:t>插入</a:t>
            </a:r>
            <a:endParaRPr lang="zh-CN" altLang="zh-CN">
              <a:solidFill>
                <a:schemeClr val="bg1">
                  <a:lumMod val="65000"/>
                </a:schemeClr>
              </a:solidFill>
              <a:latin typeface="+mn-ea"/>
              <a:ea typeface="+mn-ea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3056324" y="4444305"/>
            <a:ext cx="2432843" cy="4619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zh-CN" smtClean="0">
                <a:solidFill>
                  <a:schemeClr val="bg1">
                    <a:lumMod val="65000"/>
                  </a:schemeClr>
                </a:solidFill>
                <a:latin typeface="+mn-ea"/>
                <a:ea typeface="+mn-ea"/>
              </a:rPr>
              <a:t>删除</a:t>
            </a:r>
            <a:endParaRPr lang="zh-CN" altLang="en-US">
              <a:solidFill>
                <a:schemeClr val="bg1">
                  <a:lumMod val="65000"/>
                </a:schemeClr>
              </a:solidFill>
              <a:latin typeface="+mn-ea"/>
              <a:ea typeface="+mn-ea"/>
            </a:endParaRPr>
          </a:p>
        </p:txBody>
      </p:sp>
      <p:sp>
        <p:nvSpPr>
          <p:cNvPr id="22" name="KSO_Shape"/>
          <p:cNvSpPr>
            <a:spLocks/>
          </p:cNvSpPr>
          <p:nvPr/>
        </p:nvSpPr>
        <p:spPr bwMode="auto">
          <a:xfrm rot="712291">
            <a:off x="1323921" y="2913397"/>
            <a:ext cx="1412171" cy="1431255"/>
          </a:xfrm>
          <a:custGeom>
            <a:avLst/>
            <a:gdLst>
              <a:gd name="T0" fmla="*/ 4649 w 8605"/>
              <a:gd name="T1" fmla="*/ 5396 h 8725"/>
              <a:gd name="T2" fmla="*/ 5752 w 8605"/>
              <a:gd name="T3" fmla="*/ 4833 h 8725"/>
              <a:gd name="T4" fmla="*/ 5817 w 8605"/>
              <a:gd name="T5" fmla="*/ 3909 h 8725"/>
              <a:gd name="T6" fmla="*/ 5538 w 8605"/>
              <a:gd name="T7" fmla="*/ 3260 h 8725"/>
              <a:gd name="T8" fmla="*/ 5383 w 8605"/>
              <a:gd name="T9" fmla="*/ 2667 h 8725"/>
              <a:gd name="T10" fmla="*/ 5215 w 8605"/>
              <a:gd name="T11" fmla="*/ 3677 h 8725"/>
              <a:gd name="T12" fmla="*/ 4917 w 8605"/>
              <a:gd name="T13" fmla="*/ 4324 h 8725"/>
              <a:gd name="T14" fmla="*/ 4481 w 8605"/>
              <a:gd name="T15" fmla="*/ 4928 h 8725"/>
              <a:gd name="T16" fmla="*/ 3675 w 8605"/>
              <a:gd name="T17" fmla="*/ 5166 h 8725"/>
              <a:gd name="T18" fmla="*/ 4195 w 8605"/>
              <a:gd name="T19" fmla="*/ 4309 h 8725"/>
              <a:gd name="T20" fmla="*/ 4450 w 8605"/>
              <a:gd name="T21" fmla="*/ 3440 h 8725"/>
              <a:gd name="T22" fmla="*/ 4427 w 8605"/>
              <a:gd name="T23" fmla="*/ 2294 h 8725"/>
              <a:gd name="T24" fmla="*/ 4109 w 8605"/>
              <a:gd name="T25" fmla="*/ 3559 h 8725"/>
              <a:gd name="T26" fmla="*/ 3834 w 8605"/>
              <a:gd name="T27" fmla="*/ 4369 h 8725"/>
              <a:gd name="T28" fmla="*/ 3472 w 8605"/>
              <a:gd name="T29" fmla="*/ 5038 h 8725"/>
              <a:gd name="T30" fmla="*/ 3460 w 8605"/>
              <a:gd name="T31" fmla="*/ 3739 h 8725"/>
              <a:gd name="T32" fmla="*/ 3535 w 8605"/>
              <a:gd name="T33" fmla="*/ 3062 h 8725"/>
              <a:gd name="T34" fmla="*/ 3532 w 8605"/>
              <a:gd name="T35" fmla="*/ 2857 h 8725"/>
              <a:gd name="T36" fmla="*/ 3166 w 8605"/>
              <a:gd name="T37" fmla="*/ 3789 h 8725"/>
              <a:gd name="T38" fmla="*/ 2236 w 8605"/>
              <a:gd name="T39" fmla="*/ 3871 h 8725"/>
              <a:gd name="T40" fmla="*/ 2712 w 8605"/>
              <a:gd name="T41" fmla="*/ 3216 h 8725"/>
              <a:gd name="T42" fmla="*/ 3066 w 8605"/>
              <a:gd name="T43" fmla="*/ 2263 h 8725"/>
              <a:gd name="T44" fmla="*/ 2730 w 8605"/>
              <a:gd name="T45" fmla="*/ 3021 h 8725"/>
              <a:gd name="T46" fmla="*/ 2105 w 8605"/>
              <a:gd name="T47" fmla="*/ 3527 h 8725"/>
              <a:gd name="T48" fmla="*/ 2196 w 8605"/>
              <a:gd name="T49" fmla="*/ 2558 h 8725"/>
              <a:gd name="T50" fmla="*/ 2024 w 8605"/>
              <a:gd name="T51" fmla="*/ 2559 h 8725"/>
              <a:gd name="T52" fmla="*/ 1802 w 8605"/>
              <a:gd name="T53" fmla="*/ 2606 h 8725"/>
              <a:gd name="T54" fmla="*/ 1428 w 8605"/>
              <a:gd name="T55" fmla="*/ 2702 h 8725"/>
              <a:gd name="T56" fmla="*/ 1296 w 8605"/>
              <a:gd name="T57" fmla="*/ 2321 h 8725"/>
              <a:gd name="T58" fmla="*/ 1108 w 8605"/>
              <a:gd name="T59" fmla="*/ 1557 h 8725"/>
              <a:gd name="T60" fmla="*/ 525 w 8605"/>
              <a:gd name="T61" fmla="*/ 723 h 8725"/>
              <a:gd name="T62" fmla="*/ 306 w 8605"/>
              <a:gd name="T63" fmla="*/ 924 h 8725"/>
              <a:gd name="T64" fmla="*/ 456 w 8605"/>
              <a:gd name="T65" fmla="*/ 1918 h 8725"/>
              <a:gd name="T66" fmla="*/ 1093 w 8605"/>
              <a:gd name="T67" fmla="*/ 2634 h 8725"/>
              <a:gd name="T68" fmla="*/ 1232 w 8605"/>
              <a:gd name="T69" fmla="*/ 2907 h 8725"/>
              <a:gd name="T70" fmla="*/ 799 w 8605"/>
              <a:gd name="T71" fmla="*/ 3104 h 8725"/>
              <a:gd name="T72" fmla="*/ 1448 w 8605"/>
              <a:gd name="T73" fmla="*/ 3390 h 8725"/>
              <a:gd name="T74" fmla="*/ 700 w 8605"/>
              <a:gd name="T75" fmla="*/ 3606 h 8725"/>
              <a:gd name="T76" fmla="*/ 1669 w 8605"/>
              <a:gd name="T77" fmla="*/ 3521 h 8725"/>
              <a:gd name="T78" fmla="*/ 1643 w 8605"/>
              <a:gd name="T79" fmla="*/ 4061 h 8725"/>
              <a:gd name="T80" fmla="*/ 608 w 8605"/>
              <a:gd name="T81" fmla="*/ 4167 h 8725"/>
              <a:gd name="T82" fmla="*/ 888 w 8605"/>
              <a:gd name="T83" fmla="*/ 4493 h 8725"/>
              <a:gd name="T84" fmla="*/ 1977 w 8605"/>
              <a:gd name="T85" fmla="*/ 4122 h 8725"/>
              <a:gd name="T86" fmla="*/ 2153 w 8605"/>
              <a:gd name="T87" fmla="*/ 4701 h 8725"/>
              <a:gd name="T88" fmla="*/ 1100 w 8605"/>
              <a:gd name="T89" fmla="*/ 4810 h 8725"/>
              <a:gd name="T90" fmla="*/ 863 w 8605"/>
              <a:gd name="T91" fmla="*/ 5003 h 8725"/>
              <a:gd name="T92" fmla="*/ 1650 w 8605"/>
              <a:gd name="T93" fmla="*/ 5201 h 8725"/>
              <a:gd name="T94" fmla="*/ 2433 w 8605"/>
              <a:gd name="T95" fmla="*/ 4871 h 8725"/>
              <a:gd name="T96" fmla="*/ 2642 w 8605"/>
              <a:gd name="T97" fmla="*/ 5365 h 8725"/>
              <a:gd name="T98" fmla="*/ 1616 w 8605"/>
              <a:gd name="T99" fmla="*/ 5651 h 8725"/>
              <a:gd name="T100" fmla="*/ 1201 w 8605"/>
              <a:gd name="T101" fmla="*/ 6054 h 8725"/>
              <a:gd name="T102" fmla="*/ 1231 w 8605"/>
              <a:gd name="T103" fmla="*/ 6095 h 8725"/>
              <a:gd name="T104" fmla="*/ 2124 w 8605"/>
              <a:gd name="T105" fmla="*/ 6000 h 8725"/>
              <a:gd name="T106" fmla="*/ 2991 w 8605"/>
              <a:gd name="T107" fmla="*/ 5868 h 8725"/>
              <a:gd name="T108" fmla="*/ 3789 w 8605"/>
              <a:gd name="T109" fmla="*/ 5964 h 8725"/>
              <a:gd name="T110" fmla="*/ 3401 w 8605"/>
              <a:gd name="T111" fmla="*/ 6551 h 8725"/>
              <a:gd name="T112" fmla="*/ 2335 w 8605"/>
              <a:gd name="T113" fmla="*/ 6955 h 8725"/>
              <a:gd name="T114" fmla="*/ 1593 w 8605"/>
              <a:gd name="T115" fmla="*/ 7413 h 8725"/>
              <a:gd name="T116" fmla="*/ 942 w 8605"/>
              <a:gd name="T117" fmla="*/ 7890 h 8725"/>
              <a:gd name="T118" fmla="*/ 1791 w 8605"/>
              <a:gd name="T119" fmla="*/ 7768 h 8725"/>
              <a:gd name="T120" fmla="*/ 2659 w 8605"/>
              <a:gd name="T121" fmla="*/ 7010 h 8725"/>
              <a:gd name="T122" fmla="*/ 3366 w 8605"/>
              <a:gd name="T123" fmla="*/ 6879 h 8725"/>
              <a:gd name="T124" fmla="*/ 4152 w 8605"/>
              <a:gd name="T125" fmla="*/ 6842 h 87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8605" h="8725">
                <a:moveTo>
                  <a:pt x="8520" y="8581"/>
                </a:moveTo>
                <a:lnTo>
                  <a:pt x="8520" y="8581"/>
                </a:lnTo>
                <a:lnTo>
                  <a:pt x="8451" y="8531"/>
                </a:lnTo>
                <a:lnTo>
                  <a:pt x="8384" y="8481"/>
                </a:lnTo>
                <a:lnTo>
                  <a:pt x="8250" y="8379"/>
                </a:lnTo>
                <a:lnTo>
                  <a:pt x="8117" y="8277"/>
                </a:lnTo>
                <a:lnTo>
                  <a:pt x="7984" y="8175"/>
                </a:lnTo>
                <a:lnTo>
                  <a:pt x="7917" y="8124"/>
                </a:lnTo>
                <a:lnTo>
                  <a:pt x="7850" y="8073"/>
                </a:lnTo>
                <a:lnTo>
                  <a:pt x="7782" y="8024"/>
                </a:lnTo>
                <a:lnTo>
                  <a:pt x="7714" y="7975"/>
                </a:lnTo>
                <a:lnTo>
                  <a:pt x="7645" y="7927"/>
                </a:lnTo>
                <a:lnTo>
                  <a:pt x="7575" y="7880"/>
                </a:lnTo>
                <a:lnTo>
                  <a:pt x="7503" y="7834"/>
                </a:lnTo>
                <a:lnTo>
                  <a:pt x="7431" y="7790"/>
                </a:lnTo>
                <a:lnTo>
                  <a:pt x="7262" y="7689"/>
                </a:lnTo>
                <a:lnTo>
                  <a:pt x="7093" y="7589"/>
                </a:lnTo>
                <a:lnTo>
                  <a:pt x="6923" y="7490"/>
                </a:lnTo>
                <a:lnTo>
                  <a:pt x="6756" y="7389"/>
                </a:lnTo>
                <a:lnTo>
                  <a:pt x="6672" y="7338"/>
                </a:lnTo>
                <a:lnTo>
                  <a:pt x="6589" y="7286"/>
                </a:lnTo>
                <a:lnTo>
                  <a:pt x="6507" y="7234"/>
                </a:lnTo>
                <a:lnTo>
                  <a:pt x="6425" y="7181"/>
                </a:lnTo>
                <a:lnTo>
                  <a:pt x="6343" y="7126"/>
                </a:lnTo>
                <a:lnTo>
                  <a:pt x="6262" y="7070"/>
                </a:lnTo>
                <a:lnTo>
                  <a:pt x="6181" y="7012"/>
                </a:lnTo>
                <a:lnTo>
                  <a:pt x="6101" y="6954"/>
                </a:lnTo>
                <a:lnTo>
                  <a:pt x="6017" y="6890"/>
                </a:lnTo>
                <a:lnTo>
                  <a:pt x="5932" y="6827"/>
                </a:lnTo>
                <a:lnTo>
                  <a:pt x="5848" y="6766"/>
                </a:lnTo>
                <a:lnTo>
                  <a:pt x="5761" y="6705"/>
                </a:lnTo>
                <a:lnTo>
                  <a:pt x="5675" y="6646"/>
                </a:lnTo>
                <a:lnTo>
                  <a:pt x="5631" y="6618"/>
                </a:lnTo>
                <a:lnTo>
                  <a:pt x="5587" y="6590"/>
                </a:lnTo>
                <a:lnTo>
                  <a:pt x="5542" y="6562"/>
                </a:lnTo>
                <a:lnTo>
                  <a:pt x="5496" y="6535"/>
                </a:lnTo>
                <a:lnTo>
                  <a:pt x="5450" y="6509"/>
                </a:lnTo>
                <a:lnTo>
                  <a:pt x="5404" y="6483"/>
                </a:lnTo>
                <a:lnTo>
                  <a:pt x="5356" y="6458"/>
                </a:lnTo>
                <a:lnTo>
                  <a:pt x="5307" y="6434"/>
                </a:lnTo>
                <a:lnTo>
                  <a:pt x="5258" y="6411"/>
                </a:lnTo>
                <a:lnTo>
                  <a:pt x="5209" y="6389"/>
                </a:lnTo>
                <a:lnTo>
                  <a:pt x="5158" y="6367"/>
                </a:lnTo>
                <a:lnTo>
                  <a:pt x="5108" y="6346"/>
                </a:lnTo>
                <a:lnTo>
                  <a:pt x="5008" y="6305"/>
                </a:lnTo>
                <a:lnTo>
                  <a:pt x="4908" y="6265"/>
                </a:lnTo>
                <a:lnTo>
                  <a:pt x="4807" y="6224"/>
                </a:lnTo>
                <a:lnTo>
                  <a:pt x="4758" y="6204"/>
                </a:lnTo>
                <a:lnTo>
                  <a:pt x="4707" y="6182"/>
                </a:lnTo>
                <a:lnTo>
                  <a:pt x="4658" y="6159"/>
                </a:lnTo>
                <a:lnTo>
                  <a:pt x="4609" y="6136"/>
                </a:lnTo>
                <a:lnTo>
                  <a:pt x="4543" y="6104"/>
                </a:lnTo>
                <a:lnTo>
                  <a:pt x="4513" y="6089"/>
                </a:lnTo>
                <a:lnTo>
                  <a:pt x="4484" y="6073"/>
                </a:lnTo>
                <a:lnTo>
                  <a:pt x="4457" y="6057"/>
                </a:lnTo>
                <a:lnTo>
                  <a:pt x="4433" y="6039"/>
                </a:lnTo>
                <a:lnTo>
                  <a:pt x="4422" y="6031"/>
                </a:lnTo>
                <a:lnTo>
                  <a:pt x="4412" y="6022"/>
                </a:lnTo>
                <a:lnTo>
                  <a:pt x="4401" y="6013"/>
                </a:lnTo>
                <a:lnTo>
                  <a:pt x="4393" y="6003"/>
                </a:lnTo>
                <a:lnTo>
                  <a:pt x="4385" y="5993"/>
                </a:lnTo>
                <a:lnTo>
                  <a:pt x="4378" y="5983"/>
                </a:lnTo>
                <a:lnTo>
                  <a:pt x="4372" y="5973"/>
                </a:lnTo>
                <a:lnTo>
                  <a:pt x="4366" y="5961"/>
                </a:lnTo>
                <a:lnTo>
                  <a:pt x="4362" y="5950"/>
                </a:lnTo>
                <a:lnTo>
                  <a:pt x="4359" y="5938"/>
                </a:lnTo>
                <a:lnTo>
                  <a:pt x="4357" y="5925"/>
                </a:lnTo>
                <a:lnTo>
                  <a:pt x="4356" y="5912"/>
                </a:lnTo>
                <a:lnTo>
                  <a:pt x="4356" y="5899"/>
                </a:lnTo>
                <a:lnTo>
                  <a:pt x="4358" y="5884"/>
                </a:lnTo>
                <a:lnTo>
                  <a:pt x="4361" y="5869"/>
                </a:lnTo>
                <a:lnTo>
                  <a:pt x="4365" y="5853"/>
                </a:lnTo>
                <a:lnTo>
                  <a:pt x="4371" y="5837"/>
                </a:lnTo>
                <a:lnTo>
                  <a:pt x="4378" y="5819"/>
                </a:lnTo>
                <a:lnTo>
                  <a:pt x="4386" y="5802"/>
                </a:lnTo>
                <a:lnTo>
                  <a:pt x="4395" y="5784"/>
                </a:lnTo>
                <a:lnTo>
                  <a:pt x="4405" y="5767"/>
                </a:lnTo>
                <a:lnTo>
                  <a:pt x="4415" y="5753"/>
                </a:lnTo>
                <a:lnTo>
                  <a:pt x="4425" y="5741"/>
                </a:lnTo>
                <a:lnTo>
                  <a:pt x="4434" y="5732"/>
                </a:lnTo>
                <a:lnTo>
                  <a:pt x="4445" y="5725"/>
                </a:lnTo>
                <a:lnTo>
                  <a:pt x="4454" y="5721"/>
                </a:lnTo>
                <a:lnTo>
                  <a:pt x="4463" y="5718"/>
                </a:lnTo>
                <a:lnTo>
                  <a:pt x="4473" y="5718"/>
                </a:lnTo>
                <a:lnTo>
                  <a:pt x="4483" y="5719"/>
                </a:lnTo>
                <a:lnTo>
                  <a:pt x="4492" y="5721"/>
                </a:lnTo>
                <a:lnTo>
                  <a:pt x="4502" y="5725"/>
                </a:lnTo>
                <a:lnTo>
                  <a:pt x="4511" y="5730"/>
                </a:lnTo>
                <a:lnTo>
                  <a:pt x="4522" y="5736"/>
                </a:lnTo>
                <a:lnTo>
                  <a:pt x="4531" y="5743"/>
                </a:lnTo>
                <a:lnTo>
                  <a:pt x="4551" y="5760"/>
                </a:lnTo>
                <a:lnTo>
                  <a:pt x="4593" y="5797"/>
                </a:lnTo>
                <a:lnTo>
                  <a:pt x="4615" y="5815"/>
                </a:lnTo>
                <a:lnTo>
                  <a:pt x="4627" y="5825"/>
                </a:lnTo>
                <a:lnTo>
                  <a:pt x="4639" y="5832"/>
                </a:lnTo>
                <a:lnTo>
                  <a:pt x="4651" y="5840"/>
                </a:lnTo>
                <a:lnTo>
                  <a:pt x="4663" y="5846"/>
                </a:lnTo>
                <a:lnTo>
                  <a:pt x="4676" y="5851"/>
                </a:lnTo>
                <a:lnTo>
                  <a:pt x="4689" y="5855"/>
                </a:lnTo>
                <a:lnTo>
                  <a:pt x="4702" y="5859"/>
                </a:lnTo>
                <a:lnTo>
                  <a:pt x="4716" y="5860"/>
                </a:lnTo>
                <a:lnTo>
                  <a:pt x="4730" y="5860"/>
                </a:lnTo>
                <a:lnTo>
                  <a:pt x="4744" y="5857"/>
                </a:lnTo>
                <a:lnTo>
                  <a:pt x="4740" y="5855"/>
                </a:lnTo>
                <a:lnTo>
                  <a:pt x="4731" y="5848"/>
                </a:lnTo>
                <a:lnTo>
                  <a:pt x="4726" y="5843"/>
                </a:lnTo>
                <a:lnTo>
                  <a:pt x="4721" y="5837"/>
                </a:lnTo>
                <a:lnTo>
                  <a:pt x="4716" y="5831"/>
                </a:lnTo>
                <a:lnTo>
                  <a:pt x="4713" y="5823"/>
                </a:lnTo>
                <a:lnTo>
                  <a:pt x="4728" y="5832"/>
                </a:lnTo>
                <a:lnTo>
                  <a:pt x="4743" y="5840"/>
                </a:lnTo>
                <a:lnTo>
                  <a:pt x="4760" y="5846"/>
                </a:lnTo>
                <a:lnTo>
                  <a:pt x="4776" y="5851"/>
                </a:lnTo>
                <a:lnTo>
                  <a:pt x="4793" y="5855"/>
                </a:lnTo>
                <a:lnTo>
                  <a:pt x="4810" y="5859"/>
                </a:lnTo>
                <a:lnTo>
                  <a:pt x="4843" y="5864"/>
                </a:lnTo>
                <a:lnTo>
                  <a:pt x="4876" y="5868"/>
                </a:lnTo>
                <a:lnTo>
                  <a:pt x="4892" y="5870"/>
                </a:lnTo>
                <a:lnTo>
                  <a:pt x="4909" y="5873"/>
                </a:lnTo>
                <a:lnTo>
                  <a:pt x="4924" y="5877"/>
                </a:lnTo>
                <a:lnTo>
                  <a:pt x="4939" y="5881"/>
                </a:lnTo>
                <a:lnTo>
                  <a:pt x="4953" y="5887"/>
                </a:lnTo>
                <a:lnTo>
                  <a:pt x="4967" y="5894"/>
                </a:lnTo>
                <a:lnTo>
                  <a:pt x="4964" y="5887"/>
                </a:lnTo>
                <a:lnTo>
                  <a:pt x="4960" y="5882"/>
                </a:lnTo>
                <a:lnTo>
                  <a:pt x="4953" y="5873"/>
                </a:lnTo>
                <a:lnTo>
                  <a:pt x="4947" y="5867"/>
                </a:lnTo>
                <a:lnTo>
                  <a:pt x="4944" y="5865"/>
                </a:lnTo>
                <a:lnTo>
                  <a:pt x="4956" y="5871"/>
                </a:lnTo>
                <a:lnTo>
                  <a:pt x="4969" y="5876"/>
                </a:lnTo>
                <a:lnTo>
                  <a:pt x="4985" y="5880"/>
                </a:lnTo>
                <a:lnTo>
                  <a:pt x="4999" y="5883"/>
                </a:lnTo>
                <a:lnTo>
                  <a:pt x="5032" y="5887"/>
                </a:lnTo>
                <a:lnTo>
                  <a:pt x="5065" y="5891"/>
                </a:lnTo>
                <a:lnTo>
                  <a:pt x="5098" y="5894"/>
                </a:lnTo>
                <a:lnTo>
                  <a:pt x="5113" y="5898"/>
                </a:lnTo>
                <a:lnTo>
                  <a:pt x="5128" y="5900"/>
                </a:lnTo>
                <a:lnTo>
                  <a:pt x="5141" y="5904"/>
                </a:lnTo>
                <a:lnTo>
                  <a:pt x="5153" y="5908"/>
                </a:lnTo>
                <a:lnTo>
                  <a:pt x="5164" y="5913"/>
                </a:lnTo>
                <a:lnTo>
                  <a:pt x="5173" y="5919"/>
                </a:lnTo>
                <a:lnTo>
                  <a:pt x="5172" y="5911"/>
                </a:lnTo>
                <a:lnTo>
                  <a:pt x="5171" y="5904"/>
                </a:lnTo>
                <a:lnTo>
                  <a:pt x="5170" y="5898"/>
                </a:lnTo>
                <a:lnTo>
                  <a:pt x="5170" y="5891"/>
                </a:lnTo>
                <a:lnTo>
                  <a:pt x="5167" y="5885"/>
                </a:lnTo>
                <a:lnTo>
                  <a:pt x="5164" y="5880"/>
                </a:lnTo>
                <a:lnTo>
                  <a:pt x="5157" y="5876"/>
                </a:lnTo>
                <a:lnTo>
                  <a:pt x="5149" y="5872"/>
                </a:lnTo>
                <a:lnTo>
                  <a:pt x="5173" y="5879"/>
                </a:lnTo>
                <a:lnTo>
                  <a:pt x="5196" y="5885"/>
                </a:lnTo>
                <a:lnTo>
                  <a:pt x="5246" y="5895"/>
                </a:lnTo>
                <a:lnTo>
                  <a:pt x="5294" y="5906"/>
                </a:lnTo>
                <a:lnTo>
                  <a:pt x="5318" y="5911"/>
                </a:lnTo>
                <a:lnTo>
                  <a:pt x="5341" y="5918"/>
                </a:lnTo>
                <a:lnTo>
                  <a:pt x="5337" y="5905"/>
                </a:lnTo>
                <a:lnTo>
                  <a:pt x="5333" y="5892"/>
                </a:lnTo>
                <a:lnTo>
                  <a:pt x="5328" y="5881"/>
                </a:lnTo>
                <a:lnTo>
                  <a:pt x="5322" y="5869"/>
                </a:lnTo>
                <a:lnTo>
                  <a:pt x="5346" y="5871"/>
                </a:lnTo>
                <a:lnTo>
                  <a:pt x="5369" y="5871"/>
                </a:lnTo>
                <a:lnTo>
                  <a:pt x="5389" y="5868"/>
                </a:lnTo>
                <a:lnTo>
                  <a:pt x="5409" y="5864"/>
                </a:lnTo>
                <a:lnTo>
                  <a:pt x="5426" y="5857"/>
                </a:lnTo>
                <a:lnTo>
                  <a:pt x="5444" y="5849"/>
                </a:lnTo>
                <a:lnTo>
                  <a:pt x="5460" y="5840"/>
                </a:lnTo>
                <a:lnTo>
                  <a:pt x="5476" y="5830"/>
                </a:lnTo>
                <a:lnTo>
                  <a:pt x="5491" y="5819"/>
                </a:lnTo>
                <a:lnTo>
                  <a:pt x="5506" y="5807"/>
                </a:lnTo>
                <a:lnTo>
                  <a:pt x="5536" y="5784"/>
                </a:lnTo>
                <a:lnTo>
                  <a:pt x="5552" y="5771"/>
                </a:lnTo>
                <a:lnTo>
                  <a:pt x="5568" y="5760"/>
                </a:lnTo>
                <a:lnTo>
                  <a:pt x="5586" y="5749"/>
                </a:lnTo>
                <a:lnTo>
                  <a:pt x="5604" y="5738"/>
                </a:lnTo>
                <a:lnTo>
                  <a:pt x="5590" y="5733"/>
                </a:lnTo>
                <a:lnTo>
                  <a:pt x="5575" y="5728"/>
                </a:lnTo>
                <a:lnTo>
                  <a:pt x="5562" y="5722"/>
                </a:lnTo>
                <a:lnTo>
                  <a:pt x="5549" y="5716"/>
                </a:lnTo>
                <a:lnTo>
                  <a:pt x="5496" y="5688"/>
                </a:lnTo>
                <a:lnTo>
                  <a:pt x="5483" y="5682"/>
                </a:lnTo>
                <a:lnTo>
                  <a:pt x="5470" y="5676"/>
                </a:lnTo>
                <a:lnTo>
                  <a:pt x="5456" y="5671"/>
                </a:lnTo>
                <a:lnTo>
                  <a:pt x="5442" y="5666"/>
                </a:lnTo>
                <a:lnTo>
                  <a:pt x="5428" y="5663"/>
                </a:lnTo>
                <a:lnTo>
                  <a:pt x="5412" y="5661"/>
                </a:lnTo>
                <a:lnTo>
                  <a:pt x="5396" y="5661"/>
                </a:lnTo>
                <a:lnTo>
                  <a:pt x="5379" y="5662"/>
                </a:lnTo>
                <a:lnTo>
                  <a:pt x="5379" y="5661"/>
                </a:lnTo>
                <a:lnTo>
                  <a:pt x="5381" y="5657"/>
                </a:lnTo>
                <a:lnTo>
                  <a:pt x="5385" y="5652"/>
                </a:lnTo>
                <a:lnTo>
                  <a:pt x="5389" y="5649"/>
                </a:lnTo>
                <a:lnTo>
                  <a:pt x="5395" y="5646"/>
                </a:lnTo>
                <a:lnTo>
                  <a:pt x="5391" y="5644"/>
                </a:lnTo>
                <a:lnTo>
                  <a:pt x="5384" y="5643"/>
                </a:lnTo>
                <a:lnTo>
                  <a:pt x="5369" y="5642"/>
                </a:lnTo>
                <a:lnTo>
                  <a:pt x="5348" y="5643"/>
                </a:lnTo>
                <a:lnTo>
                  <a:pt x="5327" y="5645"/>
                </a:lnTo>
                <a:lnTo>
                  <a:pt x="5305" y="5648"/>
                </a:lnTo>
                <a:lnTo>
                  <a:pt x="5286" y="5651"/>
                </a:lnTo>
                <a:lnTo>
                  <a:pt x="5271" y="5655"/>
                </a:lnTo>
                <a:lnTo>
                  <a:pt x="5263" y="5657"/>
                </a:lnTo>
                <a:lnTo>
                  <a:pt x="5263" y="5653"/>
                </a:lnTo>
                <a:lnTo>
                  <a:pt x="5264" y="5648"/>
                </a:lnTo>
                <a:lnTo>
                  <a:pt x="5266" y="5645"/>
                </a:lnTo>
                <a:lnTo>
                  <a:pt x="5269" y="5641"/>
                </a:lnTo>
                <a:lnTo>
                  <a:pt x="5274" y="5637"/>
                </a:lnTo>
                <a:lnTo>
                  <a:pt x="5278" y="5635"/>
                </a:lnTo>
                <a:lnTo>
                  <a:pt x="5241" y="5638"/>
                </a:lnTo>
                <a:lnTo>
                  <a:pt x="5199" y="5641"/>
                </a:lnTo>
                <a:lnTo>
                  <a:pt x="5180" y="5644"/>
                </a:lnTo>
                <a:lnTo>
                  <a:pt x="5160" y="5648"/>
                </a:lnTo>
                <a:lnTo>
                  <a:pt x="5142" y="5653"/>
                </a:lnTo>
                <a:lnTo>
                  <a:pt x="5126" y="5659"/>
                </a:lnTo>
                <a:lnTo>
                  <a:pt x="5129" y="5655"/>
                </a:lnTo>
                <a:lnTo>
                  <a:pt x="5130" y="5651"/>
                </a:lnTo>
                <a:lnTo>
                  <a:pt x="5132" y="5645"/>
                </a:lnTo>
                <a:lnTo>
                  <a:pt x="5133" y="5641"/>
                </a:lnTo>
                <a:lnTo>
                  <a:pt x="5134" y="5638"/>
                </a:lnTo>
                <a:lnTo>
                  <a:pt x="5137" y="5634"/>
                </a:lnTo>
                <a:lnTo>
                  <a:pt x="5142" y="5629"/>
                </a:lnTo>
                <a:lnTo>
                  <a:pt x="5136" y="5633"/>
                </a:lnTo>
                <a:lnTo>
                  <a:pt x="5129" y="5636"/>
                </a:lnTo>
                <a:lnTo>
                  <a:pt x="5111" y="5641"/>
                </a:lnTo>
                <a:lnTo>
                  <a:pt x="5092" y="5646"/>
                </a:lnTo>
                <a:lnTo>
                  <a:pt x="5071" y="5649"/>
                </a:lnTo>
                <a:lnTo>
                  <a:pt x="5050" y="5651"/>
                </a:lnTo>
                <a:lnTo>
                  <a:pt x="5030" y="5653"/>
                </a:lnTo>
                <a:lnTo>
                  <a:pt x="5012" y="5653"/>
                </a:lnTo>
                <a:lnTo>
                  <a:pt x="4997" y="5651"/>
                </a:lnTo>
                <a:lnTo>
                  <a:pt x="5003" y="5646"/>
                </a:lnTo>
                <a:lnTo>
                  <a:pt x="5006" y="5641"/>
                </a:lnTo>
                <a:lnTo>
                  <a:pt x="5008" y="5637"/>
                </a:lnTo>
                <a:lnTo>
                  <a:pt x="5008" y="5634"/>
                </a:lnTo>
                <a:lnTo>
                  <a:pt x="5009" y="5630"/>
                </a:lnTo>
                <a:lnTo>
                  <a:pt x="5012" y="5627"/>
                </a:lnTo>
                <a:lnTo>
                  <a:pt x="5015" y="5625"/>
                </a:lnTo>
                <a:lnTo>
                  <a:pt x="5021" y="5622"/>
                </a:lnTo>
                <a:lnTo>
                  <a:pt x="4998" y="5626"/>
                </a:lnTo>
                <a:lnTo>
                  <a:pt x="4968" y="5628"/>
                </a:lnTo>
                <a:lnTo>
                  <a:pt x="4933" y="5630"/>
                </a:lnTo>
                <a:lnTo>
                  <a:pt x="4897" y="5629"/>
                </a:lnTo>
                <a:lnTo>
                  <a:pt x="4861" y="5627"/>
                </a:lnTo>
                <a:lnTo>
                  <a:pt x="4843" y="5625"/>
                </a:lnTo>
                <a:lnTo>
                  <a:pt x="4827" y="5623"/>
                </a:lnTo>
                <a:lnTo>
                  <a:pt x="4811" y="5620"/>
                </a:lnTo>
                <a:lnTo>
                  <a:pt x="4798" y="5616"/>
                </a:lnTo>
                <a:lnTo>
                  <a:pt x="4787" y="5612"/>
                </a:lnTo>
                <a:lnTo>
                  <a:pt x="4776" y="5607"/>
                </a:lnTo>
                <a:lnTo>
                  <a:pt x="4783" y="5591"/>
                </a:lnTo>
                <a:lnTo>
                  <a:pt x="4793" y="5577"/>
                </a:lnTo>
                <a:lnTo>
                  <a:pt x="4803" y="5563"/>
                </a:lnTo>
                <a:lnTo>
                  <a:pt x="4814" y="5550"/>
                </a:lnTo>
                <a:lnTo>
                  <a:pt x="4806" y="5550"/>
                </a:lnTo>
                <a:lnTo>
                  <a:pt x="4797" y="5550"/>
                </a:lnTo>
                <a:lnTo>
                  <a:pt x="4777" y="5552"/>
                </a:lnTo>
                <a:lnTo>
                  <a:pt x="4756" y="5556"/>
                </a:lnTo>
                <a:lnTo>
                  <a:pt x="4734" y="5562"/>
                </a:lnTo>
                <a:lnTo>
                  <a:pt x="4712" y="5569"/>
                </a:lnTo>
                <a:lnTo>
                  <a:pt x="4688" y="5577"/>
                </a:lnTo>
                <a:lnTo>
                  <a:pt x="4641" y="5593"/>
                </a:lnTo>
                <a:lnTo>
                  <a:pt x="4594" y="5609"/>
                </a:lnTo>
                <a:lnTo>
                  <a:pt x="4573" y="5615"/>
                </a:lnTo>
                <a:lnTo>
                  <a:pt x="4553" y="5620"/>
                </a:lnTo>
                <a:lnTo>
                  <a:pt x="4535" y="5623"/>
                </a:lnTo>
                <a:lnTo>
                  <a:pt x="4517" y="5624"/>
                </a:lnTo>
                <a:lnTo>
                  <a:pt x="4510" y="5624"/>
                </a:lnTo>
                <a:lnTo>
                  <a:pt x="4503" y="5623"/>
                </a:lnTo>
                <a:lnTo>
                  <a:pt x="4497" y="5621"/>
                </a:lnTo>
                <a:lnTo>
                  <a:pt x="4492" y="5618"/>
                </a:lnTo>
                <a:lnTo>
                  <a:pt x="4508" y="5590"/>
                </a:lnTo>
                <a:lnTo>
                  <a:pt x="4533" y="5548"/>
                </a:lnTo>
                <a:lnTo>
                  <a:pt x="4548" y="5524"/>
                </a:lnTo>
                <a:lnTo>
                  <a:pt x="4565" y="5499"/>
                </a:lnTo>
                <a:lnTo>
                  <a:pt x="4582" y="5473"/>
                </a:lnTo>
                <a:lnTo>
                  <a:pt x="4601" y="5449"/>
                </a:lnTo>
                <a:lnTo>
                  <a:pt x="4619" y="5426"/>
                </a:lnTo>
                <a:lnTo>
                  <a:pt x="4639" y="5405"/>
                </a:lnTo>
                <a:lnTo>
                  <a:pt x="4649" y="5396"/>
                </a:lnTo>
                <a:lnTo>
                  <a:pt x="4658" y="5388"/>
                </a:lnTo>
                <a:lnTo>
                  <a:pt x="4668" y="5381"/>
                </a:lnTo>
                <a:lnTo>
                  <a:pt x="4679" y="5375"/>
                </a:lnTo>
                <a:lnTo>
                  <a:pt x="4688" y="5370"/>
                </a:lnTo>
                <a:lnTo>
                  <a:pt x="4697" y="5366"/>
                </a:lnTo>
                <a:lnTo>
                  <a:pt x="4706" y="5364"/>
                </a:lnTo>
                <a:lnTo>
                  <a:pt x="4716" y="5363"/>
                </a:lnTo>
                <a:lnTo>
                  <a:pt x="4725" y="5364"/>
                </a:lnTo>
                <a:lnTo>
                  <a:pt x="4734" y="5367"/>
                </a:lnTo>
                <a:lnTo>
                  <a:pt x="4742" y="5372"/>
                </a:lnTo>
                <a:lnTo>
                  <a:pt x="4751" y="5379"/>
                </a:lnTo>
                <a:lnTo>
                  <a:pt x="4758" y="5385"/>
                </a:lnTo>
                <a:lnTo>
                  <a:pt x="4764" y="5389"/>
                </a:lnTo>
                <a:lnTo>
                  <a:pt x="4771" y="5394"/>
                </a:lnTo>
                <a:lnTo>
                  <a:pt x="4777" y="5397"/>
                </a:lnTo>
                <a:lnTo>
                  <a:pt x="4792" y="5402"/>
                </a:lnTo>
                <a:lnTo>
                  <a:pt x="4805" y="5405"/>
                </a:lnTo>
                <a:lnTo>
                  <a:pt x="4819" y="5407"/>
                </a:lnTo>
                <a:lnTo>
                  <a:pt x="4834" y="5405"/>
                </a:lnTo>
                <a:lnTo>
                  <a:pt x="4847" y="5404"/>
                </a:lnTo>
                <a:lnTo>
                  <a:pt x="4861" y="5402"/>
                </a:lnTo>
                <a:lnTo>
                  <a:pt x="4887" y="5397"/>
                </a:lnTo>
                <a:lnTo>
                  <a:pt x="4900" y="5395"/>
                </a:lnTo>
                <a:lnTo>
                  <a:pt x="4912" y="5394"/>
                </a:lnTo>
                <a:lnTo>
                  <a:pt x="4924" y="5395"/>
                </a:lnTo>
                <a:lnTo>
                  <a:pt x="4934" y="5397"/>
                </a:lnTo>
                <a:lnTo>
                  <a:pt x="4940" y="5399"/>
                </a:lnTo>
                <a:lnTo>
                  <a:pt x="4945" y="5401"/>
                </a:lnTo>
                <a:lnTo>
                  <a:pt x="4950" y="5404"/>
                </a:lnTo>
                <a:lnTo>
                  <a:pt x="4954" y="5409"/>
                </a:lnTo>
                <a:lnTo>
                  <a:pt x="4950" y="5400"/>
                </a:lnTo>
                <a:lnTo>
                  <a:pt x="4944" y="5393"/>
                </a:lnTo>
                <a:lnTo>
                  <a:pt x="4938" y="5386"/>
                </a:lnTo>
                <a:lnTo>
                  <a:pt x="4949" y="5385"/>
                </a:lnTo>
                <a:lnTo>
                  <a:pt x="4960" y="5386"/>
                </a:lnTo>
                <a:lnTo>
                  <a:pt x="4971" y="5387"/>
                </a:lnTo>
                <a:lnTo>
                  <a:pt x="4983" y="5389"/>
                </a:lnTo>
                <a:lnTo>
                  <a:pt x="5005" y="5395"/>
                </a:lnTo>
                <a:lnTo>
                  <a:pt x="5029" y="5402"/>
                </a:lnTo>
                <a:lnTo>
                  <a:pt x="5053" y="5410"/>
                </a:lnTo>
                <a:lnTo>
                  <a:pt x="5064" y="5413"/>
                </a:lnTo>
                <a:lnTo>
                  <a:pt x="5076" y="5415"/>
                </a:lnTo>
                <a:lnTo>
                  <a:pt x="5088" y="5415"/>
                </a:lnTo>
                <a:lnTo>
                  <a:pt x="5100" y="5415"/>
                </a:lnTo>
                <a:lnTo>
                  <a:pt x="5111" y="5414"/>
                </a:lnTo>
                <a:lnTo>
                  <a:pt x="5123" y="5410"/>
                </a:lnTo>
                <a:lnTo>
                  <a:pt x="5118" y="5410"/>
                </a:lnTo>
                <a:lnTo>
                  <a:pt x="5114" y="5409"/>
                </a:lnTo>
                <a:lnTo>
                  <a:pt x="5110" y="5405"/>
                </a:lnTo>
                <a:lnTo>
                  <a:pt x="5107" y="5402"/>
                </a:lnTo>
                <a:lnTo>
                  <a:pt x="5100" y="5395"/>
                </a:lnTo>
                <a:lnTo>
                  <a:pt x="5096" y="5391"/>
                </a:lnTo>
                <a:lnTo>
                  <a:pt x="5091" y="5388"/>
                </a:lnTo>
                <a:lnTo>
                  <a:pt x="5098" y="5385"/>
                </a:lnTo>
                <a:lnTo>
                  <a:pt x="5107" y="5383"/>
                </a:lnTo>
                <a:lnTo>
                  <a:pt x="5117" y="5382"/>
                </a:lnTo>
                <a:lnTo>
                  <a:pt x="5130" y="5382"/>
                </a:lnTo>
                <a:lnTo>
                  <a:pt x="5143" y="5383"/>
                </a:lnTo>
                <a:lnTo>
                  <a:pt x="5157" y="5385"/>
                </a:lnTo>
                <a:lnTo>
                  <a:pt x="5188" y="5390"/>
                </a:lnTo>
                <a:lnTo>
                  <a:pt x="5219" y="5396"/>
                </a:lnTo>
                <a:lnTo>
                  <a:pt x="5249" y="5403"/>
                </a:lnTo>
                <a:lnTo>
                  <a:pt x="5272" y="5411"/>
                </a:lnTo>
                <a:lnTo>
                  <a:pt x="5290" y="5417"/>
                </a:lnTo>
                <a:lnTo>
                  <a:pt x="5288" y="5411"/>
                </a:lnTo>
                <a:lnTo>
                  <a:pt x="5285" y="5407"/>
                </a:lnTo>
                <a:lnTo>
                  <a:pt x="5282" y="5404"/>
                </a:lnTo>
                <a:lnTo>
                  <a:pt x="5299" y="5403"/>
                </a:lnTo>
                <a:lnTo>
                  <a:pt x="5322" y="5400"/>
                </a:lnTo>
                <a:lnTo>
                  <a:pt x="5373" y="5393"/>
                </a:lnTo>
                <a:lnTo>
                  <a:pt x="5399" y="5390"/>
                </a:lnTo>
                <a:lnTo>
                  <a:pt x="5422" y="5389"/>
                </a:lnTo>
                <a:lnTo>
                  <a:pt x="5434" y="5390"/>
                </a:lnTo>
                <a:lnTo>
                  <a:pt x="5444" y="5391"/>
                </a:lnTo>
                <a:lnTo>
                  <a:pt x="5452" y="5393"/>
                </a:lnTo>
                <a:lnTo>
                  <a:pt x="5459" y="5396"/>
                </a:lnTo>
                <a:lnTo>
                  <a:pt x="5453" y="5390"/>
                </a:lnTo>
                <a:lnTo>
                  <a:pt x="5447" y="5385"/>
                </a:lnTo>
                <a:lnTo>
                  <a:pt x="5441" y="5383"/>
                </a:lnTo>
                <a:lnTo>
                  <a:pt x="5435" y="5381"/>
                </a:lnTo>
                <a:lnTo>
                  <a:pt x="5439" y="5379"/>
                </a:lnTo>
                <a:lnTo>
                  <a:pt x="5446" y="5376"/>
                </a:lnTo>
                <a:lnTo>
                  <a:pt x="5468" y="5370"/>
                </a:lnTo>
                <a:lnTo>
                  <a:pt x="5529" y="5354"/>
                </a:lnTo>
                <a:lnTo>
                  <a:pt x="5589" y="5341"/>
                </a:lnTo>
                <a:lnTo>
                  <a:pt x="5610" y="5337"/>
                </a:lnTo>
                <a:lnTo>
                  <a:pt x="5617" y="5336"/>
                </a:lnTo>
                <a:lnTo>
                  <a:pt x="5621" y="5336"/>
                </a:lnTo>
                <a:lnTo>
                  <a:pt x="5612" y="5330"/>
                </a:lnTo>
                <a:lnTo>
                  <a:pt x="5603" y="5326"/>
                </a:lnTo>
                <a:lnTo>
                  <a:pt x="5593" y="5323"/>
                </a:lnTo>
                <a:lnTo>
                  <a:pt x="5607" y="5313"/>
                </a:lnTo>
                <a:lnTo>
                  <a:pt x="5624" y="5301"/>
                </a:lnTo>
                <a:lnTo>
                  <a:pt x="5642" y="5286"/>
                </a:lnTo>
                <a:lnTo>
                  <a:pt x="5662" y="5272"/>
                </a:lnTo>
                <a:lnTo>
                  <a:pt x="5682" y="5258"/>
                </a:lnTo>
                <a:lnTo>
                  <a:pt x="5701" y="5247"/>
                </a:lnTo>
                <a:lnTo>
                  <a:pt x="5710" y="5243"/>
                </a:lnTo>
                <a:lnTo>
                  <a:pt x="5719" y="5240"/>
                </a:lnTo>
                <a:lnTo>
                  <a:pt x="5727" y="5238"/>
                </a:lnTo>
                <a:lnTo>
                  <a:pt x="5735" y="5238"/>
                </a:lnTo>
                <a:lnTo>
                  <a:pt x="5708" y="5229"/>
                </a:lnTo>
                <a:lnTo>
                  <a:pt x="5667" y="5217"/>
                </a:lnTo>
                <a:lnTo>
                  <a:pt x="5646" y="5212"/>
                </a:lnTo>
                <a:lnTo>
                  <a:pt x="5626" y="5208"/>
                </a:lnTo>
                <a:lnTo>
                  <a:pt x="5609" y="5205"/>
                </a:lnTo>
                <a:lnTo>
                  <a:pt x="5602" y="5205"/>
                </a:lnTo>
                <a:lnTo>
                  <a:pt x="5597" y="5205"/>
                </a:lnTo>
                <a:lnTo>
                  <a:pt x="5601" y="5202"/>
                </a:lnTo>
                <a:lnTo>
                  <a:pt x="5604" y="5198"/>
                </a:lnTo>
                <a:lnTo>
                  <a:pt x="5609" y="5190"/>
                </a:lnTo>
                <a:lnTo>
                  <a:pt x="5611" y="5185"/>
                </a:lnTo>
                <a:lnTo>
                  <a:pt x="5611" y="5183"/>
                </a:lnTo>
                <a:lnTo>
                  <a:pt x="5586" y="5183"/>
                </a:lnTo>
                <a:lnTo>
                  <a:pt x="5560" y="5182"/>
                </a:lnTo>
                <a:lnTo>
                  <a:pt x="5508" y="5177"/>
                </a:lnTo>
                <a:lnTo>
                  <a:pt x="5482" y="5176"/>
                </a:lnTo>
                <a:lnTo>
                  <a:pt x="5455" y="5176"/>
                </a:lnTo>
                <a:lnTo>
                  <a:pt x="5443" y="5177"/>
                </a:lnTo>
                <a:lnTo>
                  <a:pt x="5430" y="5179"/>
                </a:lnTo>
                <a:lnTo>
                  <a:pt x="5416" y="5183"/>
                </a:lnTo>
                <a:lnTo>
                  <a:pt x="5403" y="5187"/>
                </a:lnTo>
                <a:lnTo>
                  <a:pt x="5404" y="5185"/>
                </a:lnTo>
                <a:lnTo>
                  <a:pt x="5406" y="5179"/>
                </a:lnTo>
                <a:lnTo>
                  <a:pt x="5409" y="5176"/>
                </a:lnTo>
                <a:lnTo>
                  <a:pt x="5412" y="5173"/>
                </a:lnTo>
                <a:lnTo>
                  <a:pt x="5416" y="5170"/>
                </a:lnTo>
                <a:lnTo>
                  <a:pt x="5421" y="5168"/>
                </a:lnTo>
                <a:lnTo>
                  <a:pt x="5403" y="5166"/>
                </a:lnTo>
                <a:lnTo>
                  <a:pt x="5382" y="5165"/>
                </a:lnTo>
                <a:lnTo>
                  <a:pt x="5362" y="5165"/>
                </a:lnTo>
                <a:lnTo>
                  <a:pt x="5340" y="5166"/>
                </a:lnTo>
                <a:lnTo>
                  <a:pt x="5319" y="5169"/>
                </a:lnTo>
                <a:lnTo>
                  <a:pt x="5299" y="5173"/>
                </a:lnTo>
                <a:lnTo>
                  <a:pt x="5290" y="5176"/>
                </a:lnTo>
                <a:lnTo>
                  <a:pt x="5281" y="5181"/>
                </a:lnTo>
                <a:lnTo>
                  <a:pt x="5272" y="5185"/>
                </a:lnTo>
                <a:lnTo>
                  <a:pt x="5264" y="5190"/>
                </a:lnTo>
                <a:lnTo>
                  <a:pt x="5266" y="5185"/>
                </a:lnTo>
                <a:lnTo>
                  <a:pt x="5268" y="5181"/>
                </a:lnTo>
                <a:lnTo>
                  <a:pt x="5274" y="5173"/>
                </a:lnTo>
                <a:lnTo>
                  <a:pt x="5281" y="5168"/>
                </a:lnTo>
                <a:lnTo>
                  <a:pt x="5283" y="5166"/>
                </a:lnTo>
                <a:lnTo>
                  <a:pt x="5262" y="5165"/>
                </a:lnTo>
                <a:lnTo>
                  <a:pt x="5239" y="5165"/>
                </a:lnTo>
                <a:lnTo>
                  <a:pt x="5215" y="5166"/>
                </a:lnTo>
                <a:lnTo>
                  <a:pt x="5190" y="5169"/>
                </a:lnTo>
                <a:lnTo>
                  <a:pt x="5166" y="5173"/>
                </a:lnTo>
                <a:lnTo>
                  <a:pt x="5154" y="5176"/>
                </a:lnTo>
                <a:lnTo>
                  <a:pt x="5143" y="5181"/>
                </a:lnTo>
                <a:lnTo>
                  <a:pt x="5133" y="5185"/>
                </a:lnTo>
                <a:lnTo>
                  <a:pt x="5122" y="5189"/>
                </a:lnTo>
                <a:lnTo>
                  <a:pt x="5113" y="5195"/>
                </a:lnTo>
                <a:lnTo>
                  <a:pt x="5104" y="5201"/>
                </a:lnTo>
                <a:lnTo>
                  <a:pt x="5105" y="5197"/>
                </a:lnTo>
                <a:lnTo>
                  <a:pt x="5107" y="5193"/>
                </a:lnTo>
                <a:lnTo>
                  <a:pt x="5110" y="5190"/>
                </a:lnTo>
                <a:lnTo>
                  <a:pt x="5113" y="5186"/>
                </a:lnTo>
                <a:lnTo>
                  <a:pt x="5120" y="5179"/>
                </a:lnTo>
                <a:lnTo>
                  <a:pt x="5123" y="5177"/>
                </a:lnTo>
                <a:lnTo>
                  <a:pt x="5104" y="5178"/>
                </a:lnTo>
                <a:lnTo>
                  <a:pt x="5082" y="5181"/>
                </a:lnTo>
                <a:lnTo>
                  <a:pt x="5037" y="5185"/>
                </a:lnTo>
                <a:lnTo>
                  <a:pt x="5015" y="5187"/>
                </a:lnTo>
                <a:lnTo>
                  <a:pt x="4993" y="5186"/>
                </a:lnTo>
                <a:lnTo>
                  <a:pt x="4982" y="5185"/>
                </a:lnTo>
                <a:lnTo>
                  <a:pt x="4972" y="5184"/>
                </a:lnTo>
                <a:lnTo>
                  <a:pt x="4963" y="5182"/>
                </a:lnTo>
                <a:lnTo>
                  <a:pt x="4954" y="5178"/>
                </a:lnTo>
                <a:lnTo>
                  <a:pt x="4954" y="5173"/>
                </a:lnTo>
                <a:lnTo>
                  <a:pt x="4956" y="5167"/>
                </a:lnTo>
                <a:lnTo>
                  <a:pt x="4959" y="5159"/>
                </a:lnTo>
                <a:lnTo>
                  <a:pt x="4964" y="5150"/>
                </a:lnTo>
                <a:lnTo>
                  <a:pt x="4974" y="5132"/>
                </a:lnTo>
                <a:lnTo>
                  <a:pt x="4981" y="5120"/>
                </a:lnTo>
                <a:lnTo>
                  <a:pt x="4966" y="5119"/>
                </a:lnTo>
                <a:lnTo>
                  <a:pt x="4954" y="5118"/>
                </a:lnTo>
                <a:lnTo>
                  <a:pt x="4942" y="5118"/>
                </a:lnTo>
                <a:lnTo>
                  <a:pt x="4930" y="5119"/>
                </a:lnTo>
                <a:lnTo>
                  <a:pt x="4919" y="5121"/>
                </a:lnTo>
                <a:lnTo>
                  <a:pt x="4909" y="5124"/>
                </a:lnTo>
                <a:lnTo>
                  <a:pt x="4900" y="5127"/>
                </a:lnTo>
                <a:lnTo>
                  <a:pt x="4890" y="5131"/>
                </a:lnTo>
                <a:lnTo>
                  <a:pt x="4882" y="5136"/>
                </a:lnTo>
                <a:lnTo>
                  <a:pt x="4874" y="5141"/>
                </a:lnTo>
                <a:lnTo>
                  <a:pt x="4859" y="5153"/>
                </a:lnTo>
                <a:lnTo>
                  <a:pt x="4845" y="5166"/>
                </a:lnTo>
                <a:lnTo>
                  <a:pt x="4833" y="5181"/>
                </a:lnTo>
                <a:lnTo>
                  <a:pt x="4808" y="5212"/>
                </a:lnTo>
                <a:lnTo>
                  <a:pt x="4795" y="5228"/>
                </a:lnTo>
                <a:lnTo>
                  <a:pt x="4782" y="5244"/>
                </a:lnTo>
                <a:lnTo>
                  <a:pt x="4768" y="5259"/>
                </a:lnTo>
                <a:lnTo>
                  <a:pt x="4753" y="5273"/>
                </a:lnTo>
                <a:lnTo>
                  <a:pt x="4744" y="5279"/>
                </a:lnTo>
                <a:lnTo>
                  <a:pt x="4735" y="5285"/>
                </a:lnTo>
                <a:lnTo>
                  <a:pt x="4726" y="5291"/>
                </a:lnTo>
                <a:lnTo>
                  <a:pt x="4717" y="5297"/>
                </a:lnTo>
                <a:lnTo>
                  <a:pt x="4725" y="5280"/>
                </a:lnTo>
                <a:lnTo>
                  <a:pt x="4735" y="5261"/>
                </a:lnTo>
                <a:lnTo>
                  <a:pt x="4761" y="5210"/>
                </a:lnTo>
                <a:lnTo>
                  <a:pt x="4790" y="5151"/>
                </a:lnTo>
                <a:lnTo>
                  <a:pt x="4806" y="5120"/>
                </a:lnTo>
                <a:lnTo>
                  <a:pt x="4823" y="5089"/>
                </a:lnTo>
                <a:lnTo>
                  <a:pt x="4840" y="5059"/>
                </a:lnTo>
                <a:lnTo>
                  <a:pt x="4856" y="5032"/>
                </a:lnTo>
                <a:lnTo>
                  <a:pt x="4874" y="5006"/>
                </a:lnTo>
                <a:lnTo>
                  <a:pt x="4892" y="4983"/>
                </a:lnTo>
                <a:lnTo>
                  <a:pt x="4901" y="4974"/>
                </a:lnTo>
                <a:lnTo>
                  <a:pt x="4910" y="4966"/>
                </a:lnTo>
                <a:lnTo>
                  <a:pt x="4918" y="4959"/>
                </a:lnTo>
                <a:lnTo>
                  <a:pt x="4926" y="4952"/>
                </a:lnTo>
                <a:lnTo>
                  <a:pt x="4934" y="4947"/>
                </a:lnTo>
                <a:lnTo>
                  <a:pt x="4943" y="4944"/>
                </a:lnTo>
                <a:lnTo>
                  <a:pt x="4951" y="4943"/>
                </a:lnTo>
                <a:lnTo>
                  <a:pt x="4959" y="4943"/>
                </a:lnTo>
                <a:lnTo>
                  <a:pt x="4971" y="4945"/>
                </a:lnTo>
                <a:lnTo>
                  <a:pt x="4983" y="4948"/>
                </a:lnTo>
                <a:lnTo>
                  <a:pt x="5006" y="4955"/>
                </a:lnTo>
                <a:lnTo>
                  <a:pt x="5029" y="4963"/>
                </a:lnTo>
                <a:lnTo>
                  <a:pt x="5052" y="4971"/>
                </a:lnTo>
                <a:lnTo>
                  <a:pt x="5074" y="4978"/>
                </a:lnTo>
                <a:lnTo>
                  <a:pt x="5097" y="4985"/>
                </a:lnTo>
                <a:lnTo>
                  <a:pt x="5121" y="4990"/>
                </a:lnTo>
                <a:lnTo>
                  <a:pt x="5133" y="4993"/>
                </a:lnTo>
                <a:lnTo>
                  <a:pt x="5146" y="4994"/>
                </a:lnTo>
                <a:lnTo>
                  <a:pt x="5150" y="4987"/>
                </a:lnTo>
                <a:lnTo>
                  <a:pt x="5157" y="4982"/>
                </a:lnTo>
                <a:lnTo>
                  <a:pt x="5166" y="4977"/>
                </a:lnTo>
                <a:lnTo>
                  <a:pt x="5176" y="4973"/>
                </a:lnTo>
                <a:lnTo>
                  <a:pt x="5186" y="4970"/>
                </a:lnTo>
                <a:lnTo>
                  <a:pt x="5198" y="4967"/>
                </a:lnTo>
                <a:lnTo>
                  <a:pt x="5212" y="4965"/>
                </a:lnTo>
                <a:lnTo>
                  <a:pt x="5225" y="4963"/>
                </a:lnTo>
                <a:lnTo>
                  <a:pt x="5240" y="4963"/>
                </a:lnTo>
                <a:lnTo>
                  <a:pt x="5255" y="4962"/>
                </a:lnTo>
                <a:lnTo>
                  <a:pt x="5284" y="4964"/>
                </a:lnTo>
                <a:lnTo>
                  <a:pt x="5312" y="4967"/>
                </a:lnTo>
                <a:lnTo>
                  <a:pt x="5327" y="4970"/>
                </a:lnTo>
                <a:lnTo>
                  <a:pt x="5339" y="4973"/>
                </a:lnTo>
                <a:lnTo>
                  <a:pt x="5336" y="4969"/>
                </a:lnTo>
                <a:lnTo>
                  <a:pt x="5333" y="4966"/>
                </a:lnTo>
                <a:lnTo>
                  <a:pt x="5331" y="4959"/>
                </a:lnTo>
                <a:lnTo>
                  <a:pt x="5329" y="4952"/>
                </a:lnTo>
                <a:lnTo>
                  <a:pt x="5327" y="4950"/>
                </a:lnTo>
                <a:lnTo>
                  <a:pt x="5325" y="4948"/>
                </a:lnTo>
                <a:lnTo>
                  <a:pt x="5329" y="4947"/>
                </a:lnTo>
                <a:lnTo>
                  <a:pt x="5335" y="4946"/>
                </a:lnTo>
                <a:lnTo>
                  <a:pt x="5355" y="4945"/>
                </a:lnTo>
                <a:lnTo>
                  <a:pt x="5379" y="4945"/>
                </a:lnTo>
                <a:lnTo>
                  <a:pt x="5406" y="4946"/>
                </a:lnTo>
                <a:lnTo>
                  <a:pt x="5433" y="4948"/>
                </a:lnTo>
                <a:lnTo>
                  <a:pt x="5457" y="4951"/>
                </a:lnTo>
                <a:lnTo>
                  <a:pt x="5476" y="4955"/>
                </a:lnTo>
                <a:lnTo>
                  <a:pt x="5482" y="4956"/>
                </a:lnTo>
                <a:lnTo>
                  <a:pt x="5487" y="4958"/>
                </a:lnTo>
                <a:lnTo>
                  <a:pt x="5488" y="4947"/>
                </a:lnTo>
                <a:lnTo>
                  <a:pt x="5488" y="4943"/>
                </a:lnTo>
                <a:lnTo>
                  <a:pt x="5488" y="4938"/>
                </a:lnTo>
                <a:lnTo>
                  <a:pt x="5486" y="4933"/>
                </a:lnTo>
                <a:lnTo>
                  <a:pt x="5485" y="4929"/>
                </a:lnTo>
                <a:lnTo>
                  <a:pt x="5479" y="4921"/>
                </a:lnTo>
                <a:lnTo>
                  <a:pt x="5499" y="4925"/>
                </a:lnTo>
                <a:lnTo>
                  <a:pt x="5521" y="4928"/>
                </a:lnTo>
                <a:lnTo>
                  <a:pt x="5544" y="4928"/>
                </a:lnTo>
                <a:lnTo>
                  <a:pt x="5566" y="4928"/>
                </a:lnTo>
                <a:lnTo>
                  <a:pt x="5588" y="4926"/>
                </a:lnTo>
                <a:lnTo>
                  <a:pt x="5609" y="4924"/>
                </a:lnTo>
                <a:lnTo>
                  <a:pt x="5650" y="4918"/>
                </a:lnTo>
                <a:lnTo>
                  <a:pt x="5641" y="4893"/>
                </a:lnTo>
                <a:lnTo>
                  <a:pt x="5631" y="4869"/>
                </a:lnTo>
                <a:lnTo>
                  <a:pt x="5649" y="4871"/>
                </a:lnTo>
                <a:lnTo>
                  <a:pt x="5667" y="4871"/>
                </a:lnTo>
                <a:lnTo>
                  <a:pt x="5683" y="4869"/>
                </a:lnTo>
                <a:lnTo>
                  <a:pt x="5699" y="4865"/>
                </a:lnTo>
                <a:lnTo>
                  <a:pt x="5713" y="4859"/>
                </a:lnTo>
                <a:lnTo>
                  <a:pt x="5726" y="4852"/>
                </a:lnTo>
                <a:lnTo>
                  <a:pt x="5740" y="4844"/>
                </a:lnTo>
                <a:lnTo>
                  <a:pt x="5752" y="4833"/>
                </a:lnTo>
                <a:lnTo>
                  <a:pt x="5764" y="4823"/>
                </a:lnTo>
                <a:lnTo>
                  <a:pt x="5777" y="4813"/>
                </a:lnTo>
                <a:lnTo>
                  <a:pt x="5800" y="4790"/>
                </a:lnTo>
                <a:lnTo>
                  <a:pt x="5825" y="4768"/>
                </a:lnTo>
                <a:lnTo>
                  <a:pt x="5837" y="4757"/>
                </a:lnTo>
                <a:lnTo>
                  <a:pt x="5851" y="4747"/>
                </a:lnTo>
                <a:lnTo>
                  <a:pt x="5804" y="4735"/>
                </a:lnTo>
                <a:lnTo>
                  <a:pt x="5781" y="4730"/>
                </a:lnTo>
                <a:lnTo>
                  <a:pt x="5756" y="4724"/>
                </a:lnTo>
                <a:lnTo>
                  <a:pt x="5733" y="4721"/>
                </a:lnTo>
                <a:lnTo>
                  <a:pt x="5708" y="4719"/>
                </a:lnTo>
                <a:lnTo>
                  <a:pt x="5683" y="4719"/>
                </a:lnTo>
                <a:lnTo>
                  <a:pt x="5672" y="4720"/>
                </a:lnTo>
                <a:lnTo>
                  <a:pt x="5660" y="4722"/>
                </a:lnTo>
                <a:lnTo>
                  <a:pt x="5661" y="4720"/>
                </a:lnTo>
                <a:lnTo>
                  <a:pt x="5666" y="4716"/>
                </a:lnTo>
                <a:lnTo>
                  <a:pt x="5673" y="4711"/>
                </a:lnTo>
                <a:lnTo>
                  <a:pt x="5677" y="4709"/>
                </a:lnTo>
                <a:lnTo>
                  <a:pt x="5682" y="4708"/>
                </a:lnTo>
                <a:lnTo>
                  <a:pt x="5679" y="4706"/>
                </a:lnTo>
                <a:lnTo>
                  <a:pt x="5674" y="4705"/>
                </a:lnTo>
                <a:lnTo>
                  <a:pt x="5668" y="4705"/>
                </a:lnTo>
                <a:lnTo>
                  <a:pt x="5661" y="4705"/>
                </a:lnTo>
                <a:lnTo>
                  <a:pt x="5644" y="4709"/>
                </a:lnTo>
                <a:lnTo>
                  <a:pt x="5626" y="4713"/>
                </a:lnTo>
                <a:lnTo>
                  <a:pt x="5607" y="4719"/>
                </a:lnTo>
                <a:lnTo>
                  <a:pt x="5592" y="4725"/>
                </a:lnTo>
                <a:lnTo>
                  <a:pt x="5580" y="4731"/>
                </a:lnTo>
                <a:lnTo>
                  <a:pt x="5573" y="4734"/>
                </a:lnTo>
                <a:lnTo>
                  <a:pt x="5573" y="4730"/>
                </a:lnTo>
                <a:lnTo>
                  <a:pt x="5574" y="4724"/>
                </a:lnTo>
                <a:lnTo>
                  <a:pt x="5580" y="4716"/>
                </a:lnTo>
                <a:lnTo>
                  <a:pt x="5585" y="4709"/>
                </a:lnTo>
                <a:lnTo>
                  <a:pt x="5587" y="4707"/>
                </a:lnTo>
                <a:lnTo>
                  <a:pt x="5556" y="4713"/>
                </a:lnTo>
                <a:lnTo>
                  <a:pt x="5523" y="4721"/>
                </a:lnTo>
                <a:lnTo>
                  <a:pt x="5507" y="4726"/>
                </a:lnTo>
                <a:lnTo>
                  <a:pt x="5490" y="4732"/>
                </a:lnTo>
                <a:lnTo>
                  <a:pt x="5476" y="4739"/>
                </a:lnTo>
                <a:lnTo>
                  <a:pt x="5463" y="4746"/>
                </a:lnTo>
                <a:lnTo>
                  <a:pt x="5467" y="4741"/>
                </a:lnTo>
                <a:lnTo>
                  <a:pt x="5469" y="4737"/>
                </a:lnTo>
                <a:lnTo>
                  <a:pt x="5471" y="4732"/>
                </a:lnTo>
                <a:lnTo>
                  <a:pt x="5472" y="4726"/>
                </a:lnTo>
                <a:lnTo>
                  <a:pt x="5474" y="4723"/>
                </a:lnTo>
                <a:lnTo>
                  <a:pt x="5477" y="4719"/>
                </a:lnTo>
                <a:lnTo>
                  <a:pt x="5471" y="4723"/>
                </a:lnTo>
                <a:lnTo>
                  <a:pt x="5464" y="4726"/>
                </a:lnTo>
                <a:lnTo>
                  <a:pt x="5449" y="4734"/>
                </a:lnTo>
                <a:lnTo>
                  <a:pt x="5431" y="4740"/>
                </a:lnTo>
                <a:lnTo>
                  <a:pt x="5412" y="4745"/>
                </a:lnTo>
                <a:lnTo>
                  <a:pt x="5373" y="4755"/>
                </a:lnTo>
                <a:lnTo>
                  <a:pt x="5357" y="4759"/>
                </a:lnTo>
                <a:lnTo>
                  <a:pt x="5341" y="4764"/>
                </a:lnTo>
                <a:lnTo>
                  <a:pt x="5345" y="4758"/>
                </a:lnTo>
                <a:lnTo>
                  <a:pt x="5348" y="4753"/>
                </a:lnTo>
                <a:lnTo>
                  <a:pt x="5350" y="4746"/>
                </a:lnTo>
                <a:lnTo>
                  <a:pt x="5350" y="4743"/>
                </a:lnTo>
                <a:lnTo>
                  <a:pt x="5353" y="4740"/>
                </a:lnTo>
                <a:lnTo>
                  <a:pt x="5356" y="4737"/>
                </a:lnTo>
                <a:lnTo>
                  <a:pt x="5361" y="4734"/>
                </a:lnTo>
                <a:lnTo>
                  <a:pt x="5342" y="4742"/>
                </a:lnTo>
                <a:lnTo>
                  <a:pt x="5320" y="4749"/>
                </a:lnTo>
                <a:lnTo>
                  <a:pt x="5294" y="4755"/>
                </a:lnTo>
                <a:lnTo>
                  <a:pt x="5266" y="4760"/>
                </a:lnTo>
                <a:lnTo>
                  <a:pt x="5239" y="4764"/>
                </a:lnTo>
                <a:lnTo>
                  <a:pt x="5213" y="4767"/>
                </a:lnTo>
                <a:lnTo>
                  <a:pt x="5201" y="4767"/>
                </a:lnTo>
                <a:lnTo>
                  <a:pt x="5189" y="4767"/>
                </a:lnTo>
                <a:lnTo>
                  <a:pt x="5178" y="4764"/>
                </a:lnTo>
                <a:lnTo>
                  <a:pt x="5169" y="4763"/>
                </a:lnTo>
                <a:lnTo>
                  <a:pt x="5172" y="4752"/>
                </a:lnTo>
                <a:lnTo>
                  <a:pt x="5176" y="4743"/>
                </a:lnTo>
                <a:lnTo>
                  <a:pt x="5181" y="4733"/>
                </a:lnTo>
                <a:lnTo>
                  <a:pt x="5187" y="4724"/>
                </a:lnTo>
                <a:lnTo>
                  <a:pt x="5169" y="4729"/>
                </a:lnTo>
                <a:lnTo>
                  <a:pt x="5152" y="4735"/>
                </a:lnTo>
                <a:lnTo>
                  <a:pt x="5136" y="4741"/>
                </a:lnTo>
                <a:lnTo>
                  <a:pt x="5121" y="4747"/>
                </a:lnTo>
                <a:lnTo>
                  <a:pt x="5107" y="4755"/>
                </a:lnTo>
                <a:lnTo>
                  <a:pt x="5094" y="4763"/>
                </a:lnTo>
                <a:lnTo>
                  <a:pt x="5069" y="4780"/>
                </a:lnTo>
                <a:lnTo>
                  <a:pt x="5044" y="4799"/>
                </a:lnTo>
                <a:lnTo>
                  <a:pt x="5020" y="4818"/>
                </a:lnTo>
                <a:lnTo>
                  <a:pt x="4994" y="4837"/>
                </a:lnTo>
                <a:lnTo>
                  <a:pt x="4980" y="4847"/>
                </a:lnTo>
                <a:lnTo>
                  <a:pt x="4965" y="4856"/>
                </a:lnTo>
                <a:lnTo>
                  <a:pt x="4982" y="4825"/>
                </a:lnTo>
                <a:lnTo>
                  <a:pt x="4998" y="4793"/>
                </a:lnTo>
                <a:lnTo>
                  <a:pt x="5030" y="4730"/>
                </a:lnTo>
                <a:lnTo>
                  <a:pt x="5060" y="4666"/>
                </a:lnTo>
                <a:lnTo>
                  <a:pt x="5090" y="4601"/>
                </a:lnTo>
                <a:lnTo>
                  <a:pt x="5101" y="4594"/>
                </a:lnTo>
                <a:lnTo>
                  <a:pt x="5112" y="4589"/>
                </a:lnTo>
                <a:lnTo>
                  <a:pt x="5124" y="4586"/>
                </a:lnTo>
                <a:lnTo>
                  <a:pt x="5137" y="4584"/>
                </a:lnTo>
                <a:lnTo>
                  <a:pt x="5149" y="4583"/>
                </a:lnTo>
                <a:lnTo>
                  <a:pt x="5162" y="4583"/>
                </a:lnTo>
                <a:lnTo>
                  <a:pt x="5176" y="4584"/>
                </a:lnTo>
                <a:lnTo>
                  <a:pt x="5189" y="4586"/>
                </a:lnTo>
                <a:lnTo>
                  <a:pt x="5216" y="4591"/>
                </a:lnTo>
                <a:lnTo>
                  <a:pt x="5242" y="4597"/>
                </a:lnTo>
                <a:lnTo>
                  <a:pt x="5267" y="4602"/>
                </a:lnTo>
                <a:lnTo>
                  <a:pt x="5280" y="4604"/>
                </a:lnTo>
                <a:lnTo>
                  <a:pt x="5292" y="4605"/>
                </a:lnTo>
                <a:lnTo>
                  <a:pt x="5291" y="4600"/>
                </a:lnTo>
                <a:lnTo>
                  <a:pt x="5289" y="4594"/>
                </a:lnTo>
                <a:lnTo>
                  <a:pt x="5286" y="4589"/>
                </a:lnTo>
                <a:lnTo>
                  <a:pt x="5299" y="4586"/>
                </a:lnTo>
                <a:lnTo>
                  <a:pt x="5315" y="4584"/>
                </a:lnTo>
                <a:lnTo>
                  <a:pt x="5332" y="4583"/>
                </a:lnTo>
                <a:lnTo>
                  <a:pt x="5349" y="4583"/>
                </a:lnTo>
                <a:lnTo>
                  <a:pt x="5384" y="4585"/>
                </a:lnTo>
                <a:lnTo>
                  <a:pt x="5414" y="4588"/>
                </a:lnTo>
                <a:lnTo>
                  <a:pt x="5386" y="4559"/>
                </a:lnTo>
                <a:lnTo>
                  <a:pt x="5395" y="4561"/>
                </a:lnTo>
                <a:lnTo>
                  <a:pt x="5404" y="4563"/>
                </a:lnTo>
                <a:lnTo>
                  <a:pt x="5424" y="4564"/>
                </a:lnTo>
                <a:lnTo>
                  <a:pt x="5469" y="4566"/>
                </a:lnTo>
                <a:lnTo>
                  <a:pt x="5490" y="4567"/>
                </a:lnTo>
                <a:lnTo>
                  <a:pt x="5511" y="4569"/>
                </a:lnTo>
                <a:lnTo>
                  <a:pt x="5520" y="4571"/>
                </a:lnTo>
                <a:lnTo>
                  <a:pt x="5528" y="4573"/>
                </a:lnTo>
                <a:lnTo>
                  <a:pt x="5535" y="4575"/>
                </a:lnTo>
                <a:lnTo>
                  <a:pt x="5542" y="4579"/>
                </a:lnTo>
                <a:lnTo>
                  <a:pt x="5538" y="4572"/>
                </a:lnTo>
                <a:lnTo>
                  <a:pt x="5535" y="4567"/>
                </a:lnTo>
                <a:lnTo>
                  <a:pt x="5528" y="4557"/>
                </a:lnTo>
                <a:lnTo>
                  <a:pt x="5522" y="4551"/>
                </a:lnTo>
                <a:lnTo>
                  <a:pt x="5520" y="4548"/>
                </a:lnTo>
                <a:lnTo>
                  <a:pt x="5554" y="4549"/>
                </a:lnTo>
                <a:lnTo>
                  <a:pt x="5590" y="4549"/>
                </a:lnTo>
                <a:lnTo>
                  <a:pt x="5626" y="4546"/>
                </a:lnTo>
                <a:lnTo>
                  <a:pt x="5661" y="4543"/>
                </a:lnTo>
                <a:lnTo>
                  <a:pt x="5655" y="4536"/>
                </a:lnTo>
                <a:lnTo>
                  <a:pt x="5648" y="4530"/>
                </a:lnTo>
                <a:lnTo>
                  <a:pt x="5643" y="4523"/>
                </a:lnTo>
                <a:lnTo>
                  <a:pt x="5638" y="4516"/>
                </a:lnTo>
                <a:lnTo>
                  <a:pt x="5657" y="4517"/>
                </a:lnTo>
                <a:lnTo>
                  <a:pt x="5674" y="4516"/>
                </a:lnTo>
                <a:lnTo>
                  <a:pt x="5690" y="4512"/>
                </a:lnTo>
                <a:lnTo>
                  <a:pt x="5706" y="4507"/>
                </a:lnTo>
                <a:lnTo>
                  <a:pt x="5720" y="4499"/>
                </a:lnTo>
                <a:lnTo>
                  <a:pt x="5735" y="4491"/>
                </a:lnTo>
                <a:lnTo>
                  <a:pt x="5747" y="4481"/>
                </a:lnTo>
                <a:lnTo>
                  <a:pt x="5759" y="4470"/>
                </a:lnTo>
                <a:lnTo>
                  <a:pt x="5772" y="4457"/>
                </a:lnTo>
                <a:lnTo>
                  <a:pt x="5783" y="4444"/>
                </a:lnTo>
                <a:lnTo>
                  <a:pt x="5804" y="4417"/>
                </a:lnTo>
                <a:lnTo>
                  <a:pt x="5824" y="4390"/>
                </a:lnTo>
                <a:lnTo>
                  <a:pt x="5844" y="4364"/>
                </a:lnTo>
                <a:lnTo>
                  <a:pt x="5831" y="4360"/>
                </a:lnTo>
                <a:lnTo>
                  <a:pt x="5819" y="4357"/>
                </a:lnTo>
                <a:lnTo>
                  <a:pt x="5808" y="4354"/>
                </a:lnTo>
                <a:lnTo>
                  <a:pt x="5796" y="4353"/>
                </a:lnTo>
                <a:lnTo>
                  <a:pt x="5773" y="4350"/>
                </a:lnTo>
                <a:lnTo>
                  <a:pt x="5750" y="4349"/>
                </a:lnTo>
                <a:lnTo>
                  <a:pt x="5726" y="4350"/>
                </a:lnTo>
                <a:lnTo>
                  <a:pt x="5704" y="4352"/>
                </a:lnTo>
                <a:lnTo>
                  <a:pt x="5679" y="4354"/>
                </a:lnTo>
                <a:lnTo>
                  <a:pt x="5655" y="4355"/>
                </a:lnTo>
                <a:lnTo>
                  <a:pt x="5656" y="4353"/>
                </a:lnTo>
                <a:lnTo>
                  <a:pt x="5657" y="4349"/>
                </a:lnTo>
                <a:lnTo>
                  <a:pt x="5662" y="4345"/>
                </a:lnTo>
                <a:lnTo>
                  <a:pt x="5668" y="4341"/>
                </a:lnTo>
                <a:lnTo>
                  <a:pt x="5649" y="4348"/>
                </a:lnTo>
                <a:lnTo>
                  <a:pt x="5631" y="4357"/>
                </a:lnTo>
                <a:lnTo>
                  <a:pt x="5612" y="4365"/>
                </a:lnTo>
                <a:lnTo>
                  <a:pt x="5595" y="4371"/>
                </a:lnTo>
                <a:lnTo>
                  <a:pt x="5588" y="4373"/>
                </a:lnTo>
                <a:lnTo>
                  <a:pt x="5581" y="4375"/>
                </a:lnTo>
                <a:lnTo>
                  <a:pt x="5575" y="4375"/>
                </a:lnTo>
                <a:lnTo>
                  <a:pt x="5570" y="4374"/>
                </a:lnTo>
                <a:lnTo>
                  <a:pt x="5567" y="4372"/>
                </a:lnTo>
                <a:lnTo>
                  <a:pt x="5564" y="4368"/>
                </a:lnTo>
                <a:lnTo>
                  <a:pt x="5564" y="4362"/>
                </a:lnTo>
                <a:lnTo>
                  <a:pt x="5565" y="4355"/>
                </a:lnTo>
                <a:lnTo>
                  <a:pt x="5560" y="4359"/>
                </a:lnTo>
                <a:lnTo>
                  <a:pt x="5554" y="4362"/>
                </a:lnTo>
                <a:lnTo>
                  <a:pt x="5542" y="4368"/>
                </a:lnTo>
                <a:lnTo>
                  <a:pt x="5527" y="4372"/>
                </a:lnTo>
                <a:lnTo>
                  <a:pt x="5513" y="4376"/>
                </a:lnTo>
                <a:lnTo>
                  <a:pt x="5482" y="4383"/>
                </a:lnTo>
                <a:lnTo>
                  <a:pt x="5469" y="4386"/>
                </a:lnTo>
                <a:lnTo>
                  <a:pt x="5455" y="4392"/>
                </a:lnTo>
                <a:lnTo>
                  <a:pt x="5459" y="4386"/>
                </a:lnTo>
                <a:lnTo>
                  <a:pt x="5462" y="4382"/>
                </a:lnTo>
                <a:lnTo>
                  <a:pt x="5464" y="4378"/>
                </a:lnTo>
                <a:lnTo>
                  <a:pt x="5470" y="4373"/>
                </a:lnTo>
                <a:lnTo>
                  <a:pt x="5460" y="4377"/>
                </a:lnTo>
                <a:lnTo>
                  <a:pt x="5444" y="4382"/>
                </a:lnTo>
                <a:lnTo>
                  <a:pt x="5399" y="4395"/>
                </a:lnTo>
                <a:lnTo>
                  <a:pt x="5375" y="4401"/>
                </a:lnTo>
                <a:lnTo>
                  <a:pt x="5355" y="4405"/>
                </a:lnTo>
                <a:lnTo>
                  <a:pt x="5339" y="4407"/>
                </a:lnTo>
                <a:lnTo>
                  <a:pt x="5334" y="4407"/>
                </a:lnTo>
                <a:lnTo>
                  <a:pt x="5331" y="4406"/>
                </a:lnTo>
                <a:lnTo>
                  <a:pt x="5331" y="4397"/>
                </a:lnTo>
                <a:lnTo>
                  <a:pt x="5331" y="4393"/>
                </a:lnTo>
                <a:lnTo>
                  <a:pt x="5333" y="4388"/>
                </a:lnTo>
                <a:lnTo>
                  <a:pt x="5335" y="4384"/>
                </a:lnTo>
                <a:lnTo>
                  <a:pt x="5337" y="4381"/>
                </a:lnTo>
                <a:lnTo>
                  <a:pt x="5344" y="4374"/>
                </a:lnTo>
                <a:lnTo>
                  <a:pt x="5327" y="4380"/>
                </a:lnTo>
                <a:lnTo>
                  <a:pt x="5310" y="4387"/>
                </a:lnTo>
                <a:lnTo>
                  <a:pt x="5295" y="4395"/>
                </a:lnTo>
                <a:lnTo>
                  <a:pt x="5281" y="4403"/>
                </a:lnTo>
                <a:lnTo>
                  <a:pt x="5266" y="4412"/>
                </a:lnTo>
                <a:lnTo>
                  <a:pt x="5254" y="4421"/>
                </a:lnTo>
                <a:lnTo>
                  <a:pt x="5229" y="4441"/>
                </a:lnTo>
                <a:lnTo>
                  <a:pt x="5205" y="4461"/>
                </a:lnTo>
                <a:lnTo>
                  <a:pt x="5181" y="4482"/>
                </a:lnTo>
                <a:lnTo>
                  <a:pt x="5168" y="4491"/>
                </a:lnTo>
                <a:lnTo>
                  <a:pt x="5154" y="4501"/>
                </a:lnTo>
                <a:lnTo>
                  <a:pt x="5141" y="4510"/>
                </a:lnTo>
                <a:lnTo>
                  <a:pt x="5126" y="4519"/>
                </a:lnTo>
                <a:lnTo>
                  <a:pt x="5135" y="4496"/>
                </a:lnTo>
                <a:lnTo>
                  <a:pt x="5144" y="4472"/>
                </a:lnTo>
                <a:lnTo>
                  <a:pt x="5164" y="4420"/>
                </a:lnTo>
                <a:lnTo>
                  <a:pt x="5174" y="4394"/>
                </a:lnTo>
                <a:lnTo>
                  <a:pt x="5185" y="4368"/>
                </a:lnTo>
                <a:lnTo>
                  <a:pt x="5197" y="4342"/>
                </a:lnTo>
                <a:lnTo>
                  <a:pt x="5212" y="4319"/>
                </a:lnTo>
                <a:lnTo>
                  <a:pt x="5219" y="4307"/>
                </a:lnTo>
                <a:lnTo>
                  <a:pt x="5227" y="4297"/>
                </a:lnTo>
                <a:lnTo>
                  <a:pt x="5235" y="4287"/>
                </a:lnTo>
                <a:lnTo>
                  <a:pt x="5244" y="4277"/>
                </a:lnTo>
                <a:lnTo>
                  <a:pt x="5253" y="4268"/>
                </a:lnTo>
                <a:lnTo>
                  <a:pt x="5262" y="4260"/>
                </a:lnTo>
                <a:lnTo>
                  <a:pt x="5272" y="4253"/>
                </a:lnTo>
                <a:lnTo>
                  <a:pt x="5284" y="4247"/>
                </a:lnTo>
                <a:lnTo>
                  <a:pt x="5295" y="4241"/>
                </a:lnTo>
                <a:lnTo>
                  <a:pt x="5306" y="4236"/>
                </a:lnTo>
                <a:lnTo>
                  <a:pt x="5320" y="4233"/>
                </a:lnTo>
                <a:lnTo>
                  <a:pt x="5333" y="4231"/>
                </a:lnTo>
                <a:lnTo>
                  <a:pt x="5346" y="4230"/>
                </a:lnTo>
                <a:lnTo>
                  <a:pt x="5362" y="4230"/>
                </a:lnTo>
                <a:lnTo>
                  <a:pt x="5377" y="4231"/>
                </a:lnTo>
                <a:lnTo>
                  <a:pt x="5393" y="4234"/>
                </a:lnTo>
                <a:lnTo>
                  <a:pt x="5388" y="4230"/>
                </a:lnTo>
                <a:lnTo>
                  <a:pt x="5383" y="4226"/>
                </a:lnTo>
                <a:lnTo>
                  <a:pt x="5374" y="4219"/>
                </a:lnTo>
                <a:lnTo>
                  <a:pt x="5387" y="4214"/>
                </a:lnTo>
                <a:lnTo>
                  <a:pt x="5404" y="4210"/>
                </a:lnTo>
                <a:lnTo>
                  <a:pt x="5420" y="4206"/>
                </a:lnTo>
                <a:lnTo>
                  <a:pt x="5438" y="4203"/>
                </a:lnTo>
                <a:lnTo>
                  <a:pt x="5474" y="4198"/>
                </a:lnTo>
                <a:lnTo>
                  <a:pt x="5505" y="4194"/>
                </a:lnTo>
                <a:lnTo>
                  <a:pt x="5491" y="4186"/>
                </a:lnTo>
                <a:lnTo>
                  <a:pt x="5484" y="4182"/>
                </a:lnTo>
                <a:lnTo>
                  <a:pt x="5477" y="4180"/>
                </a:lnTo>
                <a:lnTo>
                  <a:pt x="5493" y="4178"/>
                </a:lnTo>
                <a:lnTo>
                  <a:pt x="5512" y="4174"/>
                </a:lnTo>
                <a:lnTo>
                  <a:pt x="5551" y="4164"/>
                </a:lnTo>
                <a:lnTo>
                  <a:pt x="5570" y="4159"/>
                </a:lnTo>
                <a:lnTo>
                  <a:pt x="5589" y="4155"/>
                </a:lnTo>
                <a:lnTo>
                  <a:pt x="5598" y="4154"/>
                </a:lnTo>
                <a:lnTo>
                  <a:pt x="5605" y="4154"/>
                </a:lnTo>
                <a:lnTo>
                  <a:pt x="5612" y="4155"/>
                </a:lnTo>
                <a:lnTo>
                  <a:pt x="5619" y="4156"/>
                </a:lnTo>
                <a:lnTo>
                  <a:pt x="5610" y="4150"/>
                </a:lnTo>
                <a:lnTo>
                  <a:pt x="5603" y="4146"/>
                </a:lnTo>
                <a:lnTo>
                  <a:pt x="5596" y="4144"/>
                </a:lnTo>
                <a:lnTo>
                  <a:pt x="5720" y="4102"/>
                </a:lnTo>
                <a:lnTo>
                  <a:pt x="5716" y="4098"/>
                </a:lnTo>
                <a:lnTo>
                  <a:pt x="5711" y="4095"/>
                </a:lnTo>
                <a:lnTo>
                  <a:pt x="5705" y="4091"/>
                </a:lnTo>
                <a:lnTo>
                  <a:pt x="5752" y="4051"/>
                </a:lnTo>
                <a:lnTo>
                  <a:pt x="5774" y="4031"/>
                </a:lnTo>
                <a:lnTo>
                  <a:pt x="5793" y="4011"/>
                </a:lnTo>
                <a:lnTo>
                  <a:pt x="5811" y="3991"/>
                </a:lnTo>
                <a:lnTo>
                  <a:pt x="5828" y="3967"/>
                </a:lnTo>
                <a:lnTo>
                  <a:pt x="5846" y="3942"/>
                </a:lnTo>
                <a:lnTo>
                  <a:pt x="5862" y="3912"/>
                </a:lnTo>
                <a:lnTo>
                  <a:pt x="5850" y="3910"/>
                </a:lnTo>
                <a:lnTo>
                  <a:pt x="5838" y="3909"/>
                </a:lnTo>
                <a:lnTo>
                  <a:pt x="5828" y="3909"/>
                </a:lnTo>
                <a:lnTo>
                  <a:pt x="5817" y="3909"/>
                </a:lnTo>
                <a:lnTo>
                  <a:pt x="5796" y="3910"/>
                </a:lnTo>
                <a:lnTo>
                  <a:pt x="5776" y="3914"/>
                </a:lnTo>
                <a:lnTo>
                  <a:pt x="5755" y="3918"/>
                </a:lnTo>
                <a:lnTo>
                  <a:pt x="5735" y="3923"/>
                </a:lnTo>
                <a:lnTo>
                  <a:pt x="5713" y="3928"/>
                </a:lnTo>
                <a:lnTo>
                  <a:pt x="5690" y="3933"/>
                </a:lnTo>
                <a:lnTo>
                  <a:pt x="5690" y="3930"/>
                </a:lnTo>
                <a:lnTo>
                  <a:pt x="5690" y="3927"/>
                </a:lnTo>
                <a:lnTo>
                  <a:pt x="5694" y="3921"/>
                </a:lnTo>
                <a:lnTo>
                  <a:pt x="5697" y="3916"/>
                </a:lnTo>
                <a:lnTo>
                  <a:pt x="5699" y="3914"/>
                </a:lnTo>
                <a:lnTo>
                  <a:pt x="5672" y="3924"/>
                </a:lnTo>
                <a:lnTo>
                  <a:pt x="5659" y="3931"/>
                </a:lnTo>
                <a:lnTo>
                  <a:pt x="5644" y="3938"/>
                </a:lnTo>
                <a:lnTo>
                  <a:pt x="5631" y="3946"/>
                </a:lnTo>
                <a:lnTo>
                  <a:pt x="5619" y="3955"/>
                </a:lnTo>
                <a:lnTo>
                  <a:pt x="5608" y="3964"/>
                </a:lnTo>
                <a:lnTo>
                  <a:pt x="5599" y="3973"/>
                </a:lnTo>
                <a:lnTo>
                  <a:pt x="5602" y="3965"/>
                </a:lnTo>
                <a:lnTo>
                  <a:pt x="5603" y="3959"/>
                </a:lnTo>
                <a:lnTo>
                  <a:pt x="5605" y="3947"/>
                </a:lnTo>
                <a:lnTo>
                  <a:pt x="5601" y="3951"/>
                </a:lnTo>
                <a:lnTo>
                  <a:pt x="5596" y="3955"/>
                </a:lnTo>
                <a:lnTo>
                  <a:pt x="5584" y="3964"/>
                </a:lnTo>
                <a:lnTo>
                  <a:pt x="5570" y="3972"/>
                </a:lnTo>
                <a:lnTo>
                  <a:pt x="5555" y="3981"/>
                </a:lnTo>
                <a:lnTo>
                  <a:pt x="5526" y="3996"/>
                </a:lnTo>
                <a:lnTo>
                  <a:pt x="5515" y="4002"/>
                </a:lnTo>
                <a:lnTo>
                  <a:pt x="5506" y="4008"/>
                </a:lnTo>
                <a:lnTo>
                  <a:pt x="5511" y="4001"/>
                </a:lnTo>
                <a:lnTo>
                  <a:pt x="5514" y="3995"/>
                </a:lnTo>
                <a:lnTo>
                  <a:pt x="5517" y="3988"/>
                </a:lnTo>
                <a:lnTo>
                  <a:pt x="5521" y="3980"/>
                </a:lnTo>
                <a:lnTo>
                  <a:pt x="5512" y="3987"/>
                </a:lnTo>
                <a:lnTo>
                  <a:pt x="5499" y="3996"/>
                </a:lnTo>
                <a:lnTo>
                  <a:pt x="5482" y="4006"/>
                </a:lnTo>
                <a:lnTo>
                  <a:pt x="5464" y="4017"/>
                </a:lnTo>
                <a:lnTo>
                  <a:pt x="5446" y="4026"/>
                </a:lnTo>
                <a:lnTo>
                  <a:pt x="5429" y="4033"/>
                </a:lnTo>
                <a:lnTo>
                  <a:pt x="5414" y="4039"/>
                </a:lnTo>
                <a:lnTo>
                  <a:pt x="5405" y="4041"/>
                </a:lnTo>
                <a:lnTo>
                  <a:pt x="5407" y="4037"/>
                </a:lnTo>
                <a:lnTo>
                  <a:pt x="5408" y="4033"/>
                </a:lnTo>
                <a:lnTo>
                  <a:pt x="5409" y="4028"/>
                </a:lnTo>
                <a:lnTo>
                  <a:pt x="5408" y="4024"/>
                </a:lnTo>
                <a:lnTo>
                  <a:pt x="5407" y="4017"/>
                </a:lnTo>
                <a:lnTo>
                  <a:pt x="5406" y="4014"/>
                </a:lnTo>
                <a:lnTo>
                  <a:pt x="5384" y="4029"/>
                </a:lnTo>
                <a:lnTo>
                  <a:pt x="5365" y="4044"/>
                </a:lnTo>
                <a:lnTo>
                  <a:pt x="5346" y="4061"/>
                </a:lnTo>
                <a:lnTo>
                  <a:pt x="5329" y="4077"/>
                </a:lnTo>
                <a:lnTo>
                  <a:pt x="5312" y="4095"/>
                </a:lnTo>
                <a:lnTo>
                  <a:pt x="5297" y="4113"/>
                </a:lnTo>
                <a:lnTo>
                  <a:pt x="5282" y="4135"/>
                </a:lnTo>
                <a:lnTo>
                  <a:pt x="5267" y="4157"/>
                </a:lnTo>
                <a:lnTo>
                  <a:pt x="5282" y="4108"/>
                </a:lnTo>
                <a:lnTo>
                  <a:pt x="5296" y="4059"/>
                </a:lnTo>
                <a:lnTo>
                  <a:pt x="5304" y="4034"/>
                </a:lnTo>
                <a:lnTo>
                  <a:pt x="5313" y="4010"/>
                </a:lnTo>
                <a:lnTo>
                  <a:pt x="5323" y="3988"/>
                </a:lnTo>
                <a:lnTo>
                  <a:pt x="5334" y="3966"/>
                </a:lnTo>
                <a:lnTo>
                  <a:pt x="5346" y="3947"/>
                </a:lnTo>
                <a:lnTo>
                  <a:pt x="5354" y="3938"/>
                </a:lnTo>
                <a:lnTo>
                  <a:pt x="5361" y="3928"/>
                </a:lnTo>
                <a:lnTo>
                  <a:pt x="5369" y="3920"/>
                </a:lnTo>
                <a:lnTo>
                  <a:pt x="5377" y="3913"/>
                </a:lnTo>
                <a:lnTo>
                  <a:pt x="5385" y="3906"/>
                </a:lnTo>
                <a:lnTo>
                  <a:pt x="5396" y="3900"/>
                </a:lnTo>
                <a:lnTo>
                  <a:pt x="5406" y="3894"/>
                </a:lnTo>
                <a:lnTo>
                  <a:pt x="5416" y="3889"/>
                </a:lnTo>
                <a:lnTo>
                  <a:pt x="5428" y="3885"/>
                </a:lnTo>
                <a:lnTo>
                  <a:pt x="5440" y="3881"/>
                </a:lnTo>
                <a:lnTo>
                  <a:pt x="5453" y="3879"/>
                </a:lnTo>
                <a:lnTo>
                  <a:pt x="5467" y="3877"/>
                </a:lnTo>
                <a:lnTo>
                  <a:pt x="5482" y="3877"/>
                </a:lnTo>
                <a:lnTo>
                  <a:pt x="5497" y="3877"/>
                </a:lnTo>
                <a:lnTo>
                  <a:pt x="5493" y="3870"/>
                </a:lnTo>
                <a:lnTo>
                  <a:pt x="5489" y="3865"/>
                </a:lnTo>
                <a:lnTo>
                  <a:pt x="5484" y="3859"/>
                </a:lnTo>
                <a:lnTo>
                  <a:pt x="5478" y="3856"/>
                </a:lnTo>
                <a:lnTo>
                  <a:pt x="5488" y="3851"/>
                </a:lnTo>
                <a:lnTo>
                  <a:pt x="5501" y="3846"/>
                </a:lnTo>
                <a:lnTo>
                  <a:pt x="5528" y="3839"/>
                </a:lnTo>
                <a:lnTo>
                  <a:pt x="5557" y="3833"/>
                </a:lnTo>
                <a:lnTo>
                  <a:pt x="5582" y="3828"/>
                </a:lnTo>
                <a:lnTo>
                  <a:pt x="5575" y="3827"/>
                </a:lnTo>
                <a:lnTo>
                  <a:pt x="5571" y="3825"/>
                </a:lnTo>
                <a:lnTo>
                  <a:pt x="5566" y="3819"/>
                </a:lnTo>
                <a:lnTo>
                  <a:pt x="5574" y="3819"/>
                </a:lnTo>
                <a:lnTo>
                  <a:pt x="5583" y="3819"/>
                </a:lnTo>
                <a:lnTo>
                  <a:pt x="5591" y="3817"/>
                </a:lnTo>
                <a:lnTo>
                  <a:pt x="5600" y="3815"/>
                </a:lnTo>
                <a:lnTo>
                  <a:pt x="5618" y="3810"/>
                </a:lnTo>
                <a:lnTo>
                  <a:pt x="5635" y="3805"/>
                </a:lnTo>
                <a:lnTo>
                  <a:pt x="5652" y="3799"/>
                </a:lnTo>
                <a:lnTo>
                  <a:pt x="5669" y="3794"/>
                </a:lnTo>
                <a:lnTo>
                  <a:pt x="5676" y="3793"/>
                </a:lnTo>
                <a:lnTo>
                  <a:pt x="5683" y="3792"/>
                </a:lnTo>
                <a:lnTo>
                  <a:pt x="5690" y="3792"/>
                </a:lnTo>
                <a:lnTo>
                  <a:pt x="5697" y="3793"/>
                </a:lnTo>
                <a:lnTo>
                  <a:pt x="5688" y="3781"/>
                </a:lnTo>
                <a:lnTo>
                  <a:pt x="5697" y="3782"/>
                </a:lnTo>
                <a:lnTo>
                  <a:pt x="5705" y="3781"/>
                </a:lnTo>
                <a:lnTo>
                  <a:pt x="5713" y="3780"/>
                </a:lnTo>
                <a:lnTo>
                  <a:pt x="5721" y="3778"/>
                </a:lnTo>
                <a:lnTo>
                  <a:pt x="5728" y="3775"/>
                </a:lnTo>
                <a:lnTo>
                  <a:pt x="5737" y="3771"/>
                </a:lnTo>
                <a:lnTo>
                  <a:pt x="5744" y="3767"/>
                </a:lnTo>
                <a:lnTo>
                  <a:pt x="5751" y="3761"/>
                </a:lnTo>
                <a:lnTo>
                  <a:pt x="5764" y="3748"/>
                </a:lnTo>
                <a:lnTo>
                  <a:pt x="5778" y="3734"/>
                </a:lnTo>
                <a:lnTo>
                  <a:pt x="5791" y="3719"/>
                </a:lnTo>
                <a:lnTo>
                  <a:pt x="5802" y="3701"/>
                </a:lnTo>
                <a:lnTo>
                  <a:pt x="5813" y="3683"/>
                </a:lnTo>
                <a:lnTo>
                  <a:pt x="5823" y="3664"/>
                </a:lnTo>
                <a:lnTo>
                  <a:pt x="5832" y="3646"/>
                </a:lnTo>
                <a:lnTo>
                  <a:pt x="5840" y="3627"/>
                </a:lnTo>
                <a:lnTo>
                  <a:pt x="5853" y="3594"/>
                </a:lnTo>
                <a:lnTo>
                  <a:pt x="5861" y="3568"/>
                </a:lnTo>
                <a:lnTo>
                  <a:pt x="5842" y="3569"/>
                </a:lnTo>
                <a:lnTo>
                  <a:pt x="5825" y="3572"/>
                </a:lnTo>
                <a:lnTo>
                  <a:pt x="5809" y="3576"/>
                </a:lnTo>
                <a:lnTo>
                  <a:pt x="5793" y="3582"/>
                </a:lnTo>
                <a:lnTo>
                  <a:pt x="5761" y="3595"/>
                </a:lnTo>
                <a:lnTo>
                  <a:pt x="5746" y="3603"/>
                </a:lnTo>
                <a:lnTo>
                  <a:pt x="5728" y="3610"/>
                </a:lnTo>
                <a:lnTo>
                  <a:pt x="5729" y="3606"/>
                </a:lnTo>
                <a:lnTo>
                  <a:pt x="5732" y="3603"/>
                </a:lnTo>
                <a:lnTo>
                  <a:pt x="5736" y="3596"/>
                </a:lnTo>
                <a:lnTo>
                  <a:pt x="5740" y="3592"/>
                </a:lnTo>
                <a:lnTo>
                  <a:pt x="5742" y="3591"/>
                </a:lnTo>
                <a:lnTo>
                  <a:pt x="5720" y="3603"/>
                </a:lnTo>
                <a:lnTo>
                  <a:pt x="5699" y="3615"/>
                </a:lnTo>
                <a:lnTo>
                  <a:pt x="5688" y="3622"/>
                </a:lnTo>
                <a:lnTo>
                  <a:pt x="5678" y="3629"/>
                </a:lnTo>
                <a:lnTo>
                  <a:pt x="5669" y="3637"/>
                </a:lnTo>
                <a:lnTo>
                  <a:pt x="5662" y="3645"/>
                </a:lnTo>
                <a:lnTo>
                  <a:pt x="5665" y="3637"/>
                </a:lnTo>
                <a:lnTo>
                  <a:pt x="5666" y="3632"/>
                </a:lnTo>
                <a:lnTo>
                  <a:pt x="5665" y="3628"/>
                </a:lnTo>
                <a:lnTo>
                  <a:pt x="5667" y="3620"/>
                </a:lnTo>
                <a:lnTo>
                  <a:pt x="5628" y="3645"/>
                </a:lnTo>
                <a:lnTo>
                  <a:pt x="5591" y="3670"/>
                </a:lnTo>
                <a:lnTo>
                  <a:pt x="5591" y="3663"/>
                </a:lnTo>
                <a:lnTo>
                  <a:pt x="5591" y="3658"/>
                </a:lnTo>
                <a:lnTo>
                  <a:pt x="5588" y="3649"/>
                </a:lnTo>
                <a:lnTo>
                  <a:pt x="5585" y="3652"/>
                </a:lnTo>
                <a:lnTo>
                  <a:pt x="5582" y="3655"/>
                </a:lnTo>
                <a:lnTo>
                  <a:pt x="5576" y="3658"/>
                </a:lnTo>
                <a:lnTo>
                  <a:pt x="5570" y="3661"/>
                </a:lnTo>
                <a:lnTo>
                  <a:pt x="5557" y="3666"/>
                </a:lnTo>
                <a:lnTo>
                  <a:pt x="5542" y="3670"/>
                </a:lnTo>
                <a:lnTo>
                  <a:pt x="5511" y="3678"/>
                </a:lnTo>
                <a:lnTo>
                  <a:pt x="5497" y="3682"/>
                </a:lnTo>
                <a:lnTo>
                  <a:pt x="5487" y="3685"/>
                </a:lnTo>
                <a:lnTo>
                  <a:pt x="5489" y="3682"/>
                </a:lnTo>
                <a:lnTo>
                  <a:pt x="5489" y="3679"/>
                </a:lnTo>
                <a:lnTo>
                  <a:pt x="5489" y="3674"/>
                </a:lnTo>
                <a:lnTo>
                  <a:pt x="5489" y="3670"/>
                </a:lnTo>
                <a:lnTo>
                  <a:pt x="5488" y="3669"/>
                </a:lnTo>
                <a:lnTo>
                  <a:pt x="5474" y="3677"/>
                </a:lnTo>
                <a:lnTo>
                  <a:pt x="5460" y="3686"/>
                </a:lnTo>
                <a:lnTo>
                  <a:pt x="5449" y="3695"/>
                </a:lnTo>
                <a:lnTo>
                  <a:pt x="5440" y="3706"/>
                </a:lnTo>
                <a:lnTo>
                  <a:pt x="5431" y="3719"/>
                </a:lnTo>
                <a:lnTo>
                  <a:pt x="5423" y="3731"/>
                </a:lnTo>
                <a:lnTo>
                  <a:pt x="5410" y="3758"/>
                </a:lnTo>
                <a:lnTo>
                  <a:pt x="5397" y="3784"/>
                </a:lnTo>
                <a:lnTo>
                  <a:pt x="5389" y="3797"/>
                </a:lnTo>
                <a:lnTo>
                  <a:pt x="5382" y="3809"/>
                </a:lnTo>
                <a:lnTo>
                  <a:pt x="5375" y="3821"/>
                </a:lnTo>
                <a:lnTo>
                  <a:pt x="5366" y="3832"/>
                </a:lnTo>
                <a:lnTo>
                  <a:pt x="5356" y="3842"/>
                </a:lnTo>
                <a:lnTo>
                  <a:pt x="5343" y="3850"/>
                </a:lnTo>
                <a:lnTo>
                  <a:pt x="5353" y="3806"/>
                </a:lnTo>
                <a:lnTo>
                  <a:pt x="5362" y="3765"/>
                </a:lnTo>
                <a:lnTo>
                  <a:pt x="5367" y="3745"/>
                </a:lnTo>
                <a:lnTo>
                  <a:pt x="5373" y="3727"/>
                </a:lnTo>
                <a:lnTo>
                  <a:pt x="5379" y="3709"/>
                </a:lnTo>
                <a:lnTo>
                  <a:pt x="5387" y="3692"/>
                </a:lnTo>
                <a:lnTo>
                  <a:pt x="5396" y="3677"/>
                </a:lnTo>
                <a:lnTo>
                  <a:pt x="5406" y="3661"/>
                </a:lnTo>
                <a:lnTo>
                  <a:pt x="5418" y="3646"/>
                </a:lnTo>
                <a:lnTo>
                  <a:pt x="5432" y="3632"/>
                </a:lnTo>
                <a:lnTo>
                  <a:pt x="5447" y="3619"/>
                </a:lnTo>
                <a:lnTo>
                  <a:pt x="5464" y="3607"/>
                </a:lnTo>
                <a:lnTo>
                  <a:pt x="5484" y="3595"/>
                </a:lnTo>
                <a:lnTo>
                  <a:pt x="5507" y="3585"/>
                </a:lnTo>
                <a:lnTo>
                  <a:pt x="5505" y="3583"/>
                </a:lnTo>
                <a:lnTo>
                  <a:pt x="5501" y="3582"/>
                </a:lnTo>
                <a:lnTo>
                  <a:pt x="5497" y="3581"/>
                </a:lnTo>
                <a:lnTo>
                  <a:pt x="5512" y="3568"/>
                </a:lnTo>
                <a:lnTo>
                  <a:pt x="5529" y="3554"/>
                </a:lnTo>
                <a:lnTo>
                  <a:pt x="5547" y="3541"/>
                </a:lnTo>
                <a:lnTo>
                  <a:pt x="5564" y="3531"/>
                </a:lnTo>
                <a:lnTo>
                  <a:pt x="5559" y="3532"/>
                </a:lnTo>
                <a:lnTo>
                  <a:pt x="5556" y="3531"/>
                </a:lnTo>
                <a:lnTo>
                  <a:pt x="5551" y="3528"/>
                </a:lnTo>
                <a:lnTo>
                  <a:pt x="5561" y="3526"/>
                </a:lnTo>
                <a:lnTo>
                  <a:pt x="5571" y="3522"/>
                </a:lnTo>
                <a:lnTo>
                  <a:pt x="5582" y="3518"/>
                </a:lnTo>
                <a:lnTo>
                  <a:pt x="5592" y="3514"/>
                </a:lnTo>
                <a:lnTo>
                  <a:pt x="5610" y="3504"/>
                </a:lnTo>
                <a:lnTo>
                  <a:pt x="5629" y="3491"/>
                </a:lnTo>
                <a:lnTo>
                  <a:pt x="5645" y="3476"/>
                </a:lnTo>
                <a:lnTo>
                  <a:pt x="5662" y="3460"/>
                </a:lnTo>
                <a:lnTo>
                  <a:pt x="5677" y="3442"/>
                </a:lnTo>
                <a:lnTo>
                  <a:pt x="5690" y="3423"/>
                </a:lnTo>
                <a:lnTo>
                  <a:pt x="5704" y="3403"/>
                </a:lnTo>
                <a:lnTo>
                  <a:pt x="5715" y="3383"/>
                </a:lnTo>
                <a:lnTo>
                  <a:pt x="5724" y="3361"/>
                </a:lnTo>
                <a:lnTo>
                  <a:pt x="5733" y="3341"/>
                </a:lnTo>
                <a:lnTo>
                  <a:pt x="5740" y="3319"/>
                </a:lnTo>
                <a:lnTo>
                  <a:pt x="5745" y="3299"/>
                </a:lnTo>
                <a:lnTo>
                  <a:pt x="5748" y="3278"/>
                </a:lnTo>
                <a:lnTo>
                  <a:pt x="5750" y="3258"/>
                </a:lnTo>
                <a:lnTo>
                  <a:pt x="5735" y="3264"/>
                </a:lnTo>
                <a:lnTo>
                  <a:pt x="5721" y="3270"/>
                </a:lnTo>
                <a:lnTo>
                  <a:pt x="5710" y="3278"/>
                </a:lnTo>
                <a:lnTo>
                  <a:pt x="5699" y="3286"/>
                </a:lnTo>
                <a:lnTo>
                  <a:pt x="5676" y="3304"/>
                </a:lnTo>
                <a:lnTo>
                  <a:pt x="5652" y="3323"/>
                </a:lnTo>
                <a:lnTo>
                  <a:pt x="5652" y="3319"/>
                </a:lnTo>
                <a:lnTo>
                  <a:pt x="5653" y="3316"/>
                </a:lnTo>
                <a:lnTo>
                  <a:pt x="5657" y="3311"/>
                </a:lnTo>
                <a:lnTo>
                  <a:pt x="5661" y="3305"/>
                </a:lnTo>
                <a:lnTo>
                  <a:pt x="5629" y="3332"/>
                </a:lnTo>
                <a:lnTo>
                  <a:pt x="5614" y="3348"/>
                </a:lnTo>
                <a:lnTo>
                  <a:pt x="5607" y="3355"/>
                </a:lnTo>
                <a:lnTo>
                  <a:pt x="5602" y="3362"/>
                </a:lnTo>
                <a:lnTo>
                  <a:pt x="5604" y="3356"/>
                </a:lnTo>
                <a:lnTo>
                  <a:pt x="5604" y="3352"/>
                </a:lnTo>
                <a:lnTo>
                  <a:pt x="5604" y="3349"/>
                </a:lnTo>
                <a:lnTo>
                  <a:pt x="5605" y="3343"/>
                </a:lnTo>
                <a:lnTo>
                  <a:pt x="5575" y="3368"/>
                </a:lnTo>
                <a:lnTo>
                  <a:pt x="5548" y="3395"/>
                </a:lnTo>
                <a:lnTo>
                  <a:pt x="5548" y="3390"/>
                </a:lnTo>
                <a:lnTo>
                  <a:pt x="5547" y="3386"/>
                </a:lnTo>
                <a:lnTo>
                  <a:pt x="5545" y="3379"/>
                </a:lnTo>
                <a:lnTo>
                  <a:pt x="5526" y="3392"/>
                </a:lnTo>
                <a:lnTo>
                  <a:pt x="5508" y="3404"/>
                </a:lnTo>
                <a:lnTo>
                  <a:pt x="5488" y="3416"/>
                </a:lnTo>
                <a:lnTo>
                  <a:pt x="5468" y="3426"/>
                </a:lnTo>
                <a:lnTo>
                  <a:pt x="5470" y="3421"/>
                </a:lnTo>
                <a:lnTo>
                  <a:pt x="5469" y="3416"/>
                </a:lnTo>
                <a:lnTo>
                  <a:pt x="5468" y="3413"/>
                </a:lnTo>
                <a:lnTo>
                  <a:pt x="5448" y="3427"/>
                </a:lnTo>
                <a:lnTo>
                  <a:pt x="5438" y="3435"/>
                </a:lnTo>
                <a:lnTo>
                  <a:pt x="5428" y="3443"/>
                </a:lnTo>
                <a:lnTo>
                  <a:pt x="5419" y="3454"/>
                </a:lnTo>
                <a:lnTo>
                  <a:pt x="5411" y="3464"/>
                </a:lnTo>
                <a:lnTo>
                  <a:pt x="5405" y="3474"/>
                </a:lnTo>
                <a:lnTo>
                  <a:pt x="5400" y="3486"/>
                </a:lnTo>
                <a:lnTo>
                  <a:pt x="5402" y="3471"/>
                </a:lnTo>
                <a:lnTo>
                  <a:pt x="5404" y="3457"/>
                </a:lnTo>
                <a:lnTo>
                  <a:pt x="5407" y="3443"/>
                </a:lnTo>
                <a:lnTo>
                  <a:pt x="5411" y="3430"/>
                </a:lnTo>
                <a:lnTo>
                  <a:pt x="5415" y="3417"/>
                </a:lnTo>
                <a:lnTo>
                  <a:pt x="5420" y="3404"/>
                </a:lnTo>
                <a:lnTo>
                  <a:pt x="5425" y="3393"/>
                </a:lnTo>
                <a:lnTo>
                  <a:pt x="5432" y="3382"/>
                </a:lnTo>
                <a:lnTo>
                  <a:pt x="5439" y="3370"/>
                </a:lnTo>
                <a:lnTo>
                  <a:pt x="5446" y="3359"/>
                </a:lnTo>
                <a:lnTo>
                  <a:pt x="5454" y="3349"/>
                </a:lnTo>
                <a:lnTo>
                  <a:pt x="5463" y="3340"/>
                </a:lnTo>
                <a:lnTo>
                  <a:pt x="5474" y="3329"/>
                </a:lnTo>
                <a:lnTo>
                  <a:pt x="5484" y="3320"/>
                </a:lnTo>
                <a:lnTo>
                  <a:pt x="5496" y="3312"/>
                </a:lnTo>
                <a:lnTo>
                  <a:pt x="5508" y="3303"/>
                </a:lnTo>
                <a:lnTo>
                  <a:pt x="5506" y="3302"/>
                </a:lnTo>
                <a:lnTo>
                  <a:pt x="5504" y="3301"/>
                </a:lnTo>
                <a:lnTo>
                  <a:pt x="5499" y="3301"/>
                </a:lnTo>
                <a:lnTo>
                  <a:pt x="5509" y="3290"/>
                </a:lnTo>
                <a:lnTo>
                  <a:pt x="5521" y="3279"/>
                </a:lnTo>
                <a:lnTo>
                  <a:pt x="5534" y="3268"/>
                </a:lnTo>
                <a:lnTo>
                  <a:pt x="5546" y="3260"/>
                </a:lnTo>
                <a:lnTo>
                  <a:pt x="5542" y="3260"/>
                </a:lnTo>
                <a:lnTo>
                  <a:pt x="5538" y="3260"/>
                </a:lnTo>
                <a:lnTo>
                  <a:pt x="5534" y="3257"/>
                </a:lnTo>
                <a:lnTo>
                  <a:pt x="5543" y="3254"/>
                </a:lnTo>
                <a:lnTo>
                  <a:pt x="5550" y="3251"/>
                </a:lnTo>
                <a:lnTo>
                  <a:pt x="5558" y="3246"/>
                </a:lnTo>
                <a:lnTo>
                  <a:pt x="5565" y="3242"/>
                </a:lnTo>
                <a:lnTo>
                  <a:pt x="5580" y="3230"/>
                </a:lnTo>
                <a:lnTo>
                  <a:pt x="5593" y="3216"/>
                </a:lnTo>
                <a:lnTo>
                  <a:pt x="5605" y="3201"/>
                </a:lnTo>
                <a:lnTo>
                  <a:pt x="5615" y="3185"/>
                </a:lnTo>
                <a:lnTo>
                  <a:pt x="5626" y="3167"/>
                </a:lnTo>
                <a:lnTo>
                  <a:pt x="5635" y="3149"/>
                </a:lnTo>
                <a:lnTo>
                  <a:pt x="5643" y="3129"/>
                </a:lnTo>
                <a:lnTo>
                  <a:pt x="5649" y="3110"/>
                </a:lnTo>
                <a:lnTo>
                  <a:pt x="5655" y="3090"/>
                </a:lnTo>
                <a:lnTo>
                  <a:pt x="5659" y="3071"/>
                </a:lnTo>
                <a:lnTo>
                  <a:pt x="5662" y="3051"/>
                </a:lnTo>
                <a:lnTo>
                  <a:pt x="5664" y="3034"/>
                </a:lnTo>
                <a:lnTo>
                  <a:pt x="5664" y="3016"/>
                </a:lnTo>
                <a:lnTo>
                  <a:pt x="5662" y="3000"/>
                </a:lnTo>
                <a:lnTo>
                  <a:pt x="5652" y="3005"/>
                </a:lnTo>
                <a:lnTo>
                  <a:pt x="5643" y="3010"/>
                </a:lnTo>
                <a:lnTo>
                  <a:pt x="5635" y="3016"/>
                </a:lnTo>
                <a:lnTo>
                  <a:pt x="5627" y="3023"/>
                </a:lnTo>
                <a:lnTo>
                  <a:pt x="5612" y="3037"/>
                </a:lnTo>
                <a:lnTo>
                  <a:pt x="5597" y="3052"/>
                </a:lnTo>
                <a:lnTo>
                  <a:pt x="5597" y="3047"/>
                </a:lnTo>
                <a:lnTo>
                  <a:pt x="5598" y="3042"/>
                </a:lnTo>
                <a:lnTo>
                  <a:pt x="5601" y="3037"/>
                </a:lnTo>
                <a:lnTo>
                  <a:pt x="5578" y="3063"/>
                </a:lnTo>
                <a:lnTo>
                  <a:pt x="5567" y="3078"/>
                </a:lnTo>
                <a:lnTo>
                  <a:pt x="5563" y="3085"/>
                </a:lnTo>
                <a:lnTo>
                  <a:pt x="5559" y="3091"/>
                </a:lnTo>
                <a:lnTo>
                  <a:pt x="5561" y="3085"/>
                </a:lnTo>
                <a:lnTo>
                  <a:pt x="5560" y="3082"/>
                </a:lnTo>
                <a:lnTo>
                  <a:pt x="5559" y="3080"/>
                </a:lnTo>
                <a:lnTo>
                  <a:pt x="5559" y="3074"/>
                </a:lnTo>
                <a:lnTo>
                  <a:pt x="5538" y="3099"/>
                </a:lnTo>
                <a:lnTo>
                  <a:pt x="5519" y="3125"/>
                </a:lnTo>
                <a:lnTo>
                  <a:pt x="5518" y="3121"/>
                </a:lnTo>
                <a:lnTo>
                  <a:pt x="5517" y="3117"/>
                </a:lnTo>
                <a:lnTo>
                  <a:pt x="5513" y="3111"/>
                </a:lnTo>
                <a:lnTo>
                  <a:pt x="5499" y="3124"/>
                </a:lnTo>
                <a:lnTo>
                  <a:pt x="5485" y="3136"/>
                </a:lnTo>
                <a:lnTo>
                  <a:pt x="5471" y="3149"/>
                </a:lnTo>
                <a:lnTo>
                  <a:pt x="5455" y="3159"/>
                </a:lnTo>
                <a:lnTo>
                  <a:pt x="5455" y="3155"/>
                </a:lnTo>
                <a:lnTo>
                  <a:pt x="5454" y="3151"/>
                </a:lnTo>
                <a:lnTo>
                  <a:pt x="5453" y="3148"/>
                </a:lnTo>
                <a:lnTo>
                  <a:pt x="5451" y="3154"/>
                </a:lnTo>
                <a:lnTo>
                  <a:pt x="5448" y="3159"/>
                </a:lnTo>
                <a:lnTo>
                  <a:pt x="5445" y="3164"/>
                </a:lnTo>
                <a:lnTo>
                  <a:pt x="5441" y="3169"/>
                </a:lnTo>
                <a:lnTo>
                  <a:pt x="5437" y="3173"/>
                </a:lnTo>
                <a:lnTo>
                  <a:pt x="5432" y="3176"/>
                </a:lnTo>
                <a:lnTo>
                  <a:pt x="5426" y="3179"/>
                </a:lnTo>
                <a:lnTo>
                  <a:pt x="5419" y="3182"/>
                </a:lnTo>
                <a:lnTo>
                  <a:pt x="5421" y="3163"/>
                </a:lnTo>
                <a:lnTo>
                  <a:pt x="5423" y="3145"/>
                </a:lnTo>
                <a:lnTo>
                  <a:pt x="5426" y="3130"/>
                </a:lnTo>
                <a:lnTo>
                  <a:pt x="5430" y="3124"/>
                </a:lnTo>
                <a:lnTo>
                  <a:pt x="5433" y="3117"/>
                </a:lnTo>
                <a:lnTo>
                  <a:pt x="5436" y="3111"/>
                </a:lnTo>
                <a:lnTo>
                  <a:pt x="5441" y="3104"/>
                </a:lnTo>
                <a:lnTo>
                  <a:pt x="5446" y="3099"/>
                </a:lnTo>
                <a:lnTo>
                  <a:pt x="5451" y="3094"/>
                </a:lnTo>
                <a:lnTo>
                  <a:pt x="5458" y="3089"/>
                </a:lnTo>
                <a:lnTo>
                  <a:pt x="5466" y="3084"/>
                </a:lnTo>
                <a:lnTo>
                  <a:pt x="5483" y="3075"/>
                </a:lnTo>
                <a:lnTo>
                  <a:pt x="5481" y="3074"/>
                </a:lnTo>
                <a:lnTo>
                  <a:pt x="5479" y="3074"/>
                </a:lnTo>
                <a:lnTo>
                  <a:pt x="5476" y="3074"/>
                </a:lnTo>
                <a:lnTo>
                  <a:pt x="5483" y="3064"/>
                </a:lnTo>
                <a:lnTo>
                  <a:pt x="5493" y="3054"/>
                </a:lnTo>
                <a:lnTo>
                  <a:pt x="5504" y="3044"/>
                </a:lnTo>
                <a:lnTo>
                  <a:pt x="5513" y="3036"/>
                </a:lnTo>
                <a:lnTo>
                  <a:pt x="5510" y="3037"/>
                </a:lnTo>
                <a:lnTo>
                  <a:pt x="5507" y="3036"/>
                </a:lnTo>
                <a:lnTo>
                  <a:pt x="5504" y="3035"/>
                </a:lnTo>
                <a:lnTo>
                  <a:pt x="5510" y="3031"/>
                </a:lnTo>
                <a:lnTo>
                  <a:pt x="5517" y="3028"/>
                </a:lnTo>
                <a:lnTo>
                  <a:pt x="5529" y="3019"/>
                </a:lnTo>
                <a:lnTo>
                  <a:pt x="5540" y="3009"/>
                </a:lnTo>
                <a:lnTo>
                  <a:pt x="5551" y="2997"/>
                </a:lnTo>
                <a:lnTo>
                  <a:pt x="5560" y="2983"/>
                </a:lnTo>
                <a:lnTo>
                  <a:pt x="5567" y="2968"/>
                </a:lnTo>
                <a:lnTo>
                  <a:pt x="5574" y="2952"/>
                </a:lnTo>
                <a:lnTo>
                  <a:pt x="5581" y="2936"/>
                </a:lnTo>
                <a:lnTo>
                  <a:pt x="5586" y="2919"/>
                </a:lnTo>
                <a:lnTo>
                  <a:pt x="5591" y="2903"/>
                </a:lnTo>
                <a:lnTo>
                  <a:pt x="5594" y="2886"/>
                </a:lnTo>
                <a:lnTo>
                  <a:pt x="5596" y="2869"/>
                </a:lnTo>
                <a:lnTo>
                  <a:pt x="5598" y="2854"/>
                </a:lnTo>
                <a:lnTo>
                  <a:pt x="5598" y="2838"/>
                </a:lnTo>
                <a:lnTo>
                  <a:pt x="5598" y="2824"/>
                </a:lnTo>
                <a:lnTo>
                  <a:pt x="5597" y="2811"/>
                </a:lnTo>
                <a:lnTo>
                  <a:pt x="5589" y="2816"/>
                </a:lnTo>
                <a:lnTo>
                  <a:pt x="5582" y="2821"/>
                </a:lnTo>
                <a:lnTo>
                  <a:pt x="5568" y="2832"/>
                </a:lnTo>
                <a:lnTo>
                  <a:pt x="5556" y="2845"/>
                </a:lnTo>
                <a:lnTo>
                  <a:pt x="5544" y="2859"/>
                </a:lnTo>
                <a:lnTo>
                  <a:pt x="5544" y="2854"/>
                </a:lnTo>
                <a:lnTo>
                  <a:pt x="5545" y="2850"/>
                </a:lnTo>
                <a:lnTo>
                  <a:pt x="5547" y="2845"/>
                </a:lnTo>
                <a:lnTo>
                  <a:pt x="5529" y="2869"/>
                </a:lnTo>
                <a:lnTo>
                  <a:pt x="5521" y="2881"/>
                </a:lnTo>
                <a:lnTo>
                  <a:pt x="5517" y="2888"/>
                </a:lnTo>
                <a:lnTo>
                  <a:pt x="5515" y="2894"/>
                </a:lnTo>
                <a:lnTo>
                  <a:pt x="5515" y="2889"/>
                </a:lnTo>
                <a:lnTo>
                  <a:pt x="5515" y="2887"/>
                </a:lnTo>
                <a:lnTo>
                  <a:pt x="5514" y="2885"/>
                </a:lnTo>
                <a:lnTo>
                  <a:pt x="5513" y="2879"/>
                </a:lnTo>
                <a:lnTo>
                  <a:pt x="5496" y="2902"/>
                </a:lnTo>
                <a:lnTo>
                  <a:pt x="5481" y="2926"/>
                </a:lnTo>
                <a:lnTo>
                  <a:pt x="5479" y="2919"/>
                </a:lnTo>
                <a:lnTo>
                  <a:pt x="5476" y="2914"/>
                </a:lnTo>
                <a:lnTo>
                  <a:pt x="5463" y="2927"/>
                </a:lnTo>
                <a:lnTo>
                  <a:pt x="5452" y="2939"/>
                </a:lnTo>
                <a:lnTo>
                  <a:pt x="5441" y="2952"/>
                </a:lnTo>
                <a:lnTo>
                  <a:pt x="5431" y="2967"/>
                </a:lnTo>
                <a:lnTo>
                  <a:pt x="5432" y="2954"/>
                </a:lnTo>
                <a:lnTo>
                  <a:pt x="5434" y="2944"/>
                </a:lnTo>
                <a:lnTo>
                  <a:pt x="5436" y="2934"/>
                </a:lnTo>
                <a:lnTo>
                  <a:pt x="5440" y="2925"/>
                </a:lnTo>
                <a:lnTo>
                  <a:pt x="5444" y="2916"/>
                </a:lnTo>
                <a:lnTo>
                  <a:pt x="5450" y="2908"/>
                </a:lnTo>
                <a:lnTo>
                  <a:pt x="5457" y="2900"/>
                </a:lnTo>
                <a:lnTo>
                  <a:pt x="5467" y="2893"/>
                </a:lnTo>
                <a:lnTo>
                  <a:pt x="5464" y="2892"/>
                </a:lnTo>
                <a:lnTo>
                  <a:pt x="5462" y="2892"/>
                </a:lnTo>
                <a:lnTo>
                  <a:pt x="5460" y="2893"/>
                </a:lnTo>
                <a:lnTo>
                  <a:pt x="5468" y="2878"/>
                </a:lnTo>
                <a:lnTo>
                  <a:pt x="5476" y="2864"/>
                </a:lnTo>
                <a:lnTo>
                  <a:pt x="5492" y="2836"/>
                </a:lnTo>
                <a:lnTo>
                  <a:pt x="5508" y="2810"/>
                </a:lnTo>
                <a:lnTo>
                  <a:pt x="5515" y="2795"/>
                </a:lnTo>
                <a:lnTo>
                  <a:pt x="5522" y="2782"/>
                </a:lnTo>
                <a:lnTo>
                  <a:pt x="5528" y="2768"/>
                </a:lnTo>
                <a:lnTo>
                  <a:pt x="5533" y="2754"/>
                </a:lnTo>
                <a:lnTo>
                  <a:pt x="5536" y="2740"/>
                </a:lnTo>
                <a:lnTo>
                  <a:pt x="5539" y="2724"/>
                </a:lnTo>
                <a:lnTo>
                  <a:pt x="5540" y="2708"/>
                </a:lnTo>
                <a:lnTo>
                  <a:pt x="5539" y="2691"/>
                </a:lnTo>
                <a:lnTo>
                  <a:pt x="5537" y="2675"/>
                </a:lnTo>
                <a:lnTo>
                  <a:pt x="5533" y="2657"/>
                </a:lnTo>
                <a:lnTo>
                  <a:pt x="5527" y="2662"/>
                </a:lnTo>
                <a:lnTo>
                  <a:pt x="5521" y="2667"/>
                </a:lnTo>
                <a:lnTo>
                  <a:pt x="5512" y="2677"/>
                </a:lnTo>
                <a:lnTo>
                  <a:pt x="5502" y="2689"/>
                </a:lnTo>
                <a:lnTo>
                  <a:pt x="5494" y="2703"/>
                </a:lnTo>
                <a:lnTo>
                  <a:pt x="5493" y="2699"/>
                </a:lnTo>
                <a:lnTo>
                  <a:pt x="5493" y="2695"/>
                </a:lnTo>
                <a:lnTo>
                  <a:pt x="5494" y="2690"/>
                </a:lnTo>
                <a:lnTo>
                  <a:pt x="5482" y="2713"/>
                </a:lnTo>
                <a:lnTo>
                  <a:pt x="5477" y="2724"/>
                </a:lnTo>
                <a:lnTo>
                  <a:pt x="5473" y="2736"/>
                </a:lnTo>
                <a:lnTo>
                  <a:pt x="5473" y="2730"/>
                </a:lnTo>
                <a:lnTo>
                  <a:pt x="5472" y="2728"/>
                </a:lnTo>
                <a:lnTo>
                  <a:pt x="5471" y="2727"/>
                </a:lnTo>
                <a:lnTo>
                  <a:pt x="5470" y="2723"/>
                </a:lnTo>
                <a:lnTo>
                  <a:pt x="5464" y="2734"/>
                </a:lnTo>
                <a:lnTo>
                  <a:pt x="5458" y="2744"/>
                </a:lnTo>
                <a:lnTo>
                  <a:pt x="5451" y="2753"/>
                </a:lnTo>
                <a:lnTo>
                  <a:pt x="5444" y="2761"/>
                </a:lnTo>
                <a:lnTo>
                  <a:pt x="5444" y="2746"/>
                </a:lnTo>
                <a:lnTo>
                  <a:pt x="5447" y="2732"/>
                </a:lnTo>
                <a:lnTo>
                  <a:pt x="5451" y="2718"/>
                </a:lnTo>
                <a:lnTo>
                  <a:pt x="5456" y="2705"/>
                </a:lnTo>
                <a:lnTo>
                  <a:pt x="5462" y="2692"/>
                </a:lnTo>
                <a:lnTo>
                  <a:pt x="5470" y="2679"/>
                </a:lnTo>
                <a:lnTo>
                  <a:pt x="5483" y="2654"/>
                </a:lnTo>
                <a:lnTo>
                  <a:pt x="5490" y="2641"/>
                </a:lnTo>
                <a:lnTo>
                  <a:pt x="5496" y="2628"/>
                </a:lnTo>
                <a:lnTo>
                  <a:pt x="5501" y="2614"/>
                </a:lnTo>
                <a:lnTo>
                  <a:pt x="5505" y="2600"/>
                </a:lnTo>
                <a:lnTo>
                  <a:pt x="5508" y="2585"/>
                </a:lnTo>
                <a:lnTo>
                  <a:pt x="5508" y="2568"/>
                </a:lnTo>
                <a:lnTo>
                  <a:pt x="5506" y="2551"/>
                </a:lnTo>
                <a:lnTo>
                  <a:pt x="5501" y="2532"/>
                </a:lnTo>
                <a:lnTo>
                  <a:pt x="5487" y="2547"/>
                </a:lnTo>
                <a:lnTo>
                  <a:pt x="5480" y="2555"/>
                </a:lnTo>
                <a:lnTo>
                  <a:pt x="5474" y="2563"/>
                </a:lnTo>
                <a:lnTo>
                  <a:pt x="5474" y="2555"/>
                </a:lnTo>
                <a:lnTo>
                  <a:pt x="5475" y="2547"/>
                </a:lnTo>
                <a:lnTo>
                  <a:pt x="5479" y="2529"/>
                </a:lnTo>
                <a:lnTo>
                  <a:pt x="5488" y="2496"/>
                </a:lnTo>
                <a:lnTo>
                  <a:pt x="5492" y="2479"/>
                </a:lnTo>
                <a:lnTo>
                  <a:pt x="5495" y="2461"/>
                </a:lnTo>
                <a:lnTo>
                  <a:pt x="5496" y="2453"/>
                </a:lnTo>
                <a:lnTo>
                  <a:pt x="5496" y="2444"/>
                </a:lnTo>
                <a:lnTo>
                  <a:pt x="5495" y="2435"/>
                </a:lnTo>
                <a:lnTo>
                  <a:pt x="5493" y="2425"/>
                </a:lnTo>
                <a:lnTo>
                  <a:pt x="5491" y="2432"/>
                </a:lnTo>
                <a:lnTo>
                  <a:pt x="5488" y="2436"/>
                </a:lnTo>
                <a:lnTo>
                  <a:pt x="5486" y="2438"/>
                </a:lnTo>
                <a:lnTo>
                  <a:pt x="5483" y="2439"/>
                </a:lnTo>
                <a:lnTo>
                  <a:pt x="5480" y="2438"/>
                </a:lnTo>
                <a:lnTo>
                  <a:pt x="5477" y="2438"/>
                </a:lnTo>
                <a:lnTo>
                  <a:pt x="5475" y="2437"/>
                </a:lnTo>
                <a:lnTo>
                  <a:pt x="5480" y="2420"/>
                </a:lnTo>
                <a:lnTo>
                  <a:pt x="5484" y="2403"/>
                </a:lnTo>
                <a:lnTo>
                  <a:pt x="5487" y="2383"/>
                </a:lnTo>
                <a:lnTo>
                  <a:pt x="5489" y="2363"/>
                </a:lnTo>
                <a:lnTo>
                  <a:pt x="5491" y="2340"/>
                </a:lnTo>
                <a:lnTo>
                  <a:pt x="5492" y="2318"/>
                </a:lnTo>
                <a:lnTo>
                  <a:pt x="5492" y="2294"/>
                </a:lnTo>
                <a:lnTo>
                  <a:pt x="5491" y="2271"/>
                </a:lnTo>
                <a:lnTo>
                  <a:pt x="5489" y="2248"/>
                </a:lnTo>
                <a:lnTo>
                  <a:pt x="5486" y="2225"/>
                </a:lnTo>
                <a:lnTo>
                  <a:pt x="5482" y="2202"/>
                </a:lnTo>
                <a:lnTo>
                  <a:pt x="5477" y="2181"/>
                </a:lnTo>
                <a:lnTo>
                  <a:pt x="5471" y="2161"/>
                </a:lnTo>
                <a:lnTo>
                  <a:pt x="5463" y="2142"/>
                </a:lnTo>
                <a:lnTo>
                  <a:pt x="5455" y="2125"/>
                </a:lnTo>
                <a:lnTo>
                  <a:pt x="5446" y="2111"/>
                </a:lnTo>
                <a:lnTo>
                  <a:pt x="5450" y="2130"/>
                </a:lnTo>
                <a:lnTo>
                  <a:pt x="5452" y="2148"/>
                </a:lnTo>
                <a:lnTo>
                  <a:pt x="5453" y="2165"/>
                </a:lnTo>
                <a:lnTo>
                  <a:pt x="5451" y="2184"/>
                </a:lnTo>
                <a:lnTo>
                  <a:pt x="5449" y="2202"/>
                </a:lnTo>
                <a:lnTo>
                  <a:pt x="5445" y="2220"/>
                </a:lnTo>
                <a:lnTo>
                  <a:pt x="5436" y="2256"/>
                </a:lnTo>
                <a:lnTo>
                  <a:pt x="5425" y="2292"/>
                </a:lnTo>
                <a:lnTo>
                  <a:pt x="5421" y="2310"/>
                </a:lnTo>
                <a:lnTo>
                  <a:pt x="5417" y="2328"/>
                </a:lnTo>
                <a:lnTo>
                  <a:pt x="5414" y="2346"/>
                </a:lnTo>
                <a:lnTo>
                  <a:pt x="5413" y="2364"/>
                </a:lnTo>
                <a:lnTo>
                  <a:pt x="5413" y="2382"/>
                </a:lnTo>
                <a:lnTo>
                  <a:pt x="5414" y="2400"/>
                </a:lnTo>
                <a:lnTo>
                  <a:pt x="5411" y="2397"/>
                </a:lnTo>
                <a:lnTo>
                  <a:pt x="5409" y="2391"/>
                </a:lnTo>
                <a:lnTo>
                  <a:pt x="5406" y="2387"/>
                </a:lnTo>
                <a:lnTo>
                  <a:pt x="5404" y="2381"/>
                </a:lnTo>
                <a:lnTo>
                  <a:pt x="5402" y="2370"/>
                </a:lnTo>
                <a:lnTo>
                  <a:pt x="5402" y="2357"/>
                </a:lnTo>
                <a:lnTo>
                  <a:pt x="5397" y="2366"/>
                </a:lnTo>
                <a:lnTo>
                  <a:pt x="5393" y="2375"/>
                </a:lnTo>
                <a:lnTo>
                  <a:pt x="5389" y="2385"/>
                </a:lnTo>
                <a:lnTo>
                  <a:pt x="5387" y="2396"/>
                </a:lnTo>
                <a:lnTo>
                  <a:pt x="5386" y="2406"/>
                </a:lnTo>
                <a:lnTo>
                  <a:pt x="5385" y="2416"/>
                </a:lnTo>
                <a:lnTo>
                  <a:pt x="5386" y="2438"/>
                </a:lnTo>
                <a:lnTo>
                  <a:pt x="5388" y="2460"/>
                </a:lnTo>
                <a:lnTo>
                  <a:pt x="5393" y="2482"/>
                </a:lnTo>
                <a:lnTo>
                  <a:pt x="5402" y="2523"/>
                </a:lnTo>
                <a:lnTo>
                  <a:pt x="5396" y="2519"/>
                </a:lnTo>
                <a:lnTo>
                  <a:pt x="5389" y="2515"/>
                </a:lnTo>
                <a:lnTo>
                  <a:pt x="5385" y="2511"/>
                </a:lnTo>
                <a:lnTo>
                  <a:pt x="5380" y="2506"/>
                </a:lnTo>
                <a:lnTo>
                  <a:pt x="5376" y="2500"/>
                </a:lnTo>
                <a:lnTo>
                  <a:pt x="5373" y="2494"/>
                </a:lnTo>
                <a:lnTo>
                  <a:pt x="5368" y="2481"/>
                </a:lnTo>
                <a:lnTo>
                  <a:pt x="5364" y="2489"/>
                </a:lnTo>
                <a:lnTo>
                  <a:pt x="5360" y="2497"/>
                </a:lnTo>
                <a:lnTo>
                  <a:pt x="5358" y="2506"/>
                </a:lnTo>
                <a:lnTo>
                  <a:pt x="5357" y="2514"/>
                </a:lnTo>
                <a:lnTo>
                  <a:pt x="5356" y="2521"/>
                </a:lnTo>
                <a:lnTo>
                  <a:pt x="5355" y="2529"/>
                </a:lnTo>
                <a:lnTo>
                  <a:pt x="5357" y="2546"/>
                </a:lnTo>
                <a:lnTo>
                  <a:pt x="5360" y="2561"/>
                </a:lnTo>
                <a:lnTo>
                  <a:pt x="5365" y="2576"/>
                </a:lnTo>
                <a:lnTo>
                  <a:pt x="5371" y="2593"/>
                </a:lnTo>
                <a:lnTo>
                  <a:pt x="5379" y="2608"/>
                </a:lnTo>
                <a:lnTo>
                  <a:pt x="5395" y="2639"/>
                </a:lnTo>
                <a:lnTo>
                  <a:pt x="5403" y="2654"/>
                </a:lnTo>
                <a:lnTo>
                  <a:pt x="5410" y="2670"/>
                </a:lnTo>
                <a:lnTo>
                  <a:pt x="5416" y="2685"/>
                </a:lnTo>
                <a:lnTo>
                  <a:pt x="5420" y="2701"/>
                </a:lnTo>
                <a:lnTo>
                  <a:pt x="5423" y="2715"/>
                </a:lnTo>
                <a:lnTo>
                  <a:pt x="5423" y="2723"/>
                </a:lnTo>
                <a:lnTo>
                  <a:pt x="5423" y="2730"/>
                </a:lnTo>
                <a:lnTo>
                  <a:pt x="5417" y="2710"/>
                </a:lnTo>
                <a:lnTo>
                  <a:pt x="5409" y="2691"/>
                </a:lnTo>
                <a:lnTo>
                  <a:pt x="5399" y="2674"/>
                </a:lnTo>
                <a:lnTo>
                  <a:pt x="5386" y="2658"/>
                </a:lnTo>
                <a:lnTo>
                  <a:pt x="5386" y="2661"/>
                </a:lnTo>
                <a:lnTo>
                  <a:pt x="5385" y="2662"/>
                </a:lnTo>
                <a:lnTo>
                  <a:pt x="5384" y="2664"/>
                </a:lnTo>
                <a:lnTo>
                  <a:pt x="5383" y="2667"/>
                </a:lnTo>
                <a:lnTo>
                  <a:pt x="5382" y="2663"/>
                </a:lnTo>
                <a:lnTo>
                  <a:pt x="5379" y="2658"/>
                </a:lnTo>
                <a:lnTo>
                  <a:pt x="5372" y="2646"/>
                </a:lnTo>
                <a:lnTo>
                  <a:pt x="5357" y="2628"/>
                </a:lnTo>
                <a:lnTo>
                  <a:pt x="5357" y="2631"/>
                </a:lnTo>
                <a:lnTo>
                  <a:pt x="5358" y="2634"/>
                </a:lnTo>
                <a:lnTo>
                  <a:pt x="5357" y="2637"/>
                </a:lnTo>
                <a:lnTo>
                  <a:pt x="5349" y="2627"/>
                </a:lnTo>
                <a:lnTo>
                  <a:pt x="5342" y="2616"/>
                </a:lnTo>
                <a:lnTo>
                  <a:pt x="5334" y="2608"/>
                </a:lnTo>
                <a:lnTo>
                  <a:pt x="5325" y="2600"/>
                </a:lnTo>
                <a:lnTo>
                  <a:pt x="5322" y="2612"/>
                </a:lnTo>
                <a:lnTo>
                  <a:pt x="5320" y="2625"/>
                </a:lnTo>
                <a:lnTo>
                  <a:pt x="5318" y="2637"/>
                </a:lnTo>
                <a:lnTo>
                  <a:pt x="5318" y="2648"/>
                </a:lnTo>
                <a:lnTo>
                  <a:pt x="5318" y="2660"/>
                </a:lnTo>
                <a:lnTo>
                  <a:pt x="5319" y="2670"/>
                </a:lnTo>
                <a:lnTo>
                  <a:pt x="5321" y="2680"/>
                </a:lnTo>
                <a:lnTo>
                  <a:pt x="5323" y="2690"/>
                </a:lnTo>
                <a:lnTo>
                  <a:pt x="5329" y="2710"/>
                </a:lnTo>
                <a:lnTo>
                  <a:pt x="5337" y="2729"/>
                </a:lnTo>
                <a:lnTo>
                  <a:pt x="5346" y="2748"/>
                </a:lnTo>
                <a:lnTo>
                  <a:pt x="5357" y="2765"/>
                </a:lnTo>
                <a:lnTo>
                  <a:pt x="5377" y="2800"/>
                </a:lnTo>
                <a:lnTo>
                  <a:pt x="5387" y="2819"/>
                </a:lnTo>
                <a:lnTo>
                  <a:pt x="5397" y="2836"/>
                </a:lnTo>
                <a:lnTo>
                  <a:pt x="5404" y="2855"/>
                </a:lnTo>
                <a:lnTo>
                  <a:pt x="5409" y="2873"/>
                </a:lnTo>
                <a:lnTo>
                  <a:pt x="5411" y="2883"/>
                </a:lnTo>
                <a:lnTo>
                  <a:pt x="5412" y="2893"/>
                </a:lnTo>
                <a:lnTo>
                  <a:pt x="5412" y="2903"/>
                </a:lnTo>
                <a:lnTo>
                  <a:pt x="5412" y="2913"/>
                </a:lnTo>
                <a:lnTo>
                  <a:pt x="5410" y="2905"/>
                </a:lnTo>
                <a:lnTo>
                  <a:pt x="5407" y="2897"/>
                </a:lnTo>
                <a:lnTo>
                  <a:pt x="5400" y="2883"/>
                </a:lnTo>
                <a:lnTo>
                  <a:pt x="5392" y="2869"/>
                </a:lnTo>
                <a:lnTo>
                  <a:pt x="5382" y="2857"/>
                </a:lnTo>
                <a:lnTo>
                  <a:pt x="5373" y="2846"/>
                </a:lnTo>
                <a:lnTo>
                  <a:pt x="5364" y="2833"/>
                </a:lnTo>
                <a:lnTo>
                  <a:pt x="5357" y="2822"/>
                </a:lnTo>
                <a:lnTo>
                  <a:pt x="5355" y="2816"/>
                </a:lnTo>
                <a:lnTo>
                  <a:pt x="5351" y="2809"/>
                </a:lnTo>
                <a:lnTo>
                  <a:pt x="5349" y="2813"/>
                </a:lnTo>
                <a:lnTo>
                  <a:pt x="5347" y="2819"/>
                </a:lnTo>
                <a:lnTo>
                  <a:pt x="5334" y="2799"/>
                </a:lnTo>
                <a:lnTo>
                  <a:pt x="5319" y="2781"/>
                </a:lnTo>
                <a:lnTo>
                  <a:pt x="5319" y="2785"/>
                </a:lnTo>
                <a:lnTo>
                  <a:pt x="5319" y="2787"/>
                </a:lnTo>
                <a:lnTo>
                  <a:pt x="5318" y="2789"/>
                </a:lnTo>
                <a:lnTo>
                  <a:pt x="5319" y="2793"/>
                </a:lnTo>
                <a:lnTo>
                  <a:pt x="5312" y="2783"/>
                </a:lnTo>
                <a:lnTo>
                  <a:pt x="5305" y="2773"/>
                </a:lnTo>
                <a:lnTo>
                  <a:pt x="5289" y="2753"/>
                </a:lnTo>
                <a:lnTo>
                  <a:pt x="5291" y="2757"/>
                </a:lnTo>
                <a:lnTo>
                  <a:pt x="5292" y="2761"/>
                </a:lnTo>
                <a:lnTo>
                  <a:pt x="5292" y="2764"/>
                </a:lnTo>
                <a:lnTo>
                  <a:pt x="5281" y="2754"/>
                </a:lnTo>
                <a:lnTo>
                  <a:pt x="5270" y="2743"/>
                </a:lnTo>
                <a:lnTo>
                  <a:pt x="5258" y="2734"/>
                </a:lnTo>
                <a:lnTo>
                  <a:pt x="5252" y="2730"/>
                </a:lnTo>
                <a:lnTo>
                  <a:pt x="5245" y="2726"/>
                </a:lnTo>
                <a:lnTo>
                  <a:pt x="5244" y="2741"/>
                </a:lnTo>
                <a:lnTo>
                  <a:pt x="5244" y="2755"/>
                </a:lnTo>
                <a:lnTo>
                  <a:pt x="5245" y="2768"/>
                </a:lnTo>
                <a:lnTo>
                  <a:pt x="5247" y="2782"/>
                </a:lnTo>
                <a:lnTo>
                  <a:pt x="5250" y="2794"/>
                </a:lnTo>
                <a:lnTo>
                  <a:pt x="5254" y="2805"/>
                </a:lnTo>
                <a:lnTo>
                  <a:pt x="5258" y="2818"/>
                </a:lnTo>
                <a:lnTo>
                  <a:pt x="5263" y="2828"/>
                </a:lnTo>
                <a:lnTo>
                  <a:pt x="5269" y="2839"/>
                </a:lnTo>
                <a:lnTo>
                  <a:pt x="5275" y="2850"/>
                </a:lnTo>
                <a:lnTo>
                  <a:pt x="5289" y="2870"/>
                </a:lnTo>
                <a:lnTo>
                  <a:pt x="5304" y="2890"/>
                </a:lnTo>
                <a:lnTo>
                  <a:pt x="5320" y="2909"/>
                </a:lnTo>
                <a:lnTo>
                  <a:pt x="5336" y="2928"/>
                </a:lnTo>
                <a:lnTo>
                  <a:pt x="5350" y="2947"/>
                </a:lnTo>
                <a:lnTo>
                  <a:pt x="5365" y="2968"/>
                </a:lnTo>
                <a:lnTo>
                  <a:pt x="5377" y="2988"/>
                </a:lnTo>
                <a:lnTo>
                  <a:pt x="5383" y="2999"/>
                </a:lnTo>
                <a:lnTo>
                  <a:pt x="5387" y="3010"/>
                </a:lnTo>
                <a:lnTo>
                  <a:pt x="5392" y="3021"/>
                </a:lnTo>
                <a:lnTo>
                  <a:pt x="5396" y="3034"/>
                </a:lnTo>
                <a:lnTo>
                  <a:pt x="5398" y="3046"/>
                </a:lnTo>
                <a:lnTo>
                  <a:pt x="5400" y="3058"/>
                </a:lnTo>
                <a:lnTo>
                  <a:pt x="5401" y="3072"/>
                </a:lnTo>
                <a:lnTo>
                  <a:pt x="5400" y="3086"/>
                </a:lnTo>
                <a:lnTo>
                  <a:pt x="5388" y="3065"/>
                </a:lnTo>
                <a:lnTo>
                  <a:pt x="5376" y="3047"/>
                </a:lnTo>
                <a:lnTo>
                  <a:pt x="5362" y="3028"/>
                </a:lnTo>
                <a:lnTo>
                  <a:pt x="5346" y="3012"/>
                </a:lnTo>
                <a:lnTo>
                  <a:pt x="5345" y="3014"/>
                </a:lnTo>
                <a:lnTo>
                  <a:pt x="5345" y="3018"/>
                </a:lnTo>
                <a:lnTo>
                  <a:pt x="5344" y="3025"/>
                </a:lnTo>
                <a:lnTo>
                  <a:pt x="5308" y="2976"/>
                </a:lnTo>
                <a:lnTo>
                  <a:pt x="5307" y="2981"/>
                </a:lnTo>
                <a:lnTo>
                  <a:pt x="5306" y="2983"/>
                </a:lnTo>
                <a:lnTo>
                  <a:pt x="5306" y="2986"/>
                </a:lnTo>
                <a:lnTo>
                  <a:pt x="5307" y="2992"/>
                </a:lnTo>
                <a:lnTo>
                  <a:pt x="5304" y="2985"/>
                </a:lnTo>
                <a:lnTo>
                  <a:pt x="5300" y="2979"/>
                </a:lnTo>
                <a:lnTo>
                  <a:pt x="5292" y="2966"/>
                </a:lnTo>
                <a:lnTo>
                  <a:pt x="5273" y="2941"/>
                </a:lnTo>
                <a:lnTo>
                  <a:pt x="5275" y="2946"/>
                </a:lnTo>
                <a:lnTo>
                  <a:pt x="5277" y="2950"/>
                </a:lnTo>
                <a:lnTo>
                  <a:pt x="5277" y="2955"/>
                </a:lnTo>
                <a:lnTo>
                  <a:pt x="5264" y="2941"/>
                </a:lnTo>
                <a:lnTo>
                  <a:pt x="5252" y="2929"/>
                </a:lnTo>
                <a:lnTo>
                  <a:pt x="5245" y="2923"/>
                </a:lnTo>
                <a:lnTo>
                  <a:pt x="5239" y="2916"/>
                </a:lnTo>
                <a:lnTo>
                  <a:pt x="5230" y="2911"/>
                </a:lnTo>
                <a:lnTo>
                  <a:pt x="5222" y="2906"/>
                </a:lnTo>
                <a:lnTo>
                  <a:pt x="5220" y="2921"/>
                </a:lnTo>
                <a:lnTo>
                  <a:pt x="5219" y="2935"/>
                </a:lnTo>
                <a:lnTo>
                  <a:pt x="5219" y="2951"/>
                </a:lnTo>
                <a:lnTo>
                  <a:pt x="5219" y="2968"/>
                </a:lnTo>
                <a:lnTo>
                  <a:pt x="5221" y="2985"/>
                </a:lnTo>
                <a:lnTo>
                  <a:pt x="5223" y="3003"/>
                </a:lnTo>
                <a:lnTo>
                  <a:pt x="5227" y="3020"/>
                </a:lnTo>
                <a:lnTo>
                  <a:pt x="5231" y="3038"/>
                </a:lnTo>
                <a:lnTo>
                  <a:pt x="5236" y="3055"/>
                </a:lnTo>
                <a:lnTo>
                  <a:pt x="5244" y="3072"/>
                </a:lnTo>
                <a:lnTo>
                  <a:pt x="5251" y="3087"/>
                </a:lnTo>
                <a:lnTo>
                  <a:pt x="5260" y="3101"/>
                </a:lnTo>
                <a:lnTo>
                  <a:pt x="5269" y="3114"/>
                </a:lnTo>
                <a:lnTo>
                  <a:pt x="5281" y="3125"/>
                </a:lnTo>
                <a:lnTo>
                  <a:pt x="5293" y="3135"/>
                </a:lnTo>
                <a:lnTo>
                  <a:pt x="5299" y="3139"/>
                </a:lnTo>
                <a:lnTo>
                  <a:pt x="5306" y="3142"/>
                </a:lnTo>
                <a:lnTo>
                  <a:pt x="5302" y="3143"/>
                </a:lnTo>
                <a:lnTo>
                  <a:pt x="5300" y="3143"/>
                </a:lnTo>
                <a:lnTo>
                  <a:pt x="5296" y="3142"/>
                </a:lnTo>
                <a:lnTo>
                  <a:pt x="5305" y="3152"/>
                </a:lnTo>
                <a:lnTo>
                  <a:pt x="5316" y="3162"/>
                </a:lnTo>
                <a:lnTo>
                  <a:pt x="5325" y="3174"/>
                </a:lnTo>
                <a:lnTo>
                  <a:pt x="5332" y="3184"/>
                </a:lnTo>
                <a:lnTo>
                  <a:pt x="5329" y="3184"/>
                </a:lnTo>
                <a:lnTo>
                  <a:pt x="5326" y="3184"/>
                </a:lnTo>
                <a:lnTo>
                  <a:pt x="5324" y="3185"/>
                </a:lnTo>
                <a:lnTo>
                  <a:pt x="5333" y="3191"/>
                </a:lnTo>
                <a:lnTo>
                  <a:pt x="5341" y="3197"/>
                </a:lnTo>
                <a:lnTo>
                  <a:pt x="5348" y="3203"/>
                </a:lnTo>
                <a:lnTo>
                  <a:pt x="5356" y="3210"/>
                </a:lnTo>
                <a:lnTo>
                  <a:pt x="5361" y="3217"/>
                </a:lnTo>
                <a:lnTo>
                  <a:pt x="5366" y="3225"/>
                </a:lnTo>
                <a:lnTo>
                  <a:pt x="5371" y="3232"/>
                </a:lnTo>
                <a:lnTo>
                  <a:pt x="5374" y="3239"/>
                </a:lnTo>
                <a:lnTo>
                  <a:pt x="5377" y="3247"/>
                </a:lnTo>
                <a:lnTo>
                  <a:pt x="5380" y="3255"/>
                </a:lnTo>
                <a:lnTo>
                  <a:pt x="5383" y="3273"/>
                </a:lnTo>
                <a:lnTo>
                  <a:pt x="5384" y="3292"/>
                </a:lnTo>
                <a:lnTo>
                  <a:pt x="5383" y="3313"/>
                </a:lnTo>
                <a:lnTo>
                  <a:pt x="5365" y="3278"/>
                </a:lnTo>
                <a:lnTo>
                  <a:pt x="5348" y="3243"/>
                </a:lnTo>
                <a:lnTo>
                  <a:pt x="5346" y="3246"/>
                </a:lnTo>
                <a:lnTo>
                  <a:pt x="5345" y="3250"/>
                </a:lnTo>
                <a:lnTo>
                  <a:pt x="5346" y="3256"/>
                </a:lnTo>
                <a:lnTo>
                  <a:pt x="5328" y="3244"/>
                </a:lnTo>
                <a:lnTo>
                  <a:pt x="5310" y="3231"/>
                </a:lnTo>
                <a:lnTo>
                  <a:pt x="5294" y="3217"/>
                </a:lnTo>
                <a:lnTo>
                  <a:pt x="5279" y="3202"/>
                </a:lnTo>
                <a:lnTo>
                  <a:pt x="5274" y="3209"/>
                </a:lnTo>
                <a:lnTo>
                  <a:pt x="5273" y="3213"/>
                </a:lnTo>
                <a:lnTo>
                  <a:pt x="5272" y="3218"/>
                </a:lnTo>
                <a:lnTo>
                  <a:pt x="5249" y="3189"/>
                </a:lnTo>
                <a:lnTo>
                  <a:pt x="5224" y="3160"/>
                </a:lnTo>
                <a:lnTo>
                  <a:pt x="5224" y="3166"/>
                </a:lnTo>
                <a:lnTo>
                  <a:pt x="5223" y="3170"/>
                </a:lnTo>
                <a:lnTo>
                  <a:pt x="5223" y="3173"/>
                </a:lnTo>
                <a:lnTo>
                  <a:pt x="5224" y="3180"/>
                </a:lnTo>
                <a:lnTo>
                  <a:pt x="5220" y="3172"/>
                </a:lnTo>
                <a:lnTo>
                  <a:pt x="5215" y="3165"/>
                </a:lnTo>
                <a:lnTo>
                  <a:pt x="5202" y="3149"/>
                </a:lnTo>
                <a:lnTo>
                  <a:pt x="5176" y="3118"/>
                </a:lnTo>
                <a:lnTo>
                  <a:pt x="5179" y="3124"/>
                </a:lnTo>
                <a:lnTo>
                  <a:pt x="5181" y="3129"/>
                </a:lnTo>
                <a:lnTo>
                  <a:pt x="5181" y="3132"/>
                </a:lnTo>
                <a:lnTo>
                  <a:pt x="5181" y="3136"/>
                </a:lnTo>
                <a:lnTo>
                  <a:pt x="5164" y="3119"/>
                </a:lnTo>
                <a:lnTo>
                  <a:pt x="5146" y="3102"/>
                </a:lnTo>
                <a:lnTo>
                  <a:pt x="5137" y="3095"/>
                </a:lnTo>
                <a:lnTo>
                  <a:pt x="5127" y="3089"/>
                </a:lnTo>
                <a:lnTo>
                  <a:pt x="5116" y="3083"/>
                </a:lnTo>
                <a:lnTo>
                  <a:pt x="5105" y="3078"/>
                </a:lnTo>
                <a:lnTo>
                  <a:pt x="5104" y="3096"/>
                </a:lnTo>
                <a:lnTo>
                  <a:pt x="5104" y="3116"/>
                </a:lnTo>
                <a:lnTo>
                  <a:pt x="5106" y="3137"/>
                </a:lnTo>
                <a:lnTo>
                  <a:pt x="5109" y="3159"/>
                </a:lnTo>
                <a:lnTo>
                  <a:pt x="5114" y="3181"/>
                </a:lnTo>
                <a:lnTo>
                  <a:pt x="5120" y="3204"/>
                </a:lnTo>
                <a:lnTo>
                  <a:pt x="5128" y="3227"/>
                </a:lnTo>
                <a:lnTo>
                  <a:pt x="5137" y="3249"/>
                </a:lnTo>
                <a:lnTo>
                  <a:pt x="5147" y="3271"/>
                </a:lnTo>
                <a:lnTo>
                  <a:pt x="5159" y="3291"/>
                </a:lnTo>
                <a:lnTo>
                  <a:pt x="5172" y="3311"/>
                </a:lnTo>
                <a:lnTo>
                  <a:pt x="5186" y="3327"/>
                </a:lnTo>
                <a:lnTo>
                  <a:pt x="5202" y="3343"/>
                </a:lnTo>
                <a:lnTo>
                  <a:pt x="5210" y="3350"/>
                </a:lnTo>
                <a:lnTo>
                  <a:pt x="5218" y="3356"/>
                </a:lnTo>
                <a:lnTo>
                  <a:pt x="5227" y="3361"/>
                </a:lnTo>
                <a:lnTo>
                  <a:pt x="5236" y="3366"/>
                </a:lnTo>
                <a:lnTo>
                  <a:pt x="5246" y="3370"/>
                </a:lnTo>
                <a:lnTo>
                  <a:pt x="5255" y="3374"/>
                </a:lnTo>
                <a:lnTo>
                  <a:pt x="5250" y="3376"/>
                </a:lnTo>
                <a:lnTo>
                  <a:pt x="5247" y="3377"/>
                </a:lnTo>
                <a:lnTo>
                  <a:pt x="5243" y="3376"/>
                </a:lnTo>
                <a:lnTo>
                  <a:pt x="5255" y="3386"/>
                </a:lnTo>
                <a:lnTo>
                  <a:pt x="5270" y="3398"/>
                </a:lnTo>
                <a:lnTo>
                  <a:pt x="5285" y="3411"/>
                </a:lnTo>
                <a:lnTo>
                  <a:pt x="5296" y="3423"/>
                </a:lnTo>
                <a:lnTo>
                  <a:pt x="5291" y="3423"/>
                </a:lnTo>
                <a:lnTo>
                  <a:pt x="5288" y="3424"/>
                </a:lnTo>
                <a:lnTo>
                  <a:pt x="5286" y="3426"/>
                </a:lnTo>
                <a:lnTo>
                  <a:pt x="5300" y="3434"/>
                </a:lnTo>
                <a:lnTo>
                  <a:pt x="5312" y="3442"/>
                </a:lnTo>
                <a:lnTo>
                  <a:pt x="5324" y="3452"/>
                </a:lnTo>
                <a:lnTo>
                  <a:pt x="5333" y="3462"/>
                </a:lnTo>
                <a:lnTo>
                  <a:pt x="5341" y="3471"/>
                </a:lnTo>
                <a:lnTo>
                  <a:pt x="5348" y="3482"/>
                </a:lnTo>
                <a:lnTo>
                  <a:pt x="5354" y="3494"/>
                </a:lnTo>
                <a:lnTo>
                  <a:pt x="5358" y="3505"/>
                </a:lnTo>
                <a:lnTo>
                  <a:pt x="5361" y="3517"/>
                </a:lnTo>
                <a:lnTo>
                  <a:pt x="5362" y="3530"/>
                </a:lnTo>
                <a:lnTo>
                  <a:pt x="5363" y="3543"/>
                </a:lnTo>
                <a:lnTo>
                  <a:pt x="5363" y="3556"/>
                </a:lnTo>
                <a:lnTo>
                  <a:pt x="5362" y="3571"/>
                </a:lnTo>
                <a:lnTo>
                  <a:pt x="5360" y="3586"/>
                </a:lnTo>
                <a:lnTo>
                  <a:pt x="5355" y="3617"/>
                </a:lnTo>
                <a:lnTo>
                  <a:pt x="5339" y="3590"/>
                </a:lnTo>
                <a:lnTo>
                  <a:pt x="5323" y="3564"/>
                </a:lnTo>
                <a:lnTo>
                  <a:pt x="5305" y="3538"/>
                </a:lnTo>
                <a:lnTo>
                  <a:pt x="5287" y="3513"/>
                </a:lnTo>
                <a:lnTo>
                  <a:pt x="5282" y="3519"/>
                </a:lnTo>
                <a:lnTo>
                  <a:pt x="5279" y="3524"/>
                </a:lnTo>
                <a:lnTo>
                  <a:pt x="5277" y="3529"/>
                </a:lnTo>
                <a:lnTo>
                  <a:pt x="5260" y="3492"/>
                </a:lnTo>
                <a:lnTo>
                  <a:pt x="5241" y="3455"/>
                </a:lnTo>
                <a:lnTo>
                  <a:pt x="5240" y="3462"/>
                </a:lnTo>
                <a:lnTo>
                  <a:pt x="5237" y="3465"/>
                </a:lnTo>
                <a:lnTo>
                  <a:pt x="5236" y="3468"/>
                </a:lnTo>
                <a:lnTo>
                  <a:pt x="5235" y="3476"/>
                </a:lnTo>
                <a:lnTo>
                  <a:pt x="5233" y="3467"/>
                </a:lnTo>
                <a:lnTo>
                  <a:pt x="5229" y="3457"/>
                </a:lnTo>
                <a:lnTo>
                  <a:pt x="5220" y="3437"/>
                </a:lnTo>
                <a:lnTo>
                  <a:pt x="5199" y="3398"/>
                </a:lnTo>
                <a:lnTo>
                  <a:pt x="5202" y="3404"/>
                </a:lnTo>
                <a:lnTo>
                  <a:pt x="5203" y="3412"/>
                </a:lnTo>
                <a:lnTo>
                  <a:pt x="5202" y="3415"/>
                </a:lnTo>
                <a:lnTo>
                  <a:pt x="5201" y="3418"/>
                </a:lnTo>
                <a:lnTo>
                  <a:pt x="5184" y="3391"/>
                </a:lnTo>
                <a:lnTo>
                  <a:pt x="5169" y="3364"/>
                </a:lnTo>
                <a:lnTo>
                  <a:pt x="5160" y="3352"/>
                </a:lnTo>
                <a:lnTo>
                  <a:pt x="5151" y="3341"/>
                </a:lnTo>
                <a:lnTo>
                  <a:pt x="5141" y="3329"/>
                </a:lnTo>
                <a:lnTo>
                  <a:pt x="5129" y="3319"/>
                </a:lnTo>
                <a:lnTo>
                  <a:pt x="5121" y="3339"/>
                </a:lnTo>
                <a:lnTo>
                  <a:pt x="5116" y="3360"/>
                </a:lnTo>
                <a:lnTo>
                  <a:pt x="5112" y="3383"/>
                </a:lnTo>
                <a:lnTo>
                  <a:pt x="5110" y="3407"/>
                </a:lnTo>
                <a:lnTo>
                  <a:pt x="5110" y="3431"/>
                </a:lnTo>
                <a:lnTo>
                  <a:pt x="5111" y="3456"/>
                </a:lnTo>
                <a:lnTo>
                  <a:pt x="5113" y="3480"/>
                </a:lnTo>
                <a:lnTo>
                  <a:pt x="5118" y="3505"/>
                </a:lnTo>
                <a:lnTo>
                  <a:pt x="5123" y="3529"/>
                </a:lnTo>
                <a:lnTo>
                  <a:pt x="5132" y="3552"/>
                </a:lnTo>
                <a:lnTo>
                  <a:pt x="5141" y="3575"/>
                </a:lnTo>
                <a:lnTo>
                  <a:pt x="5152" y="3595"/>
                </a:lnTo>
                <a:lnTo>
                  <a:pt x="5159" y="3606"/>
                </a:lnTo>
                <a:lnTo>
                  <a:pt x="5166" y="3615"/>
                </a:lnTo>
                <a:lnTo>
                  <a:pt x="5173" y="3624"/>
                </a:lnTo>
                <a:lnTo>
                  <a:pt x="5181" y="3632"/>
                </a:lnTo>
                <a:lnTo>
                  <a:pt x="5189" y="3641"/>
                </a:lnTo>
                <a:lnTo>
                  <a:pt x="5197" y="3648"/>
                </a:lnTo>
                <a:lnTo>
                  <a:pt x="5207" y="3655"/>
                </a:lnTo>
                <a:lnTo>
                  <a:pt x="5216" y="3661"/>
                </a:lnTo>
                <a:lnTo>
                  <a:pt x="5211" y="3662"/>
                </a:lnTo>
                <a:lnTo>
                  <a:pt x="5207" y="3662"/>
                </a:lnTo>
                <a:lnTo>
                  <a:pt x="5203" y="3660"/>
                </a:lnTo>
                <a:lnTo>
                  <a:pt x="5215" y="3677"/>
                </a:lnTo>
                <a:lnTo>
                  <a:pt x="5228" y="3696"/>
                </a:lnTo>
                <a:lnTo>
                  <a:pt x="5240" y="3717"/>
                </a:lnTo>
                <a:lnTo>
                  <a:pt x="5249" y="3735"/>
                </a:lnTo>
                <a:lnTo>
                  <a:pt x="5245" y="3734"/>
                </a:lnTo>
                <a:lnTo>
                  <a:pt x="5241" y="3734"/>
                </a:lnTo>
                <a:lnTo>
                  <a:pt x="5237" y="3735"/>
                </a:lnTo>
                <a:lnTo>
                  <a:pt x="5248" y="3742"/>
                </a:lnTo>
                <a:lnTo>
                  <a:pt x="5258" y="3751"/>
                </a:lnTo>
                <a:lnTo>
                  <a:pt x="5267" y="3759"/>
                </a:lnTo>
                <a:lnTo>
                  <a:pt x="5275" y="3767"/>
                </a:lnTo>
                <a:lnTo>
                  <a:pt x="5282" y="3775"/>
                </a:lnTo>
                <a:lnTo>
                  <a:pt x="5288" y="3784"/>
                </a:lnTo>
                <a:lnTo>
                  <a:pt x="5293" y="3793"/>
                </a:lnTo>
                <a:lnTo>
                  <a:pt x="5297" y="3802"/>
                </a:lnTo>
                <a:lnTo>
                  <a:pt x="5300" y="3812"/>
                </a:lnTo>
                <a:lnTo>
                  <a:pt x="5303" y="3821"/>
                </a:lnTo>
                <a:lnTo>
                  <a:pt x="5304" y="3832"/>
                </a:lnTo>
                <a:lnTo>
                  <a:pt x="5305" y="3842"/>
                </a:lnTo>
                <a:lnTo>
                  <a:pt x="5305" y="3853"/>
                </a:lnTo>
                <a:lnTo>
                  <a:pt x="5304" y="3865"/>
                </a:lnTo>
                <a:lnTo>
                  <a:pt x="5302" y="3876"/>
                </a:lnTo>
                <a:lnTo>
                  <a:pt x="5300" y="3887"/>
                </a:lnTo>
                <a:lnTo>
                  <a:pt x="5293" y="3883"/>
                </a:lnTo>
                <a:lnTo>
                  <a:pt x="5288" y="3878"/>
                </a:lnTo>
                <a:lnTo>
                  <a:pt x="5283" y="3872"/>
                </a:lnTo>
                <a:lnTo>
                  <a:pt x="5279" y="3866"/>
                </a:lnTo>
                <a:lnTo>
                  <a:pt x="5275" y="3859"/>
                </a:lnTo>
                <a:lnTo>
                  <a:pt x="5274" y="3852"/>
                </a:lnTo>
                <a:lnTo>
                  <a:pt x="5273" y="3845"/>
                </a:lnTo>
                <a:lnTo>
                  <a:pt x="5273" y="3837"/>
                </a:lnTo>
                <a:lnTo>
                  <a:pt x="5272" y="3838"/>
                </a:lnTo>
                <a:lnTo>
                  <a:pt x="5269" y="3840"/>
                </a:lnTo>
                <a:lnTo>
                  <a:pt x="5266" y="3845"/>
                </a:lnTo>
                <a:lnTo>
                  <a:pt x="5265" y="3848"/>
                </a:lnTo>
                <a:lnTo>
                  <a:pt x="5265" y="3851"/>
                </a:lnTo>
                <a:lnTo>
                  <a:pt x="5258" y="3843"/>
                </a:lnTo>
                <a:lnTo>
                  <a:pt x="5250" y="3832"/>
                </a:lnTo>
                <a:lnTo>
                  <a:pt x="5228" y="3808"/>
                </a:lnTo>
                <a:lnTo>
                  <a:pt x="5218" y="3796"/>
                </a:lnTo>
                <a:lnTo>
                  <a:pt x="5210" y="3784"/>
                </a:lnTo>
                <a:lnTo>
                  <a:pt x="5204" y="3773"/>
                </a:lnTo>
                <a:lnTo>
                  <a:pt x="5203" y="3769"/>
                </a:lnTo>
                <a:lnTo>
                  <a:pt x="5202" y="3765"/>
                </a:lnTo>
                <a:lnTo>
                  <a:pt x="5194" y="3771"/>
                </a:lnTo>
                <a:lnTo>
                  <a:pt x="5190" y="3775"/>
                </a:lnTo>
                <a:lnTo>
                  <a:pt x="5187" y="3780"/>
                </a:lnTo>
                <a:lnTo>
                  <a:pt x="5180" y="3759"/>
                </a:lnTo>
                <a:lnTo>
                  <a:pt x="5172" y="3738"/>
                </a:lnTo>
                <a:lnTo>
                  <a:pt x="5162" y="3718"/>
                </a:lnTo>
                <a:lnTo>
                  <a:pt x="5152" y="3697"/>
                </a:lnTo>
                <a:lnTo>
                  <a:pt x="5149" y="3704"/>
                </a:lnTo>
                <a:lnTo>
                  <a:pt x="5147" y="3707"/>
                </a:lnTo>
                <a:lnTo>
                  <a:pt x="5145" y="3712"/>
                </a:lnTo>
                <a:lnTo>
                  <a:pt x="5144" y="3720"/>
                </a:lnTo>
                <a:lnTo>
                  <a:pt x="5141" y="3709"/>
                </a:lnTo>
                <a:lnTo>
                  <a:pt x="5138" y="3698"/>
                </a:lnTo>
                <a:lnTo>
                  <a:pt x="5134" y="3686"/>
                </a:lnTo>
                <a:lnTo>
                  <a:pt x="5129" y="3675"/>
                </a:lnTo>
                <a:lnTo>
                  <a:pt x="5117" y="3652"/>
                </a:lnTo>
                <a:lnTo>
                  <a:pt x="5107" y="3631"/>
                </a:lnTo>
                <a:lnTo>
                  <a:pt x="5107" y="3632"/>
                </a:lnTo>
                <a:lnTo>
                  <a:pt x="5107" y="3635"/>
                </a:lnTo>
                <a:lnTo>
                  <a:pt x="5107" y="3640"/>
                </a:lnTo>
                <a:lnTo>
                  <a:pt x="5104" y="3646"/>
                </a:lnTo>
                <a:lnTo>
                  <a:pt x="5092" y="3609"/>
                </a:lnTo>
                <a:lnTo>
                  <a:pt x="5084" y="3592"/>
                </a:lnTo>
                <a:lnTo>
                  <a:pt x="5076" y="3576"/>
                </a:lnTo>
                <a:lnTo>
                  <a:pt x="5067" y="3562"/>
                </a:lnTo>
                <a:lnTo>
                  <a:pt x="5056" y="3547"/>
                </a:lnTo>
                <a:lnTo>
                  <a:pt x="5048" y="3540"/>
                </a:lnTo>
                <a:lnTo>
                  <a:pt x="5041" y="3534"/>
                </a:lnTo>
                <a:lnTo>
                  <a:pt x="5033" y="3528"/>
                </a:lnTo>
                <a:lnTo>
                  <a:pt x="5024" y="3521"/>
                </a:lnTo>
                <a:lnTo>
                  <a:pt x="5014" y="3550"/>
                </a:lnTo>
                <a:lnTo>
                  <a:pt x="5002" y="3587"/>
                </a:lnTo>
                <a:lnTo>
                  <a:pt x="4996" y="3608"/>
                </a:lnTo>
                <a:lnTo>
                  <a:pt x="4991" y="3629"/>
                </a:lnTo>
                <a:lnTo>
                  <a:pt x="4987" y="3652"/>
                </a:lnTo>
                <a:lnTo>
                  <a:pt x="4983" y="3674"/>
                </a:lnTo>
                <a:lnTo>
                  <a:pt x="4981" y="3696"/>
                </a:lnTo>
                <a:lnTo>
                  <a:pt x="4981" y="3717"/>
                </a:lnTo>
                <a:lnTo>
                  <a:pt x="4983" y="3737"/>
                </a:lnTo>
                <a:lnTo>
                  <a:pt x="4984" y="3747"/>
                </a:lnTo>
                <a:lnTo>
                  <a:pt x="4986" y="3757"/>
                </a:lnTo>
                <a:lnTo>
                  <a:pt x="4989" y="3766"/>
                </a:lnTo>
                <a:lnTo>
                  <a:pt x="4993" y="3774"/>
                </a:lnTo>
                <a:lnTo>
                  <a:pt x="4997" y="3782"/>
                </a:lnTo>
                <a:lnTo>
                  <a:pt x="5002" y="3790"/>
                </a:lnTo>
                <a:lnTo>
                  <a:pt x="5007" y="3797"/>
                </a:lnTo>
                <a:lnTo>
                  <a:pt x="5015" y="3803"/>
                </a:lnTo>
                <a:lnTo>
                  <a:pt x="5022" y="3808"/>
                </a:lnTo>
                <a:lnTo>
                  <a:pt x="5030" y="3813"/>
                </a:lnTo>
                <a:lnTo>
                  <a:pt x="5018" y="3817"/>
                </a:lnTo>
                <a:lnTo>
                  <a:pt x="5023" y="3820"/>
                </a:lnTo>
                <a:lnTo>
                  <a:pt x="5029" y="3825"/>
                </a:lnTo>
                <a:lnTo>
                  <a:pt x="5035" y="3830"/>
                </a:lnTo>
                <a:lnTo>
                  <a:pt x="5040" y="3836"/>
                </a:lnTo>
                <a:lnTo>
                  <a:pt x="5052" y="3850"/>
                </a:lnTo>
                <a:lnTo>
                  <a:pt x="5063" y="3867"/>
                </a:lnTo>
                <a:lnTo>
                  <a:pt x="5074" y="3884"/>
                </a:lnTo>
                <a:lnTo>
                  <a:pt x="5086" y="3900"/>
                </a:lnTo>
                <a:lnTo>
                  <a:pt x="5093" y="3907"/>
                </a:lnTo>
                <a:lnTo>
                  <a:pt x="5099" y="3913"/>
                </a:lnTo>
                <a:lnTo>
                  <a:pt x="5105" y="3919"/>
                </a:lnTo>
                <a:lnTo>
                  <a:pt x="5111" y="3923"/>
                </a:lnTo>
                <a:lnTo>
                  <a:pt x="5104" y="3924"/>
                </a:lnTo>
                <a:lnTo>
                  <a:pt x="5100" y="3923"/>
                </a:lnTo>
                <a:lnTo>
                  <a:pt x="5095" y="3921"/>
                </a:lnTo>
                <a:lnTo>
                  <a:pt x="5112" y="3940"/>
                </a:lnTo>
                <a:lnTo>
                  <a:pt x="5132" y="3960"/>
                </a:lnTo>
                <a:lnTo>
                  <a:pt x="5150" y="3982"/>
                </a:lnTo>
                <a:lnTo>
                  <a:pt x="5158" y="3993"/>
                </a:lnTo>
                <a:lnTo>
                  <a:pt x="5165" y="4003"/>
                </a:lnTo>
                <a:lnTo>
                  <a:pt x="5157" y="4002"/>
                </a:lnTo>
                <a:lnTo>
                  <a:pt x="5150" y="4003"/>
                </a:lnTo>
                <a:lnTo>
                  <a:pt x="5144" y="4005"/>
                </a:lnTo>
                <a:lnTo>
                  <a:pt x="5137" y="4009"/>
                </a:lnTo>
                <a:lnTo>
                  <a:pt x="5150" y="4019"/>
                </a:lnTo>
                <a:lnTo>
                  <a:pt x="5162" y="4028"/>
                </a:lnTo>
                <a:lnTo>
                  <a:pt x="5174" y="4038"/>
                </a:lnTo>
                <a:lnTo>
                  <a:pt x="5184" y="4049"/>
                </a:lnTo>
                <a:lnTo>
                  <a:pt x="5193" y="4061"/>
                </a:lnTo>
                <a:lnTo>
                  <a:pt x="5202" y="4072"/>
                </a:lnTo>
                <a:lnTo>
                  <a:pt x="5209" y="4084"/>
                </a:lnTo>
                <a:lnTo>
                  <a:pt x="5214" y="4097"/>
                </a:lnTo>
                <a:lnTo>
                  <a:pt x="5219" y="4109"/>
                </a:lnTo>
                <a:lnTo>
                  <a:pt x="5222" y="4122"/>
                </a:lnTo>
                <a:lnTo>
                  <a:pt x="5224" y="4137"/>
                </a:lnTo>
                <a:lnTo>
                  <a:pt x="5225" y="4151"/>
                </a:lnTo>
                <a:lnTo>
                  <a:pt x="5224" y="4166"/>
                </a:lnTo>
                <a:lnTo>
                  <a:pt x="5223" y="4180"/>
                </a:lnTo>
                <a:lnTo>
                  <a:pt x="5220" y="4195"/>
                </a:lnTo>
                <a:lnTo>
                  <a:pt x="5215" y="4211"/>
                </a:lnTo>
                <a:lnTo>
                  <a:pt x="5214" y="4199"/>
                </a:lnTo>
                <a:lnTo>
                  <a:pt x="5212" y="4188"/>
                </a:lnTo>
                <a:lnTo>
                  <a:pt x="5209" y="4178"/>
                </a:lnTo>
                <a:lnTo>
                  <a:pt x="5205" y="4168"/>
                </a:lnTo>
                <a:lnTo>
                  <a:pt x="5199" y="4157"/>
                </a:lnTo>
                <a:lnTo>
                  <a:pt x="5194" y="4148"/>
                </a:lnTo>
                <a:lnTo>
                  <a:pt x="5182" y="4130"/>
                </a:lnTo>
                <a:lnTo>
                  <a:pt x="5170" y="4111"/>
                </a:lnTo>
                <a:lnTo>
                  <a:pt x="5158" y="4092"/>
                </a:lnTo>
                <a:lnTo>
                  <a:pt x="5153" y="4082"/>
                </a:lnTo>
                <a:lnTo>
                  <a:pt x="5149" y="4072"/>
                </a:lnTo>
                <a:lnTo>
                  <a:pt x="5145" y="4063"/>
                </a:lnTo>
                <a:lnTo>
                  <a:pt x="5142" y="4052"/>
                </a:lnTo>
                <a:lnTo>
                  <a:pt x="5139" y="4056"/>
                </a:lnTo>
                <a:lnTo>
                  <a:pt x="5131" y="4064"/>
                </a:lnTo>
                <a:lnTo>
                  <a:pt x="5128" y="4070"/>
                </a:lnTo>
                <a:lnTo>
                  <a:pt x="5123" y="4075"/>
                </a:lnTo>
                <a:lnTo>
                  <a:pt x="5121" y="4081"/>
                </a:lnTo>
                <a:lnTo>
                  <a:pt x="5121" y="4085"/>
                </a:lnTo>
                <a:lnTo>
                  <a:pt x="5108" y="4067"/>
                </a:lnTo>
                <a:lnTo>
                  <a:pt x="5096" y="4048"/>
                </a:lnTo>
                <a:lnTo>
                  <a:pt x="5083" y="4029"/>
                </a:lnTo>
                <a:lnTo>
                  <a:pt x="5072" y="4008"/>
                </a:lnTo>
                <a:lnTo>
                  <a:pt x="5072" y="4018"/>
                </a:lnTo>
                <a:lnTo>
                  <a:pt x="5071" y="4026"/>
                </a:lnTo>
                <a:lnTo>
                  <a:pt x="5071" y="4033"/>
                </a:lnTo>
                <a:lnTo>
                  <a:pt x="5071" y="4041"/>
                </a:lnTo>
                <a:lnTo>
                  <a:pt x="5067" y="4033"/>
                </a:lnTo>
                <a:lnTo>
                  <a:pt x="5061" y="4022"/>
                </a:lnTo>
                <a:lnTo>
                  <a:pt x="5043" y="3993"/>
                </a:lnTo>
                <a:lnTo>
                  <a:pt x="5035" y="3978"/>
                </a:lnTo>
                <a:lnTo>
                  <a:pt x="5028" y="3962"/>
                </a:lnTo>
                <a:lnTo>
                  <a:pt x="5022" y="3949"/>
                </a:lnTo>
                <a:lnTo>
                  <a:pt x="5021" y="3942"/>
                </a:lnTo>
                <a:lnTo>
                  <a:pt x="5020" y="3936"/>
                </a:lnTo>
                <a:lnTo>
                  <a:pt x="5014" y="3947"/>
                </a:lnTo>
                <a:lnTo>
                  <a:pt x="5012" y="3953"/>
                </a:lnTo>
                <a:lnTo>
                  <a:pt x="5009" y="3962"/>
                </a:lnTo>
                <a:lnTo>
                  <a:pt x="5007" y="3949"/>
                </a:lnTo>
                <a:lnTo>
                  <a:pt x="5004" y="3935"/>
                </a:lnTo>
                <a:lnTo>
                  <a:pt x="4999" y="3921"/>
                </a:lnTo>
                <a:lnTo>
                  <a:pt x="4993" y="3907"/>
                </a:lnTo>
                <a:lnTo>
                  <a:pt x="4986" y="3892"/>
                </a:lnTo>
                <a:lnTo>
                  <a:pt x="4978" y="3879"/>
                </a:lnTo>
                <a:lnTo>
                  <a:pt x="4962" y="3855"/>
                </a:lnTo>
                <a:lnTo>
                  <a:pt x="4962" y="3856"/>
                </a:lnTo>
                <a:lnTo>
                  <a:pt x="4963" y="3860"/>
                </a:lnTo>
                <a:lnTo>
                  <a:pt x="4962" y="3865"/>
                </a:lnTo>
                <a:lnTo>
                  <a:pt x="4961" y="3867"/>
                </a:lnTo>
                <a:lnTo>
                  <a:pt x="4959" y="3869"/>
                </a:lnTo>
                <a:lnTo>
                  <a:pt x="4933" y="3836"/>
                </a:lnTo>
                <a:lnTo>
                  <a:pt x="4909" y="3804"/>
                </a:lnTo>
                <a:lnTo>
                  <a:pt x="4896" y="3789"/>
                </a:lnTo>
                <a:lnTo>
                  <a:pt x="4882" y="3773"/>
                </a:lnTo>
                <a:lnTo>
                  <a:pt x="4867" y="3759"/>
                </a:lnTo>
                <a:lnTo>
                  <a:pt x="4850" y="3745"/>
                </a:lnTo>
                <a:lnTo>
                  <a:pt x="4840" y="3779"/>
                </a:lnTo>
                <a:lnTo>
                  <a:pt x="4837" y="3796"/>
                </a:lnTo>
                <a:lnTo>
                  <a:pt x="4834" y="3811"/>
                </a:lnTo>
                <a:lnTo>
                  <a:pt x="4832" y="3827"/>
                </a:lnTo>
                <a:lnTo>
                  <a:pt x="4830" y="3841"/>
                </a:lnTo>
                <a:lnTo>
                  <a:pt x="4830" y="3856"/>
                </a:lnTo>
                <a:lnTo>
                  <a:pt x="4829" y="3871"/>
                </a:lnTo>
                <a:lnTo>
                  <a:pt x="4831" y="3900"/>
                </a:lnTo>
                <a:lnTo>
                  <a:pt x="4835" y="3929"/>
                </a:lnTo>
                <a:lnTo>
                  <a:pt x="4841" y="3961"/>
                </a:lnTo>
                <a:lnTo>
                  <a:pt x="4849" y="3996"/>
                </a:lnTo>
                <a:lnTo>
                  <a:pt x="4844" y="3995"/>
                </a:lnTo>
                <a:lnTo>
                  <a:pt x="4840" y="3995"/>
                </a:lnTo>
                <a:lnTo>
                  <a:pt x="4836" y="3996"/>
                </a:lnTo>
                <a:lnTo>
                  <a:pt x="4850" y="4023"/>
                </a:lnTo>
                <a:lnTo>
                  <a:pt x="4867" y="4051"/>
                </a:lnTo>
                <a:lnTo>
                  <a:pt x="4875" y="4064"/>
                </a:lnTo>
                <a:lnTo>
                  <a:pt x="4884" y="4077"/>
                </a:lnTo>
                <a:lnTo>
                  <a:pt x="4894" y="4089"/>
                </a:lnTo>
                <a:lnTo>
                  <a:pt x="4906" y="4100"/>
                </a:lnTo>
                <a:lnTo>
                  <a:pt x="4895" y="4099"/>
                </a:lnTo>
                <a:lnTo>
                  <a:pt x="4891" y="4099"/>
                </a:lnTo>
                <a:lnTo>
                  <a:pt x="4887" y="4100"/>
                </a:lnTo>
                <a:lnTo>
                  <a:pt x="4907" y="4126"/>
                </a:lnTo>
                <a:lnTo>
                  <a:pt x="4928" y="4150"/>
                </a:lnTo>
                <a:lnTo>
                  <a:pt x="4951" y="4175"/>
                </a:lnTo>
                <a:lnTo>
                  <a:pt x="4976" y="4197"/>
                </a:lnTo>
                <a:lnTo>
                  <a:pt x="4972" y="4197"/>
                </a:lnTo>
                <a:lnTo>
                  <a:pt x="4968" y="4197"/>
                </a:lnTo>
                <a:lnTo>
                  <a:pt x="4964" y="4197"/>
                </a:lnTo>
                <a:lnTo>
                  <a:pt x="4958" y="4197"/>
                </a:lnTo>
                <a:lnTo>
                  <a:pt x="4983" y="4218"/>
                </a:lnTo>
                <a:lnTo>
                  <a:pt x="5008" y="4242"/>
                </a:lnTo>
                <a:lnTo>
                  <a:pt x="5021" y="4255"/>
                </a:lnTo>
                <a:lnTo>
                  <a:pt x="5033" y="4267"/>
                </a:lnTo>
                <a:lnTo>
                  <a:pt x="5043" y="4281"/>
                </a:lnTo>
                <a:lnTo>
                  <a:pt x="5052" y="4293"/>
                </a:lnTo>
                <a:lnTo>
                  <a:pt x="5039" y="4293"/>
                </a:lnTo>
                <a:lnTo>
                  <a:pt x="5032" y="4293"/>
                </a:lnTo>
                <a:lnTo>
                  <a:pt x="5026" y="4294"/>
                </a:lnTo>
                <a:lnTo>
                  <a:pt x="5041" y="4301"/>
                </a:lnTo>
                <a:lnTo>
                  <a:pt x="5055" y="4308"/>
                </a:lnTo>
                <a:lnTo>
                  <a:pt x="5067" y="4316"/>
                </a:lnTo>
                <a:lnTo>
                  <a:pt x="5078" y="4324"/>
                </a:lnTo>
                <a:lnTo>
                  <a:pt x="5088" y="4332"/>
                </a:lnTo>
                <a:lnTo>
                  <a:pt x="5095" y="4340"/>
                </a:lnTo>
                <a:lnTo>
                  <a:pt x="5102" y="4349"/>
                </a:lnTo>
                <a:lnTo>
                  <a:pt x="5107" y="4360"/>
                </a:lnTo>
                <a:lnTo>
                  <a:pt x="5112" y="4369"/>
                </a:lnTo>
                <a:lnTo>
                  <a:pt x="5115" y="4379"/>
                </a:lnTo>
                <a:lnTo>
                  <a:pt x="5117" y="4390"/>
                </a:lnTo>
                <a:lnTo>
                  <a:pt x="5119" y="4400"/>
                </a:lnTo>
                <a:lnTo>
                  <a:pt x="5119" y="4410"/>
                </a:lnTo>
                <a:lnTo>
                  <a:pt x="5119" y="4421"/>
                </a:lnTo>
                <a:lnTo>
                  <a:pt x="5118" y="4432"/>
                </a:lnTo>
                <a:lnTo>
                  <a:pt x="5116" y="4443"/>
                </a:lnTo>
                <a:lnTo>
                  <a:pt x="5111" y="4466"/>
                </a:lnTo>
                <a:lnTo>
                  <a:pt x="5103" y="4489"/>
                </a:lnTo>
                <a:lnTo>
                  <a:pt x="5094" y="4512"/>
                </a:lnTo>
                <a:lnTo>
                  <a:pt x="5083" y="4534"/>
                </a:lnTo>
                <a:lnTo>
                  <a:pt x="5061" y="4581"/>
                </a:lnTo>
                <a:lnTo>
                  <a:pt x="5039" y="4624"/>
                </a:lnTo>
                <a:lnTo>
                  <a:pt x="5045" y="4562"/>
                </a:lnTo>
                <a:lnTo>
                  <a:pt x="5047" y="4533"/>
                </a:lnTo>
                <a:lnTo>
                  <a:pt x="5047" y="4506"/>
                </a:lnTo>
                <a:lnTo>
                  <a:pt x="5046" y="4478"/>
                </a:lnTo>
                <a:lnTo>
                  <a:pt x="5044" y="4449"/>
                </a:lnTo>
                <a:lnTo>
                  <a:pt x="5038" y="4420"/>
                </a:lnTo>
                <a:lnTo>
                  <a:pt x="5031" y="4388"/>
                </a:lnTo>
                <a:lnTo>
                  <a:pt x="5020" y="4396"/>
                </a:lnTo>
                <a:lnTo>
                  <a:pt x="5008" y="4401"/>
                </a:lnTo>
                <a:lnTo>
                  <a:pt x="4998" y="4403"/>
                </a:lnTo>
                <a:lnTo>
                  <a:pt x="4989" y="4404"/>
                </a:lnTo>
                <a:lnTo>
                  <a:pt x="4980" y="4402"/>
                </a:lnTo>
                <a:lnTo>
                  <a:pt x="4971" y="4399"/>
                </a:lnTo>
                <a:lnTo>
                  <a:pt x="4963" y="4395"/>
                </a:lnTo>
                <a:lnTo>
                  <a:pt x="4956" y="4388"/>
                </a:lnTo>
                <a:lnTo>
                  <a:pt x="4950" y="4380"/>
                </a:lnTo>
                <a:lnTo>
                  <a:pt x="4944" y="4372"/>
                </a:lnTo>
                <a:lnTo>
                  <a:pt x="4939" y="4362"/>
                </a:lnTo>
                <a:lnTo>
                  <a:pt x="4933" y="4350"/>
                </a:lnTo>
                <a:lnTo>
                  <a:pt x="4929" y="4339"/>
                </a:lnTo>
                <a:lnTo>
                  <a:pt x="4926" y="4327"/>
                </a:lnTo>
                <a:lnTo>
                  <a:pt x="4924" y="4313"/>
                </a:lnTo>
                <a:lnTo>
                  <a:pt x="4922" y="4301"/>
                </a:lnTo>
                <a:lnTo>
                  <a:pt x="4921" y="4308"/>
                </a:lnTo>
                <a:lnTo>
                  <a:pt x="4919" y="4313"/>
                </a:lnTo>
                <a:lnTo>
                  <a:pt x="4918" y="4318"/>
                </a:lnTo>
                <a:lnTo>
                  <a:pt x="4917" y="4324"/>
                </a:lnTo>
                <a:lnTo>
                  <a:pt x="4913" y="4311"/>
                </a:lnTo>
                <a:lnTo>
                  <a:pt x="4907" y="4298"/>
                </a:lnTo>
                <a:lnTo>
                  <a:pt x="4892" y="4269"/>
                </a:lnTo>
                <a:lnTo>
                  <a:pt x="4886" y="4256"/>
                </a:lnTo>
                <a:lnTo>
                  <a:pt x="4880" y="4242"/>
                </a:lnTo>
                <a:lnTo>
                  <a:pt x="4877" y="4228"/>
                </a:lnTo>
                <a:lnTo>
                  <a:pt x="4876" y="4222"/>
                </a:lnTo>
                <a:lnTo>
                  <a:pt x="4876" y="4216"/>
                </a:lnTo>
                <a:lnTo>
                  <a:pt x="4871" y="4222"/>
                </a:lnTo>
                <a:lnTo>
                  <a:pt x="4866" y="4225"/>
                </a:lnTo>
                <a:lnTo>
                  <a:pt x="4862" y="4226"/>
                </a:lnTo>
                <a:lnTo>
                  <a:pt x="4857" y="4225"/>
                </a:lnTo>
                <a:lnTo>
                  <a:pt x="4853" y="4222"/>
                </a:lnTo>
                <a:lnTo>
                  <a:pt x="4850" y="4217"/>
                </a:lnTo>
                <a:lnTo>
                  <a:pt x="4846" y="4211"/>
                </a:lnTo>
                <a:lnTo>
                  <a:pt x="4843" y="4204"/>
                </a:lnTo>
                <a:lnTo>
                  <a:pt x="4838" y="4186"/>
                </a:lnTo>
                <a:lnTo>
                  <a:pt x="4832" y="4166"/>
                </a:lnTo>
                <a:lnTo>
                  <a:pt x="4827" y="4146"/>
                </a:lnTo>
                <a:lnTo>
                  <a:pt x="4820" y="4128"/>
                </a:lnTo>
                <a:lnTo>
                  <a:pt x="4821" y="4136"/>
                </a:lnTo>
                <a:lnTo>
                  <a:pt x="4821" y="4142"/>
                </a:lnTo>
                <a:lnTo>
                  <a:pt x="4819" y="4146"/>
                </a:lnTo>
                <a:lnTo>
                  <a:pt x="4804" y="4127"/>
                </a:lnTo>
                <a:lnTo>
                  <a:pt x="4790" y="4107"/>
                </a:lnTo>
                <a:lnTo>
                  <a:pt x="4776" y="4087"/>
                </a:lnTo>
                <a:lnTo>
                  <a:pt x="4762" y="4069"/>
                </a:lnTo>
                <a:lnTo>
                  <a:pt x="4748" y="4052"/>
                </a:lnTo>
                <a:lnTo>
                  <a:pt x="4731" y="4035"/>
                </a:lnTo>
                <a:lnTo>
                  <a:pt x="4723" y="4028"/>
                </a:lnTo>
                <a:lnTo>
                  <a:pt x="4713" y="4020"/>
                </a:lnTo>
                <a:lnTo>
                  <a:pt x="4703" y="4013"/>
                </a:lnTo>
                <a:lnTo>
                  <a:pt x="4692" y="4005"/>
                </a:lnTo>
                <a:lnTo>
                  <a:pt x="4684" y="4037"/>
                </a:lnTo>
                <a:lnTo>
                  <a:pt x="4676" y="4070"/>
                </a:lnTo>
                <a:lnTo>
                  <a:pt x="4668" y="4104"/>
                </a:lnTo>
                <a:lnTo>
                  <a:pt x="4665" y="4121"/>
                </a:lnTo>
                <a:lnTo>
                  <a:pt x="4663" y="4138"/>
                </a:lnTo>
                <a:lnTo>
                  <a:pt x="4662" y="4154"/>
                </a:lnTo>
                <a:lnTo>
                  <a:pt x="4663" y="4171"/>
                </a:lnTo>
                <a:lnTo>
                  <a:pt x="4665" y="4187"/>
                </a:lnTo>
                <a:lnTo>
                  <a:pt x="4668" y="4204"/>
                </a:lnTo>
                <a:lnTo>
                  <a:pt x="4675" y="4219"/>
                </a:lnTo>
                <a:lnTo>
                  <a:pt x="4682" y="4233"/>
                </a:lnTo>
                <a:lnTo>
                  <a:pt x="4692" y="4248"/>
                </a:lnTo>
                <a:lnTo>
                  <a:pt x="4698" y="4255"/>
                </a:lnTo>
                <a:lnTo>
                  <a:pt x="4704" y="4261"/>
                </a:lnTo>
                <a:lnTo>
                  <a:pt x="4696" y="4262"/>
                </a:lnTo>
                <a:lnTo>
                  <a:pt x="4688" y="4262"/>
                </a:lnTo>
                <a:lnTo>
                  <a:pt x="4679" y="4261"/>
                </a:lnTo>
                <a:lnTo>
                  <a:pt x="4670" y="4260"/>
                </a:lnTo>
                <a:lnTo>
                  <a:pt x="4684" y="4290"/>
                </a:lnTo>
                <a:lnTo>
                  <a:pt x="4691" y="4306"/>
                </a:lnTo>
                <a:lnTo>
                  <a:pt x="4699" y="4323"/>
                </a:lnTo>
                <a:lnTo>
                  <a:pt x="4708" y="4338"/>
                </a:lnTo>
                <a:lnTo>
                  <a:pt x="4719" y="4353"/>
                </a:lnTo>
                <a:lnTo>
                  <a:pt x="4724" y="4360"/>
                </a:lnTo>
                <a:lnTo>
                  <a:pt x="4730" y="4365"/>
                </a:lnTo>
                <a:lnTo>
                  <a:pt x="4736" y="4370"/>
                </a:lnTo>
                <a:lnTo>
                  <a:pt x="4742" y="4374"/>
                </a:lnTo>
                <a:lnTo>
                  <a:pt x="4734" y="4374"/>
                </a:lnTo>
                <a:lnTo>
                  <a:pt x="4727" y="4374"/>
                </a:lnTo>
                <a:lnTo>
                  <a:pt x="4718" y="4376"/>
                </a:lnTo>
                <a:lnTo>
                  <a:pt x="4723" y="4378"/>
                </a:lnTo>
                <a:lnTo>
                  <a:pt x="4728" y="4382"/>
                </a:lnTo>
                <a:lnTo>
                  <a:pt x="4739" y="4393"/>
                </a:lnTo>
                <a:lnTo>
                  <a:pt x="4752" y="4407"/>
                </a:lnTo>
                <a:lnTo>
                  <a:pt x="4765" y="4423"/>
                </a:lnTo>
                <a:lnTo>
                  <a:pt x="4790" y="4457"/>
                </a:lnTo>
                <a:lnTo>
                  <a:pt x="4808" y="4483"/>
                </a:lnTo>
                <a:lnTo>
                  <a:pt x="4802" y="4484"/>
                </a:lnTo>
                <a:lnTo>
                  <a:pt x="4798" y="4483"/>
                </a:lnTo>
                <a:lnTo>
                  <a:pt x="4792" y="4480"/>
                </a:lnTo>
                <a:lnTo>
                  <a:pt x="4801" y="4489"/>
                </a:lnTo>
                <a:lnTo>
                  <a:pt x="4811" y="4500"/>
                </a:lnTo>
                <a:lnTo>
                  <a:pt x="4835" y="4529"/>
                </a:lnTo>
                <a:lnTo>
                  <a:pt x="4846" y="4545"/>
                </a:lnTo>
                <a:lnTo>
                  <a:pt x="4856" y="4559"/>
                </a:lnTo>
                <a:lnTo>
                  <a:pt x="4865" y="4572"/>
                </a:lnTo>
                <a:lnTo>
                  <a:pt x="4871" y="4583"/>
                </a:lnTo>
                <a:lnTo>
                  <a:pt x="4868" y="4581"/>
                </a:lnTo>
                <a:lnTo>
                  <a:pt x="4865" y="4580"/>
                </a:lnTo>
                <a:lnTo>
                  <a:pt x="4859" y="4580"/>
                </a:lnTo>
                <a:lnTo>
                  <a:pt x="4855" y="4580"/>
                </a:lnTo>
                <a:lnTo>
                  <a:pt x="4854" y="4581"/>
                </a:lnTo>
                <a:lnTo>
                  <a:pt x="4880" y="4609"/>
                </a:lnTo>
                <a:lnTo>
                  <a:pt x="4902" y="4636"/>
                </a:lnTo>
                <a:lnTo>
                  <a:pt x="4919" y="4660"/>
                </a:lnTo>
                <a:lnTo>
                  <a:pt x="4932" y="4683"/>
                </a:lnTo>
                <a:lnTo>
                  <a:pt x="4938" y="4694"/>
                </a:lnTo>
                <a:lnTo>
                  <a:pt x="4943" y="4704"/>
                </a:lnTo>
                <a:lnTo>
                  <a:pt x="4947" y="4714"/>
                </a:lnTo>
                <a:lnTo>
                  <a:pt x="4949" y="4724"/>
                </a:lnTo>
                <a:lnTo>
                  <a:pt x="4951" y="4735"/>
                </a:lnTo>
                <a:lnTo>
                  <a:pt x="4953" y="4745"/>
                </a:lnTo>
                <a:lnTo>
                  <a:pt x="4953" y="4754"/>
                </a:lnTo>
                <a:lnTo>
                  <a:pt x="4953" y="4764"/>
                </a:lnTo>
                <a:lnTo>
                  <a:pt x="4952" y="4775"/>
                </a:lnTo>
                <a:lnTo>
                  <a:pt x="4950" y="4785"/>
                </a:lnTo>
                <a:lnTo>
                  <a:pt x="4945" y="4806"/>
                </a:lnTo>
                <a:lnTo>
                  <a:pt x="4937" y="4827"/>
                </a:lnTo>
                <a:lnTo>
                  <a:pt x="4926" y="4851"/>
                </a:lnTo>
                <a:lnTo>
                  <a:pt x="4913" y="4875"/>
                </a:lnTo>
                <a:lnTo>
                  <a:pt x="4899" y="4903"/>
                </a:lnTo>
                <a:lnTo>
                  <a:pt x="4863" y="4966"/>
                </a:lnTo>
                <a:lnTo>
                  <a:pt x="4866" y="4955"/>
                </a:lnTo>
                <a:lnTo>
                  <a:pt x="4869" y="4942"/>
                </a:lnTo>
                <a:lnTo>
                  <a:pt x="4870" y="4931"/>
                </a:lnTo>
                <a:lnTo>
                  <a:pt x="4871" y="4920"/>
                </a:lnTo>
                <a:lnTo>
                  <a:pt x="4871" y="4907"/>
                </a:lnTo>
                <a:lnTo>
                  <a:pt x="4870" y="4896"/>
                </a:lnTo>
                <a:lnTo>
                  <a:pt x="4867" y="4873"/>
                </a:lnTo>
                <a:lnTo>
                  <a:pt x="4862" y="4851"/>
                </a:lnTo>
                <a:lnTo>
                  <a:pt x="4855" y="4828"/>
                </a:lnTo>
                <a:lnTo>
                  <a:pt x="4841" y="4784"/>
                </a:lnTo>
                <a:lnTo>
                  <a:pt x="4837" y="4793"/>
                </a:lnTo>
                <a:lnTo>
                  <a:pt x="4832" y="4804"/>
                </a:lnTo>
                <a:lnTo>
                  <a:pt x="4826" y="4813"/>
                </a:lnTo>
                <a:lnTo>
                  <a:pt x="4818" y="4821"/>
                </a:lnTo>
                <a:lnTo>
                  <a:pt x="4813" y="4817"/>
                </a:lnTo>
                <a:lnTo>
                  <a:pt x="4807" y="4811"/>
                </a:lnTo>
                <a:lnTo>
                  <a:pt x="4801" y="4804"/>
                </a:lnTo>
                <a:lnTo>
                  <a:pt x="4796" y="4795"/>
                </a:lnTo>
                <a:lnTo>
                  <a:pt x="4783" y="4776"/>
                </a:lnTo>
                <a:lnTo>
                  <a:pt x="4773" y="4755"/>
                </a:lnTo>
                <a:lnTo>
                  <a:pt x="4764" y="4734"/>
                </a:lnTo>
                <a:lnTo>
                  <a:pt x="4756" y="4713"/>
                </a:lnTo>
                <a:lnTo>
                  <a:pt x="4751" y="4694"/>
                </a:lnTo>
                <a:lnTo>
                  <a:pt x="4748" y="4678"/>
                </a:lnTo>
                <a:lnTo>
                  <a:pt x="4748" y="4684"/>
                </a:lnTo>
                <a:lnTo>
                  <a:pt x="4746" y="4687"/>
                </a:lnTo>
                <a:lnTo>
                  <a:pt x="4744" y="4691"/>
                </a:lnTo>
                <a:lnTo>
                  <a:pt x="4742" y="4694"/>
                </a:lnTo>
                <a:lnTo>
                  <a:pt x="4738" y="4700"/>
                </a:lnTo>
                <a:lnTo>
                  <a:pt x="4735" y="4704"/>
                </a:lnTo>
                <a:lnTo>
                  <a:pt x="4733" y="4711"/>
                </a:lnTo>
                <a:lnTo>
                  <a:pt x="4726" y="4689"/>
                </a:lnTo>
                <a:lnTo>
                  <a:pt x="4716" y="4655"/>
                </a:lnTo>
                <a:lnTo>
                  <a:pt x="4710" y="4636"/>
                </a:lnTo>
                <a:lnTo>
                  <a:pt x="4705" y="4619"/>
                </a:lnTo>
                <a:lnTo>
                  <a:pt x="4702" y="4604"/>
                </a:lnTo>
                <a:lnTo>
                  <a:pt x="4702" y="4594"/>
                </a:lnTo>
                <a:lnTo>
                  <a:pt x="4698" y="4602"/>
                </a:lnTo>
                <a:lnTo>
                  <a:pt x="4695" y="4606"/>
                </a:lnTo>
                <a:lnTo>
                  <a:pt x="4691" y="4611"/>
                </a:lnTo>
                <a:lnTo>
                  <a:pt x="4687" y="4621"/>
                </a:lnTo>
                <a:lnTo>
                  <a:pt x="4687" y="4608"/>
                </a:lnTo>
                <a:lnTo>
                  <a:pt x="4685" y="4595"/>
                </a:lnTo>
                <a:lnTo>
                  <a:pt x="4682" y="4582"/>
                </a:lnTo>
                <a:lnTo>
                  <a:pt x="4677" y="4567"/>
                </a:lnTo>
                <a:lnTo>
                  <a:pt x="4667" y="4539"/>
                </a:lnTo>
                <a:lnTo>
                  <a:pt x="4657" y="4515"/>
                </a:lnTo>
                <a:lnTo>
                  <a:pt x="4654" y="4526"/>
                </a:lnTo>
                <a:lnTo>
                  <a:pt x="4649" y="4535"/>
                </a:lnTo>
                <a:lnTo>
                  <a:pt x="4646" y="4539"/>
                </a:lnTo>
                <a:lnTo>
                  <a:pt x="4643" y="4542"/>
                </a:lnTo>
                <a:lnTo>
                  <a:pt x="4640" y="4526"/>
                </a:lnTo>
                <a:lnTo>
                  <a:pt x="4632" y="4496"/>
                </a:lnTo>
                <a:lnTo>
                  <a:pt x="4627" y="4481"/>
                </a:lnTo>
                <a:lnTo>
                  <a:pt x="4622" y="4468"/>
                </a:lnTo>
                <a:lnTo>
                  <a:pt x="4619" y="4461"/>
                </a:lnTo>
                <a:lnTo>
                  <a:pt x="4616" y="4457"/>
                </a:lnTo>
                <a:lnTo>
                  <a:pt x="4613" y="4455"/>
                </a:lnTo>
                <a:lnTo>
                  <a:pt x="4610" y="4454"/>
                </a:lnTo>
                <a:lnTo>
                  <a:pt x="4611" y="4458"/>
                </a:lnTo>
                <a:lnTo>
                  <a:pt x="4612" y="4462"/>
                </a:lnTo>
                <a:lnTo>
                  <a:pt x="4612" y="4471"/>
                </a:lnTo>
                <a:lnTo>
                  <a:pt x="4610" y="4476"/>
                </a:lnTo>
                <a:lnTo>
                  <a:pt x="4609" y="4479"/>
                </a:lnTo>
                <a:lnTo>
                  <a:pt x="4598" y="4462"/>
                </a:lnTo>
                <a:lnTo>
                  <a:pt x="4584" y="4447"/>
                </a:lnTo>
                <a:lnTo>
                  <a:pt x="4571" y="4433"/>
                </a:lnTo>
                <a:lnTo>
                  <a:pt x="4558" y="4419"/>
                </a:lnTo>
                <a:lnTo>
                  <a:pt x="4543" y="4407"/>
                </a:lnTo>
                <a:lnTo>
                  <a:pt x="4528" y="4395"/>
                </a:lnTo>
                <a:lnTo>
                  <a:pt x="4511" y="4383"/>
                </a:lnTo>
                <a:lnTo>
                  <a:pt x="4495" y="4373"/>
                </a:lnTo>
                <a:lnTo>
                  <a:pt x="4493" y="4402"/>
                </a:lnTo>
                <a:lnTo>
                  <a:pt x="4491" y="4430"/>
                </a:lnTo>
                <a:lnTo>
                  <a:pt x="4488" y="4487"/>
                </a:lnTo>
                <a:lnTo>
                  <a:pt x="4487" y="4544"/>
                </a:lnTo>
                <a:lnTo>
                  <a:pt x="4484" y="4601"/>
                </a:lnTo>
                <a:lnTo>
                  <a:pt x="4464" y="4595"/>
                </a:lnTo>
                <a:lnTo>
                  <a:pt x="4533" y="4724"/>
                </a:lnTo>
                <a:lnTo>
                  <a:pt x="4531" y="4723"/>
                </a:lnTo>
                <a:lnTo>
                  <a:pt x="4527" y="4720"/>
                </a:lnTo>
                <a:lnTo>
                  <a:pt x="4519" y="4718"/>
                </a:lnTo>
                <a:lnTo>
                  <a:pt x="4508" y="4716"/>
                </a:lnTo>
                <a:lnTo>
                  <a:pt x="4516" y="4730"/>
                </a:lnTo>
                <a:lnTo>
                  <a:pt x="4528" y="4745"/>
                </a:lnTo>
                <a:lnTo>
                  <a:pt x="4553" y="4778"/>
                </a:lnTo>
                <a:lnTo>
                  <a:pt x="4566" y="4794"/>
                </a:lnTo>
                <a:lnTo>
                  <a:pt x="4577" y="4811"/>
                </a:lnTo>
                <a:lnTo>
                  <a:pt x="4585" y="4827"/>
                </a:lnTo>
                <a:lnTo>
                  <a:pt x="4588" y="4834"/>
                </a:lnTo>
                <a:lnTo>
                  <a:pt x="4590" y="4840"/>
                </a:lnTo>
                <a:lnTo>
                  <a:pt x="4583" y="4840"/>
                </a:lnTo>
                <a:lnTo>
                  <a:pt x="4576" y="4839"/>
                </a:lnTo>
                <a:lnTo>
                  <a:pt x="4569" y="4837"/>
                </a:lnTo>
                <a:lnTo>
                  <a:pt x="4581" y="4855"/>
                </a:lnTo>
                <a:lnTo>
                  <a:pt x="4593" y="4872"/>
                </a:lnTo>
                <a:lnTo>
                  <a:pt x="4615" y="4907"/>
                </a:lnTo>
                <a:lnTo>
                  <a:pt x="4627" y="4925"/>
                </a:lnTo>
                <a:lnTo>
                  <a:pt x="4640" y="4940"/>
                </a:lnTo>
                <a:lnTo>
                  <a:pt x="4653" y="4957"/>
                </a:lnTo>
                <a:lnTo>
                  <a:pt x="4669" y="4971"/>
                </a:lnTo>
                <a:lnTo>
                  <a:pt x="4649" y="4976"/>
                </a:lnTo>
                <a:lnTo>
                  <a:pt x="4657" y="4986"/>
                </a:lnTo>
                <a:lnTo>
                  <a:pt x="4665" y="4995"/>
                </a:lnTo>
                <a:lnTo>
                  <a:pt x="4674" y="5003"/>
                </a:lnTo>
                <a:lnTo>
                  <a:pt x="4683" y="5010"/>
                </a:lnTo>
                <a:lnTo>
                  <a:pt x="4692" y="5016"/>
                </a:lnTo>
                <a:lnTo>
                  <a:pt x="4702" y="5022"/>
                </a:lnTo>
                <a:lnTo>
                  <a:pt x="4722" y="5033"/>
                </a:lnTo>
                <a:lnTo>
                  <a:pt x="4741" y="5042"/>
                </a:lnTo>
                <a:lnTo>
                  <a:pt x="4762" y="5052"/>
                </a:lnTo>
                <a:lnTo>
                  <a:pt x="4781" y="5062"/>
                </a:lnTo>
                <a:lnTo>
                  <a:pt x="4791" y="5069"/>
                </a:lnTo>
                <a:lnTo>
                  <a:pt x="4800" y="5076"/>
                </a:lnTo>
                <a:lnTo>
                  <a:pt x="4757" y="5150"/>
                </a:lnTo>
                <a:lnTo>
                  <a:pt x="4713" y="5224"/>
                </a:lnTo>
                <a:lnTo>
                  <a:pt x="4667" y="5297"/>
                </a:lnTo>
                <a:lnTo>
                  <a:pt x="4621" y="5368"/>
                </a:lnTo>
                <a:lnTo>
                  <a:pt x="4620" y="5354"/>
                </a:lnTo>
                <a:lnTo>
                  <a:pt x="4619" y="5341"/>
                </a:lnTo>
                <a:lnTo>
                  <a:pt x="4620" y="5327"/>
                </a:lnTo>
                <a:lnTo>
                  <a:pt x="4622" y="5314"/>
                </a:lnTo>
                <a:lnTo>
                  <a:pt x="4627" y="5287"/>
                </a:lnTo>
                <a:lnTo>
                  <a:pt x="4634" y="5262"/>
                </a:lnTo>
                <a:lnTo>
                  <a:pt x="4640" y="5235"/>
                </a:lnTo>
                <a:lnTo>
                  <a:pt x="4642" y="5222"/>
                </a:lnTo>
                <a:lnTo>
                  <a:pt x="4644" y="5208"/>
                </a:lnTo>
                <a:lnTo>
                  <a:pt x="4644" y="5194"/>
                </a:lnTo>
                <a:lnTo>
                  <a:pt x="4643" y="5179"/>
                </a:lnTo>
                <a:lnTo>
                  <a:pt x="4640" y="5164"/>
                </a:lnTo>
                <a:lnTo>
                  <a:pt x="4636" y="5149"/>
                </a:lnTo>
                <a:lnTo>
                  <a:pt x="4634" y="5152"/>
                </a:lnTo>
                <a:lnTo>
                  <a:pt x="4630" y="5155"/>
                </a:lnTo>
                <a:lnTo>
                  <a:pt x="4627" y="5163"/>
                </a:lnTo>
                <a:lnTo>
                  <a:pt x="4625" y="5166"/>
                </a:lnTo>
                <a:lnTo>
                  <a:pt x="4624" y="5167"/>
                </a:lnTo>
                <a:lnTo>
                  <a:pt x="4622" y="5166"/>
                </a:lnTo>
                <a:lnTo>
                  <a:pt x="4620" y="5163"/>
                </a:lnTo>
                <a:lnTo>
                  <a:pt x="4618" y="5155"/>
                </a:lnTo>
                <a:lnTo>
                  <a:pt x="4616" y="5148"/>
                </a:lnTo>
                <a:lnTo>
                  <a:pt x="4610" y="5133"/>
                </a:lnTo>
                <a:lnTo>
                  <a:pt x="4602" y="5119"/>
                </a:lnTo>
                <a:lnTo>
                  <a:pt x="4593" y="5106"/>
                </a:lnTo>
                <a:lnTo>
                  <a:pt x="4586" y="5092"/>
                </a:lnTo>
                <a:lnTo>
                  <a:pt x="4579" y="5078"/>
                </a:lnTo>
                <a:lnTo>
                  <a:pt x="4576" y="5071"/>
                </a:lnTo>
                <a:lnTo>
                  <a:pt x="4574" y="5062"/>
                </a:lnTo>
                <a:lnTo>
                  <a:pt x="4573" y="5055"/>
                </a:lnTo>
                <a:lnTo>
                  <a:pt x="4573" y="5047"/>
                </a:lnTo>
                <a:lnTo>
                  <a:pt x="4572" y="5052"/>
                </a:lnTo>
                <a:lnTo>
                  <a:pt x="4571" y="5055"/>
                </a:lnTo>
                <a:lnTo>
                  <a:pt x="4569" y="5058"/>
                </a:lnTo>
                <a:lnTo>
                  <a:pt x="4567" y="5060"/>
                </a:lnTo>
                <a:lnTo>
                  <a:pt x="4561" y="5066"/>
                </a:lnTo>
                <a:lnTo>
                  <a:pt x="4558" y="5071"/>
                </a:lnTo>
                <a:lnTo>
                  <a:pt x="4554" y="5077"/>
                </a:lnTo>
                <a:lnTo>
                  <a:pt x="4542" y="5027"/>
                </a:lnTo>
                <a:lnTo>
                  <a:pt x="4535" y="4995"/>
                </a:lnTo>
                <a:lnTo>
                  <a:pt x="4533" y="4982"/>
                </a:lnTo>
                <a:lnTo>
                  <a:pt x="4533" y="4974"/>
                </a:lnTo>
                <a:lnTo>
                  <a:pt x="4529" y="4981"/>
                </a:lnTo>
                <a:lnTo>
                  <a:pt x="4525" y="4985"/>
                </a:lnTo>
                <a:lnTo>
                  <a:pt x="4521" y="4989"/>
                </a:lnTo>
                <a:lnTo>
                  <a:pt x="4515" y="4999"/>
                </a:lnTo>
                <a:lnTo>
                  <a:pt x="4516" y="4988"/>
                </a:lnTo>
                <a:lnTo>
                  <a:pt x="4515" y="4977"/>
                </a:lnTo>
                <a:lnTo>
                  <a:pt x="4513" y="4965"/>
                </a:lnTo>
                <a:lnTo>
                  <a:pt x="4510" y="4951"/>
                </a:lnTo>
                <a:lnTo>
                  <a:pt x="4502" y="4927"/>
                </a:lnTo>
                <a:lnTo>
                  <a:pt x="4495" y="4905"/>
                </a:lnTo>
                <a:lnTo>
                  <a:pt x="4490" y="4915"/>
                </a:lnTo>
                <a:lnTo>
                  <a:pt x="4485" y="4924"/>
                </a:lnTo>
                <a:lnTo>
                  <a:pt x="4481" y="4928"/>
                </a:lnTo>
                <a:lnTo>
                  <a:pt x="4477" y="4930"/>
                </a:lnTo>
                <a:lnTo>
                  <a:pt x="4476" y="4916"/>
                </a:lnTo>
                <a:lnTo>
                  <a:pt x="4470" y="4890"/>
                </a:lnTo>
                <a:lnTo>
                  <a:pt x="4466" y="4876"/>
                </a:lnTo>
                <a:lnTo>
                  <a:pt x="4462" y="4864"/>
                </a:lnTo>
                <a:lnTo>
                  <a:pt x="4460" y="4860"/>
                </a:lnTo>
                <a:lnTo>
                  <a:pt x="4457" y="4856"/>
                </a:lnTo>
                <a:lnTo>
                  <a:pt x="4454" y="4854"/>
                </a:lnTo>
                <a:lnTo>
                  <a:pt x="4451" y="4854"/>
                </a:lnTo>
                <a:lnTo>
                  <a:pt x="4453" y="4857"/>
                </a:lnTo>
                <a:lnTo>
                  <a:pt x="4453" y="4861"/>
                </a:lnTo>
                <a:lnTo>
                  <a:pt x="4452" y="4868"/>
                </a:lnTo>
                <a:lnTo>
                  <a:pt x="4450" y="4873"/>
                </a:lnTo>
                <a:lnTo>
                  <a:pt x="4449" y="4875"/>
                </a:lnTo>
                <a:lnTo>
                  <a:pt x="4437" y="4861"/>
                </a:lnTo>
                <a:lnTo>
                  <a:pt x="4425" y="4847"/>
                </a:lnTo>
                <a:lnTo>
                  <a:pt x="4412" y="4834"/>
                </a:lnTo>
                <a:lnTo>
                  <a:pt x="4397" y="4823"/>
                </a:lnTo>
                <a:lnTo>
                  <a:pt x="4383" y="4813"/>
                </a:lnTo>
                <a:lnTo>
                  <a:pt x="4369" y="4802"/>
                </a:lnTo>
                <a:lnTo>
                  <a:pt x="4352" y="4794"/>
                </a:lnTo>
                <a:lnTo>
                  <a:pt x="4336" y="4786"/>
                </a:lnTo>
                <a:lnTo>
                  <a:pt x="4331" y="4811"/>
                </a:lnTo>
                <a:lnTo>
                  <a:pt x="4326" y="4836"/>
                </a:lnTo>
                <a:lnTo>
                  <a:pt x="4318" y="4888"/>
                </a:lnTo>
                <a:lnTo>
                  <a:pt x="4311" y="4938"/>
                </a:lnTo>
                <a:lnTo>
                  <a:pt x="4303" y="4988"/>
                </a:lnTo>
                <a:lnTo>
                  <a:pt x="4283" y="4984"/>
                </a:lnTo>
                <a:lnTo>
                  <a:pt x="4311" y="5041"/>
                </a:lnTo>
                <a:lnTo>
                  <a:pt x="4341" y="5097"/>
                </a:lnTo>
                <a:lnTo>
                  <a:pt x="4340" y="5096"/>
                </a:lnTo>
                <a:lnTo>
                  <a:pt x="4336" y="5094"/>
                </a:lnTo>
                <a:lnTo>
                  <a:pt x="4327" y="5092"/>
                </a:lnTo>
                <a:lnTo>
                  <a:pt x="4317" y="5090"/>
                </a:lnTo>
                <a:lnTo>
                  <a:pt x="4324" y="5101"/>
                </a:lnTo>
                <a:lnTo>
                  <a:pt x="4334" y="5115"/>
                </a:lnTo>
                <a:lnTo>
                  <a:pt x="4356" y="5145"/>
                </a:lnTo>
                <a:lnTo>
                  <a:pt x="4367" y="5160"/>
                </a:lnTo>
                <a:lnTo>
                  <a:pt x="4378" y="5174"/>
                </a:lnTo>
                <a:lnTo>
                  <a:pt x="4385" y="5188"/>
                </a:lnTo>
                <a:lnTo>
                  <a:pt x="4387" y="5193"/>
                </a:lnTo>
                <a:lnTo>
                  <a:pt x="4388" y="5199"/>
                </a:lnTo>
                <a:lnTo>
                  <a:pt x="4382" y="5199"/>
                </a:lnTo>
                <a:lnTo>
                  <a:pt x="4375" y="5198"/>
                </a:lnTo>
                <a:lnTo>
                  <a:pt x="4369" y="5196"/>
                </a:lnTo>
                <a:lnTo>
                  <a:pt x="4379" y="5212"/>
                </a:lnTo>
                <a:lnTo>
                  <a:pt x="4389" y="5228"/>
                </a:lnTo>
                <a:lnTo>
                  <a:pt x="4408" y="5258"/>
                </a:lnTo>
                <a:lnTo>
                  <a:pt x="4418" y="5272"/>
                </a:lnTo>
                <a:lnTo>
                  <a:pt x="4429" y="5286"/>
                </a:lnTo>
                <a:lnTo>
                  <a:pt x="4442" y="5300"/>
                </a:lnTo>
                <a:lnTo>
                  <a:pt x="4457" y="5312"/>
                </a:lnTo>
                <a:lnTo>
                  <a:pt x="4435" y="5317"/>
                </a:lnTo>
                <a:lnTo>
                  <a:pt x="4454" y="5336"/>
                </a:lnTo>
                <a:lnTo>
                  <a:pt x="4472" y="5354"/>
                </a:lnTo>
                <a:lnTo>
                  <a:pt x="4483" y="5362"/>
                </a:lnTo>
                <a:lnTo>
                  <a:pt x="4493" y="5371"/>
                </a:lnTo>
                <a:lnTo>
                  <a:pt x="4504" y="5377"/>
                </a:lnTo>
                <a:lnTo>
                  <a:pt x="4517" y="5382"/>
                </a:lnTo>
                <a:lnTo>
                  <a:pt x="4529" y="5387"/>
                </a:lnTo>
                <a:lnTo>
                  <a:pt x="4539" y="5392"/>
                </a:lnTo>
                <a:lnTo>
                  <a:pt x="4547" y="5398"/>
                </a:lnTo>
                <a:lnTo>
                  <a:pt x="4553" y="5404"/>
                </a:lnTo>
                <a:lnTo>
                  <a:pt x="4559" y="5412"/>
                </a:lnTo>
                <a:lnTo>
                  <a:pt x="4562" y="5419"/>
                </a:lnTo>
                <a:lnTo>
                  <a:pt x="4564" y="5427"/>
                </a:lnTo>
                <a:lnTo>
                  <a:pt x="4565" y="5435"/>
                </a:lnTo>
                <a:lnTo>
                  <a:pt x="4565" y="5443"/>
                </a:lnTo>
                <a:lnTo>
                  <a:pt x="4564" y="5453"/>
                </a:lnTo>
                <a:lnTo>
                  <a:pt x="4561" y="5462"/>
                </a:lnTo>
                <a:lnTo>
                  <a:pt x="4558" y="5471"/>
                </a:lnTo>
                <a:lnTo>
                  <a:pt x="4553" y="5481"/>
                </a:lnTo>
                <a:lnTo>
                  <a:pt x="4548" y="5492"/>
                </a:lnTo>
                <a:lnTo>
                  <a:pt x="4537" y="5511"/>
                </a:lnTo>
                <a:lnTo>
                  <a:pt x="4524" y="5532"/>
                </a:lnTo>
                <a:lnTo>
                  <a:pt x="4508" y="5552"/>
                </a:lnTo>
                <a:lnTo>
                  <a:pt x="4476" y="5591"/>
                </a:lnTo>
                <a:lnTo>
                  <a:pt x="4448" y="5627"/>
                </a:lnTo>
                <a:lnTo>
                  <a:pt x="4436" y="5643"/>
                </a:lnTo>
                <a:lnTo>
                  <a:pt x="4427" y="5656"/>
                </a:lnTo>
                <a:lnTo>
                  <a:pt x="4421" y="5636"/>
                </a:lnTo>
                <a:lnTo>
                  <a:pt x="4416" y="5617"/>
                </a:lnTo>
                <a:lnTo>
                  <a:pt x="4413" y="5599"/>
                </a:lnTo>
                <a:lnTo>
                  <a:pt x="4410" y="5582"/>
                </a:lnTo>
                <a:lnTo>
                  <a:pt x="4405" y="5551"/>
                </a:lnTo>
                <a:lnTo>
                  <a:pt x="4402" y="5536"/>
                </a:lnTo>
                <a:lnTo>
                  <a:pt x="4400" y="5522"/>
                </a:lnTo>
                <a:lnTo>
                  <a:pt x="4396" y="5507"/>
                </a:lnTo>
                <a:lnTo>
                  <a:pt x="4392" y="5493"/>
                </a:lnTo>
                <a:lnTo>
                  <a:pt x="4386" y="5478"/>
                </a:lnTo>
                <a:lnTo>
                  <a:pt x="4378" y="5464"/>
                </a:lnTo>
                <a:lnTo>
                  <a:pt x="4367" y="5450"/>
                </a:lnTo>
                <a:lnTo>
                  <a:pt x="4355" y="5433"/>
                </a:lnTo>
                <a:lnTo>
                  <a:pt x="4340" y="5418"/>
                </a:lnTo>
                <a:lnTo>
                  <a:pt x="4321" y="5400"/>
                </a:lnTo>
                <a:lnTo>
                  <a:pt x="4324" y="5405"/>
                </a:lnTo>
                <a:lnTo>
                  <a:pt x="4331" y="5418"/>
                </a:lnTo>
                <a:lnTo>
                  <a:pt x="4333" y="5425"/>
                </a:lnTo>
                <a:lnTo>
                  <a:pt x="4335" y="5432"/>
                </a:lnTo>
                <a:lnTo>
                  <a:pt x="4335" y="5438"/>
                </a:lnTo>
                <a:lnTo>
                  <a:pt x="4334" y="5441"/>
                </a:lnTo>
                <a:lnTo>
                  <a:pt x="4333" y="5443"/>
                </a:lnTo>
                <a:lnTo>
                  <a:pt x="4332" y="5445"/>
                </a:lnTo>
                <a:lnTo>
                  <a:pt x="4331" y="5445"/>
                </a:lnTo>
                <a:lnTo>
                  <a:pt x="4327" y="5445"/>
                </a:lnTo>
                <a:lnTo>
                  <a:pt x="4317" y="5439"/>
                </a:lnTo>
                <a:lnTo>
                  <a:pt x="4304" y="5429"/>
                </a:lnTo>
                <a:lnTo>
                  <a:pt x="4287" y="5417"/>
                </a:lnTo>
                <a:lnTo>
                  <a:pt x="4270" y="5403"/>
                </a:lnTo>
                <a:lnTo>
                  <a:pt x="4256" y="5389"/>
                </a:lnTo>
                <a:lnTo>
                  <a:pt x="4244" y="5377"/>
                </a:lnTo>
                <a:lnTo>
                  <a:pt x="4241" y="5372"/>
                </a:lnTo>
                <a:lnTo>
                  <a:pt x="4239" y="5367"/>
                </a:lnTo>
                <a:lnTo>
                  <a:pt x="4239" y="5375"/>
                </a:lnTo>
                <a:lnTo>
                  <a:pt x="4238" y="5380"/>
                </a:lnTo>
                <a:lnTo>
                  <a:pt x="4237" y="5385"/>
                </a:lnTo>
                <a:lnTo>
                  <a:pt x="4236" y="5390"/>
                </a:lnTo>
                <a:lnTo>
                  <a:pt x="4231" y="5381"/>
                </a:lnTo>
                <a:lnTo>
                  <a:pt x="4223" y="5370"/>
                </a:lnTo>
                <a:lnTo>
                  <a:pt x="4205" y="5348"/>
                </a:lnTo>
                <a:lnTo>
                  <a:pt x="4197" y="5337"/>
                </a:lnTo>
                <a:lnTo>
                  <a:pt x="4190" y="5325"/>
                </a:lnTo>
                <a:lnTo>
                  <a:pt x="4185" y="5315"/>
                </a:lnTo>
                <a:lnTo>
                  <a:pt x="4183" y="5310"/>
                </a:lnTo>
                <a:lnTo>
                  <a:pt x="4183" y="5305"/>
                </a:lnTo>
                <a:lnTo>
                  <a:pt x="4183" y="5303"/>
                </a:lnTo>
                <a:lnTo>
                  <a:pt x="4182" y="5302"/>
                </a:lnTo>
                <a:lnTo>
                  <a:pt x="4176" y="5298"/>
                </a:lnTo>
                <a:lnTo>
                  <a:pt x="4168" y="5292"/>
                </a:lnTo>
                <a:lnTo>
                  <a:pt x="4156" y="5287"/>
                </a:lnTo>
                <a:lnTo>
                  <a:pt x="4123" y="5275"/>
                </a:lnTo>
                <a:lnTo>
                  <a:pt x="4082" y="5262"/>
                </a:lnTo>
                <a:lnTo>
                  <a:pt x="4038" y="5249"/>
                </a:lnTo>
                <a:lnTo>
                  <a:pt x="3995" y="5238"/>
                </a:lnTo>
                <a:lnTo>
                  <a:pt x="3974" y="5234"/>
                </a:lnTo>
                <a:lnTo>
                  <a:pt x="3955" y="5231"/>
                </a:lnTo>
                <a:lnTo>
                  <a:pt x="3938" y="5229"/>
                </a:lnTo>
                <a:lnTo>
                  <a:pt x="3924" y="5228"/>
                </a:lnTo>
                <a:lnTo>
                  <a:pt x="3928" y="5280"/>
                </a:lnTo>
                <a:lnTo>
                  <a:pt x="3932" y="5309"/>
                </a:lnTo>
                <a:lnTo>
                  <a:pt x="3937" y="5337"/>
                </a:lnTo>
                <a:lnTo>
                  <a:pt x="3940" y="5351"/>
                </a:lnTo>
                <a:lnTo>
                  <a:pt x="3943" y="5364"/>
                </a:lnTo>
                <a:lnTo>
                  <a:pt x="3948" y="5378"/>
                </a:lnTo>
                <a:lnTo>
                  <a:pt x="3954" y="5390"/>
                </a:lnTo>
                <a:lnTo>
                  <a:pt x="3959" y="5402"/>
                </a:lnTo>
                <a:lnTo>
                  <a:pt x="3966" y="5415"/>
                </a:lnTo>
                <a:lnTo>
                  <a:pt x="3973" y="5425"/>
                </a:lnTo>
                <a:lnTo>
                  <a:pt x="3982" y="5435"/>
                </a:lnTo>
                <a:lnTo>
                  <a:pt x="3971" y="5434"/>
                </a:lnTo>
                <a:lnTo>
                  <a:pt x="3963" y="5433"/>
                </a:lnTo>
                <a:lnTo>
                  <a:pt x="3957" y="5434"/>
                </a:lnTo>
                <a:lnTo>
                  <a:pt x="3955" y="5435"/>
                </a:lnTo>
                <a:lnTo>
                  <a:pt x="3975" y="5462"/>
                </a:lnTo>
                <a:lnTo>
                  <a:pt x="3986" y="5477"/>
                </a:lnTo>
                <a:lnTo>
                  <a:pt x="4001" y="5492"/>
                </a:lnTo>
                <a:lnTo>
                  <a:pt x="4015" y="5505"/>
                </a:lnTo>
                <a:lnTo>
                  <a:pt x="4022" y="5511"/>
                </a:lnTo>
                <a:lnTo>
                  <a:pt x="4030" y="5516"/>
                </a:lnTo>
                <a:lnTo>
                  <a:pt x="4037" y="5522"/>
                </a:lnTo>
                <a:lnTo>
                  <a:pt x="4045" y="5525"/>
                </a:lnTo>
                <a:lnTo>
                  <a:pt x="4052" y="5527"/>
                </a:lnTo>
                <a:lnTo>
                  <a:pt x="4059" y="5529"/>
                </a:lnTo>
                <a:lnTo>
                  <a:pt x="4051" y="5531"/>
                </a:lnTo>
                <a:lnTo>
                  <a:pt x="4044" y="5534"/>
                </a:lnTo>
                <a:lnTo>
                  <a:pt x="4036" y="5540"/>
                </a:lnTo>
                <a:lnTo>
                  <a:pt x="4040" y="5540"/>
                </a:lnTo>
                <a:lnTo>
                  <a:pt x="4045" y="5541"/>
                </a:lnTo>
                <a:lnTo>
                  <a:pt x="4058" y="5546"/>
                </a:lnTo>
                <a:lnTo>
                  <a:pt x="4074" y="5554"/>
                </a:lnTo>
                <a:lnTo>
                  <a:pt x="4091" y="5564"/>
                </a:lnTo>
                <a:lnTo>
                  <a:pt x="4124" y="5583"/>
                </a:lnTo>
                <a:lnTo>
                  <a:pt x="4148" y="5598"/>
                </a:lnTo>
                <a:lnTo>
                  <a:pt x="4140" y="5600"/>
                </a:lnTo>
                <a:lnTo>
                  <a:pt x="4134" y="5603"/>
                </a:lnTo>
                <a:lnTo>
                  <a:pt x="4127" y="5605"/>
                </a:lnTo>
                <a:lnTo>
                  <a:pt x="4119" y="5605"/>
                </a:lnTo>
                <a:lnTo>
                  <a:pt x="4128" y="5610"/>
                </a:lnTo>
                <a:lnTo>
                  <a:pt x="4137" y="5615"/>
                </a:lnTo>
                <a:lnTo>
                  <a:pt x="4146" y="5621"/>
                </a:lnTo>
                <a:lnTo>
                  <a:pt x="4153" y="5627"/>
                </a:lnTo>
                <a:lnTo>
                  <a:pt x="4168" y="5642"/>
                </a:lnTo>
                <a:lnTo>
                  <a:pt x="4184" y="5657"/>
                </a:lnTo>
                <a:lnTo>
                  <a:pt x="4199" y="5673"/>
                </a:lnTo>
                <a:lnTo>
                  <a:pt x="4206" y="5679"/>
                </a:lnTo>
                <a:lnTo>
                  <a:pt x="4215" y="5685"/>
                </a:lnTo>
                <a:lnTo>
                  <a:pt x="4224" y="5690"/>
                </a:lnTo>
                <a:lnTo>
                  <a:pt x="4233" y="5695"/>
                </a:lnTo>
                <a:lnTo>
                  <a:pt x="4243" y="5698"/>
                </a:lnTo>
                <a:lnTo>
                  <a:pt x="4254" y="5700"/>
                </a:lnTo>
                <a:lnTo>
                  <a:pt x="4267" y="5701"/>
                </a:lnTo>
                <a:lnTo>
                  <a:pt x="4283" y="5702"/>
                </a:lnTo>
                <a:lnTo>
                  <a:pt x="4302" y="5703"/>
                </a:lnTo>
                <a:lnTo>
                  <a:pt x="4321" y="5704"/>
                </a:lnTo>
                <a:lnTo>
                  <a:pt x="4341" y="5707"/>
                </a:lnTo>
                <a:lnTo>
                  <a:pt x="4350" y="5710"/>
                </a:lnTo>
                <a:lnTo>
                  <a:pt x="4358" y="5712"/>
                </a:lnTo>
                <a:lnTo>
                  <a:pt x="4366" y="5715"/>
                </a:lnTo>
                <a:lnTo>
                  <a:pt x="4374" y="5719"/>
                </a:lnTo>
                <a:lnTo>
                  <a:pt x="4380" y="5723"/>
                </a:lnTo>
                <a:lnTo>
                  <a:pt x="4384" y="5728"/>
                </a:lnTo>
                <a:lnTo>
                  <a:pt x="4375" y="5746"/>
                </a:lnTo>
                <a:lnTo>
                  <a:pt x="4365" y="5763"/>
                </a:lnTo>
                <a:lnTo>
                  <a:pt x="4350" y="5797"/>
                </a:lnTo>
                <a:lnTo>
                  <a:pt x="4343" y="5812"/>
                </a:lnTo>
                <a:lnTo>
                  <a:pt x="4336" y="5827"/>
                </a:lnTo>
                <a:lnTo>
                  <a:pt x="4328" y="5840"/>
                </a:lnTo>
                <a:lnTo>
                  <a:pt x="4320" y="5851"/>
                </a:lnTo>
                <a:lnTo>
                  <a:pt x="4311" y="5861"/>
                </a:lnTo>
                <a:lnTo>
                  <a:pt x="4306" y="5865"/>
                </a:lnTo>
                <a:lnTo>
                  <a:pt x="4302" y="5868"/>
                </a:lnTo>
                <a:lnTo>
                  <a:pt x="4296" y="5871"/>
                </a:lnTo>
                <a:lnTo>
                  <a:pt x="4290" y="5873"/>
                </a:lnTo>
                <a:lnTo>
                  <a:pt x="4284" y="5874"/>
                </a:lnTo>
                <a:lnTo>
                  <a:pt x="4278" y="5875"/>
                </a:lnTo>
                <a:lnTo>
                  <a:pt x="4271" y="5875"/>
                </a:lnTo>
                <a:lnTo>
                  <a:pt x="4264" y="5874"/>
                </a:lnTo>
                <a:lnTo>
                  <a:pt x="4257" y="5873"/>
                </a:lnTo>
                <a:lnTo>
                  <a:pt x="4248" y="5871"/>
                </a:lnTo>
                <a:lnTo>
                  <a:pt x="4230" y="5864"/>
                </a:lnTo>
                <a:lnTo>
                  <a:pt x="4209" y="5853"/>
                </a:lnTo>
                <a:lnTo>
                  <a:pt x="4192" y="5843"/>
                </a:lnTo>
                <a:lnTo>
                  <a:pt x="4173" y="5832"/>
                </a:lnTo>
                <a:lnTo>
                  <a:pt x="4156" y="5819"/>
                </a:lnTo>
                <a:lnTo>
                  <a:pt x="4139" y="5807"/>
                </a:lnTo>
                <a:lnTo>
                  <a:pt x="4106" y="5781"/>
                </a:lnTo>
                <a:lnTo>
                  <a:pt x="4073" y="5754"/>
                </a:lnTo>
                <a:lnTo>
                  <a:pt x="4040" y="5725"/>
                </a:lnTo>
                <a:lnTo>
                  <a:pt x="4008" y="5696"/>
                </a:lnTo>
                <a:lnTo>
                  <a:pt x="3976" y="5668"/>
                </a:lnTo>
                <a:lnTo>
                  <a:pt x="3945" y="5641"/>
                </a:lnTo>
                <a:lnTo>
                  <a:pt x="3915" y="5615"/>
                </a:lnTo>
                <a:lnTo>
                  <a:pt x="3880" y="5587"/>
                </a:lnTo>
                <a:lnTo>
                  <a:pt x="3799" y="5527"/>
                </a:lnTo>
                <a:lnTo>
                  <a:pt x="3758" y="5494"/>
                </a:lnTo>
                <a:lnTo>
                  <a:pt x="3716" y="5460"/>
                </a:lnTo>
                <a:lnTo>
                  <a:pt x="3675" y="5424"/>
                </a:lnTo>
                <a:lnTo>
                  <a:pt x="3655" y="5405"/>
                </a:lnTo>
                <a:lnTo>
                  <a:pt x="3636" y="5387"/>
                </a:lnTo>
                <a:lnTo>
                  <a:pt x="3617" y="5368"/>
                </a:lnTo>
                <a:lnTo>
                  <a:pt x="3599" y="5350"/>
                </a:lnTo>
                <a:lnTo>
                  <a:pt x="3583" y="5330"/>
                </a:lnTo>
                <a:lnTo>
                  <a:pt x="3567" y="5312"/>
                </a:lnTo>
                <a:lnTo>
                  <a:pt x="3553" y="5292"/>
                </a:lnTo>
                <a:lnTo>
                  <a:pt x="3540" y="5273"/>
                </a:lnTo>
                <a:lnTo>
                  <a:pt x="3528" y="5252"/>
                </a:lnTo>
                <a:lnTo>
                  <a:pt x="3518" y="5233"/>
                </a:lnTo>
                <a:lnTo>
                  <a:pt x="3510" y="5213"/>
                </a:lnTo>
                <a:lnTo>
                  <a:pt x="3504" y="5194"/>
                </a:lnTo>
                <a:lnTo>
                  <a:pt x="3500" y="5173"/>
                </a:lnTo>
                <a:lnTo>
                  <a:pt x="3496" y="5154"/>
                </a:lnTo>
                <a:lnTo>
                  <a:pt x="3497" y="5133"/>
                </a:lnTo>
                <a:lnTo>
                  <a:pt x="3500" y="5114"/>
                </a:lnTo>
                <a:lnTo>
                  <a:pt x="3502" y="5103"/>
                </a:lnTo>
                <a:lnTo>
                  <a:pt x="3505" y="5094"/>
                </a:lnTo>
                <a:lnTo>
                  <a:pt x="3508" y="5084"/>
                </a:lnTo>
                <a:lnTo>
                  <a:pt x="3512" y="5074"/>
                </a:lnTo>
                <a:lnTo>
                  <a:pt x="3523" y="5079"/>
                </a:lnTo>
                <a:lnTo>
                  <a:pt x="3533" y="5085"/>
                </a:lnTo>
                <a:lnTo>
                  <a:pt x="3543" y="5091"/>
                </a:lnTo>
                <a:lnTo>
                  <a:pt x="3552" y="5098"/>
                </a:lnTo>
                <a:lnTo>
                  <a:pt x="3568" y="5113"/>
                </a:lnTo>
                <a:lnTo>
                  <a:pt x="3585" y="5128"/>
                </a:lnTo>
                <a:lnTo>
                  <a:pt x="3602" y="5144"/>
                </a:lnTo>
                <a:lnTo>
                  <a:pt x="3621" y="5158"/>
                </a:lnTo>
                <a:lnTo>
                  <a:pt x="3630" y="5165"/>
                </a:lnTo>
                <a:lnTo>
                  <a:pt x="3641" y="5171"/>
                </a:lnTo>
                <a:lnTo>
                  <a:pt x="3653" y="5176"/>
                </a:lnTo>
                <a:lnTo>
                  <a:pt x="3665" y="5181"/>
                </a:lnTo>
                <a:lnTo>
                  <a:pt x="3664" y="5177"/>
                </a:lnTo>
                <a:lnTo>
                  <a:pt x="3662" y="5174"/>
                </a:lnTo>
                <a:lnTo>
                  <a:pt x="3659" y="5169"/>
                </a:lnTo>
                <a:lnTo>
                  <a:pt x="3658" y="5167"/>
                </a:lnTo>
                <a:lnTo>
                  <a:pt x="3657" y="5165"/>
                </a:lnTo>
                <a:lnTo>
                  <a:pt x="3659" y="5164"/>
                </a:lnTo>
                <a:lnTo>
                  <a:pt x="3662" y="5164"/>
                </a:lnTo>
                <a:lnTo>
                  <a:pt x="3669" y="5165"/>
                </a:lnTo>
                <a:lnTo>
                  <a:pt x="3675" y="5166"/>
                </a:lnTo>
                <a:lnTo>
                  <a:pt x="3689" y="5167"/>
                </a:lnTo>
                <a:lnTo>
                  <a:pt x="3702" y="5166"/>
                </a:lnTo>
                <a:lnTo>
                  <a:pt x="3715" y="5164"/>
                </a:lnTo>
                <a:lnTo>
                  <a:pt x="3729" y="5163"/>
                </a:lnTo>
                <a:lnTo>
                  <a:pt x="3742" y="5163"/>
                </a:lnTo>
                <a:lnTo>
                  <a:pt x="3755" y="5165"/>
                </a:lnTo>
                <a:lnTo>
                  <a:pt x="3761" y="5166"/>
                </a:lnTo>
                <a:lnTo>
                  <a:pt x="3768" y="5169"/>
                </a:lnTo>
                <a:lnTo>
                  <a:pt x="3765" y="5166"/>
                </a:lnTo>
                <a:lnTo>
                  <a:pt x="3762" y="5164"/>
                </a:lnTo>
                <a:lnTo>
                  <a:pt x="3761" y="5160"/>
                </a:lnTo>
                <a:lnTo>
                  <a:pt x="3760" y="5154"/>
                </a:lnTo>
                <a:lnTo>
                  <a:pt x="3758" y="5150"/>
                </a:lnTo>
                <a:lnTo>
                  <a:pt x="3755" y="5146"/>
                </a:lnTo>
                <a:lnTo>
                  <a:pt x="3796" y="5154"/>
                </a:lnTo>
                <a:lnTo>
                  <a:pt x="3824" y="5160"/>
                </a:lnTo>
                <a:lnTo>
                  <a:pt x="3833" y="5162"/>
                </a:lnTo>
                <a:lnTo>
                  <a:pt x="3838" y="5165"/>
                </a:lnTo>
                <a:lnTo>
                  <a:pt x="3836" y="5159"/>
                </a:lnTo>
                <a:lnTo>
                  <a:pt x="3835" y="5155"/>
                </a:lnTo>
                <a:lnTo>
                  <a:pt x="3833" y="5151"/>
                </a:lnTo>
                <a:lnTo>
                  <a:pt x="3830" y="5144"/>
                </a:lnTo>
                <a:lnTo>
                  <a:pt x="3842" y="5150"/>
                </a:lnTo>
                <a:lnTo>
                  <a:pt x="3852" y="5155"/>
                </a:lnTo>
                <a:lnTo>
                  <a:pt x="3862" y="5158"/>
                </a:lnTo>
                <a:lnTo>
                  <a:pt x="3870" y="5159"/>
                </a:lnTo>
                <a:lnTo>
                  <a:pt x="3879" y="5160"/>
                </a:lnTo>
                <a:lnTo>
                  <a:pt x="3886" y="5159"/>
                </a:lnTo>
                <a:lnTo>
                  <a:pt x="3892" y="5159"/>
                </a:lnTo>
                <a:lnTo>
                  <a:pt x="3898" y="5157"/>
                </a:lnTo>
                <a:lnTo>
                  <a:pt x="3909" y="5154"/>
                </a:lnTo>
                <a:lnTo>
                  <a:pt x="3920" y="5151"/>
                </a:lnTo>
                <a:lnTo>
                  <a:pt x="3925" y="5150"/>
                </a:lnTo>
                <a:lnTo>
                  <a:pt x="3930" y="5151"/>
                </a:lnTo>
                <a:lnTo>
                  <a:pt x="3935" y="5152"/>
                </a:lnTo>
                <a:lnTo>
                  <a:pt x="3940" y="5154"/>
                </a:lnTo>
                <a:lnTo>
                  <a:pt x="3934" y="5145"/>
                </a:lnTo>
                <a:lnTo>
                  <a:pt x="3929" y="5139"/>
                </a:lnTo>
                <a:lnTo>
                  <a:pt x="3924" y="5135"/>
                </a:lnTo>
                <a:lnTo>
                  <a:pt x="3935" y="5135"/>
                </a:lnTo>
                <a:lnTo>
                  <a:pt x="3946" y="5135"/>
                </a:lnTo>
                <a:lnTo>
                  <a:pt x="3958" y="5134"/>
                </a:lnTo>
                <a:lnTo>
                  <a:pt x="3969" y="5132"/>
                </a:lnTo>
                <a:lnTo>
                  <a:pt x="3979" y="5129"/>
                </a:lnTo>
                <a:lnTo>
                  <a:pt x="3989" y="5126"/>
                </a:lnTo>
                <a:lnTo>
                  <a:pt x="4000" y="5122"/>
                </a:lnTo>
                <a:lnTo>
                  <a:pt x="4010" y="5118"/>
                </a:lnTo>
                <a:lnTo>
                  <a:pt x="4030" y="5108"/>
                </a:lnTo>
                <a:lnTo>
                  <a:pt x="4048" y="5095"/>
                </a:lnTo>
                <a:lnTo>
                  <a:pt x="4064" y="5082"/>
                </a:lnTo>
                <a:lnTo>
                  <a:pt x="4080" y="5068"/>
                </a:lnTo>
                <a:lnTo>
                  <a:pt x="4067" y="5054"/>
                </a:lnTo>
                <a:lnTo>
                  <a:pt x="4052" y="5042"/>
                </a:lnTo>
                <a:lnTo>
                  <a:pt x="4037" y="5031"/>
                </a:lnTo>
                <a:lnTo>
                  <a:pt x="4021" y="5019"/>
                </a:lnTo>
                <a:lnTo>
                  <a:pt x="3989" y="4998"/>
                </a:lnTo>
                <a:lnTo>
                  <a:pt x="3975" y="4986"/>
                </a:lnTo>
                <a:lnTo>
                  <a:pt x="3962" y="4974"/>
                </a:lnTo>
                <a:lnTo>
                  <a:pt x="3976" y="4963"/>
                </a:lnTo>
                <a:lnTo>
                  <a:pt x="3923" y="4958"/>
                </a:lnTo>
                <a:lnTo>
                  <a:pt x="3868" y="4955"/>
                </a:lnTo>
                <a:lnTo>
                  <a:pt x="3873" y="4951"/>
                </a:lnTo>
                <a:lnTo>
                  <a:pt x="3880" y="4947"/>
                </a:lnTo>
                <a:lnTo>
                  <a:pt x="3887" y="4940"/>
                </a:lnTo>
                <a:lnTo>
                  <a:pt x="3875" y="4940"/>
                </a:lnTo>
                <a:lnTo>
                  <a:pt x="3861" y="4941"/>
                </a:lnTo>
                <a:lnTo>
                  <a:pt x="3829" y="4945"/>
                </a:lnTo>
                <a:lnTo>
                  <a:pt x="3813" y="4946"/>
                </a:lnTo>
                <a:lnTo>
                  <a:pt x="3798" y="4947"/>
                </a:lnTo>
                <a:lnTo>
                  <a:pt x="3785" y="4946"/>
                </a:lnTo>
                <a:lnTo>
                  <a:pt x="3779" y="4945"/>
                </a:lnTo>
                <a:lnTo>
                  <a:pt x="3775" y="4943"/>
                </a:lnTo>
                <a:lnTo>
                  <a:pt x="3778" y="4939"/>
                </a:lnTo>
                <a:lnTo>
                  <a:pt x="3783" y="4935"/>
                </a:lnTo>
                <a:lnTo>
                  <a:pt x="3788" y="4931"/>
                </a:lnTo>
                <a:lnTo>
                  <a:pt x="3772" y="4932"/>
                </a:lnTo>
                <a:lnTo>
                  <a:pt x="3755" y="4932"/>
                </a:lnTo>
                <a:lnTo>
                  <a:pt x="3723" y="4932"/>
                </a:lnTo>
                <a:lnTo>
                  <a:pt x="3708" y="4933"/>
                </a:lnTo>
                <a:lnTo>
                  <a:pt x="3693" y="4935"/>
                </a:lnTo>
                <a:lnTo>
                  <a:pt x="3677" y="4937"/>
                </a:lnTo>
                <a:lnTo>
                  <a:pt x="3661" y="4942"/>
                </a:lnTo>
                <a:lnTo>
                  <a:pt x="3670" y="4926"/>
                </a:lnTo>
                <a:lnTo>
                  <a:pt x="3657" y="4928"/>
                </a:lnTo>
                <a:lnTo>
                  <a:pt x="3643" y="4931"/>
                </a:lnTo>
                <a:lnTo>
                  <a:pt x="3631" y="4935"/>
                </a:lnTo>
                <a:lnTo>
                  <a:pt x="3619" y="4940"/>
                </a:lnTo>
                <a:lnTo>
                  <a:pt x="3606" y="4946"/>
                </a:lnTo>
                <a:lnTo>
                  <a:pt x="3595" y="4952"/>
                </a:lnTo>
                <a:lnTo>
                  <a:pt x="3585" y="4961"/>
                </a:lnTo>
                <a:lnTo>
                  <a:pt x="3575" y="4970"/>
                </a:lnTo>
                <a:lnTo>
                  <a:pt x="3599" y="4925"/>
                </a:lnTo>
                <a:lnTo>
                  <a:pt x="3610" y="4905"/>
                </a:lnTo>
                <a:lnTo>
                  <a:pt x="3622" y="4887"/>
                </a:lnTo>
                <a:lnTo>
                  <a:pt x="3633" y="4870"/>
                </a:lnTo>
                <a:lnTo>
                  <a:pt x="3644" y="4856"/>
                </a:lnTo>
                <a:lnTo>
                  <a:pt x="3656" y="4844"/>
                </a:lnTo>
                <a:lnTo>
                  <a:pt x="3667" y="4833"/>
                </a:lnTo>
                <a:lnTo>
                  <a:pt x="3680" y="4824"/>
                </a:lnTo>
                <a:lnTo>
                  <a:pt x="3694" y="4818"/>
                </a:lnTo>
                <a:lnTo>
                  <a:pt x="3709" y="4813"/>
                </a:lnTo>
                <a:lnTo>
                  <a:pt x="3727" y="4810"/>
                </a:lnTo>
                <a:lnTo>
                  <a:pt x="3745" y="4810"/>
                </a:lnTo>
                <a:lnTo>
                  <a:pt x="3766" y="4811"/>
                </a:lnTo>
                <a:lnTo>
                  <a:pt x="3789" y="4814"/>
                </a:lnTo>
                <a:lnTo>
                  <a:pt x="3815" y="4820"/>
                </a:lnTo>
                <a:lnTo>
                  <a:pt x="3815" y="4814"/>
                </a:lnTo>
                <a:lnTo>
                  <a:pt x="3813" y="4808"/>
                </a:lnTo>
                <a:lnTo>
                  <a:pt x="3811" y="4802"/>
                </a:lnTo>
                <a:lnTo>
                  <a:pt x="3807" y="4797"/>
                </a:lnTo>
                <a:lnTo>
                  <a:pt x="3817" y="4797"/>
                </a:lnTo>
                <a:lnTo>
                  <a:pt x="3827" y="4797"/>
                </a:lnTo>
                <a:lnTo>
                  <a:pt x="3851" y="4800"/>
                </a:lnTo>
                <a:lnTo>
                  <a:pt x="3874" y="4805"/>
                </a:lnTo>
                <a:lnTo>
                  <a:pt x="3895" y="4809"/>
                </a:lnTo>
                <a:lnTo>
                  <a:pt x="3891" y="4807"/>
                </a:lnTo>
                <a:lnTo>
                  <a:pt x="3889" y="4804"/>
                </a:lnTo>
                <a:lnTo>
                  <a:pt x="3886" y="4797"/>
                </a:lnTo>
                <a:lnTo>
                  <a:pt x="3891" y="4800"/>
                </a:lnTo>
                <a:lnTo>
                  <a:pt x="3897" y="4801"/>
                </a:lnTo>
                <a:lnTo>
                  <a:pt x="3911" y="4805"/>
                </a:lnTo>
                <a:lnTo>
                  <a:pt x="3927" y="4807"/>
                </a:lnTo>
                <a:lnTo>
                  <a:pt x="3943" y="4809"/>
                </a:lnTo>
                <a:lnTo>
                  <a:pt x="3960" y="4810"/>
                </a:lnTo>
                <a:lnTo>
                  <a:pt x="3974" y="4812"/>
                </a:lnTo>
                <a:lnTo>
                  <a:pt x="3986" y="4815"/>
                </a:lnTo>
                <a:lnTo>
                  <a:pt x="3991" y="4816"/>
                </a:lnTo>
                <a:lnTo>
                  <a:pt x="3994" y="4818"/>
                </a:lnTo>
                <a:lnTo>
                  <a:pt x="3992" y="4808"/>
                </a:lnTo>
                <a:lnTo>
                  <a:pt x="3999" y="4811"/>
                </a:lnTo>
                <a:lnTo>
                  <a:pt x="4006" y="4814"/>
                </a:lnTo>
                <a:lnTo>
                  <a:pt x="4013" y="4816"/>
                </a:lnTo>
                <a:lnTo>
                  <a:pt x="4020" y="4817"/>
                </a:lnTo>
                <a:lnTo>
                  <a:pt x="4029" y="4817"/>
                </a:lnTo>
                <a:lnTo>
                  <a:pt x="4036" y="4816"/>
                </a:lnTo>
                <a:lnTo>
                  <a:pt x="4043" y="4815"/>
                </a:lnTo>
                <a:lnTo>
                  <a:pt x="4051" y="4813"/>
                </a:lnTo>
                <a:lnTo>
                  <a:pt x="4067" y="4807"/>
                </a:lnTo>
                <a:lnTo>
                  <a:pt x="4081" y="4799"/>
                </a:lnTo>
                <a:lnTo>
                  <a:pt x="4095" y="4789"/>
                </a:lnTo>
                <a:lnTo>
                  <a:pt x="4110" y="4778"/>
                </a:lnTo>
                <a:lnTo>
                  <a:pt x="4123" y="4765"/>
                </a:lnTo>
                <a:lnTo>
                  <a:pt x="4136" y="4753"/>
                </a:lnTo>
                <a:lnTo>
                  <a:pt x="4149" y="4740"/>
                </a:lnTo>
                <a:lnTo>
                  <a:pt x="4160" y="4725"/>
                </a:lnTo>
                <a:lnTo>
                  <a:pt x="4169" y="4712"/>
                </a:lnTo>
                <a:lnTo>
                  <a:pt x="4178" y="4700"/>
                </a:lnTo>
                <a:lnTo>
                  <a:pt x="4192" y="4677"/>
                </a:lnTo>
                <a:lnTo>
                  <a:pt x="4184" y="4671"/>
                </a:lnTo>
                <a:lnTo>
                  <a:pt x="4175" y="4665"/>
                </a:lnTo>
                <a:lnTo>
                  <a:pt x="4167" y="4660"/>
                </a:lnTo>
                <a:lnTo>
                  <a:pt x="4159" y="4656"/>
                </a:lnTo>
                <a:lnTo>
                  <a:pt x="4151" y="4652"/>
                </a:lnTo>
                <a:lnTo>
                  <a:pt x="4143" y="4649"/>
                </a:lnTo>
                <a:lnTo>
                  <a:pt x="4127" y="4646"/>
                </a:lnTo>
                <a:lnTo>
                  <a:pt x="4111" y="4645"/>
                </a:lnTo>
                <a:lnTo>
                  <a:pt x="4093" y="4645"/>
                </a:lnTo>
                <a:lnTo>
                  <a:pt x="4076" y="4645"/>
                </a:lnTo>
                <a:lnTo>
                  <a:pt x="4056" y="4645"/>
                </a:lnTo>
                <a:lnTo>
                  <a:pt x="4058" y="4642"/>
                </a:lnTo>
                <a:lnTo>
                  <a:pt x="4060" y="4640"/>
                </a:lnTo>
                <a:lnTo>
                  <a:pt x="4065" y="4637"/>
                </a:lnTo>
                <a:lnTo>
                  <a:pt x="4072" y="4635"/>
                </a:lnTo>
                <a:lnTo>
                  <a:pt x="4052" y="4636"/>
                </a:lnTo>
                <a:lnTo>
                  <a:pt x="4032" y="4639"/>
                </a:lnTo>
                <a:lnTo>
                  <a:pt x="4011" y="4643"/>
                </a:lnTo>
                <a:lnTo>
                  <a:pt x="4002" y="4646"/>
                </a:lnTo>
                <a:lnTo>
                  <a:pt x="3994" y="4649"/>
                </a:lnTo>
                <a:lnTo>
                  <a:pt x="3999" y="4644"/>
                </a:lnTo>
                <a:lnTo>
                  <a:pt x="4001" y="4641"/>
                </a:lnTo>
                <a:lnTo>
                  <a:pt x="4002" y="4638"/>
                </a:lnTo>
                <a:lnTo>
                  <a:pt x="4005" y="4633"/>
                </a:lnTo>
                <a:lnTo>
                  <a:pt x="3968" y="4638"/>
                </a:lnTo>
                <a:lnTo>
                  <a:pt x="3932" y="4645"/>
                </a:lnTo>
                <a:lnTo>
                  <a:pt x="3934" y="4641"/>
                </a:lnTo>
                <a:lnTo>
                  <a:pt x="3935" y="4637"/>
                </a:lnTo>
                <a:lnTo>
                  <a:pt x="3936" y="4629"/>
                </a:lnTo>
                <a:lnTo>
                  <a:pt x="3933" y="4631"/>
                </a:lnTo>
                <a:lnTo>
                  <a:pt x="3929" y="4632"/>
                </a:lnTo>
                <a:lnTo>
                  <a:pt x="3919" y="4633"/>
                </a:lnTo>
                <a:lnTo>
                  <a:pt x="3907" y="4632"/>
                </a:lnTo>
                <a:lnTo>
                  <a:pt x="3894" y="4630"/>
                </a:lnTo>
                <a:lnTo>
                  <a:pt x="3868" y="4626"/>
                </a:lnTo>
                <a:lnTo>
                  <a:pt x="3857" y="4625"/>
                </a:lnTo>
                <a:lnTo>
                  <a:pt x="3848" y="4624"/>
                </a:lnTo>
                <a:lnTo>
                  <a:pt x="3852" y="4620"/>
                </a:lnTo>
                <a:lnTo>
                  <a:pt x="3854" y="4616"/>
                </a:lnTo>
                <a:lnTo>
                  <a:pt x="3854" y="4612"/>
                </a:lnTo>
                <a:lnTo>
                  <a:pt x="3854" y="4611"/>
                </a:lnTo>
                <a:lnTo>
                  <a:pt x="3840" y="4612"/>
                </a:lnTo>
                <a:lnTo>
                  <a:pt x="3825" y="4613"/>
                </a:lnTo>
                <a:lnTo>
                  <a:pt x="3811" y="4617"/>
                </a:lnTo>
                <a:lnTo>
                  <a:pt x="3797" y="4621"/>
                </a:lnTo>
                <a:lnTo>
                  <a:pt x="3784" y="4627"/>
                </a:lnTo>
                <a:lnTo>
                  <a:pt x="3772" y="4634"/>
                </a:lnTo>
                <a:lnTo>
                  <a:pt x="3759" y="4642"/>
                </a:lnTo>
                <a:lnTo>
                  <a:pt x="3748" y="4652"/>
                </a:lnTo>
                <a:lnTo>
                  <a:pt x="3770" y="4612"/>
                </a:lnTo>
                <a:lnTo>
                  <a:pt x="3788" y="4580"/>
                </a:lnTo>
                <a:lnTo>
                  <a:pt x="3797" y="4566"/>
                </a:lnTo>
                <a:lnTo>
                  <a:pt x="3806" y="4555"/>
                </a:lnTo>
                <a:lnTo>
                  <a:pt x="3815" y="4545"/>
                </a:lnTo>
                <a:lnTo>
                  <a:pt x="3824" y="4537"/>
                </a:lnTo>
                <a:lnTo>
                  <a:pt x="3834" y="4531"/>
                </a:lnTo>
                <a:lnTo>
                  <a:pt x="3846" y="4526"/>
                </a:lnTo>
                <a:lnTo>
                  <a:pt x="3858" y="4523"/>
                </a:lnTo>
                <a:lnTo>
                  <a:pt x="3872" y="4522"/>
                </a:lnTo>
                <a:lnTo>
                  <a:pt x="3890" y="4522"/>
                </a:lnTo>
                <a:lnTo>
                  <a:pt x="3908" y="4524"/>
                </a:lnTo>
                <a:lnTo>
                  <a:pt x="3930" y="4526"/>
                </a:lnTo>
                <a:lnTo>
                  <a:pt x="3954" y="4531"/>
                </a:lnTo>
                <a:lnTo>
                  <a:pt x="3953" y="4526"/>
                </a:lnTo>
                <a:lnTo>
                  <a:pt x="3950" y="4521"/>
                </a:lnTo>
                <a:lnTo>
                  <a:pt x="3946" y="4516"/>
                </a:lnTo>
                <a:lnTo>
                  <a:pt x="3959" y="4512"/>
                </a:lnTo>
                <a:lnTo>
                  <a:pt x="3973" y="4510"/>
                </a:lnTo>
                <a:lnTo>
                  <a:pt x="3989" y="4508"/>
                </a:lnTo>
                <a:lnTo>
                  <a:pt x="4006" y="4507"/>
                </a:lnTo>
                <a:lnTo>
                  <a:pt x="4038" y="4506"/>
                </a:lnTo>
                <a:lnTo>
                  <a:pt x="4065" y="4507"/>
                </a:lnTo>
                <a:lnTo>
                  <a:pt x="4039" y="4482"/>
                </a:lnTo>
                <a:lnTo>
                  <a:pt x="4055" y="4484"/>
                </a:lnTo>
                <a:lnTo>
                  <a:pt x="4074" y="4485"/>
                </a:lnTo>
                <a:lnTo>
                  <a:pt x="4114" y="4484"/>
                </a:lnTo>
                <a:lnTo>
                  <a:pt x="4134" y="4483"/>
                </a:lnTo>
                <a:lnTo>
                  <a:pt x="4153" y="4484"/>
                </a:lnTo>
                <a:lnTo>
                  <a:pt x="4169" y="4486"/>
                </a:lnTo>
                <a:lnTo>
                  <a:pt x="4176" y="4488"/>
                </a:lnTo>
                <a:lnTo>
                  <a:pt x="4183" y="4490"/>
                </a:lnTo>
                <a:lnTo>
                  <a:pt x="4180" y="4485"/>
                </a:lnTo>
                <a:lnTo>
                  <a:pt x="4176" y="4480"/>
                </a:lnTo>
                <a:lnTo>
                  <a:pt x="4169" y="4472"/>
                </a:lnTo>
                <a:lnTo>
                  <a:pt x="4160" y="4465"/>
                </a:lnTo>
                <a:lnTo>
                  <a:pt x="4192" y="4462"/>
                </a:lnTo>
                <a:lnTo>
                  <a:pt x="4225" y="4460"/>
                </a:lnTo>
                <a:lnTo>
                  <a:pt x="4258" y="4455"/>
                </a:lnTo>
                <a:lnTo>
                  <a:pt x="4290" y="4450"/>
                </a:lnTo>
                <a:lnTo>
                  <a:pt x="4278" y="4439"/>
                </a:lnTo>
                <a:lnTo>
                  <a:pt x="4273" y="4433"/>
                </a:lnTo>
                <a:lnTo>
                  <a:pt x="4268" y="4426"/>
                </a:lnTo>
                <a:lnTo>
                  <a:pt x="4284" y="4426"/>
                </a:lnTo>
                <a:lnTo>
                  <a:pt x="4301" y="4426"/>
                </a:lnTo>
                <a:lnTo>
                  <a:pt x="4315" y="4423"/>
                </a:lnTo>
                <a:lnTo>
                  <a:pt x="4329" y="4420"/>
                </a:lnTo>
                <a:lnTo>
                  <a:pt x="4343" y="4416"/>
                </a:lnTo>
                <a:lnTo>
                  <a:pt x="4355" y="4410"/>
                </a:lnTo>
                <a:lnTo>
                  <a:pt x="4367" y="4404"/>
                </a:lnTo>
                <a:lnTo>
                  <a:pt x="4378" y="4396"/>
                </a:lnTo>
                <a:lnTo>
                  <a:pt x="4389" y="4387"/>
                </a:lnTo>
                <a:lnTo>
                  <a:pt x="4399" y="4378"/>
                </a:lnTo>
                <a:lnTo>
                  <a:pt x="4409" y="4368"/>
                </a:lnTo>
                <a:lnTo>
                  <a:pt x="4418" y="4357"/>
                </a:lnTo>
                <a:lnTo>
                  <a:pt x="4436" y="4333"/>
                </a:lnTo>
                <a:lnTo>
                  <a:pt x="4454" y="4307"/>
                </a:lnTo>
                <a:lnTo>
                  <a:pt x="4442" y="4303"/>
                </a:lnTo>
                <a:lnTo>
                  <a:pt x="4431" y="4300"/>
                </a:lnTo>
                <a:lnTo>
                  <a:pt x="4420" y="4297"/>
                </a:lnTo>
                <a:lnTo>
                  <a:pt x="4410" y="4295"/>
                </a:lnTo>
                <a:lnTo>
                  <a:pt x="4388" y="4293"/>
                </a:lnTo>
                <a:lnTo>
                  <a:pt x="4366" y="4293"/>
                </a:lnTo>
                <a:lnTo>
                  <a:pt x="4346" y="4294"/>
                </a:lnTo>
                <a:lnTo>
                  <a:pt x="4323" y="4295"/>
                </a:lnTo>
                <a:lnTo>
                  <a:pt x="4302" y="4297"/>
                </a:lnTo>
                <a:lnTo>
                  <a:pt x="4278" y="4297"/>
                </a:lnTo>
                <a:lnTo>
                  <a:pt x="4279" y="4295"/>
                </a:lnTo>
                <a:lnTo>
                  <a:pt x="4280" y="4293"/>
                </a:lnTo>
                <a:lnTo>
                  <a:pt x="4285" y="4289"/>
                </a:lnTo>
                <a:lnTo>
                  <a:pt x="4290" y="4285"/>
                </a:lnTo>
                <a:lnTo>
                  <a:pt x="4274" y="4292"/>
                </a:lnTo>
                <a:lnTo>
                  <a:pt x="4257" y="4299"/>
                </a:lnTo>
                <a:lnTo>
                  <a:pt x="4240" y="4306"/>
                </a:lnTo>
                <a:lnTo>
                  <a:pt x="4224" y="4312"/>
                </a:lnTo>
                <a:lnTo>
                  <a:pt x="4216" y="4315"/>
                </a:lnTo>
                <a:lnTo>
                  <a:pt x="4210" y="4316"/>
                </a:lnTo>
                <a:lnTo>
                  <a:pt x="4205" y="4317"/>
                </a:lnTo>
                <a:lnTo>
                  <a:pt x="4201" y="4316"/>
                </a:lnTo>
                <a:lnTo>
                  <a:pt x="4197" y="4313"/>
                </a:lnTo>
                <a:lnTo>
                  <a:pt x="4195" y="4309"/>
                </a:lnTo>
                <a:lnTo>
                  <a:pt x="4195" y="4304"/>
                </a:lnTo>
                <a:lnTo>
                  <a:pt x="4196" y="4297"/>
                </a:lnTo>
                <a:lnTo>
                  <a:pt x="4192" y="4300"/>
                </a:lnTo>
                <a:lnTo>
                  <a:pt x="4187" y="4302"/>
                </a:lnTo>
                <a:lnTo>
                  <a:pt x="4175" y="4306"/>
                </a:lnTo>
                <a:lnTo>
                  <a:pt x="4163" y="4309"/>
                </a:lnTo>
                <a:lnTo>
                  <a:pt x="4150" y="4311"/>
                </a:lnTo>
                <a:lnTo>
                  <a:pt x="4124" y="4316"/>
                </a:lnTo>
                <a:lnTo>
                  <a:pt x="4112" y="4319"/>
                </a:lnTo>
                <a:lnTo>
                  <a:pt x="4102" y="4322"/>
                </a:lnTo>
                <a:lnTo>
                  <a:pt x="4106" y="4318"/>
                </a:lnTo>
                <a:lnTo>
                  <a:pt x="4108" y="4315"/>
                </a:lnTo>
                <a:lnTo>
                  <a:pt x="4111" y="4310"/>
                </a:lnTo>
                <a:lnTo>
                  <a:pt x="4115" y="4306"/>
                </a:lnTo>
                <a:lnTo>
                  <a:pt x="4107" y="4309"/>
                </a:lnTo>
                <a:lnTo>
                  <a:pt x="4092" y="4312"/>
                </a:lnTo>
                <a:lnTo>
                  <a:pt x="4053" y="4321"/>
                </a:lnTo>
                <a:lnTo>
                  <a:pt x="4034" y="4324"/>
                </a:lnTo>
                <a:lnTo>
                  <a:pt x="4016" y="4326"/>
                </a:lnTo>
                <a:lnTo>
                  <a:pt x="4003" y="4326"/>
                </a:lnTo>
                <a:lnTo>
                  <a:pt x="3999" y="4326"/>
                </a:lnTo>
                <a:lnTo>
                  <a:pt x="3996" y="4325"/>
                </a:lnTo>
                <a:lnTo>
                  <a:pt x="3996" y="4318"/>
                </a:lnTo>
                <a:lnTo>
                  <a:pt x="3998" y="4310"/>
                </a:lnTo>
                <a:lnTo>
                  <a:pt x="4002" y="4304"/>
                </a:lnTo>
                <a:lnTo>
                  <a:pt x="4008" y="4299"/>
                </a:lnTo>
                <a:lnTo>
                  <a:pt x="3970" y="4311"/>
                </a:lnTo>
                <a:lnTo>
                  <a:pt x="3931" y="4323"/>
                </a:lnTo>
                <a:lnTo>
                  <a:pt x="3943" y="4296"/>
                </a:lnTo>
                <a:lnTo>
                  <a:pt x="3956" y="4270"/>
                </a:lnTo>
                <a:lnTo>
                  <a:pt x="3969" y="4247"/>
                </a:lnTo>
                <a:lnTo>
                  <a:pt x="3976" y="4235"/>
                </a:lnTo>
                <a:lnTo>
                  <a:pt x="3983" y="4226"/>
                </a:lnTo>
                <a:lnTo>
                  <a:pt x="3992" y="4217"/>
                </a:lnTo>
                <a:lnTo>
                  <a:pt x="4001" y="4210"/>
                </a:lnTo>
                <a:lnTo>
                  <a:pt x="4011" y="4204"/>
                </a:lnTo>
                <a:lnTo>
                  <a:pt x="4022" y="4199"/>
                </a:lnTo>
                <a:lnTo>
                  <a:pt x="4035" y="4197"/>
                </a:lnTo>
                <a:lnTo>
                  <a:pt x="4048" y="4196"/>
                </a:lnTo>
                <a:lnTo>
                  <a:pt x="4063" y="4198"/>
                </a:lnTo>
                <a:lnTo>
                  <a:pt x="4080" y="4204"/>
                </a:lnTo>
                <a:lnTo>
                  <a:pt x="4074" y="4196"/>
                </a:lnTo>
                <a:lnTo>
                  <a:pt x="4067" y="4190"/>
                </a:lnTo>
                <a:lnTo>
                  <a:pt x="4078" y="4187"/>
                </a:lnTo>
                <a:lnTo>
                  <a:pt x="4091" y="4184"/>
                </a:lnTo>
                <a:lnTo>
                  <a:pt x="4120" y="4181"/>
                </a:lnTo>
                <a:lnTo>
                  <a:pt x="4149" y="4179"/>
                </a:lnTo>
                <a:lnTo>
                  <a:pt x="4173" y="4178"/>
                </a:lnTo>
                <a:lnTo>
                  <a:pt x="4169" y="4174"/>
                </a:lnTo>
                <a:lnTo>
                  <a:pt x="4164" y="4170"/>
                </a:lnTo>
                <a:lnTo>
                  <a:pt x="4159" y="4167"/>
                </a:lnTo>
                <a:lnTo>
                  <a:pt x="4154" y="4165"/>
                </a:lnTo>
                <a:lnTo>
                  <a:pt x="4167" y="4165"/>
                </a:lnTo>
                <a:lnTo>
                  <a:pt x="4182" y="4162"/>
                </a:lnTo>
                <a:lnTo>
                  <a:pt x="4214" y="4156"/>
                </a:lnTo>
                <a:lnTo>
                  <a:pt x="4230" y="4153"/>
                </a:lnTo>
                <a:lnTo>
                  <a:pt x="4245" y="4152"/>
                </a:lnTo>
                <a:lnTo>
                  <a:pt x="4259" y="4152"/>
                </a:lnTo>
                <a:lnTo>
                  <a:pt x="4265" y="4153"/>
                </a:lnTo>
                <a:lnTo>
                  <a:pt x="4270" y="4154"/>
                </a:lnTo>
                <a:lnTo>
                  <a:pt x="4264" y="4149"/>
                </a:lnTo>
                <a:lnTo>
                  <a:pt x="4259" y="4146"/>
                </a:lnTo>
                <a:lnTo>
                  <a:pt x="4253" y="4143"/>
                </a:lnTo>
                <a:lnTo>
                  <a:pt x="4357" y="4117"/>
                </a:lnTo>
                <a:lnTo>
                  <a:pt x="4354" y="4114"/>
                </a:lnTo>
                <a:lnTo>
                  <a:pt x="4346" y="4107"/>
                </a:lnTo>
                <a:lnTo>
                  <a:pt x="4357" y="4104"/>
                </a:lnTo>
                <a:lnTo>
                  <a:pt x="4366" y="4100"/>
                </a:lnTo>
                <a:lnTo>
                  <a:pt x="4377" y="4095"/>
                </a:lnTo>
                <a:lnTo>
                  <a:pt x="4386" y="4089"/>
                </a:lnTo>
                <a:lnTo>
                  <a:pt x="4395" y="4082"/>
                </a:lnTo>
                <a:lnTo>
                  <a:pt x="4403" y="4074"/>
                </a:lnTo>
                <a:lnTo>
                  <a:pt x="4412" y="4066"/>
                </a:lnTo>
                <a:lnTo>
                  <a:pt x="4420" y="4058"/>
                </a:lnTo>
                <a:lnTo>
                  <a:pt x="4434" y="4039"/>
                </a:lnTo>
                <a:lnTo>
                  <a:pt x="4447" y="4020"/>
                </a:lnTo>
                <a:lnTo>
                  <a:pt x="4457" y="4000"/>
                </a:lnTo>
                <a:lnTo>
                  <a:pt x="4466" y="3982"/>
                </a:lnTo>
                <a:lnTo>
                  <a:pt x="4451" y="3979"/>
                </a:lnTo>
                <a:lnTo>
                  <a:pt x="4436" y="3977"/>
                </a:lnTo>
                <a:lnTo>
                  <a:pt x="4423" y="3977"/>
                </a:lnTo>
                <a:lnTo>
                  <a:pt x="4410" y="3978"/>
                </a:lnTo>
                <a:lnTo>
                  <a:pt x="4382" y="3980"/>
                </a:lnTo>
                <a:lnTo>
                  <a:pt x="4367" y="3981"/>
                </a:lnTo>
                <a:lnTo>
                  <a:pt x="4353" y="3981"/>
                </a:lnTo>
                <a:lnTo>
                  <a:pt x="4353" y="3979"/>
                </a:lnTo>
                <a:lnTo>
                  <a:pt x="4354" y="3976"/>
                </a:lnTo>
                <a:lnTo>
                  <a:pt x="4357" y="3970"/>
                </a:lnTo>
                <a:lnTo>
                  <a:pt x="4362" y="3965"/>
                </a:lnTo>
                <a:lnTo>
                  <a:pt x="4340" y="3971"/>
                </a:lnTo>
                <a:lnTo>
                  <a:pt x="4316" y="3979"/>
                </a:lnTo>
                <a:lnTo>
                  <a:pt x="4304" y="3984"/>
                </a:lnTo>
                <a:lnTo>
                  <a:pt x="4294" y="3989"/>
                </a:lnTo>
                <a:lnTo>
                  <a:pt x="4283" y="3995"/>
                </a:lnTo>
                <a:lnTo>
                  <a:pt x="4276" y="4002"/>
                </a:lnTo>
                <a:lnTo>
                  <a:pt x="4279" y="3997"/>
                </a:lnTo>
                <a:lnTo>
                  <a:pt x="4281" y="3992"/>
                </a:lnTo>
                <a:lnTo>
                  <a:pt x="4282" y="3987"/>
                </a:lnTo>
                <a:lnTo>
                  <a:pt x="4282" y="3982"/>
                </a:lnTo>
                <a:lnTo>
                  <a:pt x="4279" y="3985"/>
                </a:lnTo>
                <a:lnTo>
                  <a:pt x="4275" y="3988"/>
                </a:lnTo>
                <a:lnTo>
                  <a:pt x="4270" y="3990"/>
                </a:lnTo>
                <a:lnTo>
                  <a:pt x="4264" y="3993"/>
                </a:lnTo>
                <a:lnTo>
                  <a:pt x="4249" y="3997"/>
                </a:lnTo>
                <a:lnTo>
                  <a:pt x="4234" y="4000"/>
                </a:lnTo>
                <a:lnTo>
                  <a:pt x="4218" y="4002"/>
                </a:lnTo>
                <a:lnTo>
                  <a:pt x="4203" y="4003"/>
                </a:lnTo>
                <a:lnTo>
                  <a:pt x="4191" y="4003"/>
                </a:lnTo>
                <a:lnTo>
                  <a:pt x="4183" y="4003"/>
                </a:lnTo>
                <a:lnTo>
                  <a:pt x="4186" y="4000"/>
                </a:lnTo>
                <a:lnTo>
                  <a:pt x="4188" y="3997"/>
                </a:lnTo>
                <a:lnTo>
                  <a:pt x="4191" y="3991"/>
                </a:lnTo>
                <a:lnTo>
                  <a:pt x="4192" y="3986"/>
                </a:lnTo>
                <a:lnTo>
                  <a:pt x="4192" y="3983"/>
                </a:lnTo>
                <a:lnTo>
                  <a:pt x="4181" y="3987"/>
                </a:lnTo>
                <a:lnTo>
                  <a:pt x="4167" y="3990"/>
                </a:lnTo>
                <a:lnTo>
                  <a:pt x="4140" y="3995"/>
                </a:lnTo>
                <a:lnTo>
                  <a:pt x="4127" y="3998"/>
                </a:lnTo>
                <a:lnTo>
                  <a:pt x="4115" y="4001"/>
                </a:lnTo>
                <a:lnTo>
                  <a:pt x="4101" y="4005"/>
                </a:lnTo>
                <a:lnTo>
                  <a:pt x="4090" y="4011"/>
                </a:lnTo>
                <a:lnTo>
                  <a:pt x="4106" y="3992"/>
                </a:lnTo>
                <a:lnTo>
                  <a:pt x="4119" y="3974"/>
                </a:lnTo>
                <a:lnTo>
                  <a:pt x="4132" y="3959"/>
                </a:lnTo>
                <a:lnTo>
                  <a:pt x="4138" y="3952"/>
                </a:lnTo>
                <a:lnTo>
                  <a:pt x="4146" y="3946"/>
                </a:lnTo>
                <a:lnTo>
                  <a:pt x="4153" y="3941"/>
                </a:lnTo>
                <a:lnTo>
                  <a:pt x="4162" y="3936"/>
                </a:lnTo>
                <a:lnTo>
                  <a:pt x="4170" y="3933"/>
                </a:lnTo>
                <a:lnTo>
                  <a:pt x="4181" y="3931"/>
                </a:lnTo>
                <a:lnTo>
                  <a:pt x="4193" y="3930"/>
                </a:lnTo>
                <a:lnTo>
                  <a:pt x="4205" y="3930"/>
                </a:lnTo>
                <a:lnTo>
                  <a:pt x="4220" y="3932"/>
                </a:lnTo>
                <a:lnTo>
                  <a:pt x="4236" y="3935"/>
                </a:lnTo>
                <a:lnTo>
                  <a:pt x="4233" y="3928"/>
                </a:lnTo>
                <a:lnTo>
                  <a:pt x="4230" y="3923"/>
                </a:lnTo>
                <a:lnTo>
                  <a:pt x="4226" y="3918"/>
                </a:lnTo>
                <a:lnTo>
                  <a:pt x="4220" y="3914"/>
                </a:lnTo>
                <a:lnTo>
                  <a:pt x="4230" y="3911"/>
                </a:lnTo>
                <a:lnTo>
                  <a:pt x="4242" y="3908"/>
                </a:lnTo>
                <a:lnTo>
                  <a:pt x="4268" y="3904"/>
                </a:lnTo>
                <a:lnTo>
                  <a:pt x="4295" y="3901"/>
                </a:lnTo>
                <a:lnTo>
                  <a:pt x="4318" y="3900"/>
                </a:lnTo>
                <a:lnTo>
                  <a:pt x="4313" y="3897"/>
                </a:lnTo>
                <a:lnTo>
                  <a:pt x="4310" y="3894"/>
                </a:lnTo>
                <a:lnTo>
                  <a:pt x="4305" y="3889"/>
                </a:lnTo>
                <a:lnTo>
                  <a:pt x="4312" y="3890"/>
                </a:lnTo>
                <a:lnTo>
                  <a:pt x="4319" y="3890"/>
                </a:lnTo>
                <a:lnTo>
                  <a:pt x="4335" y="3889"/>
                </a:lnTo>
                <a:lnTo>
                  <a:pt x="4352" y="3886"/>
                </a:lnTo>
                <a:lnTo>
                  <a:pt x="4370" y="3883"/>
                </a:lnTo>
                <a:lnTo>
                  <a:pt x="4386" y="3879"/>
                </a:lnTo>
                <a:lnTo>
                  <a:pt x="4401" y="3877"/>
                </a:lnTo>
                <a:lnTo>
                  <a:pt x="4416" y="3876"/>
                </a:lnTo>
                <a:lnTo>
                  <a:pt x="4422" y="3877"/>
                </a:lnTo>
                <a:lnTo>
                  <a:pt x="4427" y="3878"/>
                </a:lnTo>
                <a:lnTo>
                  <a:pt x="4421" y="3868"/>
                </a:lnTo>
                <a:lnTo>
                  <a:pt x="4428" y="3869"/>
                </a:lnTo>
                <a:lnTo>
                  <a:pt x="4435" y="3869"/>
                </a:lnTo>
                <a:lnTo>
                  <a:pt x="4442" y="3869"/>
                </a:lnTo>
                <a:lnTo>
                  <a:pt x="4451" y="3868"/>
                </a:lnTo>
                <a:lnTo>
                  <a:pt x="4458" y="3866"/>
                </a:lnTo>
                <a:lnTo>
                  <a:pt x="4465" y="3863"/>
                </a:lnTo>
                <a:lnTo>
                  <a:pt x="4479" y="3854"/>
                </a:lnTo>
                <a:lnTo>
                  <a:pt x="4494" y="3845"/>
                </a:lnTo>
                <a:lnTo>
                  <a:pt x="4508" y="3833"/>
                </a:lnTo>
                <a:lnTo>
                  <a:pt x="4522" y="3819"/>
                </a:lnTo>
                <a:lnTo>
                  <a:pt x="4534" y="3805"/>
                </a:lnTo>
                <a:lnTo>
                  <a:pt x="4546" y="3790"/>
                </a:lnTo>
                <a:lnTo>
                  <a:pt x="4558" y="3774"/>
                </a:lnTo>
                <a:lnTo>
                  <a:pt x="4568" y="3758"/>
                </a:lnTo>
                <a:lnTo>
                  <a:pt x="4577" y="3742"/>
                </a:lnTo>
                <a:lnTo>
                  <a:pt x="4585" y="3727"/>
                </a:lnTo>
                <a:lnTo>
                  <a:pt x="4592" y="3714"/>
                </a:lnTo>
                <a:lnTo>
                  <a:pt x="4598" y="3700"/>
                </a:lnTo>
                <a:lnTo>
                  <a:pt x="4602" y="3689"/>
                </a:lnTo>
                <a:lnTo>
                  <a:pt x="4584" y="3688"/>
                </a:lnTo>
                <a:lnTo>
                  <a:pt x="4568" y="3689"/>
                </a:lnTo>
                <a:lnTo>
                  <a:pt x="4552" y="3691"/>
                </a:lnTo>
                <a:lnTo>
                  <a:pt x="4537" y="3695"/>
                </a:lnTo>
                <a:lnTo>
                  <a:pt x="4507" y="3704"/>
                </a:lnTo>
                <a:lnTo>
                  <a:pt x="4475" y="3714"/>
                </a:lnTo>
                <a:lnTo>
                  <a:pt x="4476" y="3710"/>
                </a:lnTo>
                <a:lnTo>
                  <a:pt x="4478" y="3707"/>
                </a:lnTo>
                <a:lnTo>
                  <a:pt x="4483" y="3702"/>
                </a:lnTo>
                <a:lnTo>
                  <a:pt x="4489" y="3698"/>
                </a:lnTo>
                <a:lnTo>
                  <a:pt x="4468" y="3706"/>
                </a:lnTo>
                <a:lnTo>
                  <a:pt x="4448" y="3716"/>
                </a:lnTo>
                <a:lnTo>
                  <a:pt x="4436" y="3721"/>
                </a:lnTo>
                <a:lnTo>
                  <a:pt x="4427" y="3726"/>
                </a:lnTo>
                <a:lnTo>
                  <a:pt x="4418" y="3732"/>
                </a:lnTo>
                <a:lnTo>
                  <a:pt x="4410" y="3738"/>
                </a:lnTo>
                <a:lnTo>
                  <a:pt x="4414" y="3732"/>
                </a:lnTo>
                <a:lnTo>
                  <a:pt x="4415" y="3728"/>
                </a:lnTo>
                <a:lnTo>
                  <a:pt x="4415" y="3724"/>
                </a:lnTo>
                <a:lnTo>
                  <a:pt x="4417" y="3717"/>
                </a:lnTo>
                <a:lnTo>
                  <a:pt x="4398" y="3726"/>
                </a:lnTo>
                <a:lnTo>
                  <a:pt x="4379" y="3735"/>
                </a:lnTo>
                <a:lnTo>
                  <a:pt x="4360" y="3744"/>
                </a:lnTo>
                <a:lnTo>
                  <a:pt x="4343" y="3755"/>
                </a:lnTo>
                <a:lnTo>
                  <a:pt x="4344" y="3750"/>
                </a:lnTo>
                <a:lnTo>
                  <a:pt x="4344" y="3744"/>
                </a:lnTo>
                <a:lnTo>
                  <a:pt x="4342" y="3735"/>
                </a:lnTo>
                <a:lnTo>
                  <a:pt x="4340" y="3738"/>
                </a:lnTo>
                <a:lnTo>
                  <a:pt x="4336" y="3740"/>
                </a:lnTo>
                <a:lnTo>
                  <a:pt x="4325" y="3745"/>
                </a:lnTo>
                <a:lnTo>
                  <a:pt x="4312" y="3748"/>
                </a:lnTo>
                <a:lnTo>
                  <a:pt x="4298" y="3751"/>
                </a:lnTo>
                <a:lnTo>
                  <a:pt x="4269" y="3755"/>
                </a:lnTo>
                <a:lnTo>
                  <a:pt x="4256" y="3757"/>
                </a:lnTo>
                <a:lnTo>
                  <a:pt x="4246" y="3759"/>
                </a:lnTo>
                <a:lnTo>
                  <a:pt x="4247" y="3756"/>
                </a:lnTo>
                <a:lnTo>
                  <a:pt x="4248" y="3753"/>
                </a:lnTo>
                <a:lnTo>
                  <a:pt x="4249" y="3748"/>
                </a:lnTo>
                <a:lnTo>
                  <a:pt x="4248" y="3744"/>
                </a:lnTo>
                <a:lnTo>
                  <a:pt x="4248" y="3743"/>
                </a:lnTo>
                <a:lnTo>
                  <a:pt x="4240" y="3748"/>
                </a:lnTo>
                <a:lnTo>
                  <a:pt x="4232" y="3752"/>
                </a:lnTo>
                <a:lnTo>
                  <a:pt x="4214" y="3758"/>
                </a:lnTo>
                <a:lnTo>
                  <a:pt x="4206" y="3760"/>
                </a:lnTo>
                <a:lnTo>
                  <a:pt x="4198" y="3764"/>
                </a:lnTo>
                <a:lnTo>
                  <a:pt x="4190" y="3767"/>
                </a:lnTo>
                <a:lnTo>
                  <a:pt x="4183" y="3773"/>
                </a:lnTo>
                <a:lnTo>
                  <a:pt x="4193" y="3743"/>
                </a:lnTo>
                <a:lnTo>
                  <a:pt x="4202" y="3718"/>
                </a:lnTo>
                <a:lnTo>
                  <a:pt x="4207" y="3705"/>
                </a:lnTo>
                <a:lnTo>
                  <a:pt x="4212" y="3694"/>
                </a:lnTo>
                <a:lnTo>
                  <a:pt x="4219" y="3685"/>
                </a:lnTo>
                <a:lnTo>
                  <a:pt x="4225" y="3676"/>
                </a:lnTo>
                <a:lnTo>
                  <a:pt x="4232" y="3667"/>
                </a:lnTo>
                <a:lnTo>
                  <a:pt x="4240" y="3659"/>
                </a:lnTo>
                <a:lnTo>
                  <a:pt x="4250" y="3653"/>
                </a:lnTo>
                <a:lnTo>
                  <a:pt x="4261" y="3647"/>
                </a:lnTo>
                <a:lnTo>
                  <a:pt x="4273" y="3642"/>
                </a:lnTo>
                <a:lnTo>
                  <a:pt x="4286" y="3638"/>
                </a:lnTo>
                <a:lnTo>
                  <a:pt x="4303" y="3634"/>
                </a:lnTo>
                <a:lnTo>
                  <a:pt x="4320" y="3631"/>
                </a:lnTo>
                <a:lnTo>
                  <a:pt x="4318" y="3629"/>
                </a:lnTo>
                <a:lnTo>
                  <a:pt x="4315" y="3627"/>
                </a:lnTo>
                <a:lnTo>
                  <a:pt x="4311" y="3627"/>
                </a:lnTo>
                <a:lnTo>
                  <a:pt x="4326" y="3617"/>
                </a:lnTo>
                <a:lnTo>
                  <a:pt x="4345" y="3608"/>
                </a:lnTo>
                <a:lnTo>
                  <a:pt x="4363" y="3599"/>
                </a:lnTo>
                <a:lnTo>
                  <a:pt x="4380" y="3592"/>
                </a:lnTo>
                <a:lnTo>
                  <a:pt x="4377" y="3591"/>
                </a:lnTo>
                <a:lnTo>
                  <a:pt x="4374" y="3590"/>
                </a:lnTo>
                <a:lnTo>
                  <a:pt x="4370" y="3587"/>
                </a:lnTo>
                <a:lnTo>
                  <a:pt x="4379" y="3586"/>
                </a:lnTo>
                <a:lnTo>
                  <a:pt x="4389" y="3586"/>
                </a:lnTo>
                <a:lnTo>
                  <a:pt x="4398" y="3584"/>
                </a:lnTo>
                <a:lnTo>
                  <a:pt x="4409" y="3582"/>
                </a:lnTo>
                <a:lnTo>
                  <a:pt x="4427" y="3576"/>
                </a:lnTo>
                <a:lnTo>
                  <a:pt x="4446" y="3567"/>
                </a:lnTo>
                <a:lnTo>
                  <a:pt x="4464" y="3556"/>
                </a:lnTo>
                <a:lnTo>
                  <a:pt x="4481" y="3544"/>
                </a:lnTo>
                <a:lnTo>
                  <a:pt x="4498" y="3531"/>
                </a:lnTo>
                <a:lnTo>
                  <a:pt x="4514" y="3516"/>
                </a:lnTo>
                <a:lnTo>
                  <a:pt x="4529" y="3500"/>
                </a:lnTo>
                <a:lnTo>
                  <a:pt x="4542" y="3483"/>
                </a:lnTo>
                <a:lnTo>
                  <a:pt x="4555" y="3466"/>
                </a:lnTo>
                <a:lnTo>
                  <a:pt x="4567" y="3448"/>
                </a:lnTo>
                <a:lnTo>
                  <a:pt x="4576" y="3430"/>
                </a:lnTo>
                <a:lnTo>
                  <a:pt x="4584" y="3412"/>
                </a:lnTo>
                <a:lnTo>
                  <a:pt x="4591" y="3394"/>
                </a:lnTo>
                <a:lnTo>
                  <a:pt x="4596" y="3377"/>
                </a:lnTo>
                <a:lnTo>
                  <a:pt x="4581" y="3379"/>
                </a:lnTo>
                <a:lnTo>
                  <a:pt x="4568" y="3383"/>
                </a:lnTo>
                <a:lnTo>
                  <a:pt x="4555" y="3387"/>
                </a:lnTo>
                <a:lnTo>
                  <a:pt x="4544" y="3393"/>
                </a:lnTo>
                <a:lnTo>
                  <a:pt x="4522" y="3405"/>
                </a:lnTo>
                <a:lnTo>
                  <a:pt x="4497" y="3419"/>
                </a:lnTo>
                <a:lnTo>
                  <a:pt x="4497" y="3416"/>
                </a:lnTo>
                <a:lnTo>
                  <a:pt x="4499" y="3413"/>
                </a:lnTo>
                <a:lnTo>
                  <a:pt x="4502" y="3408"/>
                </a:lnTo>
                <a:lnTo>
                  <a:pt x="4506" y="3403"/>
                </a:lnTo>
                <a:lnTo>
                  <a:pt x="4473" y="3423"/>
                </a:lnTo>
                <a:lnTo>
                  <a:pt x="4458" y="3434"/>
                </a:lnTo>
                <a:lnTo>
                  <a:pt x="4450" y="3440"/>
                </a:lnTo>
                <a:lnTo>
                  <a:pt x="4443" y="3445"/>
                </a:lnTo>
                <a:lnTo>
                  <a:pt x="4448" y="3440"/>
                </a:lnTo>
                <a:lnTo>
                  <a:pt x="4448" y="3436"/>
                </a:lnTo>
                <a:lnTo>
                  <a:pt x="4448" y="3433"/>
                </a:lnTo>
                <a:lnTo>
                  <a:pt x="4450" y="3428"/>
                </a:lnTo>
                <a:lnTo>
                  <a:pt x="4419" y="3446"/>
                </a:lnTo>
                <a:lnTo>
                  <a:pt x="4389" y="3466"/>
                </a:lnTo>
                <a:lnTo>
                  <a:pt x="4390" y="3462"/>
                </a:lnTo>
                <a:lnTo>
                  <a:pt x="4390" y="3458"/>
                </a:lnTo>
                <a:lnTo>
                  <a:pt x="4389" y="3451"/>
                </a:lnTo>
                <a:lnTo>
                  <a:pt x="4370" y="3460"/>
                </a:lnTo>
                <a:lnTo>
                  <a:pt x="4350" y="3467"/>
                </a:lnTo>
                <a:lnTo>
                  <a:pt x="4331" y="3474"/>
                </a:lnTo>
                <a:lnTo>
                  <a:pt x="4311" y="3480"/>
                </a:lnTo>
                <a:lnTo>
                  <a:pt x="4313" y="3475"/>
                </a:lnTo>
                <a:lnTo>
                  <a:pt x="4314" y="3472"/>
                </a:lnTo>
                <a:lnTo>
                  <a:pt x="4313" y="3468"/>
                </a:lnTo>
                <a:lnTo>
                  <a:pt x="4298" y="3482"/>
                </a:lnTo>
                <a:lnTo>
                  <a:pt x="4282" y="3498"/>
                </a:lnTo>
                <a:lnTo>
                  <a:pt x="4268" y="3514"/>
                </a:lnTo>
                <a:lnTo>
                  <a:pt x="4254" y="3531"/>
                </a:lnTo>
                <a:lnTo>
                  <a:pt x="4263" y="3499"/>
                </a:lnTo>
                <a:lnTo>
                  <a:pt x="4273" y="3470"/>
                </a:lnTo>
                <a:lnTo>
                  <a:pt x="4278" y="3458"/>
                </a:lnTo>
                <a:lnTo>
                  <a:pt x="4283" y="3446"/>
                </a:lnTo>
                <a:lnTo>
                  <a:pt x="4289" y="3435"/>
                </a:lnTo>
                <a:lnTo>
                  <a:pt x="4297" y="3425"/>
                </a:lnTo>
                <a:lnTo>
                  <a:pt x="4304" y="3416"/>
                </a:lnTo>
                <a:lnTo>
                  <a:pt x="4313" y="3406"/>
                </a:lnTo>
                <a:lnTo>
                  <a:pt x="4322" y="3397"/>
                </a:lnTo>
                <a:lnTo>
                  <a:pt x="4333" y="3389"/>
                </a:lnTo>
                <a:lnTo>
                  <a:pt x="4345" y="3381"/>
                </a:lnTo>
                <a:lnTo>
                  <a:pt x="4358" y="3373"/>
                </a:lnTo>
                <a:lnTo>
                  <a:pt x="4373" y="3364"/>
                </a:lnTo>
                <a:lnTo>
                  <a:pt x="4388" y="3357"/>
                </a:lnTo>
                <a:lnTo>
                  <a:pt x="4387" y="3355"/>
                </a:lnTo>
                <a:lnTo>
                  <a:pt x="4384" y="3354"/>
                </a:lnTo>
                <a:lnTo>
                  <a:pt x="4381" y="3354"/>
                </a:lnTo>
                <a:lnTo>
                  <a:pt x="4391" y="3346"/>
                </a:lnTo>
                <a:lnTo>
                  <a:pt x="4403" y="3337"/>
                </a:lnTo>
                <a:lnTo>
                  <a:pt x="4417" y="3328"/>
                </a:lnTo>
                <a:lnTo>
                  <a:pt x="4429" y="3322"/>
                </a:lnTo>
                <a:lnTo>
                  <a:pt x="4425" y="3322"/>
                </a:lnTo>
                <a:lnTo>
                  <a:pt x="4423" y="3321"/>
                </a:lnTo>
                <a:lnTo>
                  <a:pt x="4419" y="3319"/>
                </a:lnTo>
                <a:lnTo>
                  <a:pt x="4427" y="3317"/>
                </a:lnTo>
                <a:lnTo>
                  <a:pt x="4434" y="3315"/>
                </a:lnTo>
                <a:lnTo>
                  <a:pt x="4450" y="3309"/>
                </a:lnTo>
                <a:lnTo>
                  <a:pt x="4464" y="3300"/>
                </a:lnTo>
                <a:lnTo>
                  <a:pt x="4478" y="3289"/>
                </a:lnTo>
                <a:lnTo>
                  <a:pt x="4492" y="3277"/>
                </a:lnTo>
                <a:lnTo>
                  <a:pt x="4504" y="3264"/>
                </a:lnTo>
                <a:lnTo>
                  <a:pt x="4515" y="3249"/>
                </a:lnTo>
                <a:lnTo>
                  <a:pt x="4526" y="3234"/>
                </a:lnTo>
                <a:lnTo>
                  <a:pt x="4535" y="3217"/>
                </a:lnTo>
                <a:lnTo>
                  <a:pt x="4544" y="3201"/>
                </a:lnTo>
                <a:lnTo>
                  <a:pt x="4551" y="3184"/>
                </a:lnTo>
                <a:lnTo>
                  <a:pt x="4558" y="3166"/>
                </a:lnTo>
                <a:lnTo>
                  <a:pt x="4564" y="3150"/>
                </a:lnTo>
                <a:lnTo>
                  <a:pt x="4568" y="3133"/>
                </a:lnTo>
                <a:lnTo>
                  <a:pt x="4571" y="3118"/>
                </a:lnTo>
                <a:lnTo>
                  <a:pt x="4572" y="3102"/>
                </a:lnTo>
                <a:lnTo>
                  <a:pt x="4563" y="3105"/>
                </a:lnTo>
                <a:lnTo>
                  <a:pt x="4553" y="3110"/>
                </a:lnTo>
                <a:lnTo>
                  <a:pt x="4545" y="3114"/>
                </a:lnTo>
                <a:lnTo>
                  <a:pt x="4537" y="3118"/>
                </a:lnTo>
                <a:lnTo>
                  <a:pt x="4521" y="3129"/>
                </a:lnTo>
                <a:lnTo>
                  <a:pt x="4505" y="3140"/>
                </a:lnTo>
                <a:lnTo>
                  <a:pt x="4506" y="3135"/>
                </a:lnTo>
                <a:lnTo>
                  <a:pt x="4508" y="3131"/>
                </a:lnTo>
                <a:lnTo>
                  <a:pt x="4511" y="3126"/>
                </a:lnTo>
                <a:lnTo>
                  <a:pt x="4487" y="3148"/>
                </a:lnTo>
                <a:lnTo>
                  <a:pt x="4474" y="3160"/>
                </a:lnTo>
                <a:lnTo>
                  <a:pt x="4469" y="3165"/>
                </a:lnTo>
                <a:lnTo>
                  <a:pt x="4465" y="3171"/>
                </a:lnTo>
                <a:lnTo>
                  <a:pt x="4467" y="3166"/>
                </a:lnTo>
                <a:lnTo>
                  <a:pt x="4467" y="3163"/>
                </a:lnTo>
                <a:lnTo>
                  <a:pt x="4467" y="3160"/>
                </a:lnTo>
                <a:lnTo>
                  <a:pt x="4467" y="3155"/>
                </a:lnTo>
                <a:lnTo>
                  <a:pt x="4445" y="3175"/>
                </a:lnTo>
                <a:lnTo>
                  <a:pt x="4423" y="3196"/>
                </a:lnTo>
                <a:lnTo>
                  <a:pt x="4423" y="3192"/>
                </a:lnTo>
                <a:lnTo>
                  <a:pt x="4423" y="3189"/>
                </a:lnTo>
                <a:lnTo>
                  <a:pt x="4420" y="3182"/>
                </a:lnTo>
                <a:lnTo>
                  <a:pt x="4405" y="3193"/>
                </a:lnTo>
                <a:lnTo>
                  <a:pt x="4391" y="3202"/>
                </a:lnTo>
                <a:lnTo>
                  <a:pt x="4376" y="3210"/>
                </a:lnTo>
                <a:lnTo>
                  <a:pt x="4360" y="3218"/>
                </a:lnTo>
                <a:lnTo>
                  <a:pt x="4361" y="3213"/>
                </a:lnTo>
                <a:lnTo>
                  <a:pt x="4361" y="3210"/>
                </a:lnTo>
                <a:lnTo>
                  <a:pt x="4360" y="3207"/>
                </a:lnTo>
                <a:lnTo>
                  <a:pt x="4354" y="3212"/>
                </a:lnTo>
                <a:lnTo>
                  <a:pt x="4348" y="3217"/>
                </a:lnTo>
                <a:lnTo>
                  <a:pt x="4335" y="3227"/>
                </a:lnTo>
                <a:lnTo>
                  <a:pt x="4328" y="3231"/>
                </a:lnTo>
                <a:lnTo>
                  <a:pt x="4322" y="3236"/>
                </a:lnTo>
                <a:lnTo>
                  <a:pt x="4317" y="3241"/>
                </a:lnTo>
                <a:lnTo>
                  <a:pt x="4313" y="3247"/>
                </a:lnTo>
                <a:lnTo>
                  <a:pt x="4315" y="3235"/>
                </a:lnTo>
                <a:lnTo>
                  <a:pt x="4317" y="3224"/>
                </a:lnTo>
                <a:lnTo>
                  <a:pt x="4321" y="3214"/>
                </a:lnTo>
                <a:lnTo>
                  <a:pt x="4326" y="3206"/>
                </a:lnTo>
                <a:lnTo>
                  <a:pt x="4334" y="3199"/>
                </a:lnTo>
                <a:lnTo>
                  <a:pt x="4343" y="3193"/>
                </a:lnTo>
                <a:lnTo>
                  <a:pt x="4354" y="3189"/>
                </a:lnTo>
                <a:lnTo>
                  <a:pt x="4367" y="3185"/>
                </a:lnTo>
                <a:lnTo>
                  <a:pt x="4365" y="3182"/>
                </a:lnTo>
                <a:lnTo>
                  <a:pt x="4363" y="3182"/>
                </a:lnTo>
                <a:lnTo>
                  <a:pt x="4360" y="3182"/>
                </a:lnTo>
                <a:lnTo>
                  <a:pt x="4369" y="3174"/>
                </a:lnTo>
                <a:lnTo>
                  <a:pt x="4380" y="3165"/>
                </a:lnTo>
                <a:lnTo>
                  <a:pt x="4392" y="3157"/>
                </a:lnTo>
                <a:lnTo>
                  <a:pt x="4402" y="3151"/>
                </a:lnTo>
                <a:lnTo>
                  <a:pt x="4399" y="3151"/>
                </a:lnTo>
                <a:lnTo>
                  <a:pt x="4396" y="3150"/>
                </a:lnTo>
                <a:lnTo>
                  <a:pt x="4393" y="3148"/>
                </a:lnTo>
                <a:lnTo>
                  <a:pt x="4400" y="3145"/>
                </a:lnTo>
                <a:lnTo>
                  <a:pt x="4408" y="3143"/>
                </a:lnTo>
                <a:lnTo>
                  <a:pt x="4421" y="3136"/>
                </a:lnTo>
                <a:lnTo>
                  <a:pt x="4433" y="3128"/>
                </a:lnTo>
                <a:lnTo>
                  <a:pt x="4446" y="3118"/>
                </a:lnTo>
                <a:lnTo>
                  <a:pt x="4457" y="3105"/>
                </a:lnTo>
                <a:lnTo>
                  <a:pt x="4467" y="3092"/>
                </a:lnTo>
                <a:lnTo>
                  <a:pt x="4476" y="3078"/>
                </a:lnTo>
                <a:lnTo>
                  <a:pt x="4485" y="3063"/>
                </a:lnTo>
                <a:lnTo>
                  <a:pt x="4493" y="3047"/>
                </a:lnTo>
                <a:lnTo>
                  <a:pt x="4499" y="3031"/>
                </a:lnTo>
                <a:lnTo>
                  <a:pt x="4505" y="3015"/>
                </a:lnTo>
                <a:lnTo>
                  <a:pt x="4510" y="2999"/>
                </a:lnTo>
                <a:lnTo>
                  <a:pt x="4514" y="2983"/>
                </a:lnTo>
                <a:lnTo>
                  <a:pt x="4517" y="2969"/>
                </a:lnTo>
                <a:lnTo>
                  <a:pt x="4519" y="2954"/>
                </a:lnTo>
                <a:lnTo>
                  <a:pt x="4519" y="2941"/>
                </a:lnTo>
                <a:lnTo>
                  <a:pt x="4511" y="2944"/>
                </a:lnTo>
                <a:lnTo>
                  <a:pt x="4503" y="2948"/>
                </a:lnTo>
                <a:lnTo>
                  <a:pt x="4496" y="2953"/>
                </a:lnTo>
                <a:lnTo>
                  <a:pt x="4489" y="2958"/>
                </a:lnTo>
                <a:lnTo>
                  <a:pt x="4474" y="2969"/>
                </a:lnTo>
                <a:lnTo>
                  <a:pt x="4461" y="2981"/>
                </a:lnTo>
                <a:lnTo>
                  <a:pt x="4461" y="2976"/>
                </a:lnTo>
                <a:lnTo>
                  <a:pt x="4463" y="2972"/>
                </a:lnTo>
                <a:lnTo>
                  <a:pt x="4465" y="2968"/>
                </a:lnTo>
                <a:lnTo>
                  <a:pt x="4443" y="2988"/>
                </a:lnTo>
                <a:lnTo>
                  <a:pt x="4433" y="3000"/>
                </a:lnTo>
                <a:lnTo>
                  <a:pt x="4426" y="3012"/>
                </a:lnTo>
                <a:lnTo>
                  <a:pt x="4427" y="3006"/>
                </a:lnTo>
                <a:lnTo>
                  <a:pt x="4427" y="3004"/>
                </a:lnTo>
                <a:lnTo>
                  <a:pt x="4426" y="3001"/>
                </a:lnTo>
                <a:lnTo>
                  <a:pt x="4427" y="2997"/>
                </a:lnTo>
                <a:lnTo>
                  <a:pt x="4408" y="3016"/>
                </a:lnTo>
                <a:lnTo>
                  <a:pt x="4388" y="3037"/>
                </a:lnTo>
                <a:lnTo>
                  <a:pt x="4388" y="3034"/>
                </a:lnTo>
                <a:lnTo>
                  <a:pt x="4387" y="3030"/>
                </a:lnTo>
                <a:lnTo>
                  <a:pt x="4385" y="3025"/>
                </a:lnTo>
                <a:lnTo>
                  <a:pt x="4372" y="3034"/>
                </a:lnTo>
                <a:lnTo>
                  <a:pt x="4359" y="3044"/>
                </a:lnTo>
                <a:lnTo>
                  <a:pt x="4348" y="3055"/>
                </a:lnTo>
                <a:lnTo>
                  <a:pt x="4339" y="3067"/>
                </a:lnTo>
                <a:lnTo>
                  <a:pt x="4341" y="3058"/>
                </a:lnTo>
                <a:lnTo>
                  <a:pt x="4344" y="3050"/>
                </a:lnTo>
                <a:lnTo>
                  <a:pt x="4351" y="3032"/>
                </a:lnTo>
                <a:lnTo>
                  <a:pt x="4360" y="3016"/>
                </a:lnTo>
                <a:lnTo>
                  <a:pt x="4372" y="3001"/>
                </a:lnTo>
                <a:lnTo>
                  <a:pt x="4383" y="2986"/>
                </a:lnTo>
                <a:lnTo>
                  <a:pt x="4396" y="2972"/>
                </a:lnTo>
                <a:lnTo>
                  <a:pt x="4422" y="2943"/>
                </a:lnTo>
                <a:lnTo>
                  <a:pt x="4435" y="2928"/>
                </a:lnTo>
                <a:lnTo>
                  <a:pt x="4448" y="2912"/>
                </a:lnTo>
                <a:lnTo>
                  <a:pt x="4459" y="2897"/>
                </a:lnTo>
                <a:lnTo>
                  <a:pt x="4469" y="2879"/>
                </a:lnTo>
                <a:lnTo>
                  <a:pt x="4477" y="2861"/>
                </a:lnTo>
                <a:lnTo>
                  <a:pt x="4480" y="2852"/>
                </a:lnTo>
                <a:lnTo>
                  <a:pt x="4484" y="2841"/>
                </a:lnTo>
                <a:lnTo>
                  <a:pt x="4486" y="2830"/>
                </a:lnTo>
                <a:lnTo>
                  <a:pt x="4488" y="2820"/>
                </a:lnTo>
                <a:lnTo>
                  <a:pt x="4488" y="2809"/>
                </a:lnTo>
                <a:lnTo>
                  <a:pt x="4488" y="2796"/>
                </a:lnTo>
                <a:lnTo>
                  <a:pt x="4481" y="2800"/>
                </a:lnTo>
                <a:lnTo>
                  <a:pt x="4474" y="2805"/>
                </a:lnTo>
                <a:lnTo>
                  <a:pt x="4463" y="2817"/>
                </a:lnTo>
                <a:lnTo>
                  <a:pt x="4453" y="2828"/>
                </a:lnTo>
                <a:lnTo>
                  <a:pt x="4441" y="2840"/>
                </a:lnTo>
                <a:lnTo>
                  <a:pt x="4441" y="2836"/>
                </a:lnTo>
                <a:lnTo>
                  <a:pt x="4442" y="2833"/>
                </a:lnTo>
                <a:lnTo>
                  <a:pt x="4445" y="2829"/>
                </a:lnTo>
                <a:lnTo>
                  <a:pt x="4429" y="2850"/>
                </a:lnTo>
                <a:lnTo>
                  <a:pt x="4422" y="2861"/>
                </a:lnTo>
                <a:lnTo>
                  <a:pt x="4416" y="2872"/>
                </a:lnTo>
                <a:lnTo>
                  <a:pt x="4416" y="2868"/>
                </a:lnTo>
                <a:lnTo>
                  <a:pt x="4416" y="2866"/>
                </a:lnTo>
                <a:lnTo>
                  <a:pt x="4415" y="2864"/>
                </a:lnTo>
                <a:lnTo>
                  <a:pt x="4416" y="2861"/>
                </a:lnTo>
                <a:lnTo>
                  <a:pt x="4414" y="2866"/>
                </a:lnTo>
                <a:lnTo>
                  <a:pt x="4412" y="2870"/>
                </a:lnTo>
                <a:lnTo>
                  <a:pt x="4405" y="2880"/>
                </a:lnTo>
                <a:lnTo>
                  <a:pt x="4397" y="2891"/>
                </a:lnTo>
                <a:lnTo>
                  <a:pt x="4388" y="2901"/>
                </a:lnTo>
                <a:lnTo>
                  <a:pt x="4379" y="2910"/>
                </a:lnTo>
                <a:lnTo>
                  <a:pt x="4370" y="2921"/>
                </a:lnTo>
                <a:lnTo>
                  <a:pt x="4362" y="2932"/>
                </a:lnTo>
                <a:lnTo>
                  <a:pt x="4359" y="2937"/>
                </a:lnTo>
                <a:lnTo>
                  <a:pt x="4356" y="2942"/>
                </a:lnTo>
                <a:lnTo>
                  <a:pt x="4359" y="2928"/>
                </a:lnTo>
                <a:lnTo>
                  <a:pt x="4363" y="2913"/>
                </a:lnTo>
                <a:lnTo>
                  <a:pt x="4369" y="2899"/>
                </a:lnTo>
                <a:lnTo>
                  <a:pt x="4375" y="2887"/>
                </a:lnTo>
                <a:lnTo>
                  <a:pt x="4382" y="2874"/>
                </a:lnTo>
                <a:lnTo>
                  <a:pt x="4389" y="2862"/>
                </a:lnTo>
                <a:lnTo>
                  <a:pt x="4405" y="2838"/>
                </a:lnTo>
                <a:lnTo>
                  <a:pt x="4422" y="2816"/>
                </a:lnTo>
                <a:lnTo>
                  <a:pt x="4429" y="2803"/>
                </a:lnTo>
                <a:lnTo>
                  <a:pt x="4436" y="2791"/>
                </a:lnTo>
                <a:lnTo>
                  <a:pt x="4443" y="2778"/>
                </a:lnTo>
                <a:lnTo>
                  <a:pt x="4449" y="2764"/>
                </a:lnTo>
                <a:lnTo>
                  <a:pt x="4454" y="2749"/>
                </a:lnTo>
                <a:lnTo>
                  <a:pt x="4458" y="2734"/>
                </a:lnTo>
                <a:lnTo>
                  <a:pt x="4436" y="2747"/>
                </a:lnTo>
                <a:lnTo>
                  <a:pt x="4414" y="2763"/>
                </a:lnTo>
                <a:lnTo>
                  <a:pt x="4403" y="2772"/>
                </a:lnTo>
                <a:lnTo>
                  <a:pt x="4393" y="2780"/>
                </a:lnTo>
                <a:lnTo>
                  <a:pt x="4385" y="2789"/>
                </a:lnTo>
                <a:lnTo>
                  <a:pt x="4378" y="2798"/>
                </a:lnTo>
                <a:lnTo>
                  <a:pt x="4380" y="2788"/>
                </a:lnTo>
                <a:lnTo>
                  <a:pt x="4384" y="2776"/>
                </a:lnTo>
                <a:lnTo>
                  <a:pt x="4390" y="2763"/>
                </a:lnTo>
                <a:lnTo>
                  <a:pt x="4397" y="2749"/>
                </a:lnTo>
                <a:lnTo>
                  <a:pt x="4416" y="2720"/>
                </a:lnTo>
                <a:lnTo>
                  <a:pt x="4434" y="2691"/>
                </a:lnTo>
                <a:lnTo>
                  <a:pt x="4453" y="2662"/>
                </a:lnTo>
                <a:lnTo>
                  <a:pt x="4461" y="2647"/>
                </a:lnTo>
                <a:lnTo>
                  <a:pt x="4467" y="2634"/>
                </a:lnTo>
                <a:lnTo>
                  <a:pt x="4472" y="2622"/>
                </a:lnTo>
                <a:lnTo>
                  <a:pt x="4475" y="2610"/>
                </a:lnTo>
                <a:lnTo>
                  <a:pt x="4476" y="2599"/>
                </a:lnTo>
                <a:lnTo>
                  <a:pt x="4476" y="2594"/>
                </a:lnTo>
                <a:lnTo>
                  <a:pt x="4474" y="2590"/>
                </a:lnTo>
                <a:lnTo>
                  <a:pt x="4471" y="2595"/>
                </a:lnTo>
                <a:lnTo>
                  <a:pt x="4467" y="2599"/>
                </a:lnTo>
                <a:lnTo>
                  <a:pt x="4463" y="2603"/>
                </a:lnTo>
                <a:lnTo>
                  <a:pt x="4459" y="2606"/>
                </a:lnTo>
                <a:lnTo>
                  <a:pt x="4454" y="2608"/>
                </a:lnTo>
                <a:lnTo>
                  <a:pt x="4449" y="2611"/>
                </a:lnTo>
                <a:lnTo>
                  <a:pt x="4443" y="2612"/>
                </a:lnTo>
                <a:lnTo>
                  <a:pt x="4437" y="2613"/>
                </a:lnTo>
                <a:lnTo>
                  <a:pt x="4446" y="2598"/>
                </a:lnTo>
                <a:lnTo>
                  <a:pt x="4454" y="2580"/>
                </a:lnTo>
                <a:lnTo>
                  <a:pt x="4460" y="2562"/>
                </a:lnTo>
                <a:lnTo>
                  <a:pt x="4466" y="2544"/>
                </a:lnTo>
                <a:lnTo>
                  <a:pt x="4470" y="2524"/>
                </a:lnTo>
                <a:lnTo>
                  <a:pt x="4471" y="2515"/>
                </a:lnTo>
                <a:lnTo>
                  <a:pt x="4471" y="2506"/>
                </a:lnTo>
                <a:lnTo>
                  <a:pt x="4471" y="2496"/>
                </a:lnTo>
                <a:lnTo>
                  <a:pt x="4470" y="2487"/>
                </a:lnTo>
                <a:lnTo>
                  <a:pt x="4468" y="2479"/>
                </a:lnTo>
                <a:lnTo>
                  <a:pt x="4465" y="2470"/>
                </a:lnTo>
                <a:lnTo>
                  <a:pt x="4463" y="2481"/>
                </a:lnTo>
                <a:lnTo>
                  <a:pt x="4459" y="2490"/>
                </a:lnTo>
                <a:lnTo>
                  <a:pt x="4453" y="2498"/>
                </a:lnTo>
                <a:lnTo>
                  <a:pt x="4450" y="2500"/>
                </a:lnTo>
                <a:lnTo>
                  <a:pt x="4447" y="2502"/>
                </a:lnTo>
                <a:lnTo>
                  <a:pt x="4452" y="2487"/>
                </a:lnTo>
                <a:lnTo>
                  <a:pt x="4455" y="2472"/>
                </a:lnTo>
                <a:lnTo>
                  <a:pt x="4456" y="2455"/>
                </a:lnTo>
                <a:lnTo>
                  <a:pt x="4457" y="2439"/>
                </a:lnTo>
                <a:lnTo>
                  <a:pt x="4456" y="2422"/>
                </a:lnTo>
                <a:lnTo>
                  <a:pt x="4455" y="2406"/>
                </a:lnTo>
                <a:lnTo>
                  <a:pt x="4452" y="2372"/>
                </a:lnTo>
                <a:lnTo>
                  <a:pt x="4449" y="2338"/>
                </a:lnTo>
                <a:lnTo>
                  <a:pt x="4449" y="2322"/>
                </a:lnTo>
                <a:lnTo>
                  <a:pt x="4450" y="2305"/>
                </a:lnTo>
                <a:lnTo>
                  <a:pt x="4451" y="2289"/>
                </a:lnTo>
                <a:lnTo>
                  <a:pt x="4455" y="2272"/>
                </a:lnTo>
                <a:lnTo>
                  <a:pt x="4460" y="2257"/>
                </a:lnTo>
                <a:lnTo>
                  <a:pt x="4467" y="2241"/>
                </a:lnTo>
                <a:lnTo>
                  <a:pt x="4456" y="2252"/>
                </a:lnTo>
                <a:lnTo>
                  <a:pt x="4446" y="2264"/>
                </a:lnTo>
                <a:lnTo>
                  <a:pt x="4436" y="2277"/>
                </a:lnTo>
                <a:lnTo>
                  <a:pt x="4427" y="2294"/>
                </a:lnTo>
                <a:lnTo>
                  <a:pt x="4419" y="2311"/>
                </a:lnTo>
                <a:lnTo>
                  <a:pt x="4412" y="2330"/>
                </a:lnTo>
                <a:lnTo>
                  <a:pt x="4405" y="2348"/>
                </a:lnTo>
                <a:lnTo>
                  <a:pt x="4399" y="2369"/>
                </a:lnTo>
                <a:lnTo>
                  <a:pt x="4395" y="2388"/>
                </a:lnTo>
                <a:lnTo>
                  <a:pt x="4391" y="2409"/>
                </a:lnTo>
                <a:lnTo>
                  <a:pt x="4388" y="2428"/>
                </a:lnTo>
                <a:lnTo>
                  <a:pt x="4386" y="2448"/>
                </a:lnTo>
                <a:lnTo>
                  <a:pt x="4384" y="2466"/>
                </a:lnTo>
                <a:lnTo>
                  <a:pt x="4384" y="2483"/>
                </a:lnTo>
                <a:lnTo>
                  <a:pt x="4385" y="2498"/>
                </a:lnTo>
                <a:lnTo>
                  <a:pt x="4386" y="2513"/>
                </a:lnTo>
                <a:lnTo>
                  <a:pt x="4384" y="2513"/>
                </a:lnTo>
                <a:lnTo>
                  <a:pt x="4379" y="2511"/>
                </a:lnTo>
                <a:lnTo>
                  <a:pt x="4377" y="2510"/>
                </a:lnTo>
                <a:lnTo>
                  <a:pt x="4375" y="2507"/>
                </a:lnTo>
                <a:lnTo>
                  <a:pt x="4373" y="2502"/>
                </a:lnTo>
                <a:lnTo>
                  <a:pt x="4373" y="2496"/>
                </a:lnTo>
                <a:lnTo>
                  <a:pt x="4369" y="2510"/>
                </a:lnTo>
                <a:lnTo>
                  <a:pt x="4365" y="2524"/>
                </a:lnTo>
                <a:lnTo>
                  <a:pt x="4363" y="2537"/>
                </a:lnTo>
                <a:lnTo>
                  <a:pt x="4362" y="2551"/>
                </a:lnTo>
                <a:lnTo>
                  <a:pt x="4361" y="2565"/>
                </a:lnTo>
                <a:lnTo>
                  <a:pt x="4361" y="2579"/>
                </a:lnTo>
                <a:lnTo>
                  <a:pt x="4362" y="2593"/>
                </a:lnTo>
                <a:lnTo>
                  <a:pt x="4364" y="2607"/>
                </a:lnTo>
                <a:lnTo>
                  <a:pt x="4357" y="2602"/>
                </a:lnTo>
                <a:lnTo>
                  <a:pt x="4351" y="2598"/>
                </a:lnTo>
                <a:lnTo>
                  <a:pt x="4346" y="2592"/>
                </a:lnTo>
                <a:lnTo>
                  <a:pt x="4342" y="2583"/>
                </a:lnTo>
                <a:lnTo>
                  <a:pt x="4346" y="2598"/>
                </a:lnTo>
                <a:lnTo>
                  <a:pt x="4351" y="2617"/>
                </a:lnTo>
                <a:lnTo>
                  <a:pt x="4356" y="2639"/>
                </a:lnTo>
                <a:lnTo>
                  <a:pt x="4360" y="2662"/>
                </a:lnTo>
                <a:lnTo>
                  <a:pt x="4363" y="2683"/>
                </a:lnTo>
                <a:lnTo>
                  <a:pt x="4366" y="2705"/>
                </a:lnTo>
                <a:lnTo>
                  <a:pt x="4367" y="2722"/>
                </a:lnTo>
                <a:lnTo>
                  <a:pt x="4366" y="2737"/>
                </a:lnTo>
                <a:lnTo>
                  <a:pt x="4364" y="2727"/>
                </a:lnTo>
                <a:lnTo>
                  <a:pt x="4361" y="2718"/>
                </a:lnTo>
                <a:lnTo>
                  <a:pt x="4357" y="2709"/>
                </a:lnTo>
                <a:lnTo>
                  <a:pt x="4352" y="2700"/>
                </a:lnTo>
                <a:lnTo>
                  <a:pt x="4351" y="2703"/>
                </a:lnTo>
                <a:lnTo>
                  <a:pt x="4350" y="2704"/>
                </a:lnTo>
                <a:lnTo>
                  <a:pt x="4349" y="2705"/>
                </a:lnTo>
                <a:lnTo>
                  <a:pt x="4348" y="2708"/>
                </a:lnTo>
                <a:lnTo>
                  <a:pt x="4347" y="2704"/>
                </a:lnTo>
                <a:lnTo>
                  <a:pt x="4346" y="2699"/>
                </a:lnTo>
                <a:lnTo>
                  <a:pt x="4341" y="2687"/>
                </a:lnTo>
                <a:lnTo>
                  <a:pt x="4335" y="2677"/>
                </a:lnTo>
                <a:lnTo>
                  <a:pt x="4331" y="2667"/>
                </a:lnTo>
                <a:lnTo>
                  <a:pt x="4331" y="2670"/>
                </a:lnTo>
                <a:lnTo>
                  <a:pt x="4329" y="2673"/>
                </a:lnTo>
                <a:lnTo>
                  <a:pt x="4328" y="2676"/>
                </a:lnTo>
                <a:lnTo>
                  <a:pt x="4323" y="2665"/>
                </a:lnTo>
                <a:lnTo>
                  <a:pt x="4319" y="2655"/>
                </a:lnTo>
                <a:lnTo>
                  <a:pt x="4313" y="2646"/>
                </a:lnTo>
                <a:lnTo>
                  <a:pt x="4306" y="2638"/>
                </a:lnTo>
                <a:lnTo>
                  <a:pt x="4301" y="2648"/>
                </a:lnTo>
                <a:lnTo>
                  <a:pt x="4297" y="2660"/>
                </a:lnTo>
                <a:lnTo>
                  <a:pt x="4292" y="2671"/>
                </a:lnTo>
                <a:lnTo>
                  <a:pt x="4290" y="2681"/>
                </a:lnTo>
                <a:lnTo>
                  <a:pt x="4288" y="2691"/>
                </a:lnTo>
                <a:lnTo>
                  <a:pt x="4287" y="2703"/>
                </a:lnTo>
                <a:lnTo>
                  <a:pt x="4286" y="2723"/>
                </a:lnTo>
                <a:lnTo>
                  <a:pt x="4288" y="2745"/>
                </a:lnTo>
                <a:lnTo>
                  <a:pt x="4291" y="2765"/>
                </a:lnTo>
                <a:lnTo>
                  <a:pt x="4297" y="2786"/>
                </a:lnTo>
                <a:lnTo>
                  <a:pt x="4302" y="2806"/>
                </a:lnTo>
                <a:lnTo>
                  <a:pt x="4314" y="2848"/>
                </a:lnTo>
                <a:lnTo>
                  <a:pt x="4319" y="2868"/>
                </a:lnTo>
                <a:lnTo>
                  <a:pt x="4324" y="2890"/>
                </a:lnTo>
                <a:lnTo>
                  <a:pt x="4328" y="2910"/>
                </a:lnTo>
                <a:lnTo>
                  <a:pt x="4331" y="2932"/>
                </a:lnTo>
                <a:lnTo>
                  <a:pt x="4331" y="2953"/>
                </a:lnTo>
                <a:lnTo>
                  <a:pt x="4331" y="2964"/>
                </a:lnTo>
                <a:lnTo>
                  <a:pt x="4328" y="2975"/>
                </a:lnTo>
                <a:lnTo>
                  <a:pt x="4327" y="2963"/>
                </a:lnTo>
                <a:lnTo>
                  <a:pt x="4324" y="2949"/>
                </a:lnTo>
                <a:lnTo>
                  <a:pt x="4316" y="2924"/>
                </a:lnTo>
                <a:lnTo>
                  <a:pt x="4308" y="2898"/>
                </a:lnTo>
                <a:lnTo>
                  <a:pt x="4305" y="2887"/>
                </a:lnTo>
                <a:lnTo>
                  <a:pt x="4304" y="2876"/>
                </a:lnTo>
                <a:lnTo>
                  <a:pt x="4301" y="2878"/>
                </a:lnTo>
                <a:lnTo>
                  <a:pt x="4299" y="2883"/>
                </a:lnTo>
                <a:lnTo>
                  <a:pt x="4291" y="2865"/>
                </a:lnTo>
                <a:lnTo>
                  <a:pt x="4284" y="2847"/>
                </a:lnTo>
                <a:lnTo>
                  <a:pt x="4283" y="2850"/>
                </a:lnTo>
                <a:lnTo>
                  <a:pt x="4282" y="2852"/>
                </a:lnTo>
                <a:lnTo>
                  <a:pt x="4281" y="2853"/>
                </a:lnTo>
                <a:lnTo>
                  <a:pt x="4281" y="2857"/>
                </a:lnTo>
                <a:lnTo>
                  <a:pt x="4279" y="2848"/>
                </a:lnTo>
                <a:lnTo>
                  <a:pt x="4275" y="2837"/>
                </a:lnTo>
                <a:lnTo>
                  <a:pt x="4267" y="2819"/>
                </a:lnTo>
                <a:lnTo>
                  <a:pt x="4267" y="2822"/>
                </a:lnTo>
                <a:lnTo>
                  <a:pt x="4267" y="2825"/>
                </a:lnTo>
                <a:lnTo>
                  <a:pt x="4266" y="2828"/>
                </a:lnTo>
                <a:lnTo>
                  <a:pt x="4261" y="2817"/>
                </a:lnTo>
                <a:lnTo>
                  <a:pt x="4254" y="2806"/>
                </a:lnTo>
                <a:lnTo>
                  <a:pt x="4247" y="2796"/>
                </a:lnTo>
                <a:lnTo>
                  <a:pt x="4238" y="2788"/>
                </a:lnTo>
                <a:lnTo>
                  <a:pt x="4235" y="2799"/>
                </a:lnTo>
                <a:lnTo>
                  <a:pt x="4232" y="2812"/>
                </a:lnTo>
                <a:lnTo>
                  <a:pt x="4230" y="2823"/>
                </a:lnTo>
                <a:lnTo>
                  <a:pt x="4230" y="2835"/>
                </a:lnTo>
                <a:lnTo>
                  <a:pt x="4229" y="2847"/>
                </a:lnTo>
                <a:lnTo>
                  <a:pt x="4230" y="2858"/>
                </a:lnTo>
                <a:lnTo>
                  <a:pt x="4233" y="2881"/>
                </a:lnTo>
                <a:lnTo>
                  <a:pt x="4238" y="2904"/>
                </a:lnTo>
                <a:lnTo>
                  <a:pt x="4244" y="2927"/>
                </a:lnTo>
                <a:lnTo>
                  <a:pt x="4252" y="2949"/>
                </a:lnTo>
                <a:lnTo>
                  <a:pt x="4261" y="2971"/>
                </a:lnTo>
                <a:lnTo>
                  <a:pt x="4278" y="3015"/>
                </a:lnTo>
                <a:lnTo>
                  <a:pt x="4286" y="3038"/>
                </a:lnTo>
                <a:lnTo>
                  <a:pt x="4294" y="3060"/>
                </a:lnTo>
                <a:lnTo>
                  <a:pt x="4299" y="3082"/>
                </a:lnTo>
                <a:lnTo>
                  <a:pt x="4302" y="3104"/>
                </a:lnTo>
                <a:lnTo>
                  <a:pt x="4303" y="3116"/>
                </a:lnTo>
                <a:lnTo>
                  <a:pt x="4303" y="3127"/>
                </a:lnTo>
                <a:lnTo>
                  <a:pt x="4302" y="3138"/>
                </a:lnTo>
                <a:lnTo>
                  <a:pt x="4301" y="3151"/>
                </a:lnTo>
                <a:lnTo>
                  <a:pt x="4295" y="3135"/>
                </a:lnTo>
                <a:lnTo>
                  <a:pt x="4288" y="3121"/>
                </a:lnTo>
                <a:lnTo>
                  <a:pt x="4282" y="3106"/>
                </a:lnTo>
                <a:lnTo>
                  <a:pt x="4275" y="3092"/>
                </a:lnTo>
                <a:lnTo>
                  <a:pt x="4267" y="3079"/>
                </a:lnTo>
                <a:lnTo>
                  <a:pt x="4259" y="3065"/>
                </a:lnTo>
                <a:lnTo>
                  <a:pt x="4249" y="3052"/>
                </a:lnTo>
                <a:lnTo>
                  <a:pt x="4240" y="3040"/>
                </a:lnTo>
                <a:lnTo>
                  <a:pt x="4238" y="3042"/>
                </a:lnTo>
                <a:lnTo>
                  <a:pt x="4238" y="3045"/>
                </a:lnTo>
                <a:lnTo>
                  <a:pt x="4238" y="3049"/>
                </a:lnTo>
                <a:lnTo>
                  <a:pt x="4237" y="3052"/>
                </a:lnTo>
                <a:lnTo>
                  <a:pt x="4207" y="3005"/>
                </a:lnTo>
                <a:lnTo>
                  <a:pt x="4206" y="3009"/>
                </a:lnTo>
                <a:lnTo>
                  <a:pt x="4205" y="3011"/>
                </a:lnTo>
                <a:lnTo>
                  <a:pt x="4204" y="3013"/>
                </a:lnTo>
                <a:lnTo>
                  <a:pt x="4205" y="3018"/>
                </a:lnTo>
                <a:lnTo>
                  <a:pt x="4200" y="3006"/>
                </a:lnTo>
                <a:lnTo>
                  <a:pt x="4193" y="2993"/>
                </a:lnTo>
                <a:lnTo>
                  <a:pt x="4178" y="2969"/>
                </a:lnTo>
                <a:lnTo>
                  <a:pt x="4180" y="2974"/>
                </a:lnTo>
                <a:lnTo>
                  <a:pt x="4181" y="2978"/>
                </a:lnTo>
                <a:lnTo>
                  <a:pt x="4180" y="2982"/>
                </a:lnTo>
                <a:lnTo>
                  <a:pt x="4169" y="2969"/>
                </a:lnTo>
                <a:lnTo>
                  <a:pt x="4159" y="2955"/>
                </a:lnTo>
                <a:lnTo>
                  <a:pt x="4148" y="2943"/>
                </a:lnTo>
                <a:lnTo>
                  <a:pt x="4142" y="2938"/>
                </a:lnTo>
                <a:lnTo>
                  <a:pt x="4133" y="2933"/>
                </a:lnTo>
                <a:lnTo>
                  <a:pt x="4131" y="2945"/>
                </a:lnTo>
                <a:lnTo>
                  <a:pt x="4129" y="2959"/>
                </a:lnTo>
                <a:lnTo>
                  <a:pt x="4128" y="2973"/>
                </a:lnTo>
                <a:lnTo>
                  <a:pt x="4128" y="2988"/>
                </a:lnTo>
                <a:lnTo>
                  <a:pt x="4128" y="3005"/>
                </a:lnTo>
                <a:lnTo>
                  <a:pt x="4128" y="3020"/>
                </a:lnTo>
                <a:lnTo>
                  <a:pt x="4130" y="3038"/>
                </a:lnTo>
                <a:lnTo>
                  <a:pt x="4133" y="3054"/>
                </a:lnTo>
                <a:lnTo>
                  <a:pt x="4136" y="3069"/>
                </a:lnTo>
                <a:lnTo>
                  <a:pt x="4140" y="3086"/>
                </a:lnTo>
                <a:lnTo>
                  <a:pt x="4147" y="3100"/>
                </a:lnTo>
                <a:lnTo>
                  <a:pt x="4153" y="3115"/>
                </a:lnTo>
                <a:lnTo>
                  <a:pt x="4161" y="3127"/>
                </a:lnTo>
                <a:lnTo>
                  <a:pt x="4170" y="3139"/>
                </a:lnTo>
                <a:lnTo>
                  <a:pt x="4181" y="3149"/>
                </a:lnTo>
                <a:lnTo>
                  <a:pt x="4192" y="3157"/>
                </a:lnTo>
                <a:lnTo>
                  <a:pt x="4189" y="3158"/>
                </a:lnTo>
                <a:lnTo>
                  <a:pt x="4186" y="3158"/>
                </a:lnTo>
                <a:lnTo>
                  <a:pt x="4183" y="3157"/>
                </a:lnTo>
                <a:lnTo>
                  <a:pt x="4191" y="3165"/>
                </a:lnTo>
                <a:lnTo>
                  <a:pt x="4199" y="3175"/>
                </a:lnTo>
                <a:lnTo>
                  <a:pt x="4207" y="3187"/>
                </a:lnTo>
                <a:lnTo>
                  <a:pt x="4212" y="3197"/>
                </a:lnTo>
                <a:lnTo>
                  <a:pt x="4209" y="3196"/>
                </a:lnTo>
                <a:lnTo>
                  <a:pt x="4207" y="3196"/>
                </a:lnTo>
                <a:lnTo>
                  <a:pt x="4205" y="3197"/>
                </a:lnTo>
                <a:lnTo>
                  <a:pt x="4215" y="3208"/>
                </a:lnTo>
                <a:lnTo>
                  <a:pt x="4225" y="3219"/>
                </a:lnTo>
                <a:lnTo>
                  <a:pt x="4233" y="3232"/>
                </a:lnTo>
                <a:lnTo>
                  <a:pt x="4240" y="3243"/>
                </a:lnTo>
                <a:lnTo>
                  <a:pt x="4246" y="3254"/>
                </a:lnTo>
                <a:lnTo>
                  <a:pt x="4251" y="3266"/>
                </a:lnTo>
                <a:lnTo>
                  <a:pt x="4256" y="3278"/>
                </a:lnTo>
                <a:lnTo>
                  <a:pt x="4259" y="3290"/>
                </a:lnTo>
                <a:lnTo>
                  <a:pt x="4261" y="3303"/>
                </a:lnTo>
                <a:lnTo>
                  <a:pt x="4263" y="3315"/>
                </a:lnTo>
                <a:lnTo>
                  <a:pt x="4264" y="3327"/>
                </a:lnTo>
                <a:lnTo>
                  <a:pt x="4264" y="3341"/>
                </a:lnTo>
                <a:lnTo>
                  <a:pt x="4264" y="3354"/>
                </a:lnTo>
                <a:lnTo>
                  <a:pt x="4263" y="3367"/>
                </a:lnTo>
                <a:lnTo>
                  <a:pt x="4258" y="3396"/>
                </a:lnTo>
                <a:lnTo>
                  <a:pt x="4247" y="3379"/>
                </a:lnTo>
                <a:lnTo>
                  <a:pt x="4238" y="3360"/>
                </a:lnTo>
                <a:lnTo>
                  <a:pt x="4232" y="3342"/>
                </a:lnTo>
                <a:lnTo>
                  <a:pt x="4228" y="3322"/>
                </a:lnTo>
                <a:lnTo>
                  <a:pt x="4226" y="3324"/>
                </a:lnTo>
                <a:lnTo>
                  <a:pt x="4224" y="3328"/>
                </a:lnTo>
                <a:lnTo>
                  <a:pt x="4223" y="3333"/>
                </a:lnTo>
                <a:lnTo>
                  <a:pt x="4210" y="3318"/>
                </a:lnTo>
                <a:lnTo>
                  <a:pt x="4198" y="3302"/>
                </a:lnTo>
                <a:lnTo>
                  <a:pt x="4187" y="3285"/>
                </a:lnTo>
                <a:lnTo>
                  <a:pt x="4175" y="3269"/>
                </a:lnTo>
                <a:lnTo>
                  <a:pt x="4170" y="3274"/>
                </a:lnTo>
                <a:lnTo>
                  <a:pt x="4168" y="3277"/>
                </a:lnTo>
                <a:lnTo>
                  <a:pt x="4166" y="3281"/>
                </a:lnTo>
                <a:lnTo>
                  <a:pt x="4154" y="3249"/>
                </a:lnTo>
                <a:lnTo>
                  <a:pt x="4147" y="3233"/>
                </a:lnTo>
                <a:lnTo>
                  <a:pt x="4138" y="3217"/>
                </a:lnTo>
                <a:lnTo>
                  <a:pt x="4137" y="3224"/>
                </a:lnTo>
                <a:lnTo>
                  <a:pt x="4135" y="3226"/>
                </a:lnTo>
                <a:lnTo>
                  <a:pt x="4134" y="3229"/>
                </a:lnTo>
                <a:lnTo>
                  <a:pt x="4133" y="3236"/>
                </a:lnTo>
                <a:lnTo>
                  <a:pt x="4131" y="3228"/>
                </a:lnTo>
                <a:lnTo>
                  <a:pt x="4128" y="3219"/>
                </a:lnTo>
                <a:lnTo>
                  <a:pt x="4122" y="3202"/>
                </a:lnTo>
                <a:lnTo>
                  <a:pt x="4106" y="3168"/>
                </a:lnTo>
                <a:lnTo>
                  <a:pt x="4107" y="3174"/>
                </a:lnTo>
                <a:lnTo>
                  <a:pt x="4107" y="3179"/>
                </a:lnTo>
                <a:lnTo>
                  <a:pt x="4106" y="3186"/>
                </a:lnTo>
                <a:lnTo>
                  <a:pt x="4094" y="3166"/>
                </a:lnTo>
                <a:lnTo>
                  <a:pt x="4083" y="3148"/>
                </a:lnTo>
                <a:lnTo>
                  <a:pt x="4076" y="3138"/>
                </a:lnTo>
                <a:lnTo>
                  <a:pt x="4069" y="3130"/>
                </a:lnTo>
                <a:lnTo>
                  <a:pt x="4061" y="3122"/>
                </a:lnTo>
                <a:lnTo>
                  <a:pt x="4052" y="3115"/>
                </a:lnTo>
                <a:lnTo>
                  <a:pt x="4046" y="3131"/>
                </a:lnTo>
                <a:lnTo>
                  <a:pt x="4042" y="3149"/>
                </a:lnTo>
                <a:lnTo>
                  <a:pt x="4038" y="3168"/>
                </a:lnTo>
                <a:lnTo>
                  <a:pt x="4036" y="3189"/>
                </a:lnTo>
                <a:lnTo>
                  <a:pt x="4035" y="3209"/>
                </a:lnTo>
                <a:lnTo>
                  <a:pt x="4035" y="3231"/>
                </a:lnTo>
                <a:lnTo>
                  <a:pt x="4037" y="3253"/>
                </a:lnTo>
                <a:lnTo>
                  <a:pt x="4039" y="3275"/>
                </a:lnTo>
                <a:lnTo>
                  <a:pt x="4043" y="3296"/>
                </a:lnTo>
                <a:lnTo>
                  <a:pt x="4049" y="3318"/>
                </a:lnTo>
                <a:lnTo>
                  <a:pt x="4055" y="3338"/>
                </a:lnTo>
                <a:lnTo>
                  <a:pt x="4063" y="3357"/>
                </a:lnTo>
                <a:lnTo>
                  <a:pt x="4074" y="3375"/>
                </a:lnTo>
                <a:lnTo>
                  <a:pt x="4085" y="3390"/>
                </a:lnTo>
                <a:lnTo>
                  <a:pt x="4091" y="3397"/>
                </a:lnTo>
                <a:lnTo>
                  <a:pt x="4098" y="3403"/>
                </a:lnTo>
                <a:lnTo>
                  <a:pt x="4106" y="3409"/>
                </a:lnTo>
                <a:lnTo>
                  <a:pt x="4113" y="3416"/>
                </a:lnTo>
                <a:lnTo>
                  <a:pt x="4108" y="3416"/>
                </a:lnTo>
                <a:lnTo>
                  <a:pt x="4105" y="3416"/>
                </a:lnTo>
                <a:lnTo>
                  <a:pt x="4101" y="3414"/>
                </a:lnTo>
                <a:lnTo>
                  <a:pt x="4111" y="3426"/>
                </a:lnTo>
                <a:lnTo>
                  <a:pt x="4121" y="3440"/>
                </a:lnTo>
                <a:lnTo>
                  <a:pt x="4130" y="3456"/>
                </a:lnTo>
                <a:lnTo>
                  <a:pt x="4137" y="3469"/>
                </a:lnTo>
                <a:lnTo>
                  <a:pt x="4133" y="3468"/>
                </a:lnTo>
                <a:lnTo>
                  <a:pt x="4130" y="3468"/>
                </a:lnTo>
                <a:lnTo>
                  <a:pt x="4127" y="3469"/>
                </a:lnTo>
                <a:lnTo>
                  <a:pt x="4144" y="3482"/>
                </a:lnTo>
                <a:lnTo>
                  <a:pt x="4157" y="3495"/>
                </a:lnTo>
                <a:lnTo>
                  <a:pt x="4168" y="3508"/>
                </a:lnTo>
                <a:lnTo>
                  <a:pt x="4177" y="3521"/>
                </a:lnTo>
                <a:lnTo>
                  <a:pt x="4185" y="3535"/>
                </a:lnTo>
                <a:lnTo>
                  <a:pt x="4190" y="3548"/>
                </a:lnTo>
                <a:lnTo>
                  <a:pt x="4194" y="3562"/>
                </a:lnTo>
                <a:lnTo>
                  <a:pt x="4195" y="3576"/>
                </a:lnTo>
                <a:lnTo>
                  <a:pt x="4196" y="3590"/>
                </a:lnTo>
                <a:lnTo>
                  <a:pt x="4195" y="3605"/>
                </a:lnTo>
                <a:lnTo>
                  <a:pt x="4193" y="3620"/>
                </a:lnTo>
                <a:lnTo>
                  <a:pt x="4190" y="3635"/>
                </a:lnTo>
                <a:lnTo>
                  <a:pt x="4186" y="3652"/>
                </a:lnTo>
                <a:lnTo>
                  <a:pt x="4182" y="3668"/>
                </a:lnTo>
                <a:lnTo>
                  <a:pt x="4170" y="3704"/>
                </a:lnTo>
                <a:lnTo>
                  <a:pt x="4173" y="3688"/>
                </a:lnTo>
                <a:lnTo>
                  <a:pt x="4173" y="3672"/>
                </a:lnTo>
                <a:lnTo>
                  <a:pt x="4171" y="3658"/>
                </a:lnTo>
                <a:lnTo>
                  <a:pt x="4167" y="3645"/>
                </a:lnTo>
                <a:lnTo>
                  <a:pt x="4162" y="3632"/>
                </a:lnTo>
                <a:lnTo>
                  <a:pt x="4156" y="3621"/>
                </a:lnTo>
                <a:lnTo>
                  <a:pt x="4149" y="3611"/>
                </a:lnTo>
                <a:lnTo>
                  <a:pt x="4140" y="3600"/>
                </a:lnTo>
                <a:lnTo>
                  <a:pt x="4124" y="3580"/>
                </a:lnTo>
                <a:lnTo>
                  <a:pt x="4116" y="3570"/>
                </a:lnTo>
                <a:lnTo>
                  <a:pt x="4109" y="3559"/>
                </a:lnTo>
                <a:lnTo>
                  <a:pt x="4102" y="3548"/>
                </a:lnTo>
                <a:lnTo>
                  <a:pt x="4097" y="3537"/>
                </a:lnTo>
                <a:lnTo>
                  <a:pt x="4094" y="3526"/>
                </a:lnTo>
                <a:lnTo>
                  <a:pt x="4093" y="3513"/>
                </a:lnTo>
                <a:lnTo>
                  <a:pt x="4087" y="3518"/>
                </a:lnTo>
                <a:lnTo>
                  <a:pt x="4085" y="3522"/>
                </a:lnTo>
                <a:lnTo>
                  <a:pt x="4083" y="3527"/>
                </a:lnTo>
                <a:lnTo>
                  <a:pt x="4068" y="3493"/>
                </a:lnTo>
                <a:lnTo>
                  <a:pt x="4059" y="3475"/>
                </a:lnTo>
                <a:lnTo>
                  <a:pt x="4050" y="3459"/>
                </a:lnTo>
                <a:lnTo>
                  <a:pt x="4049" y="3465"/>
                </a:lnTo>
                <a:lnTo>
                  <a:pt x="4047" y="3468"/>
                </a:lnTo>
                <a:lnTo>
                  <a:pt x="4045" y="3471"/>
                </a:lnTo>
                <a:lnTo>
                  <a:pt x="4045" y="3478"/>
                </a:lnTo>
                <a:lnTo>
                  <a:pt x="4043" y="3470"/>
                </a:lnTo>
                <a:lnTo>
                  <a:pt x="4039" y="3461"/>
                </a:lnTo>
                <a:lnTo>
                  <a:pt x="4031" y="3442"/>
                </a:lnTo>
                <a:lnTo>
                  <a:pt x="4012" y="3405"/>
                </a:lnTo>
                <a:lnTo>
                  <a:pt x="4014" y="3413"/>
                </a:lnTo>
                <a:lnTo>
                  <a:pt x="4014" y="3419"/>
                </a:lnTo>
                <a:lnTo>
                  <a:pt x="4014" y="3422"/>
                </a:lnTo>
                <a:lnTo>
                  <a:pt x="4012" y="3425"/>
                </a:lnTo>
                <a:lnTo>
                  <a:pt x="3998" y="3399"/>
                </a:lnTo>
                <a:lnTo>
                  <a:pt x="3984" y="3376"/>
                </a:lnTo>
                <a:lnTo>
                  <a:pt x="3977" y="3363"/>
                </a:lnTo>
                <a:lnTo>
                  <a:pt x="3968" y="3353"/>
                </a:lnTo>
                <a:lnTo>
                  <a:pt x="3958" y="3343"/>
                </a:lnTo>
                <a:lnTo>
                  <a:pt x="3946" y="3332"/>
                </a:lnTo>
                <a:lnTo>
                  <a:pt x="3940" y="3351"/>
                </a:lnTo>
                <a:lnTo>
                  <a:pt x="3935" y="3370"/>
                </a:lnTo>
                <a:lnTo>
                  <a:pt x="3932" y="3391"/>
                </a:lnTo>
                <a:lnTo>
                  <a:pt x="3930" y="3414"/>
                </a:lnTo>
                <a:lnTo>
                  <a:pt x="3929" y="3436"/>
                </a:lnTo>
                <a:lnTo>
                  <a:pt x="3930" y="3459"/>
                </a:lnTo>
                <a:lnTo>
                  <a:pt x="3933" y="3481"/>
                </a:lnTo>
                <a:lnTo>
                  <a:pt x="3936" y="3504"/>
                </a:lnTo>
                <a:lnTo>
                  <a:pt x="3942" y="3527"/>
                </a:lnTo>
                <a:lnTo>
                  <a:pt x="3949" y="3548"/>
                </a:lnTo>
                <a:lnTo>
                  <a:pt x="3958" y="3570"/>
                </a:lnTo>
                <a:lnTo>
                  <a:pt x="3968" y="3589"/>
                </a:lnTo>
                <a:lnTo>
                  <a:pt x="3980" y="3607"/>
                </a:lnTo>
                <a:lnTo>
                  <a:pt x="3986" y="3615"/>
                </a:lnTo>
                <a:lnTo>
                  <a:pt x="3994" y="3623"/>
                </a:lnTo>
                <a:lnTo>
                  <a:pt x="4002" y="3630"/>
                </a:lnTo>
                <a:lnTo>
                  <a:pt x="4009" y="3638"/>
                </a:lnTo>
                <a:lnTo>
                  <a:pt x="4018" y="3644"/>
                </a:lnTo>
                <a:lnTo>
                  <a:pt x="4026" y="3649"/>
                </a:lnTo>
                <a:lnTo>
                  <a:pt x="4021" y="3650"/>
                </a:lnTo>
                <a:lnTo>
                  <a:pt x="4018" y="3650"/>
                </a:lnTo>
                <a:lnTo>
                  <a:pt x="4014" y="3649"/>
                </a:lnTo>
                <a:lnTo>
                  <a:pt x="4019" y="3655"/>
                </a:lnTo>
                <a:lnTo>
                  <a:pt x="4025" y="3663"/>
                </a:lnTo>
                <a:lnTo>
                  <a:pt x="4038" y="3682"/>
                </a:lnTo>
                <a:lnTo>
                  <a:pt x="4048" y="3700"/>
                </a:lnTo>
                <a:lnTo>
                  <a:pt x="4057" y="3718"/>
                </a:lnTo>
                <a:lnTo>
                  <a:pt x="4053" y="3717"/>
                </a:lnTo>
                <a:lnTo>
                  <a:pt x="4049" y="3717"/>
                </a:lnTo>
                <a:lnTo>
                  <a:pt x="4046" y="3718"/>
                </a:lnTo>
                <a:lnTo>
                  <a:pt x="4060" y="3729"/>
                </a:lnTo>
                <a:lnTo>
                  <a:pt x="4073" y="3741"/>
                </a:lnTo>
                <a:lnTo>
                  <a:pt x="4083" y="3753"/>
                </a:lnTo>
                <a:lnTo>
                  <a:pt x="4092" y="3765"/>
                </a:lnTo>
                <a:lnTo>
                  <a:pt x="4099" y="3777"/>
                </a:lnTo>
                <a:lnTo>
                  <a:pt x="4105" y="3790"/>
                </a:lnTo>
                <a:lnTo>
                  <a:pt x="4109" y="3802"/>
                </a:lnTo>
                <a:lnTo>
                  <a:pt x="4112" y="3814"/>
                </a:lnTo>
                <a:lnTo>
                  <a:pt x="4113" y="3828"/>
                </a:lnTo>
                <a:lnTo>
                  <a:pt x="4114" y="3841"/>
                </a:lnTo>
                <a:lnTo>
                  <a:pt x="4113" y="3855"/>
                </a:lnTo>
                <a:lnTo>
                  <a:pt x="4111" y="3869"/>
                </a:lnTo>
                <a:lnTo>
                  <a:pt x="4107" y="3884"/>
                </a:lnTo>
                <a:lnTo>
                  <a:pt x="4102" y="3898"/>
                </a:lnTo>
                <a:lnTo>
                  <a:pt x="4097" y="3914"/>
                </a:lnTo>
                <a:lnTo>
                  <a:pt x="4091" y="3930"/>
                </a:lnTo>
                <a:lnTo>
                  <a:pt x="4092" y="3922"/>
                </a:lnTo>
                <a:lnTo>
                  <a:pt x="4091" y="3912"/>
                </a:lnTo>
                <a:lnTo>
                  <a:pt x="4088" y="3902"/>
                </a:lnTo>
                <a:lnTo>
                  <a:pt x="4084" y="3891"/>
                </a:lnTo>
                <a:lnTo>
                  <a:pt x="4076" y="3872"/>
                </a:lnTo>
                <a:lnTo>
                  <a:pt x="4068" y="3854"/>
                </a:lnTo>
                <a:lnTo>
                  <a:pt x="4067" y="3854"/>
                </a:lnTo>
                <a:lnTo>
                  <a:pt x="4064" y="3856"/>
                </a:lnTo>
                <a:lnTo>
                  <a:pt x="4061" y="3859"/>
                </a:lnTo>
                <a:lnTo>
                  <a:pt x="4060" y="3866"/>
                </a:lnTo>
                <a:lnTo>
                  <a:pt x="4055" y="3856"/>
                </a:lnTo>
                <a:lnTo>
                  <a:pt x="4048" y="3847"/>
                </a:lnTo>
                <a:lnTo>
                  <a:pt x="4032" y="3826"/>
                </a:lnTo>
                <a:lnTo>
                  <a:pt x="4023" y="3814"/>
                </a:lnTo>
                <a:lnTo>
                  <a:pt x="4017" y="3804"/>
                </a:lnTo>
                <a:lnTo>
                  <a:pt x="4013" y="3795"/>
                </a:lnTo>
                <a:lnTo>
                  <a:pt x="4012" y="3790"/>
                </a:lnTo>
                <a:lnTo>
                  <a:pt x="4012" y="3785"/>
                </a:lnTo>
                <a:lnTo>
                  <a:pt x="4005" y="3791"/>
                </a:lnTo>
                <a:lnTo>
                  <a:pt x="4002" y="3794"/>
                </a:lnTo>
                <a:lnTo>
                  <a:pt x="3999" y="3798"/>
                </a:lnTo>
                <a:lnTo>
                  <a:pt x="3994" y="3779"/>
                </a:lnTo>
                <a:lnTo>
                  <a:pt x="3987" y="3761"/>
                </a:lnTo>
                <a:lnTo>
                  <a:pt x="3981" y="3742"/>
                </a:lnTo>
                <a:lnTo>
                  <a:pt x="3974" y="3724"/>
                </a:lnTo>
                <a:lnTo>
                  <a:pt x="3971" y="3730"/>
                </a:lnTo>
                <a:lnTo>
                  <a:pt x="3969" y="3732"/>
                </a:lnTo>
                <a:lnTo>
                  <a:pt x="3967" y="3735"/>
                </a:lnTo>
                <a:lnTo>
                  <a:pt x="3965" y="3742"/>
                </a:lnTo>
                <a:lnTo>
                  <a:pt x="3964" y="3733"/>
                </a:lnTo>
                <a:lnTo>
                  <a:pt x="3962" y="3723"/>
                </a:lnTo>
                <a:lnTo>
                  <a:pt x="3956" y="3702"/>
                </a:lnTo>
                <a:lnTo>
                  <a:pt x="3947" y="3682"/>
                </a:lnTo>
                <a:lnTo>
                  <a:pt x="3939" y="3663"/>
                </a:lnTo>
                <a:lnTo>
                  <a:pt x="3939" y="3667"/>
                </a:lnTo>
                <a:lnTo>
                  <a:pt x="3939" y="3670"/>
                </a:lnTo>
                <a:lnTo>
                  <a:pt x="3937" y="3676"/>
                </a:lnTo>
                <a:lnTo>
                  <a:pt x="3928" y="3643"/>
                </a:lnTo>
                <a:lnTo>
                  <a:pt x="3923" y="3628"/>
                </a:lnTo>
                <a:lnTo>
                  <a:pt x="3917" y="3614"/>
                </a:lnTo>
                <a:lnTo>
                  <a:pt x="3909" y="3601"/>
                </a:lnTo>
                <a:lnTo>
                  <a:pt x="3901" y="3587"/>
                </a:lnTo>
                <a:lnTo>
                  <a:pt x="3890" y="3575"/>
                </a:lnTo>
                <a:lnTo>
                  <a:pt x="3875" y="3563"/>
                </a:lnTo>
                <a:lnTo>
                  <a:pt x="3870" y="3573"/>
                </a:lnTo>
                <a:lnTo>
                  <a:pt x="3864" y="3586"/>
                </a:lnTo>
                <a:lnTo>
                  <a:pt x="3857" y="3601"/>
                </a:lnTo>
                <a:lnTo>
                  <a:pt x="3851" y="3616"/>
                </a:lnTo>
                <a:lnTo>
                  <a:pt x="3845" y="3633"/>
                </a:lnTo>
                <a:lnTo>
                  <a:pt x="3840" y="3652"/>
                </a:lnTo>
                <a:lnTo>
                  <a:pt x="3834" y="3670"/>
                </a:lnTo>
                <a:lnTo>
                  <a:pt x="3831" y="3689"/>
                </a:lnTo>
                <a:lnTo>
                  <a:pt x="3828" y="3707"/>
                </a:lnTo>
                <a:lnTo>
                  <a:pt x="3827" y="3726"/>
                </a:lnTo>
                <a:lnTo>
                  <a:pt x="3827" y="3743"/>
                </a:lnTo>
                <a:lnTo>
                  <a:pt x="3830" y="3761"/>
                </a:lnTo>
                <a:lnTo>
                  <a:pt x="3832" y="3768"/>
                </a:lnTo>
                <a:lnTo>
                  <a:pt x="3834" y="3776"/>
                </a:lnTo>
                <a:lnTo>
                  <a:pt x="3837" y="3782"/>
                </a:lnTo>
                <a:lnTo>
                  <a:pt x="3842" y="3790"/>
                </a:lnTo>
                <a:lnTo>
                  <a:pt x="3846" y="3796"/>
                </a:lnTo>
                <a:lnTo>
                  <a:pt x="3851" y="3801"/>
                </a:lnTo>
                <a:lnTo>
                  <a:pt x="3856" y="3806"/>
                </a:lnTo>
                <a:lnTo>
                  <a:pt x="3862" y="3811"/>
                </a:lnTo>
                <a:lnTo>
                  <a:pt x="3851" y="3813"/>
                </a:lnTo>
                <a:lnTo>
                  <a:pt x="3856" y="3816"/>
                </a:lnTo>
                <a:lnTo>
                  <a:pt x="3860" y="3820"/>
                </a:lnTo>
                <a:lnTo>
                  <a:pt x="3865" y="3826"/>
                </a:lnTo>
                <a:lnTo>
                  <a:pt x="3869" y="3832"/>
                </a:lnTo>
                <a:lnTo>
                  <a:pt x="3878" y="3845"/>
                </a:lnTo>
                <a:lnTo>
                  <a:pt x="3887" y="3860"/>
                </a:lnTo>
                <a:lnTo>
                  <a:pt x="3895" y="3876"/>
                </a:lnTo>
                <a:lnTo>
                  <a:pt x="3904" y="3890"/>
                </a:lnTo>
                <a:lnTo>
                  <a:pt x="3915" y="3903"/>
                </a:lnTo>
                <a:lnTo>
                  <a:pt x="3920" y="3908"/>
                </a:lnTo>
                <a:lnTo>
                  <a:pt x="3925" y="3912"/>
                </a:lnTo>
                <a:lnTo>
                  <a:pt x="3919" y="3912"/>
                </a:lnTo>
                <a:lnTo>
                  <a:pt x="3915" y="3912"/>
                </a:lnTo>
                <a:lnTo>
                  <a:pt x="3910" y="3910"/>
                </a:lnTo>
                <a:lnTo>
                  <a:pt x="3925" y="3926"/>
                </a:lnTo>
                <a:lnTo>
                  <a:pt x="3939" y="3946"/>
                </a:lnTo>
                <a:lnTo>
                  <a:pt x="3954" y="3965"/>
                </a:lnTo>
                <a:lnTo>
                  <a:pt x="3960" y="3976"/>
                </a:lnTo>
                <a:lnTo>
                  <a:pt x="3965" y="3985"/>
                </a:lnTo>
                <a:lnTo>
                  <a:pt x="3959" y="3984"/>
                </a:lnTo>
                <a:lnTo>
                  <a:pt x="3953" y="3984"/>
                </a:lnTo>
                <a:lnTo>
                  <a:pt x="3946" y="3985"/>
                </a:lnTo>
                <a:lnTo>
                  <a:pt x="3941" y="3988"/>
                </a:lnTo>
                <a:lnTo>
                  <a:pt x="3959" y="4001"/>
                </a:lnTo>
                <a:lnTo>
                  <a:pt x="3973" y="4016"/>
                </a:lnTo>
                <a:lnTo>
                  <a:pt x="3984" y="4029"/>
                </a:lnTo>
                <a:lnTo>
                  <a:pt x="3993" y="4043"/>
                </a:lnTo>
                <a:lnTo>
                  <a:pt x="3999" y="4057"/>
                </a:lnTo>
                <a:lnTo>
                  <a:pt x="4002" y="4071"/>
                </a:lnTo>
                <a:lnTo>
                  <a:pt x="4003" y="4084"/>
                </a:lnTo>
                <a:lnTo>
                  <a:pt x="4002" y="4099"/>
                </a:lnTo>
                <a:lnTo>
                  <a:pt x="4000" y="4113"/>
                </a:lnTo>
                <a:lnTo>
                  <a:pt x="3996" y="4128"/>
                </a:lnTo>
                <a:lnTo>
                  <a:pt x="3989" y="4143"/>
                </a:lnTo>
                <a:lnTo>
                  <a:pt x="3983" y="4157"/>
                </a:lnTo>
                <a:lnTo>
                  <a:pt x="3967" y="4189"/>
                </a:lnTo>
                <a:lnTo>
                  <a:pt x="3948" y="4221"/>
                </a:lnTo>
                <a:lnTo>
                  <a:pt x="3951" y="4208"/>
                </a:lnTo>
                <a:lnTo>
                  <a:pt x="3955" y="4194"/>
                </a:lnTo>
                <a:lnTo>
                  <a:pt x="3956" y="4181"/>
                </a:lnTo>
                <a:lnTo>
                  <a:pt x="3956" y="4168"/>
                </a:lnTo>
                <a:lnTo>
                  <a:pt x="3955" y="4155"/>
                </a:lnTo>
                <a:lnTo>
                  <a:pt x="3954" y="4142"/>
                </a:lnTo>
                <a:lnTo>
                  <a:pt x="3950" y="4130"/>
                </a:lnTo>
                <a:lnTo>
                  <a:pt x="3947" y="4118"/>
                </a:lnTo>
                <a:lnTo>
                  <a:pt x="3940" y="4094"/>
                </a:lnTo>
                <a:lnTo>
                  <a:pt x="3931" y="4071"/>
                </a:lnTo>
                <a:lnTo>
                  <a:pt x="3920" y="4047"/>
                </a:lnTo>
                <a:lnTo>
                  <a:pt x="3908" y="4025"/>
                </a:lnTo>
                <a:lnTo>
                  <a:pt x="3905" y="4028"/>
                </a:lnTo>
                <a:lnTo>
                  <a:pt x="3899" y="4035"/>
                </a:lnTo>
                <a:lnTo>
                  <a:pt x="3892" y="4044"/>
                </a:lnTo>
                <a:lnTo>
                  <a:pt x="3890" y="4048"/>
                </a:lnTo>
                <a:lnTo>
                  <a:pt x="3890" y="4053"/>
                </a:lnTo>
                <a:lnTo>
                  <a:pt x="3871" y="4022"/>
                </a:lnTo>
                <a:lnTo>
                  <a:pt x="3863" y="4006"/>
                </a:lnTo>
                <a:lnTo>
                  <a:pt x="3856" y="3991"/>
                </a:lnTo>
                <a:lnTo>
                  <a:pt x="3855" y="3998"/>
                </a:lnTo>
                <a:lnTo>
                  <a:pt x="3854" y="4004"/>
                </a:lnTo>
                <a:lnTo>
                  <a:pt x="3853" y="4010"/>
                </a:lnTo>
                <a:lnTo>
                  <a:pt x="3853" y="4017"/>
                </a:lnTo>
                <a:lnTo>
                  <a:pt x="3846" y="4001"/>
                </a:lnTo>
                <a:lnTo>
                  <a:pt x="3833" y="3979"/>
                </a:lnTo>
                <a:lnTo>
                  <a:pt x="3827" y="3965"/>
                </a:lnTo>
                <a:lnTo>
                  <a:pt x="3823" y="3954"/>
                </a:lnTo>
                <a:lnTo>
                  <a:pt x="3819" y="3943"/>
                </a:lnTo>
                <a:lnTo>
                  <a:pt x="3819" y="3938"/>
                </a:lnTo>
                <a:lnTo>
                  <a:pt x="3819" y="3932"/>
                </a:lnTo>
                <a:lnTo>
                  <a:pt x="3813" y="3942"/>
                </a:lnTo>
                <a:lnTo>
                  <a:pt x="3811" y="3947"/>
                </a:lnTo>
                <a:lnTo>
                  <a:pt x="3808" y="3954"/>
                </a:lnTo>
                <a:lnTo>
                  <a:pt x="3808" y="3944"/>
                </a:lnTo>
                <a:lnTo>
                  <a:pt x="3806" y="3932"/>
                </a:lnTo>
                <a:lnTo>
                  <a:pt x="3803" y="3921"/>
                </a:lnTo>
                <a:lnTo>
                  <a:pt x="3798" y="3910"/>
                </a:lnTo>
                <a:lnTo>
                  <a:pt x="3793" y="3898"/>
                </a:lnTo>
                <a:lnTo>
                  <a:pt x="3788" y="3887"/>
                </a:lnTo>
                <a:lnTo>
                  <a:pt x="3778" y="3868"/>
                </a:lnTo>
                <a:lnTo>
                  <a:pt x="3778" y="3872"/>
                </a:lnTo>
                <a:lnTo>
                  <a:pt x="3777" y="3875"/>
                </a:lnTo>
                <a:lnTo>
                  <a:pt x="3774" y="3879"/>
                </a:lnTo>
                <a:lnTo>
                  <a:pt x="3755" y="3852"/>
                </a:lnTo>
                <a:lnTo>
                  <a:pt x="3739" y="3827"/>
                </a:lnTo>
                <a:lnTo>
                  <a:pt x="3730" y="3814"/>
                </a:lnTo>
                <a:lnTo>
                  <a:pt x="3719" y="3803"/>
                </a:lnTo>
                <a:lnTo>
                  <a:pt x="3708" y="3792"/>
                </a:lnTo>
                <a:lnTo>
                  <a:pt x="3695" y="3781"/>
                </a:lnTo>
                <a:lnTo>
                  <a:pt x="3684" y="3807"/>
                </a:lnTo>
                <a:lnTo>
                  <a:pt x="3676" y="3832"/>
                </a:lnTo>
                <a:lnTo>
                  <a:pt x="3671" y="3856"/>
                </a:lnTo>
                <a:lnTo>
                  <a:pt x="3668" y="3881"/>
                </a:lnTo>
                <a:lnTo>
                  <a:pt x="3667" y="3906"/>
                </a:lnTo>
                <a:lnTo>
                  <a:pt x="3668" y="3931"/>
                </a:lnTo>
                <a:lnTo>
                  <a:pt x="3671" y="3957"/>
                </a:lnTo>
                <a:lnTo>
                  <a:pt x="3675" y="3986"/>
                </a:lnTo>
                <a:lnTo>
                  <a:pt x="3671" y="3985"/>
                </a:lnTo>
                <a:lnTo>
                  <a:pt x="3668" y="3985"/>
                </a:lnTo>
                <a:lnTo>
                  <a:pt x="3665" y="3986"/>
                </a:lnTo>
                <a:lnTo>
                  <a:pt x="3678" y="4005"/>
                </a:lnTo>
                <a:lnTo>
                  <a:pt x="3691" y="4026"/>
                </a:lnTo>
                <a:lnTo>
                  <a:pt x="3702" y="4047"/>
                </a:lnTo>
                <a:lnTo>
                  <a:pt x="3713" y="4069"/>
                </a:lnTo>
                <a:lnTo>
                  <a:pt x="3706" y="4068"/>
                </a:lnTo>
                <a:lnTo>
                  <a:pt x="3702" y="4068"/>
                </a:lnTo>
                <a:lnTo>
                  <a:pt x="3699" y="4069"/>
                </a:lnTo>
                <a:lnTo>
                  <a:pt x="3713" y="4090"/>
                </a:lnTo>
                <a:lnTo>
                  <a:pt x="3729" y="4110"/>
                </a:lnTo>
                <a:lnTo>
                  <a:pt x="3745" y="4130"/>
                </a:lnTo>
                <a:lnTo>
                  <a:pt x="3764" y="4147"/>
                </a:lnTo>
                <a:lnTo>
                  <a:pt x="3757" y="4148"/>
                </a:lnTo>
                <a:lnTo>
                  <a:pt x="3754" y="4148"/>
                </a:lnTo>
                <a:lnTo>
                  <a:pt x="3750" y="4147"/>
                </a:lnTo>
                <a:lnTo>
                  <a:pt x="3768" y="4165"/>
                </a:lnTo>
                <a:lnTo>
                  <a:pt x="3786" y="4183"/>
                </a:lnTo>
                <a:lnTo>
                  <a:pt x="3795" y="4193"/>
                </a:lnTo>
                <a:lnTo>
                  <a:pt x="3805" y="4204"/>
                </a:lnTo>
                <a:lnTo>
                  <a:pt x="3812" y="4214"/>
                </a:lnTo>
                <a:lnTo>
                  <a:pt x="3818" y="4224"/>
                </a:lnTo>
                <a:lnTo>
                  <a:pt x="3808" y="4224"/>
                </a:lnTo>
                <a:lnTo>
                  <a:pt x="3797" y="4225"/>
                </a:lnTo>
                <a:lnTo>
                  <a:pt x="3813" y="4232"/>
                </a:lnTo>
                <a:lnTo>
                  <a:pt x="3826" y="4241"/>
                </a:lnTo>
                <a:lnTo>
                  <a:pt x="3837" y="4250"/>
                </a:lnTo>
                <a:lnTo>
                  <a:pt x="3847" y="4260"/>
                </a:lnTo>
                <a:lnTo>
                  <a:pt x="3854" y="4271"/>
                </a:lnTo>
                <a:lnTo>
                  <a:pt x="3859" y="4283"/>
                </a:lnTo>
                <a:lnTo>
                  <a:pt x="3863" y="4295"/>
                </a:lnTo>
                <a:lnTo>
                  <a:pt x="3865" y="4308"/>
                </a:lnTo>
                <a:lnTo>
                  <a:pt x="3866" y="4321"/>
                </a:lnTo>
                <a:lnTo>
                  <a:pt x="3865" y="4334"/>
                </a:lnTo>
                <a:lnTo>
                  <a:pt x="3863" y="4347"/>
                </a:lnTo>
                <a:lnTo>
                  <a:pt x="3860" y="4361"/>
                </a:lnTo>
                <a:lnTo>
                  <a:pt x="3855" y="4374"/>
                </a:lnTo>
                <a:lnTo>
                  <a:pt x="3850" y="4387"/>
                </a:lnTo>
                <a:lnTo>
                  <a:pt x="3845" y="4400"/>
                </a:lnTo>
                <a:lnTo>
                  <a:pt x="3837" y="4412"/>
                </a:lnTo>
                <a:lnTo>
                  <a:pt x="3837" y="4398"/>
                </a:lnTo>
                <a:lnTo>
                  <a:pt x="3836" y="4383"/>
                </a:lnTo>
                <a:lnTo>
                  <a:pt x="3834" y="4369"/>
                </a:lnTo>
                <a:lnTo>
                  <a:pt x="3831" y="4354"/>
                </a:lnTo>
                <a:lnTo>
                  <a:pt x="3822" y="4325"/>
                </a:lnTo>
                <a:lnTo>
                  <a:pt x="3814" y="4297"/>
                </a:lnTo>
                <a:lnTo>
                  <a:pt x="3813" y="4298"/>
                </a:lnTo>
                <a:lnTo>
                  <a:pt x="3810" y="4300"/>
                </a:lnTo>
                <a:lnTo>
                  <a:pt x="3808" y="4304"/>
                </a:lnTo>
                <a:lnTo>
                  <a:pt x="3807" y="4310"/>
                </a:lnTo>
                <a:lnTo>
                  <a:pt x="3800" y="4303"/>
                </a:lnTo>
                <a:lnTo>
                  <a:pt x="3792" y="4295"/>
                </a:lnTo>
                <a:lnTo>
                  <a:pt x="3774" y="4278"/>
                </a:lnTo>
                <a:lnTo>
                  <a:pt x="3765" y="4268"/>
                </a:lnTo>
                <a:lnTo>
                  <a:pt x="3757" y="4259"/>
                </a:lnTo>
                <a:lnTo>
                  <a:pt x="3752" y="4251"/>
                </a:lnTo>
                <a:lnTo>
                  <a:pt x="3750" y="4247"/>
                </a:lnTo>
                <a:lnTo>
                  <a:pt x="3750" y="4244"/>
                </a:lnTo>
                <a:lnTo>
                  <a:pt x="3744" y="4250"/>
                </a:lnTo>
                <a:lnTo>
                  <a:pt x="3741" y="4253"/>
                </a:lnTo>
                <a:lnTo>
                  <a:pt x="3739" y="4258"/>
                </a:lnTo>
                <a:lnTo>
                  <a:pt x="3722" y="4224"/>
                </a:lnTo>
                <a:lnTo>
                  <a:pt x="3705" y="4191"/>
                </a:lnTo>
                <a:lnTo>
                  <a:pt x="3703" y="4197"/>
                </a:lnTo>
                <a:lnTo>
                  <a:pt x="3701" y="4200"/>
                </a:lnTo>
                <a:lnTo>
                  <a:pt x="3700" y="4204"/>
                </a:lnTo>
                <a:lnTo>
                  <a:pt x="3699" y="4212"/>
                </a:lnTo>
                <a:lnTo>
                  <a:pt x="3697" y="4203"/>
                </a:lnTo>
                <a:lnTo>
                  <a:pt x="3693" y="4193"/>
                </a:lnTo>
                <a:lnTo>
                  <a:pt x="3684" y="4175"/>
                </a:lnTo>
                <a:lnTo>
                  <a:pt x="3674" y="4156"/>
                </a:lnTo>
                <a:lnTo>
                  <a:pt x="3664" y="4140"/>
                </a:lnTo>
                <a:lnTo>
                  <a:pt x="3665" y="4144"/>
                </a:lnTo>
                <a:lnTo>
                  <a:pt x="3664" y="4147"/>
                </a:lnTo>
                <a:lnTo>
                  <a:pt x="3663" y="4152"/>
                </a:lnTo>
                <a:lnTo>
                  <a:pt x="3657" y="4140"/>
                </a:lnTo>
                <a:lnTo>
                  <a:pt x="3648" y="4128"/>
                </a:lnTo>
                <a:lnTo>
                  <a:pt x="3640" y="4116"/>
                </a:lnTo>
                <a:lnTo>
                  <a:pt x="3631" y="4105"/>
                </a:lnTo>
                <a:lnTo>
                  <a:pt x="3621" y="4096"/>
                </a:lnTo>
                <a:lnTo>
                  <a:pt x="3610" y="4086"/>
                </a:lnTo>
                <a:lnTo>
                  <a:pt x="3599" y="4078"/>
                </a:lnTo>
                <a:lnTo>
                  <a:pt x="3588" y="4070"/>
                </a:lnTo>
                <a:lnTo>
                  <a:pt x="3578" y="4094"/>
                </a:lnTo>
                <a:lnTo>
                  <a:pt x="3564" y="4124"/>
                </a:lnTo>
                <a:lnTo>
                  <a:pt x="3558" y="4142"/>
                </a:lnTo>
                <a:lnTo>
                  <a:pt x="3552" y="4160"/>
                </a:lnTo>
                <a:lnTo>
                  <a:pt x="3547" y="4179"/>
                </a:lnTo>
                <a:lnTo>
                  <a:pt x="3542" y="4197"/>
                </a:lnTo>
                <a:lnTo>
                  <a:pt x="3539" y="4217"/>
                </a:lnTo>
                <a:lnTo>
                  <a:pt x="3537" y="4235"/>
                </a:lnTo>
                <a:lnTo>
                  <a:pt x="3537" y="4253"/>
                </a:lnTo>
                <a:lnTo>
                  <a:pt x="3538" y="4269"/>
                </a:lnTo>
                <a:lnTo>
                  <a:pt x="3540" y="4278"/>
                </a:lnTo>
                <a:lnTo>
                  <a:pt x="3542" y="4285"/>
                </a:lnTo>
                <a:lnTo>
                  <a:pt x="3545" y="4292"/>
                </a:lnTo>
                <a:lnTo>
                  <a:pt x="3549" y="4298"/>
                </a:lnTo>
                <a:lnTo>
                  <a:pt x="3553" y="4304"/>
                </a:lnTo>
                <a:lnTo>
                  <a:pt x="3558" y="4309"/>
                </a:lnTo>
                <a:lnTo>
                  <a:pt x="3564" y="4315"/>
                </a:lnTo>
                <a:lnTo>
                  <a:pt x="3571" y="4319"/>
                </a:lnTo>
                <a:lnTo>
                  <a:pt x="3559" y="4323"/>
                </a:lnTo>
                <a:lnTo>
                  <a:pt x="3565" y="4326"/>
                </a:lnTo>
                <a:lnTo>
                  <a:pt x="3570" y="4329"/>
                </a:lnTo>
                <a:lnTo>
                  <a:pt x="3575" y="4334"/>
                </a:lnTo>
                <a:lnTo>
                  <a:pt x="3580" y="4339"/>
                </a:lnTo>
                <a:lnTo>
                  <a:pt x="3588" y="4353"/>
                </a:lnTo>
                <a:lnTo>
                  <a:pt x="3596" y="4366"/>
                </a:lnTo>
                <a:lnTo>
                  <a:pt x="3603" y="4380"/>
                </a:lnTo>
                <a:lnTo>
                  <a:pt x="3611" y="4394"/>
                </a:lnTo>
                <a:lnTo>
                  <a:pt x="3617" y="4400"/>
                </a:lnTo>
                <a:lnTo>
                  <a:pt x="3621" y="4405"/>
                </a:lnTo>
                <a:lnTo>
                  <a:pt x="3626" y="4410"/>
                </a:lnTo>
                <a:lnTo>
                  <a:pt x="3631" y="4413"/>
                </a:lnTo>
                <a:lnTo>
                  <a:pt x="3625" y="4414"/>
                </a:lnTo>
                <a:lnTo>
                  <a:pt x="3622" y="4414"/>
                </a:lnTo>
                <a:lnTo>
                  <a:pt x="3618" y="4412"/>
                </a:lnTo>
                <a:lnTo>
                  <a:pt x="3634" y="4432"/>
                </a:lnTo>
                <a:lnTo>
                  <a:pt x="3648" y="4450"/>
                </a:lnTo>
                <a:lnTo>
                  <a:pt x="3662" y="4468"/>
                </a:lnTo>
                <a:lnTo>
                  <a:pt x="3674" y="4485"/>
                </a:lnTo>
                <a:lnTo>
                  <a:pt x="3683" y="4503"/>
                </a:lnTo>
                <a:lnTo>
                  <a:pt x="3692" y="4519"/>
                </a:lnTo>
                <a:lnTo>
                  <a:pt x="3699" y="4535"/>
                </a:lnTo>
                <a:lnTo>
                  <a:pt x="3703" y="4552"/>
                </a:lnTo>
                <a:lnTo>
                  <a:pt x="3706" y="4569"/>
                </a:lnTo>
                <a:lnTo>
                  <a:pt x="3706" y="4586"/>
                </a:lnTo>
                <a:lnTo>
                  <a:pt x="3705" y="4603"/>
                </a:lnTo>
                <a:lnTo>
                  <a:pt x="3702" y="4622"/>
                </a:lnTo>
                <a:lnTo>
                  <a:pt x="3697" y="4641"/>
                </a:lnTo>
                <a:lnTo>
                  <a:pt x="3689" y="4662"/>
                </a:lnTo>
                <a:lnTo>
                  <a:pt x="3679" y="4682"/>
                </a:lnTo>
                <a:lnTo>
                  <a:pt x="3668" y="4706"/>
                </a:lnTo>
                <a:lnTo>
                  <a:pt x="3668" y="4688"/>
                </a:lnTo>
                <a:lnTo>
                  <a:pt x="3668" y="4671"/>
                </a:lnTo>
                <a:lnTo>
                  <a:pt x="3666" y="4654"/>
                </a:lnTo>
                <a:lnTo>
                  <a:pt x="3664" y="4636"/>
                </a:lnTo>
                <a:lnTo>
                  <a:pt x="3661" y="4620"/>
                </a:lnTo>
                <a:lnTo>
                  <a:pt x="3657" y="4602"/>
                </a:lnTo>
                <a:lnTo>
                  <a:pt x="3653" y="4586"/>
                </a:lnTo>
                <a:lnTo>
                  <a:pt x="3647" y="4569"/>
                </a:lnTo>
                <a:lnTo>
                  <a:pt x="3644" y="4571"/>
                </a:lnTo>
                <a:lnTo>
                  <a:pt x="3643" y="4575"/>
                </a:lnTo>
                <a:lnTo>
                  <a:pt x="3643" y="4581"/>
                </a:lnTo>
                <a:lnTo>
                  <a:pt x="3630" y="4567"/>
                </a:lnTo>
                <a:lnTo>
                  <a:pt x="3618" y="4553"/>
                </a:lnTo>
                <a:lnTo>
                  <a:pt x="3605" y="4538"/>
                </a:lnTo>
                <a:lnTo>
                  <a:pt x="3595" y="4524"/>
                </a:lnTo>
                <a:lnTo>
                  <a:pt x="3591" y="4529"/>
                </a:lnTo>
                <a:lnTo>
                  <a:pt x="3589" y="4533"/>
                </a:lnTo>
                <a:lnTo>
                  <a:pt x="3587" y="4537"/>
                </a:lnTo>
                <a:lnTo>
                  <a:pt x="3572" y="4509"/>
                </a:lnTo>
                <a:lnTo>
                  <a:pt x="3557" y="4480"/>
                </a:lnTo>
                <a:lnTo>
                  <a:pt x="3556" y="4486"/>
                </a:lnTo>
                <a:lnTo>
                  <a:pt x="3554" y="4488"/>
                </a:lnTo>
                <a:lnTo>
                  <a:pt x="3553" y="4491"/>
                </a:lnTo>
                <a:lnTo>
                  <a:pt x="3553" y="4498"/>
                </a:lnTo>
                <a:lnTo>
                  <a:pt x="3550" y="4488"/>
                </a:lnTo>
                <a:lnTo>
                  <a:pt x="3546" y="4478"/>
                </a:lnTo>
                <a:lnTo>
                  <a:pt x="3535" y="4457"/>
                </a:lnTo>
                <a:lnTo>
                  <a:pt x="3512" y="4419"/>
                </a:lnTo>
                <a:lnTo>
                  <a:pt x="3513" y="4424"/>
                </a:lnTo>
                <a:lnTo>
                  <a:pt x="3514" y="4431"/>
                </a:lnTo>
                <a:lnTo>
                  <a:pt x="3513" y="4436"/>
                </a:lnTo>
                <a:lnTo>
                  <a:pt x="3501" y="4418"/>
                </a:lnTo>
                <a:lnTo>
                  <a:pt x="3489" y="4403"/>
                </a:lnTo>
                <a:lnTo>
                  <a:pt x="3482" y="4395"/>
                </a:lnTo>
                <a:lnTo>
                  <a:pt x="3476" y="4388"/>
                </a:lnTo>
                <a:lnTo>
                  <a:pt x="3468" y="4381"/>
                </a:lnTo>
                <a:lnTo>
                  <a:pt x="3458" y="4375"/>
                </a:lnTo>
                <a:lnTo>
                  <a:pt x="3450" y="4382"/>
                </a:lnTo>
                <a:lnTo>
                  <a:pt x="3443" y="4390"/>
                </a:lnTo>
                <a:lnTo>
                  <a:pt x="3437" y="4398"/>
                </a:lnTo>
                <a:lnTo>
                  <a:pt x="3431" y="4407"/>
                </a:lnTo>
                <a:lnTo>
                  <a:pt x="3426" y="4415"/>
                </a:lnTo>
                <a:lnTo>
                  <a:pt x="3421" y="4425"/>
                </a:lnTo>
                <a:lnTo>
                  <a:pt x="3417" y="4435"/>
                </a:lnTo>
                <a:lnTo>
                  <a:pt x="3414" y="4446"/>
                </a:lnTo>
                <a:lnTo>
                  <a:pt x="3411" y="4456"/>
                </a:lnTo>
                <a:lnTo>
                  <a:pt x="3409" y="4468"/>
                </a:lnTo>
                <a:lnTo>
                  <a:pt x="3407" y="4490"/>
                </a:lnTo>
                <a:lnTo>
                  <a:pt x="3407" y="4513"/>
                </a:lnTo>
                <a:lnTo>
                  <a:pt x="3410" y="4536"/>
                </a:lnTo>
                <a:lnTo>
                  <a:pt x="3414" y="4560"/>
                </a:lnTo>
                <a:lnTo>
                  <a:pt x="3420" y="4583"/>
                </a:lnTo>
                <a:lnTo>
                  <a:pt x="3429" y="4604"/>
                </a:lnTo>
                <a:lnTo>
                  <a:pt x="3439" y="4625"/>
                </a:lnTo>
                <a:lnTo>
                  <a:pt x="3450" y="4644"/>
                </a:lnTo>
                <a:lnTo>
                  <a:pt x="3457" y="4654"/>
                </a:lnTo>
                <a:lnTo>
                  <a:pt x="3464" y="4662"/>
                </a:lnTo>
                <a:lnTo>
                  <a:pt x="3471" y="4669"/>
                </a:lnTo>
                <a:lnTo>
                  <a:pt x="3479" y="4676"/>
                </a:lnTo>
                <a:lnTo>
                  <a:pt x="3487" y="4682"/>
                </a:lnTo>
                <a:lnTo>
                  <a:pt x="3495" y="4688"/>
                </a:lnTo>
                <a:lnTo>
                  <a:pt x="3490" y="4689"/>
                </a:lnTo>
                <a:lnTo>
                  <a:pt x="3487" y="4688"/>
                </a:lnTo>
                <a:lnTo>
                  <a:pt x="3484" y="4687"/>
                </a:lnTo>
                <a:lnTo>
                  <a:pt x="3493" y="4699"/>
                </a:lnTo>
                <a:lnTo>
                  <a:pt x="3503" y="4712"/>
                </a:lnTo>
                <a:lnTo>
                  <a:pt x="3512" y="4726"/>
                </a:lnTo>
                <a:lnTo>
                  <a:pt x="3519" y="4740"/>
                </a:lnTo>
                <a:lnTo>
                  <a:pt x="3515" y="4738"/>
                </a:lnTo>
                <a:lnTo>
                  <a:pt x="3513" y="4739"/>
                </a:lnTo>
                <a:lnTo>
                  <a:pt x="3510" y="4740"/>
                </a:lnTo>
                <a:lnTo>
                  <a:pt x="3530" y="4749"/>
                </a:lnTo>
                <a:lnTo>
                  <a:pt x="3547" y="4758"/>
                </a:lnTo>
                <a:lnTo>
                  <a:pt x="3560" y="4769"/>
                </a:lnTo>
                <a:lnTo>
                  <a:pt x="3570" y="4779"/>
                </a:lnTo>
                <a:lnTo>
                  <a:pt x="3575" y="4784"/>
                </a:lnTo>
                <a:lnTo>
                  <a:pt x="3578" y="4789"/>
                </a:lnTo>
                <a:lnTo>
                  <a:pt x="3581" y="4795"/>
                </a:lnTo>
                <a:lnTo>
                  <a:pt x="3583" y="4800"/>
                </a:lnTo>
                <a:lnTo>
                  <a:pt x="3585" y="4813"/>
                </a:lnTo>
                <a:lnTo>
                  <a:pt x="3585" y="4825"/>
                </a:lnTo>
                <a:lnTo>
                  <a:pt x="3583" y="4837"/>
                </a:lnTo>
                <a:lnTo>
                  <a:pt x="3580" y="4851"/>
                </a:lnTo>
                <a:lnTo>
                  <a:pt x="3575" y="4865"/>
                </a:lnTo>
                <a:lnTo>
                  <a:pt x="3567" y="4878"/>
                </a:lnTo>
                <a:lnTo>
                  <a:pt x="3560" y="4894"/>
                </a:lnTo>
                <a:lnTo>
                  <a:pt x="3551" y="4909"/>
                </a:lnTo>
                <a:lnTo>
                  <a:pt x="3531" y="4942"/>
                </a:lnTo>
                <a:lnTo>
                  <a:pt x="3527" y="4930"/>
                </a:lnTo>
                <a:lnTo>
                  <a:pt x="3524" y="4918"/>
                </a:lnTo>
                <a:lnTo>
                  <a:pt x="3522" y="4904"/>
                </a:lnTo>
                <a:lnTo>
                  <a:pt x="3520" y="4892"/>
                </a:lnTo>
                <a:lnTo>
                  <a:pt x="3519" y="4878"/>
                </a:lnTo>
                <a:lnTo>
                  <a:pt x="3518" y="4866"/>
                </a:lnTo>
                <a:lnTo>
                  <a:pt x="3518" y="4853"/>
                </a:lnTo>
                <a:lnTo>
                  <a:pt x="3519" y="4839"/>
                </a:lnTo>
                <a:lnTo>
                  <a:pt x="3514" y="4831"/>
                </a:lnTo>
                <a:lnTo>
                  <a:pt x="3510" y="4824"/>
                </a:lnTo>
                <a:lnTo>
                  <a:pt x="3499" y="4810"/>
                </a:lnTo>
                <a:lnTo>
                  <a:pt x="3486" y="4796"/>
                </a:lnTo>
                <a:lnTo>
                  <a:pt x="3473" y="4785"/>
                </a:lnTo>
                <a:lnTo>
                  <a:pt x="3445" y="4761"/>
                </a:lnTo>
                <a:lnTo>
                  <a:pt x="3433" y="4749"/>
                </a:lnTo>
                <a:lnTo>
                  <a:pt x="3420" y="4735"/>
                </a:lnTo>
                <a:lnTo>
                  <a:pt x="3420" y="4741"/>
                </a:lnTo>
                <a:lnTo>
                  <a:pt x="3419" y="4745"/>
                </a:lnTo>
                <a:lnTo>
                  <a:pt x="3418" y="4749"/>
                </a:lnTo>
                <a:lnTo>
                  <a:pt x="3418" y="4754"/>
                </a:lnTo>
                <a:lnTo>
                  <a:pt x="3416" y="4749"/>
                </a:lnTo>
                <a:lnTo>
                  <a:pt x="3412" y="4745"/>
                </a:lnTo>
                <a:lnTo>
                  <a:pt x="3402" y="4735"/>
                </a:lnTo>
                <a:lnTo>
                  <a:pt x="3375" y="4712"/>
                </a:lnTo>
                <a:lnTo>
                  <a:pt x="3363" y="4702"/>
                </a:lnTo>
                <a:lnTo>
                  <a:pt x="3352" y="4692"/>
                </a:lnTo>
                <a:lnTo>
                  <a:pt x="3343" y="4682"/>
                </a:lnTo>
                <a:lnTo>
                  <a:pt x="3341" y="4678"/>
                </a:lnTo>
                <a:lnTo>
                  <a:pt x="3340" y="4675"/>
                </a:lnTo>
                <a:lnTo>
                  <a:pt x="3337" y="4678"/>
                </a:lnTo>
                <a:lnTo>
                  <a:pt x="3334" y="4680"/>
                </a:lnTo>
                <a:lnTo>
                  <a:pt x="3332" y="4681"/>
                </a:lnTo>
                <a:lnTo>
                  <a:pt x="3328" y="4680"/>
                </a:lnTo>
                <a:lnTo>
                  <a:pt x="3325" y="4678"/>
                </a:lnTo>
                <a:lnTo>
                  <a:pt x="3321" y="4676"/>
                </a:lnTo>
                <a:lnTo>
                  <a:pt x="3314" y="4668"/>
                </a:lnTo>
                <a:lnTo>
                  <a:pt x="3306" y="4657"/>
                </a:lnTo>
                <a:lnTo>
                  <a:pt x="3298" y="4645"/>
                </a:lnTo>
                <a:lnTo>
                  <a:pt x="3284" y="4623"/>
                </a:lnTo>
                <a:lnTo>
                  <a:pt x="3285" y="4629"/>
                </a:lnTo>
                <a:lnTo>
                  <a:pt x="3285" y="4634"/>
                </a:lnTo>
                <a:lnTo>
                  <a:pt x="3284" y="4638"/>
                </a:lnTo>
                <a:lnTo>
                  <a:pt x="3268" y="4628"/>
                </a:lnTo>
                <a:lnTo>
                  <a:pt x="3252" y="4619"/>
                </a:lnTo>
                <a:lnTo>
                  <a:pt x="3235" y="4611"/>
                </a:lnTo>
                <a:lnTo>
                  <a:pt x="3217" y="4604"/>
                </a:lnTo>
                <a:lnTo>
                  <a:pt x="3200" y="4598"/>
                </a:lnTo>
                <a:lnTo>
                  <a:pt x="3181" y="4592"/>
                </a:lnTo>
                <a:lnTo>
                  <a:pt x="3146" y="4583"/>
                </a:lnTo>
                <a:lnTo>
                  <a:pt x="3144" y="4608"/>
                </a:lnTo>
                <a:lnTo>
                  <a:pt x="3143" y="4634"/>
                </a:lnTo>
                <a:lnTo>
                  <a:pt x="3145" y="4659"/>
                </a:lnTo>
                <a:lnTo>
                  <a:pt x="3146" y="4671"/>
                </a:lnTo>
                <a:lnTo>
                  <a:pt x="3149" y="4682"/>
                </a:lnTo>
                <a:lnTo>
                  <a:pt x="3151" y="4695"/>
                </a:lnTo>
                <a:lnTo>
                  <a:pt x="3155" y="4706"/>
                </a:lnTo>
                <a:lnTo>
                  <a:pt x="3160" y="4717"/>
                </a:lnTo>
                <a:lnTo>
                  <a:pt x="3165" y="4729"/>
                </a:lnTo>
                <a:lnTo>
                  <a:pt x="3171" y="4740"/>
                </a:lnTo>
                <a:lnTo>
                  <a:pt x="3177" y="4750"/>
                </a:lnTo>
                <a:lnTo>
                  <a:pt x="3185" y="4761"/>
                </a:lnTo>
                <a:lnTo>
                  <a:pt x="3193" y="4772"/>
                </a:lnTo>
                <a:lnTo>
                  <a:pt x="3184" y="4770"/>
                </a:lnTo>
                <a:lnTo>
                  <a:pt x="3177" y="4770"/>
                </a:lnTo>
                <a:lnTo>
                  <a:pt x="3171" y="4770"/>
                </a:lnTo>
                <a:lnTo>
                  <a:pt x="3186" y="4793"/>
                </a:lnTo>
                <a:lnTo>
                  <a:pt x="3195" y="4807"/>
                </a:lnTo>
                <a:lnTo>
                  <a:pt x="3206" y="4819"/>
                </a:lnTo>
                <a:lnTo>
                  <a:pt x="3217" y="4831"/>
                </a:lnTo>
                <a:lnTo>
                  <a:pt x="3229" y="4842"/>
                </a:lnTo>
                <a:lnTo>
                  <a:pt x="3235" y="4846"/>
                </a:lnTo>
                <a:lnTo>
                  <a:pt x="3241" y="4849"/>
                </a:lnTo>
                <a:lnTo>
                  <a:pt x="3247" y="4851"/>
                </a:lnTo>
                <a:lnTo>
                  <a:pt x="3253" y="4852"/>
                </a:lnTo>
                <a:lnTo>
                  <a:pt x="3247" y="4854"/>
                </a:lnTo>
                <a:lnTo>
                  <a:pt x="3240" y="4857"/>
                </a:lnTo>
                <a:lnTo>
                  <a:pt x="3232" y="4861"/>
                </a:lnTo>
                <a:lnTo>
                  <a:pt x="3237" y="4861"/>
                </a:lnTo>
                <a:lnTo>
                  <a:pt x="3242" y="4862"/>
                </a:lnTo>
                <a:lnTo>
                  <a:pt x="3246" y="4865"/>
                </a:lnTo>
                <a:lnTo>
                  <a:pt x="3251" y="4867"/>
                </a:lnTo>
                <a:lnTo>
                  <a:pt x="3261" y="4875"/>
                </a:lnTo>
                <a:lnTo>
                  <a:pt x="3272" y="4885"/>
                </a:lnTo>
                <a:lnTo>
                  <a:pt x="3292" y="4904"/>
                </a:lnTo>
                <a:lnTo>
                  <a:pt x="3300" y="4912"/>
                </a:lnTo>
                <a:lnTo>
                  <a:pt x="3308" y="4919"/>
                </a:lnTo>
                <a:lnTo>
                  <a:pt x="3301" y="4920"/>
                </a:lnTo>
                <a:lnTo>
                  <a:pt x="3296" y="4922"/>
                </a:lnTo>
                <a:lnTo>
                  <a:pt x="3291" y="4923"/>
                </a:lnTo>
                <a:lnTo>
                  <a:pt x="3284" y="4923"/>
                </a:lnTo>
                <a:lnTo>
                  <a:pt x="3326" y="4940"/>
                </a:lnTo>
                <a:lnTo>
                  <a:pt x="3386" y="4966"/>
                </a:lnTo>
                <a:lnTo>
                  <a:pt x="3416" y="4979"/>
                </a:lnTo>
                <a:lnTo>
                  <a:pt x="3445" y="4991"/>
                </a:lnTo>
                <a:lnTo>
                  <a:pt x="3468" y="5004"/>
                </a:lnTo>
                <a:lnTo>
                  <a:pt x="3477" y="5010"/>
                </a:lnTo>
                <a:lnTo>
                  <a:pt x="3484" y="5015"/>
                </a:lnTo>
                <a:lnTo>
                  <a:pt x="3483" y="5019"/>
                </a:lnTo>
                <a:lnTo>
                  <a:pt x="3481" y="5024"/>
                </a:lnTo>
                <a:lnTo>
                  <a:pt x="3472" y="5038"/>
                </a:lnTo>
                <a:lnTo>
                  <a:pt x="3459" y="5054"/>
                </a:lnTo>
                <a:lnTo>
                  <a:pt x="3443" y="5071"/>
                </a:lnTo>
                <a:lnTo>
                  <a:pt x="3427" y="5088"/>
                </a:lnTo>
                <a:lnTo>
                  <a:pt x="3411" y="5102"/>
                </a:lnTo>
                <a:lnTo>
                  <a:pt x="3397" y="5115"/>
                </a:lnTo>
                <a:lnTo>
                  <a:pt x="3387" y="5123"/>
                </a:lnTo>
                <a:lnTo>
                  <a:pt x="3253" y="4996"/>
                </a:lnTo>
                <a:lnTo>
                  <a:pt x="3122" y="4867"/>
                </a:lnTo>
                <a:lnTo>
                  <a:pt x="3056" y="4801"/>
                </a:lnTo>
                <a:lnTo>
                  <a:pt x="2991" y="4737"/>
                </a:lnTo>
                <a:lnTo>
                  <a:pt x="2926" y="4670"/>
                </a:lnTo>
                <a:lnTo>
                  <a:pt x="2864" y="4603"/>
                </a:lnTo>
                <a:lnTo>
                  <a:pt x="2846" y="4588"/>
                </a:lnTo>
                <a:lnTo>
                  <a:pt x="2821" y="4565"/>
                </a:lnTo>
                <a:lnTo>
                  <a:pt x="2792" y="4539"/>
                </a:lnTo>
                <a:lnTo>
                  <a:pt x="2778" y="4525"/>
                </a:lnTo>
                <a:lnTo>
                  <a:pt x="2764" y="4511"/>
                </a:lnTo>
                <a:lnTo>
                  <a:pt x="2752" y="4495"/>
                </a:lnTo>
                <a:lnTo>
                  <a:pt x="2741" y="4480"/>
                </a:lnTo>
                <a:lnTo>
                  <a:pt x="2734" y="4466"/>
                </a:lnTo>
                <a:lnTo>
                  <a:pt x="2731" y="4457"/>
                </a:lnTo>
                <a:lnTo>
                  <a:pt x="2729" y="4450"/>
                </a:lnTo>
                <a:lnTo>
                  <a:pt x="2727" y="4443"/>
                </a:lnTo>
                <a:lnTo>
                  <a:pt x="2727" y="4436"/>
                </a:lnTo>
                <a:lnTo>
                  <a:pt x="2728" y="4430"/>
                </a:lnTo>
                <a:lnTo>
                  <a:pt x="2729" y="4422"/>
                </a:lnTo>
                <a:lnTo>
                  <a:pt x="2732" y="4416"/>
                </a:lnTo>
                <a:lnTo>
                  <a:pt x="2736" y="4410"/>
                </a:lnTo>
                <a:lnTo>
                  <a:pt x="2741" y="4404"/>
                </a:lnTo>
                <a:lnTo>
                  <a:pt x="2749" y="4398"/>
                </a:lnTo>
                <a:lnTo>
                  <a:pt x="2755" y="4402"/>
                </a:lnTo>
                <a:lnTo>
                  <a:pt x="2762" y="4405"/>
                </a:lnTo>
                <a:lnTo>
                  <a:pt x="2777" y="4410"/>
                </a:lnTo>
                <a:lnTo>
                  <a:pt x="2793" y="4414"/>
                </a:lnTo>
                <a:lnTo>
                  <a:pt x="2808" y="4416"/>
                </a:lnTo>
                <a:lnTo>
                  <a:pt x="2824" y="4419"/>
                </a:lnTo>
                <a:lnTo>
                  <a:pt x="2839" y="4423"/>
                </a:lnTo>
                <a:lnTo>
                  <a:pt x="2853" y="4429"/>
                </a:lnTo>
                <a:lnTo>
                  <a:pt x="2860" y="4432"/>
                </a:lnTo>
                <a:lnTo>
                  <a:pt x="2867" y="4436"/>
                </a:lnTo>
                <a:lnTo>
                  <a:pt x="2867" y="4432"/>
                </a:lnTo>
                <a:lnTo>
                  <a:pt x="2867" y="4428"/>
                </a:lnTo>
                <a:lnTo>
                  <a:pt x="2866" y="4422"/>
                </a:lnTo>
                <a:lnTo>
                  <a:pt x="2903" y="4422"/>
                </a:lnTo>
                <a:lnTo>
                  <a:pt x="2929" y="4423"/>
                </a:lnTo>
                <a:lnTo>
                  <a:pt x="2957" y="4424"/>
                </a:lnTo>
                <a:lnTo>
                  <a:pt x="2986" y="4428"/>
                </a:lnTo>
                <a:lnTo>
                  <a:pt x="3011" y="4431"/>
                </a:lnTo>
                <a:lnTo>
                  <a:pt x="3022" y="4434"/>
                </a:lnTo>
                <a:lnTo>
                  <a:pt x="3031" y="4437"/>
                </a:lnTo>
                <a:lnTo>
                  <a:pt x="3039" y="4440"/>
                </a:lnTo>
                <a:lnTo>
                  <a:pt x="3044" y="4444"/>
                </a:lnTo>
                <a:lnTo>
                  <a:pt x="3059" y="4441"/>
                </a:lnTo>
                <a:lnTo>
                  <a:pt x="3074" y="4438"/>
                </a:lnTo>
                <a:lnTo>
                  <a:pt x="3089" y="4434"/>
                </a:lnTo>
                <a:lnTo>
                  <a:pt x="3103" y="4430"/>
                </a:lnTo>
                <a:lnTo>
                  <a:pt x="3117" y="4423"/>
                </a:lnTo>
                <a:lnTo>
                  <a:pt x="3132" y="4417"/>
                </a:lnTo>
                <a:lnTo>
                  <a:pt x="3146" y="4410"/>
                </a:lnTo>
                <a:lnTo>
                  <a:pt x="3161" y="4402"/>
                </a:lnTo>
                <a:lnTo>
                  <a:pt x="3174" y="4393"/>
                </a:lnTo>
                <a:lnTo>
                  <a:pt x="3187" y="4382"/>
                </a:lnTo>
                <a:lnTo>
                  <a:pt x="3200" y="4372"/>
                </a:lnTo>
                <a:lnTo>
                  <a:pt x="3212" y="4361"/>
                </a:lnTo>
                <a:lnTo>
                  <a:pt x="3224" y="4348"/>
                </a:lnTo>
                <a:lnTo>
                  <a:pt x="3236" y="4335"/>
                </a:lnTo>
                <a:lnTo>
                  <a:pt x="3246" y="4321"/>
                </a:lnTo>
                <a:lnTo>
                  <a:pt x="3256" y="4306"/>
                </a:lnTo>
                <a:lnTo>
                  <a:pt x="3248" y="4298"/>
                </a:lnTo>
                <a:lnTo>
                  <a:pt x="3240" y="4291"/>
                </a:lnTo>
                <a:lnTo>
                  <a:pt x="3232" y="4286"/>
                </a:lnTo>
                <a:lnTo>
                  <a:pt x="3224" y="4281"/>
                </a:lnTo>
                <a:lnTo>
                  <a:pt x="3217" y="4278"/>
                </a:lnTo>
                <a:lnTo>
                  <a:pt x="3210" y="4274"/>
                </a:lnTo>
                <a:lnTo>
                  <a:pt x="3202" y="4271"/>
                </a:lnTo>
                <a:lnTo>
                  <a:pt x="3193" y="4270"/>
                </a:lnTo>
                <a:lnTo>
                  <a:pt x="3178" y="4267"/>
                </a:lnTo>
                <a:lnTo>
                  <a:pt x="3161" y="4266"/>
                </a:lnTo>
                <a:lnTo>
                  <a:pt x="3143" y="4266"/>
                </a:lnTo>
                <a:lnTo>
                  <a:pt x="3124" y="4264"/>
                </a:lnTo>
                <a:lnTo>
                  <a:pt x="3126" y="4262"/>
                </a:lnTo>
                <a:lnTo>
                  <a:pt x="3128" y="4260"/>
                </a:lnTo>
                <a:lnTo>
                  <a:pt x="3133" y="4257"/>
                </a:lnTo>
                <a:lnTo>
                  <a:pt x="3140" y="4255"/>
                </a:lnTo>
                <a:lnTo>
                  <a:pt x="3121" y="4256"/>
                </a:lnTo>
                <a:lnTo>
                  <a:pt x="3099" y="4257"/>
                </a:lnTo>
                <a:lnTo>
                  <a:pt x="3078" y="4261"/>
                </a:lnTo>
                <a:lnTo>
                  <a:pt x="3069" y="4263"/>
                </a:lnTo>
                <a:lnTo>
                  <a:pt x="3061" y="4266"/>
                </a:lnTo>
                <a:lnTo>
                  <a:pt x="3066" y="4261"/>
                </a:lnTo>
                <a:lnTo>
                  <a:pt x="3068" y="4258"/>
                </a:lnTo>
                <a:lnTo>
                  <a:pt x="3070" y="4255"/>
                </a:lnTo>
                <a:lnTo>
                  <a:pt x="3073" y="4250"/>
                </a:lnTo>
                <a:lnTo>
                  <a:pt x="3036" y="4253"/>
                </a:lnTo>
                <a:lnTo>
                  <a:pt x="3018" y="4256"/>
                </a:lnTo>
                <a:lnTo>
                  <a:pt x="2999" y="4259"/>
                </a:lnTo>
                <a:lnTo>
                  <a:pt x="3001" y="4255"/>
                </a:lnTo>
                <a:lnTo>
                  <a:pt x="3003" y="4250"/>
                </a:lnTo>
                <a:lnTo>
                  <a:pt x="3005" y="4242"/>
                </a:lnTo>
                <a:lnTo>
                  <a:pt x="3002" y="4244"/>
                </a:lnTo>
                <a:lnTo>
                  <a:pt x="2998" y="4245"/>
                </a:lnTo>
                <a:lnTo>
                  <a:pt x="2988" y="4245"/>
                </a:lnTo>
                <a:lnTo>
                  <a:pt x="2976" y="4244"/>
                </a:lnTo>
                <a:lnTo>
                  <a:pt x="2963" y="4242"/>
                </a:lnTo>
                <a:lnTo>
                  <a:pt x="2938" y="4235"/>
                </a:lnTo>
                <a:lnTo>
                  <a:pt x="2927" y="4233"/>
                </a:lnTo>
                <a:lnTo>
                  <a:pt x="2918" y="4232"/>
                </a:lnTo>
                <a:lnTo>
                  <a:pt x="2922" y="4228"/>
                </a:lnTo>
                <a:lnTo>
                  <a:pt x="2924" y="4224"/>
                </a:lnTo>
                <a:lnTo>
                  <a:pt x="2925" y="4219"/>
                </a:lnTo>
                <a:lnTo>
                  <a:pt x="2918" y="4223"/>
                </a:lnTo>
                <a:lnTo>
                  <a:pt x="2910" y="4226"/>
                </a:lnTo>
                <a:lnTo>
                  <a:pt x="2903" y="4228"/>
                </a:lnTo>
                <a:lnTo>
                  <a:pt x="2895" y="4230"/>
                </a:lnTo>
                <a:lnTo>
                  <a:pt x="2912" y="4208"/>
                </a:lnTo>
                <a:lnTo>
                  <a:pt x="2921" y="4198"/>
                </a:lnTo>
                <a:lnTo>
                  <a:pt x="2930" y="4190"/>
                </a:lnTo>
                <a:lnTo>
                  <a:pt x="2939" y="4183"/>
                </a:lnTo>
                <a:lnTo>
                  <a:pt x="2948" y="4177"/>
                </a:lnTo>
                <a:lnTo>
                  <a:pt x="2957" y="4173"/>
                </a:lnTo>
                <a:lnTo>
                  <a:pt x="2966" y="4169"/>
                </a:lnTo>
                <a:lnTo>
                  <a:pt x="2976" y="4167"/>
                </a:lnTo>
                <a:lnTo>
                  <a:pt x="2986" y="4166"/>
                </a:lnTo>
                <a:lnTo>
                  <a:pt x="2997" y="4166"/>
                </a:lnTo>
                <a:lnTo>
                  <a:pt x="3009" y="4168"/>
                </a:lnTo>
                <a:lnTo>
                  <a:pt x="3020" y="4170"/>
                </a:lnTo>
                <a:lnTo>
                  <a:pt x="3032" y="4174"/>
                </a:lnTo>
                <a:lnTo>
                  <a:pt x="3046" y="4179"/>
                </a:lnTo>
                <a:lnTo>
                  <a:pt x="3060" y="4186"/>
                </a:lnTo>
                <a:lnTo>
                  <a:pt x="3059" y="4181"/>
                </a:lnTo>
                <a:lnTo>
                  <a:pt x="3058" y="4177"/>
                </a:lnTo>
                <a:lnTo>
                  <a:pt x="3055" y="4172"/>
                </a:lnTo>
                <a:lnTo>
                  <a:pt x="3065" y="4170"/>
                </a:lnTo>
                <a:lnTo>
                  <a:pt x="3077" y="4169"/>
                </a:lnTo>
                <a:lnTo>
                  <a:pt x="3092" y="4169"/>
                </a:lnTo>
                <a:lnTo>
                  <a:pt x="3106" y="4169"/>
                </a:lnTo>
                <a:lnTo>
                  <a:pt x="3135" y="4172"/>
                </a:lnTo>
                <a:lnTo>
                  <a:pt x="3159" y="4175"/>
                </a:lnTo>
                <a:lnTo>
                  <a:pt x="3135" y="4150"/>
                </a:lnTo>
                <a:lnTo>
                  <a:pt x="3149" y="4153"/>
                </a:lnTo>
                <a:lnTo>
                  <a:pt x="3166" y="4155"/>
                </a:lnTo>
                <a:lnTo>
                  <a:pt x="3202" y="4158"/>
                </a:lnTo>
                <a:lnTo>
                  <a:pt x="3219" y="4159"/>
                </a:lnTo>
                <a:lnTo>
                  <a:pt x="3236" y="4162"/>
                </a:lnTo>
                <a:lnTo>
                  <a:pt x="3249" y="4166"/>
                </a:lnTo>
                <a:lnTo>
                  <a:pt x="3255" y="4168"/>
                </a:lnTo>
                <a:lnTo>
                  <a:pt x="3260" y="4171"/>
                </a:lnTo>
                <a:lnTo>
                  <a:pt x="3258" y="4166"/>
                </a:lnTo>
                <a:lnTo>
                  <a:pt x="3255" y="4160"/>
                </a:lnTo>
                <a:lnTo>
                  <a:pt x="3250" y="4152"/>
                </a:lnTo>
                <a:lnTo>
                  <a:pt x="3242" y="4145"/>
                </a:lnTo>
                <a:lnTo>
                  <a:pt x="3269" y="4146"/>
                </a:lnTo>
                <a:lnTo>
                  <a:pt x="3298" y="4147"/>
                </a:lnTo>
                <a:lnTo>
                  <a:pt x="3327" y="4145"/>
                </a:lnTo>
                <a:lnTo>
                  <a:pt x="3356" y="4143"/>
                </a:lnTo>
                <a:lnTo>
                  <a:pt x="3351" y="4138"/>
                </a:lnTo>
                <a:lnTo>
                  <a:pt x="3345" y="4133"/>
                </a:lnTo>
                <a:lnTo>
                  <a:pt x="3341" y="4127"/>
                </a:lnTo>
                <a:lnTo>
                  <a:pt x="3337" y="4120"/>
                </a:lnTo>
                <a:lnTo>
                  <a:pt x="3352" y="4122"/>
                </a:lnTo>
                <a:lnTo>
                  <a:pt x="3366" y="4122"/>
                </a:lnTo>
                <a:lnTo>
                  <a:pt x="3378" y="4122"/>
                </a:lnTo>
                <a:lnTo>
                  <a:pt x="3391" y="4120"/>
                </a:lnTo>
                <a:lnTo>
                  <a:pt x="3403" y="4117"/>
                </a:lnTo>
                <a:lnTo>
                  <a:pt x="3413" y="4114"/>
                </a:lnTo>
                <a:lnTo>
                  <a:pt x="3425" y="4109"/>
                </a:lnTo>
                <a:lnTo>
                  <a:pt x="3434" y="4103"/>
                </a:lnTo>
                <a:lnTo>
                  <a:pt x="3444" y="4097"/>
                </a:lnTo>
                <a:lnTo>
                  <a:pt x="3452" y="4089"/>
                </a:lnTo>
                <a:lnTo>
                  <a:pt x="3462" y="4080"/>
                </a:lnTo>
                <a:lnTo>
                  <a:pt x="3470" y="4072"/>
                </a:lnTo>
                <a:lnTo>
                  <a:pt x="3486" y="4052"/>
                </a:lnTo>
                <a:lnTo>
                  <a:pt x="3503" y="4030"/>
                </a:lnTo>
                <a:lnTo>
                  <a:pt x="3493" y="4025"/>
                </a:lnTo>
                <a:lnTo>
                  <a:pt x="3484" y="4021"/>
                </a:lnTo>
                <a:lnTo>
                  <a:pt x="3465" y="4016"/>
                </a:lnTo>
                <a:lnTo>
                  <a:pt x="3446" y="4011"/>
                </a:lnTo>
                <a:lnTo>
                  <a:pt x="3428" y="4009"/>
                </a:lnTo>
                <a:lnTo>
                  <a:pt x="3409" y="4008"/>
                </a:lnTo>
                <a:lnTo>
                  <a:pt x="3390" y="4007"/>
                </a:lnTo>
                <a:lnTo>
                  <a:pt x="3370" y="4006"/>
                </a:lnTo>
                <a:lnTo>
                  <a:pt x="3350" y="4005"/>
                </a:lnTo>
                <a:lnTo>
                  <a:pt x="3353" y="4002"/>
                </a:lnTo>
                <a:lnTo>
                  <a:pt x="3357" y="3999"/>
                </a:lnTo>
                <a:lnTo>
                  <a:pt x="3362" y="3996"/>
                </a:lnTo>
                <a:lnTo>
                  <a:pt x="3346" y="4000"/>
                </a:lnTo>
                <a:lnTo>
                  <a:pt x="3331" y="4005"/>
                </a:lnTo>
                <a:lnTo>
                  <a:pt x="3316" y="4010"/>
                </a:lnTo>
                <a:lnTo>
                  <a:pt x="3301" y="4015"/>
                </a:lnTo>
                <a:lnTo>
                  <a:pt x="3290" y="4016"/>
                </a:lnTo>
                <a:lnTo>
                  <a:pt x="3285" y="4016"/>
                </a:lnTo>
                <a:lnTo>
                  <a:pt x="3281" y="4015"/>
                </a:lnTo>
                <a:lnTo>
                  <a:pt x="3279" y="4011"/>
                </a:lnTo>
                <a:lnTo>
                  <a:pt x="3277" y="4008"/>
                </a:lnTo>
                <a:lnTo>
                  <a:pt x="3277" y="4004"/>
                </a:lnTo>
                <a:lnTo>
                  <a:pt x="3278" y="3998"/>
                </a:lnTo>
                <a:lnTo>
                  <a:pt x="3257" y="4000"/>
                </a:lnTo>
                <a:lnTo>
                  <a:pt x="3237" y="4003"/>
                </a:lnTo>
                <a:lnTo>
                  <a:pt x="3216" y="4006"/>
                </a:lnTo>
                <a:lnTo>
                  <a:pt x="3195" y="4011"/>
                </a:lnTo>
                <a:lnTo>
                  <a:pt x="3199" y="4008"/>
                </a:lnTo>
                <a:lnTo>
                  <a:pt x="3201" y="4005"/>
                </a:lnTo>
                <a:lnTo>
                  <a:pt x="3203" y="4002"/>
                </a:lnTo>
                <a:lnTo>
                  <a:pt x="3207" y="3999"/>
                </a:lnTo>
                <a:lnTo>
                  <a:pt x="3200" y="4001"/>
                </a:lnTo>
                <a:lnTo>
                  <a:pt x="3187" y="4002"/>
                </a:lnTo>
                <a:lnTo>
                  <a:pt x="3153" y="4006"/>
                </a:lnTo>
                <a:lnTo>
                  <a:pt x="3119" y="4007"/>
                </a:lnTo>
                <a:lnTo>
                  <a:pt x="3108" y="4006"/>
                </a:lnTo>
                <a:lnTo>
                  <a:pt x="3104" y="4006"/>
                </a:lnTo>
                <a:lnTo>
                  <a:pt x="3102" y="4005"/>
                </a:lnTo>
                <a:lnTo>
                  <a:pt x="3103" y="3999"/>
                </a:lnTo>
                <a:lnTo>
                  <a:pt x="3105" y="3993"/>
                </a:lnTo>
                <a:lnTo>
                  <a:pt x="3108" y="3988"/>
                </a:lnTo>
                <a:lnTo>
                  <a:pt x="3114" y="3984"/>
                </a:lnTo>
                <a:lnTo>
                  <a:pt x="3086" y="3990"/>
                </a:lnTo>
                <a:lnTo>
                  <a:pt x="3057" y="3995"/>
                </a:lnTo>
                <a:lnTo>
                  <a:pt x="3069" y="3978"/>
                </a:lnTo>
                <a:lnTo>
                  <a:pt x="3076" y="3970"/>
                </a:lnTo>
                <a:lnTo>
                  <a:pt x="3084" y="3963"/>
                </a:lnTo>
                <a:lnTo>
                  <a:pt x="3091" y="3957"/>
                </a:lnTo>
                <a:lnTo>
                  <a:pt x="3099" y="3951"/>
                </a:lnTo>
                <a:lnTo>
                  <a:pt x="3107" y="3947"/>
                </a:lnTo>
                <a:lnTo>
                  <a:pt x="3115" y="3943"/>
                </a:lnTo>
                <a:lnTo>
                  <a:pt x="3125" y="3939"/>
                </a:lnTo>
                <a:lnTo>
                  <a:pt x="3134" y="3936"/>
                </a:lnTo>
                <a:lnTo>
                  <a:pt x="3143" y="3935"/>
                </a:lnTo>
                <a:lnTo>
                  <a:pt x="3153" y="3934"/>
                </a:lnTo>
                <a:lnTo>
                  <a:pt x="3164" y="3934"/>
                </a:lnTo>
                <a:lnTo>
                  <a:pt x="3175" y="3936"/>
                </a:lnTo>
                <a:lnTo>
                  <a:pt x="3186" y="3939"/>
                </a:lnTo>
                <a:lnTo>
                  <a:pt x="3198" y="3943"/>
                </a:lnTo>
                <a:lnTo>
                  <a:pt x="3191" y="3935"/>
                </a:lnTo>
                <a:lnTo>
                  <a:pt x="3185" y="3929"/>
                </a:lnTo>
                <a:lnTo>
                  <a:pt x="3195" y="3927"/>
                </a:lnTo>
                <a:lnTo>
                  <a:pt x="3208" y="3925"/>
                </a:lnTo>
                <a:lnTo>
                  <a:pt x="3235" y="3923"/>
                </a:lnTo>
                <a:lnTo>
                  <a:pt x="3261" y="3922"/>
                </a:lnTo>
                <a:lnTo>
                  <a:pt x="3284" y="3922"/>
                </a:lnTo>
                <a:lnTo>
                  <a:pt x="3280" y="3918"/>
                </a:lnTo>
                <a:lnTo>
                  <a:pt x="3276" y="3915"/>
                </a:lnTo>
                <a:lnTo>
                  <a:pt x="3272" y="3912"/>
                </a:lnTo>
                <a:lnTo>
                  <a:pt x="3265" y="3910"/>
                </a:lnTo>
                <a:lnTo>
                  <a:pt x="3278" y="3910"/>
                </a:lnTo>
                <a:lnTo>
                  <a:pt x="3292" y="3909"/>
                </a:lnTo>
                <a:lnTo>
                  <a:pt x="3322" y="3905"/>
                </a:lnTo>
                <a:lnTo>
                  <a:pt x="3337" y="3903"/>
                </a:lnTo>
                <a:lnTo>
                  <a:pt x="3352" y="3902"/>
                </a:lnTo>
                <a:lnTo>
                  <a:pt x="3364" y="3903"/>
                </a:lnTo>
                <a:lnTo>
                  <a:pt x="3369" y="3904"/>
                </a:lnTo>
                <a:lnTo>
                  <a:pt x="3373" y="3905"/>
                </a:lnTo>
                <a:lnTo>
                  <a:pt x="3368" y="3900"/>
                </a:lnTo>
                <a:lnTo>
                  <a:pt x="3363" y="3896"/>
                </a:lnTo>
                <a:lnTo>
                  <a:pt x="3359" y="3893"/>
                </a:lnTo>
                <a:lnTo>
                  <a:pt x="3455" y="3874"/>
                </a:lnTo>
                <a:lnTo>
                  <a:pt x="3452" y="3871"/>
                </a:lnTo>
                <a:lnTo>
                  <a:pt x="3445" y="3865"/>
                </a:lnTo>
                <a:lnTo>
                  <a:pt x="3455" y="3861"/>
                </a:lnTo>
                <a:lnTo>
                  <a:pt x="3465" y="3858"/>
                </a:lnTo>
                <a:lnTo>
                  <a:pt x="3474" y="3854"/>
                </a:lnTo>
                <a:lnTo>
                  <a:pt x="3482" y="3849"/>
                </a:lnTo>
                <a:lnTo>
                  <a:pt x="3491" y="3843"/>
                </a:lnTo>
                <a:lnTo>
                  <a:pt x="3500" y="3837"/>
                </a:lnTo>
                <a:lnTo>
                  <a:pt x="3507" y="3830"/>
                </a:lnTo>
                <a:lnTo>
                  <a:pt x="3515" y="3821"/>
                </a:lnTo>
                <a:lnTo>
                  <a:pt x="3528" y="3805"/>
                </a:lnTo>
                <a:lnTo>
                  <a:pt x="3541" y="3789"/>
                </a:lnTo>
                <a:lnTo>
                  <a:pt x="3551" y="3771"/>
                </a:lnTo>
                <a:lnTo>
                  <a:pt x="3559" y="3754"/>
                </a:lnTo>
                <a:lnTo>
                  <a:pt x="3546" y="3751"/>
                </a:lnTo>
                <a:lnTo>
                  <a:pt x="3533" y="3748"/>
                </a:lnTo>
                <a:lnTo>
                  <a:pt x="3521" y="3747"/>
                </a:lnTo>
                <a:lnTo>
                  <a:pt x="3509" y="3747"/>
                </a:lnTo>
                <a:lnTo>
                  <a:pt x="3483" y="3748"/>
                </a:lnTo>
                <a:lnTo>
                  <a:pt x="3456" y="3748"/>
                </a:lnTo>
                <a:lnTo>
                  <a:pt x="3456" y="3746"/>
                </a:lnTo>
                <a:lnTo>
                  <a:pt x="3457" y="3744"/>
                </a:lnTo>
                <a:lnTo>
                  <a:pt x="3460" y="3739"/>
                </a:lnTo>
                <a:lnTo>
                  <a:pt x="3465" y="3735"/>
                </a:lnTo>
                <a:lnTo>
                  <a:pt x="3444" y="3739"/>
                </a:lnTo>
                <a:lnTo>
                  <a:pt x="3422" y="3745"/>
                </a:lnTo>
                <a:lnTo>
                  <a:pt x="3411" y="3750"/>
                </a:lnTo>
                <a:lnTo>
                  <a:pt x="3401" y="3754"/>
                </a:lnTo>
                <a:lnTo>
                  <a:pt x="3392" y="3759"/>
                </a:lnTo>
                <a:lnTo>
                  <a:pt x="3384" y="3765"/>
                </a:lnTo>
                <a:lnTo>
                  <a:pt x="3388" y="3761"/>
                </a:lnTo>
                <a:lnTo>
                  <a:pt x="3390" y="3757"/>
                </a:lnTo>
                <a:lnTo>
                  <a:pt x="3392" y="3752"/>
                </a:lnTo>
                <a:lnTo>
                  <a:pt x="3392" y="3746"/>
                </a:lnTo>
                <a:lnTo>
                  <a:pt x="3389" y="3750"/>
                </a:lnTo>
                <a:lnTo>
                  <a:pt x="3384" y="3752"/>
                </a:lnTo>
                <a:lnTo>
                  <a:pt x="3374" y="3756"/>
                </a:lnTo>
                <a:lnTo>
                  <a:pt x="3361" y="3759"/>
                </a:lnTo>
                <a:lnTo>
                  <a:pt x="3345" y="3762"/>
                </a:lnTo>
                <a:lnTo>
                  <a:pt x="3330" y="3763"/>
                </a:lnTo>
                <a:lnTo>
                  <a:pt x="3317" y="3764"/>
                </a:lnTo>
                <a:lnTo>
                  <a:pt x="3305" y="3763"/>
                </a:lnTo>
                <a:lnTo>
                  <a:pt x="3298" y="3762"/>
                </a:lnTo>
                <a:lnTo>
                  <a:pt x="3301" y="3760"/>
                </a:lnTo>
                <a:lnTo>
                  <a:pt x="3303" y="3758"/>
                </a:lnTo>
                <a:lnTo>
                  <a:pt x="3306" y="3752"/>
                </a:lnTo>
                <a:lnTo>
                  <a:pt x="3308" y="3746"/>
                </a:lnTo>
                <a:lnTo>
                  <a:pt x="3308" y="3744"/>
                </a:lnTo>
                <a:lnTo>
                  <a:pt x="3297" y="3747"/>
                </a:lnTo>
                <a:lnTo>
                  <a:pt x="3286" y="3751"/>
                </a:lnTo>
                <a:lnTo>
                  <a:pt x="3261" y="3754"/>
                </a:lnTo>
                <a:lnTo>
                  <a:pt x="3249" y="3756"/>
                </a:lnTo>
                <a:lnTo>
                  <a:pt x="3237" y="3759"/>
                </a:lnTo>
                <a:lnTo>
                  <a:pt x="3225" y="3762"/>
                </a:lnTo>
                <a:lnTo>
                  <a:pt x="3214" y="3767"/>
                </a:lnTo>
                <a:lnTo>
                  <a:pt x="3221" y="3756"/>
                </a:lnTo>
                <a:lnTo>
                  <a:pt x="3228" y="3745"/>
                </a:lnTo>
                <a:lnTo>
                  <a:pt x="3237" y="3736"/>
                </a:lnTo>
                <a:lnTo>
                  <a:pt x="3244" y="3727"/>
                </a:lnTo>
                <a:lnTo>
                  <a:pt x="3252" y="3720"/>
                </a:lnTo>
                <a:lnTo>
                  <a:pt x="3261" y="3713"/>
                </a:lnTo>
                <a:lnTo>
                  <a:pt x="3269" y="3706"/>
                </a:lnTo>
                <a:lnTo>
                  <a:pt x="3279" y="3701"/>
                </a:lnTo>
                <a:lnTo>
                  <a:pt x="3289" y="3697"/>
                </a:lnTo>
                <a:lnTo>
                  <a:pt x="3299" y="3693"/>
                </a:lnTo>
                <a:lnTo>
                  <a:pt x="3311" y="3691"/>
                </a:lnTo>
                <a:lnTo>
                  <a:pt x="3322" y="3689"/>
                </a:lnTo>
                <a:lnTo>
                  <a:pt x="3333" y="3689"/>
                </a:lnTo>
                <a:lnTo>
                  <a:pt x="3345" y="3689"/>
                </a:lnTo>
                <a:lnTo>
                  <a:pt x="3359" y="3690"/>
                </a:lnTo>
                <a:lnTo>
                  <a:pt x="3373" y="3693"/>
                </a:lnTo>
                <a:lnTo>
                  <a:pt x="3371" y="3687"/>
                </a:lnTo>
                <a:lnTo>
                  <a:pt x="3368" y="3682"/>
                </a:lnTo>
                <a:lnTo>
                  <a:pt x="3364" y="3677"/>
                </a:lnTo>
                <a:lnTo>
                  <a:pt x="3359" y="3674"/>
                </a:lnTo>
                <a:lnTo>
                  <a:pt x="3369" y="3670"/>
                </a:lnTo>
                <a:lnTo>
                  <a:pt x="3379" y="3668"/>
                </a:lnTo>
                <a:lnTo>
                  <a:pt x="3404" y="3665"/>
                </a:lnTo>
                <a:lnTo>
                  <a:pt x="3429" y="3664"/>
                </a:lnTo>
                <a:lnTo>
                  <a:pt x="3450" y="3664"/>
                </a:lnTo>
                <a:lnTo>
                  <a:pt x="3445" y="3662"/>
                </a:lnTo>
                <a:lnTo>
                  <a:pt x="3442" y="3659"/>
                </a:lnTo>
                <a:lnTo>
                  <a:pt x="3439" y="3655"/>
                </a:lnTo>
                <a:lnTo>
                  <a:pt x="3444" y="3656"/>
                </a:lnTo>
                <a:lnTo>
                  <a:pt x="3451" y="3657"/>
                </a:lnTo>
                <a:lnTo>
                  <a:pt x="3466" y="3656"/>
                </a:lnTo>
                <a:lnTo>
                  <a:pt x="3482" y="3655"/>
                </a:lnTo>
                <a:lnTo>
                  <a:pt x="3499" y="3653"/>
                </a:lnTo>
                <a:lnTo>
                  <a:pt x="3515" y="3650"/>
                </a:lnTo>
                <a:lnTo>
                  <a:pt x="3529" y="3649"/>
                </a:lnTo>
                <a:lnTo>
                  <a:pt x="3543" y="3649"/>
                </a:lnTo>
                <a:lnTo>
                  <a:pt x="3547" y="3649"/>
                </a:lnTo>
                <a:lnTo>
                  <a:pt x="3551" y="3651"/>
                </a:lnTo>
                <a:lnTo>
                  <a:pt x="3546" y="3641"/>
                </a:lnTo>
                <a:lnTo>
                  <a:pt x="3553" y="3642"/>
                </a:lnTo>
                <a:lnTo>
                  <a:pt x="3559" y="3643"/>
                </a:lnTo>
                <a:lnTo>
                  <a:pt x="3566" y="3643"/>
                </a:lnTo>
                <a:lnTo>
                  <a:pt x="3573" y="3642"/>
                </a:lnTo>
                <a:lnTo>
                  <a:pt x="3580" y="3641"/>
                </a:lnTo>
                <a:lnTo>
                  <a:pt x="3587" y="3639"/>
                </a:lnTo>
                <a:lnTo>
                  <a:pt x="3601" y="3632"/>
                </a:lnTo>
                <a:lnTo>
                  <a:pt x="3615" y="3624"/>
                </a:lnTo>
                <a:lnTo>
                  <a:pt x="3628" y="3614"/>
                </a:lnTo>
                <a:lnTo>
                  <a:pt x="3641" y="3603"/>
                </a:lnTo>
                <a:lnTo>
                  <a:pt x="3654" y="3589"/>
                </a:lnTo>
                <a:lnTo>
                  <a:pt x="3666" y="3576"/>
                </a:lnTo>
                <a:lnTo>
                  <a:pt x="3676" y="3563"/>
                </a:lnTo>
                <a:lnTo>
                  <a:pt x="3686" y="3548"/>
                </a:lnTo>
                <a:lnTo>
                  <a:pt x="3697" y="3534"/>
                </a:lnTo>
                <a:lnTo>
                  <a:pt x="3704" y="3520"/>
                </a:lnTo>
                <a:lnTo>
                  <a:pt x="3711" y="3508"/>
                </a:lnTo>
                <a:lnTo>
                  <a:pt x="3717" y="3497"/>
                </a:lnTo>
                <a:lnTo>
                  <a:pt x="3720" y="3487"/>
                </a:lnTo>
                <a:lnTo>
                  <a:pt x="3705" y="3484"/>
                </a:lnTo>
                <a:lnTo>
                  <a:pt x="3691" y="3484"/>
                </a:lnTo>
                <a:lnTo>
                  <a:pt x="3676" y="3486"/>
                </a:lnTo>
                <a:lnTo>
                  <a:pt x="3662" y="3489"/>
                </a:lnTo>
                <a:lnTo>
                  <a:pt x="3634" y="3495"/>
                </a:lnTo>
                <a:lnTo>
                  <a:pt x="3604" y="3502"/>
                </a:lnTo>
                <a:lnTo>
                  <a:pt x="3605" y="3499"/>
                </a:lnTo>
                <a:lnTo>
                  <a:pt x="3607" y="3497"/>
                </a:lnTo>
                <a:lnTo>
                  <a:pt x="3611" y="3493"/>
                </a:lnTo>
                <a:lnTo>
                  <a:pt x="3618" y="3489"/>
                </a:lnTo>
                <a:lnTo>
                  <a:pt x="3599" y="3495"/>
                </a:lnTo>
                <a:lnTo>
                  <a:pt x="3579" y="3503"/>
                </a:lnTo>
                <a:lnTo>
                  <a:pt x="3559" y="3511"/>
                </a:lnTo>
                <a:lnTo>
                  <a:pt x="3551" y="3516"/>
                </a:lnTo>
                <a:lnTo>
                  <a:pt x="3543" y="3521"/>
                </a:lnTo>
                <a:lnTo>
                  <a:pt x="3548" y="3515"/>
                </a:lnTo>
                <a:lnTo>
                  <a:pt x="3548" y="3512"/>
                </a:lnTo>
                <a:lnTo>
                  <a:pt x="3549" y="3508"/>
                </a:lnTo>
                <a:lnTo>
                  <a:pt x="3551" y="3503"/>
                </a:lnTo>
                <a:lnTo>
                  <a:pt x="3515" y="3517"/>
                </a:lnTo>
                <a:lnTo>
                  <a:pt x="3481" y="3534"/>
                </a:lnTo>
                <a:lnTo>
                  <a:pt x="3482" y="3529"/>
                </a:lnTo>
                <a:lnTo>
                  <a:pt x="3482" y="3524"/>
                </a:lnTo>
                <a:lnTo>
                  <a:pt x="3481" y="3515"/>
                </a:lnTo>
                <a:lnTo>
                  <a:pt x="3478" y="3517"/>
                </a:lnTo>
                <a:lnTo>
                  <a:pt x="3474" y="3519"/>
                </a:lnTo>
                <a:lnTo>
                  <a:pt x="3465" y="3524"/>
                </a:lnTo>
                <a:lnTo>
                  <a:pt x="3452" y="3526"/>
                </a:lnTo>
                <a:lnTo>
                  <a:pt x="3439" y="3527"/>
                </a:lnTo>
                <a:lnTo>
                  <a:pt x="3412" y="3529"/>
                </a:lnTo>
                <a:lnTo>
                  <a:pt x="3401" y="3530"/>
                </a:lnTo>
                <a:lnTo>
                  <a:pt x="3392" y="3532"/>
                </a:lnTo>
                <a:lnTo>
                  <a:pt x="3394" y="3527"/>
                </a:lnTo>
                <a:lnTo>
                  <a:pt x="3395" y="3522"/>
                </a:lnTo>
                <a:lnTo>
                  <a:pt x="3395" y="3519"/>
                </a:lnTo>
                <a:lnTo>
                  <a:pt x="3395" y="3518"/>
                </a:lnTo>
                <a:lnTo>
                  <a:pt x="3389" y="3524"/>
                </a:lnTo>
                <a:lnTo>
                  <a:pt x="3382" y="3529"/>
                </a:lnTo>
                <a:lnTo>
                  <a:pt x="3375" y="3532"/>
                </a:lnTo>
                <a:lnTo>
                  <a:pt x="3368" y="3535"/>
                </a:lnTo>
                <a:lnTo>
                  <a:pt x="3361" y="3537"/>
                </a:lnTo>
                <a:lnTo>
                  <a:pt x="3353" y="3538"/>
                </a:lnTo>
                <a:lnTo>
                  <a:pt x="3344" y="3538"/>
                </a:lnTo>
                <a:lnTo>
                  <a:pt x="3335" y="3538"/>
                </a:lnTo>
                <a:lnTo>
                  <a:pt x="3341" y="3527"/>
                </a:lnTo>
                <a:lnTo>
                  <a:pt x="3349" y="3516"/>
                </a:lnTo>
                <a:lnTo>
                  <a:pt x="3356" y="3507"/>
                </a:lnTo>
                <a:lnTo>
                  <a:pt x="3364" y="3500"/>
                </a:lnTo>
                <a:lnTo>
                  <a:pt x="3372" y="3493"/>
                </a:lnTo>
                <a:lnTo>
                  <a:pt x="3381" y="3488"/>
                </a:lnTo>
                <a:lnTo>
                  <a:pt x="3391" y="3482"/>
                </a:lnTo>
                <a:lnTo>
                  <a:pt x="3401" y="3478"/>
                </a:lnTo>
                <a:lnTo>
                  <a:pt x="3411" y="3475"/>
                </a:lnTo>
                <a:lnTo>
                  <a:pt x="3422" y="3472"/>
                </a:lnTo>
                <a:lnTo>
                  <a:pt x="3445" y="3468"/>
                </a:lnTo>
                <a:lnTo>
                  <a:pt x="3469" y="3465"/>
                </a:lnTo>
                <a:lnTo>
                  <a:pt x="3493" y="3463"/>
                </a:lnTo>
                <a:lnTo>
                  <a:pt x="3492" y="3461"/>
                </a:lnTo>
                <a:lnTo>
                  <a:pt x="3489" y="3459"/>
                </a:lnTo>
                <a:lnTo>
                  <a:pt x="3486" y="3458"/>
                </a:lnTo>
                <a:lnTo>
                  <a:pt x="3502" y="3451"/>
                </a:lnTo>
                <a:lnTo>
                  <a:pt x="3519" y="3443"/>
                </a:lnTo>
                <a:lnTo>
                  <a:pt x="3537" y="3436"/>
                </a:lnTo>
                <a:lnTo>
                  <a:pt x="3553" y="3433"/>
                </a:lnTo>
                <a:lnTo>
                  <a:pt x="3549" y="3432"/>
                </a:lnTo>
                <a:lnTo>
                  <a:pt x="3547" y="3430"/>
                </a:lnTo>
                <a:lnTo>
                  <a:pt x="3544" y="3427"/>
                </a:lnTo>
                <a:lnTo>
                  <a:pt x="3552" y="3428"/>
                </a:lnTo>
                <a:lnTo>
                  <a:pt x="3561" y="3428"/>
                </a:lnTo>
                <a:lnTo>
                  <a:pt x="3580" y="3426"/>
                </a:lnTo>
                <a:lnTo>
                  <a:pt x="3597" y="3422"/>
                </a:lnTo>
                <a:lnTo>
                  <a:pt x="3616" y="3416"/>
                </a:lnTo>
                <a:lnTo>
                  <a:pt x="3633" y="3408"/>
                </a:lnTo>
                <a:lnTo>
                  <a:pt x="3649" y="3399"/>
                </a:lnTo>
                <a:lnTo>
                  <a:pt x="3666" y="3388"/>
                </a:lnTo>
                <a:lnTo>
                  <a:pt x="3682" y="3376"/>
                </a:lnTo>
                <a:lnTo>
                  <a:pt x="3697" y="3362"/>
                </a:lnTo>
                <a:lnTo>
                  <a:pt x="3711" y="3349"/>
                </a:lnTo>
                <a:lnTo>
                  <a:pt x="3724" y="3333"/>
                </a:lnTo>
                <a:lnTo>
                  <a:pt x="3737" y="3319"/>
                </a:lnTo>
                <a:lnTo>
                  <a:pt x="3747" y="3303"/>
                </a:lnTo>
                <a:lnTo>
                  <a:pt x="3756" y="3287"/>
                </a:lnTo>
                <a:lnTo>
                  <a:pt x="3765" y="3272"/>
                </a:lnTo>
                <a:lnTo>
                  <a:pt x="3771" y="3256"/>
                </a:lnTo>
                <a:lnTo>
                  <a:pt x="3757" y="3254"/>
                </a:lnTo>
                <a:lnTo>
                  <a:pt x="3744" y="3254"/>
                </a:lnTo>
                <a:lnTo>
                  <a:pt x="3733" y="3255"/>
                </a:lnTo>
                <a:lnTo>
                  <a:pt x="3720" y="3257"/>
                </a:lnTo>
                <a:lnTo>
                  <a:pt x="3698" y="3263"/>
                </a:lnTo>
                <a:lnTo>
                  <a:pt x="3672" y="3269"/>
                </a:lnTo>
                <a:lnTo>
                  <a:pt x="3675" y="3265"/>
                </a:lnTo>
                <a:lnTo>
                  <a:pt x="3679" y="3262"/>
                </a:lnTo>
                <a:lnTo>
                  <a:pt x="3685" y="3258"/>
                </a:lnTo>
                <a:lnTo>
                  <a:pt x="3651" y="3268"/>
                </a:lnTo>
                <a:lnTo>
                  <a:pt x="3634" y="3274"/>
                </a:lnTo>
                <a:lnTo>
                  <a:pt x="3626" y="3277"/>
                </a:lnTo>
                <a:lnTo>
                  <a:pt x="3619" y="3280"/>
                </a:lnTo>
                <a:lnTo>
                  <a:pt x="3623" y="3276"/>
                </a:lnTo>
                <a:lnTo>
                  <a:pt x="3625" y="3273"/>
                </a:lnTo>
                <a:lnTo>
                  <a:pt x="3626" y="3271"/>
                </a:lnTo>
                <a:lnTo>
                  <a:pt x="3628" y="3267"/>
                </a:lnTo>
                <a:lnTo>
                  <a:pt x="3597" y="3275"/>
                </a:lnTo>
                <a:lnTo>
                  <a:pt x="3565" y="3285"/>
                </a:lnTo>
                <a:lnTo>
                  <a:pt x="3567" y="3281"/>
                </a:lnTo>
                <a:lnTo>
                  <a:pt x="3568" y="3278"/>
                </a:lnTo>
                <a:lnTo>
                  <a:pt x="3568" y="3272"/>
                </a:lnTo>
                <a:lnTo>
                  <a:pt x="3550" y="3275"/>
                </a:lnTo>
                <a:lnTo>
                  <a:pt x="3530" y="3277"/>
                </a:lnTo>
                <a:lnTo>
                  <a:pt x="3512" y="3278"/>
                </a:lnTo>
                <a:lnTo>
                  <a:pt x="3492" y="3279"/>
                </a:lnTo>
                <a:lnTo>
                  <a:pt x="3495" y="3275"/>
                </a:lnTo>
                <a:lnTo>
                  <a:pt x="3497" y="3272"/>
                </a:lnTo>
                <a:lnTo>
                  <a:pt x="3497" y="3269"/>
                </a:lnTo>
                <a:lnTo>
                  <a:pt x="3483" y="3277"/>
                </a:lnTo>
                <a:lnTo>
                  <a:pt x="3469" y="3287"/>
                </a:lnTo>
                <a:lnTo>
                  <a:pt x="3455" y="3296"/>
                </a:lnTo>
                <a:lnTo>
                  <a:pt x="3442" y="3308"/>
                </a:lnTo>
                <a:lnTo>
                  <a:pt x="3453" y="3283"/>
                </a:lnTo>
                <a:lnTo>
                  <a:pt x="3465" y="3261"/>
                </a:lnTo>
                <a:lnTo>
                  <a:pt x="3471" y="3250"/>
                </a:lnTo>
                <a:lnTo>
                  <a:pt x="3478" y="3241"/>
                </a:lnTo>
                <a:lnTo>
                  <a:pt x="3484" y="3232"/>
                </a:lnTo>
                <a:lnTo>
                  <a:pt x="3492" y="3224"/>
                </a:lnTo>
                <a:lnTo>
                  <a:pt x="3501" y="3215"/>
                </a:lnTo>
                <a:lnTo>
                  <a:pt x="3510" y="3208"/>
                </a:lnTo>
                <a:lnTo>
                  <a:pt x="3519" y="3202"/>
                </a:lnTo>
                <a:lnTo>
                  <a:pt x="3529" y="3196"/>
                </a:lnTo>
                <a:lnTo>
                  <a:pt x="3541" y="3191"/>
                </a:lnTo>
                <a:lnTo>
                  <a:pt x="3553" y="3187"/>
                </a:lnTo>
                <a:lnTo>
                  <a:pt x="3566" y="3182"/>
                </a:lnTo>
                <a:lnTo>
                  <a:pt x="3582" y="3179"/>
                </a:lnTo>
                <a:lnTo>
                  <a:pt x="3580" y="3177"/>
                </a:lnTo>
                <a:lnTo>
                  <a:pt x="3578" y="3175"/>
                </a:lnTo>
                <a:lnTo>
                  <a:pt x="3575" y="3175"/>
                </a:lnTo>
                <a:lnTo>
                  <a:pt x="3585" y="3169"/>
                </a:lnTo>
                <a:lnTo>
                  <a:pt x="3598" y="3163"/>
                </a:lnTo>
                <a:lnTo>
                  <a:pt x="3623" y="3154"/>
                </a:lnTo>
                <a:lnTo>
                  <a:pt x="3620" y="3153"/>
                </a:lnTo>
                <a:lnTo>
                  <a:pt x="3618" y="3152"/>
                </a:lnTo>
                <a:lnTo>
                  <a:pt x="3615" y="3150"/>
                </a:lnTo>
                <a:lnTo>
                  <a:pt x="3629" y="3149"/>
                </a:lnTo>
                <a:lnTo>
                  <a:pt x="3644" y="3144"/>
                </a:lnTo>
                <a:lnTo>
                  <a:pt x="3659" y="3139"/>
                </a:lnTo>
                <a:lnTo>
                  <a:pt x="3673" y="3132"/>
                </a:lnTo>
                <a:lnTo>
                  <a:pt x="3686" y="3123"/>
                </a:lnTo>
                <a:lnTo>
                  <a:pt x="3700" y="3113"/>
                </a:lnTo>
                <a:lnTo>
                  <a:pt x="3712" y="3100"/>
                </a:lnTo>
                <a:lnTo>
                  <a:pt x="3724" y="3088"/>
                </a:lnTo>
                <a:lnTo>
                  <a:pt x="3736" y="3075"/>
                </a:lnTo>
                <a:lnTo>
                  <a:pt x="3746" y="3061"/>
                </a:lnTo>
                <a:lnTo>
                  <a:pt x="3755" y="3047"/>
                </a:lnTo>
                <a:lnTo>
                  <a:pt x="3764" y="3031"/>
                </a:lnTo>
                <a:lnTo>
                  <a:pt x="3771" y="3017"/>
                </a:lnTo>
                <a:lnTo>
                  <a:pt x="3777" y="3003"/>
                </a:lnTo>
                <a:lnTo>
                  <a:pt x="3782" y="2989"/>
                </a:lnTo>
                <a:lnTo>
                  <a:pt x="3785" y="2976"/>
                </a:lnTo>
                <a:lnTo>
                  <a:pt x="3776" y="2977"/>
                </a:lnTo>
                <a:lnTo>
                  <a:pt x="3768" y="2979"/>
                </a:lnTo>
                <a:lnTo>
                  <a:pt x="3759" y="2982"/>
                </a:lnTo>
                <a:lnTo>
                  <a:pt x="3751" y="2985"/>
                </a:lnTo>
                <a:lnTo>
                  <a:pt x="3736" y="2992"/>
                </a:lnTo>
                <a:lnTo>
                  <a:pt x="3719" y="3001"/>
                </a:lnTo>
                <a:lnTo>
                  <a:pt x="3721" y="2997"/>
                </a:lnTo>
                <a:lnTo>
                  <a:pt x="3723" y="2992"/>
                </a:lnTo>
                <a:lnTo>
                  <a:pt x="3727" y="2989"/>
                </a:lnTo>
                <a:lnTo>
                  <a:pt x="3702" y="3005"/>
                </a:lnTo>
                <a:lnTo>
                  <a:pt x="3689" y="3013"/>
                </a:lnTo>
                <a:lnTo>
                  <a:pt x="3683" y="3017"/>
                </a:lnTo>
                <a:lnTo>
                  <a:pt x="3678" y="3022"/>
                </a:lnTo>
                <a:lnTo>
                  <a:pt x="3681" y="3017"/>
                </a:lnTo>
                <a:lnTo>
                  <a:pt x="3681" y="3015"/>
                </a:lnTo>
                <a:lnTo>
                  <a:pt x="3681" y="3013"/>
                </a:lnTo>
                <a:lnTo>
                  <a:pt x="3683" y="3008"/>
                </a:lnTo>
                <a:lnTo>
                  <a:pt x="3660" y="3022"/>
                </a:lnTo>
                <a:lnTo>
                  <a:pt x="3636" y="3039"/>
                </a:lnTo>
                <a:lnTo>
                  <a:pt x="3637" y="3035"/>
                </a:lnTo>
                <a:lnTo>
                  <a:pt x="3637" y="3031"/>
                </a:lnTo>
                <a:lnTo>
                  <a:pt x="3636" y="3025"/>
                </a:lnTo>
                <a:lnTo>
                  <a:pt x="3622" y="3032"/>
                </a:lnTo>
                <a:lnTo>
                  <a:pt x="3606" y="3039"/>
                </a:lnTo>
                <a:lnTo>
                  <a:pt x="3592" y="3044"/>
                </a:lnTo>
                <a:lnTo>
                  <a:pt x="3577" y="3049"/>
                </a:lnTo>
                <a:lnTo>
                  <a:pt x="3578" y="3045"/>
                </a:lnTo>
                <a:lnTo>
                  <a:pt x="3579" y="3042"/>
                </a:lnTo>
                <a:lnTo>
                  <a:pt x="3578" y="3040"/>
                </a:lnTo>
                <a:lnTo>
                  <a:pt x="3564" y="3048"/>
                </a:lnTo>
                <a:lnTo>
                  <a:pt x="3550" y="3055"/>
                </a:lnTo>
                <a:lnTo>
                  <a:pt x="3535" y="3062"/>
                </a:lnTo>
                <a:lnTo>
                  <a:pt x="3521" y="3072"/>
                </a:lnTo>
                <a:lnTo>
                  <a:pt x="3527" y="3054"/>
                </a:lnTo>
                <a:lnTo>
                  <a:pt x="3533" y="3040"/>
                </a:lnTo>
                <a:lnTo>
                  <a:pt x="3541" y="3027"/>
                </a:lnTo>
                <a:lnTo>
                  <a:pt x="3545" y="3022"/>
                </a:lnTo>
                <a:lnTo>
                  <a:pt x="3550" y="3017"/>
                </a:lnTo>
                <a:lnTo>
                  <a:pt x="3555" y="3012"/>
                </a:lnTo>
                <a:lnTo>
                  <a:pt x="3560" y="3008"/>
                </a:lnTo>
                <a:lnTo>
                  <a:pt x="3566" y="3005"/>
                </a:lnTo>
                <a:lnTo>
                  <a:pt x="3573" y="3002"/>
                </a:lnTo>
                <a:lnTo>
                  <a:pt x="3581" y="2999"/>
                </a:lnTo>
                <a:lnTo>
                  <a:pt x="3589" y="2997"/>
                </a:lnTo>
                <a:lnTo>
                  <a:pt x="3606" y="2993"/>
                </a:lnTo>
                <a:lnTo>
                  <a:pt x="3605" y="2991"/>
                </a:lnTo>
                <a:lnTo>
                  <a:pt x="3603" y="2990"/>
                </a:lnTo>
                <a:lnTo>
                  <a:pt x="3600" y="2989"/>
                </a:lnTo>
                <a:lnTo>
                  <a:pt x="3609" y="2983"/>
                </a:lnTo>
                <a:lnTo>
                  <a:pt x="3621" y="2977"/>
                </a:lnTo>
                <a:lnTo>
                  <a:pt x="3632" y="2971"/>
                </a:lnTo>
                <a:lnTo>
                  <a:pt x="3642" y="2966"/>
                </a:lnTo>
                <a:lnTo>
                  <a:pt x="3639" y="2966"/>
                </a:lnTo>
                <a:lnTo>
                  <a:pt x="3637" y="2965"/>
                </a:lnTo>
                <a:lnTo>
                  <a:pt x="3635" y="2963"/>
                </a:lnTo>
                <a:lnTo>
                  <a:pt x="3648" y="2961"/>
                </a:lnTo>
                <a:lnTo>
                  <a:pt x="3661" y="2956"/>
                </a:lnTo>
                <a:lnTo>
                  <a:pt x="3674" y="2949"/>
                </a:lnTo>
                <a:lnTo>
                  <a:pt x="3685" y="2941"/>
                </a:lnTo>
                <a:lnTo>
                  <a:pt x="3698" y="2932"/>
                </a:lnTo>
                <a:lnTo>
                  <a:pt x="3709" y="2922"/>
                </a:lnTo>
                <a:lnTo>
                  <a:pt x="3719" y="2909"/>
                </a:lnTo>
                <a:lnTo>
                  <a:pt x="3730" y="2897"/>
                </a:lnTo>
                <a:lnTo>
                  <a:pt x="3739" y="2884"/>
                </a:lnTo>
                <a:lnTo>
                  <a:pt x="3747" y="2869"/>
                </a:lnTo>
                <a:lnTo>
                  <a:pt x="3754" y="2856"/>
                </a:lnTo>
                <a:lnTo>
                  <a:pt x="3760" y="2841"/>
                </a:lnTo>
                <a:lnTo>
                  <a:pt x="3767" y="2828"/>
                </a:lnTo>
                <a:lnTo>
                  <a:pt x="3771" y="2815"/>
                </a:lnTo>
                <a:lnTo>
                  <a:pt x="3774" y="2802"/>
                </a:lnTo>
                <a:lnTo>
                  <a:pt x="3776" y="2790"/>
                </a:lnTo>
                <a:lnTo>
                  <a:pt x="3768" y="2792"/>
                </a:lnTo>
                <a:lnTo>
                  <a:pt x="3759" y="2795"/>
                </a:lnTo>
                <a:lnTo>
                  <a:pt x="3745" y="2801"/>
                </a:lnTo>
                <a:lnTo>
                  <a:pt x="3731" y="2810"/>
                </a:lnTo>
                <a:lnTo>
                  <a:pt x="3717" y="2819"/>
                </a:lnTo>
                <a:lnTo>
                  <a:pt x="3717" y="2815"/>
                </a:lnTo>
                <a:lnTo>
                  <a:pt x="3719" y="2811"/>
                </a:lnTo>
                <a:lnTo>
                  <a:pt x="3722" y="2808"/>
                </a:lnTo>
                <a:lnTo>
                  <a:pt x="3701" y="2824"/>
                </a:lnTo>
                <a:lnTo>
                  <a:pt x="3691" y="2832"/>
                </a:lnTo>
                <a:lnTo>
                  <a:pt x="3681" y="2842"/>
                </a:lnTo>
                <a:lnTo>
                  <a:pt x="3683" y="2837"/>
                </a:lnTo>
                <a:lnTo>
                  <a:pt x="3683" y="2835"/>
                </a:lnTo>
                <a:lnTo>
                  <a:pt x="3683" y="2833"/>
                </a:lnTo>
                <a:lnTo>
                  <a:pt x="3684" y="2829"/>
                </a:lnTo>
                <a:lnTo>
                  <a:pt x="3664" y="2845"/>
                </a:lnTo>
                <a:lnTo>
                  <a:pt x="3644" y="2861"/>
                </a:lnTo>
                <a:lnTo>
                  <a:pt x="3644" y="2857"/>
                </a:lnTo>
                <a:lnTo>
                  <a:pt x="3643" y="2855"/>
                </a:lnTo>
                <a:lnTo>
                  <a:pt x="3642" y="2850"/>
                </a:lnTo>
                <a:lnTo>
                  <a:pt x="3623" y="2860"/>
                </a:lnTo>
                <a:lnTo>
                  <a:pt x="3605" y="2871"/>
                </a:lnTo>
                <a:lnTo>
                  <a:pt x="3589" y="2885"/>
                </a:lnTo>
                <a:lnTo>
                  <a:pt x="3572" y="2900"/>
                </a:lnTo>
                <a:lnTo>
                  <a:pt x="3577" y="2889"/>
                </a:lnTo>
                <a:lnTo>
                  <a:pt x="3581" y="2879"/>
                </a:lnTo>
                <a:lnTo>
                  <a:pt x="3585" y="2870"/>
                </a:lnTo>
                <a:lnTo>
                  <a:pt x="3590" y="2861"/>
                </a:lnTo>
                <a:lnTo>
                  <a:pt x="3601" y="2845"/>
                </a:lnTo>
                <a:lnTo>
                  <a:pt x="3614" y="2829"/>
                </a:lnTo>
                <a:lnTo>
                  <a:pt x="3627" y="2815"/>
                </a:lnTo>
                <a:lnTo>
                  <a:pt x="3641" y="2801"/>
                </a:lnTo>
                <a:lnTo>
                  <a:pt x="3670" y="2776"/>
                </a:lnTo>
                <a:lnTo>
                  <a:pt x="3685" y="2762"/>
                </a:lnTo>
                <a:lnTo>
                  <a:pt x="3699" y="2749"/>
                </a:lnTo>
                <a:lnTo>
                  <a:pt x="3712" y="2736"/>
                </a:lnTo>
                <a:lnTo>
                  <a:pt x="3724" y="2720"/>
                </a:lnTo>
                <a:lnTo>
                  <a:pt x="3736" y="2704"/>
                </a:lnTo>
                <a:lnTo>
                  <a:pt x="3740" y="2696"/>
                </a:lnTo>
                <a:lnTo>
                  <a:pt x="3744" y="2686"/>
                </a:lnTo>
                <a:lnTo>
                  <a:pt x="3748" y="2677"/>
                </a:lnTo>
                <a:lnTo>
                  <a:pt x="3751" y="2667"/>
                </a:lnTo>
                <a:lnTo>
                  <a:pt x="3754" y="2657"/>
                </a:lnTo>
                <a:lnTo>
                  <a:pt x="3756" y="2645"/>
                </a:lnTo>
                <a:lnTo>
                  <a:pt x="3745" y="2649"/>
                </a:lnTo>
                <a:lnTo>
                  <a:pt x="3736" y="2654"/>
                </a:lnTo>
                <a:lnTo>
                  <a:pt x="3726" y="2661"/>
                </a:lnTo>
                <a:lnTo>
                  <a:pt x="3716" y="2667"/>
                </a:lnTo>
                <a:lnTo>
                  <a:pt x="3716" y="2665"/>
                </a:lnTo>
                <a:lnTo>
                  <a:pt x="3717" y="2662"/>
                </a:lnTo>
                <a:lnTo>
                  <a:pt x="3719" y="2659"/>
                </a:lnTo>
                <a:lnTo>
                  <a:pt x="3705" y="2672"/>
                </a:lnTo>
                <a:lnTo>
                  <a:pt x="3698" y="2678"/>
                </a:lnTo>
                <a:lnTo>
                  <a:pt x="3692" y="2685"/>
                </a:lnTo>
                <a:lnTo>
                  <a:pt x="3693" y="2682"/>
                </a:lnTo>
                <a:lnTo>
                  <a:pt x="3693" y="2680"/>
                </a:lnTo>
                <a:lnTo>
                  <a:pt x="3693" y="2678"/>
                </a:lnTo>
                <a:lnTo>
                  <a:pt x="3693" y="2675"/>
                </a:lnTo>
                <a:lnTo>
                  <a:pt x="3692" y="2678"/>
                </a:lnTo>
                <a:lnTo>
                  <a:pt x="3690" y="2680"/>
                </a:lnTo>
                <a:lnTo>
                  <a:pt x="3684" y="2685"/>
                </a:lnTo>
                <a:lnTo>
                  <a:pt x="3677" y="2690"/>
                </a:lnTo>
                <a:lnTo>
                  <a:pt x="3668" y="2695"/>
                </a:lnTo>
                <a:lnTo>
                  <a:pt x="3652" y="2702"/>
                </a:lnTo>
                <a:lnTo>
                  <a:pt x="3644" y="2705"/>
                </a:lnTo>
                <a:lnTo>
                  <a:pt x="3639" y="2708"/>
                </a:lnTo>
                <a:lnTo>
                  <a:pt x="3645" y="2693"/>
                </a:lnTo>
                <a:lnTo>
                  <a:pt x="3653" y="2680"/>
                </a:lnTo>
                <a:lnTo>
                  <a:pt x="3661" y="2669"/>
                </a:lnTo>
                <a:lnTo>
                  <a:pt x="3670" y="2659"/>
                </a:lnTo>
                <a:lnTo>
                  <a:pt x="3679" y="2649"/>
                </a:lnTo>
                <a:lnTo>
                  <a:pt x="3689" y="2641"/>
                </a:lnTo>
                <a:lnTo>
                  <a:pt x="3709" y="2626"/>
                </a:lnTo>
                <a:lnTo>
                  <a:pt x="3731" y="2611"/>
                </a:lnTo>
                <a:lnTo>
                  <a:pt x="3741" y="2603"/>
                </a:lnTo>
                <a:lnTo>
                  <a:pt x="3751" y="2594"/>
                </a:lnTo>
                <a:lnTo>
                  <a:pt x="3761" y="2585"/>
                </a:lnTo>
                <a:lnTo>
                  <a:pt x="3771" y="2574"/>
                </a:lnTo>
                <a:lnTo>
                  <a:pt x="3780" y="2562"/>
                </a:lnTo>
                <a:lnTo>
                  <a:pt x="3788" y="2549"/>
                </a:lnTo>
                <a:lnTo>
                  <a:pt x="3766" y="2550"/>
                </a:lnTo>
                <a:lnTo>
                  <a:pt x="3741" y="2554"/>
                </a:lnTo>
                <a:lnTo>
                  <a:pt x="3729" y="2556"/>
                </a:lnTo>
                <a:lnTo>
                  <a:pt x="3716" y="2560"/>
                </a:lnTo>
                <a:lnTo>
                  <a:pt x="3705" y="2564"/>
                </a:lnTo>
                <a:lnTo>
                  <a:pt x="3696" y="2569"/>
                </a:lnTo>
                <a:lnTo>
                  <a:pt x="3718" y="2541"/>
                </a:lnTo>
                <a:lnTo>
                  <a:pt x="3731" y="2524"/>
                </a:lnTo>
                <a:lnTo>
                  <a:pt x="3743" y="2506"/>
                </a:lnTo>
                <a:lnTo>
                  <a:pt x="3755" y="2486"/>
                </a:lnTo>
                <a:lnTo>
                  <a:pt x="3765" y="2467"/>
                </a:lnTo>
                <a:lnTo>
                  <a:pt x="3769" y="2458"/>
                </a:lnTo>
                <a:lnTo>
                  <a:pt x="3771" y="2449"/>
                </a:lnTo>
                <a:lnTo>
                  <a:pt x="3773" y="2441"/>
                </a:lnTo>
                <a:lnTo>
                  <a:pt x="3775" y="2433"/>
                </a:lnTo>
                <a:lnTo>
                  <a:pt x="3772" y="2437"/>
                </a:lnTo>
                <a:lnTo>
                  <a:pt x="3769" y="2439"/>
                </a:lnTo>
                <a:lnTo>
                  <a:pt x="3766" y="2440"/>
                </a:lnTo>
                <a:lnTo>
                  <a:pt x="3764" y="2439"/>
                </a:lnTo>
                <a:lnTo>
                  <a:pt x="3759" y="2437"/>
                </a:lnTo>
                <a:lnTo>
                  <a:pt x="3758" y="2436"/>
                </a:lnTo>
                <a:lnTo>
                  <a:pt x="3766" y="2425"/>
                </a:lnTo>
                <a:lnTo>
                  <a:pt x="3774" y="2413"/>
                </a:lnTo>
                <a:lnTo>
                  <a:pt x="3781" y="2400"/>
                </a:lnTo>
                <a:lnTo>
                  <a:pt x="3789" y="2385"/>
                </a:lnTo>
                <a:lnTo>
                  <a:pt x="3796" y="2369"/>
                </a:lnTo>
                <a:lnTo>
                  <a:pt x="3803" y="2352"/>
                </a:lnTo>
                <a:lnTo>
                  <a:pt x="3809" y="2336"/>
                </a:lnTo>
                <a:lnTo>
                  <a:pt x="3815" y="2318"/>
                </a:lnTo>
                <a:lnTo>
                  <a:pt x="3819" y="2300"/>
                </a:lnTo>
                <a:lnTo>
                  <a:pt x="3823" y="2283"/>
                </a:lnTo>
                <a:lnTo>
                  <a:pt x="3826" y="2265"/>
                </a:lnTo>
                <a:lnTo>
                  <a:pt x="3828" y="2248"/>
                </a:lnTo>
                <a:lnTo>
                  <a:pt x="3829" y="2231"/>
                </a:lnTo>
                <a:lnTo>
                  <a:pt x="3829" y="2216"/>
                </a:lnTo>
                <a:lnTo>
                  <a:pt x="3827" y="2201"/>
                </a:lnTo>
                <a:lnTo>
                  <a:pt x="3824" y="2188"/>
                </a:lnTo>
                <a:lnTo>
                  <a:pt x="3822" y="2202"/>
                </a:lnTo>
                <a:lnTo>
                  <a:pt x="3819" y="2216"/>
                </a:lnTo>
                <a:lnTo>
                  <a:pt x="3814" y="2229"/>
                </a:lnTo>
                <a:lnTo>
                  <a:pt x="3809" y="2243"/>
                </a:lnTo>
                <a:lnTo>
                  <a:pt x="3802" y="2255"/>
                </a:lnTo>
                <a:lnTo>
                  <a:pt x="3793" y="2267"/>
                </a:lnTo>
                <a:lnTo>
                  <a:pt x="3777" y="2292"/>
                </a:lnTo>
                <a:lnTo>
                  <a:pt x="3760" y="2315"/>
                </a:lnTo>
                <a:lnTo>
                  <a:pt x="3744" y="2339"/>
                </a:lnTo>
                <a:lnTo>
                  <a:pt x="3737" y="2351"/>
                </a:lnTo>
                <a:lnTo>
                  <a:pt x="3732" y="2364"/>
                </a:lnTo>
                <a:lnTo>
                  <a:pt x="3727" y="2377"/>
                </a:lnTo>
                <a:lnTo>
                  <a:pt x="3722" y="2390"/>
                </a:lnTo>
                <a:lnTo>
                  <a:pt x="3720" y="2383"/>
                </a:lnTo>
                <a:lnTo>
                  <a:pt x="3720" y="2374"/>
                </a:lnTo>
                <a:lnTo>
                  <a:pt x="3721" y="2365"/>
                </a:lnTo>
                <a:lnTo>
                  <a:pt x="3724" y="2354"/>
                </a:lnTo>
                <a:lnTo>
                  <a:pt x="3719" y="2360"/>
                </a:lnTo>
                <a:lnTo>
                  <a:pt x="3713" y="2365"/>
                </a:lnTo>
                <a:lnTo>
                  <a:pt x="3708" y="2371"/>
                </a:lnTo>
                <a:lnTo>
                  <a:pt x="3704" y="2378"/>
                </a:lnTo>
                <a:lnTo>
                  <a:pt x="3700" y="2385"/>
                </a:lnTo>
                <a:lnTo>
                  <a:pt x="3697" y="2394"/>
                </a:lnTo>
                <a:lnTo>
                  <a:pt x="3691" y="2410"/>
                </a:lnTo>
                <a:lnTo>
                  <a:pt x="3686" y="2427"/>
                </a:lnTo>
                <a:lnTo>
                  <a:pt x="3683" y="2445"/>
                </a:lnTo>
                <a:lnTo>
                  <a:pt x="3681" y="2461"/>
                </a:lnTo>
                <a:lnTo>
                  <a:pt x="3680" y="2477"/>
                </a:lnTo>
                <a:lnTo>
                  <a:pt x="3674" y="2467"/>
                </a:lnTo>
                <a:lnTo>
                  <a:pt x="3669" y="2458"/>
                </a:lnTo>
                <a:lnTo>
                  <a:pt x="3667" y="2447"/>
                </a:lnTo>
                <a:lnTo>
                  <a:pt x="3666" y="2436"/>
                </a:lnTo>
                <a:lnTo>
                  <a:pt x="3661" y="2441"/>
                </a:lnTo>
                <a:lnTo>
                  <a:pt x="3657" y="2445"/>
                </a:lnTo>
                <a:lnTo>
                  <a:pt x="3653" y="2450"/>
                </a:lnTo>
                <a:lnTo>
                  <a:pt x="3649" y="2455"/>
                </a:lnTo>
                <a:lnTo>
                  <a:pt x="3644" y="2466"/>
                </a:lnTo>
                <a:lnTo>
                  <a:pt x="3641" y="2479"/>
                </a:lnTo>
                <a:lnTo>
                  <a:pt x="3639" y="2492"/>
                </a:lnTo>
                <a:lnTo>
                  <a:pt x="3639" y="2506"/>
                </a:lnTo>
                <a:lnTo>
                  <a:pt x="3640" y="2520"/>
                </a:lnTo>
                <a:lnTo>
                  <a:pt x="3641" y="2534"/>
                </a:lnTo>
                <a:lnTo>
                  <a:pt x="3645" y="2563"/>
                </a:lnTo>
                <a:lnTo>
                  <a:pt x="3648" y="2592"/>
                </a:lnTo>
                <a:lnTo>
                  <a:pt x="3649" y="2605"/>
                </a:lnTo>
                <a:lnTo>
                  <a:pt x="3649" y="2617"/>
                </a:lnTo>
                <a:lnTo>
                  <a:pt x="3647" y="2630"/>
                </a:lnTo>
                <a:lnTo>
                  <a:pt x="3644" y="2640"/>
                </a:lnTo>
                <a:lnTo>
                  <a:pt x="3645" y="2621"/>
                </a:lnTo>
                <a:lnTo>
                  <a:pt x="3643" y="2602"/>
                </a:lnTo>
                <a:lnTo>
                  <a:pt x="3639" y="2584"/>
                </a:lnTo>
                <a:lnTo>
                  <a:pt x="3634" y="2565"/>
                </a:lnTo>
                <a:lnTo>
                  <a:pt x="3632" y="2567"/>
                </a:lnTo>
                <a:lnTo>
                  <a:pt x="3631" y="2568"/>
                </a:lnTo>
                <a:lnTo>
                  <a:pt x="3630" y="2569"/>
                </a:lnTo>
                <a:lnTo>
                  <a:pt x="3629" y="2572"/>
                </a:lnTo>
                <a:lnTo>
                  <a:pt x="3624" y="2562"/>
                </a:lnTo>
                <a:lnTo>
                  <a:pt x="3620" y="2553"/>
                </a:lnTo>
                <a:lnTo>
                  <a:pt x="3618" y="2544"/>
                </a:lnTo>
                <a:lnTo>
                  <a:pt x="3618" y="2533"/>
                </a:lnTo>
                <a:lnTo>
                  <a:pt x="3617" y="2535"/>
                </a:lnTo>
                <a:lnTo>
                  <a:pt x="3616" y="2538"/>
                </a:lnTo>
                <a:lnTo>
                  <a:pt x="3615" y="2540"/>
                </a:lnTo>
                <a:lnTo>
                  <a:pt x="3611" y="2530"/>
                </a:lnTo>
                <a:lnTo>
                  <a:pt x="3608" y="2521"/>
                </a:lnTo>
                <a:lnTo>
                  <a:pt x="3604" y="2512"/>
                </a:lnTo>
                <a:lnTo>
                  <a:pt x="3598" y="2502"/>
                </a:lnTo>
                <a:lnTo>
                  <a:pt x="3592" y="2513"/>
                </a:lnTo>
                <a:lnTo>
                  <a:pt x="3588" y="2523"/>
                </a:lnTo>
                <a:lnTo>
                  <a:pt x="3584" y="2532"/>
                </a:lnTo>
                <a:lnTo>
                  <a:pt x="3581" y="2541"/>
                </a:lnTo>
                <a:lnTo>
                  <a:pt x="3579" y="2552"/>
                </a:lnTo>
                <a:lnTo>
                  <a:pt x="3577" y="2561"/>
                </a:lnTo>
                <a:lnTo>
                  <a:pt x="3575" y="2579"/>
                </a:lnTo>
                <a:lnTo>
                  <a:pt x="3576" y="2597"/>
                </a:lnTo>
                <a:lnTo>
                  <a:pt x="3577" y="2615"/>
                </a:lnTo>
                <a:lnTo>
                  <a:pt x="3580" y="2633"/>
                </a:lnTo>
                <a:lnTo>
                  <a:pt x="3584" y="2650"/>
                </a:lnTo>
                <a:lnTo>
                  <a:pt x="3591" y="2684"/>
                </a:lnTo>
                <a:lnTo>
                  <a:pt x="3595" y="2702"/>
                </a:lnTo>
                <a:lnTo>
                  <a:pt x="3597" y="2718"/>
                </a:lnTo>
                <a:lnTo>
                  <a:pt x="3598" y="2736"/>
                </a:lnTo>
                <a:lnTo>
                  <a:pt x="3598" y="2752"/>
                </a:lnTo>
                <a:lnTo>
                  <a:pt x="3595" y="2770"/>
                </a:lnTo>
                <a:lnTo>
                  <a:pt x="3593" y="2778"/>
                </a:lnTo>
                <a:lnTo>
                  <a:pt x="3590" y="2787"/>
                </a:lnTo>
                <a:lnTo>
                  <a:pt x="3590" y="2788"/>
                </a:lnTo>
                <a:lnTo>
                  <a:pt x="3588" y="2782"/>
                </a:lnTo>
                <a:lnTo>
                  <a:pt x="3584" y="2756"/>
                </a:lnTo>
                <a:lnTo>
                  <a:pt x="3580" y="2729"/>
                </a:lnTo>
                <a:lnTo>
                  <a:pt x="3578" y="2718"/>
                </a:lnTo>
                <a:lnTo>
                  <a:pt x="3575" y="2720"/>
                </a:lnTo>
                <a:lnTo>
                  <a:pt x="3571" y="2723"/>
                </a:lnTo>
                <a:lnTo>
                  <a:pt x="3567" y="2704"/>
                </a:lnTo>
                <a:lnTo>
                  <a:pt x="3563" y="2684"/>
                </a:lnTo>
                <a:lnTo>
                  <a:pt x="3562" y="2687"/>
                </a:lnTo>
                <a:lnTo>
                  <a:pt x="3560" y="2688"/>
                </a:lnTo>
                <a:lnTo>
                  <a:pt x="3559" y="2689"/>
                </a:lnTo>
                <a:lnTo>
                  <a:pt x="3558" y="2693"/>
                </a:lnTo>
                <a:lnTo>
                  <a:pt x="3558" y="2683"/>
                </a:lnTo>
                <a:lnTo>
                  <a:pt x="3556" y="2673"/>
                </a:lnTo>
                <a:lnTo>
                  <a:pt x="3552" y="2651"/>
                </a:lnTo>
                <a:lnTo>
                  <a:pt x="3551" y="2655"/>
                </a:lnTo>
                <a:lnTo>
                  <a:pt x="3551" y="2659"/>
                </a:lnTo>
                <a:lnTo>
                  <a:pt x="3549" y="2662"/>
                </a:lnTo>
                <a:lnTo>
                  <a:pt x="3546" y="2649"/>
                </a:lnTo>
                <a:lnTo>
                  <a:pt x="3541" y="2637"/>
                </a:lnTo>
                <a:lnTo>
                  <a:pt x="3535" y="2626"/>
                </a:lnTo>
                <a:lnTo>
                  <a:pt x="3528" y="2614"/>
                </a:lnTo>
                <a:lnTo>
                  <a:pt x="3523" y="2625"/>
                </a:lnTo>
                <a:lnTo>
                  <a:pt x="3518" y="2636"/>
                </a:lnTo>
                <a:lnTo>
                  <a:pt x="3514" y="2647"/>
                </a:lnTo>
                <a:lnTo>
                  <a:pt x="3511" y="2658"/>
                </a:lnTo>
                <a:lnTo>
                  <a:pt x="3509" y="2669"/>
                </a:lnTo>
                <a:lnTo>
                  <a:pt x="3508" y="2680"/>
                </a:lnTo>
                <a:lnTo>
                  <a:pt x="3507" y="2702"/>
                </a:lnTo>
                <a:lnTo>
                  <a:pt x="3507" y="2724"/>
                </a:lnTo>
                <a:lnTo>
                  <a:pt x="3510" y="2747"/>
                </a:lnTo>
                <a:lnTo>
                  <a:pt x="3514" y="2770"/>
                </a:lnTo>
                <a:lnTo>
                  <a:pt x="3518" y="2791"/>
                </a:lnTo>
                <a:lnTo>
                  <a:pt x="3528" y="2835"/>
                </a:lnTo>
                <a:lnTo>
                  <a:pt x="3532" y="2857"/>
                </a:lnTo>
                <a:lnTo>
                  <a:pt x="3537" y="2878"/>
                </a:lnTo>
                <a:lnTo>
                  <a:pt x="3539" y="2900"/>
                </a:lnTo>
                <a:lnTo>
                  <a:pt x="3539" y="2921"/>
                </a:lnTo>
                <a:lnTo>
                  <a:pt x="3539" y="2932"/>
                </a:lnTo>
                <a:lnTo>
                  <a:pt x="3537" y="2941"/>
                </a:lnTo>
                <a:lnTo>
                  <a:pt x="3534" y="2951"/>
                </a:lnTo>
                <a:lnTo>
                  <a:pt x="3532" y="2962"/>
                </a:lnTo>
                <a:lnTo>
                  <a:pt x="3531" y="2951"/>
                </a:lnTo>
                <a:lnTo>
                  <a:pt x="3529" y="2941"/>
                </a:lnTo>
                <a:lnTo>
                  <a:pt x="3527" y="2931"/>
                </a:lnTo>
                <a:lnTo>
                  <a:pt x="3524" y="2921"/>
                </a:lnTo>
                <a:lnTo>
                  <a:pt x="3521" y="2911"/>
                </a:lnTo>
                <a:lnTo>
                  <a:pt x="3517" y="2901"/>
                </a:lnTo>
                <a:lnTo>
                  <a:pt x="3508" y="2883"/>
                </a:lnTo>
                <a:lnTo>
                  <a:pt x="3506" y="2885"/>
                </a:lnTo>
                <a:lnTo>
                  <a:pt x="3505" y="2888"/>
                </a:lnTo>
                <a:lnTo>
                  <a:pt x="3503" y="2894"/>
                </a:lnTo>
                <a:lnTo>
                  <a:pt x="3484" y="2846"/>
                </a:lnTo>
                <a:lnTo>
                  <a:pt x="3483" y="2849"/>
                </a:lnTo>
                <a:lnTo>
                  <a:pt x="3482" y="2851"/>
                </a:lnTo>
                <a:lnTo>
                  <a:pt x="3481" y="2853"/>
                </a:lnTo>
                <a:lnTo>
                  <a:pt x="3480" y="2857"/>
                </a:lnTo>
                <a:lnTo>
                  <a:pt x="3478" y="2846"/>
                </a:lnTo>
                <a:lnTo>
                  <a:pt x="3474" y="2832"/>
                </a:lnTo>
                <a:lnTo>
                  <a:pt x="3465" y="2809"/>
                </a:lnTo>
                <a:lnTo>
                  <a:pt x="3465" y="2813"/>
                </a:lnTo>
                <a:lnTo>
                  <a:pt x="3465" y="2817"/>
                </a:lnTo>
                <a:lnTo>
                  <a:pt x="3464" y="2821"/>
                </a:lnTo>
                <a:lnTo>
                  <a:pt x="3456" y="2806"/>
                </a:lnTo>
                <a:lnTo>
                  <a:pt x="3449" y="2792"/>
                </a:lnTo>
                <a:lnTo>
                  <a:pt x="3441" y="2780"/>
                </a:lnTo>
                <a:lnTo>
                  <a:pt x="3436" y="2774"/>
                </a:lnTo>
                <a:lnTo>
                  <a:pt x="3431" y="2767"/>
                </a:lnTo>
                <a:lnTo>
                  <a:pt x="3426" y="2779"/>
                </a:lnTo>
                <a:lnTo>
                  <a:pt x="3421" y="2790"/>
                </a:lnTo>
                <a:lnTo>
                  <a:pt x="3418" y="2803"/>
                </a:lnTo>
                <a:lnTo>
                  <a:pt x="3414" y="2817"/>
                </a:lnTo>
                <a:lnTo>
                  <a:pt x="3412" y="2831"/>
                </a:lnTo>
                <a:lnTo>
                  <a:pt x="3410" y="2847"/>
                </a:lnTo>
                <a:lnTo>
                  <a:pt x="3409" y="2862"/>
                </a:lnTo>
                <a:lnTo>
                  <a:pt x="3408" y="2877"/>
                </a:lnTo>
                <a:lnTo>
                  <a:pt x="3409" y="2893"/>
                </a:lnTo>
                <a:lnTo>
                  <a:pt x="3410" y="2907"/>
                </a:lnTo>
                <a:lnTo>
                  <a:pt x="3413" y="2923"/>
                </a:lnTo>
                <a:lnTo>
                  <a:pt x="3417" y="2936"/>
                </a:lnTo>
                <a:lnTo>
                  <a:pt x="3421" y="2949"/>
                </a:lnTo>
                <a:lnTo>
                  <a:pt x="3428" y="2961"/>
                </a:lnTo>
                <a:lnTo>
                  <a:pt x="3436" y="2971"/>
                </a:lnTo>
                <a:lnTo>
                  <a:pt x="3444" y="2980"/>
                </a:lnTo>
                <a:lnTo>
                  <a:pt x="3441" y="2980"/>
                </a:lnTo>
                <a:lnTo>
                  <a:pt x="3439" y="2980"/>
                </a:lnTo>
                <a:lnTo>
                  <a:pt x="3437" y="2978"/>
                </a:lnTo>
                <a:lnTo>
                  <a:pt x="3448" y="2999"/>
                </a:lnTo>
                <a:lnTo>
                  <a:pt x="3453" y="3010"/>
                </a:lnTo>
                <a:lnTo>
                  <a:pt x="3456" y="3020"/>
                </a:lnTo>
                <a:lnTo>
                  <a:pt x="3453" y="3018"/>
                </a:lnTo>
                <a:lnTo>
                  <a:pt x="3451" y="3018"/>
                </a:lnTo>
                <a:lnTo>
                  <a:pt x="3449" y="3018"/>
                </a:lnTo>
                <a:lnTo>
                  <a:pt x="3457" y="3032"/>
                </a:lnTo>
                <a:lnTo>
                  <a:pt x="3465" y="3048"/>
                </a:lnTo>
                <a:lnTo>
                  <a:pt x="3471" y="3063"/>
                </a:lnTo>
                <a:lnTo>
                  <a:pt x="3475" y="3080"/>
                </a:lnTo>
                <a:lnTo>
                  <a:pt x="3477" y="3095"/>
                </a:lnTo>
                <a:lnTo>
                  <a:pt x="3478" y="3112"/>
                </a:lnTo>
                <a:lnTo>
                  <a:pt x="3477" y="3127"/>
                </a:lnTo>
                <a:lnTo>
                  <a:pt x="3473" y="3143"/>
                </a:lnTo>
                <a:lnTo>
                  <a:pt x="3463" y="3129"/>
                </a:lnTo>
                <a:lnTo>
                  <a:pt x="3454" y="3115"/>
                </a:lnTo>
                <a:lnTo>
                  <a:pt x="3447" y="3099"/>
                </a:lnTo>
                <a:lnTo>
                  <a:pt x="3441" y="3083"/>
                </a:lnTo>
                <a:lnTo>
                  <a:pt x="3436" y="3087"/>
                </a:lnTo>
                <a:lnTo>
                  <a:pt x="3434" y="3090"/>
                </a:lnTo>
                <a:lnTo>
                  <a:pt x="3432" y="3093"/>
                </a:lnTo>
                <a:lnTo>
                  <a:pt x="3425" y="3063"/>
                </a:lnTo>
                <a:lnTo>
                  <a:pt x="3416" y="3035"/>
                </a:lnTo>
                <a:lnTo>
                  <a:pt x="3414" y="3039"/>
                </a:lnTo>
                <a:lnTo>
                  <a:pt x="3412" y="3041"/>
                </a:lnTo>
                <a:lnTo>
                  <a:pt x="3410" y="3044"/>
                </a:lnTo>
                <a:lnTo>
                  <a:pt x="3409" y="3049"/>
                </a:lnTo>
                <a:lnTo>
                  <a:pt x="3409" y="3042"/>
                </a:lnTo>
                <a:lnTo>
                  <a:pt x="3407" y="3035"/>
                </a:lnTo>
                <a:lnTo>
                  <a:pt x="3404" y="3018"/>
                </a:lnTo>
                <a:lnTo>
                  <a:pt x="3395" y="2986"/>
                </a:lnTo>
                <a:lnTo>
                  <a:pt x="3396" y="2992"/>
                </a:lnTo>
                <a:lnTo>
                  <a:pt x="3395" y="2998"/>
                </a:lnTo>
                <a:lnTo>
                  <a:pt x="3393" y="3002"/>
                </a:lnTo>
                <a:lnTo>
                  <a:pt x="3386" y="2983"/>
                </a:lnTo>
                <a:lnTo>
                  <a:pt x="3378" y="2966"/>
                </a:lnTo>
                <a:lnTo>
                  <a:pt x="3374" y="2958"/>
                </a:lnTo>
                <a:lnTo>
                  <a:pt x="3369" y="2949"/>
                </a:lnTo>
                <a:lnTo>
                  <a:pt x="3363" y="2941"/>
                </a:lnTo>
                <a:lnTo>
                  <a:pt x="3357" y="2934"/>
                </a:lnTo>
                <a:lnTo>
                  <a:pt x="3350" y="2946"/>
                </a:lnTo>
                <a:lnTo>
                  <a:pt x="3343" y="2962"/>
                </a:lnTo>
                <a:lnTo>
                  <a:pt x="3338" y="2977"/>
                </a:lnTo>
                <a:lnTo>
                  <a:pt x="3333" y="2994"/>
                </a:lnTo>
                <a:lnTo>
                  <a:pt x="3329" y="3013"/>
                </a:lnTo>
                <a:lnTo>
                  <a:pt x="3326" y="3031"/>
                </a:lnTo>
                <a:lnTo>
                  <a:pt x="3324" y="3050"/>
                </a:lnTo>
                <a:lnTo>
                  <a:pt x="3323" y="3069"/>
                </a:lnTo>
                <a:lnTo>
                  <a:pt x="3323" y="3089"/>
                </a:lnTo>
                <a:lnTo>
                  <a:pt x="3325" y="3107"/>
                </a:lnTo>
                <a:lnTo>
                  <a:pt x="3327" y="3126"/>
                </a:lnTo>
                <a:lnTo>
                  <a:pt x="3332" y="3143"/>
                </a:lnTo>
                <a:lnTo>
                  <a:pt x="3337" y="3160"/>
                </a:lnTo>
                <a:lnTo>
                  <a:pt x="3345" y="3174"/>
                </a:lnTo>
                <a:lnTo>
                  <a:pt x="3350" y="3181"/>
                </a:lnTo>
                <a:lnTo>
                  <a:pt x="3355" y="3189"/>
                </a:lnTo>
                <a:lnTo>
                  <a:pt x="3360" y="3195"/>
                </a:lnTo>
                <a:lnTo>
                  <a:pt x="3366" y="3200"/>
                </a:lnTo>
                <a:lnTo>
                  <a:pt x="3362" y="3200"/>
                </a:lnTo>
                <a:lnTo>
                  <a:pt x="3359" y="3200"/>
                </a:lnTo>
                <a:lnTo>
                  <a:pt x="3356" y="3198"/>
                </a:lnTo>
                <a:lnTo>
                  <a:pt x="3363" y="3209"/>
                </a:lnTo>
                <a:lnTo>
                  <a:pt x="3369" y="3224"/>
                </a:lnTo>
                <a:lnTo>
                  <a:pt x="3375" y="3238"/>
                </a:lnTo>
                <a:lnTo>
                  <a:pt x="3379" y="3250"/>
                </a:lnTo>
                <a:lnTo>
                  <a:pt x="3376" y="3248"/>
                </a:lnTo>
                <a:lnTo>
                  <a:pt x="3373" y="3248"/>
                </a:lnTo>
                <a:lnTo>
                  <a:pt x="3371" y="3249"/>
                </a:lnTo>
                <a:lnTo>
                  <a:pt x="3380" y="3260"/>
                </a:lnTo>
                <a:lnTo>
                  <a:pt x="3390" y="3272"/>
                </a:lnTo>
                <a:lnTo>
                  <a:pt x="3397" y="3283"/>
                </a:lnTo>
                <a:lnTo>
                  <a:pt x="3402" y="3296"/>
                </a:lnTo>
                <a:lnTo>
                  <a:pt x="3403" y="3303"/>
                </a:lnTo>
                <a:lnTo>
                  <a:pt x="3405" y="3310"/>
                </a:lnTo>
                <a:lnTo>
                  <a:pt x="3405" y="3316"/>
                </a:lnTo>
                <a:lnTo>
                  <a:pt x="3405" y="3322"/>
                </a:lnTo>
                <a:lnTo>
                  <a:pt x="3404" y="3329"/>
                </a:lnTo>
                <a:lnTo>
                  <a:pt x="3402" y="3336"/>
                </a:lnTo>
                <a:lnTo>
                  <a:pt x="3400" y="3343"/>
                </a:lnTo>
                <a:lnTo>
                  <a:pt x="3396" y="3349"/>
                </a:lnTo>
                <a:lnTo>
                  <a:pt x="3395" y="3345"/>
                </a:lnTo>
                <a:lnTo>
                  <a:pt x="3392" y="3340"/>
                </a:lnTo>
                <a:lnTo>
                  <a:pt x="3384" y="3328"/>
                </a:lnTo>
                <a:lnTo>
                  <a:pt x="3367" y="3304"/>
                </a:lnTo>
                <a:lnTo>
                  <a:pt x="3358" y="3291"/>
                </a:lnTo>
                <a:lnTo>
                  <a:pt x="3351" y="3279"/>
                </a:lnTo>
                <a:lnTo>
                  <a:pt x="3349" y="3274"/>
                </a:lnTo>
                <a:lnTo>
                  <a:pt x="3346" y="3268"/>
                </a:lnTo>
                <a:lnTo>
                  <a:pt x="3345" y="3263"/>
                </a:lnTo>
                <a:lnTo>
                  <a:pt x="3345" y="3257"/>
                </a:lnTo>
                <a:lnTo>
                  <a:pt x="3341" y="3261"/>
                </a:lnTo>
                <a:lnTo>
                  <a:pt x="3339" y="3263"/>
                </a:lnTo>
                <a:lnTo>
                  <a:pt x="3337" y="3266"/>
                </a:lnTo>
                <a:lnTo>
                  <a:pt x="3323" y="3212"/>
                </a:lnTo>
                <a:lnTo>
                  <a:pt x="3321" y="3216"/>
                </a:lnTo>
                <a:lnTo>
                  <a:pt x="3320" y="3218"/>
                </a:lnTo>
                <a:lnTo>
                  <a:pt x="3318" y="3220"/>
                </a:lnTo>
                <a:lnTo>
                  <a:pt x="3317" y="3226"/>
                </a:lnTo>
                <a:lnTo>
                  <a:pt x="3315" y="3212"/>
                </a:lnTo>
                <a:lnTo>
                  <a:pt x="3312" y="3198"/>
                </a:lnTo>
                <a:lnTo>
                  <a:pt x="3303" y="3169"/>
                </a:lnTo>
                <a:lnTo>
                  <a:pt x="3303" y="3174"/>
                </a:lnTo>
                <a:lnTo>
                  <a:pt x="3302" y="3178"/>
                </a:lnTo>
                <a:lnTo>
                  <a:pt x="3301" y="3182"/>
                </a:lnTo>
                <a:lnTo>
                  <a:pt x="3295" y="3166"/>
                </a:lnTo>
                <a:lnTo>
                  <a:pt x="3288" y="3150"/>
                </a:lnTo>
                <a:lnTo>
                  <a:pt x="3284" y="3142"/>
                </a:lnTo>
                <a:lnTo>
                  <a:pt x="3280" y="3134"/>
                </a:lnTo>
                <a:lnTo>
                  <a:pt x="3275" y="3127"/>
                </a:lnTo>
                <a:lnTo>
                  <a:pt x="3268" y="3120"/>
                </a:lnTo>
                <a:lnTo>
                  <a:pt x="3258" y="3131"/>
                </a:lnTo>
                <a:lnTo>
                  <a:pt x="3250" y="3144"/>
                </a:lnTo>
                <a:lnTo>
                  <a:pt x="3242" y="3159"/>
                </a:lnTo>
                <a:lnTo>
                  <a:pt x="3235" y="3174"/>
                </a:lnTo>
                <a:lnTo>
                  <a:pt x="3229" y="3191"/>
                </a:lnTo>
                <a:lnTo>
                  <a:pt x="3225" y="3208"/>
                </a:lnTo>
                <a:lnTo>
                  <a:pt x="3222" y="3226"/>
                </a:lnTo>
                <a:lnTo>
                  <a:pt x="3220" y="3244"/>
                </a:lnTo>
                <a:lnTo>
                  <a:pt x="3219" y="3263"/>
                </a:lnTo>
                <a:lnTo>
                  <a:pt x="3220" y="3280"/>
                </a:lnTo>
                <a:lnTo>
                  <a:pt x="3223" y="3298"/>
                </a:lnTo>
                <a:lnTo>
                  <a:pt x="3227" y="3314"/>
                </a:lnTo>
                <a:lnTo>
                  <a:pt x="3233" y="3330"/>
                </a:lnTo>
                <a:lnTo>
                  <a:pt x="3241" y="3345"/>
                </a:lnTo>
                <a:lnTo>
                  <a:pt x="3250" y="3358"/>
                </a:lnTo>
                <a:lnTo>
                  <a:pt x="3255" y="3364"/>
                </a:lnTo>
                <a:lnTo>
                  <a:pt x="3261" y="3370"/>
                </a:lnTo>
                <a:lnTo>
                  <a:pt x="3257" y="3370"/>
                </a:lnTo>
                <a:lnTo>
                  <a:pt x="3254" y="3369"/>
                </a:lnTo>
                <a:lnTo>
                  <a:pt x="3252" y="3367"/>
                </a:lnTo>
                <a:lnTo>
                  <a:pt x="3258" y="3379"/>
                </a:lnTo>
                <a:lnTo>
                  <a:pt x="3264" y="3391"/>
                </a:lnTo>
                <a:lnTo>
                  <a:pt x="3269" y="3404"/>
                </a:lnTo>
                <a:lnTo>
                  <a:pt x="3274" y="3416"/>
                </a:lnTo>
                <a:lnTo>
                  <a:pt x="3270" y="3415"/>
                </a:lnTo>
                <a:lnTo>
                  <a:pt x="3268" y="3414"/>
                </a:lnTo>
                <a:lnTo>
                  <a:pt x="3265" y="3415"/>
                </a:lnTo>
                <a:lnTo>
                  <a:pt x="3274" y="3426"/>
                </a:lnTo>
                <a:lnTo>
                  <a:pt x="3281" y="3437"/>
                </a:lnTo>
                <a:lnTo>
                  <a:pt x="3287" y="3449"/>
                </a:lnTo>
                <a:lnTo>
                  <a:pt x="3292" y="3460"/>
                </a:lnTo>
                <a:lnTo>
                  <a:pt x="3296" y="3470"/>
                </a:lnTo>
                <a:lnTo>
                  <a:pt x="3298" y="3481"/>
                </a:lnTo>
                <a:lnTo>
                  <a:pt x="3300" y="3492"/>
                </a:lnTo>
                <a:lnTo>
                  <a:pt x="3300" y="3503"/>
                </a:lnTo>
                <a:lnTo>
                  <a:pt x="3300" y="3514"/>
                </a:lnTo>
                <a:lnTo>
                  <a:pt x="3299" y="3525"/>
                </a:lnTo>
                <a:lnTo>
                  <a:pt x="3297" y="3536"/>
                </a:lnTo>
                <a:lnTo>
                  <a:pt x="3294" y="3547"/>
                </a:lnTo>
                <a:lnTo>
                  <a:pt x="3290" y="3558"/>
                </a:lnTo>
                <a:lnTo>
                  <a:pt x="3286" y="3571"/>
                </a:lnTo>
                <a:lnTo>
                  <a:pt x="3275" y="3594"/>
                </a:lnTo>
                <a:lnTo>
                  <a:pt x="3273" y="3579"/>
                </a:lnTo>
                <a:lnTo>
                  <a:pt x="3269" y="3564"/>
                </a:lnTo>
                <a:lnTo>
                  <a:pt x="3265" y="3549"/>
                </a:lnTo>
                <a:lnTo>
                  <a:pt x="3260" y="3535"/>
                </a:lnTo>
                <a:lnTo>
                  <a:pt x="3255" y="3521"/>
                </a:lnTo>
                <a:lnTo>
                  <a:pt x="3248" y="3508"/>
                </a:lnTo>
                <a:lnTo>
                  <a:pt x="3240" y="3495"/>
                </a:lnTo>
                <a:lnTo>
                  <a:pt x="3230" y="3482"/>
                </a:lnTo>
                <a:lnTo>
                  <a:pt x="3225" y="3488"/>
                </a:lnTo>
                <a:lnTo>
                  <a:pt x="3223" y="3491"/>
                </a:lnTo>
                <a:lnTo>
                  <a:pt x="3221" y="3495"/>
                </a:lnTo>
                <a:lnTo>
                  <a:pt x="3209" y="3462"/>
                </a:lnTo>
                <a:lnTo>
                  <a:pt x="3195" y="3430"/>
                </a:lnTo>
                <a:lnTo>
                  <a:pt x="3193" y="3435"/>
                </a:lnTo>
                <a:lnTo>
                  <a:pt x="3192" y="3438"/>
                </a:lnTo>
                <a:lnTo>
                  <a:pt x="3190" y="3440"/>
                </a:lnTo>
                <a:lnTo>
                  <a:pt x="3189" y="3448"/>
                </a:lnTo>
                <a:lnTo>
                  <a:pt x="3188" y="3439"/>
                </a:lnTo>
                <a:lnTo>
                  <a:pt x="3186" y="3431"/>
                </a:lnTo>
                <a:lnTo>
                  <a:pt x="3179" y="3413"/>
                </a:lnTo>
                <a:lnTo>
                  <a:pt x="3166" y="3379"/>
                </a:lnTo>
                <a:lnTo>
                  <a:pt x="3166" y="3385"/>
                </a:lnTo>
                <a:lnTo>
                  <a:pt x="3166" y="3390"/>
                </a:lnTo>
                <a:lnTo>
                  <a:pt x="3165" y="3393"/>
                </a:lnTo>
                <a:lnTo>
                  <a:pt x="3164" y="3396"/>
                </a:lnTo>
                <a:lnTo>
                  <a:pt x="3152" y="3371"/>
                </a:lnTo>
                <a:lnTo>
                  <a:pt x="3141" y="3349"/>
                </a:lnTo>
                <a:lnTo>
                  <a:pt x="3136" y="3338"/>
                </a:lnTo>
                <a:lnTo>
                  <a:pt x="3129" y="3327"/>
                </a:lnTo>
                <a:lnTo>
                  <a:pt x="3119" y="3317"/>
                </a:lnTo>
                <a:lnTo>
                  <a:pt x="3109" y="3307"/>
                </a:lnTo>
                <a:lnTo>
                  <a:pt x="3101" y="3322"/>
                </a:lnTo>
                <a:lnTo>
                  <a:pt x="3094" y="3340"/>
                </a:lnTo>
                <a:lnTo>
                  <a:pt x="3088" y="3358"/>
                </a:lnTo>
                <a:lnTo>
                  <a:pt x="3083" y="3378"/>
                </a:lnTo>
                <a:lnTo>
                  <a:pt x="3078" y="3397"/>
                </a:lnTo>
                <a:lnTo>
                  <a:pt x="3075" y="3419"/>
                </a:lnTo>
                <a:lnTo>
                  <a:pt x="3074" y="3439"/>
                </a:lnTo>
                <a:lnTo>
                  <a:pt x="3074" y="3461"/>
                </a:lnTo>
                <a:lnTo>
                  <a:pt x="3075" y="3482"/>
                </a:lnTo>
                <a:lnTo>
                  <a:pt x="3078" y="3503"/>
                </a:lnTo>
                <a:lnTo>
                  <a:pt x="3084" y="3524"/>
                </a:lnTo>
                <a:lnTo>
                  <a:pt x="3090" y="3543"/>
                </a:lnTo>
                <a:lnTo>
                  <a:pt x="3098" y="3561"/>
                </a:lnTo>
                <a:lnTo>
                  <a:pt x="3107" y="3578"/>
                </a:lnTo>
                <a:lnTo>
                  <a:pt x="3113" y="3585"/>
                </a:lnTo>
                <a:lnTo>
                  <a:pt x="3119" y="3593"/>
                </a:lnTo>
                <a:lnTo>
                  <a:pt x="3127" y="3600"/>
                </a:lnTo>
                <a:lnTo>
                  <a:pt x="3134" y="3606"/>
                </a:lnTo>
                <a:lnTo>
                  <a:pt x="3128" y="3606"/>
                </a:lnTo>
                <a:lnTo>
                  <a:pt x="3125" y="3606"/>
                </a:lnTo>
                <a:lnTo>
                  <a:pt x="3122" y="3604"/>
                </a:lnTo>
                <a:lnTo>
                  <a:pt x="3130" y="3618"/>
                </a:lnTo>
                <a:lnTo>
                  <a:pt x="3138" y="3637"/>
                </a:lnTo>
                <a:lnTo>
                  <a:pt x="3145" y="3656"/>
                </a:lnTo>
                <a:lnTo>
                  <a:pt x="3150" y="3672"/>
                </a:lnTo>
                <a:lnTo>
                  <a:pt x="3146" y="3670"/>
                </a:lnTo>
                <a:lnTo>
                  <a:pt x="3143" y="3670"/>
                </a:lnTo>
                <a:lnTo>
                  <a:pt x="3140" y="3670"/>
                </a:lnTo>
                <a:lnTo>
                  <a:pt x="3147" y="3679"/>
                </a:lnTo>
                <a:lnTo>
                  <a:pt x="3154" y="3686"/>
                </a:lnTo>
                <a:lnTo>
                  <a:pt x="3161" y="3694"/>
                </a:lnTo>
                <a:lnTo>
                  <a:pt x="3166" y="3701"/>
                </a:lnTo>
                <a:lnTo>
                  <a:pt x="3170" y="3708"/>
                </a:lnTo>
                <a:lnTo>
                  <a:pt x="3173" y="3717"/>
                </a:lnTo>
                <a:lnTo>
                  <a:pt x="3176" y="3724"/>
                </a:lnTo>
                <a:lnTo>
                  <a:pt x="3178" y="3732"/>
                </a:lnTo>
                <a:lnTo>
                  <a:pt x="3178" y="3739"/>
                </a:lnTo>
                <a:lnTo>
                  <a:pt x="3178" y="3747"/>
                </a:lnTo>
                <a:lnTo>
                  <a:pt x="3178" y="3756"/>
                </a:lnTo>
                <a:lnTo>
                  <a:pt x="3176" y="3764"/>
                </a:lnTo>
                <a:lnTo>
                  <a:pt x="3174" y="3772"/>
                </a:lnTo>
                <a:lnTo>
                  <a:pt x="3170" y="3780"/>
                </a:lnTo>
                <a:lnTo>
                  <a:pt x="3166" y="3789"/>
                </a:lnTo>
                <a:lnTo>
                  <a:pt x="3161" y="3797"/>
                </a:lnTo>
                <a:lnTo>
                  <a:pt x="3146" y="3772"/>
                </a:lnTo>
                <a:lnTo>
                  <a:pt x="3133" y="3746"/>
                </a:lnTo>
                <a:lnTo>
                  <a:pt x="3122" y="3721"/>
                </a:lnTo>
                <a:lnTo>
                  <a:pt x="3113" y="3693"/>
                </a:lnTo>
                <a:lnTo>
                  <a:pt x="3105" y="3697"/>
                </a:lnTo>
                <a:lnTo>
                  <a:pt x="3101" y="3699"/>
                </a:lnTo>
                <a:lnTo>
                  <a:pt x="3098" y="3703"/>
                </a:lnTo>
                <a:lnTo>
                  <a:pt x="3096" y="3684"/>
                </a:lnTo>
                <a:lnTo>
                  <a:pt x="3093" y="3665"/>
                </a:lnTo>
                <a:lnTo>
                  <a:pt x="3089" y="3646"/>
                </a:lnTo>
                <a:lnTo>
                  <a:pt x="3085" y="3627"/>
                </a:lnTo>
                <a:lnTo>
                  <a:pt x="3081" y="3632"/>
                </a:lnTo>
                <a:lnTo>
                  <a:pt x="3078" y="3634"/>
                </a:lnTo>
                <a:lnTo>
                  <a:pt x="3076" y="3638"/>
                </a:lnTo>
                <a:lnTo>
                  <a:pt x="3073" y="3645"/>
                </a:lnTo>
                <a:lnTo>
                  <a:pt x="3073" y="3635"/>
                </a:lnTo>
                <a:lnTo>
                  <a:pt x="3073" y="3625"/>
                </a:lnTo>
                <a:lnTo>
                  <a:pt x="3070" y="3604"/>
                </a:lnTo>
                <a:lnTo>
                  <a:pt x="3065" y="3583"/>
                </a:lnTo>
                <a:lnTo>
                  <a:pt x="3060" y="3564"/>
                </a:lnTo>
                <a:lnTo>
                  <a:pt x="3060" y="3568"/>
                </a:lnTo>
                <a:lnTo>
                  <a:pt x="3059" y="3571"/>
                </a:lnTo>
                <a:lnTo>
                  <a:pt x="3056" y="3576"/>
                </a:lnTo>
                <a:lnTo>
                  <a:pt x="3052" y="3542"/>
                </a:lnTo>
                <a:lnTo>
                  <a:pt x="3050" y="3528"/>
                </a:lnTo>
                <a:lnTo>
                  <a:pt x="3047" y="3512"/>
                </a:lnTo>
                <a:lnTo>
                  <a:pt x="3041" y="3499"/>
                </a:lnTo>
                <a:lnTo>
                  <a:pt x="3034" y="3484"/>
                </a:lnTo>
                <a:lnTo>
                  <a:pt x="3025" y="3471"/>
                </a:lnTo>
                <a:lnTo>
                  <a:pt x="3014" y="3457"/>
                </a:lnTo>
                <a:lnTo>
                  <a:pt x="3006" y="3466"/>
                </a:lnTo>
                <a:lnTo>
                  <a:pt x="2998" y="3478"/>
                </a:lnTo>
                <a:lnTo>
                  <a:pt x="2990" y="3491"/>
                </a:lnTo>
                <a:lnTo>
                  <a:pt x="2981" y="3506"/>
                </a:lnTo>
                <a:lnTo>
                  <a:pt x="2973" y="3521"/>
                </a:lnTo>
                <a:lnTo>
                  <a:pt x="2964" y="3539"/>
                </a:lnTo>
                <a:lnTo>
                  <a:pt x="2956" y="3556"/>
                </a:lnTo>
                <a:lnTo>
                  <a:pt x="2949" y="3574"/>
                </a:lnTo>
                <a:lnTo>
                  <a:pt x="2944" y="3592"/>
                </a:lnTo>
                <a:lnTo>
                  <a:pt x="2940" y="3610"/>
                </a:lnTo>
                <a:lnTo>
                  <a:pt x="2938" y="3628"/>
                </a:lnTo>
                <a:lnTo>
                  <a:pt x="2938" y="3645"/>
                </a:lnTo>
                <a:lnTo>
                  <a:pt x="2938" y="3653"/>
                </a:lnTo>
                <a:lnTo>
                  <a:pt x="2939" y="3660"/>
                </a:lnTo>
                <a:lnTo>
                  <a:pt x="2941" y="3667"/>
                </a:lnTo>
                <a:lnTo>
                  <a:pt x="2944" y="3675"/>
                </a:lnTo>
                <a:lnTo>
                  <a:pt x="2947" y="3682"/>
                </a:lnTo>
                <a:lnTo>
                  <a:pt x="2951" y="3688"/>
                </a:lnTo>
                <a:lnTo>
                  <a:pt x="2956" y="3694"/>
                </a:lnTo>
                <a:lnTo>
                  <a:pt x="2961" y="3699"/>
                </a:lnTo>
                <a:lnTo>
                  <a:pt x="2950" y="3700"/>
                </a:lnTo>
                <a:lnTo>
                  <a:pt x="2954" y="3703"/>
                </a:lnTo>
                <a:lnTo>
                  <a:pt x="2958" y="3707"/>
                </a:lnTo>
                <a:lnTo>
                  <a:pt x="2964" y="3720"/>
                </a:lnTo>
                <a:lnTo>
                  <a:pt x="2972" y="3734"/>
                </a:lnTo>
                <a:lnTo>
                  <a:pt x="2978" y="3751"/>
                </a:lnTo>
                <a:lnTo>
                  <a:pt x="2985" y="3767"/>
                </a:lnTo>
                <a:lnTo>
                  <a:pt x="2991" y="3782"/>
                </a:lnTo>
                <a:lnTo>
                  <a:pt x="2998" y="3796"/>
                </a:lnTo>
                <a:lnTo>
                  <a:pt x="3002" y="3801"/>
                </a:lnTo>
                <a:lnTo>
                  <a:pt x="3006" y="3806"/>
                </a:lnTo>
                <a:lnTo>
                  <a:pt x="3001" y="3805"/>
                </a:lnTo>
                <a:lnTo>
                  <a:pt x="2997" y="3804"/>
                </a:lnTo>
                <a:lnTo>
                  <a:pt x="2993" y="3801"/>
                </a:lnTo>
                <a:lnTo>
                  <a:pt x="3017" y="3841"/>
                </a:lnTo>
                <a:lnTo>
                  <a:pt x="3027" y="3863"/>
                </a:lnTo>
                <a:lnTo>
                  <a:pt x="3032" y="3873"/>
                </a:lnTo>
                <a:lnTo>
                  <a:pt x="3035" y="3882"/>
                </a:lnTo>
                <a:lnTo>
                  <a:pt x="3029" y="3880"/>
                </a:lnTo>
                <a:lnTo>
                  <a:pt x="3023" y="3880"/>
                </a:lnTo>
                <a:lnTo>
                  <a:pt x="3017" y="3880"/>
                </a:lnTo>
                <a:lnTo>
                  <a:pt x="3012" y="3882"/>
                </a:lnTo>
                <a:lnTo>
                  <a:pt x="3021" y="3890"/>
                </a:lnTo>
                <a:lnTo>
                  <a:pt x="3029" y="3898"/>
                </a:lnTo>
                <a:lnTo>
                  <a:pt x="3035" y="3907"/>
                </a:lnTo>
                <a:lnTo>
                  <a:pt x="3040" y="3914"/>
                </a:lnTo>
                <a:lnTo>
                  <a:pt x="3043" y="3921"/>
                </a:lnTo>
                <a:lnTo>
                  <a:pt x="3046" y="3928"/>
                </a:lnTo>
                <a:lnTo>
                  <a:pt x="3047" y="3935"/>
                </a:lnTo>
                <a:lnTo>
                  <a:pt x="3047" y="3943"/>
                </a:lnTo>
                <a:lnTo>
                  <a:pt x="3046" y="3950"/>
                </a:lnTo>
                <a:lnTo>
                  <a:pt x="3043" y="3957"/>
                </a:lnTo>
                <a:lnTo>
                  <a:pt x="3040" y="3965"/>
                </a:lnTo>
                <a:lnTo>
                  <a:pt x="3036" y="3972"/>
                </a:lnTo>
                <a:lnTo>
                  <a:pt x="3026" y="3990"/>
                </a:lnTo>
                <a:lnTo>
                  <a:pt x="3013" y="4008"/>
                </a:lnTo>
                <a:lnTo>
                  <a:pt x="3009" y="4000"/>
                </a:lnTo>
                <a:lnTo>
                  <a:pt x="3005" y="3993"/>
                </a:lnTo>
                <a:lnTo>
                  <a:pt x="3003" y="3985"/>
                </a:lnTo>
                <a:lnTo>
                  <a:pt x="3002" y="3978"/>
                </a:lnTo>
                <a:lnTo>
                  <a:pt x="3002" y="3970"/>
                </a:lnTo>
                <a:lnTo>
                  <a:pt x="3004" y="3963"/>
                </a:lnTo>
                <a:lnTo>
                  <a:pt x="3008" y="3956"/>
                </a:lnTo>
                <a:lnTo>
                  <a:pt x="3012" y="3949"/>
                </a:lnTo>
                <a:lnTo>
                  <a:pt x="3008" y="3951"/>
                </a:lnTo>
                <a:lnTo>
                  <a:pt x="2999" y="3956"/>
                </a:lnTo>
                <a:lnTo>
                  <a:pt x="2990" y="3963"/>
                </a:lnTo>
                <a:lnTo>
                  <a:pt x="2987" y="3967"/>
                </a:lnTo>
                <a:lnTo>
                  <a:pt x="2985" y="3970"/>
                </a:lnTo>
                <a:lnTo>
                  <a:pt x="2978" y="3940"/>
                </a:lnTo>
                <a:lnTo>
                  <a:pt x="2972" y="3909"/>
                </a:lnTo>
                <a:lnTo>
                  <a:pt x="2968" y="3915"/>
                </a:lnTo>
                <a:lnTo>
                  <a:pt x="2965" y="3920"/>
                </a:lnTo>
                <a:lnTo>
                  <a:pt x="2963" y="3925"/>
                </a:lnTo>
                <a:lnTo>
                  <a:pt x="2962" y="3931"/>
                </a:lnTo>
                <a:lnTo>
                  <a:pt x="2959" y="3916"/>
                </a:lnTo>
                <a:lnTo>
                  <a:pt x="2955" y="3892"/>
                </a:lnTo>
                <a:lnTo>
                  <a:pt x="2953" y="3881"/>
                </a:lnTo>
                <a:lnTo>
                  <a:pt x="2952" y="3869"/>
                </a:lnTo>
                <a:lnTo>
                  <a:pt x="2952" y="3858"/>
                </a:lnTo>
                <a:lnTo>
                  <a:pt x="2954" y="3849"/>
                </a:lnTo>
                <a:lnTo>
                  <a:pt x="2946" y="3856"/>
                </a:lnTo>
                <a:lnTo>
                  <a:pt x="2942" y="3860"/>
                </a:lnTo>
                <a:lnTo>
                  <a:pt x="2938" y="3867"/>
                </a:lnTo>
                <a:lnTo>
                  <a:pt x="2941" y="3857"/>
                </a:lnTo>
                <a:lnTo>
                  <a:pt x="2942" y="3847"/>
                </a:lnTo>
                <a:lnTo>
                  <a:pt x="2943" y="3837"/>
                </a:lnTo>
                <a:lnTo>
                  <a:pt x="2942" y="3826"/>
                </a:lnTo>
                <a:lnTo>
                  <a:pt x="2940" y="3804"/>
                </a:lnTo>
                <a:lnTo>
                  <a:pt x="2935" y="3783"/>
                </a:lnTo>
                <a:lnTo>
                  <a:pt x="2935" y="3788"/>
                </a:lnTo>
                <a:lnTo>
                  <a:pt x="2932" y="3790"/>
                </a:lnTo>
                <a:lnTo>
                  <a:pt x="2928" y="3793"/>
                </a:lnTo>
                <a:lnTo>
                  <a:pt x="2919" y="3765"/>
                </a:lnTo>
                <a:lnTo>
                  <a:pt x="2911" y="3739"/>
                </a:lnTo>
                <a:lnTo>
                  <a:pt x="2906" y="3727"/>
                </a:lnTo>
                <a:lnTo>
                  <a:pt x="2900" y="3715"/>
                </a:lnTo>
                <a:lnTo>
                  <a:pt x="2892" y="3702"/>
                </a:lnTo>
                <a:lnTo>
                  <a:pt x="2883" y="3690"/>
                </a:lnTo>
                <a:lnTo>
                  <a:pt x="2868" y="3709"/>
                </a:lnTo>
                <a:lnTo>
                  <a:pt x="2853" y="3731"/>
                </a:lnTo>
                <a:lnTo>
                  <a:pt x="2840" y="3755"/>
                </a:lnTo>
                <a:lnTo>
                  <a:pt x="2827" y="3779"/>
                </a:lnTo>
                <a:lnTo>
                  <a:pt x="2816" y="3803"/>
                </a:lnTo>
                <a:lnTo>
                  <a:pt x="2808" y="3827"/>
                </a:lnTo>
                <a:lnTo>
                  <a:pt x="2801" y="3848"/>
                </a:lnTo>
                <a:lnTo>
                  <a:pt x="2798" y="3867"/>
                </a:lnTo>
                <a:lnTo>
                  <a:pt x="2805" y="3887"/>
                </a:lnTo>
                <a:lnTo>
                  <a:pt x="2810" y="3909"/>
                </a:lnTo>
                <a:lnTo>
                  <a:pt x="2815" y="3929"/>
                </a:lnTo>
                <a:lnTo>
                  <a:pt x="2819" y="3951"/>
                </a:lnTo>
                <a:lnTo>
                  <a:pt x="2812" y="3949"/>
                </a:lnTo>
                <a:lnTo>
                  <a:pt x="2809" y="3948"/>
                </a:lnTo>
                <a:lnTo>
                  <a:pt x="2805" y="3948"/>
                </a:lnTo>
                <a:lnTo>
                  <a:pt x="2812" y="3969"/>
                </a:lnTo>
                <a:lnTo>
                  <a:pt x="2822" y="3990"/>
                </a:lnTo>
                <a:lnTo>
                  <a:pt x="2831" y="4010"/>
                </a:lnTo>
                <a:lnTo>
                  <a:pt x="2842" y="4030"/>
                </a:lnTo>
                <a:lnTo>
                  <a:pt x="2837" y="4030"/>
                </a:lnTo>
                <a:lnTo>
                  <a:pt x="2834" y="4029"/>
                </a:lnTo>
                <a:lnTo>
                  <a:pt x="2830" y="4028"/>
                </a:lnTo>
                <a:lnTo>
                  <a:pt x="2841" y="4046"/>
                </a:lnTo>
                <a:lnTo>
                  <a:pt x="2853" y="4067"/>
                </a:lnTo>
                <a:lnTo>
                  <a:pt x="2860" y="4078"/>
                </a:lnTo>
                <a:lnTo>
                  <a:pt x="2864" y="4089"/>
                </a:lnTo>
                <a:lnTo>
                  <a:pt x="2868" y="4100"/>
                </a:lnTo>
                <a:lnTo>
                  <a:pt x="2871" y="4109"/>
                </a:lnTo>
                <a:lnTo>
                  <a:pt x="2862" y="4107"/>
                </a:lnTo>
                <a:lnTo>
                  <a:pt x="2851" y="4106"/>
                </a:lnTo>
                <a:lnTo>
                  <a:pt x="2864" y="4115"/>
                </a:lnTo>
                <a:lnTo>
                  <a:pt x="2873" y="4123"/>
                </a:lnTo>
                <a:lnTo>
                  <a:pt x="2881" y="4131"/>
                </a:lnTo>
                <a:lnTo>
                  <a:pt x="2887" y="4138"/>
                </a:lnTo>
                <a:lnTo>
                  <a:pt x="2891" y="4144"/>
                </a:lnTo>
                <a:lnTo>
                  <a:pt x="2895" y="4151"/>
                </a:lnTo>
                <a:lnTo>
                  <a:pt x="2895" y="4157"/>
                </a:lnTo>
                <a:lnTo>
                  <a:pt x="2895" y="4164"/>
                </a:lnTo>
                <a:lnTo>
                  <a:pt x="2892" y="4171"/>
                </a:lnTo>
                <a:lnTo>
                  <a:pt x="2889" y="4178"/>
                </a:lnTo>
                <a:lnTo>
                  <a:pt x="2885" y="4185"/>
                </a:lnTo>
                <a:lnTo>
                  <a:pt x="2879" y="4192"/>
                </a:lnTo>
                <a:lnTo>
                  <a:pt x="2866" y="4210"/>
                </a:lnTo>
                <a:lnTo>
                  <a:pt x="2848" y="4230"/>
                </a:lnTo>
                <a:lnTo>
                  <a:pt x="2849" y="4216"/>
                </a:lnTo>
                <a:lnTo>
                  <a:pt x="2848" y="4202"/>
                </a:lnTo>
                <a:lnTo>
                  <a:pt x="2845" y="4189"/>
                </a:lnTo>
                <a:lnTo>
                  <a:pt x="2841" y="4177"/>
                </a:lnTo>
                <a:lnTo>
                  <a:pt x="2835" y="4166"/>
                </a:lnTo>
                <a:lnTo>
                  <a:pt x="2828" y="4154"/>
                </a:lnTo>
                <a:lnTo>
                  <a:pt x="2812" y="4134"/>
                </a:lnTo>
                <a:lnTo>
                  <a:pt x="2796" y="4113"/>
                </a:lnTo>
                <a:lnTo>
                  <a:pt x="2789" y="4103"/>
                </a:lnTo>
                <a:lnTo>
                  <a:pt x="2783" y="4092"/>
                </a:lnTo>
                <a:lnTo>
                  <a:pt x="2777" y="4081"/>
                </a:lnTo>
                <a:lnTo>
                  <a:pt x="2774" y="4070"/>
                </a:lnTo>
                <a:lnTo>
                  <a:pt x="2772" y="4058"/>
                </a:lnTo>
                <a:lnTo>
                  <a:pt x="2773" y="4045"/>
                </a:lnTo>
                <a:lnTo>
                  <a:pt x="2767" y="4051"/>
                </a:lnTo>
                <a:lnTo>
                  <a:pt x="2764" y="4054"/>
                </a:lnTo>
                <a:lnTo>
                  <a:pt x="2761" y="4058"/>
                </a:lnTo>
                <a:lnTo>
                  <a:pt x="2756" y="4041"/>
                </a:lnTo>
                <a:lnTo>
                  <a:pt x="2749" y="4024"/>
                </a:lnTo>
                <a:lnTo>
                  <a:pt x="2741" y="4007"/>
                </a:lnTo>
                <a:lnTo>
                  <a:pt x="2732" y="3992"/>
                </a:lnTo>
                <a:lnTo>
                  <a:pt x="2730" y="3997"/>
                </a:lnTo>
                <a:lnTo>
                  <a:pt x="2728" y="4000"/>
                </a:lnTo>
                <a:lnTo>
                  <a:pt x="2727" y="4003"/>
                </a:lnTo>
                <a:lnTo>
                  <a:pt x="2726" y="4010"/>
                </a:lnTo>
                <a:lnTo>
                  <a:pt x="2725" y="4000"/>
                </a:lnTo>
                <a:lnTo>
                  <a:pt x="2723" y="3991"/>
                </a:lnTo>
                <a:lnTo>
                  <a:pt x="2720" y="3982"/>
                </a:lnTo>
                <a:lnTo>
                  <a:pt x="2717" y="3971"/>
                </a:lnTo>
                <a:lnTo>
                  <a:pt x="2712" y="3963"/>
                </a:lnTo>
                <a:lnTo>
                  <a:pt x="2708" y="3954"/>
                </a:lnTo>
                <a:lnTo>
                  <a:pt x="2695" y="3936"/>
                </a:lnTo>
                <a:lnTo>
                  <a:pt x="2682" y="3921"/>
                </a:lnTo>
                <a:lnTo>
                  <a:pt x="2667" y="3907"/>
                </a:lnTo>
                <a:lnTo>
                  <a:pt x="2652" y="3894"/>
                </a:lnTo>
                <a:lnTo>
                  <a:pt x="2637" y="3884"/>
                </a:lnTo>
                <a:lnTo>
                  <a:pt x="2624" y="3904"/>
                </a:lnTo>
                <a:lnTo>
                  <a:pt x="2610" y="3929"/>
                </a:lnTo>
                <a:lnTo>
                  <a:pt x="2604" y="3944"/>
                </a:lnTo>
                <a:lnTo>
                  <a:pt x="2597" y="3959"/>
                </a:lnTo>
                <a:lnTo>
                  <a:pt x="2590" y="3974"/>
                </a:lnTo>
                <a:lnTo>
                  <a:pt x="2585" y="3990"/>
                </a:lnTo>
                <a:lnTo>
                  <a:pt x="2580" y="4006"/>
                </a:lnTo>
                <a:lnTo>
                  <a:pt x="2577" y="4022"/>
                </a:lnTo>
                <a:lnTo>
                  <a:pt x="2576" y="4037"/>
                </a:lnTo>
                <a:lnTo>
                  <a:pt x="2576" y="4052"/>
                </a:lnTo>
                <a:lnTo>
                  <a:pt x="2579" y="4065"/>
                </a:lnTo>
                <a:lnTo>
                  <a:pt x="2581" y="4072"/>
                </a:lnTo>
                <a:lnTo>
                  <a:pt x="2583" y="4077"/>
                </a:lnTo>
                <a:lnTo>
                  <a:pt x="2587" y="4083"/>
                </a:lnTo>
                <a:lnTo>
                  <a:pt x="2590" y="4089"/>
                </a:lnTo>
                <a:lnTo>
                  <a:pt x="2596" y="4094"/>
                </a:lnTo>
                <a:lnTo>
                  <a:pt x="2601" y="4098"/>
                </a:lnTo>
                <a:lnTo>
                  <a:pt x="2590" y="4100"/>
                </a:lnTo>
                <a:lnTo>
                  <a:pt x="2596" y="4103"/>
                </a:lnTo>
                <a:lnTo>
                  <a:pt x="2601" y="4107"/>
                </a:lnTo>
                <a:lnTo>
                  <a:pt x="2605" y="4112"/>
                </a:lnTo>
                <a:lnTo>
                  <a:pt x="2609" y="4117"/>
                </a:lnTo>
                <a:lnTo>
                  <a:pt x="2616" y="4131"/>
                </a:lnTo>
                <a:lnTo>
                  <a:pt x="2623" y="4144"/>
                </a:lnTo>
                <a:lnTo>
                  <a:pt x="2631" y="4158"/>
                </a:lnTo>
                <a:lnTo>
                  <a:pt x="2638" y="4173"/>
                </a:lnTo>
                <a:lnTo>
                  <a:pt x="2646" y="4184"/>
                </a:lnTo>
                <a:lnTo>
                  <a:pt x="2650" y="4189"/>
                </a:lnTo>
                <a:lnTo>
                  <a:pt x="2655" y="4193"/>
                </a:lnTo>
                <a:lnTo>
                  <a:pt x="2649" y="4193"/>
                </a:lnTo>
                <a:lnTo>
                  <a:pt x="2646" y="4193"/>
                </a:lnTo>
                <a:lnTo>
                  <a:pt x="2642" y="4190"/>
                </a:lnTo>
                <a:lnTo>
                  <a:pt x="2656" y="4210"/>
                </a:lnTo>
                <a:lnTo>
                  <a:pt x="2670" y="4229"/>
                </a:lnTo>
                <a:lnTo>
                  <a:pt x="2695" y="4269"/>
                </a:lnTo>
                <a:lnTo>
                  <a:pt x="2720" y="4310"/>
                </a:lnTo>
                <a:lnTo>
                  <a:pt x="2745" y="4350"/>
                </a:lnTo>
                <a:lnTo>
                  <a:pt x="2734" y="4359"/>
                </a:lnTo>
                <a:lnTo>
                  <a:pt x="2728" y="4362"/>
                </a:lnTo>
                <a:lnTo>
                  <a:pt x="2723" y="4365"/>
                </a:lnTo>
                <a:lnTo>
                  <a:pt x="2711" y="4369"/>
                </a:lnTo>
                <a:lnTo>
                  <a:pt x="2698" y="4370"/>
                </a:lnTo>
                <a:lnTo>
                  <a:pt x="2685" y="4369"/>
                </a:lnTo>
                <a:lnTo>
                  <a:pt x="2672" y="4366"/>
                </a:lnTo>
                <a:lnTo>
                  <a:pt x="2658" y="4362"/>
                </a:lnTo>
                <a:lnTo>
                  <a:pt x="2644" y="4356"/>
                </a:lnTo>
                <a:lnTo>
                  <a:pt x="2630" y="4347"/>
                </a:lnTo>
                <a:lnTo>
                  <a:pt x="2615" y="4338"/>
                </a:lnTo>
                <a:lnTo>
                  <a:pt x="2601" y="4327"/>
                </a:lnTo>
                <a:lnTo>
                  <a:pt x="2585" y="4315"/>
                </a:lnTo>
                <a:lnTo>
                  <a:pt x="2571" y="4301"/>
                </a:lnTo>
                <a:lnTo>
                  <a:pt x="2556" y="4287"/>
                </a:lnTo>
                <a:lnTo>
                  <a:pt x="2526" y="4256"/>
                </a:lnTo>
                <a:lnTo>
                  <a:pt x="2496" y="4223"/>
                </a:lnTo>
                <a:lnTo>
                  <a:pt x="2467" y="4188"/>
                </a:lnTo>
                <a:lnTo>
                  <a:pt x="2440" y="4154"/>
                </a:lnTo>
                <a:lnTo>
                  <a:pt x="2413" y="4120"/>
                </a:lnTo>
                <a:lnTo>
                  <a:pt x="2366" y="4059"/>
                </a:lnTo>
                <a:lnTo>
                  <a:pt x="2345" y="4034"/>
                </a:lnTo>
                <a:lnTo>
                  <a:pt x="2328" y="4014"/>
                </a:lnTo>
                <a:lnTo>
                  <a:pt x="2315" y="3999"/>
                </a:lnTo>
                <a:lnTo>
                  <a:pt x="2302" y="3982"/>
                </a:lnTo>
                <a:lnTo>
                  <a:pt x="2289" y="3963"/>
                </a:lnTo>
                <a:lnTo>
                  <a:pt x="2275" y="3945"/>
                </a:lnTo>
                <a:lnTo>
                  <a:pt x="2263" y="3925"/>
                </a:lnTo>
                <a:lnTo>
                  <a:pt x="2252" y="3906"/>
                </a:lnTo>
                <a:lnTo>
                  <a:pt x="2243" y="3887"/>
                </a:lnTo>
                <a:lnTo>
                  <a:pt x="2236" y="3871"/>
                </a:lnTo>
                <a:lnTo>
                  <a:pt x="2234" y="3863"/>
                </a:lnTo>
                <a:lnTo>
                  <a:pt x="2233" y="3855"/>
                </a:lnTo>
                <a:lnTo>
                  <a:pt x="2233" y="3848"/>
                </a:lnTo>
                <a:lnTo>
                  <a:pt x="2233" y="3843"/>
                </a:lnTo>
                <a:lnTo>
                  <a:pt x="2235" y="3838"/>
                </a:lnTo>
                <a:lnTo>
                  <a:pt x="2237" y="3833"/>
                </a:lnTo>
                <a:lnTo>
                  <a:pt x="2241" y="3830"/>
                </a:lnTo>
                <a:lnTo>
                  <a:pt x="2246" y="3827"/>
                </a:lnTo>
                <a:lnTo>
                  <a:pt x="2253" y="3826"/>
                </a:lnTo>
                <a:lnTo>
                  <a:pt x="2260" y="3826"/>
                </a:lnTo>
                <a:lnTo>
                  <a:pt x="2269" y="3826"/>
                </a:lnTo>
                <a:lnTo>
                  <a:pt x="2279" y="3828"/>
                </a:lnTo>
                <a:lnTo>
                  <a:pt x="2292" y="3832"/>
                </a:lnTo>
                <a:lnTo>
                  <a:pt x="2305" y="3836"/>
                </a:lnTo>
                <a:lnTo>
                  <a:pt x="2320" y="3842"/>
                </a:lnTo>
                <a:lnTo>
                  <a:pt x="2338" y="3850"/>
                </a:lnTo>
                <a:lnTo>
                  <a:pt x="2337" y="3846"/>
                </a:lnTo>
                <a:lnTo>
                  <a:pt x="2336" y="3843"/>
                </a:lnTo>
                <a:lnTo>
                  <a:pt x="2334" y="3839"/>
                </a:lnTo>
                <a:lnTo>
                  <a:pt x="2342" y="3837"/>
                </a:lnTo>
                <a:lnTo>
                  <a:pt x="2352" y="3835"/>
                </a:lnTo>
                <a:lnTo>
                  <a:pt x="2376" y="3833"/>
                </a:lnTo>
                <a:lnTo>
                  <a:pt x="2398" y="3833"/>
                </a:lnTo>
                <a:lnTo>
                  <a:pt x="2418" y="3834"/>
                </a:lnTo>
                <a:lnTo>
                  <a:pt x="2399" y="3815"/>
                </a:lnTo>
                <a:lnTo>
                  <a:pt x="2411" y="3816"/>
                </a:lnTo>
                <a:lnTo>
                  <a:pt x="2424" y="3817"/>
                </a:lnTo>
                <a:lnTo>
                  <a:pt x="2454" y="3817"/>
                </a:lnTo>
                <a:lnTo>
                  <a:pt x="2468" y="3816"/>
                </a:lnTo>
                <a:lnTo>
                  <a:pt x="2482" y="3817"/>
                </a:lnTo>
                <a:lnTo>
                  <a:pt x="2493" y="3819"/>
                </a:lnTo>
                <a:lnTo>
                  <a:pt x="2497" y="3820"/>
                </a:lnTo>
                <a:lnTo>
                  <a:pt x="2501" y="3822"/>
                </a:lnTo>
                <a:lnTo>
                  <a:pt x="2498" y="3814"/>
                </a:lnTo>
                <a:lnTo>
                  <a:pt x="2493" y="3808"/>
                </a:lnTo>
                <a:lnTo>
                  <a:pt x="2487" y="3803"/>
                </a:lnTo>
                <a:lnTo>
                  <a:pt x="2510" y="3802"/>
                </a:lnTo>
                <a:lnTo>
                  <a:pt x="2533" y="3800"/>
                </a:lnTo>
                <a:lnTo>
                  <a:pt x="2557" y="3797"/>
                </a:lnTo>
                <a:lnTo>
                  <a:pt x="2580" y="3793"/>
                </a:lnTo>
                <a:lnTo>
                  <a:pt x="2572" y="3784"/>
                </a:lnTo>
                <a:lnTo>
                  <a:pt x="2565" y="3775"/>
                </a:lnTo>
                <a:lnTo>
                  <a:pt x="2577" y="3776"/>
                </a:lnTo>
                <a:lnTo>
                  <a:pt x="2587" y="3775"/>
                </a:lnTo>
                <a:lnTo>
                  <a:pt x="2599" y="3774"/>
                </a:lnTo>
                <a:lnTo>
                  <a:pt x="2609" y="3771"/>
                </a:lnTo>
                <a:lnTo>
                  <a:pt x="2619" y="3768"/>
                </a:lnTo>
                <a:lnTo>
                  <a:pt x="2629" y="3764"/>
                </a:lnTo>
                <a:lnTo>
                  <a:pt x="2639" y="3760"/>
                </a:lnTo>
                <a:lnTo>
                  <a:pt x="2647" y="3754"/>
                </a:lnTo>
                <a:lnTo>
                  <a:pt x="2656" y="3747"/>
                </a:lnTo>
                <a:lnTo>
                  <a:pt x="2664" y="3740"/>
                </a:lnTo>
                <a:lnTo>
                  <a:pt x="2672" y="3733"/>
                </a:lnTo>
                <a:lnTo>
                  <a:pt x="2679" y="3726"/>
                </a:lnTo>
                <a:lnTo>
                  <a:pt x="2686" y="3717"/>
                </a:lnTo>
                <a:lnTo>
                  <a:pt x="2692" y="3708"/>
                </a:lnTo>
                <a:lnTo>
                  <a:pt x="2703" y="3689"/>
                </a:lnTo>
                <a:lnTo>
                  <a:pt x="2688" y="3684"/>
                </a:lnTo>
                <a:lnTo>
                  <a:pt x="2673" y="3680"/>
                </a:lnTo>
                <a:lnTo>
                  <a:pt x="2657" y="3679"/>
                </a:lnTo>
                <a:lnTo>
                  <a:pt x="2642" y="3678"/>
                </a:lnTo>
                <a:lnTo>
                  <a:pt x="2612" y="3679"/>
                </a:lnTo>
                <a:lnTo>
                  <a:pt x="2579" y="3681"/>
                </a:lnTo>
                <a:lnTo>
                  <a:pt x="2581" y="3678"/>
                </a:lnTo>
                <a:lnTo>
                  <a:pt x="2584" y="3675"/>
                </a:lnTo>
                <a:lnTo>
                  <a:pt x="2589" y="3671"/>
                </a:lnTo>
                <a:lnTo>
                  <a:pt x="2577" y="3676"/>
                </a:lnTo>
                <a:lnTo>
                  <a:pt x="2565" y="3682"/>
                </a:lnTo>
                <a:lnTo>
                  <a:pt x="2551" y="3688"/>
                </a:lnTo>
                <a:lnTo>
                  <a:pt x="2539" y="3692"/>
                </a:lnTo>
                <a:lnTo>
                  <a:pt x="2530" y="3695"/>
                </a:lnTo>
                <a:lnTo>
                  <a:pt x="2526" y="3695"/>
                </a:lnTo>
                <a:lnTo>
                  <a:pt x="2523" y="3694"/>
                </a:lnTo>
                <a:lnTo>
                  <a:pt x="2521" y="3692"/>
                </a:lnTo>
                <a:lnTo>
                  <a:pt x="2520" y="3689"/>
                </a:lnTo>
                <a:lnTo>
                  <a:pt x="2520" y="3685"/>
                </a:lnTo>
                <a:lnTo>
                  <a:pt x="2521" y="3680"/>
                </a:lnTo>
                <a:lnTo>
                  <a:pt x="2503" y="3683"/>
                </a:lnTo>
                <a:lnTo>
                  <a:pt x="2487" y="3687"/>
                </a:lnTo>
                <a:lnTo>
                  <a:pt x="2469" y="3691"/>
                </a:lnTo>
                <a:lnTo>
                  <a:pt x="2453" y="3697"/>
                </a:lnTo>
                <a:lnTo>
                  <a:pt x="2456" y="3694"/>
                </a:lnTo>
                <a:lnTo>
                  <a:pt x="2457" y="3692"/>
                </a:lnTo>
                <a:lnTo>
                  <a:pt x="2459" y="3689"/>
                </a:lnTo>
                <a:lnTo>
                  <a:pt x="2463" y="3686"/>
                </a:lnTo>
                <a:lnTo>
                  <a:pt x="2454" y="3689"/>
                </a:lnTo>
                <a:lnTo>
                  <a:pt x="2444" y="3692"/>
                </a:lnTo>
                <a:lnTo>
                  <a:pt x="2433" y="3693"/>
                </a:lnTo>
                <a:lnTo>
                  <a:pt x="2423" y="3693"/>
                </a:lnTo>
                <a:lnTo>
                  <a:pt x="2413" y="3692"/>
                </a:lnTo>
                <a:lnTo>
                  <a:pt x="2405" y="3690"/>
                </a:lnTo>
                <a:lnTo>
                  <a:pt x="2398" y="3688"/>
                </a:lnTo>
                <a:lnTo>
                  <a:pt x="2394" y="3685"/>
                </a:lnTo>
                <a:lnTo>
                  <a:pt x="2380" y="3690"/>
                </a:lnTo>
                <a:lnTo>
                  <a:pt x="2366" y="3694"/>
                </a:lnTo>
                <a:lnTo>
                  <a:pt x="2351" y="3696"/>
                </a:lnTo>
                <a:lnTo>
                  <a:pt x="2336" y="3695"/>
                </a:lnTo>
                <a:lnTo>
                  <a:pt x="2352" y="3672"/>
                </a:lnTo>
                <a:lnTo>
                  <a:pt x="2369" y="3652"/>
                </a:lnTo>
                <a:lnTo>
                  <a:pt x="2377" y="3643"/>
                </a:lnTo>
                <a:lnTo>
                  <a:pt x="2385" y="3634"/>
                </a:lnTo>
                <a:lnTo>
                  <a:pt x="2394" y="3627"/>
                </a:lnTo>
                <a:lnTo>
                  <a:pt x="2403" y="3620"/>
                </a:lnTo>
                <a:lnTo>
                  <a:pt x="2413" y="3615"/>
                </a:lnTo>
                <a:lnTo>
                  <a:pt x="2422" y="3611"/>
                </a:lnTo>
                <a:lnTo>
                  <a:pt x="2433" y="3608"/>
                </a:lnTo>
                <a:lnTo>
                  <a:pt x="2445" y="3607"/>
                </a:lnTo>
                <a:lnTo>
                  <a:pt x="2456" y="3607"/>
                </a:lnTo>
                <a:lnTo>
                  <a:pt x="2469" y="3608"/>
                </a:lnTo>
                <a:lnTo>
                  <a:pt x="2484" y="3611"/>
                </a:lnTo>
                <a:lnTo>
                  <a:pt x="2499" y="3616"/>
                </a:lnTo>
                <a:lnTo>
                  <a:pt x="2493" y="3609"/>
                </a:lnTo>
                <a:lnTo>
                  <a:pt x="2487" y="3604"/>
                </a:lnTo>
                <a:lnTo>
                  <a:pt x="2497" y="3602"/>
                </a:lnTo>
                <a:lnTo>
                  <a:pt x="2509" y="3600"/>
                </a:lnTo>
                <a:lnTo>
                  <a:pt x="2522" y="3599"/>
                </a:lnTo>
                <a:lnTo>
                  <a:pt x="2535" y="3599"/>
                </a:lnTo>
                <a:lnTo>
                  <a:pt x="2561" y="3599"/>
                </a:lnTo>
                <a:lnTo>
                  <a:pt x="2583" y="3600"/>
                </a:lnTo>
                <a:lnTo>
                  <a:pt x="2576" y="3592"/>
                </a:lnTo>
                <a:lnTo>
                  <a:pt x="2571" y="3589"/>
                </a:lnTo>
                <a:lnTo>
                  <a:pt x="2567" y="3586"/>
                </a:lnTo>
                <a:lnTo>
                  <a:pt x="2578" y="3587"/>
                </a:lnTo>
                <a:lnTo>
                  <a:pt x="2592" y="3586"/>
                </a:lnTo>
                <a:lnTo>
                  <a:pt x="2621" y="3584"/>
                </a:lnTo>
                <a:lnTo>
                  <a:pt x="2636" y="3582"/>
                </a:lnTo>
                <a:lnTo>
                  <a:pt x="2649" y="3582"/>
                </a:lnTo>
                <a:lnTo>
                  <a:pt x="2661" y="3583"/>
                </a:lnTo>
                <a:lnTo>
                  <a:pt x="2667" y="3584"/>
                </a:lnTo>
                <a:lnTo>
                  <a:pt x="2671" y="3585"/>
                </a:lnTo>
                <a:lnTo>
                  <a:pt x="2665" y="3580"/>
                </a:lnTo>
                <a:lnTo>
                  <a:pt x="2661" y="3577"/>
                </a:lnTo>
                <a:lnTo>
                  <a:pt x="2657" y="3574"/>
                </a:lnTo>
                <a:lnTo>
                  <a:pt x="2751" y="3558"/>
                </a:lnTo>
                <a:lnTo>
                  <a:pt x="2749" y="3555"/>
                </a:lnTo>
                <a:lnTo>
                  <a:pt x="2743" y="3548"/>
                </a:lnTo>
                <a:lnTo>
                  <a:pt x="2752" y="3547"/>
                </a:lnTo>
                <a:lnTo>
                  <a:pt x="2761" y="3544"/>
                </a:lnTo>
                <a:lnTo>
                  <a:pt x="2770" y="3540"/>
                </a:lnTo>
                <a:lnTo>
                  <a:pt x="2779" y="3535"/>
                </a:lnTo>
                <a:lnTo>
                  <a:pt x="2788" y="3530"/>
                </a:lnTo>
                <a:lnTo>
                  <a:pt x="2796" y="3524"/>
                </a:lnTo>
                <a:lnTo>
                  <a:pt x="2811" y="3509"/>
                </a:lnTo>
                <a:lnTo>
                  <a:pt x="2826" y="3494"/>
                </a:lnTo>
                <a:lnTo>
                  <a:pt x="2838" y="3477"/>
                </a:lnTo>
                <a:lnTo>
                  <a:pt x="2849" y="3461"/>
                </a:lnTo>
                <a:lnTo>
                  <a:pt x="2859" y="3445"/>
                </a:lnTo>
                <a:lnTo>
                  <a:pt x="2845" y="3441"/>
                </a:lnTo>
                <a:lnTo>
                  <a:pt x="2833" y="3439"/>
                </a:lnTo>
                <a:lnTo>
                  <a:pt x="2821" y="3438"/>
                </a:lnTo>
                <a:lnTo>
                  <a:pt x="2808" y="3437"/>
                </a:lnTo>
                <a:lnTo>
                  <a:pt x="2785" y="3437"/>
                </a:lnTo>
                <a:lnTo>
                  <a:pt x="2771" y="3437"/>
                </a:lnTo>
                <a:lnTo>
                  <a:pt x="2758" y="3437"/>
                </a:lnTo>
                <a:lnTo>
                  <a:pt x="2759" y="3434"/>
                </a:lnTo>
                <a:lnTo>
                  <a:pt x="2760" y="3432"/>
                </a:lnTo>
                <a:lnTo>
                  <a:pt x="2763" y="3428"/>
                </a:lnTo>
                <a:lnTo>
                  <a:pt x="2767" y="3424"/>
                </a:lnTo>
                <a:lnTo>
                  <a:pt x="2748" y="3427"/>
                </a:lnTo>
                <a:lnTo>
                  <a:pt x="2725" y="3433"/>
                </a:lnTo>
                <a:lnTo>
                  <a:pt x="2715" y="3436"/>
                </a:lnTo>
                <a:lnTo>
                  <a:pt x="2705" y="3440"/>
                </a:lnTo>
                <a:lnTo>
                  <a:pt x="2695" y="3445"/>
                </a:lnTo>
                <a:lnTo>
                  <a:pt x="2688" y="3451"/>
                </a:lnTo>
                <a:lnTo>
                  <a:pt x="2691" y="3446"/>
                </a:lnTo>
                <a:lnTo>
                  <a:pt x="2694" y="3442"/>
                </a:lnTo>
                <a:lnTo>
                  <a:pt x="2695" y="3437"/>
                </a:lnTo>
                <a:lnTo>
                  <a:pt x="2695" y="3432"/>
                </a:lnTo>
                <a:lnTo>
                  <a:pt x="2692" y="3435"/>
                </a:lnTo>
                <a:lnTo>
                  <a:pt x="2689" y="3437"/>
                </a:lnTo>
                <a:lnTo>
                  <a:pt x="2679" y="3441"/>
                </a:lnTo>
                <a:lnTo>
                  <a:pt x="2665" y="3444"/>
                </a:lnTo>
                <a:lnTo>
                  <a:pt x="2651" y="3446"/>
                </a:lnTo>
                <a:lnTo>
                  <a:pt x="2637" y="3446"/>
                </a:lnTo>
                <a:lnTo>
                  <a:pt x="2623" y="3446"/>
                </a:lnTo>
                <a:lnTo>
                  <a:pt x="2613" y="3446"/>
                </a:lnTo>
                <a:lnTo>
                  <a:pt x="2605" y="3444"/>
                </a:lnTo>
                <a:lnTo>
                  <a:pt x="2608" y="3443"/>
                </a:lnTo>
                <a:lnTo>
                  <a:pt x="2610" y="3440"/>
                </a:lnTo>
                <a:lnTo>
                  <a:pt x="2613" y="3435"/>
                </a:lnTo>
                <a:lnTo>
                  <a:pt x="2615" y="3430"/>
                </a:lnTo>
                <a:lnTo>
                  <a:pt x="2615" y="3428"/>
                </a:lnTo>
                <a:lnTo>
                  <a:pt x="2605" y="3431"/>
                </a:lnTo>
                <a:lnTo>
                  <a:pt x="2593" y="3432"/>
                </a:lnTo>
                <a:lnTo>
                  <a:pt x="2569" y="3435"/>
                </a:lnTo>
                <a:lnTo>
                  <a:pt x="2557" y="3436"/>
                </a:lnTo>
                <a:lnTo>
                  <a:pt x="2544" y="3439"/>
                </a:lnTo>
                <a:lnTo>
                  <a:pt x="2533" y="3442"/>
                </a:lnTo>
                <a:lnTo>
                  <a:pt x="2523" y="3446"/>
                </a:lnTo>
                <a:lnTo>
                  <a:pt x="2538" y="3425"/>
                </a:lnTo>
                <a:lnTo>
                  <a:pt x="2546" y="3416"/>
                </a:lnTo>
                <a:lnTo>
                  <a:pt x="2555" y="3407"/>
                </a:lnTo>
                <a:lnTo>
                  <a:pt x="2563" y="3399"/>
                </a:lnTo>
                <a:lnTo>
                  <a:pt x="2572" y="3393"/>
                </a:lnTo>
                <a:lnTo>
                  <a:pt x="2581" y="3387"/>
                </a:lnTo>
                <a:lnTo>
                  <a:pt x="2590" y="3382"/>
                </a:lnTo>
                <a:lnTo>
                  <a:pt x="2601" y="3378"/>
                </a:lnTo>
                <a:lnTo>
                  <a:pt x="2611" y="3375"/>
                </a:lnTo>
                <a:lnTo>
                  <a:pt x="2622" y="3371"/>
                </a:lnTo>
                <a:lnTo>
                  <a:pt x="2634" y="3370"/>
                </a:lnTo>
                <a:lnTo>
                  <a:pt x="2646" y="3370"/>
                </a:lnTo>
                <a:lnTo>
                  <a:pt x="2659" y="3371"/>
                </a:lnTo>
                <a:lnTo>
                  <a:pt x="2673" y="3374"/>
                </a:lnTo>
                <a:lnTo>
                  <a:pt x="2686" y="3377"/>
                </a:lnTo>
                <a:lnTo>
                  <a:pt x="2685" y="3370"/>
                </a:lnTo>
                <a:lnTo>
                  <a:pt x="2682" y="3365"/>
                </a:lnTo>
                <a:lnTo>
                  <a:pt x="2679" y="3360"/>
                </a:lnTo>
                <a:lnTo>
                  <a:pt x="2674" y="3356"/>
                </a:lnTo>
                <a:lnTo>
                  <a:pt x="2684" y="3354"/>
                </a:lnTo>
                <a:lnTo>
                  <a:pt x="2695" y="3352"/>
                </a:lnTo>
                <a:lnTo>
                  <a:pt x="2719" y="3351"/>
                </a:lnTo>
                <a:lnTo>
                  <a:pt x="2744" y="3351"/>
                </a:lnTo>
                <a:lnTo>
                  <a:pt x="2764" y="3351"/>
                </a:lnTo>
                <a:lnTo>
                  <a:pt x="2760" y="3349"/>
                </a:lnTo>
                <a:lnTo>
                  <a:pt x="2758" y="3346"/>
                </a:lnTo>
                <a:lnTo>
                  <a:pt x="2754" y="3341"/>
                </a:lnTo>
                <a:lnTo>
                  <a:pt x="2759" y="3343"/>
                </a:lnTo>
                <a:lnTo>
                  <a:pt x="2765" y="3343"/>
                </a:lnTo>
                <a:lnTo>
                  <a:pt x="2781" y="3344"/>
                </a:lnTo>
                <a:lnTo>
                  <a:pt x="2797" y="3343"/>
                </a:lnTo>
                <a:lnTo>
                  <a:pt x="2813" y="3341"/>
                </a:lnTo>
                <a:lnTo>
                  <a:pt x="2830" y="3340"/>
                </a:lnTo>
                <a:lnTo>
                  <a:pt x="2845" y="3339"/>
                </a:lnTo>
                <a:lnTo>
                  <a:pt x="2858" y="3340"/>
                </a:lnTo>
                <a:lnTo>
                  <a:pt x="2863" y="3341"/>
                </a:lnTo>
                <a:lnTo>
                  <a:pt x="2867" y="3342"/>
                </a:lnTo>
                <a:lnTo>
                  <a:pt x="2862" y="3331"/>
                </a:lnTo>
                <a:lnTo>
                  <a:pt x="2868" y="3333"/>
                </a:lnTo>
                <a:lnTo>
                  <a:pt x="2875" y="3335"/>
                </a:lnTo>
                <a:lnTo>
                  <a:pt x="2882" y="3335"/>
                </a:lnTo>
                <a:lnTo>
                  <a:pt x="2888" y="3333"/>
                </a:lnTo>
                <a:lnTo>
                  <a:pt x="2896" y="3332"/>
                </a:lnTo>
                <a:lnTo>
                  <a:pt x="2903" y="3330"/>
                </a:lnTo>
                <a:lnTo>
                  <a:pt x="2917" y="3325"/>
                </a:lnTo>
                <a:lnTo>
                  <a:pt x="2930" y="3318"/>
                </a:lnTo>
                <a:lnTo>
                  <a:pt x="2945" y="3308"/>
                </a:lnTo>
                <a:lnTo>
                  <a:pt x="2958" y="3298"/>
                </a:lnTo>
                <a:lnTo>
                  <a:pt x="2972" y="3285"/>
                </a:lnTo>
                <a:lnTo>
                  <a:pt x="2984" y="3272"/>
                </a:lnTo>
                <a:lnTo>
                  <a:pt x="2995" y="3258"/>
                </a:lnTo>
                <a:lnTo>
                  <a:pt x="3006" y="3245"/>
                </a:lnTo>
                <a:lnTo>
                  <a:pt x="3017" y="3231"/>
                </a:lnTo>
                <a:lnTo>
                  <a:pt x="3025" y="3218"/>
                </a:lnTo>
                <a:lnTo>
                  <a:pt x="3032" y="3206"/>
                </a:lnTo>
                <a:lnTo>
                  <a:pt x="3038" y="3195"/>
                </a:lnTo>
                <a:lnTo>
                  <a:pt x="3043" y="3186"/>
                </a:lnTo>
                <a:lnTo>
                  <a:pt x="3028" y="3182"/>
                </a:lnTo>
                <a:lnTo>
                  <a:pt x="3013" y="3181"/>
                </a:lnTo>
                <a:lnTo>
                  <a:pt x="2998" y="3182"/>
                </a:lnTo>
                <a:lnTo>
                  <a:pt x="2984" y="3185"/>
                </a:lnTo>
                <a:lnTo>
                  <a:pt x="2956" y="3191"/>
                </a:lnTo>
                <a:lnTo>
                  <a:pt x="2925" y="3196"/>
                </a:lnTo>
                <a:lnTo>
                  <a:pt x="2927" y="3193"/>
                </a:lnTo>
                <a:lnTo>
                  <a:pt x="2929" y="3191"/>
                </a:lnTo>
                <a:lnTo>
                  <a:pt x="2934" y="3187"/>
                </a:lnTo>
                <a:lnTo>
                  <a:pt x="2940" y="3184"/>
                </a:lnTo>
                <a:lnTo>
                  <a:pt x="2920" y="3189"/>
                </a:lnTo>
                <a:lnTo>
                  <a:pt x="2900" y="3195"/>
                </a:lnTo>
                <a:lnTo>
                  <a:pt x="2880" y="3203"/>
                </a:lnTo>
                <a:lnTo>
                  <a:pt x="2872" y="3207"/>
                </a:lnTo>
                <a:lnTo>
                  <a:pt x="2864" y="3212"/>
                </a:lnTo>
                <a:lnTo>
                  <a:pt x="2868" y="3207"/>
                </a:lnTo>
                <a:lnTo>
                  <a:pt x="2869" y="3203"/>
                </a:lnTo>
                <a:lnTo>
                  <a:pt x="2870" y="3200"/>
                </a:lnTo>
                <a:lnTo>
                  <a:pt x="2872" y="3194"/>
                </a:lnTo>
                <a:lnTo>
                  <a:pt x="2836" y="3207"/>
                </a:lnTo>
                <a:lnTo>
                  <a:pt x="2801" y="3222"/>
                </a:lnTo>
                <a:lnTo>
                  <a:pt x="2802" y="3216"/>
                </a:lnTo>
                <a:lnTo>
                  <a:pt x="2802" y="3212"/>
                </a:lnTo>
                <a:lnTo>
                  <a:pt x="2802" y="3204"/>
                </a:lnTo>
                <a:lnTo>
                  <a:pt x="2799" y="3206"/>
                </a:lnTo>
                <a:lnTo>
                  <a:pt x="2795" y="3208"/>
                </a:lnTo>
                <a:lnTo>
                  <a:pt x="2786" y="3211"/>
                </a:lnTo>
                <a:lnTo>
                  <a:pt x="2773" y="3212"/>
                </a:lnTo>
                <a:lnTo>
                  <a:pt x="2760" y="3213"/>
                </a:lnTo>
                <a:lnTo>
                  <a:pt x="2733" y="3214"/>
                </a:lnTo>
                <a:lnTo>
                  <a:pt x="2721" y="3215"/>
                </a:lnTo>
                <a:lnTo>
                  <a:pt x="2712" y="3216"/>
                </a:lnTo>
                <a:lnTo>
                  <a:pt x="2715" y="3211"/>
                </a:lnTo>
                <a:lnTo>
                  <a:pt x="2716" y="3207"/>
                </a:lnTo>
                <a:lnTo>
                  <a:pt x="2716" y="3204"/>
                </a:lnTo>
                <a:lnTo>
                  <a:pt x="2715" y="3203"/>
                </a:lnTo>
                <a:lnTo>
                  <a:pt x="2709" y="3208"/>
                </a:lnTo>
                <a:lnTo>
                  <a:pt x="2702" y="3212"/>
                </a:lnTo>
                <a:lnTo>
                  <a:pt x="2695" y="3216"/>
                </a:lnTo>
                <a:lnTo>
                  <a:pt x="2688" y="3218"/>
                </a:lnTo>
                <a:lnTo>
                  <a:pt x="2681" y="3220"/>
                </a:lnTo>
                <a:lnTo>
                  <a:pt x="2673" y="3222"/>
                </a:lnTo>
                <a:lnTo>
                  <a:pt x="2664" y="3220"/>
                </a:lnTo>
                <a:lnTo>
                  <a:pt x="2655" y="3219"/>
                </a:lnTo>
                <a:lnTo>
                  <a:pt x="2662" y="3208"/>
                </a:lnTo>
                <a:lnTo>
                  <a:pt x="2670" y="3199"/>
                </a:lnTo>
                <a:lnTo>
                  <a:pt x="2677" y="3191"/>
                </a:lnTo>
                <a:lnTo>
                  <a:pt x="2685" y="3184"/>
                </a:lnTo>
                <a:lnTo>
                  <a:pt x="2694" y="3177"/>
                </a:lnTo>
                <a:lnTo>
                  <a:pt x="2703" y="3171"/>
                </a:lnTo>
                <a:lnTo>
                  <a:pt x="2714" y="3167"/>
                </a:lnTo>
                <a:lnTo>
                  <a:pt x="2724" y="3164"/>
                </a:lnTo>
                <a:lnTo>
                  <a:pt x="2734" y="3161"/>
                </a:lnTo>
                <a:lnTo>
                  <a:pt x="2746" y="3158"/>
                </a:lnTo>
                <a:lnTo>
                  <a:pt x="2768" y="3155"/>
                </a:lnTo>
                <a:lnTo>
                  <a:pt x="2792" y="3153"/>
                </a:lnTo>
                <a:lnTo>
                  <a:pt x="2816" y="3152"/>
                </a:lnTo>
                <a:lnTo>
                  <a:pt x="2815" y="3150"/>
                </a:lnTo>
                <a:lnTo>
                  <a:pt x="2813" y="3148"/>
                </a:lnTo>
                <a:lnTo>
                  <a:pt x="2809" y="3147"/>
                </a:lnTo>
                <a:lnTo>
                  <a:pt x="2825" y="3139"/>
                </a:lnTo>
                <a:lnTo>
                  <a:pt x="2843" y="3133"/>
                </a:lnTo>
                <a:lnTo>
                  <a:pt x="2861" y="3127"/>
                </a:lnTo>
                <a:lnTo>
                  <a:pt x="2877" y="3124"/>
                </a:lnTo>
                <a:lnTo>
                  <a:pt x="2874" y="3123"/>
                </a:lnTo>
                <a:lnTo>
                  <a:pt x="2871" y="3121"/>
                </a:lnTo>
                <a:lnTo>
                  <a:pt x="2869" y="3118"/>
                </a:lnTo>
                <a:lnTo>
                  <a:pt x="2877" y="3119"/>
                </a:lnTo>
                <a:lnTo>
                  <a:pt x="2886" y="3120"/>
                </a:lnTo>
                <a:lnTo>
                  <a:pt x="2904" y="3119"/>
                </a:lnTo>
                <a:lnTo>
                  <a:pt x="2922" y="3116"/>
                </a:lnTo>
                <a:lnTo>
                  <a:pt x="2940" y="3111"/>
                </a:lnTo>
                <a:lnTo>
                  <a:pt x="2958" y="3103"/>
                </a:lnTo>
                <a:lnTo>
                  <a:pt x="2976" y="3094"/>
                </a:lnTo>
                <a:lnTo>
                  <a:pt x="2992" y="3084"/>
                </a:lnTo>
                <a:lnTo>
                  <a:pt x="3009" y="3073"/>
                </a:lnTo>
                <a:lnTo>
                  <a:pt x="3025" y="3060"/>
                </a:lnTo>
                <a:lnTo>
                  <a:pt x="3039" y="3047"/>
                </a:lnTo>
                <a:lnTo>
                  <a:pt x="3054" y="3032"/>
                </a:lnTo>
                <a:lnTo>
                  <a:pt x="3066" y="3017"/>
                </a:lnTo>
                <a:lnTo>
                  <a:pt x="3077" y="3002"/>
                </a:lnTo>
                <a:lnTo>
                  <a:pt x="3088" y="2987"/>
                </a:lnTo>
                <a:lnTo>
                  <a:pt x="3096" y="2972"/>
                </a:lnTo>
                <a:lnTo>
                  <a:pt x="3102" y="2956"/>
                </a:lnTo>
                <a:lnTo>
                  <a:pt x="3089" y="2954"/>
                </a:lnTo>
                <a:lnTo>
                  <a:pt x="3076" y="2954"/>
                </a:lnTo>
                <a:lnTo>
                  <a:pt x="3064" y="2954"/>
                </a:lnTo>
                <a:lnTo>
                  <a:pt x="3053" y="2956"/>
                </a:lnTo>
                <a:lnTo>
                  <a:pt x="3029" y="2961"/>
                </a:lnTo>
                <a:lnTo>
                  <a:pt x="3003" y="2966"/>
                </a:lnTo>
                <a:lnTo>
                  <a:pt x="3006" y="2962"/>
                </a:lnTo>
                <a:lnTo>
                  <a:pt x="3011" y="2958"/>
                </a:lnTo>
                <a:lnTo>
                  <a:pt x="3016" y="2955"/>
                </a:lnTo>
                <a:lnTo>
                  <a:pt x="2982" y="2964"/>
                </a:lnTo>
                <a:lnTo>
                  <a:pt x="2964" y="2969"/>
                </a:lnTo>
                <a:lnTo>
                  <a:pt x="2956" y="2972"/>
                </a:lnTo>
                <a:lnTo>
                  <a:pt x="2949" y="2975"/>
                </a:lnTo>
                <a:lnTo>
                  <a:pt x="2954" y="2971"/>
                </a:lnTo>
                <a:lnTo>
                  <a:pt x="2955" y="2968"/>
                </a:lnTo>
                <a:lnTo>
                  <a:pt x="2956" y="2966"/>
                </a:lnTo>
                <a:lnTo>
                  <a:pt x="2959" y="2961"/>
                </a:lnTo>
                <a:lnTo>
                  <a:pt x="2927" y="2969"/>
                </a:lnTo>
                <a:lnTo>
                  <a:pt x="2896" y="2978"/>
                </a:lnTo>
                <a:lnTo>
                  <a:pt x="2898" y="2974"/>
                </a:lnTo>
                <a:lnTo>
                  <a:pt x="2899" y="2971"/>
                </a:lnTo>
                <a:lnTo>
                  <a:pt x="2900" y="2964"/>
                </a:lnTo>
                <a:lnTo>
                  <a:pt x="2881" y="2966"/>
                </a:lnTo>
                <a:lnTo>
                  <a:pt x="2862" y="2968"/>
                </a:lnTo>
                <a:lnTo>
                  <a:pt x="2842" y="2968"/>
                </a:lnTo>
                <a:lnTo>
                  <a:pt x="2824" y="2968"/>
                </a:lnTo>
                <a:lnTo>
                  <a:pt x="2827" y="2965"/>
                </a:lnTo>
                <a:lnTo>
                  <a:pt x="2829" y="2962"/>
                </a:lnTo>
                <a:lnTo>
                  <a:pt x="2829" y="2958"/>
                </a:lnTo>
                <a:lnTo>
                  <a:pt x="2813" y="2966"/>
                </a:lnTo>
                <a:lnTo>
                  <a:pt x="2799" y="2974"/>
                </a:lnTo>
                <a:lnTo>
                  <a:pt x="2786" y="2984"/>
                </a:lnTo>
                <a:lnTo>
                  <a:pt x="2771" y="2994"/>
                </a:lnTo>
                <a:lnTo>
                  <a:pt x="2784" y="2970"/>
                </a:lnTo>
                <a:lnTo>
                  <a:pt x="2796" y="2948"/>
                </a:lnTo>
                <a:lnTo>
                  <a:pt x="2803" y="2938"/>
                </a:lnTo>
                <a:lnTo>
                  <a:pt x="2810" y="2929"/>
                </a:lnTo>
                <a:lnTo>
                  <a:pt x="2817" y="2921"/>
                </a:lnTo>
                <a:lnTo>
                  <a:pt x="2826" y="2912"/>
                </a:lnTo>
                <a:lnTo>
                  <a:pt x="2834" y="2905"/>
                </a:lnTo>
                <a:lnTo>
                  <a:pt x="2843" y="2898"/>
                </a:lnTo>
                <a:lnTo>
                  <a:pt x="2853" y="2892"/>
                </a:lnTo>
                <a:lnTo>
                  <a:pt x="2864" y="2887"/>
                </a:lnTo>
                <a:lnTo>
                  <a:pt x="2876" y="2881"/>
                </a:lnTo>
                <a:lnTo>
                  <a:pt x="2888" y="2877"/>
                </a:lnTo>
                <a:lnTo>
                  <a:pt x="2902" y="2874"/>
                </a:lnTo>
                <a:lnTo>
                  <a:pt x="2916" y="2871"/>
                </a:lnTo>
                <a:lnTo>
                  <a:pt x="2914" y="2869"/>
                </a:lnTo>
                <a:lnTo>
                  <a:pt x="2912" y="2868"/>
                </a:lnTo>
                <a:lnTo>
                  <a:pt x="2909" y="2867"/>
                </a:lnTo>
                <a:lnTo>
                  <a:pt x="2920" y="2862"/>
                </a:lnTo>
                <a:lnTo>
                  <a:pt x="2934" y="2856"/>
                </a:lnTo>
                <a:lnTo>
                  <a:pt x="2947" y="2852"/>
                </a:lnTo>
                <a:lnTo>
                  <a:pt x="2958" y="2848"/>
                </a:lnTo>
                <a:lnTo>
                  <a:pt x="2955" y="2848"/>
                </a:lnTo>
                <a:lnTo>
                  <a:pt x="2953" y="2847"/>
                </a:lnTo>
                <a:lnTo>
                  <a:pt x="2951" y="2843"/>
                </a:lnTo>
                <a:lnTo>
                  <a:pt x="2958" y="2843"/>
                </a:lnTo>
                <a:lnTo>
                  <a:pt x="2965" y="2843"/>
                </a:lnTo>
                <a:lnTo>
                  <a:pt x="2980" y="2840"/>
                </a:lnTo>
                <a:lnTo>
                  <a:pt x="2995" y="2836"/>
                </a:lnTo>
                <a:lnTo>
                  <a:pt x="3010" y="2829"/>
                </a:lnTo>
                <a:lnTo>
                  <a:pt x="3023" y="2821"/>
                </a:lnTo>
                <a:lnTo>
                  <a:pt x="3037" y="2811"/>
                </a:lnTo>
                <a:lnTo>
                  <a:pt x="3051" y="2799"/>
                </a:lnTo>
                <a:lnTo>
                  <a:pt x="3063" y="2787"/>
                </a:lnTo>
                <a:lnTo>
                  <a:pt x="3074" y="2774"/>
                </a:lnTo>
                <a:lnTo>
                  <a:pt x="3086" y="2760"/>
                </a:lnTo>
                <a:lnTo>
                  <a:pt x="3096" y="2746"/>
                </a:lnTo>
                <a:lnTo>
                  <a:pt x="3104" y="2732"/>
                </a:lnTo>
                <a:lnTo>
                  <a:pt x="3112" y="2717"/>
                </a:lnTo>
                <a:lnTo>
                  <a:pt x="3119" y="2704"/>
                </a:lnTo>
                <a:lnTo>
                  <a:pt x="3125" y="2690"/>
                </a:lnTo>
                <a:lnTo>
                  <a:pt x="3129" y="2678"/>
                </a:lnTo>
                <a:lnTo>
                  <a:pt x="3119" y="2678"/>
                </a:lnTo>
                <a:lnTo>
                  <a:pt x="3111" y="2680"/>
                </a:lnTo>
                <a:lnTo>
                  <a:pt x="3094" y="2685"/>
                </a:lnTo>
                <a:lnTo>
                  <a:pt x="3078" y="2691"/>
                </a:lnTo>
                <a:lnTo>
                  <a:pt x="3061" y="2699"/>
                </a:lnTo>
                <a:lnTo>
                  <a:pt x="3063" y="2695"/>
                </a:lnTo>
                <a:lnTo>
                  <a:pt x="3066" y="2691"/>
                </a:lnTo>
                <a:lnTo>
                  <a:pt x="3070" y="2687"/>
                </a:lnTo>
                <a:lnTo>
                  <a:pt x="3043" y="2703"/>
                </a:lnTo>
                <a:lnTo>
                  <a:pt x="3031" y="2711"/>
                </a:lnTo>
                <a:lnTo>
                  <a:pt x="3020" y="2719"/>
                </a:lnTo>
                <a:lnTo>
                  <a:pt x="3023" y="2715"/>
                </a:lnTo>
                <a:lnTo>
                  <a:pt x="3024" y="2712"/>
                </a:lnTo>
                <a:lnTo>
                  <a:pt x="3024" y="2710"/>
                </a:lnTo>
                <a:lnTo>
                  <a:pt x="3025" y="2705"/>
                </a:lnTo>
                <a:lnTo>
                  <a:pt x="3001" y="2719"/>
                </a:lnTo>
                <a:lnTo>
                  <a:pt x="2978" y="2734"/>
                </a:lnTo>
                <a:lnTo>
                  <a:pt x="2979" y="2730"/>
                </a:lnTo>
                <a:lnTo>
                  <a:pt x="2979" y="2726"/>
                </a:lnTo>
                <a:lnTo>
                  <a:pt x="2978" y="2721"/>
                </a:lnTo>
                <a:lnTo>
                  <a:pt x="2962" y="2727"/>
                </a:lnTo>
                <a:lnTo>
                  <a:pt x="2948" y="2733"/>
                </a:lnTo>
                <a:lnTo>
                  <a:pt x="2933" y="2738"/>
                </a:lnTo>
                <a:lnTo>
                  <a:pt x="2916" y="2742"/>
                </a:lnTo>
                <a:lnTo>
                  <a:pt x="2918" y="2738"/>
                </a:lnTo>
                <a:lnTo>
                  <a:pt x="2919" y="2735"/>
                </a:lnTo>
                <a:lnTo>
                  <a:pt x="2919" y="2732"/>
                </a:lnTo>
                <a:lnTo>
                  <a:pt x="2905" y="2740"/>
                </a:lnTo>
                <a:lnTo>
                  <a:pt x="2889" y="2747"/>
                </a:lnTo>
                <a:lnTo>
                  <a:pt x="2875" y="2753"/>
                </a:lnTo>
                <a:lnTo>
                  <a:pt x="2868" y="2757"/>
                </a:lnTo>
                <a:lnTo>
                  <a:pt x="2861" y="2761"/>
                </a:lnTo>
                <a:lnTo>
                  <a:pt x="2867" y="2745"/>
                </a:lnTo>
                <a:lnTo>
                  <a:pt x="2874" y="2730"/>
                </a:lnTo>
                <a:lnTo>
                  <a:pt x="2882" y="2719"/>
                </a:lnTo>
                <a:lnTo>
                  <a:pt x="2886" y="2713"/>
                </a:lnTo>
                <a:lnTo>
                  <a:pt x="2891" y="2709"/>
                </a:lnTo>
                <a:lnTo>
                  <a:pt x="2897" y="2704"/>
                </a:lnTo>
                <a:lnTo>
                  <a:pt x="2902" y="2701"/>
                </a:lnTo>
                <a:lnTo>
                  <a:pt x="2908" y="2697"/>
                </a:lnTo>
                <a:lnTo>
                  <a:pt x="2915" y="2693"/>
                </a:lnTo>
                <a:lnTo>
                  <a:pt x="2922" y="2691"/>
                </a:lnTo>
                <a:lnTo>
                  <a:pt x="2930" y="2689"/>
                </a:lnTo>
                <a:lnTo>
                  <a:pt x="2949" y="2686"/>
                </a:lnTo>
                <a:lnTo>
                  <a:pt x="2948" y="2685"/>
                </a:lnTo>
                <a:lnTo>
                  <a:pt x="2946" y="2684"/>
                </a:lnTo>
                <a:lnTo>
                  <a:pt x="2943" y="2683"/>
                </a:lnTo>
                <a:lnTo>
                  <a:pt x="2952" y="2677"/>
                </a:lnTo>
                <a:lnTo>
                  <a:pt x="2964" y="2671"/>
                </a:lnTo>
                <a:lnTo>
                  <a:pt x="2976" y="2666"/>
                </a:lnTo>
                <a:lnTo>
                  <a:pt x="2986" y="2662"/>
                </a:lnTo>
                <a:lnTo>
                  <a:pt x="2983" y="2662"/>
                </a:lnTo>
                <a:lnTo>
                  <a:pt x="2981" y="2661"/>
                </a:lnTo>
                <a:lnTo>
                  <a:pt x="2979" y="2659"/>
                </a:lnTo>
                <a:lnTo>
                  <a:pt x="2992" y="2657"/>
                </a:lnTo>
                <a:lnTo>
                  <a:pt x="3005" y="2652"/>
                </a:lnTo>
                <a:lnTo>
                  <a:pt x="3018" y="2646"/>
                </a:lnTo>
                <a:lnTo>
                  <a:pt x="3031" y="2638"/>
                </a:lnTo>
                <a:lnTo>
                  <a:pt x="3042" y="2630"/>
                </a:lnTo>
                <a:lnTo>
                  <a:pt x="3055" y="2620"/>
                </a:lnTo>
                <a:lnTo>
                  <a:pt x="3066" y="2608"/>
                </a:lnTo>
                <a:lnTo>
                  <a:pt x="3076" y="2596"/>
                </a:lnTo>
                <a:lnTo>
                  <a:pt x="3086" y="2584"/>
                </a:lnTo>
                <a:lnTo>
                  <a:pt x="3095" y="2570"/>
                </a:lnTo>
                <a:lnTo>
                  <a:pt x="3103" y="2557"/>
                </a:lnTo>
                <a:lnTo>
                  <a:pt x="3110" y="2542"/>
                </a:lnTo>
                <a:lnTo>
                  <a:pt x="3116" y="2529"/>
                </a:lnTo>
                <a:lnTo>
                  <a:pt x="3122" y="2516"/>
                </a:lnTo>
                <a:lnTo>
                  <a:pt x="3125" y="2503"/>
                </a:lnTo>
                <a:lnTo>
                  <a:pt x="3128" y="2491"/>
                </a:lnTo>
                <a:lnTo>
                  <a:pt x="3118" y="2493"/>
                </a:lnTo>
                <a:lnTo>
                  <a:pt x="3111" y="2495"/>
                </a:lnTo>
                <a:lnTo>
                  <a:pt x="3096" y="2501"/>
                </a:lnTo>
                <a:lnTo>
                  <a:pt x="3081" y="2509"/>
                </a:lnTo>
                <a:lnTo>
                  <a:pt x="3067" y="2517"/>
                </a:lnTo>
                <a:lnTo>
                  <a:pt x="3068" y="2513"/>
                </a:lnTo>
                <a:lnTo>
                  <a:pt x="3070" y="2510"/>
                </a:lnTo>
                <a:lnTo>
                  <a:pt x="3073" y="2506"/>
                </a:lnTo>
                <a:lnTo>
                  <a:pt x="3051" y="2522"/>
                </a:lnTo>
                <a:lnTo>
                  <a:pt x="3039" y="2530"/>
                </a:lnTo>
                <a:lnTo>
                  <a:pt x="3030" y="2539"/>
                </a:lnTo>
                <a:lnTo>
                  <a:pt x="3032" y="2535"/>
                </a:lnTo>
                <a:lnTo>
                  <a:pt x="3033" y="2532"/>
                </a:lnTo>
                <a:lnTo>
                  <a:pt x="3032" y="2530"/>
                </a:lnTo>
                <a:lnTo>
                  <a:pt x="3033" y="2526"/>
                </a:lnTo>
                <a:lnTo>
                  <a:pt x="3013" y="2540"/>
                </a:lnTo>
                <a:lnTo>
                  <a:pt x="2992" y="2557"/>
                </a:lnTo>
                <a:lnTo>
                  <a:pt x="2993" y="2553"/>
                </a:lnTo>
                <a:lnTo>
                  <a:pt x="2992" y="2550"/>
                </a:lnTo>
                <a:lnTo>
                  <a:pt x="2991" y="2546"/>
                </a:lnTo>
                <a:lnTo>
                  <a:pt x="2972" y="2555"/>
                </a:lnTo>
                <a:lnTo>
                  <a:pt x="2953" y="2565"/>
                </a:lnTo>
                <a:lnTo>
                  <a:pt x="2936" y="2577"/>
                </a:lnTo>
                <a:lnTo>
                  <a:pt x="2919" y="2593"/>
                </a:lnTo>
                <a:lnTo>
                  <a:pt x="2923" y="2583"/>
                </a:lnTo>
                <a:lnTo>
                  <a:pt x="2928" y="2572"/>
                </a:lnTo>
                <a:lnTo>
                  <a:pt x="2933" y="2563"/>
                </a:lnTo>
                <a:lnTo>
                  <a:pt x="2939" y="2555"/>
                </a:lnTo>
                <a:lnTo>
                  <a:pt x="2950" y="2538"/>
                </a:lnTo>
                <a:lnTo>
                  <a:pt x="2963" y="2523"/>
                </a:lnTo>
                <a:lnTo>
                  <a:pt x="2977" y="2510"/>
                </a:lnTo>
                <a:lnTo>
                  <a:pt x="2992" y="2496"/>
                </a:lnTo>
                <a:lnTo>
                  <a:pt x="3022" y="2473"/>
                </a:lnTo>
                <a:lnTo>
                  <a:pt x="3037" y="2460"/>
                </a:lnTo>
                <a:lnTo>
                  <a:pt x="3052" y="2447"/>
                </a:lnTo>
                <a:lnTo>
                  <a:pt x="3066" y="2434"/>
                </a:lnTo>
                <a:lnTo>
                  <a:pt x="3078" y="2419"/>
                </a:lnTo>
                <a:lnTo>
                  <a:pt x="3090" y="2404"/>
                </a:lnTo>
                <a:lnTo>
                  <a:pt x="3095" y="2396"/>
                </a:lnTo>
                <a:lnTo>
                  <a:pt x="3100" y="2386"/>
                </a:lnTo>
                <a:lnTo>
                  <a:pt x="3104" y="2377"/>
                </a:lnTo>
                <a:lnTo>
                  <a:pt x="3108" y="2368"/>
                </a:lnTo>
                <a:lnTo>
                  <a:pt x="3111" y="2357"/>
                </a:lnTo>
                <a:lnTo>
                  <a:pt x="3113" y="2346"/>
                </a:lnTo>
                <a:lnTo>
                  <a:pt x="3102" y="2349"/>
                </a:lnTo>
                <a:lnTo>
                  <a:pt x="3092" y="2354"/>
                </a:lnTo>
                <a:lnTo>
                  <a:pt x="3072" y="2366"/>
                </a:lnTo>
                <a:lnTo>
                  <a:pt x="3072" y="2363"/>
                </a:lnTo>
                <a:lnTo>
                  <a:pt x="3074" y="2361"/>
                </a:lnTo>
                <a:lnTo>
                  <a:pt x="3076" y="2358"/>
                </a:lnTo>
                <a:lnTo>
                  <a:pt x="3048" y="2383"/>
                </a:lnTo>
                <a:lnTo>
                  <a:pt x="3049" y="2379"/>
                </a:lnTo>
                <a:lnTo>
                  <a:pt x="3049" y="2378"/>
                </a:lnTo>
                <a:lnTo>
                  <a:pt x="3049" y="2376"/>
                </a:lnTo>
                <a:lnTo>
                  <a:pt x="3049" y="2373"/>
                </a:lnTo>
                <a:lnTo>
                  <a:pt x="3048" y="2376"/>
                </a:lnTo>
                <a:lnTo>
                  <a:pt x="3046" y="2378"/>
                </a:lnTo>
                <a:lnTo>
                  <a:pt x="3039" y="2383"/>
                </a:lnTo>
                <a:lnTo>
                  <a:pt x="3032" y="2387"/>
                </a:lnTo>
                <a:lnTo>
                  <a:pt x="3024" y="2390"/>
                </a:lnTo>
                <a:lnTo>
                  <a:pt x="3008" y="2398"/>
                </a:lnTo>
                <a:lnTo>
                  <a:pt x="3000" y="2401"/>
                </a:lnTo>
                <a:lnTo>
                  <a:pt x="2994" y="2404"/>
                </a:lnTo>
                <a:lnTo>
                  <a:pt x="3001" y="2389"/>
                </a:lnTo>
                <a:lnTo>
                  <a:pt x="3009" y="2376"/>
                </a:lnTo>
                <a:lnTo>
                  <a:pt x="3017" y="2366"/>
                </a:lnTo>
                <a:lnTo>
                  <a:pt x="3026" y="2356"/>
                </a:lnTo>
                <a:lnTo>
                  <a:pt x="3035" y="2346"/>
                </a:lnTo>
                <a:lnTo>
                  <a:pt x="3046" y="2339"/>
                </a:lnTo>
                <a:lnTo>
                  <a:pt x="3067" y="2325"/>
                </a:lnTo>
                <a:lnTo>
                  <a:pt x="3089" y="2310"/>
                </a:lnTo>
                <a:lnTo>
                  <a:pt x="3100" y="2302"/>
                </a:lnTo>
                <a:lnTo>
                  <a:pt x="3110" y="2294"/>
                </a:lnTo>
                <a:lnTo>
                  <a:pt x="3121" y="2286"/>
                </a:lnTo>
                <a:lnTo>
                  <a:pt x="3131" y="2275"/>
                </a:lnTo>
                <a:lnTo>
                  <a:pt x="3141" y="2263"/>
                </a:lnTo>
                <a:lnTo>
                  <a:pt x="3150" y="2250"/>
                </a:lnTo>
                <a:lnTo>
                  <a:pt x="3127" y="2251"/>
                </a:lnTo>
                <a:lnTo>
                  <a:pt x="3102" y="2254"/>
                </a:lnTo>
                <a:lnTo>
                  <a:pt x="3090" y="2256"/>
                </a:lnTo>
                <a:lnTo>
                  <a:pt x="3077" y="2259"/>
                </a:lnTo>
                <a:lnTo>
                  <a:pt x="3066" y="2263"/>
                </a:lnTo>
                <a:lnTo>
                  <a:pt x="3056" y="2267"/>
                </a:lnTo>
                <a:lnTo>
                  <a:pt x="3079" y="2240"/>
                </a:lnTo>
                <a:lnTo>
                  <a:pt x="3093" y="2224"/>
                </a:lnTo>
                <a:lnTo>
                  <a:pt x="3106" y="2206"/>
                </a:lnTo>
                <a:lnTo>
                  <a:pt x="3119" y="2187"/>
                </a:lnTo>
                <a:lnTo>
                  <a:pt x="3130" y="2169"/>
                </a:lnTo>
                <a:lnTo>
                  <a:pt x="3134" y="2159"/>
                </a:lnTo>
                <a:lnTo>
                  <a:pt x="3137" y="2150"/>
                </a:lnTo>
                <a:lnTo>
                  <a:pt x="3139" y="2142"/>
                </a:lnTo>
                <a:lnTo>
                  <a:pt x="3140" y="2134"/>
                </a:lnTo>
                <a:lnTo>
                  <a:pt x="3137" y="2138"/>
                </a:lnTo>
                <a:lnTo>
                  <a:pt x="3134" y="2140"/>
                </a:lnTo>
                <a:lnTo>
                  <a:pt x="3132" y="2141"/>
                </a:lnTo>
                <a:lnTo>
                  <a:pt x="3129" y="2140"/>
                </a:lnTo>
                <a:lnTo>
                  <a:pt x="3126" y="2138"/>
                </a:lnTo>
                <a:lnTo>
                  <a:pt x="3124" y="2137"/>
                </a:lnTo>
                <a:lnTo>
                  <a:pt x="3133" y="2126"/>
                </a:lnTo>
                <a:lnTo>
                  <a:pt x="3141" y="2114"/>
                </a:lnTo>
                <a:lnTo>
                  <a:pt x="3149" y="2102"/>
                </a:lnTo>
                <a:lnTo>
                  <a:pt x="3157" y="2087"/>
                </a:lnTo>
                <a:lnTo>
                  <a:pt x="3165" y="2072"/>
                </a:lnTo>
                <a:lnTo>
                  <a:pt x="3172" y="2056"/>
                </a:lnTo>
                <a:lnTo>
                  <a:pt x="3179" y="2039"/>
                </a:lnTo>
                <a:lnTo>
                  <a:pt x="3185" y="2022"/>
                </a:lnTo>
                <a:lnTo>
                  <a:pt x="3190" y="2004"/>
                </a:lnTo>
                <a:lnTo>
                  <a:pt x="3195" y="1987"/>
                </a:lnTo>
                <a:lnTo>
                  <a:pt x="3199" y="1969"/>
                </a:lnTo>
                <a:lnTo>
                  <a:pt x="3202" y="1952"/>
                </a:lnTo>
                <a:lnTo>
                  <a:pt x="3203" y="1935"/>
                </a:lnTo>
                <a:lnTo>
                  <a:pt x="3204" y="1920"/>
                </a:lnTo>
                <a:lnTo>
                  <a:pt x="3203" y="1906"/>
                </a:lnTo>
                <a:lnTo>
                  <a:pt x="3201" y="1892"/>
                </a:lnTo>
                <a:lnTo>
                  <a:pt x="3198" y="1907"/>
                </a:lnTo>
                <a:lnTo>
                  <a:pt x="3193" y="1920"/>
                </a:lnTo>
                <a:lnTo>
                  <a:pt x="3188" y="1933"/>
                </a:lnTo>
                <a:lnTo>
                  <a:pt x="3182" y="1946"/>
                </a:lnTo>
                <a:lnTo>
                  <a:pt x="3175" y="1958"/>
                </a:lnTo>
                <a:lnTo>
                  <a:pt x="3167" y="1970"/>
                </a:lnTo>
                <a:lnTo>
                  <a:pt x="3148" y="1993"/>
                </a:lnTo>
                <a:lnTo>
                  <a:pt x="3131" y="2017"/>
                </a:lnTo>
                <a:lnTo>
                  <a:pt x="3113" y="2039"/>
                </a:lnTo>
                <a:lnTo>
                  <a:pt x="3106" y="2051"/>
                </a:lnTo>
                <a:lnTo>
                  <a:pt x="3100" y="2064"/>
                </a:lnTo>
                <a:lnTo>
                  <a:pt x="3095" y="2077"/>
                </a:lnTo>
                <a:lnTo>
                  <a:pt x="3091" y="2090"/>
                </a:lnTo>
                <a:lnTo>
                  <a:pt x="3089" y="2082"/>
                </a:lnTo>
                <a:lnTo>
                  <a:pt x="3089" y="2073"/>
                </a:lnTo>
                <a:lnTo>
                  <a:pt x="3091" y="2064"/>
                </a:lnTo>
                <a:lnTo>
                  <a:pt x="3094" y="2055"/>
                </a:lnTo>
                <a:lnTo>
                  <a:pt x="3088" y="2059"/>
                </a:lnTo>
                <a:lnTo>
                  <a:pt x="3083" y="2064"/>
                </a:lnTo>
                <a:lnTo>
                  <a:pt x="3077" y="2070"/>
                </a:lnTo>
                <a:lnTo>
                  <a:pt x="3072" y="2077"/>
                </a:lnTo>
                <a:lnTo>
                  <a:pt x="3064" y="2092"/>
                </a:lnTo>
                <a:lnTo>
                  <a:pt x="3058" y="2108"/>
                </a:lnTo>
                <a:lnTo>
                  <a:pt x="3053" y="2125"/>
                </a:lnTo>
                <a:lnTo>
                  <a:pt x="3049" y="2142"/>
                </a:lnTo>
                <a:lnTo>
                  <a:pt x="3046" y="2158"/>
                </a:lnTo>
                <a:lnTo>
                  <a:pt x="3044" y="2174"/>
                </a:lnTo>
                <a:lnTo>
                  <a:pt x="3038" y="2164"/>
                </a:lnTo>
                <a:lnTo>
                  <a:pt x="3034" y="2154"/>
                </a:lnTo>
                <a:lnTo>
                  <a:pt x="3032" y="2144"/>
                </a:lnTo>
                <a:lnTo>
                  <a:pt x="3032" y="2133"/>
                </a:lnTo>
                <a:lnTo>
                  <a:pt x="3027" y="2137"/>
                </a:lnTo>
                <a:lnTo>
                  <a:pt x="3022" y="2141"/>
                </a:lnTo>
                <a:lnTo>
                  <a:pt x="3018" y="2146"/>
                </a:lnTo>
                <a:lnTo>
                  <a:pt x="3015" y="2151"/>
                </a:lnTo>
                <a:lnTo>
                  <a:pt x="3009" y="2162"/>
                </a:lnTo>
                <a:lnTo>
                  <a:pt x="3005" y="2175"/>
                </a:lnTo>
                <a:lnTo>
                  <a:pt x="3003" y="2188"/>
                </a:lnTo>
                <a:lnTo>
                  <a:pt x="3002" y="2201"/>
                </a:lnTo>
                <a:lnTo>
                  <a:pt x="3002" y="2216"/>
                </a:lnTo>
                <a:lnTo>
                  <a:pt x="3003" y="2230"/>
                </a:lnTo>
                <a:lnTo>
                  <a:pt x="3005" y="2259"/>
                </a:lnTo>
                <a:lnTo>
                  <a:pt x="3008" y="2288"/>
                </a:lnTo>
                <a:lnTo>
                  <a:pt x="3009" y="2301"/>
                </a:lnTo>
                <a:lnTo>
                  <a:pt x="3008" y="2314"/>
                </a:lnTo>
                <a:lnTo>
                  <a:pt x="3005" y="2326"/>
                </a:lnTo>
                <a:lnTo>
                  <a:pt x="3002" y="2337"/>
                </a:lnTo>
                <a:lnTo>
                  <a:pt x="3003" y="2318"/>
                </a:lnTo>
                <a:lnTo>
                  <a:pt x="3002" y="2298"/>
                </a:lnTo>
                <a:lnTo>
                  <a:pt x="2999" y="2280"/>
                </a:lnTo>
                <a:lnTo>
                  <a:pt x="2994" y="2260"/>
                </a:lnTo>
                <a:lnTo>
                  <a:pt x="2993" y="2262"/>
                </a:lnTo>
                <a:lnTo>
                  <a:pt x="2992" y="2263"/>
                </a:lnTo>
                <a:lnTo>
                  <a:pt x="2991" y="2264"/>
                </a:lnTo>
                <a:lnTo>
                  <a:pt x="2989" y="2267"/>
                </a:lnTo>
                <a:lnTo>
                  <a:pt x="2985" y="2258"/>
                </a:lnTo>
                <a:lnTo>
                  <a:pt x="2982" y="2248"/>
                </a:lnTo>
                <a:lnTo>
                  <a:pt x="2980" y="2237"/>
                </a:lnTo>
                <a:lnTo>
                  <a:pt x="2979" y="2227"/>
                </a:lnTo>
                <a:lnTo>
                  <a:pt x="2979" y="2230"/>
                </a:lnTo>
                <a:lnTo>
                  <a:pt x="2978" y="2233"/>
                </a:lnTo>
                <a:lnTo>
                  <a:pt x="2977" y="2235"/>
                </a:lnTo>
                <a:lnTo>
                  <a:pt x="2971" y="2215"/>
                </a:lnTo>
                <a:lnTo>
                  <a:pt x="2966" y="2206"/>
                </a:lnTo>
                <a:lnTo>
                  <a:pt x="2961" y="2197"/>
                </a:lnTo>
                <a:lnTo>
                  <a:pt x="2955" y="2207"/>
                </a:lnTo>
                <a:lnTo>
                  <a:pt x="2950" y="2216"/>
                </a:lnTo>
                <a:lnTo>
                  <a:pt x="2946" y="2225"/>
                </a:lnTo>
                <a:lnTo>
                  <a:pt x="2942" y="2234"/>
                </a:lnTo>
                <a:lnTo>
                  <a:pt x="2937" y="2253"/>
                </a:lnTo>
                <a:lnTo>
                  <a:pt x="2935" y="2271"/>
                </a:lnTo>
                <a:lnTo>
                  <a:pt x="2934" y="2290"/>
                </a:lnTo>
                <a:lnTo>
                  <a:pt x="2934" y="2307"/>
                </a:lnTo>
                <a:lnTo>
                  <a:pt x="2936" y="2325"/>
                </a:lnTo>
                <a:lnTo>
                  <a:pt x="2939" y="2342"/>
                </a:lnTo>
                <a:lnTo>
                  <a:pt x="2945" y="2377"/>
                </a:lnTo>
                <a:lnTo>
                  <a:pt x="2947" y="2395"/>
                </a:lnTo>
                <a:lnTo>
                  <a:pt x="2949" y="2411"/>
                </a:lnTo>
                <a:lnTo>
                  <a:pt x="2950" y="2428"/>
                </a:lnTo>
                <a:lnTo>
                  <a:pt x="2949" y="2446"/>
                </a:lnTo>
                <a:lnTo>
                  <a:pt x="2947" y="2463"/>
                </a:lnTo>
                <a:lnTo>
                  <a:pt x="2942" y="2481"/>
                </a:lnTo>
                <a:lnTo>
                  <a:pt x="2942" y="2482"/>
                </a:lnTo>
                <a:lnTo>
                  <a:pt x="2941" y="2482"/>
                </a:lnTo>
                <a:lnTo>
                  <a:pt x="2940" y="2476"/>
                </a:lnTo>
                <a:lnTo>
                  <a:pt x="2937" y="2450"/>
                </a:lnTo>
                <a:lnTo>
                  <a:pt x="2934" y="2422"/>
                </a:lnTo>
                <a:lnTo>
                  <a:pt x="2933" y="2411"/>
                </a:lnTo>
                <a:lnTo>
                  <a:pt x="2928" y="2413"/>
                </a:lnTo>
                <a:lnTo>
                  <a:pt x="2925" y="2416"/>
                </a:lnTo>
                <a:lnTo>
                  <a:pt x="2919" y="2377"/>
                </a:lnTo>
                <a:lnTo>
                  <a:pt x="2917" y="2379"/>
                </a:lnTo>
                <a:lnTo>
                  <a:pt x="2916" y="2381"/>
                </a:lnTo>
                <a:lnTo>
                  <a:pt x="2915" y="2382"/>
                </a:lnTo>
                <a:lnTo>
                  <a:pt x="2913" y="2385"/>
                </a:lnTo>
                <a:lnTo>
                  <a:pt x="2913" y="2376"/>
                </a:lnTo>
                <a:lnTo>
                  <a:pt x="2912" y="2365"/>
                </a:lnTo>
                <a:lnTo>
                  <a:pt x="2909" y="2344"/>
                </a:lnTo>
                <a:lnTo>
                  <a:pt x="2908" y="2347"/>
                </a:lnTo>
                <a:lnTo>
                  <a:pt x="2908" y="2350"/>
                </a:lnTo>
                <a:lnTo>
                  <a:pt x="2906" y="2353"/>
                </a:lnTo>
                <a:lnTo>
                  <a:pt x="2903" y="2340"/>
                </a:lnTo>
                <a:lnTo>
                  <a:pt x="2899" y="2329"/>
                </a:lnTo>
                <a:lnTo>
                  <a:pt x="2894" y="2316"/>
                </a:lnTo>
                <a:lnTo>
                  <a:pt x="2890" y="2311"/>
                </a:lnTo>
                <a:lnTo>
                  <a:pt x="2887" y="2305"/>
                </a:lnTo>
                <a:lnTo>
                  <a:pt x="2881" y="2316"/>
                </a:lnTo>
                <a:lnTo>
                  <a:pt x="2876" y="2327"/>
                </a:lnTo>
                <a:lnTo>
                  <a:pt x="2871" y="2337"/>
                </a:lnTo>
                <a:lnTo>
                  <a:pt x="2868" y="2348"/>
                </a:lnTo>
                <a:lnTo>
                  <a:pt x="2865" y="2360"/>
                </a:lnTo>
                <a:lnTo>
                  <a:pt x="2863" y="2370"/>
                </a:lnTo>
                <a:lnTo>
                  <a:pt x="2861" y="2393"/>
                </a:lnTo>
                <a:lnTo>
                  <a:pt x="2861" y="2414"/>
                </a:lnTo>
                <a:lnTo>
                  <a:pt x="2863" y="2437"/>
                </a:lnTo>
                <a:lnTo>
                  <a:pt x="2866" y="2459"/>
                </a:lnTo>
                <a:lnTo>
                  <a:pt x="2869" y="2482"/>
                </a:lnTo>
                <a:lnTo>
                  <a:pt x="2877" y="2526"/>
                </a:lnTo>
                <a:lnTo>
                  <a:pt x="2881" y="2548"/>
                </a:lnTo>
                <a:lnTo>
                  <a:pt x="2883" y="2569"/>
                </a:lnTo>
                <a:lnTo>
                  <a:pt x="2885" y="2591"/>
                </a:lnTo>
                <a:lnTo>
                  <a:pt x="2884" y="2612"/>
                </a:lnTo>
                <a:lnTo>
                  <a:pt x="2883" y="2623"/>
                </a:lnTo>
                <a:lnTo>
                  <a:pt x="2882" y="2633"/>
                </a:lnTo>
                <a:lnTo>
                  <a:pt x="2879" y="2643"/>
                </a:lnTo>
                <a:lnTo>
                  <a:pt x="2876" y="2652"/>
                </a:lnTo>
                <a:lnTo>
                  <a:pt x="2874" y="2632"/>
                </a:lnTo>
                <a:lnTo>
                  <a:pt x="2870" y="2611"/>
                </a:lnTo>
                <a:lnTo>
                  <a:pt x="2864" y="2592"/>
                </a:lnTo>
                <a:lnTo>
                  <a:pt x="2854" y="2572"/>
                </a:lnTo>
                <a:lnTo>
                  <a:pt x="2853" y="2574"/>
                </a:lnTo>
                <a:lnTo>
                  <a:pt x="2852" y="2577"/>
                </a:lnTo>
                <a:lnTo>
                  <a:pt x="2850" y="2584"/>
                </a:lnTo>
                <a:lnTo>
                  <a:pt x="2833" y="2534"/>
                </a:lnTo>
                <a:lnTo>
                  <a:pt x="2832" y="2537"/>
                </a:lnTo>
                <a:lnTo>
                  <a:pt x="2831" y="2539"/>
                </a:lnTo>
                <a:lnTo>
                  <a:pt x="2830" y="2541"/>
                </a:lnTo>
                <a:lnTo>
                  <a:pt x="2829" y="2546"/>
                </a:lnTo>
                <a:lnTo>
                  <a:pt x="2827" y="2534"/>
                </a:lnTo>
                <a:lnTo>
                  <a:pt x="2823" y="2521"/>
                </a:lnTo>
                <a:lnTo>
                  <a:pt x="2815" y="2496"/>
                </a:lnTo>
                <a:lnTo>
                  <a:pt x="2815" y="2501"/>
                </a:lnTo>
                <a:lnTo>
                  <a:pt x="2815" y="2504"/>
                </a:lnTo>
                <a:lnTo>
                  <a:pt x="2813" y="2509"/>
                </a:lnTo>
                <a:lnTo>
                  <a:pt x="2807" y="2494"/>
                </a:lnTo>
                <a:lnTo>
                  <a:pt x="2801" y="2480"/>
                </a:lnTo>
                <a:lnTo>
                  <a:pt x="2793" y="2467"/>
                </a:lnTo>
                <a:lnTo>
                  <a:pt x="2788" y="2461"/>
                </a:lnTo>
                <a:lnTo>
                  <a:pt x="2783" y="2455"/>
                </a:lnTo>
                <a:lnTo>
                  <a:pt x="2777" y="2465"/>
                </a:lnTo>
                <a:lnTo>
                  <a:pt x="2773" y="2477"/>
                </a:lnTo>
                <a:lnTo>
                  <a:pt x="2768" y="2489"/>
                </a:lnTo>
                <a:lnTo>
                  <a:pt x="2765" y="2503"/>
                </a:lnTo>
                <a:lnTo>
                  <a:pt x="2762" y="2518"/>
                </a:lnTo>
                <a:lnTo>
                  <a:pt x="2759" y="2532"/>
                </a:lnTo>
                <a:lnTo>
                  <a:pt x="2757" y="2548"/>
                </a:lnTo>
                <a:lnTo>
                  <a:pt x="2756" y="2563"/>
                </a:lnTo>
                <a:lnTo>
                  <a:pt x="2756" y="2578"/>
                </a:lnTo>
                <a:lnTo>
                  <a:pt x="2757" y="2593"/>
                </a:lnTo>
                <a:lnTo>
                  <a:pt x="2759" y="2608"/>
                </a:lnTo>
                <a:lnTo>
                  <a:pt x="2762" y="2622"/>
                </a:lnTo>
                <a:lnTo>
                  <a:pt x="2766" y="2635"/>
                </a:lnTo>
                <a:lnTo>
                  <a:pt x="2772" y="2647"/>
                </a:lnTo>
                <a:lnTo>
                  <a:pt x="2779" y="2658"/>
                </a:lnTo>
                <a:lnTo>
                  <a:pt x="2788" y="2667"/>
                </a:lnTo>
                <a:lnTo>
                  <a:pt x="2785" y="2668"/>
                </a:lnTo>
                <a:lnTo>
                  <a:pt x="2783" y="2667"/>
                </a:lnTo>
                <a:lnTo>
                  <a:pt x="2779" y="2665"/>
                </a:lnTo>
                <a:lnTo>
                  <a:pt x="2785" y="2674"/>
                </a:lnTo>
                <a:lnTo>
                  <a:pt x="2790" y="2686"/>
                </a:lnTo>
                <a:lnTo>
                  <a:pt x="2795" y="2698"/>
                </a:lnTo>
                <a:lnTo>
                  <a:pt x="2798" y="2708"/>
                </a:lnTo>
                <a:lnTo>
                  <a:pt x="2796" y="2706"/>
                </a:lnTo>
                <a:lnTo>
                  <a:pt x="2793" y="2706"/>
                </a:lnTo>
                <a:lnTo>
                  <a:pt x="2791" y="2706"/>
                </a:lnTo>
                <a:lnTo>
                  <a:pt x="2799" y="2721"/>
                </a:lnTo>
                <a:lnTo>
                  <a:pt x="2805" y="2736"/>
                </a:lnTo>
                <a:lnTo>
                  <a:pt x="2810" y="2752"/>
                </a:lnTo>
                <a:lnTo>
                  <a:pt x="2814" y="2767"/>
                </a:lnTo>
                <a:lnTo>
                  <a:pt x="2815" y="2784"/>
                </a:lnTo>
                <a:lnTo>
                  <a:pt x="2815" y="2800"/>
                </a:lnTo>
                <a:lnTo>
                  <a:pt x="2813" y="2816"/>
                </a:lnTo>
                <a:lnTo>
                  <a:pt x="2809" y="2831"/>
                </a:lnTo>
                <a:lnTo>
                  <a:pt x="2800" y="2817"/>
                </a:lnTo>
                <a:lnTo>
                  <a:pt x="2792" y="2801"/>
                </a:lnTo>
                <a:lnTo>
                  <a:pt x="2786" y="2786"/>
                </a:lnTo>
                <a:lnTo>
                  <a:pt x="2779" y="2771"/>
                </a:lnTo>
                <a:lnTo>
                  <a:pt x="2774" y="2774"/>
                </a:lnTo>
                <a:lnTo>
                  <a:pt x="2772" y="2777"/>
                </a:lnTo>
                <a:lnTo>
                  <a:pt x="2770" y="2780"/>
                </a:lnTo>
                <a:lnTo>
                  <a:pt x="2764" y="2750"/>
                </a:lnTo>
                <a:lnTo>
                  <a:pt x="2758" y="2720"/>
                </a:lnTo>
                <a:lnTo>
                  <a:pt x="2755" y="2725"/>
                </a:lnTo>
                <a:lnTo>
                  <a:pt x="2753" y="2727"/>
                </a:lnTo>
                <a:lnTo>
                  <a:pt x="2752" y="2729"/>
                </a:lnTo>
                <a:lnTo>
                  <a:pt x="2750" y="2736"/>
                </a:lnTo>
                <a:lnTo>
                  <a:pt x="2750" y="2727"/>
                </a:lnTo>
                <a:lnTo>
                  <a:pt x="2749" y="2720"/>
                </a:lnTo>
                <a:lnTo>
                  <a:pt x="2746" y="2704"/>
                </a:lnTo>
                <a:lnTo>
                  <a:pt x="2738" y="2672"/>
                </a:lnTo>
                <a:lnTo>
                  <a:pt x="2738" y="2677"/>
                </a:lnTo>
                <a:lnTo>
                  <a:pt x="2737" y="2682"/>
                </a:lnTo>
                <a:lnTo>
                  <a:pt x="2735" y="2686"/>
                </a:lnTo>
                <a:lnTo>
                  <a:pt x="2729" y="2668"/>
                </a:lnTo>
                <a:lnTo>
                  <a:pt x="2722" y="2650"/>
                </a:lnTo>
                <a:lnTo>
                  <a:pt x="2718" y="2642"/>
                </a:lnTo>
                <a:lnTo>
                  <a:pt x="2714" y="2633"/>
                </a:lnTo>
                <a:lnTo>
                  <a:pt x="2709" y="2625"/>
                </a:lnTo>
                <a:lnTo>
                  <a:pt x="2702" y="2617"/>
                </a:lnTo>
                <a:lnTo>
                  <a:pt x="2695" y="2630"/>
                </a:lnTo>
                <a:lnTo>
                  <a:pt x="2688" y="2644"/>
                </a:lnTo>
                <a:lnTo>
                  <a:pt x="2682" y="2660"/>
                </a:lnTo>
                <a:lnTo>
                  <a:pt x="2676" y="2677"/>
                </a:lnTo>
                <a:lnTo>
                  <a:pt x="2672" y="2695"/>
                </a:lnTo>
                <a:lnTo>
                  <a:pt x="2668" y="2713"/>
                </a:lnTo>
                <a:lnTo>
                  <a:pt x="2664" y="2733"/>
                </a:lnTo>
                <a:lnTo>
                  <a:pt x="2662" y="2752"/>
                </a:lnTo>
                <a:lnTo>
                  <a:pt x="2661" y="2771"/>
                </a:lnTo>
                <a:lnTo>
                  <a:pt x="2662" y="2790"/>
                </a:lnTo>
                <a:lnTo>
                  <a:pt x="2664" y="2809"/>
                </a:lnTo>
                <a:lnTo>
                  <a:pt x="2669" y="2826"/>
                </a:lnTo>
                <a:lnTo>
                  <a:pt x="2674" y="2842"/>
                </a:lnTo>
                <a:lnTo>
                  <a:pt x="2681" y="2858"/>
                </a:lnTo>
                <a:lnTo>
                  <a:pt x="2685" y="2865"/>
                </a:lnTo>
                <a:lnTo>
                  <a:pt x="2689" y="2872"/>
                </a:lnTo>
                <a:lnTo>
                  <a:pt x="2694" y="2878"/>
                </a:lnTo>
                <a:lnTo>
                  <a:pt x="2700" y="2885"/>
                </a:lnTo>
                <a:lnTo>
                  <a:pt x="2696" y="2884"/>
                </a:lnTo>
                <a:lnTo>
                  <a:pt x="2693" y="2884"/>
                </a:lnTo>
                <a:lnTo>
                  <a:pt x="2690" y="2881"/>
                </a:lnTo>
                <a:lnTo>
                  <a:pt x="2696" y="2893"/>
                </a:lnTo>
                <a:lnTo>
                  <a:pt x="2702" y="2907"/>
                </a:lnTo>
                <a:lnTo>
                  <a:pt x="2708" y="2923"/>
                </a:lnTo>
                <a:lnTo>
                  <a:pt x="2711" y="2935"/>
                </a:lnTo>
                <a:lnTo>
                  <a:pt x="2709" y="2933"/>
                </a:lnTo>
                <a:lnTo>
                  <a:pt x="2706" y="2932"/>
                </a:lnTo>
                <a:lnTo>
                  <a:pt x="2702" y="2933"/>
                </a:lnTo>
                <a:lnTo>
                  <a:pt x="2713" y="2944"/>
                </a:lnTo>
                <a:lnTo>
                  <a:pt x="2721" y="2956"/>
                </a:lnTo>
                <a:lnTo>
                  <a:pt x="2727" y="2969"/>
                </a:lnTo>
                <a:lnTo>
                  <a:pt x="2731" y="2981"/>
                </a:lnTo>
                <a:lnTo>
                  <a:pt x="2733" y="2994"/>
                </a:lnTo>
                <a:lnTo>
                  <a:pt x="2733" y="3001"/>
                </a:lnTo>
                <a:lnTo>
                  <a:pt x="2733" y="3008"/>
                </a:lnTo>
                <a:lnTo>
                  <a:pt x="2732" y="3014"/>
                </a:lnTo>
                <a:lnTo>
                  <a:pt x="2730" y="3021"/>
                </a:lnTo>
                <a:lnTo>
                  <a:pt x="2727" y="3027"/>
                </a:lnTo>
                <a:lnTo>
                  <a:pt x="2724" y="3035"/>
                </a:lnTo>
                <a:lnTo>
                  <a:pt x="2723" y="3029"/>
                </a:lnTo>
                <a:lnTo>
                  <a:pt x="2721" y="3024"/>
                </a:lnTo>
                <a:lnTo>
                  <a:pt x="2714" y="3013"/>
                </a:lnTo>
                <a:lnTo>
                  <a:pt x="2697" y="2988"/>
                </a:lnTo>
                <a:lnTo>
                  <a:pt x="2689" y="2975"/>
                </a:lnTo>
                <a:lnTo>
                  <a:pt x="2682" y="2963"/>
                </a:lnTo>
                <a:lnTo>
                  <a:pt x="2680" y="2956"/>
                </a:lnTo>
                <a:lnTo>
                  <a:pt x="2678" y="2951"/>
                </a:lnTo>
                <a:lnTo>
                  <a:pt x="2677" y="2945"/>
                </a:lnTo>
                <a:lnTo>
                  <a:pt x="2678" y="2940"/>
                </a:lnTo>
                <a:lnTo>
                  <a:pt x="2673" y="2943"/>
                </a:lnTo>
                <a:lnTo>
                  <a:pt x="2671" y="2945"/>
                </a:lnTo>
                <a:lnTo>
                  <a:pt x="2669" y="2948"/>
                </a:lnTo>
                <a:lnTo>
                  <a:pt x="2663" y="2922"/>
                </a:lnTo>
                <a:lnTo>
                  <a:pt x="2656" y="2894"/>
                </a:lnTo>
                <a:lnTo>
                  <a:pt x="2654" y="2899"/>
                </a:lnTo>
                <a:lnTo>
                  <a:pt x="2653" y="2900"/>
                </a:lnTo>
                <a:lnTo>
                  <a:pt x="2651" y="2902"/>
                </a:lnTo>
                <a:lnTo>
                  <a:pt x="2650" y="2908"/>
                </a:lnTo>
                <a:lnTo>
                  <a:pt x="2649" y="2894"/>
                </a:lnTo>
                <a:lnTo>
                  <a:pt x="2646" y="2879"/>
                </a:lnTo>
                <a:lnTo>
                  <a:pt x="2639" y="2850"/>
                </a:lnTo>
                <a:lnTo>
                  <a:pt x="2639" y="2855"/>
                </a:lnTo>
                <a:lnTo>
                  <a:pt x="2638" y="2860"/>
                </a:lnTo>
                <a:lnTo>
                  <a:pt x="2636" y="2864"/>
                </a:lnTo>
                <a:lnTo>
                  <a:pt x="2631" y="2847"/>
                </a:lnTo>
                <a:lnTo>
                  <a:pt x="2624" y="2830"/>
                </a:lnTo>
                <a:lnTo>
                  <a:pt x="2620" y="2822"/>
                </a:lnTo>
                <a:lnTo>
                  <a:pt x="2616" y="2815"/>
                </a:lnTo>
                <a:lnTo>
                  <a:pt x="2612" y="2808"/>
                </a:lnTo>
                <a:lnTo>
                  <a:pt x="2606" y="2799"/>
                </a:lnTo>
                <a:lnTo>
                  <a:pt x="2596" y="2811"/>
                </a:lnTo>
                <a:lnTo>
                  <a:pt x="2586" y="2823"/>
                </a:lnTo>
                <a:lnTo>
                  <a:pt x="2578" y="2837"/>
                </a:lnTo>
                <a:lnTo>
                  <a:pt x="2571" y="2853"/>
                </a:lnTo>
                <a:lnTo>
                  <a:pt x="2564" y="2869"/>
                </a:lnTo>
                <a:lnTo>
                  <a:pt x="2559" y="2886"/>
                </a:lnTo>
                <a:lnTo>
                  <a:pt x="2556" y="2904"/>
                </a:lnTo>
                <a:lnTo>
                  <a:pt x="2552" y="2922"/>
                </a:lnTo>
                <a:lnTo>
                  <a:pt x="2551" y="2940"/>
                </a:lnTo>
                <a:lnTo>
                  <a:pt x="2551" y="2958"/>
                </a:lnTo>
                <a:lnTo>
                  <a:pt x="2554" y="2975"/>
                </a:lnTo>
                <a:lnTo>
                  <a:pt x="2557" y="2992"/>
                </a:lnTo>
                <a:lnTo>
                  <a:pt x="2562" y="3008"/>
                </a:lnTo>
                <a:lnTo>
                  <a:pt x="2569" y="3023"/>
                </a:lnTo>
                <a:lnTo>
                  <a:pt x="2577" y="3038"/>
                </a:lnTo>
                <a:lnTo>
                  <a:pt x="2582" y="3044"/>
                </a:lnTo>
                <a:lnTo>
                  <a:pt x="2588" y="3050"/>
                </a:lnTo>
                <a:lnTo>
                  <a:pt x="2584" y="3049"/>
                </a:lnTo>
                <a:lnTo>
                  <a:pt x="2582" y="3049"/>
                </a:lnTo>
                <a:lnTo>
                  <a:pt x="2579" y="3047"/>
                </a:lnTo>
                <a:lnTo>
                  <a:pt x="2590" y="3071"/>
                </a:lnTo>
                <a:lnTo>
                  <a:pt x="2596" y="3084"/>
                </a:lnTo>
                <a:lnTo>
                  <a:pt x="2599" y="3095"/>
                </a:lnTo>
                <a:lnTo>
                  <a:pt x="2597" y="3094"/>
                </a:lnTo>
                <a:lnTo>
                  <a:pt x="2594" y="3093"/>
                </a:lnTo>
                <a:lnTo>
                  <a:pt x="2592" y="3094"/>
                </a:lnTo>
                <a:lnTo>
                  <a:pt x="2599" y="3105"/>
                </a:lnTo>
                <a:lnTo>
                  <a:pt x="2606" y="3117"/>
                </a:lnTo>
                <a:lnTo>
                  <a:pt x="2611" y="3128"/>
                </a:lnTo>
                <a:lnTo>
                  <a:pt x="2616" y="3139"/>
                </a:lnTo>
                <a:lnTo>
                  <a:pt x="2619" y="3151"/>
                </a:lnTo>
                <a:lnTo>
                  <a:pt x="2621" y="3162"/>
                </a:lnTo>
                <a:lnTo>
                  <a:pt x="2622" y="3173"/>
                </a:lnTo>
                <a:lnTo>
                  <a:pt x="2622" y="3184"/>
                </a:lnTo>
                <a:lnTo>
                  <a:pt x="2622" y="3195"/>
                </a:lnTo>
                <a:lnTo>
                  <a:pt x="2620" y="3206"/>
                </a:lnTo>
                <a:lnTo>
                  <a:pt x="2617" y="3216"/>
                </a:lnTo>
                <a:lnTo>
                  <a:pt x="2614" y="3228"/>
                </a:lnTo>
                <a:lnTo>
                  <a:pt x="2610" y="3239"/>
                </a:lnTo>
                <a:lnTo>
                  <a:pt x="2605" y="3250"/>
                </a:lnTo>
                <a:lnTo>
                  <a:pt x="2593" y="3274"/>
                </a:lnTo>
                <a:lnTo>
                  <a:pt x="2592" y="3261"/>
                </a:lnTo>
                <a:lnTo>
                  <a:pt x="2589" y="3246"/>
                </a:lnTo>
                <a:lnTo>
                  <a:pt x="2586" y="3233"/>
                </a:lnTo>
                <a:lnTo>
                  <a:pt x="2582" y="3219"/>
                </a:lnTo>
                <a:lnTo>
                  <a:pt x="2578" y="3207"/>
                </a:lnTo>
                <a:lnTo>
                  <a:pt x="2572" y="3195"/>
                </a:lnTo>
                <a:lnTo>
                  <a:pt x="2566" y="3182"/>
                </a:lnTo>
                <a:lnTo>
                  <a:pt x="2559" y="3170"/>
                </a:lnTo>
                <a:lnTo>
                  <a:pt x="2554" y="3175"/>
                </a:lnTo>
                <a:lnTo>
                  <a:pt x="2550" y="3178"/>
                </a:lnTo>
                <a:lnTo>
                  <a:pt x="2548" y="3182"/>
                </a:lnTo>
                <a:lnTo>
                  <a:pt x="2540" y="3151"/>
                </a:lnTo>
                <a:lnTo>
                  <a:pt x="2529" y="3121"/>
                </a:lnTo>
                <a:lnTo>
                  <a:pt x="2527" y="3126"/>
                </a:lnTo>
                <a:lnTo>
                  <a:pt x="2525" y="3128"/>
                </a:lnTo>
                <a:lnTo>
                  <a:pt x="2524" y="3131"/>
                </a:lnTo>
                <a:lnTo>
                  <a:pt x="2522" y="3137"/>
                </a:lnTo>
                <a:lnTo>
                  <a:pt x="2522" y="3129"/>
                </a:lnTo>
                <a:lnTo>
                  <a:pt x="2520" y="3122"/>
                </a:lnTo>
                <a:lnTo>
                  <a:pt x="2514" y="3104"/>
                </a:lnTo>
                <a:lnTo>
                  <a:pt x="2503" y="3072"/>
                </a:lnTo>
                <a:lnTo>
                  <a:pt x="2504" y="3078"/>
                </a:lnTo>
                <a:lnTo>
                  <a:pt x="2503" y="3083"/>
                </a:lnTo>
                <a:lnTo>
                  <a:pt x="2501" y="3088"/>
                </a:lnTo>
                <a:lnTo>
                  <a:pt x="2492" y="3064"/>
                </a:lnTo>
                <a:lnTo>
                  <a:pt x="2484" y="3043"/>
                </a:lnTo>
                <a:lnTo>
                  <a:pt x="2479" y="3032"/>
                </a:lnTo>
                <a:lnTo>
                  <a:pt x="2473" y="3022"/>
                </a:lnTo>
                <a:lnTo>
                  <a:pt x="2465" y="3013"/>
                </a:lnTo>
                <a:lnTo>
                  <a:pt x="2457" y="3004"/>
                </a:lnTo>
                <a:lnTo>
                  <a:pt x="2448" y="3017"/>
                </a:lnTo>
                <a:lnTo>
                  <a:pt x="2440" y="3032"/>
                </a:lnTo>
                <a:lnTo>
                  <a:pt x="2432" y="3049"/>
                </a:lnTo>
                <a:lnTo>
                  <a:pt x="2426" y="3067"/>
                </a:lnTo>
                <a:lnTo>
                  <a:pt x="2421" y="3086"/>
                </a:lnTo>
                <a:lnTo>
                  <a:pt x="2417" y="3105"/>
                </a:lnTo>
                <a:lnTo>
                  <a:pt x="2414" y="3126"/>
                </a:lnTo>
                <a:lnTo>
                  <a:pt x="2412" y="3147"/>
                </a:lnTo>
                <a:lnTo>
                  <a:pt x="2412" y="3166"/>
                </a:lnTo>
                <a:lnTo>
                  <a:pt x="2413" y="3187"/>
                </a:lnTo>
                <a:lnTo>
                  <a:pt x="2416" y="3206"/>
                </a:lnTo>
                <a:lnTo>
                  <a:pt x="2420" y="3225"/>
                </a:lnTo>
                <a:lnTo>
                  <a:pt x="2427" y="3242"/>
                </a:lnTo>
                <a:lnTo>
                  <a:pt x="2435" y="3258"/>
                </a:lnTo>
                <a:lnTo>
                  <a:pt x="2441" y="3267"/>
                </a:lnTo>
                <a:lnTo>
                  <a:pt x="2446" y="3274"/>
                </a:lnTo>
                <a:lnTo>
                  <a:pt x="2452" y="3280"/>
                </a:lnTo>
                <a:lnTo>
                  <a:pt x="2458" y="3286"/>
                </a:lnTo>
                <a:lnTo>
                  <a:pt x="2454" y="3286"/>
                </a:lnTo>
                <a:lnTo>
                  <a:pt x="2451" y="3286"/>
                </a:lnTo>
                <a:lnTo>
                  <a:pt x="2448" y="3283"/>
                </a:lnTo>
                <a:lnTo>
                  <a:pt x="2451" y="3290"/>
                </a:lnTo>
                <a:lnTo>
                  <a:pt x="2454" y="3299"/>
                </a:lnTo>
                <a:lnTo>
                  <a:pt x="2461" y="3316"/>
                </a:lnTo>
                <a:lnTo>
                  <a:pt x="2466" y="3333"/>
                </a:lnTo>
                <a:lnTo>
                  <a:pt x="2469" y="3350"/>
                </a:lnTo>
                <a:lnTo>
                  <a:pt x="2466" y="3348"/>
                </a:lnTo>
                <a:lnTo>
                  <a:pt x="2463" y="3348"/>
                </a:lnTo>
                <a:lnTo>
                  <a:pt x="2460" y="3348"/>
                </a:lnTo>
                <a:lnTo>
                  <a:pt x="2467" y="3356"/>
                </a:lnTo>
                <a:lnTo>
                  <a:pt x="2474" y="3364"/>
                </a:lnTo>
                <a:lnTo>
                  <a:pt x="2480" y="3373"/>
                </a:lnTo>
                <a:lnTo>
                  <a:pt x="2484" y="3381"/>
                </a:lnTo>
                <a:lnTo>
                  <a:pt x="2488" y="3388"/>
                </a:lnTo>
                <a:lnTo>
                  <a:pt x="2490" y="3396"/>
                </a:lnTo>
                <a:lnTo>
                  <a:pt x="2492" y="3403"/>
                </a:lnTo>
                <a:lnTo>
                  <a:pt x="2492" y="3412"/>
                </a:lnTo>
                <a:lnTo>
                  <a:pt x="2492" y="3419"/>
                </a:lnTo>
                <a:lnTo>
                  <a:pt x="2491" y="3427"/>
                </a:lnTo>
                <a:lnTo>
                  <a:pt x="2489" y="3434"/>
                </a:lnTo>
                <a:lnTo>
                  <a:pt x="2486" y="3442"/>
                </a:lnTo>
                <a:lnTo>
                  <a:pt x="2483" y="3451"/>
                </a:lnTo>
                <a:lnTo>
                  <a:pt x="2479" y="3459"/>
                </a:lnTo>
                <a:lnTo>
                  <a:pt x="2467" y="3475"/>
                </a:lnTo>
                <a:lnTo>
                  <a:pt x="2456" y="3454"/>
                </a:lnTo>
                <a:lnTo>
                  <a:pt x="2447" y="3431"/>
                </a:lnTo>
                <a:lnTo>
                  <a:pt x="2438" y="3408"/>
                </a:lnTo>
                <a:lnTo>
                  <a:pt x="2433" y="3384"/>
                </a:lnTo>
                <a:lnTo>
                  <a:pt x="2426" y="3388"/>
                </a:lnTo>
                <a:lnTo>
                  <a:pt x="2422" y="3390"/>
                </a:lnTo>
                <a:lnTo>
                  <a:pt x="2419" y="3393"/>
                </a:lnTo>
                <a:lnTo>
                  <a:pt x="2417" y="3359"/>
                </a:lnTo>
                <a:lnTo>
                  <a:pt x="2413" y="3324"/>
                </a:lnTo>
                <a:lnTo>
                  <a:pt x="2410" y="3329"/>
                </a:lnTo>
                <a:lnTo>
                  <a:pt x="2407" y="3331"/>
                </a:lnTo>
                <a:lnTo>
                  <a:pt x="2405" y="3333"/>
                </a:lnTo>
                <a:lnTo>
                  <a:pt x="2401" y="3341"/>
                </a:lnTo>
                <a:lnTo>
                  <a:pt x="2403" y="3331"/>
                </a:lnTo>
                <a:lnTo>
                  <a:pt x="2403" y="3323"/>
                </a:lnTo>
                <a:lnTo>
                  <a:pt x="2401" y="3304"/>
                </a:lnTo>
                <a:lnTo>
                  <a:pt x="2398" y="3285"/>
                </a:lnTo>
                <a:lnTo>
                  <a:pt x="2395" y="3267"/>
                </a:lnTo>
                <a:lnTo>
                  <a:pt x="2395" y="3270"/>
                </a:lnTo>
                <a:lnTo>
                  <a:pt x="2394" y="3274"/>
                </a:lnTo>
                <a:lnTo>
                  <a:pt x="2390" y="3278"/>
                </a:lnTo>
                <a:lnTo>
                  <a:pt x="2390" y="3248"/>
                </a:lnTo>
                <a:lnTo>
                  <a:pt x="2389" y="3234"/>
                </a:lnTo>
                <a:lnTo>
                  <a:pt x="2387" y="3222"/>
                </a:lnTo>
                <a:lnTo>
                  <a:pt x="2384" y="3208"/>
                </a:lnTo>
                <a:lnTo>
                  <a:pt x="2379" y="3196"/>
                </a:lnTo>
                <a:lnTo>
                  <a:pt x="2372" y="3182"/>
                </a:lnTo>
                <a:lnTo>
                  <a:pt x="2362" y="3170"/>
                </a:lnTo>
                <a:lnTo>
                  <a:pt x="2351" y="3181"/>
                </a:lnTo>
                <a:lnTo>
                  <a:pt x="2342" y="3194"/>
                </a:lnTo>
                <a:lnTo>
                  <a:pt x="2333" y="3206"/>
                </a:lnTo>
                <a:lnTo>
                  <a:pt x="2324" y="3220"/>
                </a:lnTo>
                <a:lnTo>
                  <a:pt x="2317" y="3234"/>
                </a:lnTo>
                <a:lnTo>
                  <a:pt x="2310" y="3249"/>
                </a:lnTo>
                <a:lnTo>
                  <a:pt x="2305" y="3264"/>
                </a:lnTo>
                <a:lnTo>
                  <a:pt x="2300" y="3278"/>
                </a:lnTo>
                <a:lnTo>
                  <a:pt x="2295" y="3293"/>
                </a:lnTo>
                <a:lnTo>
                  <a:pt x="2292" y="3309"/>
                </a:lnTo>
                <a:lnTo>
                  <a:pt x="2289" y="3323"/>
                </a:lnTo>
                <a:lnTo>
                  <a:pt x="2286" y="3338"/>
                </a:lnTo>
                <a:lnTo>
                  <a:pt x="2285" y="3352"/>
                </a:lnTo>
                <a:lnTo>
                  <a:pt x="2284" y="3365"/>
                </a:lnTo>
                <a:lnTo>
                  <a:pt x="2285" y="3379"/>
                </a:lnTo>
                <a:lnTo>
                  <a:pt x="2285" y="3391"/>
                </a:lnTo>
                <a:lnTo>
                  <a:pt x="2289" y="3393"/>
                </a:lnTo>
                <a:lnTo>
                  <a:pt x="2292" y="3397"/>
                </a:lnTo>
                <a:lnTo>
                  <a:pt x="2297" y="3407"/>
                </a:lnTo>
                <a:lnTo>
                  <a:pt x="2302" y="3421"/>
                </a:lnTo>
                <a:lnTo>
                  <a:pt x="2307" y="3436"/>
                </a:lnTo>
                <a:lnTo>
                  <a:pt x="2312" y="3452"/>
                </a:lnTo>
                <a:lnTo>
                  <a:pt x="2317" y="3466"/>
                </a:lnTo>
                <a:lnTo>
                  <a:pt x="2322" y="3478"/>
                </a:lnTo>
                <a:lnTo>
                  <a:pt x="2325" y="3483"/>
                </a:lnTo>
                <a:lnTo>
                  <a:pt x="2329" y="3487"/>
                </a:lnTo>
                <a:lnTo>
                  <a:pt x="2323" y="3487"/>
                </a:lnTo>
                <a:lnTo>
                  <a:pt x="2320" y="3486"/>
                </a:lnTo>
                <a:lnTo>
                  <a:pt x="2317" y="3482"/>
                </a:lnTo>
                <a:lnTo>
                  <a:pt x="2325" y="3499"/>
                </a:lnTo>
                <a:lnTo>
                  <a:pt x="2335" y="3518"/>
                </a:lnTo>
                <a:lnTo>
                  <a:pt x="2343" y="3538"/>
                </a:lnTo>
                <a:lnTo>
                  <a:pt x="2346" y="3547"/>
                </a:lnTo>
                <a:lnTo>
                  <a:pt x="2348" y="3556"/>
                </a:lnTo>
                <a:lnTo>
                  <a:pt x="2343" y="3554"/>
                </a:lnTo>
                <a:lnTo>
                  <a:pt x="2338" y="3554"/>
                </a:lnTo>
                <a:lnTo>
                  <a:pt x="2332" y="3554"/>
                </a:lnTo>
                <a:lnTo>
                  <a:pt x="2327" y="3555"/>
                </a:lnTo>
                <a:lnTo>
                  <a:pt x="2335" y="3565"/>
                </a:lnTo>
                <a:lnTo>
                  <a:pt x="2342" y="3573"/>
                </a:lnTo>
                <a:lnTo>
                  <a:pt x="2347" y="3581"/>
                </a:lnTo>
                <a:lnTo>
                  <a:pt x="2351" y="3588"/>
                </a:lnTo>
                <a:lnTo>
                  <a:pt x="2353" y="3595"/>
                </a:lnTo>
                <a:lnTo>
                  <a:pt x="2354" y="3602"/>
                </a:lnTo>
                <a:lnTo>
                  <a:pt x="2354" y="3609"/>
                </a:lnTo>
                <a:lnTo>
                  <a:pt x="2353" y="3615"/>
                </a:lnTo>
                <a:lnTo>
                  <a:pt x="2351" y="3622"/>
                </a:lnTo>
                <a:lnTo>
                  <a:pt x="2348" y="3628"/>
                </a:lnTo>
                <a:lnTo>
                  <a:pt x="2339" y="3643"/>
                </a:lnTo>
                <a:lnTo>
                  <a:pt x="2328" y="3658"/>
                </a:lnTo>
                <a:lnTo>
                  <a:pt x="2314" y="3677"/>
                </a:lnTo>
                <a:lnTo>
                  <a:pt x="2310" y="3668"/>
                </a:lnTo>
                <a:lnTo>
                  <a:pt x="2307" y="3660"/>
                </a:lnTo>
                <a:lnTo>
                  <a:pt x="2305" y="3653"/>
                </a:lnTo>
                <a:lnTo>
                  <a:pt x="2305" y="3646"/>
                </a:lnTo>
                <a:lnTo>
                  <a:pt x="2305" y="3639"/>
                </a:lnTo>
                <a:lnTo>
                  <a:pt x="2307" y="3631"/>
                </a:lnTo>
                <a:lnTo>
                  <a:pt x="2310" y="3624"/>
                </a:lnTo>
                <a:lnTo>
                  <a:pt x="2314" y="3617"/>
                </a:lnTo>
                <a:lnTo>
                  <a:pt x="2310" y="3619"/>
                </a:lnTo>
                <a:lnTo>
                  <a:pt x="2302" y="3624"/>
                </a:lnTo>
                <a:lnTo>
                  <a:pt x="2293" y="3630"/>
                </a:lnTo>
                <a:lnTo>
                  <a:pt x="2290" y="3633"/>
                </a:lnTo>
                <a:lnTo>
                  <a:pt x="2287" y="3638"/>
                </a:lnTo>
                <a:lnTo>
                  <a:pt x="2281" y="3607"/>
                </a:lnTo>
                <a:lnTo>
                  <a:pt x="2277" y="3575"/>
                </a:lnTo>
                <a:lnTo>
                  <a:pt x="2270" y="3587"/>
                </a:lnTo>
                <a:lnTo>
                  <a:pt x="2267" y="3591"/>
                </a:lnTo>
                <a:lnTo>
                  <a:pt x="2266" y="3597"/>
                </a:lnTo>
                <a:lnTo>
                  <a:pt x="2264" y="3582"/>
                </a:lnTo>
                <a:lnTo>
                  <a:pt x="2261" y="3558"/>
                </a:lnTo>
                <a:lnTo>
                  <a:pt x="2260" y="3546"/>
                </a:lnTo>
                <a:lnTo>
                  <a:pt x="2259" y="3534"/>
                </a:lnTo>
                <a:lnTo>
                  <a:pt x="2260" y="3524"/>
                </a:lnTo>
                <a:lnTo>
                  <a:pt x="2262" y="3515"/>
                </a:lnTo>
                <a:lnTo>
                  <a:pt x="2254" y="3522"/>
                </a:lnTo>
                <a:lnTo>
                  <a:pt x="2249" y="3526"/>
                </a:lnTo>
                <a:lnTo>
                  <a:pt x="2245" y="3532"/>
                </a:lnTo>
                <a:lnTo>
                  <a:pt x="2248" y="3522"/>
                </a:lnTo>
                <a:lnTo>
                  <a:pt x="2249" y="3512"/>
                </a:lnTo>
                <a:lnTo>
                  <a:pt x="2251" y="3502"/>
                </a:lnTo>
                <a:lnTo>
                  <a:pt x="2251" y="3491"/>
                </a:lnTo>
                <a:lnTo>
                  <a:pt x="2249" y="3480"/>
                </a:lnTo>
                <a:lnTo>
                  <a:pt x="2248" y="3469"/>
                </a:lnTo>
                <a:lnTo>
                  <a:pt x="2245" y="3449"/>
                </a:lnTo>
                <a:lnTo>
                  <a:pt x="2244" y="3453"/>
                </a:lnTo>
                <a:lnTo>
                  <a:pt x="2242" y="3455"/>
                </a:lnTo>
                <a:lnTo>
                  <a:pt x="2238" y="3458"/>
                </a:lnTo>
                <a:lnTo>
                  <a:pt x="2230" y="3430"/>
                </a:lnTo>
                <a:lnTo>
                  <a:pt x="2223" y="3403"/>
                </a:lnTo>
                <a:lnTo>
                  <a:pt x="2219" y="3391"/>
                </a:lnTo>
                <a:lnTo>
                  <a:pt x="2214" y="3379"/>
                </a:lnTo>
                <a:lnTo>
                  <a:pt x="2206" y="3365"/>
                </a:lnTo>
                <a:lnTo>
                  <a:pt x="2198" y="3353"/>
                </a:lnTo>
                <a:lnTo>
                  <a:pt x="2182" y="3371"/>
                </a:lnTo>
                <a:lnTo>
                  <a:pt x="2166" y="3393"/>
                </a:lnTo>
                <a:lnTo>
                  <a:pt x="2151" y="3416"/>
                </a:lnTo>
                <a:lnTo>
                  <a:pt x="2138" y="3439"/>
                </a:lnTo>
                <a:lnTo>
                  <a:pt x="2126" y="3463"/>
                </a:lnTo>
                <a:lnTo>
                  <a:pt x="2116" y="3487"/>
                </a:lnTo>
                <a:lnTo>
                  <a:pt x="2109" y="3508"/>
                </a:lnTo>
                <a:lnTo>
                  <a:pt x="2105" y="3527"/>
                </a:lnTo>
                <a:lnTo>
                  <a:pt x="2111" y="3547"/>
                </a:lnTo>
                <a:lnTo>
                  <a:pt x="2116" y="3569"/>
                </a:lnTo>
                <a:lnTo>
                  <a:pt x="2119" y="3589"/>
                </a:lnTo>
                <a:lnTo>
                  <a:pt x="2122" y="3611"/>
                </a:lnTo>
                <a:lnTo>
                  <a:pt x="2116" y="3609"/>
                </a:lnTo>
                <a:lnTo>
                  <a:pt x="2112" y="3608"/>
                </a:lnTo>
                <a:lnTo>
                  <a:pt x="2109" y="3608"/>
                </a:lnTo>
                <a:lnTo>
                  <a:pt x="2115" y="3629"/>
                </a:lnTo>
                <a:lnTo>
                  <a:pt x="2122" y="3651"/>
                </a:lnTo>
                <a:lnTo>
                  <a:pt x="2131" y="3671"/>
                </a:lnTo>
                <a:lnTo>
                  <a:pt x="2143" y="3692"/>
                </a:lnTo>
                <a:lnTo>
                  <a:pt x="2138" y="3691"/>
                </a:lnTo>
                <a:lnTo>
                  <a:pt x="2134" y="3690"/>
                </a:lnTo>
                <a:lnTo>
                  <a:pt x="2130" y="3688"/>
                </a:lnTo>
                <a:lnTo>
                  <a:pt x="2141" y="3707"/>
                </a:lnTo>
                <a:lnTo>
                  <a:pt x="2152" y="3729"/>
                </a:lnTo>
                <a:lnTo>
                  <a:pt x="2161" y="3751"/>
                </a:lnTo>
                <a:lnTo>
                  <a:pt x="2165" y="3761"/>
                </a:lnTo>
                <a:lnTo>
                  <a:pt x="2167" y="3771"/>
                </a:lnTo>
                <a:lnTo>
                  <a:pt x="2158" y="3769"/>
                </a:lnTo>
                <a:lnTo>
                  <a:pt x="2149" y="3768"/>
                </a:lnTo>
                <a:lnTo>
                  <a:pt x="2160" y="3781"/>
                </a:lnTo>
                <a:lnTo>
                  <a:pt x="2171" y="3795"/>
                </a:lnTo>
                <a:lnTo>
                  <a:pt x="2182" y="3809"/>
                </a:lnTo>
                <a:lnTo>
                  <a:pt x="2192" y="3823"/>
                </a:lnTo>
                <a:lnTo>
                  <a:pt x="2188" y="3826"/>
                </a:lnTo>
                <a:lnTo>
                  <a:pt x="2183" y="3825"/>
                </a:lnTo>
                <a:lnTo>
                  <a:pt x="2177" y="3821"/>
                </a:lnTo>
                <a:lnTo>
                  <a:pt x="2170" y="3817"/>
                </a:lnTo>
                <a:lnTo>
                  <a:pt x="2162" y="3811"/>
                </a:lnTo>
                <a:lnTo>
                  <a:pt x="2154" y="3804"/>
                </a:lnTo>
                <a:lnTo>
                  <a:pt x="2135" y="3785"/>
                </a:lnTo>
                <a:lnTo>
                  <a:pt x="2116" y="3763"/>
                </a:lnTo>
                <a:lnTo>
                  <a:pt x="2093" y="3736"/>
                </a:lnTo>
                <a:lnTo>
                  <a:pt x="2071" y="3707"/>
                </a:lnTo>
                <a:lnTo>
                  <a:pt x="2048" y="3677"/>
                </a:lnTo>
                <a:lnTo>
                  <a:pt x="2002" y="3614"/>
                </a:lnTo>
                <a:lnTo>
                  <a:pt x="1962" y="3556"/>
                </a:lnTo>
                <a:lnTo>
                  <a:pt x="1911" y="3482"/>
                </a:lnTo>
                <a:lnTo>
                  <a:pt x="1892" y="3457"/>
                </a:lnTo>
                <a:lnTo>
                  <a:pt x="1877" y="3435"/>
                </a:lnTo>
                <a:lnTo>
                  <a:pt x="1865" y="3417"/>
                </a:lnTo>
                <a:lnTo>
                  <a:pt x="1857" y="3401"/>
                </a:lnTo>
                <a:lnTo>
                  <a:pt x="1852" y="3388"/>
                </a:lnTo>
                <a:lnTo>
                  <a:pt x="1849" y="3377"/>
                </a:lnTo>
                <a:lnTo>
                  <a:pt x="1849" y="3373"/>
                </a:lnTo>
                <a:lnTo>
                  <a:pt x="1850" y="3368"/>
                </a:lnTo>
                <a:lnTo>
                  <a:pt x="1851" y="3364"/>
                </a:lnTo>
                <a:lnTo>
                  <a:pt x="1852" y="3361"/>
                </a:lnTo>
                <a:lnTo>
                  <a:pt x="1855" y="3358"/>
                </a:lnTo>
                <a:lnTo>
                  <a:pt x="1858" y="3356"/>
                </a:lnTo>
                <a:lnTo>
                  <a:pt x="1865" y="3352"/>
                </a:lnTo>
                <a:lnTo>
                  <a:pt x="1876" y="3348"/>
                </a:lnTo>
                <a:lnTo>
                  <a:pt x="1887" y="3345"/>
                </a:lnTo>
                <a:lnTo>
                  <a:pt x="1917" y="3340"/>
                </a:lnTo>
                <a:lnTo>
                  <a:pt x="1953" y="3332"/>
                </a:lnTo>
                <a:lnTo>
                  <a:pt x="1950" y="3332"/>
                </a:lnTo>
                <a:lnTo>
                  <a:pt x="1946" y="3330"/>
                </a:lnTo>
                <a:lnTo>
                  <a:pt x="1944" y="3327"/>
                </a:lnTo>
                <a:lnTo>
                  <a:pt x="1953" y="3327"/>
                </a:lnTo>
                <a:lnTo>
                  <a:pt x="1961" y="3327"/>
                </a:lnTo>
                <a:lnTo>
                  <a:pt x="1977" y="3325"/>
                </a:lnTo>
                <a:lnTo>
                  <a:pt x="1994" y="3320"/>
                </a:lnTo>
                <a:lnTo>
                  <a:pt x="2010" y="3313"/>
                </a:lnTo>
                <a:lnTo>
                  <a:pt x="2026" y="3305"/>
                </a:lnTo>
                <a:lnTo>
                  <a:pt x="2041" y="3294"/>
                </a:lnTo>
                <a:lnTo>
                  <a:pt x="2056" y="3283"/>
                </a:lnTo>
                <a:lnTo>
                  <a:pt x="2070" y="3271"/>
                </a:lnTo>
                <a:lnTo>
                  <a:pt x="2084" y="3256"/>
                </a:lnTo>
                <a:lnTo>
                  <a:pt x="2096" y="3243"/>
                </a:lnTo>
                <a:lnTo>
                  <a:pt x="2108" y="3228"/>
                </a:lnTo>
                <a:lnTo>
                  <a:pt x="2118" y="3212"/>
                </a:lnTo>
                <a:lnTo>
                  <a:pt x="2127" y="3198"/>
                </a:lnTo>
                <a:lnTo>
                  <a:pt x="2135" y="3182"/>
                </a:lnTo>
                <a:lnTo>
                  <a:pt x="2143" y="3167"/>
                </a:lnTo>
                <a:lnTo>
                  <a:pt x="2148" y="3153"/>
                </a:lnTo>
                <a:lnTo>
                  <a:pt x="2138" y="3154"/>
                </a:lnTo>
                <a:lnTo>
                  <a:pt x="2127" y="3155"/>
                </a:lnTo>
                <a:lnTo>
                  <a:pt x="2118" y="3157"/>
                </a:lnTo>
                <a:lnTo>
                  <a:pt x="2109" y="3160"/>
                </a:lnTo>
                <a:lnTo>
                  <a:pt x="2090" y="3167"/>
                </a:lnTo>
                <a:lnTo>
                  <a:pt x="2072" y="3174"/>
                </a:lnTo>
                <a:lnTo>
                  <a:pt x="2074" y="3169"/>
                </a:lnTo>
                <a:lnTo>
                  <a:pt x="2077" y="3165"/>
                </a:lnTo>
                <a:lnTo>
                  <a:pt x="2080" y="3162"/>
                </a:lnTo>
                <a:lnTo>
                  <a:pt x="2051" y="3177"/>
                </a:lnTo>
                <a:lnTo>
                  <a:pt x="2037" y="3186"/>
                </a:lnTo>
                <a:lnTo>
                  <a:pt x="2031" y="3190"/>
                </a:lnTo>
                <a:lnTo>
                  <a:pt x="2025" y="3195"/>
                </a:lnTo>
                <a:lnTo>
                  <a:pt x="2028" y="3190"/>
                </a:lnTo>
                <a:lnTo>
                  <a:pt x="2029" y="3187"/>
                </a:lnTo>
                <a:lnTo>
                  <a:pt x="2029" y="3185"/>
                </a:lnTo>
                <a:lnTo>
                  <a:pt x="2031" y="3179"/>
                </a:lnTo>
                <a:lnTo>
                  <a:pt x="2003" y="3194"/>
                </a:lnTo>
                <a:lnTo>
                  <a:pt x="1976" y="3208"/>
                </a:lnTo>
                <a:lnTo>
                  <a:pt x="1977" y="3205"/>
                </a:lnTo>
                <a:lnTo>
                  <a:pt x="1977" y="3201"/>
                </a:lnTo>
                <a:lnTo>
                  <a:pt x="1977" y="3195"/>
                </a:lnTo>
                <a:lnTo>
                  <a:pt x="1974" y="3197"/>
                </a:lnTo>
                <a:lnTo>
                  <a:pt x="1971" y="3199"/>
                </a:lnTo>
                <a:lnTo>
                  <a:pt x="1961" y="3201"/>
                </a:lnTo>
                <a:lnTo>
                  <a:pt x="1949" y="3203"/>
                </a:lnTo>
                <a:lnTo>
                  <a:pt x="1942" y="3206"/>
                </a:lnTo>
                <a:lnTo>
                  <a:pt x="1935" y="3208"/>
                </a:lnTo>
                <a:lnTo>
                  <a:pt x="1938" y="3203"/>
                </a:lnTo>
                <a:lnTo>
                  <a:pt x="1943" y="3198"/>
                </a:lnTo>
                <a:lnTo>
                  <a:pt x="1949" y="3192"/>
                </a:lnTo>
                <a:lnTo>
                  <a:pt x="1956" y="3187"/>
                </a:lnTo>
                <a:lnTo>
                  <a:pt x="1971" y="3175"/>
                </a:lnTo>
                <a:lnTo>
                  <a:pt x="1990" y="3165"/>
                </a:lnTo>
                <a:lnTo>
                  <a:pt x="2008" y="3156"/>
                </a:lnTo>
                <a:lnTo>
                  <a:pt x="2028" y="3147"/>
                </a:lnTo>
                <a:lnTo>
                  <a:pt x="2060" y="3131"/>
                </a:lnTo>
                <a:lnTo>
                  <a:pt x="2058" y="3129"/>
                </a:lnTo>
                <a:lnTo>
                  <a:pt x="2056" y="3128"/>
                </a:lnTo>
                <a:lnTo>
                  <a:pt x="2053" y="3128"/>
                </a:lnTo>
                <a:lnTo>
                  <a:pt x="2063" y="3121"/>
                </a:lnTo>
                <a:lnTo>
                  <a:pt x="2073" y="3114"/>
                </a:lnTo>
                <a:lnTo>
                  <a:pt x="2093" y="3100"/>
                </a:lnTo>
                <a:lnTo>
                  <a:pt x="2090" y="3101"/>
                </a:lnTo>
                <a:lnTo>
                  <a:pt x="2088" y="3100"/>
                </a:lnTo>
                <a:lnTo>
                  <a:pt x="2085" y="3098"/>
                </a:lnTo>
                <a:lnTo>
                  <a:pt x="2098" y="3095"/>
                </a:lnTo>
                <a:lnTo>
                  <a:pt x="2111" y="3089"/>
                </a:lnTo>
                <a:lnTo>
                  <a:pt x="2123" y="3081"/>
                </a:lnTo>
                <a:lnTo>
                  <a:pt x="2134" y="3072"/>
                </a:lnTo>
                <a:lnTo>
                  <a:pt x="2146" y="3061"/>
                </a:lnTo>
                <a:lnTo>
                  <a:pt x="2156" y="3049"/>
                </a:lnTo>
                <a:lnTo>
                  <a:pt x="2165" y="3037"/>
                </a:lnTo>
                <a:lnTo>
                  <a:pt x="2173" y="3023"/>
                </a:lnTo>
                <a:lnTo>
                  <a:pt x="2182" y="3009"/>
                </a:lnTo>
                <a:lnTo>
                  <a:pt x="2189" y="2994"/>
                </a:lnTo>
                <a:lnTo>
                  <a:pt x="2195" y="2980"/>
                </a:lnTo>
                <a:lnTo>
                  <a:pt x="2200" y="2966"/>
                </a:lnTo>
                <a:lnTo>
                  <a:pt x="2204" y="2951"/>
                </a:lnTo>
                <a:lnTo>
                  <a:pt x="2207" y="2937"/>
                </a:lnTo>
                <a:lnTo>
                  <a:pt x="2209" y="2925"/>
                </a:lnTo>
                <a:lnTo>
                  <a:pt x="2210" y="2912"/>
                </a:lnTo>
                <a:lnTo>
                  <a:pt x="2202" y="2914"/>
                </a:lnTo>
                <a:lnTo>
                  <a:pt x="2195" y="2917"/>
                </a:lnTo>
                <a:lnTo>
                  <a:pt x="2181" y="2926"/>
                </a:lnTo>
                <a:lnTo>
                  <a:pt x="2168" y="2935"/>
                </a:lnTo>
                <a:lnTo>
                  <a:pt x="2155" y="2945"/>
                </a:lnTo>
                <a:lnTo>
                  <a:pt x="2155" y="2941"/>
                </a:lnTo>
                <a:lnTo>
                  <a:pt x="2157" y="2937"/>
                </a:lnTo>
                <a:lnTo>
                  <a:pt x="2160" y="2934"/>
                </a:lnTo>
                <a:lnTo>
                  <a:pt x="2140" y="2952"/>
                </a:lnTo>
                <a:lnTo>
                  <a:pt x="2129" y="2962"/>
                </a:lnTo>
                <a:lnTo>
                  <a:pt x="2121" y="2972"/>
                </a:lnTo>
                <a:lnTo>
                  <a:pt x="2123" y="2968"/>
                </a:lnTo>
                <a:lnTo>
                  <a:pt x="2123" y="2965"/>
                </a:lnTo>
                <a:lnTo>
                  <a:pt x="2123" y="2963"/>
                </a:lnTo>
                <a:lnTo>
                  <a:pt x="2123" y="2959"/>
                </a:lnTo>
                <a:lnTo>
                  <a:pt x="2105" y="2976"/>
                </a:lnTo>
                <a:lnTo>
                  <a:pt x="2086" y="2993"/>
                </a:lnTo>
                <a:lnTo>
                  <a:pt x="2085" y="2987"/>
                </a:lnTo>
                <a:lnTo>
                  <a:pt x="2084" y="2982"/>
                </a:lnTo>
                <a:lnTo>
                  <a:pt x="2072" y="2991"/>
                </a:lnTo>
                <a:lnTo>
                  <a:pt x="2059" y="3000"/>
                </a:lnTo>
                <a:lnTo>
                  <a:pt x="2046" y="3007"/>
                </a:lnTo>
                <a:lnTo>
                  <a:pt x="2034" y="3014"/>
                </a:lnTo>
                <a:lnTo>
                  <a:pt x="2035" y="3010"/>
                </a:lnTo>
                <a:lnTo>
                  <a:pt x="2034" y="3007"/>
                </a:lnTo>
                <a:lnTo>
                  <a:pt x="2033" y="3005"/>
                </a:lnTo>
                <a:lnTo>
                  <a:pt x="2030" y="3010"/>
                </a:lnTo>
                <a:lnTo>
                  <a:pt x="2026" y="3014"/>
                </a:lnTo>
                <a:lnTo>
                  <a:pt x="2022" y="3018"/>
                </a:lnTo>
                <a:lnTo>
                  <a:pt x="2018" y="3020"/>
                </a:lnTo>
                <a:lnTo>
                  <a:pt x="2008" y="3026"/>
                </a:lnTo>
                <a:lnTo>
                  <a:pt x="1998" y="3034"/>
                </a:lnTo>
                <a:lnTo>
                  <a:pt x="2004" y="3016"/>
                </a:lnTo>
                <a:lnTo>
                  <a:pt x="2012" y="3000"/>
                </a:lnTo>
                <a:lnTo>
                  <a:pt x="2021" y="2986"/>
                </a:lnTo>
                <a:lnTo>
                  <a:pt x="2034" y="2973"/>
                </a:lnTo>
                <a:lnTo>
                  <a:pt x="2047" y="2963"/>
                </a:lnTo>
                <a:lnTo>
                  <a:pt x="2062" y="2952"/>
                </a:lnTo>
                <a:lnTo>
                  <a:pt x="2078" y="2945"/>
                </a:lnTo>
                <a:lnTo>
                  <a:pt x="2096" y="2938"/>
                </a:lnTo>
                <a:lnTo>
                  <a:pt x="2094" y="2937"/>
                </a:lnTo>
                <a:lnTo>
                  <a:pt x="2092" y="2936"/>
                </a:lnTo>
                <a:lnTo>
                  <a:pt x="2088" y="2936"/>
                </a:lnTo>
                <a:lnTo>
                  <a:pt x="2098" y="2926"/>
                </a:lnTo>
                <a:lnTo>
                  <a:pt x="2111" y="2915"/>
                </a:lnTo>
                <a:lnTo>
                  <a:pt x="2123" y="2905"/>
                </a:lnTo>
                <a:lnTo>
                  <a:pt x="2134" y="2897"/>
                </a:lnTo>
                <a:lnTo>
                  <a:pt x="2131" y="2897"/>
                </a:lnTo>
                <a:lnTo>
                  <a:pt x="2129" y="2897"/>
                </a:lnTo>
                <a:lnTo>
                  <a:pt x="2126" y="2895"/>
                </a:lnTo>
                <a:lnTo>
                  <a:pt x="2141" y="2890"/>
                </a:lnTo>
                <a:lnTo>
                  <a:pt x="2155" y="2884"/>
                </a:lnTo>
                <a:lnTo>
                  <a:pt x="2168" y="2875"/>
                </a:lnTo>
                <a:lnTo>
                  <a:pt x="2181" y="2865"/>
                </a:lnTo>
                <a:lnTo>
                  <a:pt x="2192" y="2854"/>
                </a:lnTo>
                <a:lnTo>
                  <a:pt x="2202" y="2841"/>
                </a:lnTo>
                <a:lnTo>
                  <a:pt x="2213" y="2828"/>
                </a:lnTo>
                <a:lnTo>
                  <a:pt x="2222" y="2814"/>
                </a:lnTo>
                <a:lnTo>
                  <a:pt x="2230" y="2798"/>
                </a:lnTo>
                <a:lnTo>
                  <a:pt x="2237" y="2784"/>
                </a:lnTo>
                <a:lnTo>
                  <a:pt x="2243" y="2768"/>
                </a:lnTo>
                <a:lnTo>
                  <a:pt x="2248" y="2752"/>
                </a:lnTo>
                <a:lnTo>
                  <a:pt x="2253" y="2737"/>
                </a:lnTo>
                <a:lnTo>
                  <a:pt x="2256" y="2722"/>
                </a:lnTo>
                <a:lnTo>
                  <a:pt x="2259" y="2707"/>
                </a:lnTo>
                <a:lnTo>
                  <a:pt x="2260" y="2693"/>
                </a:lnTo>
                <a:lnTo>
                  <a:pt x="2248" y="2697"/>
                </a:lnTo>
                <a:lnTo>
                  <a:pt x="2238" y="2700"/>
                </a:lnTo>
                <a:lnTo>
                  <a:pt x="2229" y="2705"/>
                </a:lnTo>
                <a:lnTo>
                  <a:pt x="2220" y="2709"/>
                </a:lnTo>
                <a:lnTo>
                  <a:pt x="2202" y="2720"/>
                </a:lnTo>
                <a:lnTo>
                  <a:pt x="2184" y="2733"/>
                </a:lnTo>
                <a:lnTo>
                  <a:pt x="2186" y="2728"/>
                </a:lnTo>
                <a:lnTo>
                  <a:pt x="2188" y="2724"/>
                </a:lnTo>
                <a:lnTo>
                  <a:pt x="2192" y="2720"/>
                </a:lnTo>
                <a:lnTo>
                  <a:pt x="2167" y="2738"/>
                </a:lnTo>
                <a:lnTo>
                  <a:pt x="2155" y="2748"/>
                </a:lnTo>
                <a:lnTo>
                  <a:pt x="2145" y="2757"/>
                </a:lnTo>
                <a:lnTo>
                  <a:pt x="2147" y="2753"/>
                </a:lnTo>
                <a:lnTo>
                  <a:pt x="2148" y="2750"/>
                </a:lnTo>
                <a:lnTo>
                  <a:pt x="2148" y="2748"/>
                </a:lnTo>
                <a:lnTo>
                  <a:pt x="2149" y="2743"/>
                </a:lnTo>
                <a:lnTo>
                  <a:pt x="2125" y="2759"/>
                </a:lnTo>
                <a:lnTo>
                  <a:pt x="2103" y="2777"/>
                </a:lnTo>
                <a:lnTo>
                  <a:pt x="2104" y="2774"/>
                </a:lnTo>
                <a:lnTo>
                  <a:pt x="2104" y="2771"/>
                </a:lnTo>
                <a:lnTo>
                  <a:pt x="2102" y="2765"/>
                </a:lnTo>
                <a:lnTo>
                  <a:pt x="2062" y="2786"/>
                </a:lnTo>
                <a:lnTo>
                  <a:pt x="2063" y="2783"/>
                </a:lnTo>
                <a:lnTo>
                  <a:pt x="2066" y="2779"/>
                </a:lnTo>
                <a:lnTo>
                  <a:pt x="2070" y="2775"/>
                </a:lnTo>
                <a:lnTo>
                  <a:pt x="2075" y="2771"/>
                </a:lnTo>
                <a:lnTo>
                  <a:pt x="2087" y="2763"/>
                </a:lnTo>
                <a:lnTo>
                  <a:pt x="2102" y="2756"/>
                </a:lnTo>
                <a:lnTo>
                  <a:pt x="2131" y="2743"/>
                </a:lnTo>
                <a:lnTo>
                  <a:pt x="2155" y="2734"/>
                </a:lnTo>
                <a:lnTo>
                  <a:pt x="2153" y="2732"/>
                </a:lnTo>
                <a:lnTo>
                  <a:pt x="2150" y="2730"/>
                </a:lnTo>
                <a:lnTo>
                  <a:pt x="2147" y="2730"/>
                </a:lnTo>
                <a:lnTo>
                  <a:pt x="2156" y="2722"/>
                </a:lnTo>
                <a:lnTo>
                  <a:pt x="2167" y="2713"/>
                </a:lnTo>
                <a:lnTo>
                  <a:pt x="2180" y="2705"/>
                </a:lnTo>
                <a:lnTo>
                  <a:pt x="2190" y="2699"/>
                </a:lnTo>
                <a:lnTo>
                  <a:pt x="2187" y="2699"/>
                </a:lnTo>
                <a:lnTo>
                  <a:pt x="2185" y="2698"/>
                </a:lnTo>
                <a:lnTo>
                  <a:pt x="2181" y="2696"/>
                </a:lnTo>
                <a:lnTo>
                  <a:pt x="2189" y="2693"/>
                </a:lnTo>
                <a:lnTo>
                  <a:pt x="2196" y="2691"/>
                </a:lnTo>
                <a:lnTo>
                  <a:pt x="2209" y="2684"/>
                </a:lnTo>
                <a:lnTo>
                  <a:pt x="2223" y="2675"/>
                </a:lnTo>
                <a:lnTo>
                  <a:pt x="2235" y="2665"/>
                </a:lnTo>
                <a:lnTo>
                  <a:pt x="2246" y="2652"/>
                </a:lnTo>
                <a:lnTo>
                  <a:pt x="2258" y="2639"/>
                </a:lnTo>
                <a:lnTo>
                  <a:pt x="2267" y="2625"/>
                </a:lnTo>
                <a:lnTo>
                  <a:pt x="2276" y="2609"/>
                </a:lnTo>
                <a:lnTo>
                  <a:pt x="2284" y="2593"/>
                </a:lnTo>
                <a:lnTo>
                  <a:pt x="2292" y="2576"/>
                </a:lnTo>
                <a:lnTo>
                  <a:pt x="2298" y="2560"/>
                </a:lnTo>
                <a:lnTo>
                  <a:pt x="2302" y="2544"/>
                </a:lnTo>
                <a:lnTo>
                  <a:pt x="2306" y="2527"/>
                </a:lnTo>
                <a:lnTo>
                  <a:pt x="2309" y="2512"/>
                </a:lnTo>
                <a:lnTo>
                  <a:pt x="2311" y="2496"/>
                </a:lnTo>
                <a:lnTo>
                  <a:pt x="2311" y="2483"/>
                </a:lnTo>
                <a:lnTo>
                  <a:pt x="2303" y="2486"/>
                </a:lnTo>
                <a:lnTo>
                  <a:pt x="2294" y="2490"/>
                </a:lnTo>
                <a:lnTo>
                  <a:pt x="2286" y="2494"/>
                </a:lnTo>
                <a:lnTo>
                  <a:pt x="2279" y="2499"/>
                </a:lnTo>
                <a:lnTo>
                  <a:pt x="2265" y="2511"/>
                </a:lnTo>
                <a:lnTo>
                  <a:pt x="2251" y="2523"/>
                </a:lnTo>
                <a:lnTo>
                  <a:pt x="2252" y="2518"/>
                </a:lnTo>
                <a:lnTo>
                  <a:pt x="2253" y="2514"/>
                </a:lnTo>
                <a:lnTo>
                  <a:pt x="2256" y="2509"/>
                </a:lnTo>
                <a:lnTo>
                  <a:pt x="2234" y="2530"/>
                </a:lnTo>
                <a:lnTo>
                  <a:pt x="2224" y="2542"/>
                </a:lnTo>
                <a:lnTo>
                  <a:pt x="2216" y="2554"/>
                </a:lnTo>
                <a:lnTo>
                  <a:pt x="2217" y="2549"/>
                </a:lnTo>
                <a:lnTo>
                  <a:pt x="2217" y="2546"/>
                </a:lnTo>
                <a:lnTo>
                  <a:pt x="2216" y="2544"/>
                </a:lnTo>
                <a:lnTo>
                  <a:pt x="2216" y="2538"/>
                </a:lnTo>
                <a:lnTo>
                  <a:pt x="2196" y="2558"/>
                </a:lnTo>
                <a:lnTo>
                  <a:pt x="2178" y="2579"/>
                </a:lnTo>
                <a:lnTo>
                  <a:pt x="2177" y="2575"/>
                </a:lnTo>
                <a:lnTo>
                  <a:pt x="2176" y="2572"/>
                </a:lnTo>
                <a:lnTo>
                  <a:pt x="2173" y="2567"/>
                </a:lnTo>
                <a:lnTo>
                  <a:pt x="2160" y="2577"/>
                </a:lnTo>
                <a:lnTo>
                  <a:pt x="2147" y="2587"/>
                </a:lnTo>
                <a:lnTo>
                  <a:pt x="2133" y="2596"/>
                </a:lnTo>
                <a:lnTo>
                  <a:pt x="2119" y="2604"/>
                </a:lnTo>
                <a:lnTo>
                  <a:pt x="2120" y="2600"/>
                </a:lnTo>
                <a:lnTo>
                  <a:pt x="2120" y="2597"/>
                </a:lnTo>
                <a:lnTo>
                  <a:pt x="2118" y="2594"/>
                </a:lnTo>
                <a:lnTo>
                  <a:pt x="2107" y="2608"/>
                </a:lnTo>
                <a:lnTo>
                  <a:pt x="2087" y="2634"/>
                </a:lnTo>
                <a:lnTo>
                  <a:pt x="2089" y="2621"/>
                </a:lnTo>
                <a:lnTo>
                  <a:pt x="2092" y="2608"/>
                </a:lnTo>
                <a:lnTo>
                  <a:pt x="2096" y="2598"/>
                </a:lnTo>
                <a:lnTo>
                  <a:pt x="2102" y="2590"/>
                </a:lnTo>
                <a:lnTo>
                  <a:pt x="2109" y="2582"/>
                </a:lnTo>
                <a:lnTo>
                  <a:pt x="2118" y="2574"/>
                </a:lnTo>
                <a:lnTo>
                  <a:pt x="2130" y="2569"/>
                </a:lnTo>
                <a:lnTo>
                  <a:pt x="2144" y="2564"/>
                </a:lnTo>
                <a:lnTo>
                  <a:pt x="2142" y="2562"/>
                </a:lnTo>
                <a:lnTo>
                  <a:pt x="2140" y="2562"/>
                </a:lnTo>
                <a:lnTo>
                  <a:pt x="2136" y="2562"/>
                </a:lnTo>
                <a:lnTo>
                  <a:pt x="2144" y="2554"/>
                </a:lnTo>
                <a:lnTo>
                  <a:pt x="2154" y="2545"/>
                </a:lnTo>
                <a:lnTo>
                  <a:pt x="2164" y="2535"/>
                </a:lnTo>
                <a:lnTo>
                  <a:pt x="2173" y="2529"/>
                </a:lnTo>
                <a:lnTo>
                  <a:pt x="2171" y="2529"/>
                </a:lnTo>
                <a:lnTo>
                  <a:pt x="2168" y="2529"/>
                </a:lnTo>
                <a:lnTo>
                  <a:pt x="2165" y="2528"/>
                </a:lnTo>
                <a:lnTo>
                  <a:pt x="2179" y="2522"/>
                </a:lnTo>
                <a:lnTo>
                  <a:pt x="2191" y="2515"/>
                </a:lnTo>
                <a:lnTo>
                  <a:pt x="2202" y="2506"/>
                </a:lnTo>
                <a:lnTo>
                  <a:pt x="2213" y="2494"/>
                </a:lnTo>
                <a:lnTo>
                  <a:pt x="2222" y="2483"/>
                </a:lnTo>
                <a:lnTo>
                  <a:pt x="2231" y="2470"/>
                </a:lnTo>
                <a:lnTo>
                  <a:pt x="2239" y="2455"/>
                </a:lnTo>
                <a:lnTo>
                  <a:pt x="2246" y="2441"/>
                </a:lnTo>
                <a:lnTo>
                  <a:pt x="2253" y="2425"/>
                </a:lnTo>
                <a:lnTo>
                  <a:pt x="2258" y="2410"/>
                </a:lnTo>
                <a:lnTo>
                  <a:pt x="2262" y="2395"/>
                </a:lnTo>
                <a:lnTo>
                  <a:pt x="2265" y="2380"/>
                </a:lnTo>
                <a:lnTo>
                  <a:pt x="2268" y="2365"/>
                </a:lnTo>
                <a:lnTo>
                  <a:pt x="2270" y="2350"/>
                </a:lnTo>
                <a:lnTo>
                  <a:pt x="2270" y="2337"/>
                </a:lnTo>
                <a:lnTo>
                  <a:pt x="2270" y="2324"/>
                </a:lnTo>
                <a:lnTo>
                  <a:pt x="2263" y="2328"/>
                </a:lnTo>
                <a:lnTo>
                  <a:pt x="2255" y="2332"/>
                </a:lnTo>
                <a:lnTo>
                  <a:pt x="2241" y="2342"/>
                </a:lnTo>
                <a:lnTo>
                  <a:pt x="2229" y="2353"/>
                </a:lnTo>
                <a:lnTo>
                  <a:pt x="2217" y="2365"/>
                </a:lnTo>
                <a:lnTo>
                  <a:pt x="2217" y="2361"/>
                </a:lnTo>
                <a:lnTo>
                  <a:pt x="2219" y="2357"/>
                </a:lnTo>
                <a:lnTo>
                  <a:pt x="2221" y="2352"/>
                </a:lnTo>
                <a:lnTo>
                  <a:pt x="2202" y="2374"/>
                </a:lnTo>
                <a:lnTo>
                  <a:pt x="2193" y="2385"/>
                </a:lnTo>
                <a:lnTo>
                  <a:pt x="2187" y="2397"/>
                </a:lnTo>
                <a:lnTo>
                  <a:pt x="2188" y="2391"/>
                </a:lnTo>
                <a:lnTo>
                  <a:pt x="2187" y="2388"/>
                </a:lnTo>
                <a:lnTo>
                  <a:pt x="2187" y="2386"/>
                </a:lnTo>
                <a:lnTo>
                  <a:pt x="2186" y="2382"/>
                </a:lnTo>
                <a:lnTo>
                  <a:pt x="2169" y="2402"/>
                </a:lnTo>
                <a:lnTo>
                  <a:pt x="2153" y="2423"/>
                </a:lnTo>
                <a:lnTo>
                  <a:pt x="2151" y="2416"/>
                </a:lnTo>
                <a:lnTo>
                  <a:pt x="2149" y="2412"/>
                </a:lnTo>
                <a:lnTo>
                  <a:pt x="2140" y="2419"/>
                </a:lnTo>
                <a:lnTo>
                  <a:pt x="2130" y="2427"/>
                </a:lnTo>
                <a:lnTo>
                  <a:pt x="2113" y="2445"/>
                </a:lnTo>
                <a:lnTo>
                  <a:pt x="2115" y="2435"/>
                </a:lnTo>
                <a:lnTo>
                  <a:pt x="2117" y="2425"/>
                </a:lnTo>
                <a:lnTo>
                  <a:pt x="2120" y="2417"/>
                </a:lnTo>
                <a:lnTo>
                  <a:pt x="2124" y="2408"/>
                </a:lnTo>
                <a:lnTo>
                  <a:pt x="2132" y="2393"/>
                </a:lnTo>
                <a:lnTo>
                  <a:pt x="2143" y="2377"/>
                </a:lnTo>
                <a:lnTo>
                  <a:pt x="2153" y="2363"/>
                </a:lnTo>
                <a:lnTo>
                  <a:pt x="2165" y="2349"/>
                </a:lnTo>
                <a:lnTo>
                  <a:pt x="2191" y="2323"/>
                </a:lnTo>
                <a:lnTo>
                  <a:pt x="2203" y="2309"/>
                </a:lnTo>
                <a:lnTo>
                  <a:pt x="2216" y="2296"/>
                </a:lnTo>
                <a:lnTo>
                  <a:pt x="2227" y="2282"/>
                </a:lnTo>
                <a:lnTo>
                  <a:pt x="2236" y="2266"/>
                </a:lnTo>
                <a:lnTo>
                  <a:pt x="2245" y="2250"/>
                </a:lnTo>
                <a:lnTo>
                  <a:pt x="2248" y="2241"/>
                </a:lnTo>
                <a:lnTo>
                  <a:pt x="2252" y="2232"/>
                </a:lnTo>
                <a:lnTo>
                  <a:pt x="2255" y="2223"/>
                </a:lnTo>
                <a:lnTo>
                  <a:pt x="2256" y="2213"/>
                </a:lnTo>
                <a:lnTo>
                  <a:pt x="2258" y="2202"/>
                </a:lnTo>
                <a:lnTo>
                  <a:pt x="2258" y="2191"/>
                </a:lnTo>
                <a:lnTo>
                  <a:pt x="2246" y="2196"/>
                </a:lnTo>
                <a:lnTo>
                  <a:pt x="2237" y="2202"/>
                </a:lnTo>
                <a:lnTo>
                  <a:pt x="2228" y="2211"/>
                </a:lnTo>
                <a:lnTo>
                  <a:pt x="2220" y="2219"/>
                </a:lnTo>
                <a:lnTo>
                  <a:pt x="2220" y="2216"/>
                </a:lnTo>
                <a:lnTo>
                  <a:pt x="2221" y="2213"/>
                </a:lnTo>
                <a:lnTo>
                  <a:pt x="2222" y="2210"/>
                </a:lnTo>
                <a:lnTo>
                  <a:pt x="2208" y="2224"/>
                </a:lnTo>
                <a:lnTo>
                  <a:pt x="2202" y="2232"/>
                </a:lnTo>
                <a:lnTo>
                  <a:pt x="2197" y="2239"/>
                </a:lnTo>
                <a:lnTo>
                  <a:pt x="2198" y="2236"/>
                </a:lnTo>
                <a:lnTo>
                  <a:pt x="2198" y="2234"/>
                </a:lnTo>
                <a:lnTo>
                  <a:pt x="2197" y="2233"/>
                </a:lnTo>
                <a:lnTo>
                  <a:pt x="2197" y="2230"/>
                </a:lnTo>
                <a:lnTo>
                  <a:pt x="2196" y="2233"/>
                </a:lnTo>
                <a:lnTo>
                  <a:pt x="2194" y="2237"/>
                </a:lnTo>
                <a:lnTo>
                  <a:pt x="2188" y="2245"/>
                </a:lnTo>
                <a:lnTo>
                  <a:pt x="2180" y="2252"/>
                </a:lnTo>
                <a:lnTo>
                  <a:pt x="2170" y="2259"/>
                </a:lnTo>
                <a:lnTo>
                  <a:pt x="2151" y="2272"/>
                </a:lnTo>
                <a:lnTo>
                  <a:pt x="2143" y="2281"/>
                </a:lnTo>
                <a:lnTo>
                  <a:pt x="2138" y="2288"/>
                </a:lnTo>
                <a:lnTo>
                  <a:pt x="2140" y="2277"/>
                </a:lnTo>
                <a:lnTo>
                  <a:pt x="2143" y="2267"/>
                </a:lnTo>
                <a:lnTo>
                  <a:pt x="2148" y="2258"/>
                </a:lnTo>
                <a:lnTo>
                  <a:pt x="2154" y="2248"/>
                </a:lnTo>
                <a:lnTo>
                  <a:pt x="2167" y="2227"/>
                </a:lnTo>
                <a:lnTo>
                  <a:pt x="2183" y="2207"/>
                </a:lnTo>
                <a:lnTo>
                  <a:pt x="2198" y="2185"/>
                </a:lnTo>
                <a:lnTo>
                  <a:pt x="2206" y="2174"/>
                </a:lnTo>
                <a:lnTo>
                  <a:pt x="2213" y="2161"/>
                </a:lnTo>
                <a:lnTo>
                  <a:pt x="2219" y="2150"/>
                </a:lnTo>
                <a:lnTo>
                  <a:pt x="2224" y="2137"/>
                </a:lnTo>
                <a:lnTo>
                  <a:pt x="2228" y="2123"/>
                </a:lnTo>
                <a:lnTo>
                  <a:pt x="2231" y="2110"/>
                </a:lnTo>
                <a:lnTo>
                  <a:pt x="2221" y="2118"/>
                </a:lnTo>
                <a:lnTo>
                  <a:pt x="2207" y="2133"/>
                </a:lnTo>
                <a:lnTo>
                  <a:pt x="2207" y="2119"/>
                </a:lnTo>
                <a:lnTo>
                  <a:pt x="2208" y="2100"/>
                </a:lnTo>
                <a:lnTo>
                  <a:pt x="2209" y="2078"/>
                </a:lnTo>
                <a:lnTo>
                  <a:pt x="2208" y="2070"/>
                </a:lnTo>
                <a:lnTo>
                  <a:pt x="2207" y="2064"/>
                </a:lnTo>
                <a:lnTo>
                  <a:pt x="2206" y="2069"/>
                </a:lnTo>
                <a:lnTo>
                  <a:pt x="2204" y="2072"/>
                </a:lnTo>
                <a:lnTo>
                  <a:pt x="2201" y="2074"/>
                </a:lnTo>
                <a:lnTo>
                  <a:pt x="2199" y="2075"/>
                </a:lnTo>
                <a:lnTo>
                  <a:pt x="2194" y="2074"/>
                </a:lnTo>
                <a:lnTo>
                  <a:pt x="2192" y="2073"/>
                </a:lnTo>
                <a:lnTo>
                  <a:pt x="2196" y="2060"/>
                </a:lnTo>
                <a:lnTo>
                  <a:pt x="2200" y="2044"/>
                </a:lnTo>
                <a:lnTo>
                  <a:pt x="2202" y="2027"/>
                </a:lnTo>
                <a:lnTo>
                  <a:pt x="2205" y="2008"/>
                </a:lnTo>
                <a:lnTo>
                  <a:pt x="2206" y="1990"/>
                </a:lnTo>
                <a:lnTo>
                  <a:pt x="2207" y="1970"/>
                </a:lnTo>
                <a:lnTo>
                  <a:pt x="2207" y="1950"/>
                </a:lnTo>
                <a:lnTo>
                  <a:pt x="2206" y="1929"/>
                </a:lnTo>
                <a:lnTo>
                  <a:pt x="2204" y="1909"/>
                </a:lnTo>
                <a:lnTo>
                  <a:pt x="2202" y="1889"/>
                </a:lnTo>
                <a:lnTo>
                  <a:pt x="2198" y="1870"/>
                </a:lnTo>
                <a:lnTo>
                  <a:pt x="2194" y="1851"/>
                </a:lnTo>
                <a:lnTo>
                  <a:pt x="2189" y="1834"/>
                </a:lnTo>
                <a:lnTo>
                  <a:pt x="2183" y="1817"/>
                </a:lnTo>
                <a:lnTo>
                  <a:pt x="2176" y="1803"/>
                </a:lnTo>
                <a:lnTo>
                  <a:pt x="2167" y="1789"/>
                </a:lnTo>
                <a:lnTo>
                  <a:pt x="2170" y="1803"/>
                </a:lnTo>
                <a:lnTo>
                  <a:pt x="2173" y="1815"/>
                </a:lnTo>
                <a:lnTo>
                  <a:pt x="2174" y="1828"/>
                </a:lnTo>
                <a:lnTo>
                  <a:pt x="2176" y="1840"/>
                </a:lnTo>
                <a:lnTo>
                  <a:pt x="2176" y="1851"/>
                </a:lnTo>
                <a:lnTo>
                  <a:pt x="2174" y="1863"/>
                </a:lnTo>
                <a:lnTo>
                  <a:pt x="2173" y="1875"/>
                </a:lnTo>
                <a:lnTo>
                  <a:pt x="2171" y="1886"/>
                </a:lnTo>
                <a:lnTo>
                  <a:pt x="2166" y="1908"/>
                </a:lnTo>
                <a:lnTo>
                  <a:pt x="2159" y="1929"/>
                </a:lnTo>
                <a:lnTo>
                  <a:pt x="2151" y="1950"/>
                </a:lnTo>
                <a:lnTo>
                  <a:pt x="2142" y="1970"/>
                </a:lnTo>
                <a:lnTo>
                  <a:pt x="2121" y="2010"/>
                </a:lnTo>
                <a:lnTo>
                  <a:pt x="2111" y="2030"/>
                </a:lnTo>
                <a:lnTo>
                  <a:pt x="2102" y="2050"/>
                </a:lnTo>
                <a:lnTo>
                  <a:pt x="2093" y="2071"/>
                </a:lnTo>
                <a:lnTo>
                  <a:pt x="2085" y="2092"/>
                </a:lnTo>
                <a:lnTo>
                  <a:pt x="2080" y="2113"/>
                </a:lnTo>
                <a:lnTo>
                  <a:pt x="2077" y="2135"/>
                </a:lnTo>
                <a:lnTo>
                  <a:pt x="2069" y="2130"/>
                </a:lnTo>
                <a:lnTo>
                  <a:pt x="2063" y="2125"/>
                </a:lnTo>
                <a:lnTo>
                  <a:pt x="2063" y="2138"/>
                </a:lnTo>
                <a:lnTo>
                  <a:pt x="2064" y="2151"/>
                </a:lnTo>
                <a:lnTo>
                  <a:pt x="2066" y="2163"/>
                </a:lnTo>
                <a:lnTo>
                  <a:pt x="2070" y="2175"/>
                </a:lnTo>
                <a:lnTo>
                  <a:pt x="2074" y="2187"/>
                </a:lnTo>
                <a:lnTo>
                  <a:pt x="2079" y="2198"/>
                </a:lnTo>
                <a:lnTo>
                  <a:pt x="2090" y="2220"/>
                </a:lnTo>
                <a:lnTo>
                  <a:pt x="2101" y="2241"/>
                </a:lnTo>
                <a:lnTo>
                  <a:pt x="2106" y="2253"/>
                </a:lnTo>
                <a:lnTo>
                  <a:pt x="2110" y="2263"/>
                </a:lnTo>
                <a:lnTo>
                  <a:pt x="2113" y="2273"/>
                </a:lnTo>
                <a:lnTo>
                  <a:pt x="2116" y="2284"/>
                </a:lnTo>
                <a:lnTo>
                  <a:pt x="2116" y="2295"/>
                </a:lnTo>
                <a:lnTo>
                  <a:pt x="2116" y="2305"/>
                </a:lnTo>
                <a:lnTo>
                  <a:pt x="2111" y="2291"/>
                </a:lnTo>
                <a:lnTo>
                  <a:pt x="2106" y="2275"/>
                </a:lnTo>
                <a:lnTo>
                  <a:pt x="2098" y="2262"/>
                </a:lnTo>
                <a:lnTo>
                  <a:pt x="2091" y="2249"/>
                </a:lnTo>
                <a:lnTo>
                  <a:pt x="2090" y="2251"/>
                </a:lnTo>
                <a:lnTo>
                  <a:pt x="2089" y="2253"/>
                </a:lnTo>
                <a:lnTo>
                  <a:pt x="2088" y="2254"/>
                </a:lnTo>
                <a:lnTo>
                  <a:pt x="2087" y="2257"/>
                </a:lnTo>
                <a:lnTo>
                  <a:pt x="2086" y="2253"/>
                </a:lnTo>
                <a:lnTo>
                  <a:pt x="2084" y="2248"/>
                </a:lnTo>
                <a:lnTo>
                  <a:pt x="2079" y="2238"/>
                </a:lnTo>
                <a:lnTo>
                  <a:pt x="2067" y="2220"/>
                </a:lnTo>
                <a:lnTo>
                  <a:pt x="2067" y="2223"/>
                </a:lnTo>
                <a:lnTo>
                  <a:pt x="2067" y="2225"/>
                </a:lnTo>
                <a:lnTo>
                  <a:pt x="2066" y="2228"/>
                </a:lnTo>
                <a:lnTo>
                  <a:pt x="2060" y="2218"/>
                </a:lnTo>
                <a:lnTo>
                  <a:pt x="2055" y="2210"/>
                </a:lnTo>
                <a:lnTo>
                  <a:pt x="2049" y="2201"/>
                </a:lnTo>
                <a:lnTo>
                  <a:pt x="2041" y="2194"/>
                </a:lnTo>
                <a:lnTo>
                  <a:pt x="2038" y="2205"/>
                </a:lnTo>
                <a:lnTo>
                  <a:pt x="2035" y="2214"/>
                </a:lnTo>
                <a:lnTo>
                  <a:pt x="2033" y="2223"/>
                </a:lnTo>
                <a:lnTo>
                  <a:pt x="2032" y="2232"/>
                </a:lnTo>
                <a:lnTo>
                  <a:pt x="2031" y="2241"/>
                </a:lnTo>
                <a:lnTo>
                  <a:pt x="2032" y="2251"/>
                </a:lnTo>
                <a:lnTo>
                  <a:pt x="2034" y="2268"/>
                </a:lnTo>
                <a:lnTo>
                  <a:pt x="2037" y="2285"/>
                </a:lnTo>
                <a:lnTo>
                  <a:pt x="2043" y="2301"/>
                </a:lnTo>
                <a:lnTo>
                  <a:pt x="2049" y="2318"/>
                </a:lnTo>
                <a:lnTo>
                  <a:pt x="2056" y="2333"/>
                </a:lnTo>
                <a:lnTo>
                  <a:pt x="2072" y="2363"/>
                </a:lnTo>
                <a:lnTo>
                  <a:pt x="2079" y="2378"/>
                </a:lnTo>
                <a:lnTo>
                  <a:pt x="2084" y="2393"/>
                </a:lnTo>
                <a:lnTo>
                  <a:pt x="2089" y="2408"/>
                </a:lnTo>
                <a:lnTo>
                  <a:pt x="2092" y="2422"/>
                </a:lnTo>
                <a:lnTo>
                  <a:pt x="2093" y="2438"/>
                </a:lnTo>
                <a:lnTo>
                  <a:pt x="2093" y="2446"/>
                </a:lnTo>
                <a:lnTo>
                  <a:pt x="2091" y="2453"/>
                </a:lnTo>
                <a:lnTo>
                  <a:pt x="2087" y="2442"/>
                </a:lnTo>
                <a:lnTo>
                  <a:pt x="2082" y="2431"/>
                </a:lnTo>
                <a:lnTo>
                  <a:pt x="2076" y="2420"/>
                </a:lnTo>
                <a:lnTo>
                  <a:pt x="2070" y="2410"/>
                </a:lnTo>
                <a:lnTo>
                  <a:pt x="2067" y="2412"/>
                </a:lnTo>
                <a:lnTo>
                  <a:pt x="2064" y="2416"/>
                </a:lnTo>
                <a:lnTo>
                  <a:pt x="2057" y="2397"/>
                </a:lnTo>
                <a:lnTo>
                  <a:pt x="2049" y="2378"/>
                </a:lnTo>
                <a:lnTo>
                  <a:pt x="2048" y="2381"/>
                </a:lnTo>
                <a:lnTo>
                  <a:pt x="2047" y="2382"/>
                </a:lnTo>
                <a:lnTo>
                  <a:pt x="2046" y="2384"/>
                </a:lnTo>
                <a:lnTo>
                  <a:pt x="2046" y="2388"/>
                </a:lnTo>
                <a:lnTo>
                  <a:pt x="2043" y="2378"/>
                </a:lnTo>
                <a:lnTo>
                  <a:pt x="2040" y="2367"/>
                </a:lnTo>
                <a:lnTo>
                  <a:pt x="2032" y="2346"/>
                </a:lnTo>
                <a:lnTo>
                  <a:pt x="2032" y="2350"/>
                </a:lnTo>
                <a:lnTo>
                  <a:pt x="2032" y="2353"/>
                </a:lnTo>
                <a:lnTo>
                  <a:pt x="2031" y="2357"/>
                </a:lnTo>
                <a:lnTo>
                  <a:pt x="2025" y="2345"/>
                </a:lnTo>
                <a:lnTo>
                  <a:pt x="2018" y="2333"/>
                </a:lnTo>
                <a:lnTo>
                  <a:pt x="2011" y="2323"/>
                </a:lnTo>
                <a:lnTo>
                  <a:pt x="2007" y="2318"/>
                </a:lnTo>
                <a:lnTo>
                  <a:pt x="2002" y="2312"/>
                </a:lnTo>
                <a:lnTo>
                  <a:pt x="1999" y="2324"/>
                </a:lnTo>
                <a:lnTo>
                  <a:pt x="1996" y="2335"/>
                </a:lnTo>
                <a:lnTo>
                  <a:pt x="1994" y="2345"/>
                </a:lnTo>
                <a:lnTo>
                  <a:pt x="1994" y="2357"/>
                </a:lnTo>
                <a:lnTo>
                  <a:pt x="1993" y="2367"/>
                </a:lnTo>
                <a:lnTo>
                  <a:pt x="1994" y="2376"/>
                </a:lnTo>
                <a:lnTo>
                  <a:pt x="1995" y="2386"/>
                </a:lnTo>
                <a:lnTo>
                  <a:pt x="1997" y="2397"/>
                </a:lnTo>
                <a:lnTo>
                  <a:pt x="2002" y="2415"/>
                </a:lnTo>
                <a:lnTo>
                  <a:pt x="2008" y="2434"/>
                </a:lnTo>
                <a:lnTo>
                  <a:pt x="2016" y="2452"/>
                </a:lnTo>
                <a:lnTo>
                  <a:pt x="2025" y="2470"/>
                </a:lnTo>
                <a:lnTo>
                  <a:pt x="2042" y="2504"/>
                </a:lnTo>
                <a:lnTo>
                  <a:pt x="2050" y="2522"/>
                </a:lnTo>
                <a:lnTo>
                  <a:pt x="2057" y="2540"/>
                </a:lnTo>
                <a:lnTo>
                  <a:pt x="2063" y="2558"/>
                </a:lnTo>
                <a:lnTo>
                  <a:pt x="2066" y="2575"/>
                </a:lnTo>
                <a:lnTo>
                  <a:pt x="2067" y="2585"/>
                </a:lnTo>
                <a:lnTo>
                  <a:pt x="2067" y="2594"/>
                </a:lnTo>
                <a:lnTo>
                  <a:pt x="2066" y="2604"/>
                </a:lnTo>
                <a:lnTo>
                  <a:pt x="2065" y="2613"/>
                </a:lnTo>
                <a:lnTo>
                  <a:pt x="2056" y="2601"/>
                </a:lnTo>
                <a:lnTo>
                  <a:pt x="2053" y="2595"/>
                </a:lnTo>
                <a:lnTo>
                  <a:pt x="2052" y="2591"/>
                </a:lnTo>
                <a:lnTo>
                  <a:pt x="2051" y="2593"/>
                </a:lnTo>
                <a:lnTo>
                  <a:pt x="2050" y="2596"/>
                </a:lnTo>
                <a:lnTo>
                  <a:pt x="2049" y="2603"/>
                </a:lnTo>
                <a:lnTo>
                  <a:pt x="2025" y="2555"/>
                </a:lnTo>
                <a:lnTo>
                  <a:pt x="2024" y="2559"/>
                </a:lnTo>
                <a:lnTo>
                  <a:pt x="2022" y="2560"/>
                </a:lnTo>
                <a:lnTo>
                  <a:pt x="2021" y="2563"/>
                </a:lnTo>
                <a:lnTo>
                  <a:pt x="2021" y="2567"/>
                </a:lnTo>
                <a:lnTo>
                  <a:pt x="2017" y="2556"/>
                </a:lnTo>
                <a:lnTo>
                  <a:pt x="2012" y="2542"/>
                </a:lnTo>
                <a:lnTo>
                  <a:pt x="2001" y="2519"/>
                </a:lnTo>
                <a:lnTo>
                  <a:pt x="2002" y="2523"/>
                </a:lnTo>
                <a:lnTo>
                  <a:pt x="2002" y="2527"/>
                </a:lnTo>
                <a:lnTo>
                  <a:pt x="2001" y="2531"/>
                </a:lnTo>
                <a:lnTo>
                  <a:pt x="1993" y="2518"/>
                </a:lnTo>
                <a:lnTo>
                  <a:pt x="1983" y="2504"/>
                </a:lnTo>
                <a:lnTo>
                  <a:pt x="1974" y="2492"/>
                </a:lnTo>
                <a:lnTo>
                  <a:pt x="1968" y="2486"/>
                </a:lnTo>
                <a:lnTo>
                  <a:pt x="1962" y="2481"/>
                </a:lnTo>
                <a:lnTo>
                  <a:pt x="1959" y="2492"/>
                </a:lnTo>
                <a:lnTo>
                  <a:pt x="1956" y="2504"/>
                </a:lnTo>
                <a:lnTo>
                  <a:pt x="1953" y="2518"/>
                </a:lnTo>
                <a:lnTo>
                  <a:pt x="1951" y="2532"/>
                </a:lnTo>
                <a:lnTo>
                  <a:pt x="1950" y="2548"/>
                </a:lnTo>
                <a:lnTo>
                  <a:pt x="1950" y="2563"/>
                </a:lnTo>
                <a:lnTo>
                  <a:pt x="1950" y="2579"/>
                </a:lnTo>
                <a:lnTo>
                  <a:pt x="1951" y="2595"/>
                </a:lnTo>
                <a:lnTo>
                  <a:pt x="1953" y="2611"/>
                </a:lnTo>
                <a:lnTo>
                  <a:pt x="1956" y="2626"/>
                </a:lnTo>
                <a:lnTo>
                  <a:pt x="1960" y="2641"/>
                </a:lnTo>
                <a:lnTo>
                  <a:pt x="1965" y="2654"/>
                </a:lnTo>
                <a:lnTo>
                  <a:pt x="1971" y="2668"/>
                </a:lnTo>
                <a:lnTo>
                  <a:pt x="1979" y="2679"/>
                </a:lnTo>
                <a:lnTo>
                  <a:pt x="1988" y="2688"/>
                </a:lnTo>
                <a:lnTo>
                  <a:pt x="1998" y="2697"/>
                </a:lnTo>
                <a:lnTo>
                  <a:pt x="1995" y="2697"/>
                </a:lnTo>
                <a:lnTo>
                  <a:pt x="1992" y="2697"/>
                </a:lnTo>
                <a:lnTo>
                  <a:pt x="1990" y="2696"/>
                </a:lnTo>
                <a:lnTo>
                  <a:pt x="1996" y="2704"/>
                </a:lnTo>
                <a:lnTo>
                  <a:pt x="2003" y="2715"/>
                </a:lnTo>
                <a:lnTo>
                  <a:pt x="2009" y="2726"/>
                </a:lnTo>
                <a:lnTo>
                  <a:pt x="2013" y="2736"/>
                </a:lnTo>
                <a:lnTo>
                  <a:pt x="2011" y="2735"/>
                </a:lnTo>
                <a:lnTo>
                  <a:pt x="2009" y="2735"/>
                </a:lnTo>
                <a:lnTo>
                  <a:pt x="2007" y="2736"/>
                </a:lnTo>
                <a:lnTo>
                  <a:pt x="2015" y="2745"/>
                </a:lnTo>
                <a:lnTo>
                  <a:pt x="2021" y="2754"/>
                </a:lnTo>
                <a:lnTo>
                  <a:pt x="2026" y="2764"/>
                </a:lnTo>
                <a:lnTo>
                  <a:pt x="2029" y="2774"/>
                </a:lnTo>
                <a:lnTo>
                  <a:pt x="2030" y="2784"/>
                </a:lnTo>
                <a:lnTo>
                  <a:pt x="2030" y="2794"/>
                </a:lnTo>
                <a:lnTo>
                  <a:pt x="2029" y="2805"/>
                </a:lnTo>
                <a:lnTo>
                  <a:pt x="2027" y="2817"/>
                </a:lnTo>
                <a:lnTo>
                  <a:pt x="2018" y="2802"/>
                </a:lnTo>
                <a:lnTo>
                  <a:pt x="2011" y="2788"/>
                </a:lnTo>
                <a:lnTo>
                  <a:pt x="2005" y="2774"/>
                </a:lnTo>
                <a:lnTo>
                  <a:pt x="1999" y="2758"/>
                </a:lnTo>
                <a:lnTo>
                  <a:pt x="1997" y="2763"/>
                </a:lnTo>
                <a:lnTo>
                  <a:pt x="1996" y="2765"/>
                </a:lnTo>
                <a:lnTo>
                  <a:pt x="1995" y="2768"/>
                </a:lnTo>
                <a:lnTo>
                  <a:pt x="1994" y="2775"/>
                </a:lnTo>
                <a:lnTo>
                  <a:pt x="1992" y="2766"/>
                </a:lnTo>
                <a:lnTo>
                  <a:pt x="1990" y="2759"/>
                </a:lnTo>
                <a:lnTo>
                  <a:pt x="1984" y="2743"/>
                </a:lnTo>
                <a:lnTo>
                  <a:pt x="1971" y="2712"/>
                </a:lnTo>
                <a:lnTo>
                  <a:pt x="1972" y="2717"/>
                </a:lnTo>
                <a:lnTo>
                  <a:pt x="1972" y="2722"/>
                </a:lnTo>
                <a:lnTo>
                  <a:pt x="1970" y="2727"/>
                </a:lnTo>
                <a:lnTo>
                  <a:pt x="1961" y="2710"/>
                </a:lnTo>
                <a:lnTo>
                  <a:pt x="1952" y="2692"/>
                </a:lnTo>
                <a:lnTo>
                  <a:pt x="1946" y="2684"/>
                </a:lnTo>
                <a:lnTo>
                  <a:pt x="1940" y="2677"/>
                </a:lnTo>
                <a:lnTo>
                  <a:pt x="1933" y="2669"/>
                </a:lnTo>
                <a:lnTo>
                  <a:pt x="1926" y="2662"/>
                </a:lnTo>
                <a:lnTo>
                  <a:pt x="1921" y="2675"/>
                </a:lnTo>
                <a:lnTo>
                  <a:pt x="1918" y="2687"/>
                </a:lnTo>
                <a:lnTo>
                  <a:pt x="1915" y="2700"/>
                </a:lnTo>
                <a:lnTo>
                  <a:pt x="1913" y="2712"/>
                </a:lnTo>
                <a:lnTo>
                  <a:pt x="1912" y="2723"/>
                </a:lnTo>
                <a:lnTo>
                  <a:pt x="1912" y="2735"/>
                </a:lnTo>
                <a:lnTo>
                  <a:pt x="1913" y="2747"/>
                </a:lnTo>
                <a:lnTo>
                  <a:pt x="1914" y="2758"/>
                </a:lnTo>
                <a:lnTo>
                  <a:pt x="1918" y="2780"/>
                </a:lnTo>
                <a:lnTo>
                  <a:pt x="1924" y="2801"/>
                </a:lnTo>
                <a:lnTo>
                  <a:pt x="1932" y="2822"/>
                </a:lnTo>
                <a:lnTo>
                  <a:pt x="1940" y="2842"/>
                </a:lnTo>
                <a:lnTo>
                  <a:pt x="1958" y="2883"/>
                </a:lnTo>
                <a:lnTo>
                  <a:pt x="1965" y="2902"/>
                </a:lnTo>
                <a:lnTo>
                  <a:pt x="1972" y="2922"/>
                </a:lnTo>
                <a:lnTo>
                  <a:pt x="1977" y="2941"/>
                </a:lnTo>
                <a:lnTo>
                  <a:pt x="1978" y="2950"/>
                </a:lnTo>
                <a:lnTo>
                  <a:pt x="1979" y="2961"/>
                </a:lnTo>
                <a:lnTo>
                  <a:pt x="1980" y="2970"/>
                </a:lnTo>
                <a:lnTo>
                  <a:pt x="1979" y="2980"/>
                </a:lnTo>
                <a:lnTo>
                  <a:pt x="1978" y="2989"/>
                </a:lnTo>
                <a:lnTo>
                  <a:pt x="1976" y="3000"/>
                </a:lnTo>
                <a:lnTo>
                  <a:pt x="1967" y="2984"/>
                </a:lnTo>
                <a:lnTo>
                  <a:pt x="1958" y="2972"/>
                </a:lnTo>
                <a:lnTo>
                  <a:pt x="1951" y="2963"/>
                </a:lnTo>
                <a:lnTo>
                  <a:pt x="1949" y="2959"/>
                </a:lnTo>
                <a:lnTo>
                  <a:pt x="1949" y="2955"/>
                </a:lnTo>
                <a:lnTo>
                  <a:pt x="1944" y="2959"/>
                </a:lnTo>
                <a:lnTo>
                  <a:pt x="1942" y="2961"/>
                </a:lnTo>
                <a:lnTo>
                  <a:pt x="1941" y="2964"/>
                </a:lnTo>
                <a:lnTo>
                  <a:pt x="1933" y="2940"/>
                </a:lnTo>
                <a:lnTo>
                  <a:pt x="1925" y="2916"/>
                </a:lnTo>
                <a:lnTo>
                  <a:pt x="1923" y="2921"/>
                </a:lnTo>
                <a:lnTo>
                  <a:pt x="1922" y="2923"/>
                </a:lnTo>
                <a:lnTo>
                  <a:pt x="1921" y="2925"/>
                </a:lnTo>
                <a:lnTo>
                  <a:pt x="1920" y="2930"/>
                </a:lnTo>
                <a:lnTo>
                  <a:pt x="1918" y="2917"/>
                </a:lnTo>
                <a:lnTo>
                  <a:pt x="1914" y="2904"/>
                </a:lnTo>
                <a:lnTo>
                  <a:pt x="1904" y="2879"/>
                </a:lnTo>
                <a:lnTo>
                  <a:pt x="1904" y="2884"/>
                </a:lnTo>
                <a:lnTo>
                  <a:pt x="1904" y="2888"/>
                </a:lnTo>
                <a:lnTo>
                  <a:pt x="1902" y="2892"/>
                </a:lnTo>
                <a:lnTo>
                  <a:pt x="1896" y="2876"/>
                </a:lnTo>
                <a:lnTo>
                  <a:pt x="1888" y="2863"/>
                </a:lnTo>
                <a:lnTo>
                  <a:pt x="1880" y="2850"/>
                </a:lnTo>
                <a:lnTo>
                  <a:pt x="1875" y="2843"/>
                </a:lnTo>
                <a:lnTo>
                  <a:pt x="1868" y="2837"/>
                </a:lnTo>
                <a:lnTo>
                  <a:pt x="1860" y="2849"/>
                </a:lnTo>
                <a:lnTo>
                  <a:pt x="1853" y="2862"/>
                </a:lnTo>
                <a:lnTo>
                  <a:pt x="1848" y="2875"/>
                </a:lnTo>
                <a:lnTo>
                  <a:pt x="1843" y="2890"/>
                </a:lnTo>
                <a:lnTo>
                  <a:pt x="1839" y="2905"/>
                </a:lnTo>
                <a:lnTo>
                  <a:pt x="1837" y="2921"/>
                </a:lnTo>
                <a:lnTo>
                  <a:pt x="1835" y="2937"/>
                </a:lnTo>
                <a:lnTo>
                  <a:pt x="1835" y="2952"/>
                </a:lnTo>
                <a:lnTo>
                  <a:pt x="1836" y="2969"/>
                </a:lnTo>
                <a:lnTo>
                  <a:pt x="1839" y="2984"/>
                </a:lnTo>
                <a:lnTo>
                  <a:pt x="1842" y="3000"/>
                </a:lnTo>
                <a:lnTo>
                  <a:pt x="1847" y="3014"/>
                </a:lnTo>
                <a:lnTo>
                  <a:pt x="1853" y="3028"/>
                </a:lnTo>
                <a:lnTo>
                  <a:pt x="1861" y="3041"/>
                </a:lnTo>
                <a:lnTo>
                  <a:pt x="1870" y="3052"/>
                </a:lnTo>
                <a:lnTo>
                  <a:pt x="1881" y="3062"/>
                </a:lnTo>
                <a:lnTo>
                  <a:pt x="1878" y="3063"/>
                </a:lnTo>
                <a:lnTo>
                  <a:pt x="1876" y="3062"/>
                </a:lnTo>
                <a:lnTo>
                  <a:pt x="1873" y="3061"/>
                </a:lnTo>
                <a:lnTo>
                  <a:pt x="1879" y="3071"/>
                </a:lnTo>
                <a:lnTo>
                  <a:pt x="1886" y="3081"/>
                </a:lnTo>
                <a:lnTo>
                  <a:pt x="1892" y="3093"/>
                </a:lnTo>
                <a:lnTo>
                  <a:pt x="1896" y="3102"/>
                </a:lnTo>
                <a:lnTo>
                  <a:pt x="1893" y="3101"/>
                </a:lnTo>
                <a:lnTo>
                  <a:pt x="1891" y="3101"/>
                </a:lnTo>
                <a:lnTo>
                  <a:pt x="1889" y="3102"/>
                </a:lnTo>
                <a:lnTo>
                  <a:pt x="1897" y="3110"/>
                </a:lnTo>
                <a:lnTo>
                  <a:pt x="1904" y="3119"/>
                </a:lnTo>
                <a:lnTo>
                  <a:pt x="1909" y="3127"/>
                </a:lnTo>
                <a:lnTo>
                  <a:pt x="1914" y="3136"/>
                </a:lnTo>
                <a:lnTo>
                  <a:pt x="1917" y="3147"/>
                </a:lnTo>
                <a:lnTo>
                  <a:pt x="1918" y="3157"/>
                </a:lnTo>
                <a:lnTo>
                  <a:pt x="1917" y="3167"/>
                </a:lnTo>
                <a:lnTo>
                  <a:pt x="1914" y="3177"/>
                </a:lnTo>
                <a:lnTo>
                  <a:pt x="1909" y="3166"/>
                </a:lnTo>
                <a:lnTo>
                  <a:pt x="1904" y="3155"/>
                </a:lnTo>
                <a:lnTo>
                  <a:pt x="1898" y="3144"/>
                </a:lnTo>
                <a:lnTo>
                  <a:pt x="1892" y="3134"/>
                </a:lnTo>
                <a:lnTo>
                  <a:pt x="1886" y="3125"/>
                </a:lnTo>
                <a:lnTo>
                  <a:pt x="1879" y="3116"/>
                </a:lnTo>
                <a:lnTo>
                  <a:pt x="1870" y="3106"/>
                </a:lnTo>
                <a:lnTo>
                  <a:pt x="1862" y="3097"/>
                </a:lnTo>
                <a:lnTo>
                  <a:pt x="1858" y="3102"/>
                </a:lnTo>
                <a:lnTo>
                  <a:pt x="1856" y="3105"/>
                </a:lnTo>
                <a:lnTo>
                  <a:pt x="1855" y="3110"/>
                </a:lnTo>
                <a:lnTo>
                  <a:pt x="1840" y="3083"/>
                </a:lnTo>
                <a:lnTo>
                  <a:pt x="1823" y="3056"/>
                </a:lnTo>
                <a:lnTo>
                  <a:pt x="1822" y="3061"/>
                </a:lnTo>
                <a:lnTo>
                  <a:pt x="1821" y="3063"/>
                </a:lnTo>
                <a:lnTo>
                  <a:pt x="1820" y="3066"/>
                </a:lnTo>
                <a:lnTo>
                  <a:pt x="1820" y="3073"/>
                </a:lnTo>
                <a:lnTo>
                  <a:pt x="1817" y="3065"/>
                </a:lnTo>
                <a:lnTo>
                  <a:pt x="1814" y="3058"/>
                </a:lnTo>
                <a:lnTo>
                  <a:pt x="1806" y="3043"/>
                </a:lnTo>
                <a:lnTo>
                  <a:pt x="1788" y="3014"/>
                </a:lnTo>
                <a:lnTo>
                  <a:pt x="1790" y="3019"/>
                </a:lnTo>
                <a:lnTo>
                  <a:pt x="1790" y="3024"/>
                </a:lnTo>
                <a:lnTo>
                  <a:pt x="1790" y="3029"/>
                </a:lnTo>
                <a:lnTo>
                  <a:pt x="1776" y="3010"/>
                </a:lnTo>
                <a:lnTo>
                  <a:pt x="1763" y="2991"/>
                </a:lnTo>
                <a:lnTo>
                  <a:pt x="1755" y="2982"/>
                </a:lnTo>
                <a:lnTo>
                  <a:pt x="1748" y="2974"/>
                </a:lnTo>
                <a:lnTo>
                  <a:pt x="1739" y="2966"/>
                </a:lnTo>
                <a:lnTo>
                  <a:pt x="1728" y="2959"/>
                </a:lnTo>
                <a:lnTo>
                  <a:pt x="1724" y="2974"/>
                </a:lnTo>
                <a:lnTo>
                  <a:pt x="1719" y="2990"/>
                </a:lnTo>
                <a:lnTo>
                  <a:pt x="1716" y="3008"/>
                </a:lnTo>
                <a:lnTo>
                  <a:pt x="1715" y="3025"/>
                </a:lnTo>
                <a:lnTo>
                  <a:pt x="1714" y="3044"/>
                </a:lnTo>
                <a:lnTo>
                  <a:pt x="1714" y="3063"/>
                </a:lnTo>
                <a:lnTo>
                  <a:pt x="1716" y="3082"/>
                </a:lnTo>
                <a:lnTo>
                  <a:pt x="1719" y="3100"/>
                </a:lnTo>
                <a:lnTo>
                  <a:pt x="1724" y="3119"/>
                </a:lnTo>
                <a:lnTo>
                  <a:pt x="1729" y="3137"/>
                </a:lnTo>
                <a:lnTo>
                  <a:pt x="1736" y="3155"/>
                </a:lnTo>
                <a:lnTo>
                  <a:pt x="1744" y="3170"/>
                </a:lnTo>
                <a:lnTo>
                  <a:pt x="1754" y="3186"/>
                </a:lnTo>
                <a:lnTo>
                  <a:pt x="1766" y="3199"/>
                </a:lnTo>
                <a:lnTo>
                  <a:pt x="1778" y="3211"/>
                </a:lnTo>
                <a:lnTo>
                  <a:pt x="1785" y="3216"/>
                </a:lnTo>
                <a:lnTo>
                  <a:pt x="1793" y="3222"/>
                </a:lnTo>
                <a:lnTo>
                  <a:pt x="1788" y="3223"/>
                </a:lnTo>
                <a:lnTo>
                  <a:pt x="1786" y="3223"/>
                </a:lnTo>
                <a:lnTo>
                  <a:pt x="1782" y="3220"/>
                </a:lnTo>
                <a:lnTo>
                  <a:pt x="1792" y="3233"/>
                </a:lnTo>
                <a:lnTo>
                  <a:pt x="1802" y="3248"/>
                </a:lnTo>
                <a:lnTo>
                  <a:pt x="1811" y="3265"/>
                </a:lnTo>
                <a:lnTo>
                  <a:pt x="1818" y="3279"/>
                </a:lnTo>
                <a:lnTo>
                  <a:pt x="1814" y="3277"/>
                </a:lnTo>
                <a:lnTo>
                  <a:pt x="1812" y="3277"/>
                </a:lnTo>
                <a:lnTo>
                  <a:pt x="1809" y="3278"/>
                </a:lnTo>
                <a:lnTo>
                  <a:pt x="1815" y="3286"/>
                </a:lnTo>
                <a:lnTo>
                  <a:pt x="1824" y="3295"/>
                </a:lnTo>
                <a:lnTo>
                  <a:pt x="1835" y="3306"/>
                </a:lnTo>
                <a:lnTo>
                  <a:pt x="1842" y="3316"/>
                </a:lnTo>
                <a:lnTo>
                  <a:pt x="1845" y="3320"/>
                </a:lnTo>
                <a:lnTo>
                  <a:pt x="1846" y="3324"/>
                </a:lnTo>
                <a:lnTo>
                  <a:pt x="1845" y="3328"/>
                </a:lnTo>
                <a:lnTo>
                  <a:pt x="1842" y="3331"/>
                </a:lnTo>
                <a:lnTo>
                  <a:pt x="1837" y="3335"/>
                </a:lnTo>
                <a:lnTo>
                  <a:pt x="1829" y="3337"/>
                </a:lnTo>
                <a:lnTo>
                  <a:pt x="1818" y="3338"/>
                </a:lnTo>
                <a:lnTo>
                  <a:pt x="1805" y="3337"/>
                </a:lnTo>
                <a:lnTo>
                  <a:pt x="1666" y="3144"/>
                </a:lnTo>
                <a:lnTo>
                  <a:pt x="1596" y="3049"/>
                </a:lnTo>
                <a:lnTo>
                  <a:pt x="1526" y="2953"/>
                </a:lnTo>
                <a:lnTo>
                  <a:pt x="1526" y="2946"/>
                </a:lnTo>
                <a:lnTo>
                  <a:pt x="1527" y="2940"/>
                </a:lnTo>
                <a:lnTo>
                  <a:pt x="1529" y="2935"/>
                </a:lnTo>
                <a:lnTo>
                  <a:pt x="1534" y="2929"/>
                </a:lnTo>
                <a:lnTo>
                  <a:pt x="1538" y="2924"/>
                </a:lnTo>
                <a:lnTo>
                  <a:pt x="1543" y="2917"/>
                </a:lnTo>
                <a:lnTo>
                  <a:pt x="1556" y="2907"/>
                </a:lnTo>
                <a:lnTo>
                  <a:pt x="1573" y="2896"/>
                </a:lnTo>
                <a:lnTo>
                  <a:pt x="1590" y="2886"/>
                </a:lnTo>
                <a:lnTo>
                  <a:pt x="1631" y="2864"/>
                </a:lnTo>
                <a:lnTo>
                  <a:pt x="1653" y="2852"/>
                </a:lnTo>
                <a:lnTo>
                  <a:pt x="1673" y="2839"/>
                </a:lnTo>
                <a:lnTo>
                  <a:pt x="1694" y="2827"/>
                </a:lnTo>
                <a:lnTo>
                  <a:pt x="1713" y="2813"/>
                </a:lnTo>
                <a:lnTo>
                  <a:pt x="1722" y="2804"/>
                </a:lnTo>
                <a:lnTo>
                  <a:pt x="1730" y="2797"/>
                </a:lnTo>
                <a:lnTo>
                  <a:pt x="1738" y="2789"/>
                </a:lnTo>
                <a:lnTo>
                  <a:pt x="1744" y="2780"/>
                </a:lnTo>
                <a:lnTo>
                  <a:pt x="1750" y="2771"/>
                </a:lnTo>
                <a:lnTo>
                  <a:pt x="1756" y="2761"/>
                </a:lnTo>
                <a:lnTo>
                  <a:pt x="1761" y="2752"/>
                </a:lnTo>
                <a:lnTo>
                  <a:pt x="1764" y="2741"/>
                </a:lnTo>
                <a:lnTo>
                  <a:pt x="1755" y="2742"/>
                </a:lnTo>
                <a:lnTo>
                  <a:pt x="1747" y="2744"/>
                </a:lnTo>
                <a:lnTo>
                  <a:pt x="1733" y="2748"/>
                </a:lnTo>
                <a:lnTo>
                  <a:pt x="1718" y="2754"/>
                </a:lnTo>
                <a:lnTo>
                  <a:pt x="1703" y="2760"/>
                </a:lnTo>
                <a:lnTo>
                  <a:pt x="1704" y="2756"/>
                </a:lnTo>
                <a:lnTo>
                  <a:pt x="1707" y="2753"/>
                </a:lnTo>
                <a:lnTo>
                  <a:pt x="1710" y="2750"/>
                </a:lnTo>
                <a:lnTo>
                  <a:pt x="1698" y="2758"/>
                </a:lnTo>
                <a:lnTo>
                  <a:pt x="1686" y="2764"/>
                </a:lnTo>
                <a:lnTo>
                  <a:pt x="1704" y="2751"/>
                </a:lnTo>
                <a:lnTo>
                  <a:pt x="1701" y="2751"/>
                </a:lnTo>
                <a:lnTo>
                  <a:pt x="1699" y="2751"/>
                </a:lnTo>
                <a:lnTo>
                  <a:pt x="1697" y="2749"/>
                </a:lnTo>
                <a:lnTo>
                  <a:pt x="1709" y="2746"/>
                </a:lnTo>
                <a:lnTo>
                  <a:pt x="1722" y="2742"/>
                </a:lnTo>
                <a:lnTo>
                  <a:pt x="1733" y="2737"/>
                </a:lnTo>
                <a:lnTo>
                  <a:pt x="1744" y="2729"/>
                </a:lnTo>
                <a:lnTo>
                  <a:pt x="1755" y="2721"/>
                </a:lnTo>
                <a:lnTo>
                  <a:pt x="1766" y="2712"/>
                </a:lnTo>
                <a:lnTo>
                  <a:pt x="1776" y="2702"/>
                </a:lnTo>
                <a:lnTo>
                  <a:pt x="1785" y="2691"/>
                </a:lnTo>
                <a:lnTo>
                  <a:pt x="1794" y="2679"/>
                </a:lnTo>
                <a:lnTo>
                  <a:pt x="1803" y="2668"/>
                </a:lnTo>
                <a:lnTo>
                  <a:pt x="1810" y="2655"/>
                </a:lnTo>
                <a:lnTo>
                  <a:pt x="1817" y="2643"/>
                </a:lnTo>
                <a:lnTo>
                  <a:pt x="1822" y="2631"/>
                </a:lnTo>
                <a:lnTo>
                  <a:pt x="1827" y="2620"/>
                </a:lnTo>
                <a:lnTo>
                  <a:pt x="1831" y="2607"/>
                </a:lnTo>
                <a:lnTo>
                  <a:pt x="1835" y="2596"/>
                </a:lnTo>
                <a:lnTo>
                  <a:pt x="1825" y="2598"/>
                </a:lnTo>
                <a:lnTo>
                  <a:pt x="1817" y="2600"/>
                </a:lnTo>
                <a:lnTo>
                  <a:pt x="1809" y="2603"/>
                </a:lnTo>
                <a:lnTo>
                  <a:pt x="1802" y="2606"/>
                </a:lnTo>
                <a:lnTo>
                  <a:pt x="1786" y="2613"/>
                </a:lnTo>
                <a:lnTo>
                  <a:pt x="1769" y="2623"/>
                </a:lnTo>
                <a:lnTo>
                  <a:pt x="1771" y="2619"/>
                </a:lnTo>
                <a:lnTo>
                  <a:pt x="1774" y="2615"/>
                </a:lnTo>
                <a:lnTo>
                  <a:pt x="1777" y="2613"/>
                </a:lnTo>
                <a:lnTo>
                  <a:pt x="1754" y="2626"/>
                </a:lnTo>
                <a:lnTo>
                  <a:pt x="1743" y="2632"/>
                </a:lnTo>
                <a:lnTo>
                  <a:pt x="1734" y="2639"/>
                </a:lnTo>
                <a:lnTo>
                  <a:pt x="1738" y="2635"/>
                </a:lnTo>
                <a:lnTo>
                  <a:pt x="1742" y="2631"/>
                </a:lnTo>
                <a:lnTo>
                  <a:pt x="1747" y="2627"/>
                </a:lnTo>
                <a:lnTo>
                  <a:pt x="1753" y="2625"/>
                </a:lnTo>
                <a:lnTo>
                  <a:pt x="1752" y="2624"/>
                </a:lnTo>
                <a:lnTo>
                  <a:pt x="1750" y="2623"/>
                </a:lnTo>
                <a:lnTo>
                  <a:pt x="1748" y="2623"/>
                </a:lnTo>
                <a:lnTo>
                  <a:pt x="1756" y="2616"/>
                </a:lnTo>
                <a:lnTo>
                  <a:pt x="1768" y="2610"/>
                </a:lnTo>
                <a:lnTo>
                  <a:pt x="1788" y="2600"/>
                </a:lnTo>
                <a:lnTo>
                  <a:pt x="1785" y="2600"/>
                </a:lnTo>
                <a:lnTo>
                  <a:pt x="1783" y="2600"/>
                </a:lnTo>
                <a:lnTo>
                  <a:pt x="1781" y="2598"/>
                </a:lnTo>
                <a:lnTo>
                  <a:pt x="1793" y="2595"/>
                </a:lnTo>
                <a:lnTo>
                  <a:pt x="1805" y="2591"/>
                </a:lnTo>
                <a:lnTo>
                  <a:pt x="1817" y="2586"/>
                </a:lnTo>
                <a:lnTo>
                  <a:pt x="1828" y="2578"/>
                </a:lnTo>
                <a:lnTo>
                  <a:pt x="1840" y="2569"/>
                </a:lnTo>
                <a:lnTo>
                  <a:pt x="1851" y="2560"/>
                </a:lnTo>
                <a:lnTo>
                  <a:pt x="1861" y="2549"/>
                </a:lnTo>
                <a:lnTo>
                  <a:pt x="1871" y="2537"/>
                </a:lnTo>
                <a:lnTo>
                  <a:pt x="1881" y="2525"/>
                </a:lnTo>
                <a:lnTo>
                  <a:pt x="1889" y="2513"/>
                </a:lnTo>
                <a:lnTo>
                  <a:pt x="1897" y="2500"/>
                </a:lnTo>
                <a:lnTo>
                  <a:pt x="1904" y="2487"/>
                </a:lnTo>
                <a:lnTo>
                  <a:pt x="1911" y="2475"/>
                </a:lnTo>
                <a:lnTo>
                  <a:pt x="1916" y="2462"/>
                </a:lnTo>
                <a:lnTo>
                  <a:pt x="1920" y="2451"/>
                </a:lnTo>
                <a:lnTo>
                  <a:pt x="1923" y="2440"/>
                </a:lnTo>
                <a:lnTo>
                  <a:pt x="1908" y="2444"/>
                </a:lnTo>
                <a:lnTo>
                  <a:pt x="1895" y="2450"/>
                </a:lnTo>
                <a:lnTo>
                  <a:pt x="1882" y="2457"/>
                </a:lnTo>
                <a:lnTo>
                  <a:pt x="1869" y="2465"/>
                </a:lnTo>
                <a:lnTo>
                  <a:pt x="1885" y="2451"/>
                </a:lnTo>
                <a:lnTo>
                  <a:pt x="1900" y="2436"/>
                </a:lnTo>
                <a:lnTo>
                  <a:pt x="1915" y="2419"/>
                </a:lnTo>
                <a:lnTo>
                  <a:pt x="1927" y="2403"/>
                </a:lnTo>
                <a:lnTo>
                  <a:pt x="1939" y="2385"/>
                </a:lnTo>
                <a:lnTo>
                  <a:pt x="1944" y="2376"/>
                </a:lnTo>
                <a:lnTo>
                  <a:pt x="1949" y="2366"/>
                </a:lnTo>
                <a:lnTo>
                  <a:pt x="1953" y="2356"/>
                </a:lnTo>
                <a:lnTo>
                  <a:pt x="1956" y="2345"/>
                </a:lnTo>
                <a:lnTo>
                  <a:pt x="1959" y="2335"/>
                </a:lnTo>
                <a:lnTo>
                  <a:pt x="1961" y="2324"/>
                </a:lnTo>
                <a:lnTo>
                  <a:pt x="1953" y="2326"/>
                </a:lnTo>
                <a:lnTo>
                  <a:pt x="1945" y="2328"/>
                </a:lnTo>
                <a:lnTo>
                  <a:pt x="1932" y="2334"/>
                </a:lnTo>
                <a:lnTo>
                  <a:pt x="1919" y="2341"/>
                </a:lnTo>
                <a:lnTo>
                  <a:pt x="1905" y="2349"/>
                </a:lnTo>
                <a:lnTo>
                  <a:pt x="1906" y="2345"/>
                </a:lnTo>
                <a:lnTo>
                  <a:pt x="1908" y="2342"/>
                </a:lnTo>
                <a:lnTo>
                  <a:pt x="1911" y="2339"/>
                </a:lnTo>
                <a:lnTo>
                  <a:pt x="1890" y="2353"/>
                </a:lnTo>
                <a:lnTo>
                  <a:pt x="1880" y="2362"/>
                </a:lnTo>
                <a:lnTo>
                  <a:pt x="1871" y="2370"/>
                </a:lnTo>
                <a:lnTo>
                  <a:pt x="1874" y="2366"/>
                </a:lnTo>
                <a:lnTo>
                  <a:pt x="1874" y="2364"/>
                </a:lnTo>
                <a:lnTo>
                  <a:pt x="1874" y="2362"/>
                </a:lnTo>
                <a:lnTo>
                  <a:pt x="1875" y="2359"/>
                </a:lnTo>
                <a:lnTo>
                  <a:pt x="1855" y="2372"/>
                </a:lnTo>
                <a:lnTo>
                  <a:pt x="1838" y="2387"/>
                </a:lnTo>
                <a:lnTo>
                  <a:pt x="1837" y="2381"/>
                </a:lnTo>
                <a:lnTo>
                  <a:pt x="1836" y="2377"/>
                </a:lnTo>
                <a:lnTo>
                  <a:pt x="1821" y="2383"/>
                </a:lnTo>
                <a:lnTo>
                  <a:pt x="1808" y="2391"/>
                </a:lnTo>
                <a:lnTo>
                  <a:pt x="1795" y="2402"/>
                </a:lnTo>
                <a:lnTo>
                  <a:pt x="1785" y="2413"/>
                </a:lnTo>
                <a:lnTo>
                  <a:pt x="1789" y="2405"/>
                </a:lnTo>
                <a:lnTo>
                  <a:pt x="1794" y="2398"/>
                </a:lnTo>
                <a:lnTo>
                  <a:pt x="1800" y="2390"/>
                </a:lnTo>
                <a:lnTo>
                  <a:pt x="1806" y="2383"/>
                </a:lnTo>
                <a:lnTo>
                  <a:pt x="1818" y="2371"/>
                </a:lnTo>
                <a:lnTo>
                  <a:pt x="1832" y="2359"/>
                </a:lnTo>
                <a:lnTo>
                  <a:pt x="1847" y="2348"/>
                </a:lnTo>
                <a:lnTo>
                  <a:pt x="1863" y="2338"/>
                </a:lnTo>
                <a:lnTo>
                  <a:pt x="1895" y="2319"/>
                </a:lnTo>
                <a:lnTo>
                  <a:pt x="1911" y="2308"/>
                </a:lnTo>
                <a:lnTo>
                  <a:pt x="1926" y="2297"/>
                </a:lnTo>
                <a:lnTo>
                  <a:pt x="1940" y="2285"/>
                </a:lnTo>
                <a:lnTo>
                  <a:pt x="1954" y="2271"/>
                </a:lnTo>
                <a:lnTo>
                  <a:pt x="1959" y="2263"/>
                </a:lnTo>
                <a:lnTo>
                  <a:pt x="1965" y="2256"/>
                </a:lnTo>
                <a:lnTo>
                  <a:pt x="1970" y="2247"/>
                </a:lnTo>
                <a:lnTo>
                  <a:pt x="1974" y="2238"/>
                </a:lnTo>
                <a:lnTo>
                  <a:pt x="1978" y="2228"/>
                </a:lnTo>
                <a:lnTo>
                  <a:pt x="1981" y="2218"/>
                </a:lnTo>
                <a:lnTo>
                  <a:pt x="1984" y="2208"/>
                </a:lnTo>
                <a:lnTo>
                  <a:pt x="1987" y="2195"/>
                </a:lnTo>
                <a:lnTo>
                  <a:pt x="1981" y="2198"/>
                </a:lnTo>
                <a:lnTo>
                  <a:pt x="1976" y="2200"/>
                </a:lnTo>
                <a:lnTo>
                  <a:pt x="1970" y="2202"/>
                </a:lnTo>
                <a:lnTo>
                  <a:pt x="1965" y="2203"/>
                </a:lnTo>
                <a:lnTo>
                  <a:pt x="1968" y="2183"/>
                </a:lnTo>
                <a:lnTo>
                  <a:pt x="1973" y="2162"/>
                </a:lnTo>
                <a:lnTo>
                  <a:pt x="1979" y="2143"/>
                </a:lnTo>
                <a:lnTo>
                  <a:pt x="1987" y="2123"/>
                </a:lnTo>
                <a:lnTo>
                  <a:pt x="1984" y="2125"/>
                </a:lnTo>
                <a:lnTo>
                  <a:pt x="1982" y="2127"/>
                </a:lnTo>
                <a:lnTo>
                  <a:pt x="1977" y="2128"/>
                </a:lnTo>
                <a:lnTo>
                  <a:pt x="1972" y="2128"/>
                </a:lnTo>
                <a:lnTo>
                  <a:pt x="1970" y="2127"/>
                </a:lnTo>
                <a:lnTo>
                  <a:pt x="1972" y="2113"/>
                </a:lnTo>
                <a:lnTo>
                  <a:pt x="1972" y="2099"/>
                </a:lnTo>
                <a:lnTo>
                  <a:pt x="1971" y="2083"/>
                </a:lnTo>
                <a:lnTo>
                  <a:pt x="1969" y="2068"/>
                </a:lnTo>
                <a:lnTo>
                  <a:pt x="1963" y="2038"/>
                </a:lnTo>
                <a:lnTo>
                  <a:pt x="1957" y="2007"/>
                </a:lnTo>
                <a:lnTo>
                  <a:pt x="1950" y="1976"/>
                </a:lnTo>
                <a:lnTo>
                  <a:pt x="1947" y="1961"/>
                </a:lnTo>
                <a:lnTo>
                  <a:pt x="1945" y="1947"/>
                </a:lnTo>
                <a:lnTo>
                  <a:pt x="1945" y="1932"/>
                </a:lnTo>
                <a:lnTo>
                  <a:pt x="1945" y="1918"/>
                </a:lnTo>
                <a:lnTo>
                  <a:pt x="1947" y="1905"/>
                </a:lnTo>
                <a:lnTo>
                  <a:pt x="1951" y="1891"/>
                </a:lnTo>
                <a:lnTo>
                  <a:pt x="1907" y="1950"/>
                </a:lnTo>
                <a:lnTo>
                  <a:pt x="1885" y="1982"/>
                </a:lnTo>
                <a:lnTo>
                  <a:pt x="1863" y="2014"/>
                </a:lnTo>
                <a:lnTo>
                  <a:pt x="1843" y="2048"/>
                </a:lnTo>
                <a:lnTo>
                  <a:pt x="1832" y="2065"/>
                </a:lnTo>
                <a:lnTo>
                  <a:pt x="1824" y="2081"/>
                </a:lnTo>
                <a:lnTo>
                  <a:pt x="1817" y="2098"/>
                </a:lnTo>
                <a:lnTo>
                  <a:pt x="1810" y="2114"/>
                </a:lnTo>
                <a:lnTo>
                  <a:pt x="1805" y="2131"/>
                </a:lnTo>
                <a:lnTo>
                  <a:pt x="1801" y="2147"/>
                </a:lnTo>
                <a:lnTo>
                  <a:pt x="1793" y="2141"/>
                </a:lnTo>
                <a:lnTo>
                  <a:pt x="1789" y="2137"/>
                </a:lnTo>
                <a:lnTo>
                  <a:pt x="1783" y="2157"/>
                </a:lnTo>
                <a:lnTo>
                  <a:pt x="1777" y="2178"/>
                </a:lnTo>
                <a:lnTo>
                  <a:pt x="1773" y="2199"/>
                </a:lnTo>
                <a:lnTo>
                  <a:pt x="1769" y="2222"/>
                </a:lnTo>
                <a:lnTo>
                  <a:pt x="1767" y="2244"/>
                </a:lnTo>
                <a:lnTo>
                  <a:pt x="1766" y="2266"/>
                </a:lnTo>
                <a:lnTo>
                  <a:pt x="1767" y="2288"/>
                </a:lnTo>
                <a:lnTo>
                  <a:pt x="1769" y="2309"/>
                </a:lnTo>
                <a:lnTo>
                  <a:pt x="1767" y="2305"/>
                </a:lnTo>
                <a:lnTo>
                  <a:pt x="1765" y="2300"/>
                </a:lnTo>
                <a:lnTo>
                  <a:pt x="1764" y="2295"/>
                </a:lnTo>
                <a:lnTo>
                  <a:pt x="1765" y="2290"/>
                </a:lnTo>
                <a:lnTo>
                  <a:pt x="1764" y="2292"/>
                </a:lnTo>
                <a:lnTo>
                  <a:pt x="1763" y="2294"/>
                </a:lnTo>
                <a:lnTo>
                  <a:pt x="1762" y="2296"/>
                </a:lnTo>
                <a:lnTo>
                  <a:pt x="1757" y="2277"/>
                </a:lnTo>
                <a:lnTo>
                  <a:pt x="1754" y="2268"/>
                </a:lnTo>
                <a:lnTo>
                  <a:pt x="1750" y="2260"/>
                </a:lnTo>
                <a:lnTo>
                  <a:pt x="1744" y="2268"/>
                </a:lnTo>
                <a:lnTo>
                  <a:pt x="1738" y="2276"/>
                </a:lnTo>
                <a:lnTo>
                  <a:pt x="1734" y="2285"/>
                </a:lnTo>
                <a:lnTo>
                  <a:pt x="1730" y="2293"/>
                </a:lnTo>
                <a:lnTo>
                  <a:pt x="1724" y="2309"/>
                </a:lnTo>
                <a:lnTo>
                  <a:pt x="1719" y="2326"/>
                </a:lnTo>
                <a:lnTo>
                  <a:pt x="1718" y="2342"/>
                </a:lnTo>
                <a:lnTo>
                  <a:pt x="1717" y="2359"/>
                </a:lnTo>
                <a:lnTo>
                  <a:pt x="1719" y="2374"/>
                </a:lnTo>
                <a:lnTo>
                  <a:pt x="1720" y="2390"/>
                </a:lnTo>
                <a:lnTo>
                  <a:pt x="1726" y="2422"/>
                </a:lnTo>
                <a:lnTo>
                  <a:pt x="1728" y="2438"/>
                </a:lnTo>
                <a:lnTo>
                  <a:pt x="1729" y="2453"/>
                </a:lnTo>
                <a:lnTo>
                  <a:pt x="1729" y="2469"/>
                </a:lnTo>
                <a:lnTo>
                  <a:pt x="1728" y="2484"/>
                </a:lnTo>
                <a:lnTo>
                  <a:pt x="1724" y="2499"/>
                </a:lnTo>
                <a:lnTo>
                  <a:pt x="1722" y="2507"/>
                </a:lnTo>
                <a:lnTo>
                  <a:pt x="1718" y="2514"/>
                </a:lnTo>
                <a:lnTo>
                  <a:pt x="1716" y="2494"/>
                </a:lnTo>
                <a:lnTo>
                  <a:pt x="1714" y="2475"/>
                </a:lnTo>
                <a:lnTo>
                  <a:pt x="1711" y="2476"/>
                </a:lnTo>
                <a:lnTo>
                  <a:pt x="1707" y="2479"/>
                </a:lnTo>
                <a:lnTo>
                  <a:pt x="1709" y="2460"/>
                </a:lnTo>
                <a:lnTo>
                  <a:pt x="1709" y="2442"/>
                </a:lnTo>
                <a:lnTo>
                  <a:pt x="1707" y="2444"/>
                </a:lnTo>
                <a:lnTo>
                  <a:pt x="1706" y="2444"/>
                </a:lnTo>
                <a:lnTo>
                  <a:pt x="1704" y="2446"/>
                </a:lnTo>
                <a:lnTo>
                  <a:pt x="1703" y="2448"/>
                </a:lnTo>
                <a:lnTo>
                  <a:pt x="1705" y="2440"/>
                </a:lnTo>
                <a:lnTo>
                  <a:pt x="1705" y="2429"/>
                </a:lnTo>
                <a:lnTo>
                  <a:pt x="1706" y="2410"/>
                </a:lnTo>
                <a:lnTo>
                  <a:pt x="1705" y="2413"/>
                </a:lnTo>
                <a:lnTo>
                  <a:pt x="1704" y="2415"/>
                </a:lnTo>
                <a:lnTo>
                  <a:pt x="1702" y="2417"/>
                </a:lnTo>
                <a:lnTo>
                  <a:pt x="1701" y="2406"/>
                </a:lnTo>
                <a:lnTo>
                  <a:pt x="1700" y="2394"/>
                </a:lnTo>
                <a:lnTo>
                  <a:pt x="1698" y="2382"/>
                </a:lnTo>
                <a:lnTo>
                  <a:pt x="1694" y="2371"/>
                </a:lnTo>
                <a:lnTo>
                  <a:pt x="1686" y="2381"/>
                </a:lnTo>
                <a:lnTo>
                  <a:pt x="1678" y="2390"/>
                </a:lnTo>
                <a:lnTo>
                  <a:pt x="1673" y="2402"/>
                </a:lnTo>
                <a:lnTo>
                  <a:pt x="1669" y="2412"/>
                </a:lnTo>
                <a:lnTo>
                  <a:pt x="1666" y="2422"/>
                </a:lnTo>
                <a:lnTo>
                  <a:pt x="1664" y="2434"/>
                </a:lnTo>
                <a:lnTo>
                  <a:pt x="1661" y="2455"/>
                </a:lnTo>
                <a:lnTo>
                  <a:pt x="1658" y="2477"/>
                </a:lnTo>
                <a:lnTo>
                  <a:pt x="1655" y="2497"/>
                </a:lnTo>
                <a:lnTo>
                  <a:pt x="1653" y="2508"/>
                </a:lnTo>
                <a:lnTo>
                  <a:pt x="1649" y="2518"/>
                </a:lnTo>
                <a:lnTo>
                  <a:pt x="1644" y="2527"/>
                </a:lnTo>
                <a:lnTo>
                  <a:pt x="1639" y="2536"/>
                </a:lnTo>
                <a:lnTo>
                  <a:pt x="1638" y="2525"/>
                </a:lnTo>
                <a:lnTo>
                  <a:pt x="1638" y="2514"/>
                </a:lnTo>
                <a:lnTo>
                  <a:pt x="1637" y="2518"/>
                </a:lnTo>
                <a:lnTo>
                  <a:pt x="1636" y="2521"/>
                </a:lnTo>
                <a:lnTo>
                  <a:pt x="1633" y="2524"/>
                </a:lnTo>
                <a:lnTo>
                  <a:pt x="1632" y="2510"/>
                </a:lnTo>
                <a:lnTo>
                  <a:pt x="1629" y="2495"/>
                </a:lnTo>
                <a:lnTo>
                  <a:pt x="1625" y="2482"/>
                </a:lnTo>
                <a:lnTo>
                  <a:pt x="1623" y="2476"/>
                </a:lnTo>
                <a:lnTo>
                  <a:pt x="1619" y="2469"/>
                </a:lnTo>
                <a:lnTo>
                  <a:pt x="1613" y="2477"/>
                </a:lnTo>
                <a:lnTo>
                  <a:pt x="1605" y="2486"/>
                </a:lnTo>
                <a:lnTo>
                  <a:pt x="1598" y="2496"/>
                </a:lnTo>
                <a:lnTo>
                  <a:pt x="1592" y="2508"/>
                </a:lnTo>
                <a:lnTo>
                  <a:pt x="1586" y="2520"/>
                </a:lnTo>
                <a:lnTo>
                  <a:pt x="1580" y="2532"/>
                </a:lnTo>
                <a:lnTo>
                  <a:pt x="1575" y="2546"/>
                </a:lnTo>
                <a:lnTo>
                  <a:pt x="1570" y="2559"/>
                </a:lnTo>
                <a:lnTo>
                  <a:pt x="1566" y="2573"/>
                </a:lnTo>
                <a:lnTo>
                  <a:pt x="1563" y="2587"/>
                </a:lnTo>
                <a:lnTo>
                  <a:pt x="1561" y="2601"/>
                </a:lnTo>
                <a:lnTo>
                  <a:pt x="1561" y="2614"/>
                </a:lnTo>
                <a:lnTo>
                  <a:pt x="1561" y="2627"/>
                </a:lnTo>
                <a:lnTo>
                  <a:pt x="1563" y="2639"/>
                </a:lnTo>
                <a:lnTo>
                  <a:pt x="1567" y="2650"/>
                </a:lnTo>
                <a:lnTo>
                  <a:pt x="1573" y="2661"/>
                </a:lnTo>
                <a:lnTo>
                  <a:pt x="1570" y="2660"/>
                </a:lnTo>
                <a:lnTo>
                  <a:pt x="1568" y="2659"/>
                </a:lnTo>
                <a:lnTo>
                  <a:pt x="1566" y="2657"/>
                </a:lnTo>
                <a:lnTo>
                  <a:pt x="1568" y="2666"/>
                </a:lnTo>
                <a:lnTo>
                  <a:pt x="1571" y="2677"/>
                </a:lnTo>
                <a:lnTo>
                  <a:pt x="1572" y="2689"/>
                </a:lnTo>
                <a:lnTo>
                  <a:pt x="1572" y="2699"/>
                </a:lnTo>
                <a:lnTo>
                  <a:pt x="1571" y="2697"/>
                </a:lnTo>
                <a:lnTo>
                  <a:pt x="1568" y="2696"/>
                </a:lnTo>
                <a:lnTo>
                  <a:pt x="1566" y="2696"/>
                </a:lnTo>
                <a:lnTo>
                  <a:pt x="1567" y="2699"/>
                </a:lnTo>
                <a:lnTo>
                  <a:pt x="1560" y="2689"/>
                </a:lnTo>
                <a:lnTo>
                  <a:pt x="1554" y="2682"/>
                </a:lnTo>
                <a:lnTo>
                  <a:pt x="1550" y="2676"/>
                </a:lnTo>
                <a:lnTo>
                  <a:pt x="1549" y="2674"/>
                </a:lnTo>
                <a:lnTo>
                  <a:pt x="1549" y="2672"/>
                </a:lnTo>
                <a:lnTo>
                  <a:pt x="1545" y="2676"/>
                </a:lnTo>
                <a:lnTo>
                  <a:pt x="1543" y="2678"/>
                </a:lnTo>
                <a:lnTo>
                  <a:pt x="1541" y="2682"/>
                </a:lnTo>
                <a:lnTo>
                  <a:pt x="1533" y="2654"/>
                </a:lnTo>
                <a:lnTo>
                  <a:pt x="1521" y="2629"/>
                </a:lnTo>
                <a:lnTo>
                  <a:pt x="1519" y="2633"/>
                </a:lnTo>
                <a:lnTo>
                  <a:pt x="1518" y="2635"/>
                </a:lnTo>
                <a:lnTo>
                  <a:pt x="1517" y="2637"/>
                </a:lnTo>
                <a:lnTo>
                  <a:pt x="1516" y="2643"/>
                </a:lnTo>
                <a:lnTo>
                  <a:pt x="1515" y="2636"/>
                </a:lnTo>
                <a:lnTo>
                  <a:pt x="1513" y="2629"/>
                </a:lnTo>
                <a:lnTo>
                  <a:pt x="1508" y="2614"/>
                </a:lnTo>
                <a:lnTo>
                  <a:pt x="1498" y="2587"/>
                </a:lnTo>
                <a:lnTo>
                  <a:pt x="1498" y="2592"/>
                </a:lnTo>
                <a:lnTo>
                  <a:pt x="1498" y="2596"/>
                </a:lnTo>
                <a:lnTo>
                  <a:pt x="1496" y="2600"/>
                </a:lnTo>
                <a:lnTo>
                  <a:pt x="1486" y="2580"/>
                </a:lnTo>
                <a:lnTo>
                  <a:pt x="1478" y="2561"/>
                </a:lnTo>
                <a:lnTo>
                  <a:pt x="1474" y="2553"/>
                </a:lnTo>
                <a:lnTo>
                  <a:pt x="1468" y="2544"/>
                </a:lnTo>
                <a:lnTo>
                  <a:pt x="1462" y="2535"/>
                </a:lnTo>
                <a:lnTo>
                  <a:pt x="1453" y="2527"/>
                </a:lnTo>
                <a:lnTo>
                  <a:pt x="1446" y="2540"/>
                </a:lnTo>
                <a:lnTo>
                  <a:pt x="1440" y="2554"/>
                </a:lnTo>
                <a:lnTo>
                  <a:pt x="1435" y="2569"/>
                </a:lnTo>
                <a:lnTo>
                  <a:pt x="1430" y="2585"/>
                </a:lnTo>
                <a:lnTo>
                  <a:pt x="1427" y="2601"/>
                </a:lnTo>
                <a:lnTo>
                  <a:pt x="1424" y="2617"/>
                </a:lnTo>
                <a:lnTo>
                  <a:pt x="1423" y="2635"/>
                </a:lnTo>
                <a:lnTo>
                  <a:pt x="1422" y="2652"/>
                </a:lnTo>
                <a:lnTo>
                  <a:pt x="1423" y="2669"/>
                </a:lnTo>
                <a:lnTo>
                  <a:pt x="1425" y="2686"/>
                </a:lnTo>
                <a:lnTo>
                  <a:pt x="1428" y="2702"/>
                </a:lnTo>
                <a:lnTo>
                  <a:pt x="1433" y="2718"/>
                </a:lnTo>
                <a:lnTo>
                  <a:pt x="1439" y="2733"/>
                </a:lnTo>
                <a:lnTo>
                  <a:pt x="1447" y="2747"/>
                </a:lnTo>
                <a:lnTo>
                  <a:pt x="1457" y="2759"/>
                </a:lnTo>
                <a:lnTo>
                  <a:pt x="1468" y="2771"/>
                </a:lnTo>
                <a:lnTo>
                  <a:pt x="1464" y="2771"/>
                </a:lnTo>
                <a:lnTo>
                  <a:pt x="1461" y="2771"/>
                </a:lnTo>
                <a:lnTo>
                  <a:pt x="1459" y="2768"/>
                </a:lnTo>
                <a:lnTo>
                  <a:pt x="1465" y="2781"/>
                </a:lnTo>
                <a:lnTo>
                  <a:pt x="1471" y="2796"/>
                </a:lnTo>
                <a:lnTo>
                  <a:pt x="1476" y="2812"/>
                </a:lnTo>
                <a:lnTo>
                  <a:pt x="1480" y="2825"/>
                </a:lnTo>
                <a:lnTo>
                  <a:pt x="1477" y="2824"/>
                </a:lnTo>
                <a:lnTo>
                  <a:pt x="1475" y="2823"/>
                </a:lnTo>
                <a:lnTo>
                  <a:pt x="1472" y="2824"/>
                </a:lnTo>
                <a:lnTo>
                  <a:pt x="1498" y="2851"/>
                </a:lnTo>
                <a:lnTo>
                  <a:pt x="1510" y="2866"/>
                </a:lnTo>
                <a:lnTo>
                  <a:pt x="1514" y="2873"/>
                </a:lnTo>
                <a:lnTo>
                  <a:pt x="1518" y="2880"/>
                </a:lnTo>
                <a:lnTo>
                  <a:pt x="1512" y="2889"/>
                </a:lnTo>
                <a:lnTo>
                  <a:pt x="1505" y="2895"/>
                </a:lnTo>
                <a:lnTo>
                  <a:pt x="1502" y="2898"/>
                </a:lnTo>
                <a:lnTo>
                  <a:pt x="1498" y="2899"/>
                </a:lnTo>
                <a:lnTo>
                  <a:pt x="1493" y="2900"/>
                </a:lnTo>
                <a:lnTo>
                  <a:pt x="1488" y="2901"/>
                </a:lnTo>
                <a:lnTo>
                  <a:pt x="1472" y="2879"/>
                </a:lnTo>
                <a:lnTo>
                  <a:pt x="1451" y="2855"/>
                </a:lnTo>
                <a:lnTo>
                  <a:pt x="1405" y="2799"/>
                </a:lnTo>
                <a:lnTo>
                  <a:pt x="1381" y="2768"/>
                </a:lnTo>
                <a:lnTo>
                  <a:pt x="1356" y="2738"/>
                </a:lnTo>
                <a:lnTo>
                  <a:pt x="1333" y="2706"/>
                </a:lnTo>
                <a:lnTo>
                  <a:pt x="1323" y="2690"/>
                </a:lnTo>
                <a:lnTo>
                  <a:pt x="1314" y="2675"/>
                </a:lnTo>
                <a:lnTo>
                  <a:pt x="1306" y="2660"/>
                </a:lnTo>
                <a:lnTo>
                  <a:pt x="1297" y="2644"/>
                </a:lnTo>
                <a:lnTo>
                  <a:pt x="1291" y="2630"/>
                </a:lnTo>
                <a:lnTo>
                  <a:pt x="1286" y="2615"/>
                </a:lnTo>
                <a:lnTo>
                  <a:pt x="1283" y="2602"/>
                </a:lnTo>
                <a:lnTo>
                  <a:pt x="1281" y="2589"/>
                </a:lnTo>
                <a:lnTo>
                  <a:pt x="1281" y="2575"/>
                </a:lnTo>
                <a:lnTo>
                  <a:pt x="1282" y="2564"/>
                </a:lnTo>
                <a:lnTo>
                  <a:pt x="1285" y="2553"/>
                </a:lnTo>
                <a:lnTo>
                  <a:pt x="1291" y="2542"/>
                </a:lnTo>
                <a:lnTo>
                  <a:pt x="1298" y="2533"/>
                </a:lnTo>
                <a:lnTo>
                  <a:pt x="1309" y="2525"/>
                </a:lnTo>
                <a:lnTo>
                  <a:pt x="1321" y="2518"/>
                </a:lnTo>
                <a:lnTo>
                  <a:pt x="1336" y="2512"/>
                </a:lnTo>
                <a:lnTo>
                  <a:pt x="1355" y="2507"/>
                </a:lnTo>
                <a:lnTo>
                  <a:pt x="1375" y="2502"/>
                </a:lnTo>
                <a:lnTo>
                  <a:pt x="1373" y="2500"/>
                </a:lnTo>
                <a:lnTo>
                  <a:pt x="1371" y="2499"/>
                </a:lnTo>
                <a:lnTo>
                  <a:pt x="1368" y="2499"/>
                </a:lnTo>
                <a:lnTo>
                  <a:pt x="1377" y="2491"/>
                </a:lnTo>
                <a:lnTo>
                  <a:pt x="1389" y="2483"/>
                </a:lnTo>
                <a:lnTo>
                  <a:pt x="1401" y="2475"/>
                </a:lnTo>
                <a:lnTo>
                  <a:pt x="1412" y="2469"/>
                </a:lnTo>
                <a:lnTo>
                  <a:pt x="1408" y="2469"/>
                </a:lnTo>
                <a:lnTo>
                  <a:pt x="1406" y="2469"/>
                </a:lnTo>
                <a:lnTo>
                  <a:pt x="1403" y="2466"/>
                </a:lnTo>
                <a:lnTo>
                  <a:pt x="1407" y="2464"/>
                </a:lnTo>
                <a:lnTo>
                  <a:pt x="1412" y="2461"/>
                </a:lnTo>
                <a:lnTo>
                  <a:pt x="1416" y="2457"/>
                </a:lnTo>
                <a:lnTo>
                  <a:pt x="1422" y="2452"/>
                </a:lnTo>
                <a:lnTo>
                  <a:pt x="1430" y="2439"/>
                </a:lnTo>
                <a:lnTo>
                  <a:pt x="1438" y="2423"/>
                </a:lnTo>
                <a:lnTo>
                  <a:pt x="1446" y="2407"/>
                </a:lnTo>
                <a:lnTo>
                  <a:pt x="1452" y="2391"/>
                </a:lnTo>
                <a:lnTo>
                  <a:pt x="1463" y="2368"/>
                </a:lnTo>
                <a:lnTo>
                  <a:pt x="1457" y="2369"/>
                </a:lnTo>
                <a:lnTo>
                  <a:pt x="1443" y="2372"/>
                </a:lnTo>
                <a:lnTo>
                  <a:pt x="1450" y="2368"/>
                </a:lnTo>
                <a:lnTo>
                  <a:pt x="1458" y="2363"/>
                </a:lnTo>
                <a:lnTo>
                  <a:pt x="1465" y="2356"/>
                </a:lnTo>
                <a:lnTo>
                  <a:pt x="1473" y="2347"/>
                </a:lnTo>
                <a:lnTo>
                  <a:pt x="1488" y="2329"/>
                </a:lnTo>
                <a:lnTo>
                  <a:pt x="1503" y="2306"/>
                </a:lnTo>
                <a:lnTo>
                  <a:pt x="1517" y="2284"/>
                </a:lnTo>
                <a:lnTo>
                  <a:pt x="1529" y="2262"/>
                </a:lnTo>
                <a:lnTo>
                  <a:pt x="1547" y="2227"/>
                </a:lnTo>
                <a:lnTo>
                  <a:pt x="1539" y="2230"/>
                </a:lnTo>
                <a:lnTo>
                  <a:pt x="1529" y="2233"/>
                </a:lnTo>
                <a:lnTo>
                  <a:pt x="1522" y="2237"/>
                </a:lnTo>
                <a:lnTo>
                  <a:pt x="1514" y="2241"/>
                </a:lnTo>
                <a:lnTo>
                  <a:pt x="1500" y="2253"/>
                </a:lnTo>
                <a:lnTo>
                  <a:pt x="1485" y="2264"/>
                </a:lnTo>
                <a:lnTo>
                  <a:pt x="1486" y="2259"/>
                </a:lnTo>
                <a:lnTo>
                  <a:pt x="1487" y="2255"/>
                </a:lnTo>
                <a:lnTo>
                  <a:pt x="1490" y="2251"/>
                </a:lnTo>
                <a:lnTo>
                  <a:pt x="1468" y="2271"/>
                </a:lnTo>
                <a:lnTo>
                  <a:pt x="1458" y="2283"/>
                </a:lnTo>
                <a:lnTo>
                  <a:pt x="1452" y="2288"/>
                </a:lnTo>
                <a:lnTo>
                  <a:pt x="1448" y="2294"/>
                </a:lnTo>
                <a:lnTo>
                  <a:pt x="1450" y="2289"/>
                </a:lnTo>
                <a:lnTo>
                  <a:pt x="1450" y="2286"/>
                </a:lnTo>
                <a:lnTo>
                  <a:pt x="1449" y="2283"/>
                </a:lnTo>
                <a:lnTo>
                  <a:pt x="1450" y="2278"/>
                </a:lnTo>
                <a:lnTo>
                  <a:pt x="1429" y="2298"/>
                </a:lnTo>
                <a:lnTo>
                  <a:pt x="1409" y="2318"/>
                </a:lnTo>
                <a:lnTo>
                  <a:pt x="1409" y="2314"/>
                </a:lnTo>
                <a:lnTo>
                  <a:pt x="1408" y="2310"/>
                </a:lnTo>
                <a:lnTo>
                  <a:pt x="1406" y="2305"/>
                </a:lnTo>
                <a:lnTo>
                  <a:pt x="1403" y="2312"/>
                </a:lnTo>
                <a:lnTo>
                  <a:pt x="1397" y="2319"/>
                </a:lnTo>
                <a:lnTo>
                  <a:pt x="1390" y="2325"/>
                </a:lnTo>
                <a:lnTo>
                  <a:pt x="1386" y="2328"/>
                </a:lnTo>
                <a:lnTo>
                  <a:pt x="1381" y="2331"/>
                </a:lnTo>
                <a:lnTo>
                  <a:pt x="1388" y="2318"/>
                </a:lnTo>
                <a:lnTo>
                  <a:pt x="1397" y="2306"/>
                </a:lnTo>
                <a:lnTo>
                  <a:pt x="1407" y="2296"/>
                </a:lnTo>
                <a:lnTo>
                  <a:pt x="1417" y="2287"/>
                </a:lnTo>
                <a:lnTo>
                  <a:pt x="1429" y="2278"/>
                </a:lnTo>
                <a:lnTo>
                  <a:pt x="1442" y="2271"/>
                </a:lnTo>
                <a:lnTo>
                  <a:pt x="1455" y="2265"/>
                </a:lnTo>
                <a:lnTo>
                  <a:pt x="1470" y="2259"/>
                </a:lnTo>
                <a:lnTo>
                  <a:pt x="1468" y="2258"/>
                </a:lnTo>
                <a:lnTo>
                  <a:pt x="1466" y="2257"/>
                </a:lnTo>
                <a:lnTo>
                  <a:pt x="1463" y="2258"/>
                </a:lnTo>
                <a:lnTo>
                  <a:pt x="1470" y="2249"/>
                </a:lnTo>
                <a:lnTo>
                  <a:pt x="1480" y="2239"/>
                </a:lnTo>
                <a:lnTo>
                  <a:pt x="1489" y="2230"/>
                </a:lnTo>
                <a:lnTo>
                  <a:pt x="1499" y="2223"/>
                </a:lnTo>
                <a:lnTo>
                  <a:pt x="1496" y="2224"/>
                </a:lnTo>
                <a:lnTo>
                  <a:pt x="1493" y="2223"/>
                </a:lnTo>
                <a:lnTo>
                  <a:pt x="1490" y="2222"/>
                </a:lnTo>
                <a:lnTo>
                  <a:pt x="1503" y="2217"/>
                </a:lnTo>
                <a:lnTo>
                  <a:pt x="1515" y="2209"/>
                </a:lnTo>
                <a:lnTo>
                  <a:pt x="1526" y="2199"/>
                </a:lnTo>
                <a:lnTo>
                  <a:pt x="1537" y="2188"/>
                </a:lnTo>
                <a:lnTo>
                  <a:pt x="1546" y="2176"/>
                </a:lnTo>
                <a:lnTo>
                  <a:pt x="1554" y="2162"/>
                </a:lnTo>
                <a:lnTo>
                  <a:pt x="1561" y="2148"/>
                </a:lnTo>
                <a:lnTo>
                  <a:pt x="1567" y="2133"/>
                </a:lnTo>
                <a:lnTo>
                  <a:pt x="1574" y="2117"/>
                </a:lnTo>
                <a:lnTo>
                  <a:pt x="1578" y="2102"/>
                </a:lnTo>
                <a:lnTo>
                  <a:pt x="1582" y="2086"/>
                </a:lnTo>
                <a:lnTo>
                  <a:pt x="1585" y="2071"/>
                </a:lnTo>
                <a:lnTo>
                  <a:pt x="1587" y="2056"/>
                </a:lnTo>
                <a:lnTo>
                  <a:pt x="1588" y="2041"/>
                </a:lnTo>
                <a:lnTo>
                  <a:pt x="1589" y="2028"/>
                </a:lnTo>
                <a:lnTo>
                  <a:pt x="1588" y="2015"/>
                </a:lnTo>
                <a:lnTo>
                  <a:pt x="1580" y="2020"/>
                </a:lnTo>
                <a:lnTo>
                  <a:pt x="1573" y="2024"/>
                </a:lnTo>
                <a:lnTo>
                  <a:pt x="1560" y="2034"/>
                </a:lnTo>
                <a:lnTo>
                  <a:pt x="1548" y="2045"/>
                </a:lnTo>
                <a:lnTo>
                  <a:pt x="1537" y="2058"/>
                </a:lnTo>
                <a:lnTo>
                  <a:pt x="1536" y="2054"/>
                </a:lnTo>
                <a:lnTo>
                  <a:pt x="1538" y="2049"/>
                </a:lnTo>
                <a:lnTo>
                  <a:pt x="1540" y="2045"/>
                </a:lnTo>
                <a:lnTo>
                  <a:pt x="1521" y="2067"/>
                </a:lnTo>
                <a:lnTo>
                  <a:pt x="1513" y="2078"/>
                </a:lnTo>
                <a:lnTo>
                  <a:pt x="1507" y="2090"/>
                </a:lnTo>
                <a:lnTo>
                  <a:pt x="1507" y="2085"/>
                </a:lnTo>
                <a:lnTo>
                  <a:pt x="1507" y="2082"/>
                </a:lnTo>
                <a:lnTo>
                  <a:pt x="1506" y="2080"/>
                </a:lnTo>
                <a:lnTo>
                  <a:pt x="1506" y="2076"/>
                </a:lnTo>
                <a:lnTo>
                  <a:pt x="1489" y="2097"/>
                </a:lnTo>
                <a:lnTo>
                  <a:pt x="1474" y="2118"/>
                </a:lnTo>
                <a:lnTo>
                  <a:pt x="1482" y="2102"/>
                </a:lnTo>
                <a:lnTo>
                  <a:pt x="1490" y="2087"/>
                </a:lnTo>
                <a:lnTo>
                  <a:pt x="1500" y="2073"/>
                </a:lnTo>
                <a:lnTo>
                  <a:pt x="1509" y="2061"/>
                </a:lnTo>
                <a:lnTo>
                  <a:pt x="1528" y="2035"/>
                </a:lnTo>
                <a:lnTo>
                  <a:pt x="1549" y="2011"/>
                </a:lnTo>
                <a:lnTo>
                  <a:pt x="1567" y="1987"/>
                </a:lnTo>
                <a:lnTo>
                  <a:pt x="1577" y="1974"/>
                </a:lnTo>
                <a:lnTo>
                  <a:pt x="1585" y="1961"/>
                </a:lnTo>
                <a:lnTo>
                  <a:pt x="1593" y="1947"/>
                </a:lnTo>
                <a:lnTo>
                  <a:pt x="1600" y="1931"/>
                </a:lnTo>
                <a:lnTo>
                  <a:pt x="1606" y="1915"/>
                </a:lnTo>
                <a:lnTo>
                  <a:pt x="1612" y="1897"/>
                </a:lnTo>
                <a:lnTo>
                  <a:pt x="1601" y="1905"/>
                </a:lnTo>
                <a:lnTo>
                  <a:pt x="1593" y="1911"/>
                </a:lnTo>
                <a:lnTo>
                  <a:pt x="1586" y="1917"/>
                </a:lnTo>
                <a:lnTo>
                  <a:pt x="1568" y="1803"/>
                </a:lnTo>
                <a:lnTo>
                  <a:pt x="1560" y="1744"/>
                </a:lnTo>
                <a:lnTo>
                  <a:pt x="1553" y="1687"/>
                </a:lnTo>
                <a:lnTo>
                  <a:pt x="1548" y="1694"/>
                </a:lnTo>
                <a:lnTo>
                  <a:pt x="1542" y="1702"/>
                </a:lnTo>
                <a:lnTo>
                  <a:pt x="1527" y="1726"/>
                </a:lnTo>
                <a:lnTo>
                  <a:pt x="1511" y="1755"/>
                </a:lnTo>
                <a:lnTo>
                  <a:pt x="1496" y="1787"/>
                </a:lnTo>
                <a:lnTo>
                  <a:pt x="1479" y="1820"/>
                </a:lnTo>
                <a:lnTo>
                  <a:pt x="1466" y="1851"/>
                </a:lnTo>
                <a:lnTo>
                  <a:pt x="1455" y="1877"/>
                </a:lnTo>
                <a:lnTo>
                  <a:pt x="1449" y="1896"/>
                </a:lnTo>
                <a:lnTo>
                  <a:pt x="1442" y="1889"/>
                </a:lnTo>
                <a:lnTo>
                  <a:pt x="1437" y="1885"/>
                </a:lnTo>
                <a:lnTo>
                  <a:pt x="1437" y="1898"/>
                </a:lnTo>
                <a:lnTo>
                  <a:pt x="1438" y="1913"/>
                </a:lnTo>
                <a:lnTo>
                  <a:pt x="1440" y="1926"/>
                </a:lnTo>
                <a:lnTo>
                  <a:pt x="1443" y="1939"/>
                </a:lnTo>
                <a:lnTo>
                  <a:pt x="1449" y="1966"/>
                </a:lnTo>
                <a:lnTo>
                  <a:pt x="1457" y="1993"/>
                </a:lnTo>
                <a:lnTo>
                  <a:pt x="1463" y="2020"/>
                </a:lnTo>
                <a:lnTo>
                  <a:pt x="1465" y="2032"/>
                </a:lnTo>
                <a:lnTo>
                  <a:pt x="1466" y="2045"/>
                </a:lnTo>
                <a:lnTo>
                  <a:pt x="1466" y="2058"/>
                </a:lnTo>
                <a:lnTo>
                  <a:pt x="1465" y="2071"/>
                </a:lnTo>
                <a:lnTo>
                  <a:pt x="1463" y="2083"/>
                </a:lnTo>
                <a:lnTo>
                  <a:pt x="1459" y="2096"/>
                </a:lnTo>
                <a:lnTo>
                  <a:pt x="1459" y="2087"/>
                </a:lnTo>
                <a:lnTo>
                  <a:pt x="1458" y="2079"/>
                </a:lnTo>
                <a:lnTo>
                  <a:pt x="1453" y="2061"/>
                </a:lnTo>
                <a:lnTo>
                  <a:pt x="1451" y="2050"/>
                </a:lnTo>
                <a:lnTo>
                  <a:pt x="1450" y="2042"/>
                </a:lnTo>
                <a:lnTo>
                  <a:pt x="1450" y="2034"/>
                </a:lnTo>
                <a:lnTo>
                  <a:pt x="1452" y="2027"/>
                </a:lnTo>
                <a:lnTo>
                  <a:pt x="1450" y="2029"/>
                </a:lnTo>
                <a:lnTo>
                  <a:pt x="1449" y="2030"/>
                </a:lnTo>
                <a:lnTo>
                  <a:pt x="1447" y="2032"/>
                </a:lnTo>
                <a:lnTo>
                  <a:pt x="1446" y="2035"/>
                </a:lnTo>
                <a:lnTo>
                  <a:pt x="1447" y="2025"/>
                </a:lnTo>
                <a:lnTo>
                  <a:pt x="1446" y="2013"/>
                </a:lnTo>
                <a:lnTo>
                  <a:pt x="1445" y="1992"/>
                </a:lnTo>
                <a:lnTo>
                  <a:pt x="1445" y="1995"/>
                </a:lnTo>
                <a:lnTo>
                  <a:pt x="1443" y="1998"/>
                </a:lnTo>
                <a:lnTo>
                  <a:pt x="1441" y="2001"/>
                </a:lnTo>
                <a:lnTo>
                  <a:pt x="1439" y="1988"/>
                </a:lnTo>
                <a:lnTo>
                  <a:pt x="1437" y="1974"/>
                </a:lnTo>
                <a:lnTo>
                  <a:pt x="1433" y="1962"/>
                </a:lnTo>
                <a:lnTo>
                  <a:pt x="1430" y="1956"/>
                </a:lnTo>
                <a:lnTo>
                  <a:pt x="1427" y="1950"/>
                </a:lnTo>
                <a:lnTo>
                  <a:pt x="1415" y="1967"/>
                </a:lnTo>
                <a:lnTo>
                  <a:pt x="1406" y="1986"/>
                </a:lnTo>
                <a:lnTo>
                  <a:pt x="1399" y="2003"/>
                </a:lnTo>
                <a:lnTo>
                  <a:pt x="1394" y="2022"/>
                </a:lnTo>
                <a:lnTo>
                  <a:pt x="1391" y="2040"/>
                </a:lnTo>
                <a:lnTo>
                  <a:pt x="1390" y="2059"/>
                </a:lnTo>
                <a:lnTo>
                  <a:pt x="1390" y="2077"/>
                </a:lnTo>
                <a:lnTo>
                  <a:pt x="1390" y="2096"/>
                </a:lnTo>
                <a:lnTo>
                  <a:pt x="1393" y="2134"/>
                </a:lnTo>
                <a:lnTo>
                  <a:pt x="1397" y="2172"/>
                </a:lnTo>
                <a:lnTo>
                  <a:pt x="1399" y="2191"/>
                </a:lnTo>
                <a:lnTo>
                  <a:pt x="1400" y="2211"/>
                </a:lnTo>
                <a:lnTo>
                  <a:pt x="1400" y="2229"/>
                </a:lnTo>
                <a:lnTo>
                  <a:pt x="1399" y="2249"/>
                </a:lnTo>
                <a:lnTo>
                  <a:pt x="1400" y="2228"/>
                </a:lnTo>
                <a:lnTo>
                  <a:pt x="1400" y="2208"/>
                </a:lnTo>
                <a:lnTo>
                  <a:pt x="1397" y="2186"/>
                </a:lnTo>
                <a:lnTo>
                  <a:pt x="1392" y="2167"/>
                </a:lnTo>
                <a:lnTo>
                  <a:pt x="1390" y="2169"/>
                </a:lnTo>
                <a:lnTo>
                  <a:pt x="1388" y="2170"/>
                </a:lnTo>
                <a:lnTo>
                  <a:pt x="1387" y="2172"/>
                </a:lnTo>
                <a:lnTo>
                  <a:pt x="1385" y="2175"/>
                </a:lnTo>
                <a:lnTo>
                  <a:pt x="1385" y="2170"/>
                </a:lnTo>
                <a:lnTo>
                  <a:pt x="1384" y="2163"/>
                </a:lnTo>
                <a:lnTo>
                  <a:pt x="1381" y="2149"/>
                </a:lnTo>
                <a:lnTo>
                  <a:pt x="1376" y="2136"/>
                </a:lnTo>
                <a:lnTo>
                  <a:pt x="1372" y="2123"/>
                </a:lnTo>
                <a:lnTo>
                  <a:pt x="1372" y="2126"/>
                </a:lnTo>
                <a:lnTo>
                  <a:pt x="1371" y="2130"/>
                </a:lnTo>
                <a:lnTo>
                  <a:pt x="1368" y="2133"/>
                </a:lnTo>
                <a:lnTo>
                  <a:pt x="1366" y="2119"/>
                </a:lnTo>
                <a:lnTo>
                  <a:pt x="1363" y="2107"/>
                </a:lnTo>
                <a:lnTo>
                  <a:pt x="1358" y="2095"/>
                </a:lnTo>
                <a:lnTo>
                  <a:pt x="1355" y="2088"/>
                </a:lnTo>
                <a:lnTo>
                  <a:pt x="1351" y="2083"/>
                </a:lnTo>
                <a:lnTo>
                  <a:pt x="1347" y="2088"/>
                </a:lnTo>
                <a:lnTo>
                  <a:pt x="1344" y="2096"/>
                </a:lnTo>
                <a:lnTo>
                  <a:pt x="1340" y="2103"/>
                </a:lnTo>
                <a:lnTo>
                  <a:pt x="1337" y="2111"/>
                </a:lnTo>
                <a:lnTo>
                  <a:pt x="1332" y="2131"/>
                </a:lnTo>
                <a:lnTo>
                  <a:pt x="1329" y="2152"/>
                </a:lnTo>
                <a:lnTo>
                  <a:pt x="1326" y="2176"/>
                </a:lnTo>
                <a:lnTo>
                  <a:pt x="1325" y="2200"/>
                </a:lnTo>
                <a:lnTo>
                  <a:pt x="1324" y="2225"/>
                </a:lnTo>
                <a:lnTo>
                  <a:pt x="1324" y="2251"/>
                </a:lnTo>
                <a:lnTo>
                  <a:pt x="1325" y="2299"/>
                </a:lnTo>
                <a:lnTo>
                  <a:pt x="1327" y="2340"/>
                </a:lnTo>
                <a:lnTo>
                  <a:pt x="1328" y="2369"/>
                </a:lnTo>
                <a:lnTo>
                  <a:pt x="1328" y="2377"/>
                </a:lnTo>
                <a:lnTo>
                  <a:pt x="1327" y="2380"/>
                </a:lnTo>
                <a:lnTo>
                  <a:pt x="1318" y="2366"/>
                </a:lnTo>
                <a:lnTo>
                  <a:pt x="1310" y="2349"/>
                </a:lnTo>
                <a:lnTo>
                  <a:pt x="1303" y="2332"/>
                </a:lnTo>
                <a:lnTo>
                  <a:pt x="1300" y="2314"/>
                </a:lnTo>
                <a:lnTo>
                  <a:pt x="1297" y="2320"/>
                </a:lnTo>
                <a:lnTo>
                  <a:pt x="1296" y="2321"/>
                </a:lnTo>
                <a:lnTo>
                  <a:pt x="1294" y="2324"/>
                </a:lnTo>
                <a:lnTo>
                  <a:pt x="1292" y="2330"/>
                </a:lnTo>
                <a:lnTo>
                  <a:pt x="1292" y="2322"/>
                </a:lnTo>
                <a:lnTo>
                  <a:pt x="1291" y="2313"/>
                </a:lnTo>
                <a:lnTo>
                  <a:pt x="1288" y="2297"/>
                </a:lnTo>
                <a:lnTo>
                  <a:pt x="1280" y="2264"/>
                </a:lnTo>
                <a:lnTo>
                  <a:pt x="1280" y="2269"/>
                </a:lnTo>
                <a:lnTo>
                  <a:pt x="1279" y="2274"/>
                </a:lnTo>
                <a:lnTo>
                  <a:pt x="1277" y="2280"/>
                </a:lnTo>
                <a:lnTo>
                  <a:pt x="1270" y="2256"/>
                </a:lnTo>
                <a:lnTo>
                  <a:pt x="1263" y="2234"/>
                </a:lnTo>
                <a:lnTo>
                  <a:pt x="1259" y="2223"/>
                </a:lnTo>
                <a:lnTo>
                  <a:pt x="1254" y="2213"/>
                </a:lnTo>
                <a:lnTo>
                  <a:pt x="1248" y="2202"/>
                </a:lnTo>
                <a:lnTo>
                  <a:pt x="1241" y="2192"/>
                </a:lnTo>
                <a:lnTo>
                  <a:pt x="1228" y="2208"/>
                </a:lnTo>
                <a:lnTo>
                  <a:pt x="1219" y="2224"/>
                </a:lnTo>
                <a:lnTo>
                  <a:pt x="1212" y="2239"/>
                </a:lnTo>
                <a:lnTo>
                  <a:pt x="1207" y="2256"/>
                </a:lnTo>
                <a:lnTo>
                  <a:pt x="1203" y="2272"/>
                </a:lnTo>
                <a:lnTo>
                  <a:pt x="1201" y="2289"/>
                </a:lnTo>
                <a:lnTo>
                  <a:pt x="1201" y="2305"/>
                </a:lnTo>
                <a:lnTo>
                  <a:pt x="1201" y="2322"/>
                </a:lnTo>
                <a:lnTo>
                  <a:pt x="1202" y="2339"/>
                </a:lnTo>
                <a:lnTo>
                  <a:pt x="1204" y="2357"/>
                </a:lnTo>
                <a:lnTo>
                  <a:pt x="1210" y="2391"/>
                </a:lnTo>
                <a:lnTo>
                  <a:pt x="1215" y="2426"/>
                </a:lnTo>
                <a:lnTo>
                  <a:pt x="1220" y="2462"/>
                </a:lnTo>
                <a:lnTo>
                  <a:pt x="1215" y="2462"/>
                </a:lnTo>
                <a:lnTo>
                  <a:pt x="1213" y="2461"/>
                </a:lnTo>
                <a:lnTo>
                  <a:pt x="1210" y="2458"/>
                </a:lnTo>
                <a:lnTo>
                  <a:pt x="1213" y="2475"/>
                </a:lnTo>
                <a:lnTo>
                  <a:pt x="1216" y="2491"/>
                </a:lnTo>
                <a:lnTo>
                  <a:pt x="1201" y="2469"/>
                </a:lnTo>
                <a:lnTo>
                  <a:pt x="1176" y="2435"/>
                </a:lnTo>
                <a:lnTo>
                  <a:pt x="1146" y="2393"/>
                </a:lnTo>
                <a:lnTo>
                  <a:pt x="1115" y="2346"/>
                </a:lnTo>
                <a:lnTo>
                  <a:pt x="1086" y="2301"/>
                </a:lnTo>
                <a:lnTo>
                  <a:pt x="1072" y="2280"/>
                </a:lnTo>
                <a:lnTo>
                  <a:pt x="1061" y="2259"/>
                </a:lnTo>
                <a:lnTo>
                  <a:pt x="1052" y="2240"/>
                </a:lnTo>
                <a:lnTo>
                  <a:pt x="1046" y="2225"/>
                </a:lnTo>
                <a:lnTo>
                  <a:pt x="1044" y="2218"/>
                </a:lnTo>
                <a:lnTo>
                  <a:pt x="1043" y="2212"/>
                </a:lnTo>
                <a:lnTo>
                  <a:pt x="1043" y="2207"/>
                </a:lnTo>
                <a:lnTo>
                  <a:pt x="1043" y="2202"/>
                </a:lnTo>
                <a:lnTo>
                  <a:pt x="1055" y="2202"/>
                </a:lnTo>
                <a:lnTo>
                  <a:pt x="1066" y="2200"/>
                </a:lnTo>
                <a:lnTo>
                  <a:pt x="1076" y="2197"/>
                </a:lnTo>
                <a:lnTo>
                  <a:pt x="1086" y="2194"/>
                </a:lnTo>
                <a:lnTo>
                  <a:pt x="1105" y="2187"/>
                </a:lnTo>
                <a:lnTo>
                  <a:pt x="1115" y="2185"/>
                </a:lnTo>
                <a:lnTo>
                  <a:pt x="1126" y="2184"/>
                </a:lnTo>
                <a:lnTo>
                  <a:pt x="1124" y="2182"/>
                </a:lnTo>
                <a:lnTo>
                  <a:pt x="1122" y="2181"/>
                </a:lnTo>
                <a:lnTo>
                  <a:pt x="1119" y="2181"/>
                </a:lnTo>
                <a:lnTo>
                  <a:pt x="1128" y="2175"/>
                </a:lnTo>
                <a:lnTo>
                  <a:pt x="1138" y="2168"/>
                </a:lnTo>
                <a:lnTo>
                  <a:pt x="1150" y="2161"/>
                </a:lnTo>
                <a:lnTo>
                  <a:pt x="1160" y="2157"/>
                </a:lnTo>
                <a:lnTo>
                  <a:pt x="1157" y="2157"/>
                </a:lnTo>
                <a:lnTo>
                  <a:pt x="1155" y="2156"/>
                </a:lnTo>
                <a:lnTo>
                  <a:pt x="1151" y="2154"/>
                </a:lnTo>
                <a:lnTo>
                  <a:pt x="1156" y="2153"/>
                </a:lnTo>
                <a:lnTo>
                  <a:pt x="1160" y="2151"/>
                </a:lnTo>
                <a:lnTo>
                  <a:pt x="1164" y="2148"/>
                </a:lnTo>
                <a:lnTo>
                  <a:pt x="1168" y="2144"/>
                </a:lnTo>
                <a:lnTo>
                  <a:pt x="1176" y="2133"/>
                </a:lnTo>
                <a:lnTo>
                  <a:pt x="1184" y="2120"/>
                </a:lnTo>
                <a:lnTo>
                  <a:pt x="1192" y="2107"/>
                </a:lnTo>
                <a:lnTo>
                  <a:pt x="1198" y="2094"/>
                </a:lnTo>
                <a:lnTo>
                  <a:pt x="1207" y="2074"/>
                </a:lnTo>
                <a:lnTo>
                  <a:pt x="1202" y="2074"/>
                </a:lnTo>
                <a:lnTo>
                  <a:pt x="1190" y="2076"/>
                </a:lnTo>
                <a:lnTo>
                  <a:pt x="1197" y="2073"/>
                </a:lnTo>
                <a:lnTo>
                  <a:pt x="1204" y="2069"/>
                </a:lnTo>
                <a:lnTo>
                  <a:pt x="1210" y="2064"/>
                </a:lnTo>
                <a:lnTo>
                  <a:pt x="1217" y="2058"/>
                </a:lnTo>
                <a:lnTo>
                  <a:pt x="1231" y="2042"/>
                </a:lnTo>
                <a:lnTo>
                  <a:pt x="1245" y="2025"/>
                </a:lnTo>
                <a:lnTo>
                  <a:pt x="1257" y="2006"/>
                </a:lnTo>
                <a:lnTo>
                  <a:pt x="1270" y="1989"/>
                </a:lnTo>
                <a:lnTo>
                  <a:pt x="1288" y="1959"/>
                </a:lnTo>
                <a:lnTo>
                  <a:pt x="1280" y="1961"/>
                </a:lnTo>
                <a:lnTo>
                  <a:pt x="1272" y="1963"/>
                </a:lnTo>
                <a:lnTo>
                  <a:pt x="1257" y="1970"/>
                </a:lnTo>
                <a:lnTo>
                  <a:pt x="1244" y="1977"/>
                </a:lnTo>
                <a:lnTo>
                  <a:pt x="1231" y="1987"/>
                </a:lnTo>
                <a:lnTo>
                  <a:pt x="1232" y="1983"/>
                </a:lnTo>
                <a:lnTo>
                  <a:pt x="1233" y="1980"/>
                </a:lnTo>
                <a:lnTo>
                  <a:pt x="1239" y="1972"/>
                </a:lnTo>
                <a:lnTo>
                  <a:pt x="1245" y="1966"/>
                </a:lnTo>
                <a:lnTo>
                  <a:pt x="1251" y="1961"/>
                </a:lnTo>
                <a:lnTo>
                  <a:pt x="1248" y="1962"/>
                </a:lnTo>
                <a:lnTo>
                  <a:pt x="1246" y="1961"/>
                </a:lnTo>
                <a:lnTo>
                  <a:pt x="1242" y="1960"/>
                </a:lnTo>
                <a:lnTo>
                  <a:pt x="1254" y="1955"/>
                </a:lnTo>
                <a:lnTo>
                  <a:pt x="1266" y="1949"/>
                </a:lnTo>
                <a:lnTo>
                  <a:pt x="1278" y="1941"/>
                </a:lnTo>
                <a:lnTo>
                  <a:pt x="1288" y="1931"/>
                </a:lnTo>
                <a:lnTo>
                  <a:pt x="1298" y="1920"/>
                </a:lnTo>
                <a:lnTo>
                  <a:pt x="1307" y="1908"/>
                </a:lnTo>
                <a:lnTo>
                  <a:pt x="1315" y="1894"/>
                </a:lnTo>
                <a:lnTo>
                  <a:pt x="1322" y="1881"/>
                </a:lnTo>
                <a:lnTo>
                  <a:pt x="1329" y="1867"/>
                </a:lnTo>
                <a:lnTo>
                  <a:pt x="1334" y="1851"/>
                </a:lnTo>
                <a:lnTo>
                  <a:pt x="1339" y="1837"/>
                </a:lnTo>
                <a:lnTo>
                  <a:pt x="1343" y="1822"/>
                </a:lnTo>
                <a:lnTo>
                  <a:pt x="1346" y="1808"/>
                </a:lnTo>
                <a:lnTo>
                  <a:pt x="1348" y="1795"/>
                </a:lnTo>
                <a:lnTo>
                  <a:pt x="1348" y="1781"/>
                </a:lnTo>
                <a:lnTo>
                  <a:pt x="1348" y="1769"/>
                </a:lnTo>
                <a:lnTo>
                  <a:pt x="1339" y="1772"/>
                </a:lnTo>
                <a:lnTo>
                  <a:pt x="1332" y="1776"/>
                </a:lnTo>
                <a:lnTo>
                  <a:pt x="1319" y="1784"/>
                </a:lnTo>
                <a:lnTo>
                  <a:pt x="1307" y="1795"/>
                </a:lnTo>
                <a:lnTo>
                  <a:pt x="1294" y="1806"/>
                </a:lnTo>
                <a:lnTo>
                  <a:pt x="1294" y="1802"/>
                </a:lnTo>
                <a:lnTo>
                  <a:pt x="1295" y="1798"/>
                </a:lnTo>
                <a:lnTo>
                  <a:pt x="1297" y="1794"/>
                </a:lnTo>
                <a:lnTo>
                  <a:pt x="1280" y="1813"/>
                </a:lnTo>
                <a:lnTo>
                  <a:pt x="1271" y="1824"/>
                </a:lnTo>
                <a:lnTo>
                  <a:pt x="1264" y="1835"/>
                </a:lnTo>
                <a:lnTo>
                  <a:pt x="1265" y="1830"/>
                </a:lnTo>
                <a:lnTo>
                  <a:pt x="1264" y="1828"/>
                </a:lnTo>
                <a:lnTo>
                  <a:pt x="1263" y="1824"/>
                </a:lnTo>
                <a:lnTo>
                  <a:pt x="1264" y="1820"/>
                </a:lnTo>
                <a:lnTo>
                  <a:pt x="1247" y="1839"/>
                </a:lnTo>
                <a:lnTo>
                  <a:pt x="1231" y="1858"/>
                </a:lnTo>
                <a:lnTo>
                  <a:pt x="1231" y="1855"/>
                </a:lnTo>
                <a:lnTo>
                  <a:pt x="1232" y="1851"/>
                </a:lnTo>
                <a:lnTo>
                  <a:pt x="1235" y="1843"/>
                </a:lnTo>
                <a:lnTo>
                  <a:pt x="1240" y="1834"/>
                </a:lnTo>
                <a:lnTo>
                  <a:pt x="1247" y="1824"/>
                </a:lnTo>
                <a:lnTo>
                  <a:pt x="1265" y="1802"/>
                </a:lnTo>
                <a:lnTo>
                  <a:pt x="1287" y="1778"/>
                </a:lnTo>
                <a:lnTo>
                  <a:pt x="1311" y="1753"/>
                </a:lnTo>
                <a:lnTo>
                  <a:pt x="1332" y="1727"/>
                </a:lnTo>
                <a:lnTo>
                  <a:pt x="1341" y="1715"/>
                </a:lnTo>
                <a:lnTo>
                  <a:pt x="1350" y="1702"/>
                </a:lnTo>
                <a:lnTo>
                  <a:pt x="1357" y="1691"/>
                </a:lnTo>
                <a:lnTo>
                  <a:pt x="1361" y="1680"/>
                </a:lnTo>
                <a:lnTo>
                  <a:pt x="1351" y="1685"/>
                </a:lnTo>
                <a:lnTo>
                  <a:pt x="1343" y="1690"/>
                </a:lnTo>
                <a:lnTo>
                  <a:pt x="1335" y="1696"/>
                </a:lnTo>
                <a:lnTo>
                  <a:pt x="1323" y="1585"/>
                </a:lnTo>
                <a:lnTo>
                  <a:pt x="1317" y="1529"/>
                </a:lnTo>
                <a:lnTo>
                  <a:pt x="1312" y="1473"/>
                </a:lnTo>
                <a:lnTo>
                  <a:pt x="1307" y="1478"/>
                </a:lnTo>
                <a:lnTo>
                  <a:pt x="1301" y="1485"/>
                </a:lnTo>
                <a:lnTo>
                  <a:pt x="1286" y="1507"/>
                </a:lnTo>
                <a:lnTo>
                  <a:pt x="1270" y="1534"/>
                </a:lnTo>
                <a:lnTo>
                  <a:pt x="1252" y="1564"/>
                </a:lnTo>
                <a:lnTo>
                  <a:pt x="1235" y="1595"/>
                </a:lnTo>
                <a:lnTo>
                  <a:pt x="1219" y="1624"/>
                </a:lnTo>
                <a:lnTo>
                  <a:pt x="1208" y="1648"/>
                </a:lnTo>
                <a:lnTo>
                  <a:pt x="1202" y="1664"/>
                </a:lnTo>
                <a:lnTo>
                  <a:pt x="1195" y="1657"/>
                </a:lnTo>
                <a:lnTo>
                  <a:pt x="1189" y="1652"/>
                </a:lnTo>
                <a:lnTo>
                  <a:pt x="1189" y="1688"/>
                </a:lnTo>
                <a:lnTo>
                  <a:pt x="1189" y="1705"/>
                </a:lnTo>
                <a:lnTo>
                  <a:pt x="1192" y="1724"/>
                </a:lnTo>
                <a:lnTo>
                  <a:pt x="1187" y="1719"/>
                </a:lnTo>
                <a:lnTo>
                  <a:pt x="1185" y="1715"/>
                </a:lnTo>
                <a:lnTo>
                  <a:pt x="1183" y="1709"/>
                </a:lnTo>
                <a:lnTo>
                  <a:pt x="1182" y="1704"/>
                </a:lnTo>
                <a:lnTo>
                  <a:pt x="1173" y="1717"/>
                </a:lnTo>
                <a:lnTo>
                  <a:pt x="1165" y="1729"/>
                </a:lnTo>
                <a:lnTo>
                  <a:pt x="1160" y="1742"/>
                </a:lnTo>
                <a:lnTo>
                  <a:pt x="1156" y="1755"/>
                </a:lnTo>
                <a:lnTo>
                  <a:pt x="1152" y="1767"/>
                </a:lnTo>
                <a:lnTo>
                  <a:pt x="1150" y="1780"/>
                </a:lnTo>
                <a:lnTo>
                  <a:pt x="1150" y="1793"/>
                </a:lnTo>
                <a:lnTo>
                  <a:pt x="1149" y="1805"/>
                </a:lnTo>
                <a:lnTo>
                  <a:pt x="1150" y="1831"/>
                </a:lnTo>
                <a:lnTo>
                  <a:pt x="1149" y="1855"/>
                </a:lnTo>
                <a:lnTo>
                  <a:pt x="1148" y="1868"/>
                </a:lnTo>
                <a:lnTo>
                  <a:pt x="1146" y="1880"/>
                </a:lnTo>
                <a:lnTo>
                  <a:pt x="1142" y="1891"/>
                </a:lnTo>
                <a:lnTo>
                  <a:pt x="1138" y="1904"/>
                </a:lnTo>
                <a:lnTo>
                  <a:pt x="1138" y="1898"/>
                </a:lnTo>
                <a:lnTo>
                  <a:pt x="1137" y="1892"/>
                </a:lnTo>
                <a:lnTo>
                  <a:pt x="1134" y="1879"/>
                </a:lnTo>
                <a:lnTo>
                  <a:pt x="1130" y="1864"/>
                </a:lnTo>
                <a:lnTo>
                  <a:pt x="1127" y="1853"/>
                </a:lnTo>
                <a:lnTo>
                  <a:pt x="1126" y="1856"/>
                </a:lnTo>
                <a:lnTo>
                  <a:pt x="1125" y="1859"/>
                </a:lnTo>
                <a:lnTo>
                  <a:pt x="1123" y="1862"/>
                </a:lnTo>
                <a:lnTo>
                  <a:pt x="1120" y="1849"/>
                </a:lnTo>
                <a:lnTo>
                  <a:pt x="1117" y="1837"/>
                </a:lnTo>
                <a:lnTo>
                  <a:pt x="1112" y="1824"/>
                </a:lnTo>
                <a:lnTo>
                  <a:pt x="1109" y="1819"/>
                </a:lnTo>
                <a:lnTo>
                  <a:pt x="1106" y="1813"/>
                </a:lnTo>
                <a:lnTo>
                  <a:pt x="1095" y="1826"/>
                </a:lnTo>
                <a:lnTo>
                  <a:pt x="1087" y="1839"/>
                </a:lnTo>
                <a:lnTo>
                  <a:pt x="1081" y="1851"/>
                </a:lnTo>
                <a:lnTo>
                  <a:pt x="1075" y="1863"/>
                </a:lnTo>
                <a:lnTo>
                  <a:pt x="1072" y="1875"/>
                </a:lnTo>
                <a:lnTo>
                  <a:pt x="1070" y="1887"/>
                </a:lnTo>
                <a:lnTo>
                  <a:pt x="1069" y="1898"/>
                </a:lnTo>
                <a:lnTo>
                  <a:pt x="1069" y="1911"/>
                </a:lnTo>
                <a:lnTo>
                  <a:pt x="1070" y="1934"/>
                </a:lnTo>
                <a:lnTo>
                  <a:pt x="1071" y="1959"/>
                </a:lnTo>
                <a:lnTo>
                  <a:pt x="1070" y="1970"/>
                </a:lnTo>
                <a:lnTo>
                  <a:pt x="1069" y="1984"/>
                </a:lnTo>
                <a:lnTo>
                  <a:pt x="1067" y="1996"/>
                </a:lnTo>
                <a:lnTo>
                  <a:pt x="1064" y="2009"/>
                </a:lnTo>
                <a:lnTo>
                  <a:pt x="1062" y="1997"/>
                </a:lnTo>
                <a:lnTo>
                  <a:pt x="1058" y="1984"/>
                </a:lnTo>
                <a:lnTo>
                  <a:pt x="1050" y="1958"/>
                </a:lnTo>
                <a:lnTo>
                  <a:pt x="1051" y="1963"/>
                </a:lnTo>
                <a:lnTo>
                  <a:pt x="1050" y="1967"/>
                </a:lnTo>
                <a:lnTo>
                  <a:pt x="1048" y="1972"/>
                </a:lnTo>
                <a:lnTo>
                  <a:pt x="1039" y="1952"/>
                </a:lnTo>
                <a:lnTo>
                  <a:pt x="1032" y="1932"/>
                </a:lnTo>
                <a:lnTo>
                  <a:pt x="1028" y="1923"/>
                </a:lnTo>
                <a:lnTo>
                  <a:pt x="1023" y="1915"/>
                </a:lnTo>
                <a:lnTo>
                  <a:pt x="1017" y="1906"/>
                </a:lnTo>
                <a:lnTo>
                  <a:pt x="1010" y="1897"/>
                </a:lnTo>
                <a:lnTo>
                  <a:pt x="1000" y="1911"/>
                </a:lnTo>
                <a:lnTo>
                  <a:pt x="993" y="1924"/>
                </a:lnTo>
                <a:lnTo>
                  <a:pt x="987" y="1938"/>
                </a:lnTo>
                <a:lnTo>
                  <a:pt x="984" y="1953"/>
                </a:lnTo>
                <a:lnTo>
                  <a:pt x="982" y="1967"/>
                </a:lnTo>
                <a:lnTo>
                  <a:pt x="981" y="1983"/>
                </a:lnTo>
                <a:lnTo>
                  <a:pt x="981" y="1997"/>
                </a:lnTo>
                <a:lnTo>
                  <a:pt x="983" y="2012"/>
                </a:lnTo>
                <a:lnTo>
                  <a:pt x="985" y="2027"/>
                </a:lnTo>
                <a:lnTo>
                  <a:pt x="988" y="2042"/>
                </a:lnTo>
                <a:lnTo>
                  <a:pt x="995" y="2073"/>
                </a:lnTo>
                <a:lnTo>
                  <a:pt x="1003" y="2104"/>
                </a:lnTo>
                <a:lnTo>
                  <a:pt x="1010" y="2134"/>
                </a:lnTo>
                <a:lnTo>
                  <a:pt x="1006" y="2134"/>
                </a:lnTo>
                <a:lnTo>
                  <a:pt x="1003" y="2133"/>
                </a:lnTo>
                <a:lnTo>
                  <a:pt x="1000" y="2131"/>
                </a:lnTo>
                <a:lnTo>
                  <a:pt x="1003" y="2137"/>
                </a:lnTo>
                <a:lnTo>
                  <a:pt x="1004" y="2144"/>
                </a:lnTo>
                <a:lnTo>
                  <a:pt x="938" y="2034"/>
                </a:lnTo>
                <a:lnTo>
                  <a:pt x="905" y="1979"/>
                </a:lnTo>
                <a:lnTo>
                  <a:pt x="874" y="1922"/>
                </a:lnTo>
                <a:lnTo>
                  <a:pt x="890" y="1923"/>
                </a:lnTo>
                <a:lnTo>
                  <a:pt x="904" y="1922"/>
                </a:lnTo>
                <a:lnTo>
                  <a:pt x="918" y="1919"/>
                </a:lnTo>
                <a:lnTo>
                  <a:pt x="932" y="1914"/>
                </a:lnTo>
                <a:lnTo>
                  <a:pt x="931" y="1912"/>
                </a:lnTo>
                <a:lnTo>
                  <a:pt x="929" y="1911"/>
                </a:lnTo>
                <a:lnTo>
                  <a:pt x="925" y="1911"/>
                </a:lnTo>
                <a:lnTo>
                  <a:pt x="933" y="1906"/>
                </a:lnTo>
                <a:lnTo>
                  <a:pt x="942" y="1899"/>
                </a:lnTo>
                <a:lnTo>
                  <a:pt x="959" y="1889"/>
                </a:lnTo>
                <a:lnTo>
                  <a:pt x="956" y="1889"/>
                </a:lnTo>
                <a:lnTo>
                  <a:pt x="954" y="1888"/>
                </a:lnTo>
                <a:lnTo>
                  <a:pt x="951" y="1887"/>
                </a:lnTo>
                <a:lnTo>
                  <a:pt x="954" y="1886"/>
                </a:lnTo>
                <a:lnTo>
                  <a:pt x="958" y="1884"/>
                </a:lnTo>
                <a:lnTo>
                  <a:pt x="961" y="1881"/>
                </a:lnTo>
                <a:lnTo>
                  <a:pt x="965" y="1877"/>
                </a:lnTo>
                <a:lnTo>
                  <a:pt x="970" y="1867"/>
                </a:lnTo>
                <a:lnTo>
                  <a:pt x="976" y="1855"/>
                </a:lnTo>
                <a:lnTo>
                  <a:pt x="985" y="1832"/>
                </a:lnTo>
                <a:lnTo>
                  <a:pt x="991" y="1814"/>
                </a:lnTo>
                <a:lnTo>
                  <a:pt x="986" y="1814"/>
                </a:lnTo>
                <a:lnTo>
                  <a:pt x="976" y="1816"/>
                </a:lnTo>
                <a:lnTo>
                  <a:pt x="985" y="1812"/>
                </a:lnTo>
                <a:lnTo>
                  <a:pt x="993" y="1808"/>
                </a:lnTo>
                <a:lnTo>
                  <a:pt x="1001" y="1802"/>
                </a:lnTo>
                <a:lnTo>
                  <a:pt x="1010" y="1796"/>
                </a:lnTo>
                <a:lnTo>
                  <a:pt x="1018" y="1787"/>
                </a:lnTo>
                <a:lnTo>
                  <a:pt x="1025" y="1779"/>
                </a:lnTo>
                <a:lnTo>
                  <a:pt x="1031" y="1770"/>
                </a:lnTo>
                <a:lnTo>
                  <a:pt x="1038" y="1760"/>
                </a:lnTo>
                <a:lnTo>
                  <a:pt x="1051" y="1738"/>
                </a:lnTo>
                <a:lnTo>
                  <a:pt x="1062" y="1715"/>
                </a:lnTo>
                <a:lnTo>
                  <a:pt x="1071" y="1689"/>
                </a:lnTo>
                <a:lnTo>
                  <a:pt x="1081" y="1663"/>
                </a:lnTo>
                <a:lnTo>
                  <a:pt x="1089" y="1636"/>
                </a:lnTo>
                <a:lnTo>
                  <a:pt x="1096" y="1609"/>
                </a:lnTo>
                <a:lnTo>
                  <a:pt x="1108" y="1557"/>
                </a:lnTo>
                <a:lnTo>
                  <a:pt x="1118" y="1511"/>
                </a:lnTo>
                <a:lnTo>
                  <a:pt x="1127" y="1474"/>
                </a:lnTo>
                <a:lnTo>
                  <a:pt x="1117" y="1479"/>
                </a:lnTo>
                <a:lnTo>
                  <a:pt x="1109" y="1483"/>
                </a:lnTo>
                <a:lnTo>
                  <a:pt x="1104" y="1487"/>
                </a:lnTo>
                <a:lnTo>
                  <a:pt x="1101" y="1472"/>
                </a:lnTo>
                <a:lnTo>
                  <a:pt x="1100" y="1458"/>
                </a:lnTo>
                <a:lnTo>
                  <a:pt x="1100" y="1444"/>
                </a:lnTo>
                <a:lnTo>
                  <a:pt x="1101" y="1431"/>
                </a:lnTo>
                <a:lnTo>
                  <a:pt x="1103" y="1406"/>
                </a:lnTo>
                <a:lnTo>
                  <a:pt x="1104" y="1384"/>
                </a:lnTo>
                <a:lnTo>
                  <a:pt x="1103" y="1372"/>
                </a:lnTo>
                <a:lnTo>
                  <a:pt x="1102" y="1360"/>
                </a:lnTo>
                <a:lnTo>
                  <a:pt x="1099" y="1349"/>
                </a:lnTo>
                <a:lnTo>
                  <a:pt x="1095" y="1336"/>
                </a:lnTo>
                <a:lnTo>
                  <a:pt x="1089" y="1324"/>
                </a:lnTo>
                <a:lnTo>
                  <a:pt x="1081" y="1311"/>
                </a:lnTo>
                <a:lnTo>
                  <a:pt x="1070" y="1297"/>
                </a:lnTo>
                <a:lnTo>
                  <a:pt x="1057" y="1282"/>
                </a:lnTo>
                <a:lnTo>
                  <a:pt x="1059" y="1295"/>
                </a:lnTo>
                <a:lnTo>
                  <a:pt x="1059" y="1308"/>
                </a:lnTo>
                <a:lnTo>
                  <a:pt x="1058" y="1319"/>
                </a:lnTo>
                <a:lnTo>
                  <a:pt x="1055" y="1330"/>
                </a:lnTo>
                <a:lnTo>
                  <a:pt x="1052" y="1341"/>
                </a:lnTo>
                <a:lnTo>
                  <a:pt x="1047" y="1350"/>
                </a:lnTo>
                <a:lnTo>
                  <a:pt x="1042" y="1360"/>
                </a:lnTo>
                <a:lnTo>
                  <a:pt x="1035" y="1369"/>
                </a:lnTo>
                <a:lnTo>
                  <a:pt x="1022" y="1388"/>
                </a:lnTo>
                <a:lnTo>
                  <a:pt x="1010" y="1407"/>
                </a:lnTo>
                <a:lnTo>
                  <a:pt x="1004" y="1417"/>
                </a:lnTo>
                <a:lnTo>
                  <a:pt x="998" y="1428"/>
                </a:lnTo>
                <a:lnTo>
                  <a:pt x="994" y="1439"/>
                </a:lnTo>
                <a:lnTo>
                  <a:pt x="991" y="1452"/>
                </a:lnTo>
                <a:lnTo>
                  <a:pt x="989" y="1448"/>
                </a:lnTo>
                <a:lnTo>
                  <a:pt x="987" y="1444"/>
                </a:lnTo>
                <a:lnTo>
                  <a:pt x="984" y="1438"/>
                </a:lnTo>
                <a:lnTo>
                  <a:pt x="962" y="1514"/>
                </a:lnTo>
                <a:lnTo>
                  <a:pt x="951" y="1551"/>
                </a:lnTo>
                <a:lnTo>
                  <a:pt x="939" y="1590"/>
                </a:lnTo>
                <a:lnTo>
                  <a:pt x="936" y="1584"/>
                </a:lnTo>
                <a:lnTo>
                  <a:pt x="935" y="1578"/>
                </a:lnTo>
                <a:lnTo>
                  <a:pt x="924" y="1589"/>
                </a:lnTo>
                <a:lnTo>
                  <a:pt x="915" y="1602"/>
                </a:lnTo>
                <a:lnTo>
                  <a:pt x="908" y="1614"/>
                </a:lnTo>
                <a:lnTo>
                  <a:pt x="902" y="1627"/>
                </a:lnTo>
                <a:lnTo>
                  <a:pt x="898" y="1642"/>
                </a:lnTo>
                <a:lnTo>
                  <a:pt x="895" y="1656"/>
                </a:lnTo>
                <a:lnTo>
                  <a:pt x="893" y="1671"/>
                </a:lnTo>
                <a:lnTo>
                  <a:pt x="891" y="1688"/>
                </a:lnTo>
                <a:lnTo>
                  <a:pt x="887" y="1683"/>
                </a:lnTo>
                <a:lnTo>
                  <a:pt x="885" y="1678"/>
                </a:lnTo>
                <a:lnTo>
                  <a:pt x="884" y="1671"/>
                </a:lnTo>
                <a:lnTo>
                  <a:pt x="883" y="1665"/>
                </a:lnTo>
                <a:lnTo>
                  <a:pt x="883" y="1668"/>
                </a:lnTo>
                <a:lnTo>
                  <a:pt x="882" y="1671"/>
                </a:lnTo>
                <a:lnTo>
                  <a:pt x="880" y="1673"/>
                </a:lnTo>
                <a:lnTo>
                  <a:pt x="877" y="1661"/>
                </a:lnTo>
                <a:lnTo>
                  <a:pt x="874" y="1650"/>
                </a:lnTo>
                <a:lnTo>
                  <a:pt x="869" y="1638"/>
                </a:lnTo>
                <a:lnTo>
                  <a:pt x="863" y="1628"/>
                </a:lnTo>
                <a:lnTo>
                  <a:pt x="858" y="1634"/>
                </a:lnTo>
                <a:lnTo>
                  <a:pt x="855" y="1642"/>
                </a:lnTo>
                <a:lnTo>
                  <a:pt x="852" y="1649"/>
                </a:lnTo>
                <a:lnTo>
                  <a:pt x="848" y="1656"/>
                </a:lnTo>
                <a:lnTo>
                  <a:pt x="845" y="1673"/>
                </a:lnTo>
                <a:lnTo>
                  <a:pt x="843" y="1692"/>
                </a:lnTo>
                <a:lnTo>
                  <a:pt x="843" y="1712"/>
                </a:lnTo>
                <a:lnTo>
                  <a:pt x="843" y="1733"/>
                </a:lnTo>
                <a:lnTo>
                  <a:pt x="845" y="1754"/>
                </a:lnTo>
                <a:lnTo>
                  <a:pt x="847" y="1774"/>
                </a:lnTo>
                <a:lnTo>
                  <a:pt x="853" y="1814"/>
                </a:lnTo>
                <a:lnTo>
                  <a:pt x="857" y="1848"/>
                </a:lnTo>
                <a:lnTo>
                  <a:pt x="858" y="1862"/>
                </a:lnTo>
                <a:lnTo>
                  <a:pt x="858" y="1874"/>
                </a:lnTo>
                <a:lnTo>
                  <a:pt x="857" y="1882"/>
                </a:lnTo>
                <a:lnTo>
                  <a:pt x="856" y="1885"/>
                </a:lnTo>
                <a:lnTo>
                  <a:pt x="854" y="1887"/>
                </a:lnTo>
                <a:lnTo>
                  <a:pt x="817" y="1818"/>
                </a:lnTo>
                <a:lnTo>
                  <a:pt x="781" y="1750"/>
                </a:lnTo>
                <a:lnTo>
                  <a:pt x="712" y="1617"/>
                </a:lnTo>
                <a:lnTo>
                  <a:pt x="725" y="1618"/>
                </a:lnTo>
                <a:lnTo>
                  <a:pt x="738" y="1618"/>
                </a:lnTo>
                <a:lnTo>
                  <a:pt x="750" y="1616"/>
                </a:lnTo>
                <a:lnTo>
                  <a:pt x="762" y="1612"/>
                </a:lnTo>
                <a:lnTo>
                  <a:pt x="761" y="1610"/>
                </a:lnTo>
                <a:lnTo>
                  <a:pt x="759" y="1609"/>
                </a:lnTo>
                <a:lnTo>
                  <a:pt x="757" y="1609"/>
                </a:lnTo>
                <a:lnTo>
                  <a:pt x="765" y="1606"/>
                </a:lnTo>
                <a:lnTo>
                  <a:pt x="773" y="1602"/>
                </a:lnTo>
                <a:lnTo>
                  <a:pt x="781" y="1596"/>
                </a:lnTo>
                <a:lnTo>
                  <a:pt x="788" y="1591"/>
                </a:lnTo>
                <a:lnTo>
                  <a:pt x="785" y="1591"/>
                </a:lnTo>
                <a:lnTo>
                  <a:pt x="784" y="1590"/>
                </a:lnTo>
                <a:lnTo>
                  <a:pt x="782" y="1588"/>
                </a:lnTo>
                <a:lnTo>
                  <a:pt x="783" y="1588"/>
                </a:lnTo>
                <a:lnTo>
                  <a:pt x="786" y="1587"/>
                </a:lnTo>
                <a:lnTo>
                  <a:pt x="791" y="1583"/>
                </a:lnTo>
                <a:lnTo>
                  <a:pt x="796" y="1576"/>
                </a:lnTo>
                <a:lnTo>
                  <a:pt x="803" y="1568"/>
                </a:lnTo>
                <a:lnTo>
                  <a:pt x="818" y="1545"/>
                </a:lnTo>
                <a:lnTo>
                  <a:pt x="833" y="1519"/>
                </a:lnTo>
                <a:lnTo>
                  <a:pt x="861" y="1468"/>
                </a:lnTo>
                <a:lnTo>
                  <a:pt x="872" y="1448"/>
                </a:lnTo>
                <a:lnTo>
                  <a:pt x="879" y="1437"/>
                </a:lnTo>
                <a:lnTo>
                  <a:pt x="874" y="1440"/>
                </a:lnTo>
                <a:lnTo>
                  <a:pt x="870" y="1440"/>
                </a:lnTo>
                <a:lnTo>
                  <a:pt x="865" y="1439"/>
                </a:lnTo>
                <a:lnTo>
                  <a:pt x="861" y="1435"/>
                </a:lnTo>
                <a:lnTo>
                  <a:pt x="869" y="1431"/>
                </a:lnTo>
                <a:lnTo>
                  <a:pt x="877" y="1426"/>
                </a:lnTo>
                <a:lnTo>
                  <a:pt x="883" y="1420"/>
                </a:lnTo>
                <a:lnTo>
                  <a:pt x="890" y="1412"/>
                </a:lnTo>
                <a:lnTo>
                  <a:pt x="896" y="1404"/>
                </a:lnTo>
                <a:lnTo>
                  <a:pt x="900" y="1396"/>
                </a:lnTo>
                <a:lnTo>
                  <a:pt x="904" y="1386"/>
                </a:lnTo>
                <a:lnTo>
                  <a:pt x="908" y="1377"/>
                </a:lnTo>
                <a:lnTo>
                  <a:pt x="911" y="1365"/>
                </a:lnTo>
                <a:lnTo>
                  <a:pt x="913" y="1355"/>
                </a:lnTo>
                <a:lnTo>
                  <a:pt x="916" y="1331"/>
                </a:lnTo>
                <a:lnTo>
                  <a:pt x="916" y="1307"/>
                </a:lnTo>
                <a:lnTo>
                  <a:pt x="915" y="1281"/>
                </a:lnTo>
                <a:lnTo>
                  <a:pt x="912" y="1256"/>
                </a:lnTo>
                <a:lnTo>
                  <a:pt x="908" y="1232"/>
                </a:lnTo>
                <a:lnTo>
                  <a:pt x="902" y="1207"/>
                </a:lnTo>
                <a:lnTo>
                  <a:pt x="895" y="1185"/>
                </a:lnTo>
                <a:lnTo>
                  <a:pt x="886" y="1165"/>
                </a:lnTo>
                <a:lnTo>
                  <a:pt x="878" y="1147"/>
                </a:lnTo>
                <a:lnTo>
                  <a:pt x="868" y="1133"/>
                </a:lnTo>
                <a:lnTo>
                  <a:pt x="864" y="1127"/>
                </a:lnTo>
                <a:lnTo>
                  <a:pt x="859" y="1122"/>
                </a:lnTo>
                <a:lnTo>
                  <a:pt x="857" y="1132"/>
                </a:lnTo>
                <a:lnTo>
                  <a:pt x="855" y="1142"/>
                </a:lnTo>
                <a:lnTo>
                  <a:pt x="852" y="1152"/>
                </a:lnTo>
                <a:lnTo>
                  <a:pt x="847" y="1161"/>
                </a:lnTo>
                <a:lnTo>
                  <a:pt x="838" y="1179"/>
                </a:lnTo>
                <a:lnTo>
                  <a:pt x="828" y="1198"/>
                </a:lnTo>
                <a:lnTo>
                  <a:pt x="817" y="1216"/>
                </a:lnTo>
                <a:lnTo>
                  <a:pt x="807" y="1235"/>
                </a:lnTo>
                <a:lnTo>
                  <a:pt x="802" y="1244"/>
                </a:lnTo>
                <a:lnTo>
                  <a:pt x="799" y="1253"/>
                </a:lnTo>
                <a:lnTo>
                  <a:pt x="796" y="1264"/>
                </a:lnTo>
                <a:lnTo>
                  <a:pt x="794" y="1273"/>
                </a:lnTo>
                <a:lnTo>
                  <a:pt x="792" y="1269"/>
                </a:lnTo>
                <a:lnTo>
                  <a:pt x="792" y="1265"/>
                </a:lnTo>
                <a:lnTo>
                  <a:pt x="782" y="1281"/>
                </a:lnTo>
                <a:lnTo>
                  <a:pt x="771" y="1296"/>
                </a:lnTo>
                <a:lnTo>
                  <a:pt x="750" y="1326"/>
                </a:lnTo>
                <a:lnTo>
                  <a:pt x="727" y="1356"/>
                </a:lnTo>
                <a:lnTo>
                  <a:pt x="704" y="1385"/>
                </a:lnTo>
                <a:lnTo>
                  <a:pt x="697" y="1378"/>
                </a:lnTo>
                <a:lnTo>
                  <a:pt x="691" y="1390"/>
                </a:lnTo>
                <a:lnTo>
                  <a:pt x="687" y="1401"/>
                </a:lnTo>
                <a:lnTo>
                  <a:pt x="683" y="1411"/>
                </a:lnTo>
                <a:lnTo>
                  <a:pt x="680" y="1423"/>
                </a:lnTo>
                <a:lnTo>
                  <a:pt x="678" y="1434"/>
                </a:lnTo>
                <a:lnTo>
                  <a:pt x="677" y="1444"/>
                </a:lnTo>
                <a:lnTo>
                  <a:pt x="676" y="1465"/>
                </a:lnTo>
                <a:lnTo>
                  <a:pt x="677" y="1486"/>
                </a:lnTo>
                <a:lnTo>
                  <a:pt x="678" y="1508"/>
                </a:lnTo>
                <a:lnTo>
                  <a:pt x="680" y="1531"/>
                </a:lnTo>
                <a:lnTo>
                  <a:pt x="680" y="1554"/>
                </a:lnTo>
                <a:lnTo>
                  <a:pt x="604" y="1401"/>
                </a:lnTo>
                <a:lnTo>
                  <a:pt x="611" y="1396"/>
                </a:lnTo>
                <a:lnTo>
                  <a:pt x="618" y="1391"/>
                </a:lnTo>
                <a:lnTo>
                  <a:pt x="625" y="1385"/>
                </a:lnTo>
                <a:lnTo>
                  <a:pt x="630" y="1378"/>
                </a:lnTo>
                <a:lnTo>
                  <a:pt x="635" y="1371"/>
                </a:lnTo>
                <a:lnTo>
                  <a:pt x="640" y="1364"/>
                </a:lnTo>
                <a:lnTo>
                  <a:pt x="643" y="1356"/>
                </a:lnTo>
                <a:lnTo>
                  <a:pt x="647" y="1348"/>
                </a:lnTo>
                <a:lnTo>
                  <a:pt x="649" y="1341"/>
                </a:lnTo>
                <a:lnTo>
                  <a:pt x="653" y="1333"/>
                </a:lnTo>
                <a:lnTo>
                  <a:pt x="660" y="1319"/>
                </a:lnTo>
                <a:lnTo>
                  <a:pt x="679" y="1291"/>
                </a:lnTo>
                <a:lnTo>
                  <a:pt x="687" y="1277"/>
                </a:lnTo>
                <a:lnTo>
                  <a:pt x="693" y="1263"/>
                </a:lnTo>
                <a:lnTo>
                  <a:pt x="695" y="1255"/>
                </a:lnTo>
                <a:lnTo>
                  <a:pt x="697" y="1247"/>
                </a:lnTo>
                <a:lnTo>
                  <a:pt x="697" y="1239"/>
                </a:lnTo>
                <a:lnTo>
                  <a:pt x="697" y="1231"/>
                </a:lnTo>
                <a:lnTo>
                  <a:pt x="704" y="1223"/>
                </a:lnTo>
                <a:lnTo>
                  <a:pt x="709" y="1216"/>
                </a:lnTo>
                <a:lnTo>
                  <a:pt x="720" y="1201"/>
                </a:lnTo>
                <a:lnTo>
                  <a:pt x="729" y="1183"/>
                </a:lnTo>
                <a:lnTo>
                  <a:pt x="736" y="1164"/>
                </a:lnTo>
                <a:lnTo>
                  <a:pt x="743" y="1143"/>
                </a:lnTo>
                <a:lnTo>
                  <a:pt x="747" y="1122"/>
                </a:lnTo>
                <a:lnTo>
                  <a:pt x="750" y="1100"/>
                </a:lnTo>
                <a:lnTo>
                  <a:pt x="752" y="1078"/>
                </a:lnTo>
                <a:lnTo>
                  <a:pt x="751" y="1056"/>
                </a:lnTo>
                <a:lnTo>
                  <a:pt x="749" y="1034"/>
                </a:lnTo>
                <a:lnTo>
                  <a:pt x="745" y="1014"/>
                </a:lnTo>
                <a:lnTo>
                  <a:pt x="739" y="993"/>
                </a:lnTo>
                <a:lnTo>
                  <a:pt x="731" y="975"/>
                </a:lnTo>
                <a:lnTo>
                  <a:pt x="726" y="967"/>
                </a:lnTo>
                <a:lnTo>
                  <a:pt x="721" y="958"/>
                </a:lnTo>
                <a:lnTo>
                  <a:pt x="715" y="950"/>
                </a:lnTo>
                <a:lnTo>
                  <a:pt x="709" y="943"/>
                </a:lnTo>
                <a:lnTo>
                  <a:pt x="703" y="937"/>
                </a:lnTo>
                <a:lnTo>
                  <a:pt x="695" y="931"/>
                </a:lnTo>
                <a:lnTo>
                  <a:pt x="694" y="943"/>
                </a:lnTo>
                <a:lnTo>
                  <a:pt x="692" y="956"/>
                </a:lnTo>
                <a:lnTo>
                  <a:pt x="690" y="968"/>
                </a:lnTo>
                <a:lnTo>
                  <a:pt x="687" y="980"/>
                </a:lnTo>
                <a:lnTo>
                  <a:pt x="684" y="991"/>
                </a:lnTo>
                <a:lnTo>
                  <a:pt x="679" y="1004"/>
                </a:lnTo>
                <a:lnTo>
                  <a:pt x="670" y="1026"/>
                </a:lnTo>
                <a:lnTo>
                  <a:pt x="657" y="1049"/>
                </a:lnTo>
                <a:lnTo>
                  <a:pt x="645" y="1070"/>
                </a:lnTo>
                <a:lnTo>
                  <a:pt x="617" y="1113"/>
                </a:lnTo>
                <a:lnTo>
                  <a:pt x="590" y="1155"/>
                </a:lnTo>
                <a:lnTo>
                  <a:pt x="577" y="1176"/>
                </a:lnTo>
                <a:lnTo>
                  <a:pt x="566" y="1198"/>
                </a:lnTo>
                <a:lnTo>
                  <a:pt x="558" y="1219"/>
                </a:lnTo>
                <a:lnTo>
                  <a:pt x="554" y="1231"/>
                </a:lnTo>
                <a:lnTo>
                  <a:pt x="551" y="1241"/>
                </a:lnTo>
                <a:lnTo>
                  <a:pt x="549" y="1252"/>
                </a:lnTo>
                <a:lnTo>
                  <a:pt x="546" y="1264"/>
                </a:lnTo>
                <a:lnTo>
                  <a:pt x="546" y="1275"/>
                </a:lnTo>
                <a:lnTo>
                  <a:pt x="546" y="1287"/>
                </a:lnTo>
                <a:lnTo>
                  <a:pt x="538" y="1270"/>
                </a:lnTo>
                <a:lnTo>
                  <a:pt x="532" y="1252"/>
                </a:lnTo>
                <a:lnTo>
                  <a:pt x="528" y="1236"/>
                </a:lnTo>
                <a:lnTo>
                  <a:pt x="525" y="1219"/>
                </a:lnTo>
                <a:lnTo>
                  <a:pt x="524" y="1203"/>
                </a:lnTo>
                <a:lnTo>
                  <a:pt x="525" y="1188"/>
                </a:lnTo>
                <a:lnTo>
                  <a:pt x="527" y="1172"/>
                </a:lnTo>
                <a:lnTo>
                  <a:pt x="530" y="1157"/>
                </a:lnTo>
                <a:lnTo>
                  <a:pt x="534" y="1141"/>
                </a:lnTo>
                <a:lnTo>
                  <a:pt x="539" y="1126"/>
                </a:lnTo>
                <a:lnTo>
                  <a:pt x="545" y="1110"/>
                </a:lnTo>
                <a:lnTo>
                  <a:pt x="553" y="1096"/>
                </a:lnTo>
                <a:lnTo>
                  <a:pt x="567" y="1066"/>
                </a:lnTo>
                <a:lnTo>
                  <a:pt x="583" y="1038"/>
                </a:lnTo>
                <a:lnTo>
                  <a:pt x="599" y="1008"/>
                </a:lnTo>
                <a:lnTo>
                  <a:pt x="614" y="979"/>
                </a:lnTo>
                <a:lnTo>
                  <a:pt x="620" y="964"/>
                </a:lnTo>
                <a:lnTo>
                  <a:pt x="627" y="949"/>
                </a:lnTo>
                <a:lnTo>
                  <a:pt x="632" y="934"/>
                </a:lnTo>
                <a:lnTo>
                  <a:pt x="636" y="918"/>
                </a:lnTo>
                <a:lnTo>
                  <a:pt x="639" y="904"/>
                </a:lnTo>
                <a:lnTo>
                  <a:pt x="641" y="889"/>
                </a:lnTo>
                <a:lnTo>
                  <a:pt x="641" y="872"/>
                </a:lnTo>
                <a:lnTo>
                  <a:pt x="641" y="857"/>
                </a:lnTo>
                <a:lnTo>
                  <a:pt x="638" y="840"/>
                </a:lnTo>
                <a:lnTo>
                  <a:pt x="634" y="824"/>
                </a:lnTo>
                <a:lnTo>
                  <a:pt x="628" y="807"/>
                </a:lnTo>
                <a:lnTo>
                  <a:pt x="619" y="790"/>
                </a:lnTo>
                <a:lnTo>
                  <a:pt x="611" y="804"/>
                </a:lnTo>
                <a:lnTo>
                  <a:pt x="601" y="820"/>
                </a:lnTo>
                <a:lnTo>
                  <a:pt x="577" y="852"/>
                </a:lnTo>
                <a:lnTo>
                  <a:pt x="550" y="887"/>
                </a:lnTo>
                <a:lnTo>
                  <a:pt x="521" y="921"/>
                </a:lnTo>
                <a:lnTo>
                  <a:pt x="494" y="957"/>
                </a:lnTo>
                <a:lnTo>
                  <a:pt x="481" y="975"/>
                </a:lnTo>
                <a:lnTo>
                  <a:pt x="469" y="992"/>
                </a:lnTo>
                <a:lnTo>
                  <a:pt x="460" y="1009"/>
                </a:lnTo>
                <a:lnTo>
                  <a:pt x="452" y="1024"/>
                </a:lnTo>
                <a:lnTo>
                  <a:pt x="445" y="1040"/>
                </a:lnTo>
                <a:lnTo>
                  <a:pt x="442" y="1054"/>
                </a:lnTo>
                <a:lnTo>
                  <a:pt x="437" y="1040"/>
                </a:lnTo>
                <a:lnTo>
                  <a:pt x="432" y="1025"/>
                </a:lnTo>
                <a:lnTo>
                  <a:pt x="431" y="1012"/>
                </a:lnTo>
                <a:lnTo>
                  <a:pt x="430" y="997"/>
                </a:lnTo>
                <a:lnTo>
                  <a:pt x="431" y="984"/>
                </a:lnTo>
                <a:lnTo>
                  <a:pt x="432" y="971"/>
                </a:lnTo>
                <a:lnTo>
                  <a:pt x="436" y="956"/>
                </a:lnTo>
                <a:lnTo>
                  <a:pt x="440" y="943"/>
                </a:lnTo>
                <a:lnTo>
                  <a:pt x="444" y="930"/>
                </a:lnTo>
                <a:lnTo>
                  <a:pt x="449" y="915"/>
                </a:lnTo>
                <a:lnTo>
                  <a:pt x="460" y="889"/>
                </a:lnTo>
                <a:lnTo>
                  <a:pt x="487" y="834"/>
                </a:lnTo>
                <a:lnTo>
                  <a:pt x="499" y="806"/>
                </a:lnTo>
                <a:lnTo>
                  <a:pt x="511" y="779"/>
                </a:lnTo>
                <a:lnTo>
                  <a:pt x="516" y="765"/>
                </a:lnTo>
                <a:lnTo>
                  <a:pt x="520" y="751"/>
                </a:lnTo>
                <a:lnTo>
                  <a:pt x="523" y="738"/>
                </a:lnTo>
                <a:lnTo>
                  <a:pt x="525" y="723"/>
                </a:lnTo>
                <a:lnTo>
                  <a:pt x="526" y="710"/>
                </a:lnTo>
                <a:lnTo>
                  <a:pt x="526" y="695"/>
                </a:lnTo>
                <a:lnTo>
                  <a:pt x="525" y="681"/>
                </a:lnTo>
                <a:lnTo>
                  <a:pt x="523" y="667"/>
                </a:lnTo>
                <a:lnTo>
                  <a:pt x="518" y="652"/>
                </a:lnTo>
                <a:lnTo>
                  <a:pt x="513" y="638"/>
                </a:lnTo>
                <a:lnTo>
                  <a:pt x="505" y="624"/>
                </a:lnTo>
                <a:lnTo>
                  <a:pt x="495" y="609"/>
                </a:lnTo>
                <a:lnTo>
                  <a:pt x="489" y="625"/>
                </a:lnTo>
                <a:lnTo>
                  <a:pt x="482" y="641"/>
                </a:lnTo>
                <a:lnTo>
                  <a:pt x="474" y="656"/>
                </a:lnTo>
                <a:lnTo>
                  <a:pt x="464" y="672"/>
                </a:lnTo>
                <a:lnTo>
                  <a:pt x="445" y="702"/>
                </a:lnTo>
                <a:lnTo>
                  <a:pt x="425" y="730"/>
                </a:lnTo>
                <a:lnTo>
                  <a:pt x="406" y="760"/>
                </a:lnTo>
                <a:lnTo>
                  <a:pt x="388" y="790"/>
                </a:lnTo>
                <a:lnTo>
                  <a:pt x="380" y="804"/>
                </a:lnTo>
                <a:lnTo>
                  <a:pt x="373" y="820"/>
                </a:lnTo>
                <a:lnTo>
                  <a:pt x="367" y="835"/>
                </a:lnTo>
                <a:lnTo>
                  <a:pt x="362" y="851"/>
                </a:lnTo>
                <a:lnTo>
                  <a:pt x="358" y="839"/>
                </a:lnTo>
                <a:lnTo>
                  <a:pt x="356" y="828"/>
                </a:lnTo>
                <a:lnTo>
                  <a:pt x="354" y="817"/>
                </a:lnTo>
                <a:lnTo>
                  <a:pt x="354" y="805"/>
                </a:lnTo>
                <a:lnTo>
                  <a:pt x="355" y="794"/>
                </a:lnTo>
                <a:lnTo>
                  <a:pt x="356" y="784"/>
                </a:lnTo>
                <a:lnTo>
                  <a:pt x="358" y="773"/>
                </a:lnTo>
                <a:lnTo>
                  <a:pt x="362" y="761"/>
                </a:lnTo>
                <a:lnTo>
                  <a:pt x="369" y="739"/>
                </a:lnTo>
                <a:lnTo>
                  <a:pt x="377" y="716"/>
                </a:lnTo>
                <a:lnTo>
                  <a:pt x="395" y="672"/>
                </a:lnTo>
                <a:lnTo>
                  <a:pt x="403" y="649"/>
                </a:lnTo>
                <a:lnTo>
                  <a:pt x="410" y="626"/>
                </a:lnTo>
                <a:lnTo>
                  <a:pt x="412" y="614"/>
                </a:lnTo>
                <a:lnTo>
                  <a:pt x="414" y="603"/>
                </a:lnTo>
                <a:lnTo>
                  <a:pt x="415" y="592"/>
                </a:lnTo>
                <a:lnTo>
                  <a:pt x="416" y="580"/>
                </a:lnTo>
                <a:lnTo>
                  <a:pt x="415" y="568"/>
                </a:lnTo>
                <a:lnTo>
                  <a:pt x="414" y="557"/>
                </a:lnTo>
                <a:lnTo>
                  <a:pt x="411" y="544"/>
                </a:lnTo>
                <a:lnTo>
                  <a:pt x="407" y="533"/>
                </a:lnTo>
                <a:lnTo>
                  <a:pt x="402" y="521"/>
                </a:lnTo>
                <a:lnTo>
                  <a:pt x="395" y="508"/>
                </a:lnTo>
                <a:lnTo>
                  <a:pt x="387" y="496"/>
                </a:lnTo>
                <a:lnTo>
                  <a:pt x="378" y="484"/>
                </a:lnTo>
                <a:lnTo>
                  <a:pt x="375" y="497"/>
                </a:lnTo>
                <a:lnTo>
                  <a:pt x="370" y="510"/>
                </a:lnTo>
                <a:lnTo>
                  <a:pt x="360" y="533"/>
                </a:lnTo>
                <a:lnTo>
                  <a:pt x="347" y="558"/>
                </a:lnTo>
                <a:lnTo>
                  <a:pt x="335" y="581"/>
                </a:lnTo>
                <a:lnTo>
                  <a:pt x="323" y="605"/>
                </a:lnTo>
                <a:lnTo>
                  <a:pt x="311" y="629"/>
                </a:lnTo>
                <a:lnTo>
                  <a:pt x="306" y="640"/>
                </a:lnTo>
                <a:lnTo>
                  <a:pt x="302" y="652"/>
                </a:lnTo>
                <a:lnTo>
                  <a:pt x="299" y="664"/>
                </a:lnTo>
                <a:lnTo>
                  <a:pt x="296" y="676"/>
                </a:lnTo>
                <a:lnTo>
                  <a:pt x="294" y="667"/>
                </a:lnTo>
                <a:lnTo>
                  <a:pt x="292" y="657"/>
                </a:lnTo>
                <a:lnTo>
                  <a:pt x="290" y="648"/>
                </a:lnTo>
                <a:lnTo>
                  <a:pt x="290" y="639"/>
                </a:lnTo>
                <a:lnTo>
                  <a:pt x="290" y="619"/>
                </a:lnTo>
                <a:lnTo>
                  <a:pt x="292" y="601"/>
                </a:lnTo>
                <a:lnTo>
                  <a:pt x="296" y="581"/>
                </a:lnTo>
                <a:lnTo>
                  <a:pt x="301" y="563"/>
                </a:lnTo>
                <a:lnTo>
                  <a:pt x="311" y="524"/>
                </a:lnTo>
                <a:lnTo>
                  <a:pt x="315" y="504"/>
                </a:lnTo>
                <a:lnTo>
                  <a:pt x="318" y="486"/>
                </a:lnTo>
                <a:lnTo>
                  <a:pt x="320" y="466"/>
                </a:lnTo>
                <a:lnTo>
                  <a:pt x="320" y="448"/>
                </a:lnTo>
                <a:lnTo>
                  <a:pt x="319" y="439"/>
                </a:lnTo>
                <a:lnTo>
                  <a:pt x="317" y="429"/>
                </a:lnTo>
                <a:lnTo>
                  <a:pt x="315" y="420"/>
                </a:lnTo>
                <a:lnTo>
                  <a:pt x="312" y="411"/>
                </a:lnTo>
                <a:lnTo>
                  <a:pt x="307" y="402"/>
                </a:lnTo>
                <a:lnTo>
                  <a:pt x="302" y="393"/>
                </a:lnTo>
                <a:lnTo>
                  <a:pt x="296" y="384"/>
                </a:lnTo>
                <a:lnTo>
                  <a:pt x="289" y="375"/>
                </a:lnTo>
                <a:lnTo>
                  <a:pt x="291" y="398"/>
                </a:lnTo>
                <a:lnTo>
                  <a:pt x="291" y="412"/>
                </a:lnTo>
                <a:lnTo>
                  <a:pt x="291" y="427"/>
                </a:lnTo>
                <a:lnTo>
                  <a:pt x="290" y="435"/>
                </a:lnTo>
                <a:lnTo>
                  <a:pt x="288" y="441"/>
                </a:lnTo>
                <a:lnTo>
                  <a:pt x="285" y="447"/>
                </a:lnTo>
                <a:lnTo>
                  <a:pt x="281" y="452"/>
                </a:lnTo>
                <a:lnTo>
                  <a:pt x="277" y="456"/>
                </a:lnTo>
                <a:lnTo>
                  <a:pt x="271" y="459"/>
                </a:lnTo>
                <a:lnTo>
                  <a:pt x="265" y="460"/>
                </a:lnTo>
                <a:lnTo>
                  <a:pt x="257" y="459"/>
                </a:lnTo>
                <a:lnTo>
                  <a:pt x="255" y="459"/>
                </a:lnTo>
                <a:lnTo>
                  <a:pt x="254" y="457"/>
                </a:lnTo>
                <a:lnTo>
                  <a:pt x="253" y="452"/>
                </a:lnTo>
                <a:lnTo>
                  <a:pt x="251" y="444"/>
                </a:lnTo>
                <a:lnTo>
                  <a:pt x="251" y="432"/>
                </a:lnTo>
                <a:lnTo>
                  <a:pt x="249" y="374"/>
                </a:lnTo>
                <a:lnTo>
                  <a:pt x="248" y="341"/>
                </a:lnTo>
                <a:lnTo>
                  <a:pt x="245" y="325"/>
                </a:lnTo>
                <a:lnTo>
                  <a:pt x="243" y="309"/>
                </a:lnTo>
                <a:lnTo>
                  <a:pt x="239" y="296"/>
                </a:lnTo>
                <a:lnTo>
                  <a:pt x="235" y="284"/>
                </a:lnTo>
                <a:lnTo>
                  <a:pt x="230" y="273"/>
                </a:lnTo>
                <a:lnTo>
                  <a:pt x="227" y="269"/>
                </a:lnTo>
                <a:lnTo>
                  <a:pt x="223" y="266"/>
                </a:lnTo>
                <a:lnTo>
                  <a:pt x="224" y="271"/>
                </a:lnTo>
                <a:lnTo>
                  <a:pt x="223" y="277"/>
                </a:lnTo>
                <a:lnTo>
                  <a:pt x="222" y="284"/>
                </a:lnTo>
                <a:lnTo>
                  <a:pt x="219" y="290"/>
                </a:lnTo>
                <a:lnTo>
                  <a:pt x="216" y="297"/>
                </a:lnTo>
                <a:lnTo>
                  <a:pt x="213" y="303"/>
                </a:lnTo>
                <a:lnTo>
                  <a:pt x="207" y="308"/>
                </a:lnTo>
                <a:lnTo>
                  <a:pt x="203" y="313"/>
                </a:lnTo>
                <a:lnTo>
                  <a:pt x="197" y="305"/>
                </a:lnTo>
                <a:lnTo>
                  <a:pt x="192" y="297"/>
                </a:lnTo>
                <a:lnTo>
                  <a:pt x="189" y="289"/>
                </a:lnTo>
                <a:lnTo>
                  <a:pt x="188" y="279"/>
                </a:lnTo>
                <a:lnTo>
                  <a:pt x="187" y="270"/>
                </a:lnTo>
                <a:lnTo>
                  <a:pt x="187" y="261"/>
                </a:lnTo>
                <a:lnTo>
                  <a:pt x="188" y="242"/>
                </a:lnTo>
                <a:lnTo>
                  <a:pt x="189" y="224"/>
                </a:lnTo>
                <a:lnTo>
                  <a:pt x="189" y="215"/>
                </a:lnTo>
                <a:lnTo>
                  <a:pt x="188" y="205"/>
                </a:lnTo>
                <a:lnTo>
                  <a:pt x="186" y="197"/>
                </a:lnTo>
                <a:lnTo>
                  <a:pt x="182" y="189"/>
                </a:lnTo>
                <a:lnTo>
                  <a:pt x="177" y="182"/>
                </a:lnTo>
                <a:lnTo>
                  <a:pt x="171" y="174"/>
                </a:lnTo>
                <a:lnTo>
                  <a:pt x="172" y="180"/>
                </a:lnTo>
                <a:lnTo>
                  <a:pt x="173" y="185"/>
                </a:lnTo>
                <a:lnTo>
                  <a:pt x="173" y="190"/>
                </a:lnTo>
                <a:lnTo>
                  <a:pt x="171" y="194"/>
                </a:lnTo>
                <a:lnTo>
                  <a:pt x="168" y="197"/>
                </a:lnTo>
                <a:lnTo>
                  <a:pt x="164" y="200"/>
                </a:lnTo>
                <a:lnTo>
                  <a:pt x="160" y="202"/>
                </a:lnTo>
                <a:lnTo>
                  <a:pt x="154" y="203"/>
                </a:lnTo>
                <a:lnTo>
                  <a:pt x="158" y="202"/>
                </a:lnTo>
                <a:lnTo>
                  <a:pt x="160" y="200"/>
                </a:lnTo>
                <a:lnTo>
                  <a:pt x="161" y="197"/>
                </a:lnTo>
                <a:lnTo>
                  <a:pt x="160" y="193"/>
                </a:lnTo>
                <a:lnTo>
                  <a:pt x="159" y="189"/>
                </a:lnTo>
                <a:lnTo>
                  <a:pt x="157" y="183"/>
                </a:lnTo>
                <a:lnTo>
                  <a:pt x="149" y="171"/>
                </a:lnTo>
                <a:lnTo>
                  <a:pt x="139" y="155"/>
                </a:lnTo>
                <a:lnTo>
                  <a:pt x="125" y="138"/>
                </a:lnTo>
                <a:lnTo>
                  <a:pt x="95" y="101"/>
                </a:lnTo>
                <a:lnTo>
                  <a:pt x="61" y="64"/>
                </a:lnTo>
                <a:lnTo>
                  <a:pt x="31" y="32"/>
                </a:lnTo>
                <a:lnTo>
                  <a:pt x="0" y="0"/>
                </a:lnTo>
                <a:lnTo>
                  <a:pt x="10" y="37"/>
                </a:lnTo>
                <a:lnTo>
                  <a:pt x="26" y="82"/>
                </a:lnTo>
                <a:lnTo>
                  <a:pt x="34" y="106"/>
                </a:lnTo>
                <a:lnTo>
                  <a:pt x="43" y="127"/>
                </a:lnTo>
                <a:lnTo>
                  <a:pt x="52" y="146"/>
                </a:lnTo>
                <a:lnTo>
                  <a:pt x="61" y="160"/>
                </a:lnTo>
                <a:lnTo>
                  <a:pt x="56" y="164"/>
                </a:lnTo>
                <a:lnTo>
                  <a:pt x="52" y="166"/>
                </a:lnTo>
                <a:lnTo>
                  <a:pt x="49" y="167"/>
                </a:lnTo>
                <a:lnTo>
                  <a:pt x="45" y="167"/>
                </a:lnTo>
                <a:lnTo>
                  <a:pt x="41" y="165"/>
                </a:lnTo>
                <a:lnTo>
                  <a:pt x="37" y="161"/>
                </a:lnTo>
                <a:lnTo>
                  <a:pt x="33" y="156"/>
                </a:lnTo>
                <a:lnTo>
                  <a:pt x="29" y="149"/>
                </a:lnTo>
                <a:lnTo>
                  <a:pt x="43" y="175"/>
                </a:lnTo>
                <a:lnTo>
                  <a:pt x="69" y="220"/>
                </a:lnTo>
                <a:lnTo>
                  <a:pt x="81" y="244"/>
                </a:lnTo>
                <a:lnTo>
                  <a:pt x="90" y="266"/>
                </a:lnTo>
                <a:lnTo>
                  <a:pt x="95" y="275"/>
                </a:lnTo>
                <a:lnTo>
                  <a:pt x="97" y="282"/>
                </a:lnTo>
                <a:lnTo>
                  <a:pt x="97" y="289"/>
                </a:lnTo>
                <a:lnTo>
                  <a:pt x="96" y="293"/>
                </a:lnTo>
                <a:lnTo>
                  <a:pt x="85" y="288"/>
                </a:lnTo>
                <a:lnTo>
                  <a:pt x="76" y="281"/>
                </a:lnTo>
                <a:lnTo>
                  <a:pt x="69" y="273"/>
                </a:lnTo>
                <a:lnTo>
                  <a:pt x="63" y="263"/>
                </a:lnTo>
                <a:lnTo>
                  <a:pt x="65" y="274"/>
                </a:lnTo>
                <a:lnTo>
                  <a:pt x="69" y="285"/>
                </a:lnTo>
                <a:lnTo>
                  <a:pt x="74" y="295"/>
                </a:lnTo>
                <a:lnTo>
                  <a:pt x="81" y="306"/>
                </a:lnTo>
                <a:lnTo>
                  <a:pt x="88" y="316"/>
                </a:lnTo>
                <a:lnTo>
                  <a:pt x="98" y="328"/>
                </a:lnTo>
                <a:lnTo>
                  <a:pt x="115" y="349"/>
                </a:lnTo>
                <a:lnTo>
                  <a:pt x="133" y="370"/>
                </a:lnTo>
                <a:lnTo>
                  <a:pt x="140" y="379"/>
                </a:lnTo>
                <a:lnTo>
                  <a:pt x="147" y="388"/>
                </a:lnTo>
                <a:lnTo>
                  <a:pt x="152" y="398"/>
                </a:lnTo>
                <a:lnTo>
                  <a:pt x="156" y="407"/>
                </a:lnTo>
                <a:lnTo>
                  <a:pt x="157" y="414"/>
                </a:lnTo>
                <a:lnTo>
                  <a:pt x="157" y="422"/>
                </a:lnTo>
                <a:lnTo>
                  <a:pt x="155" y="427"/>
                </a:lnTo>
                <a:lnTo>
                  <a:pt x="152" y="430"/>
                </a:lnTo>
                <a:lnTo>
                  <a:pt x="149" y="431"/>
                </a:lnTo>
                <a:lnTo>
                  <a:pt x="145" y="430"/>
                </a:lnTo>
                <a:lnTo>
                  <a:pt x="140" y="429"/>
                </a:lnTo>
                <a:lnTo>
                  <a:pt x="136" y="426"/>
                </a:lnTo>
                <a:lnTo>
                  <a:pt x="125" y="418"/>
                </a:lnTo>
                <a:lnTo>
                  <a:pt x="114" y="409"/>
                </a:lnTo>
                <a:lnTo>
                  <a:pt x="105" y="399"/>
                </a:lnTo>
                <a:lnTo>
                  <a:pt x="93" y="386"/>
                </a:lnTo>
                <a:lnTo>
                  <a:pt x="96" y="403"/>
                </a:lnTo>
                <a:lnTo>
                  <a:pt x="101" y="418"/>
                </a:lnTo>
                <a:lnTo>
                  <a:pt x="106" y="431"/>
                </a:lnTo>
                <a:lnTo>
                  <a:pt x="113" y="444"/>
                </a:lnTo>
                <a:lnTo>
                  <a:pt x="121" y="455"/>
                </a:lnTo>
                <a:lnTo>
                  <a:pt x="130" y="465"/>
                </a:lnTo>
                <a:lnTo>
                  <a:pt x="140" y="475"/>
                </a:lnTo>
                <a:lnTo>
                  <a:pt x="150" y="484"/>
                </a:lnTo>
                <a:lnTo>
                  <a:pt x="171" y="501"/>
                </a:lnTo>
                <a:lnTo>
                  <a:pt x="181" y="511"/>
                </a:lnTo>
                <a:lnTo>
                  <a:pt x="190" y="521"/>
                </a:lnTo>
                <a:lnTo>
                  <a:pt x="199" y="531"/>
                </a:lnTo>
                <a:lnTo>
                  <a:pt x="207" y="542"/>
                </a:lnTo>
                <a:lnTo>
                  <a:pt x="215" y="555"/>
                </a:lnTo>
                <a:lnTo>
                  <a:pt x="220" y="568"/>
                </a:lnTo>
                <a:lnTo>
                  <a:pt x="204" y="560"/>
                </a:lnTo>
                <a:lnTo>
                  <a:pt x="186" y="552"/>
                </a:lnTo>
                <a:lnTo>
                  <a:pt x="167" y="545"/>
                </a:lnTo>
                <a:lnTo>
                  <a:pt x="147" y="538"/>
                </a:lnTo>
                <a:lnTo>
                  <a:pt x="108" y="526"/>
                </a:lnTo>
                <a:lnTo>
                  <a:pt x="88" y="519"/>
                </a:lnTo>
                <a:lnTo>
                  <a:pt x="72" y="512"/>
                </a:lnTo>
                <a:lnTo>
                  <a:pt x="74" y="524"/>
                </a:lnTo>
                <a:lnTo>
                  <a:pt x="76" y="534"/>
                </a:lnTo>
                <a:lnTo>
                  <a:pt x="80" y="545"/>
                </a:lnTo>
                <a:lnTo>
                  <a:pt x="84" y="555"/>
                </a:lnTo>
                <a:lnTo>
                  <a:pt x="89" y="564"/>
                </a:lnTo>
                <a:lnTo>
                  <a:pt x="95" y="573"/>
                </a:lnTo>
                <a:lnTo>
                  <a:pt x="101" y="581"/>
                </a:lnTo>
                <a:lnTo>
                  <a:pt x="107" y="590"/>
                </a:lnTo>
                <a:lnTo>
                  <a:pt x="121" y="604"/>
                </a:lnTo>
                <a:lnTo>
                  <a:pt x="137" y="617"/>
                </a:lnTo>
                <a:lnTo>
                  <a:pt x="154" y="630"/>
                </a:lnTo>
                <a:lnTo>
                  <a:pt x="171" y="641"/>
                </a:lnTo>
                <a:lnTo>
                  <a:pt x="206" y="664"/>
                </a:lnTo>
                <a:lnTo>
                  <a:pt x="223" y="676"/>
                </a:lnTo>
                <a:lnTo>
                  <a:pt x="239" y="688"/>
                </a:lnTo>
                <a:lnTo>
                  <a:pt x="254" y="702"/>
                </a:lnTo>
                <a:lnTo>
                  <a:pt x="261" y="709"/>
                </a:lnTo>
                <a:lnTo>
                  <a:pt x="267" y="717"/>
                </a:lnTo>
                <a:lnTo>
                  <a:pt x="273" y="725"/>
                </a:lnTo>
                <a:lnTo>
                  <a:pt x="278" y="733"/>
                </a:lnTo>
                <a:lnTo>
                  <a:pt x="282" y="743"/>
                </a:lnTo>
                <a:lnTo>
                  <a:pt x="287" y="752"/>
                </a:lnTo>
                <a:lnTo>
                  <a:pt x="277" y="746"/>
                </a:lnTo>
                <a:lnTo>
                  <a:pt x="267" y="741"/>
                </a:lnTo>
                <a:lnTo>
                  <a:pt x="256" y="737"/>
                </a:lnTo>
                <a:lnTo>
                  <a:pt x="244" y="732"/>
                </a:lnTo>
                <a:lnTo>
                  <a:pt x="220" y="725"/>
                </a:lnTo>
                <a:lnTo>
                  <a:pt x="193" y="720"/>
                </a:lnTo>
                <a:lnTo>
                  <a:pt x="166" y="714"/>
                </a:lnTo>
                <a:lnTo>
                  <a:pt x="140" y="709"/>
                </a:lnTo>
                <a:lnTo>
                  <a:pt x="115" y="702"/>
                </a:lnTo>
                <a:lnTo>
                  <a:pt x="103" y="698"/>
                </a:lnTo>
                <a:lnTo>
                  <a:pt x="91" y="692"/>
                </a:lnTo>
                <a:lnTo>
                  <a:pt x="95" y="707"/>
                </a:lnTo>
                <a:lnTo>
                  <a:pt x="99" y="720"/>
                </a:lnTo>
                <a:lnTo>
                  <a:pt x="104" y="732"/>
                </a:lnTo>
                <a:lnTo>
                  <a:pt x="109" y="744"/>
                </a:lnTo>
                <a:lnTo>
                  <a:pt x="116" y="754"/>
                </a:lnTo>
                <a:lnTo>
                  <a:pt x="123" y="764"/>
                </a:lnTo>
                <a:lnTo>
                  <a:pt x="130" y="773"/>
                </a:lnTo>
                <a:lnTo>
                  <a:pt x="139" y="782"/>
                </a:lnTo>
                <a:lnTo>
                  <a:pt x="148" y="789"/>
                </a:lnTo>
                <a:lnTo>
                  <a:pt x="157" y="796"/>
                </a:lnTo>
                <a:lnTo>
                  <a:pt x="177" y="809"/>
                </a:lnTo>
                <a:lnTo>
                  <a:pt x="197" y="821"/>
                </a:lnTo>
                <a:lnTo>
                  <a:pt x="219" y="831"/>
                </a:lnTo>
                <a:lnTo>
                  <a:pt x="262" y="852"/>
                </a:lnTo>
                <a:lnTo>
                  <a:pt x="282" y="863"/>
                </a:lnTo>
                <a:lnTo>
                  <a:pt x="303" y="875"/>
                </a:lnTo>
                <a:lnTo>
                  <a:pt x="312" y="882"/>
                </a:lnTo>
                <a:lnTo>
                  <a:pt x="320" y="890"/>
                </a:lnTo>
                <a:lnTo>
                  <a:pt x="330" y="898"/>
                </a:lnTo>
                <a:lnTo>
                  <a:pt x="337" y="906"/>
                </a:lnTo>
                <a:lnTo>
                  <a:pt x="345" y="915"/>
                </a:lnTo>
                <a:lnTo>
                  <a:pt x="351" y="926"/>
                </a:lnTo>
                <a:lnTo>
                  <a:pt x="357" y="937"/>
                </a:lnTo>
                <a:lnTo>
                  <a:pt x="363" y="948"/>
                </a:lnTo>
                <a:lnTo>
                  <a:pt x="349" y="941"/>
                </a:lnTo>
                <a:lnTo>
                  <a:pt x="335" y="935"/>
                </a:lnTo>
                <a:lnTo>
                  <a:pt x="320" y="929"/>
                </a:lnTo>
                <a:lnTo>
                  <a:pt x="306" y="924"/>
                </a:lnTo>
                <a:lnTo>
                  <a:pt x="276" y="914"/>
                </a:lnTo>
                <a:lnTo>
                  <a:pt x="245" y="906"/>
                </a:lnTo>
                <a:lnTo>
                  <a:pt x="215" y="898"/>
                </a:lnTo>
                <a:lnTo>
                  <a:pt x="184" y="889"/>
                </a:lnTo>
                <a:lnTo>
                  <a:pt x="154" y="877"/>
                </a:lnTo>
                <a:lnTo>
                  <a:pt x="140" y="871"/>
                </a:lnTo>
                <a:lnTo>
                  <a:pt x="125" y="864"/>
                </a:lnTo>
                <a:lnTo>
                  <a:pt x="127" y="881"/>
                </a:lnTo>
                <a:lnTo>
                  <a:pt x="133" y="897"/>
                </a:lnTo>
                <a:lnTo>
                  <a:pt x="138" y="911"/>
                </a:lnTo>
                <a:lnTo>
                  <a:pt x="144" y="925"/>
                </a:lnTo>
                <a:lnTo>
                  <a:pt x="151" y="937"/>
                </a:lnTo>
                <a:lnTo>
                  <a:pt x="159" y="949"/>
                </a:lnTo>
                <a:lnTo>
                  <a:pt x="168" y="959"/>
                </a:lnTo>
                <a:lnTo>
                  <a:pt x="178" y="970"/>
                </a:lnTo>
                <a:lnTo>
                  <a:pt x="189" y="979"/>
                </a:lnTo>
                <a:lnTo>
                  <a:pt x="199" y="987"/>
                </a:lnTo>
                <a:lnTo>
                  <a:pt x="212" y="995"/>
                </a:lnTo>
                <a:lnTo>
                  <a:pt x="224" y="1003"/>
                </a:lnTo>
                <a:lnTo>
                  <a:pt x="249" y="1017"/>
                </a:lnTo>
                <a:lnTo>
                  <a:pt x="275" y="1030"/>
                </a:lnTo>
                <a:lnTo>
                  <a:pt x="329" y="1056"/>
                </a:lnTo>
                <a:lnTo>
                  <a:pt x="355" y="1069"/>
                </a:lnTo>
                <a:lnTo>
                  <a:pt x="380" y="1085"/>
                </a:lnTo>
                <a:lnTo>
                  <a:pt x="392" y="1093"/>
                </a:lnTo>
                <a:lnTo>
                  <a:pt x="404" y="1101"/>
                </a:lnTo>
                <a:lnTo>
                  <a:pt x="414" y="1110"/>
                </a:lnTo>
                <a:lnTo>
                  <a:pt x="424" y="1121"/>
                </a:lnTo>
                <a:lnTo>
                  <a:pt x="433" y="1132"/>
                </a:lnTo>
                <a:lnTo>
                  <a:pt x="442" y="1144"/>
                </a:lnTo>
                <a:lnTo>
                  <a:pt x="449" y="1157"/>
                </a:lnTo>
                <a:lnTo>
                  <a:pt x="456" y="1170"/>
                </a:lnTo>
                <a:lnTo>
                  <a:pt x="448" y="1164"/>
                </a:lnTo>
                <a:lnTo>
                  <a:pt x="439" y="1159"/>
                </a:lnTo>
                <a:lnTo>
                  <a:pt x="429" y="1154"/>
                </a:lnTo>
                <a:lnTo>
                  <a:pt x="420" y="1148"/>
                </a:lnTo>
                <a:lnTo>
                  <a:pt x="401" y="1141"/>
                </a:lnTo>
                <a:lnTo>
                  <a:pt x="380" y="1135"/>
                </a:lnTo>
                <a:lnTo>
                  <a:pt x="382" y="1143"/>
                </a:lnTo>
                <a:lnTo>
                  <a:pt x="370" y="1142"/>
                </a:lnTo>
                <a:lnTo>
                  <a:pt x="356" y="1140"/>
                </a:lnTo>
                <a:lnTo>
                  <a:pt x="328" y="1134"/>
                </a:lnTo>
                <a:lnTo>
                  <a:pt x="265" y="1117"/>
                </a:lnTo>
                <a:lnTo>
                  <a:pt x="233" y="1109"/>
                </a:lnTo>
                <a:lnTo>
                  <a:pt x="218" y="1106"/>
                </a:lnTo>
                <a:lnTo>
                  <a:pt x="202" y="1104"/>
                </a:lnTo>
                <a:lnTo>
                  <a:pt x="189" y="1102"/>
                </a:lnTo>
                <a:lnTo>
                  <a:pt x="176" y="1102"/>
                </a:lnTo>
                <a:lnTo>
                  <a:pt x="163" y="1103"/>
                </a:lnTo>
                <a:lnTo>
                  <a:pt x="152" y="1106"/>
                </a:lnTo>
                <a:lnTo>
                  <a:pt x="169" y="1136"/>
                </a:lnTo>
                <a:lnTo>
                  <a:pt x="179" y="1150"/>
                </a:lnTo>
                <a:lnTo>
                  <a:pt x="186" y="1161"/>
                </a:lnTo>
                <a:lnTo>
                  <a:pt x="194" y="1170"/>
                </a:lnTo>
                <a:lnTo>
                  <a:pt x="203" y="1179"/>
                </a:lnTo>
                <a:lnTo>
                  <a:pt x="212" y="1186"/>
                </a:lnTo>
                <a:lnTo>
                  <a:pt x="221" y="1194"/>
                </a:lnTo>
                <a:lnTo>
                  <a:pt x="230" y="1201"/>
                </a:lnTo>
                <a:lnTo>
                  <a:pt x="240" y="1207"/>
                </a:lnTo>
                <a:lnTo>
                  <a:pt x="264" y="1220"/>
                </a:lnTo>
                <a:lnTo>
                  <a:pt x="324" y="1251"/>
                </a:lnTo>
                <a:lnTo>
                  <a:pt x="317" y="1259"/>
                </a:lnTo>
                <a:lnTo>
                  <a:pt x="324" y="1259"/>
                </a:lnTo>
                <a:lnTo>
                  <a:pt x="332" y="1261"/>
                </a:lnTo>
                <a:lnTo>
                  <a:pt x="352" y="1267"/>
                </a:lnTo>
                <a:lnTo>
                  <a:pt x="375" y="1275"/>
                </a:lnTo>
                <a:lnTo>
                  <a:pt x="400" y="1283"/>
                </a:lnTo>
                <a:lnTo>
                  <a:pt x="423" y="1291"/>
                </a:lnTo>
                <a:lnTo>
                  <a:pt x="444" y="1298"/>
                </a:lnTo>
                <a:lnTo>
                  <a:pt x="460" y="1303"/>
                </a:lnTo>
                <a:lnTo>
                  <a:pt x="465" y="1303"/>
                </a:lnTo>
                <a:lnTo>
                  <a:pt x="469" y="1302"/>
                </a:lnTo>
                <a:lnTo>
                  <a:pt x="468" y="1305"/>
                </a:lnTo>
                <a:lnTo>
                  <a:pt x="465" y="1307"/>
                </a:lnTo>
                <a:lnTo>
                  <a:pt x="480" y="1306"/>
                </a:lnTo>
                <a:lnTo>
                  <a:pt x="493" y="1307"/>
                </a:lnTo>
                <a:lnTo>
                  <a:pt x="504" y="1309"/>
                </a:lnTo>
                <a:lnTo>
                  <a:pt x="514" y="1313"/>
                </a:lnTo>
                <a:lnTo>
                  <a:pt x="523" y="1319"/>
                </a:lnTo>
                <a:lnTo>
                  <a:pt x="530" y="1325"/>
                </a:lnTo>
                <a:lnTo>
                  <a:pt x="536" y="1333"/>
                </a:lnTo>
                <a:lnTo>
                  <a:pt x="542" y="1343"/>
                </a:lnTo>
                <a:lnTo>
                  <a:pt x="547" y="1353"/>
                </a:lnTo>
                <a:lnTo>
                  <a:pt x="552" y="1364"/>
                </a:lnTo>
                <a:lnTo>
                  <a:pt x="561" y="1387"/>
                </a:lnTo>
                <a:lnTo>
                  <a:pt x="569" y="1411"/>
                </a:lnTo>
                <a:lnTo>
                  <a:pt x="579" y="1436"/>
                </a:lnTo>
                <a:lnTo>
                  <a:pt x="572" y="1429"/>
                </a:lnTo>
                <a:lnTo>
                  <a:pt x="565" y="1422"/>
                </a:lnTo>
                <a:lnTo>
                  <a:pt x="549" y="1409"/>
                </a:lnTo>
                <a:lnTo>
                  <a:pt x="531" y="1398"/>
                </a:lnTo>
                <a:lnTo>
                  <a:pt x="512" y="1389"/>
                </a:lnTo>
                <a:lnTo>
                  <a:pt x="492" y="1381"/>
                </a:lnTo>
                <a:lnTo>
                  <a:pt x="472" y="1374"/>
                </a:lnTo>
                <a:lnTo>
                  <a:pt x="453" y="1369"/>
                </a:lnTo>
                <a:lnTo>
                  <a:pt x="432" y="1365"/>
                </a:lnTo>
                <a:lnTo>
                  <a:pt x="434" y="1368"/>
                </a:lnTo>
                <a:lnTo>
                  <a:pt x="437" y="1376"/>
                </a:lnTo>
                <a:lnTo>
                  <a:pt x="421" y="1376"/>
                </a:lnTo>
                <a:lnTo>
                  <a:pt x="405" y="1376"/>
                </a:lnTo>
                <a:lnTo>
                  <a:pt x="387" y="1374"/>
                </a:lnTo>
                <a:lnTo>
                  <a:pt x="368" y="1372"/>
                </a:lnTo>
                <a:lnTo>
                  <a:pt x="328" y="1367"/>
                </a:lnTo>
                <a:lnTo>
                  <a:pt x="287" y="1361"/>
                </a:lnTo>
                <a:lnTo>
                  <a:pt x="245" y="1356"/>
                </a:lnTo>
                <a:lnTo>
                  <a:pt x="225" y="1355"/>
                </a:lnTo>
                <a:lnTo>
                  <a:pt x="206" y="1354"/>
                </a:lnTo>
                <a:lnTo>
                  <a:pt x="188" y="1355"/>
                </a:lnTo>
                <a:lnTo>
                  <a:pt x="172" y="1356"/>
                </a:lnTo>
                <a:lnTo>
                  <a:pt x="156" y="1359"/>
                </a:lnTo>
                <a:lnTo>
                  <a:pt x="143" y="1364"/>
                </a:lnTo>
                <a:lnTo>
                  <a:pt x="159" y="1378"/>
                </a:lnTo>
                <a:lnTo>
                  <a:pt x="175" y="1391"/>
                </a:lnTo>
                <a:lnTo>
                  <a:pt x="201" y="1416"/>
                </a:lnTo>
                <a:lnTo>
                  <a:pt x="226" y="1440"/>
                </a:lnTo>
                <a:lnTo>
                  <a:pt x="250" y="1463"/>
                </a:lnTo>
                <a:lnTo>
                  <a:pt x="262" y="1473"/>
                </a:lnTo>
                <a:lnTo>
                  <a:pt x="274" y="1482"/>
                </a:lnTo>
                <a:lnTo>
                  <a:pt x="289" y="1491"/>
                </a:lnTo>
                <a:lnTo>
                  <a:pt x="304" y="1499"/>
                </a:lnTo>
                <a:lnTo>
                  <a:pt x="320" y="1506"/>
                </a:lnTo>
                <a:lnTo>
                  <a:pt x="340" y="1512"/>
                </a:lnTo>
                <a:lnTo>
                  <a:pt x="361" y="1517"/>
                </a:lnTo>
                <a:lnTo>
                  <a:pt x="384" y="1521"/>
                </a:lnTo>
                <a:lnTo>
                  <a:pt x="381" y="1524"/>
                </a:lnTo>
                <a:lnTo>
                  <a:pt x="378" y="1528"/>
                </a:lnTo>
                <a:lnTo>
                  <a:pt x="373" y="1531"/>
                </a:lnTo>
                <a:lnTo>
                  <a:pt x="388" y="1532"/>
                </a:lnTo>
                <a:lnTo>
                  <a:pt x="413" y="1535"/>
                </a:lnTo>
                <a:lnTo>
                  <a:pt x="476" y="1545"/>
                </a:lnTo>
                <a:lnTo>
                  <a:pt x="507" y="1549"/>
                </a:lnTo>
                <a:lnTo>
                  <a:pt x="535" y="1552"/>
                </a:lnTo>
                <a:lnTo>
                  <a:pt x="556" y="1553"/>
                </a:lnTo>
                <a:lnTo>
                  <a:pt x="562" y="1553"/>
                </a:lnTo>
                <a:lnTo>
                  <a:pt x="566" y="1551"/>
                </a:lnTo>
                <a:lnTo>
                  <a:pt x="565" y="1554"/>
                </a:lnTo>
                <a:lnTo>
                  <a:pt x="565" y="1556"/>
                </a:lnTo>
                <a:lnTo>
                  <a:pt x="564" y="1558"/>
                </a:lnTo>
                <a:lnTo>
                  <a:pt x="576" y="1551"/>
                </a:lnTo>
                <a:lnTo>
                  <a:pt x="593" y="1542"/>
                </a:lnTo>
                <a:lnTo>
                  <a:pt x="609" y="1534"/>
                </a:lnTo>
                <a:lnTo>
                  <a:pt x="616" y="1531"/>
                </a:lnTo>
                <a:lnTo>
                  <a:pt x="622" y="1530"/>
                </a:lnTo>
                <a:lnTo>
                  <a:pt x="669" y="1626"/>
                </a:lnTo>
                <a:lnTo>
                  <a:pt x="716" y="1723"/>
                </a:lnTo>
                <a:lnTo>
                  <a:pt x="693" y="1703"/>
                </a:lnTo>
                <a:lnTo>
                  <a:pt x="671" y="1685"/>
                </a:lnTo>
                <a:lnTo>
                  <a:pt x="649" y="1668"/>
                </a:lnTo>
                <a:lnTo>
                  <a:pt x="626" y="1654"/>
                </a:lnTo>
                <a:lnTo>
                  <a:pt x="613" y="1648"/>
                </a:lnTo>
                <a:lnTo>
                  <a:pt x="602" y="1642"/>
                </a:lnTo>
                <a:lnTo>
                  <a:pt x="589" y="1636"/>
                </a:lnTo>
                <a:lnTo>
                  <a:pt x="575" y="1632"/>
                </a:lnTo>
                <a:lnTo>
                  <a:pt x="562" y="1629"/>
                </a:lnTo>
                <a:lnTo>
                  <a:pt x="549" y="1626"/>
                </a:lnTo>
                <a:lnTo>
                  <a:pt x="533" y="1624"/>
                </a:lnTo>
                <a:lnTo>
                  <a:pt x="518" y="1623"/>
                </a:lnTo>
                <a:lnTo>
                  <a:pt x="522" y="1632"/>
                </a:lnTo>
                <a:lnTo>
                  <a:pt x="505" y="1636"/>
                </a:lnTo>
                <a:lnTo>
                  <a:pt x="489" y="1642"/>
                </a:lnTo>
                <a:lnTo>
                  <a:pt x="456" y="1652"/>
                </a:lnTo>
                <a:lnTo>
                  <a:pt x="460" y="1656"/>
                </a:lnTo>
                <a:lnTo>
                  <a:pt x="464" y="1660"/>
                </a:lnTo>
                <a:lnTo>
                  <a:pt x="467" y="1664"/>
                </a:lnTo>
                <a:lnTo>
                  <a:pt x="469" y="1669"/>
                </a:lnTo>
                <a:lnTo>
                  <a:pt x="455" y="1664"/>
                </a:lnTo>
                <a:lnTo>
                  <a:pt x="440" y="1659"/>
                </a:lnTo>
                <a:lnTo>
                  <a:pt x="422" y="1654"/>
                </a:lnTo>
                <a:lnTo>
                  <a:pt x="403" y="1650"/>
                </a:lnTo>
                <a:lnTo>
                  <a:pt x="383" y="1646"/>
                </a:lnTo>
                <a:lnTo>
                  <a:pt x="363" y="1643"/>
                </a:lnTo>
                <a:lnTo>
                  <a:pt x="342" y="1641"/>
                </a:lnTo>
                <a:lnTo>
                  <a:pt x="320" y="1638"/>
                </a:lnTo>
                <a:lnTo>
                  <a:pt x="299" y="1638"/>
                </a:lnTo>
                <a:lnTo>
                  <a:pt x="278" y="1638"/>
                </a:lnTo>
                <a:lnTo>
                  <a:pt x="258" y="1640"/>
                </a:lnTo>
                <a:lnTo>
                  <a:pt x="237" y="1642"/>
                </a:lnTo>
                <a:lnTo>
                  <a:pt x="219" y="1646"/>
                </a:lnTo>
                <a:lnTo>
                  <a:pt x="201" y="1651"/>
                </a:lnTo>
                <a:lnTo>
                  <a:pt x="185" y="1657"/>
                </a:lnTo>
                <a:lnTo>
                  <a:pt x="171" y="1664"/>
                </a:lnTo>
                <a:lnTo>
                  <a:pt x="184" y="1672"/>
                </a:lnTo>
                <a:lnTo>
                  <a:pt x="200" y="1684"/>
                </a:lnTo>
                <a:lnTo>
                  <a:pt x="237" y="1712"/>
                </a:lnTo>
                <a:lnTo>
                  <a:pt x="280" y="1744"/>
                </a:lnTo>
                <a:lnTo>
                  <a:pt x="303" y="1762"/>
                </a:lnTo>
                <a:lnTo>
                  <a:pt x="326" y="1777"/>
                </a:lnTo>
                <a:lnTo>
                  <a:pt x="349" y="1792"/>
                </a:lnTo>
                <a:lnTo>
                  <a:pt x="373" y="1805"/>
                </a:lnTo>
                <a:lnTo>
                  <a:pt x="396" y="1815"/>
                </a:lnTo>
                <a:lnTo>
                  <a:pt x="408" y="1819"/>
                </a:lnTo>
                <a:lnTo>
                  <a:pt x="419" y="1822"/>
                </a:lnTo>
                <a:lnTo>
                  <a:pt x="430" y="1824"/>
                </a:lnTo>
                <a:lnTo>
                  <a:pt x="442" y="1826"/>
                </a:lnTo>
                <a:lnTo>
                  <a:pt x="452" y="1826"/>
                </a:lnTo>
                <a:lnTo>
                  <a:pt x="462" y="1826"/>
                </a:lnTo>
                <a:lnTo>
                  <a:pt x="472" y="1824"/>
                </a:lnTo>
                <a:lnTo>
                  <a:pt x="482" y="1821"/>
                </a:lnTo>
                <a:lnTo>
                  <a:pt x="491" y="1817"/>
                </a:lnTo>
                <a:lnTo>
                  <a:pt x="500" y="1811"/>
                </a:lnTo>
                <a:lnTo>
                  <a:pt x="501" y="1818"/>
                </a:lnTo>
                <a:lnTo>
                  <a:pt x="500" y="1823"/>
                </a:lnTo>
                <a:lnTo>
                  <a:pt x="499" y="1825"/>
                </a:lnTo>
                <a:lnTo>
                  <a:pt x="497" y="1828"/>
                </a:lnTo>
                <a:lnTo>
                  <a:pt x="492" y="1830"/>
                </a:lnTo>
                <a:lnTo>
                  <a:pt x="506" y="1830"/>
                </a:lnTo>
                <a:lnTo>
                  <a:pt x="530" y="1831"/>
                </a:lnTo>
                <a:lnTo>
                  <a:pt x="592" y="1834"/>
                </a:lnTo>
                <a:lnTo>
                  <a:pt x="623" y="1835"/>
                </a:lnTo>
                <a:lnTo>
                  <a:pt x="651" y="1834"/>
                </a:lnTo>
                <a:lnTo>
                  <a:pt x="663" y="1833"/>
                </a:lnTo>
                <a:lnTo>
                  <a:pt x="672" y="1831"/>
                </a:lnTo>
                <a:lnTo>
                  <a:pt x="679" y="1829"/>
                </a:lnTo>
                <a:lnTo>
                  <a:pt x="682" y="1826"/>
                </a:lnTo>
                <a:lnTo>
                  <a:pt x="683" y="1824"/>
                </a:lnTo>
                <a:lnTo>
                  <a:pt x="683" y="1829"/>
                </a:lnTo>
                <a:lnTo>
                  <a:pt x="683" y="1831"/>
                </a:lnTo>
                <a:lnTo>
                  <a:pt x="682" y="1833"/>
                </a:lnTo>
                <a:lnTo>
                  <a:pt x="697" y="1821"/>
                </a:lnTo>
                <a:lnTo>
                  <a:pt x="707" y="1816"/>
                </a:lnTo>
                <a:lnTo>
                  <a:pt x="714" y="1813"/>
                </a:lnTo>
                <a:lnTo>
                  <a:pt x="713" y="1815"/>
                </a:lnTo>
                <a:lnTo>
                  <a:pt x="713" y="1817"/>
                </a:lnTo>
                <a:lnTo>
                  <a:pt x="714" y="1819"/>
                </a:lnTo>
                <a:lnTo>
                  <a:pt x="723" y="1811"/>
                </a:lnTo>
                <a:lnTo>
                  <a:pt x="731" y="1802"/>
                </a:lnTo>
                <a:lnTo>
                  <a:pt x="739" y="1792"/>
                </a:lnTo>
                <a:lnTo>
                  <a:pt x="744" y="1779"/>
                </a:lnTo>
                <a:lnTo>
                  <a:pt x="769" y="1829"/>
                </a:lnTo>
                <a:lnTo>
                  <a:pt x="796" y="1878"/>
                </a:lnTo>
                <a:lnTo>
                  <a:pt x="824" y="1930"/>
                </a:lnTo>
                <a:lnTo>
                  <a:pt x="854" y="1983"/>
                </a:lnTo>
                <a:lnTo>
                  <a:pt x="833" y="1964"/>
                </a:lnTo>
                <a:lnTo>
                  <a:pt x="811" y="1946"/>
                </a:lnTo>
                <a:lnTo>
                  <a:pt x="790" y="1929"/>
                </a:lnTo>
                <a:lnTo>
                  <a:pt x="779" y="1922"/>
                </a:lnTo>
                <a:lnTo>
                  <a:pt x="767" y="1916"/>
                </a:lnTo>
                <a:lnTo>
                  <a:pt x="756" y="1910"/>
                </a:lnTo>
                <a:lnTo>
                  <a:pt x="744" y="1905"/>
                </a:lnTo>
                <a:lnTo>
                  <a:pt x="731" y="1901"/>
                </a:lnTo>
                <a:lnTo>
                  <a:pt x="719" y="1898"/>
                </a:lnTo>
                <a:lnTo>
                  <a:pt x="706" y="1896"/>
                </a:lnTo>
                <a:lnTo>
                  <a:pt x="692" y="1895"/>
                </a:lnTo>
                <a:lnTo>
                  <a:pt x="678" y="1895"/>
                </a:lnTo>
                <a:lnTo>
                  <a:pt x="664" y="1897"/>
                </a:lnTo>
                <a:lnTo>
                  <a:pt x="666" y="1902"/>
                </a:lnTo>
                <a:lnTo>
                  <a:pt x="669" y="1909"/>
                </a:lnTo>
                <a:lnTo>
                  <a:pt x="676" y="1918"/>
                </a:lnTo>
                <a:lnTo>
                  <a:pt x="684" y="1926"/>
                </a:lnTo>
                <a:lnTo>
                  <a:pt x="692" y="1935"/>
                </a:lnTo>
                <a:lnTo>
                  <a:pt x="690" y="1935"/>
                </a:lnTo>
                <a:lnTo>
                  <a:pt x="687" y="1935"/>
                </a:lnTo>
                <a:lnTo>
                  <a:pt x="684" y="1934"/>
                </a:lnTo>
                <a:lnTo>
                  <a:pt x="689" y="1937"/>
                </a:lnTo>
                <a:lnTo>
                  <a:pt x="693" y="1941"/>
                </a:lnTo>
                <a:lnTo>
                  <a:pt x="696" y="1945"/>
                </a:lnTo>
                <a:lnTo>
                  <a:pt x="700" y="1950"/>
                </a:lnTo>
                <a:lnTo>
                  <a:pt x="695" y="1945"/>
                </a:lnTo>
                <a:lnTo>
                  <a:pt x="691" y="1942"/>
                </a:lnTo>
                <a:lnTo>
                  <a:pt x="685" y="1937"/>
                </a:lnTo>
                <a:lnTo>
                  <a:pt x="679" y="1935"/>
                </a:lnTo>
                <a:lnTo>
                  <a:pt x="673" y="1932"/>
                </a:lnTo>
                <a:lnTo>
                  <a:pt x="666" y="1931"/>
                </a:lnTo>
                <a:lnTo>
                  <a:pt x="651" y="1929"/>
                </a:lnTo>
                <a:lnTo>
                  <a:pt x="637" y="1929"/>
                </a:lnTo>
                <a:lnTo>
                  <a:pt x="621" y="1930"/>
                </a:lnTo>
                <a:lnTo>
                  <a:pt x="609" y="1932"/>
                </a:lnTo>
                <a:lnTo>
                  <a:pt x="598" y="1935"/>
                </a:lnTo>
                <a:lnTo>
                  <a:pt x="603" y="1939"/>
                </a:lnTo>
                <a:lnTo>
                  <a:pt x="607" y="1945"/>
                </a:lnTo>
                <a:lnTo>
                  <a:pt x="610" y="1949"/>
                </a:lnTo>
                <a:lnTo>
                  <a:pt x="613" y="1955"/>
                </a:lnTo>
                <a:lnTo>
                  <a:pt x="593" y="1948"/>
                </a:lnTo>
                <a:lnTo>
                  <a:pt x="573" y="1943"/>
                </a:lnTo>
                <a:lnTo>
                  <a:pt x="554" y="1937"/>
                </a:lnTo>
                <a:lnTo>
                  <a:pt x="535" y="1933"/>
                </a:lnTo>
                <a:lnTo>
                  <a:pt x="496" y="1926"/>
                </a:lnTo>
                <a:lnTo>
                  <a:pt x="456" y="1918"/>
                </a:lnTo>
                <a:lnTo>
                  <a:pt x="459" y="1923"/>
                </a:lnTo>
                <a:lnTo>
                  <a:pt x="462" y="1927"/>
                </a:lnTo>
                <a:lnTo>
                  <a:pt x="463" y="1930"/>
                </a:lnTo>
                <a:lnTo>
                  <a:pt x="456" y="1928"/>
                </a:lnTo>
                <a:lnTo>
                  <a:pt x="447" y="1927"/>
                </a:lnTo>
                <a:lnTo>
                  <a:pt x="426" y="1926"/>
                </a:lnTo>
                <a:lnTo>
                  <a:pt x="403" y="1927"/>
                </a:lnTo>
                <a:lnTo>
                  <a:pt x="378" y="1930"/>
                </a:lnTo>
                <a:lnTo>
                  <a:pt x="353" y="1934"/>
                </a:lnTo>
                <a:lnTo>
                  <a:pt x="331" y="1939"/>
                </a:lnTo>
                <a:lnTo>
                  <a:pt x="312" y="1946"/>
                </a:lnTo>
                <a:lnTo>
                  <a:pt x="304" y="1949"/>
                </a:lnTo>
                <a:lnTo>
                  <a:pt x="298" y="1953"/>
                </a:lnTo>
                <a:lnTo>
                  <a:pt x="330" y="1971"/>
                </a:lnTo>
                <a:lnTo>
                  <a:pt x="371" y="1997"/>
                </a:lnTo>
                <a:lnTo>
                  <a:pt x="410" y="2025"/>
                </a:lnTo>
                <a:lnTo>
                  <a:pt x="426" y="2036"/>
                </a:lnTo>
                <a:lnTo>
                  <a:pt x="439" y="2045"/>
                </a:lnTo>
                <a:lnTo>
                  <a:pt x="432" y="2048"/>
                </a:lnTo>
                <a:lnTo>
                  <a:pt x="425" y="2052"/>
                </a:lnTo>
                <a:lnTo>
                  <a:pt x="416" y="2059"/>
                </a:lnTo>
                <a:lnTo>
                  <a:pt x="445" y="2067"/>
                </a:lnTo>
                <a:lnTo>
                  <a:pt x="472" y="2075"/>
                </a:lnTo>
                <a:lnTo>
                  <a:pt x="529" y="2093"/>
                </a:lnTo>
                <a:lnTo>
                  <a:pt x="557" y="2100"/>
                </a:lnTo>
                <a:lnTo>
                  <a:pt x="585" y="2106"/>
                </a:lnTo>
                <a:lnTo>
                  <a:pt x="615" y="2110"/>
                </a:lnTo>
                <a:lnTo>
                  <a:pt x="630" y="2111"/>
                </a:lnTo>
                <a:lnTo>
                  <a:pt x="645" y="2111"/>
                </a:lnTo>
                <a:lnTo>
                  <a:pt x="643" y="2115"/>
                </a:lnTo>
                <a:lnTo>
                  <a:pt x="641" y="2118"/>
                </a:lnTo>
                <a:lnTo>
                  <a:pt x="638" y="2121"/>
                </a:lnTo>
                <a:lnTo>
                  <a:pt x="634" y="2123"/>
                </a:lnTo>
                <a:lnTo>
                  <a:pt x="663" y="2123"/>
                </a:lnTo>
                <a:lnTo>
                  <a:pt x="680" y="2123"/>
                </a:lnTo>
                <a:lnTo>
                  <a:pt x="700" y="2122"/>
                </a:lnTo>
                <a:lnTo>
                  <a:pt x="719" y="2120"/>
                </a:lnTo>
                <a:lnTo>
                  <a:pt x="736" y="2117"/>
                </a:lnTo>
                <a:lnTo>
                  <a:pt x="744" y="2115"/>
                </a:lnTo>
                <a:lnTo>
                  <a:pt x="751" y="2112"/>
                </a:lnTo>
                <a:lnTo>
                  <a:pt x="756" y="2109"/>
                </a:lnTo>
                <a:lnTo>
                  <a:pt x="761" y="2105"/>
                </a:lnTo>
                <a:lnTo>
                  <a:pt x="755" y="2114"/>
                </a:lnTo>
                <a:lnTo>
                  <a:pt x="752" y="2118"/>
                </a:lnTo>
                <a:lnTo>
                  <a:pt x="770" y="2120"/>
                </a:lnTo>
                <a:lnTo>
                  <a:pt x="796" y="2123"/>
                </a:lnTo>
                <a:lnTo>
                  <a:pt x="809" y="2123"/>
                </a:lnTo>
                <a:lnTo>
                  <a:pt x="821" y="2122"/>
                </a:lnTo>
                <a:lnTo>
                  <a:pt x="826" y="2121"/>
                </a:lnTo>
                <a:lnTo>
                  <a:pt x="830" y="2119"/>
                </a:lnTo>
                <a:lnTo>
                  <a:pt x="833" y="2117"/>
                </a:lnTo>
                <a:lnTo>
                  <a:pt x="835" y="2115"/>
                </a:lnTo>
                <a:lnTo>
                  <a:pt x="835" y="2119"/>
                </a:lnTo>
                <a:lnTo>
                  <a:pt x="835" y="2121"/>
                </a:lnTo>
                <a:lnTo>
                  <a:pt x="834" y="2123"/>
                </a:lnTo>
                <a:lnTo>
                  <a:pt x="850" y="2112"/>
                </a:lnTo>
                <a:lnTo>
                  <a:pt x="860" y="2106"/>
                </a:lnTo>
                <a:lnTo>
                  <a:pt x="868" y="2103"/>
                </a:lnTo>
                <a:lnTo>
                  <a:pt x="867" y="2105"/>
                </a:lnTo>
                <a:lnTo>
                  <a:pt x="867" y="2108"/>
                </a:lnTo>
                <a:lnTo>
                  <a:pt x="867" y="2110"/>
                </a:lnTo>
                <a:lnTo>
                  <a:pt x="878" y="2101"/>
                </a:lnTo>
                <a:lnTo>
                  <a:pt x="887" y="2089"/>
                </a:lnTo>
                <a:lnTo>
                  <a:pt x="895" y="2077"/>
                </a:lnTo>
                <a:lnTo>
                  <a:pt x="901" y="2063"/>
                </a:lnTo>
                <a:lnTo>
                  <a:pt x="982" y="2198"/>
                </a:lnTo>
                <a:lnTo>
                  <a:pt x="1063" y="2333"/>
                </a:lnTo>
                <a:lnTo>
                  <a:pt x="1060" y="2334"/>
                </a:lnTo>
                <a:lnTo>
                  <a:pt x="1057" y="2334"/>
                </a:lnTo>
                <a:lnTo>
                  <a:pt x="1054" y="2333"/>
                </a:lnTo>
                <a:lnTo>
                  <a:pt x="1051" y="2331"/>
                </a:lnTo>
                <a:lnTo>
                  <a:pt x="1045" y="2327"/>
                </a:lnTo>
                <a:lnTo>
                  <a:pt x="1038" y="2321"/>
                </a:lnTo>
                <a:lnTo>
                  <a:pt x="1033" y="2313"/>
                </a:lnTo>
                <a:lnTo>
                  <a:pt x="1028" y="2305"/>
                </a:lnTo>
                <a:lnTo>
                  <a:pt x="1020" y="2291"/>
                </a:lnTo>
                <a:lnTo>
                  <a:pt x="1020" y="2295"/>
                </a:lnTo>
                <a:lnTo>
                  <a:pt x="1020" y="2297"/>
                </a:lnTo>
                <a:lnTo>
                  <a:pt x="1017" y="2301"/>
                </a:lnTo>
                <a:lnTo>
                  <a:pt x="992" y="2277"/>
                </a:lnTo>
                <a:lnTo>
                  <a:pt x="969" y="2253"/>
                </a:lnTo>
                <a:lnTo>
                  <a:pt x="945" y="2228"/>
                </a:lnTo>
                <a:lnTo>
                  <a:pt x="933" y="2217"/>
                </a:lnTo>
                <a:lnTo>
                  <a:pt x="920" y="2206"/>
                </a:lnTo>
                <a:lnTo>
                  <a:pt x="908" y="2195"/>
                </a:lnTo>
                <a:lnTo>
                  <a:pt x="895" y="2187"/>
                </a:lnTo>
                <a:lnTo>
                  <a:pt x="881" y="2179"/>
                </a:lnTo>
                <a:lnTo>
                  <a:pt x="866" y="2172"/>
                </a:lnTo>
                <a:lnTo>
                  <a:pt x="850" y="2167"/>
                </a:lnTo>
                <a:lnTo>
                  <a:pt x="834" y="2163"/>
                </a:lnTo>
                <a:lnTo>
                  <a:pt x="817" y="2161"/>
                </a:lnTo>
                <a:lnTo>
                  <a:pt x="798" y="2161"/>
                </a:lnTo>
                <a:lnTo>
                  <a:pt x="801" y="2173"/>
                </a:lnTo>
                <a:lnTo>
                  <a:pt x="806" y="2184"/>
                </a:lnTo>
                <a:lnTo>
                  <a:pt x="811" y="2193"/>
                </a:lnTo>
                <a:lnTo>
                  <a:pt x="817" y="2202"/>
                </a:lnTo>
                <a:lnTo>
                  <a:pt x="830" y="2220"/>
                </a:lnTo>
                <a:lnTo>
                  <a:pt x="844" y="2239"/>
                </a:lnTo>
                <a:lnTo>
                  <a:pt x="839" y="2238"/>
                </a:lnTo>
                <a:lnTo>
                  <a:pt x="835" y="2236"/>
                </a:lnTo>
                <a:lnTo>
                  <a:pt x="831" y="2233"/>
                </a:lnTo>
                <a:lnTo>
                  <a:pt x="850" y="2258"/>
                </a:lnTo>
                <a:lnTo>
                  <a:pt x="862" y="2270"/>
                </a:lnTo>
                <a:lnTo>
                  <a:pt x="868" y="2275"/>
                </a:lnTo>
                <a:lnTo>
                  <a:pt x="874" y="2280"/>
                </a:lnTo>
                <a:lnTo>
                  <a:pt x="868" y="2278"/>
                </a:lnTo>
                <a:lnTo>
                  <a:pt x="865" y="2277"/>
                </a:lnTo>
                <a:lnTo>
                  <a:pt x="863" y="2278"/>
                </a:lnTo>
                <a:lnTo>
                  <a:pt x="858" y="2277"/>
                </a:lnTo>
                <a:lnTo>
                  <a:pt x="873" y="2297"/>
                </a:lnTo>
                <a:lnTo>
                  <a:pt x="887" y="2316"/>
                </a:lnTo>
                <a:lnTo>
                  <a:pt x="859" y="2292"/>
                </a:lnTo>
                <a:lnTo>
                  <a:pt x="831" y="2267"/>
                </a:lnTo>
                <a:lnTo>
                  <a:pt x="804" y="2244"/>
                </a:lnTo>
                <a:lnTo>
                  <a:pt x="791" y="2232"/>
                </a:lnTo>
                <a:lnTo>
                  <a:pt x="777" y="2222"/>
                </a:lnTo>
                <a:lnTo>
                  <a:pt x="763" y="2213"/>
                </a:lnTo>
                <a:lnTo>
                  <a:pt x="748" y="2203"/>
                </a:lnTo>
                <a:lnTo>
                  <a:pt x="732" y="2195"/>
                </a:lnTo>
                <a:lnTo>
                  <a:pt x="716" y="2189"/>
                </a:lnTo>
                <a:lnTo>
                  <a:pt x="700" y="2184"/>
                </a:lnTo>
                <a:lnTo>
                  <a:pt x="681" y="2180"/>
                </a:lnTo>
                <a:lnTo>
                  <a:pt x="661" y="2178"/>
                </a:lnTo>
                <a:lnTo>
                  <a:pt x="640" y="2178"/>
                </a:lnTo>
                <a:lnTo>
                  <a:pt x="649" y="2192"/>
                </a:lnTo>
                <a:lnTo>
                  <a:pt x="659" y="2206"/>
                </a:lnTo>
                <a:lnTo>
                  <a:pt x="671" y="2219"/>
                </a:lnTo>
                <a:lnTo>
                  <a:pt x="682" y="2231"/>
                </a:lnTo>
                <a:lnTo>
                  <a:pt x="678" y="2231"/>
                </a:lnTo>
                <a:lnTo>
                  <a:pt x="675" y="2230"/>
                </a:lnTo>
                <a:lnTo>
                  <a:pt x="672" y="2228"/>
                </a:lnTo>
                <a:lnTo>
                  <a:pt x="688" y="2244"/>
                </a:lnTo>
                <a:lnTo>
                  <a:pt x="697" y="2251"/>
                </a:lnTo>
                <a:lnTo>
                  <a:pt x="706" y="2256"/>
                </a:lnTo>
                <a:lnTo>
                  <a:pt x="702" y="2255"/>
                </a:lnTo>
                <a:lnTo>
                  <a:pt x="701" y="2255"/>
                </a:lnTo>
                <a:lnTo>
                  <a:pt x="698" y="2256"/>
                </a:lnTo>
                <a:lnTo>
                  <a:pt x="695" y="2256"/>
                </a:lnTo>
                <a:lnTo>
                  <a:pt x="705" y="2264"/>
                </a:lnTo>
                <a:lnTo>
                  <a:pt x="713" y="2272"/>
                </a:lnTo>
                <a:lnTo>
                  <a:pt x="721" y="2283"/>
                </a:lnTo>
                <a:lnTo>
                  <a:pt x="727" y="2293"/>
                </a:lnTo>
                <a:lnTo>
                  <a:pt x="720" y="2291"/>
                </a:lnTo>
                <a:lnTo>
                  <a:pt x="712" y="2287"/>
                </a:lnTo>
                <a:lnTo>
                  <a:pt x="704" y="2281"/>
                </a:lnTo>
                <a:lnTo>
                  <a:pt x="694" y="2274"/>
                </a:lnTo>
                <a:lnTo>
                  <a:pt x="677" y="2258"/>
                </a:lnTo>
                <a:lnTo>
                  <a:pt x="658" y="2239"/>
                </a:lnTo>
                <a:lnTo>
                  <a:pt x="621" y="2200"/>
                </a:lnTo>
                <a:lnTo>
                  <a:pt x="604" y="2183"/>
                </a:lnTo>
                <a:lnTo>
                  <a:pt x="596" y="2177"/>
                </a:lnTo>
                <a:lnTo>
                  <a:pt x="588" y="2171"/>
                </a:lnTo>
                <a:lnTo>
                  <a:pt x="590" y="2178"/>
                </a:lnTo>
                <a:lnTo>
                  <a:pt x="591" y="2187"/>
                </a:lnTo>
                <a:lnTo>
                  <a:pt x="573" y="2183"/>
                </a:lnTo>
                <a:lnTo>
                  <a:pt x="545" y="2178"/>
                </a:lnTo>
                <a:lnTo>
                  <a:pt x="512" y="2174"/>
                </a:lnTo>
                <a:lnTo>
                  <a:pt x="475" y="2170"/>
                </a:lnTo>
                <a:lnTo>
                  <a:pt x="438" y="2167"/>
                </a:lnTo>
                <a:lnTo>
                  <a:pt x="404" y="2164"/>
                </a:lnTo>
                <a:lnTo>
                  <a:pt x="377" y="2164"/>
                </a:lnTo>
                <a:lnTo>
                  <a:pt x="367" y="2165"/>
                </a:lnTo>
                <a:lnTo>
                  <a:pt x="360" y="2167"/>
                </a:lnTo>
                <a:lnTo>
                  <a:pt x="404" y="2202"/>
                </a:lnTo>
                <a:lnTo>
                  <a:pt x="450" y="2240"/>
                </a:lnTo>
                <a:lnTo>
                  <a:pt x="537" y="2314"/>
                </a:lnTo>
                <a:lnTo>
                  <a:pt x="528" y="2318"/>
                </a:lnTo>
                <a:lnTo>
                  <a:pt x="519" y="2321"/>
                </a:lnTo>
                <a:lnTo>
                  <a:pt x="507" y="2327"/>
                </a:lnTo>
                <a:lnTo>
                  <a:pt x="518" y="2330"/>
                </a:lnTo>
                <a:lnTo>
                  <a:pt x="527" y="2334"/>
                </a:lnTo>
                <a:lnTo>
                  <a:pt x="545" y="2341"/>
                </a:lnTo>
                <a:lnTo>
                  <a:pt x="555" y="2345"/>
                </a:lnTo>
                <a:lnTo>
                  <a:pt x="564" y="2348"/>
                </a:lnTo>
                <a:lnTo>
                  <a:pt x="574" y="2349"/>
                </a:lnTo>
                <a:lnTo>
                  <a:pt x="585" y="2350"/>
                </a:lnTo>
                <a:lnTo>
                  <a:pt x="569" y="2361"/>
                </a:lnTo>
                <a:lnTo>
                  <a:pt x="561" y="2366"/>
                </a:lnTo>
                <a:lnTo>
                  <a:pt x="552" y="2370"/>
                </a:lnTo>
                <a:lnTo>
                  <a:pt x="563" y="2377"/>
                </a:lnTo>
                <a:lnTo>
                  <a:pt x="573" y="2383"/>
                </a:lnTo>
                <a:lnTo>
                  <a:pt x="583" y="2388"/>
                </a:lnTo>
                <a:lnTo>
                  <a:pt x="594" y="2393"/>
                </a:lnTo>
                <a:lnTo>
                  <a:pt x="603" y="2395"/>
                </a:lnTo>
                <a:lnTo>
                  <a:pt x="613" y="2397"/>
                </a:lnTo>
                <a:lnTo>
                  <a:pt x="632" y="2399"/>
                </a:lnTo>
                <a:lnTo>
                  <a:pt x="672" y="2400"/>
                </a:lnTo>
                <a:lnTo>
                  <a:pt x="692" y="2401"/>
                </a:lnTo>
                <a:lnTo>
                  <a:pt x="704" y="2403"/>
                </a:lnTo>
                <a:lnTo>
                  <a:pt x="716" y="2405"/>
                </a:lnTo>
                <a:lnTo>
                  <a:pt x="712" y="2407"/>
                </a:lnTo>
                <a:lnTo>
                  <a:pt x="708" y="2410"/>
                </a:lnTo>
                <a:lnTo>
                  <a:pt x="700" y="2416"/>
                </a:lnTo>
                <a:lnTo>
                  <a:pt x="692" y="2422"/>
                </a:lnTo>
                <a:lnTo>
                  <a:pt x="688" y="2424"/>
                </a:lnTo>
                <a:lnTo>
                  <a:pt x="683" y="2427"/>
                </a:lnTo>
                <a:lnTo>
                  <a:pt x="722" y="2432"/>
                </a:lnTo>
                <a:lnTo>
                  <a:pt x="748" y="2434"/>
                </a:lnTo>
                <a:lnTo>
                  <a:pt x="774" y="2435"/>
                </a:lnTo>
                <a:lnTo>
                  <a:pt x="800" y="2435"/>
                </a:lnTo>
                <a:lnTo>
                  <a:pt x="825" y="2433"/>
                </a:lnTo>
                <a:lnTo>
                  <a:pt x="836" y="2431"/>
                </a:lnTo>
                <a:lnTo>
                  <a:pt x="846" y="2428"/>
                </a:lnTo>
                <a:lnTo>
                  <a:pt x="855" y="2425"/>
                </a:lnTo>
                <a:lnTo>
                  <a:pt x="862" y="2421"/>
                </a:lnTo>
                <a:lnTo>
                  <a:pt x="852" y="2432"/>
                </a:lnTo>
                <a:lnTo>
                  <a:pt x="848" y="2436"/>
                </a:lnTo>
                <a:lnTo>
                  <a:pt x="873" y="2441"/>
                </a:lnTo>
                <a:lnTo>
                  <a:pt x="890" y="2444"/>
                </a:lnTo>
                <a:lnTo>
                  <a:pt x="907" y="2447"/>
                </a:lnTo>
                <a:lnTo>
                  <a:pt x="924" y="2449"/>
                </a:lnTo>
                <a:lnTo>
                  <a:pt x="940" y="2449"/>
                </a:lnTo>
                <a:lnTo>
                  <a:pt x="947" y="2448"/>
                </a:lnTo>
                <a:lnTo>
                  <a:pt x="953" y="2447"/>
                </a:lnTo>
                <a:lnTo>
                  <a:pt x="958" y="2444"/>
                </a:lnTo>
                <a:lnTo>
                  <a:pt x="962" y="2442"/>
                </a:lnTo>
                <a:lnTo>
                  <a:pt x="961" y="2446"/>
                </a:lnTo>
                <a:lnTo>
                  <a:pt x="961" y="2448"/>
                </a:lnTo>
                <a:lnTo>
                  <a:pt x="959" y="2451"/>
                </a:lnTo>
                <a:lnTo>
                  <a:pt x="971" y="2445"/>
                </a:lnTo>
                <a:lnTo>
                  <a:pt x="984" y="2440"/>
                </a:lnTo>
                <a:lnTo>
                  <a:pt x="997" y="2435"/>
                </a:lnTo>
                <a:lnTo>
                  <a:pt x="1010" y="2432"/>
                </a:lnTo>
                <a:lnTo>
                  <a:pt x="1008" y="2434"/>
                </a:lnTo>
                <a:lnTo>
                  <a:pt x="1008" y="2437"/>
                </a:lnTo>
                <a:lnTo>
                  <a:pt x="1008" y="2439"/>
                </a:lnTo>
                <a:lnTo>
                  <a:pt x="1019" y="2427"/>
                </a:lnTo>
                <a:lnTo>
                  <a:pt x="1030" y="2418"/>
                </a:lnTo>
                <a:lnTo>
                  <a:pt x="1041" y="2410"/>
                </a:lnTo>
                <a:lnTo>
                  <a:pt x="1052" y="2405"/>
                </a:lnTo>
                <a:lnTo>
                  <a:pt x="1061" y="2401"/>
                </a:lnTo>
                <a:lnTo>
                  <a:pt x="1071" y="2400"/>
                </a:lnTo>
                <a:lnTo>
                  <a:pt x="1081" y="2399"/>
                </a:lnTo>
                <a:lnTo>
                  <a:pt x="1090" y="2400"/>
                </a:lnTo>
                <a:lnTo>
                  <a:pt x="1099" y="2403"/>
                </a:lnTo>
                <a:lnTo>
                  <a:pt x="1107" y="2407"/>
                </a:lnTo>
                <a:lnTo>
                  <a:pt x="1115" y="2412"/>
                </a:lnTo>
                <a:lnTo>
                  <a:pt x="1124" y="2418"/>
                </a:lnTo>
                <a:lnTo>
                  <a:pt x="1132" y="2425"/>
                </a:lnTo>
                <a:lnTo>
                  <a:pt x="1140" y="2434"/>
                </a:lnTo>
                <a:lnTo>
                  <a:pt x="1147" y="2443"/>
                </a:lnTo>
                <a:lnTo>
                  <a:pt x="1155" y="2452"/>
                </a:lnTo>
                <a:lnTo>
                  <a:pt x="1169" y="2474"/>
                </a:lnTo>
                <a:lnTo>
                  <a:pt x="1182" y="2497"/>
                </a:lnTo>
                <a:lnTo>
                  <a:pt x="1196" y="2522"/>
                </a:lnTo>
                <a:lnTo>
                  <a:pt x="1208" y="2547"/>
                </a:lnTo>
                <a:lnTo>
                  <a:pt x="1232" y="2595"/>
                </a:lnTo>
                <a:lnTo>
                  <a:pt x="1243" y="2616"/>
                </a:lnTo>
                <a:lnTo>
                  <a:pt x="1253" y="2635"/>
                </a:lnTo>
                <a:lnTo>
                  <a:pt x="1253" y="2634"/>
                </a:lnTo>
                <a:lnTo>
                  <a:pt x="1253" y="2638"/>
                </a:lnTo>
                <a:lnTo>
                  <a:pt x="1253" y="2641"/>
                </a:lnTo>
                <a:lnTo>
                  <a:pt x="1251" y="2645"/>
                </a:lnTo>
                <a:lnTo>
                  <a:pt x="1222" y="2623"/>
                </a:lnTo>
                <a:lnTo>
                  <a:pt x="1196" y="2599"/>
                </a:lnTo>
                <a:lnTo>
                  <a:pt x="1168" y="2576"/>
                </a:lnTo>
                <a:lnTo>
                  <a:pt x="1155" y="2566"/>
                </a:lnTo>
                <a:lnTo>
                  <a:pt x="1140" y="2556"/>
                </a:lnTo>
                <a:lnTo>
                  <a:pt x="1126" y="2548"/>
                </a:lnTo>
                <a:lnTo>
                  <a:pt x="1111" y="2539"/>
                </a:lnTo>
                <a:lnTo>
                  <a:pt x="1096" y="2532"/>
                </a:lnTo>
                <a:lnTo>
                  <a:pt x="1081" y="2527"/>
                </a:lnTo>
                <a:lnTo>
                  <a:pt x="1063" y="2524"/>
                </a:lnTo>
                <a:lnTo>
                  <a:pt x="1047" y="2522"/>
                </a:lnTo>
                <a:lnTo>
                  <a:pt x="1028" y="2522"/>
                </a:lnTo>
                <a:lnTo>
                  <a:pt x="1009" y="2524"/>
                </a:lnTo>
                <a:lnTo>
                  <a:pt x="1014" y="2536"/>
                </a:lnTo>
                <a:lnTo>
                  <a:pt x="1019" y="2547"/>
                </a:lnTo>
                <a:lnTo>
                  <a:pt x="1025" y="2556"/>
                </a:lnTo>
                <a:lnTo>
                  <a:pt x="1032" y="2565"/>
                </a:lnTo>
                <a:lnTo>
                  <a:pt x="1049" y="2582"/>
                </a:lnTo>
                <a:lnTo>
                  <a:pt x="1065" y="2599"/>
                </a:lnTo>
                <a:lnTo>
                  <a:pt x="1060" y="2599"/>
                </a:lnTo>
                <a:lnTo>
                  <a:pt x="1055" y="2597"/>
                </a:lnTo>
                <a:lnTo>
                  <a:pt x="1050" y="2595"/>
                </a:lnTo>
                <a:lnTo>
                  <a:pt x="1074" y="2619"/>
                </a:lnTo>
                <a:lnTo>
                  <a:pt x="1087" y="2630"/>
                </a:lnTo>
                <a:lnTo>
                  <a:pt x="1093" y="2634"/>
                </a:lnTo>
                <a:lnTo>
                  <a:pt x="1100" y="2638"/>
                </a:lnTo>
                <a:lnTo>
                  <a:pt x="1094" y="2637"/>
                </a:lnTo>
                <a:lnTo>
                  <a:pt x="1091" y="2637"/>
                </a:lnTo>
                <a:lnTo>
                  <a:pt x="1088" y="2638"/>
                </a:lnTo>
                <a:lnTo>
                  <a:pt x="1083" y="2638"/>
                </a:lnTo>
                <a:lnTo>
                  <a:pt x="1092" y="2645"/>
                </a:lnTo>
                <a:lnTo>
                  <a:pt x="1100" y="2653"/>
                </a:lnTo>
                <a:lnTo>
                  <a:pt x="1106" y="2663"/>
                </a:lnTo>
                <a:lnTo>
                  <a:pt x="1111" y="2674"/>
                </a:lnTo>
                <a:lnTo>
                  <a:pt x="1090" y="2655"/>
                </a:lnTo>
                <a:lnTo>
                  <a:pt x="1068" y="2638"/>
                </a:lnTo>
                <a:lnTo>
                  <a:pt x="1046" y="2622"/>
                </a:lnTo>
                <a:lnTo>
                  <a:pt x="1034" y="2614"/>
                </a:lnTo>
                <a:lnTo>
                  <a:pt x="1023" y="2608"/>
                </a:lnTo>
                <a:lnTo>
                  <a:pt x="1012" y="2602"/>
                </a:lnTo>
                <a:lnTo>
                  <a:pt x="999" y="2597"/>
                </a:lnTo>
                <a:lnTo>
                  <a:pt x="987" y="2593"/>
                </a:lnTo>
                <a:lnTo>
                  <a:pt x="974" y="2590"/>
                </a:lnTo>
                <a:lnTo>
                  <a:pt x="960" y="2588"/>
                </a:lnTo>
                <a:lnTo>
                  <a:pt x="947" y="2587"/>
                </a:lnTo>
                <a:lnTo>
                  <a:pt x="933" y="2587"/>
                </a:lnTo>
                <a:lnTo>
                  <a:pt x="917" y="2588"/>
                </a:lnTo>
                <a:lnTo>
                  <a:pt x="923" y="2597"/>
                </a:lnTo>
                <a:lnTo>
                  <a:pt x="930" y="2605"/>
                </a:lnTo>
                <a:lnTo>
                  <a:pt x="944" y="2621"/>
                </a:lnTo>
                <a:lnTo>
                  <a:pt x="941" y="2621"/>
                </a:lnTo>
                <a:lnTo>
                  <a:pt x="939" y="2620"/>
                </a:lnTo>
                <a:lnTo>
                  <a:pt x="936" y="2619"/>
                </a:lnTo>
                <a:lnTo>
                  <a:pt x="943" y="2626"/>
                </a:lnTo>
                <a:lnTo>
                  <a:pt x="951" y="2635"/>
                </a:lnTo>
                <a:lnTo>
                  <a:pt x="958" y="2643"/>
                </a:lnTo>
                <a:lnTo>
                  <a:pt x="962" y="2646"/>
                </a:lnTo>
                <a:lnTo>
                  <a:pt x="967" y="2648"/>
                </a:lnTo>
                <a:lnTo>
                  <a:pt x="963" y="2647"/>
                </a:lnTo>
                <a:lnTo>
                  <a:pt x="962" y="2648"/>
                </a:lnTo>
                <a:lnTo>
                  <a:pt x="960" y="2649"/>
                </a:lnTo>
                <a:lnTo>
                  <a:pt x="958" y="2649"/>
                </a:lnTo>
                <a:lnTo>
                  <a:pt x="966" y="2658"/>
                </a:lnTo>
                <a:lnTo>
                  <a:pt x="973" y="2664"/>
                </a:lnTo>
                <a:lnTo>
                  <a:pt x="981" y="2671"/>
                </a:lnTo>
                <a:lnTo>
                  <a:pt x="989" y="2676"/>
                </a:lnTo>
                <a:lnTo>
                  <a:pt x="997" y="2681"/>
                </a:lnTo>
                <a:lnTo>
                  <a:pt x="1007" y="2686"/>
                </a:lnTo>
                <a:lnTo>
                  <a:pt x="1017" y="2690"/>
                </a:lnTo>
                <a:lnTo>
                  <a:pt x="1027" y="2693"/>
                </a:lnTo>
                <a:lnTo>
                  <a:pt x="1016" y="2692"/>
                </a:lnTo>
                <a:lnTo>
                  <a:pt x="1006" y="2690"/>
                </a:lnTo>
                <a:lnTo>
                  <a:pt x="995" y="2688"/>
                </a:lnTo>
                <a:lnTo>
                  <a:pt x="985" y="2685"/>
                </a:lnTo>
                <a:lnTo>
                  <a:pt x="976" y="2681"/>
                </a:lnTo>
                <a:lnTo>
                  <a:pt x="966" y="2677"/>
                </a:lnTo>
                <a:lnTo>
                  <a:pt x="948" y="2668"/>
                </a:lnTo>
                <a:lnTo>
                  <a:pt x="931" y="2657"/>
                </a:lnTo>
                <a:lnTo>
                  <a:pt x="913" y="2644"/>
                </a:lnTo>
                <a:lnTo>
                  <a:pt x="879" y="2619"/>
                </a:lnTo>
                <a:lnTo>
                  <a:pt x="863" y="2605"/>
                </a:lnTo>
                <a:lnTo>
                  <a:pt x="845" y="2593"/>
                </a:lnTo>
                <a:lnTo>
                  <a:pt x="828" y="2582"/>
                </a:lnTo>
                <a:lnTo>
                  <a:pt x="808" y="2572"/>
                </a:lnTo>
                <a:lnTo>
                  <a:pt x="799" y="2568"/>
                </a:lnTo>
                <a:lnTo>
                  <a:pt x="789" y="2565"/>
                </a:lnTo>
                <a:lnTo>
                  <a:pt x="779" y="2562"/>
                </a:lnTo>
                <a:lnTo>
                  <a:pt x="767" y="2560"/>
                </a:lnTo>
                <a:lnTo>
                  <a:pt x="756" y="2558"/>
                </a:lnTo>
                <a:lnTo>
                  <a:pt x="745" y="2557"/>
                </a:lnTo>
                <a:lnTo>
                  <a:pt x="733" y="2557"/>
                </a:lnTo>
                <a:lnTo>
                  <a:pt x="720" y="2558"/>
                </a:lnTo>
                <a:lnTo>
                  <a:pt x="724" y="2561"/>
                </a:lnTo>
                <a:lnTo>
                  <a:pt x="727" y="2564"/>
                </a:lnTo>
                <a:lnTo>
                  <a:pt x="729" y="2568"/>
                </a:lnTo>
                <a:lnTo>
                  <a:pt x="730" y="2573"/>
                </a:lnTo>
                <a:lnTo>
                  <a:pt x="716" y="2562"/>
                </a:lnTo>
                <a:lnTo>
                  <a:pt x="701" y="2552"/>
                </a:lnTo>
                <a:lnTo>
                  <a:pt x="670" y="2531"/>
                </a:lnTo>
                <a:lnTo>
                  <a:pt x="671" y="2538"/>
                </a:lnTo>
                <a:lnTo>
                  <a:pt x="673" y="2549"/>
                </a:lnTo>
                <a:lnTo>
                  <a:pt x="654" y="2545"/>
                </a:lnTo>
                <a:lnTo>
                  <a:pt x="627" y="2540"/>
                </a:lnTo>
                <a:lnTo>
                  <a:pt x="593" y="2537"/>
                </a:lnTo>
                <a:lnTo>
                  <a:pt x="556" y="2534"/>
                </a:lnTo>
                <a:lnTo>
                  <a:pt x="519" y="2532"/>
                </a:lnTo>
                <a:lnTo>
                  <a:pt x="486" y="2531"/>
                </a:lnTo>
                <a:lnTo>
                  <a:pt x="458" y="2531"/>
                </a:lnTo>
                <a:lnTo>
                  <a:pt x="448" y="2532"/>
                </a:lnTo>
                <a:lnTo>
                  <a:pt x="441" y="2533"/>
                </a:lnTo>
                <a:lnTo>
                  <a:pt x="486" y="2568"/>
                </a:lnTo>
                <a:lnTo>
                  <a:pt x="532" y="2605"/>
                </a:lnTo>
                <a:lnTo>
                  <a:pt x="622" y="2677"/>
                </a:lnTo>
                <a:lnTo>
                  <a:pt x="613" y="2680"/>
                </a:lnTo>
                <a:lnTo>
                  <a:pt x="604" y="2684"/>
                </a:lnTo>
                <a:lnTo>
                  <a:pt x="593" y="2689"/>
                </a:lnTo>
                <a:lnTo>
                  <a:pt x="608" y="2693"/>
                </a:lnTo>
                <a:lnTo>
                  <a:pt x="625" y="2696"/>
                </a:lnTo>
                <a:lnTo>
                  <a:pt x="639" y="2696"/>
                </a:lnTo>
                <a:lnTo>
                  <a:pt x="654" y="2696"/>
                </a:lnTo>
                <a:lnTo>
                  <a:pt x="669" y="2695"/>
                </a:lnTo>
                <a:lnTo>
                  <a:pt x="683" y="2692"/>
                </a:lnTo>
                <a:lnTo>
                  <a:pt x="711" y="2687"/>
                </a:lnTo>
                <a:lnTo>
                  <a:pt x="739" y="2681"/>
                </a:lnTo>
                <a:lnTo>
                  <a:pt x="766" y="2677"/>
                </a:lnTo>
                <a:lnTo>
                  <a:pt x="780" y="2676"/>
                </a:lnTo>
                <a:lnTo>
                  <a:pt x="794" y="2676"/>
                </a:lnTo>
                <a:lnTo>
                  <a:pt x="808" y="2677"/>
                </a:lnTo>
                <a:lnTo>
                  <a:pt x="823" y="2680"/>
                </a:lnTo>
                <a:lnTo>
                  <a:pt x="814" y="2680"/>
                </a:lnTo>
                <a:lnTo>
                  <a:pt x="808" y="2679"/>
                </a:lnTo>
                <a:lnTo>
                  <a:pt x="810" y="2684"/>
                </a:lnTo>
                <a:lnTo>
                  <a:pt x="812" y="2686"/>
                </a:lnTo>
                <a:lnTo>
                  <a:pt x="815" y="2688"/>
                </a:lnTo>
                <a:lnTo>
                  <a:pt x="789" y="2691"/>
                </a:lnTo>
                <a:lnTo>
                  <a:pt x="763" y="2695"/>
                </a:lnTo>
                <a:lnTo>
                  <a:pt x="766" y="2698"/>
                </a:lnTo>
                <a:lnTo>
                  <a:pt x="767" y="2699"/>
                </a:lnTo>
                <a:lnTo>
                  <a:pt x="769" y="2701"/>
                </a:lnTo>
                <a:lnTo>
                  <a:pt x="774" y="2703"/>
                </a:lnTo>
                <a:lnTo>
                  <a:pt x="761" y="2702"/>
                </a:lnTo>
                <a:lnTo>
                  <a:pt x="747" y="2704"/>
                </a:lnTo>
                <a:lnTo>
                  <a:pt x="719" y="2707"/>
                </a:lnTo>
                <a:lnTo>
                  <a:pt x="724" y="2708"/>
                </a:lnTo>
                <a:lnTo>
                  <a:pt x="728" y="2709"/>
                </a:lnTo>
                <a:lnTo>
                  <a:pt x="731" y="2711"/>
                </a:lnTo>
                <a:lnTo>
                  <a:pt x="715" y="2715"/>
                </a:lnTo>
                <a:lnTo>
                  <a:pt x="698" y="2719"/>
                </a:lnTo>
                <a:lnTo>
                  <a:pt x="683" y="2725"/>
                </a:lnTo>
                <a:lnTo>
                  <a:pt x="676" y="2729"/>
                </a:lnTo>
                <a:lnTo>
                  <a:pt x="668" y="2734"/>
                </a:lnTo>
                <a:lnTo>
                  <a:pt x="678" y="2741"/>
                </a:lnTo>
                <a:lnTo>
                  <a:pt x="690" y="2748"/>
                </a:lnTo>
                <a:lnTo>
                  <a:pt x="703" y="2754"/>
                </a:lnTo>
                <a:lnTo>
                  <a:pt x="717" y="2760"/>
                </a:lnTo>
                <a:lnTo>
                  <a:pt x="732" y="2765"/>
                </a:lnTo>
                <a:lnTo>
                  <a:pt x="748" y="2771"/>
                </a:lnTo>
                <a:lnTo>
                  <a:pt x="764" y="2774"/>
                </a:lnTo>
                <a:lnTo>
                  <a:pt x="780" y="2777"/>
                </a:lnTo>
                <a:lnTo>
                  <a:pt x="796" y="2779"/>
                </a:lnTo>
                <a:lnTo>
                  <a:pt x="812" y="2780"/>
                </a:lnTo>
                <a:lnTo>
                  <a:pt x="829" y="2780"/>
                </a:lnTo>
                <a:lnTo>
                  <a:pt x="844" y="2778"/>
                </a:lnTo>
                <a:lnTo>
                  <a:pt x="859" y="2775"/>
                </a:lnTo>
                <a:lnTo>
                  <a:pt x="872" y="2771"/>
                </a:lnTo>
                <a:lnTo>
                  <a:pt x="884" y="2764"/>
                </a:lnTo>
                <a:lnTo>
                  <a:pt x="896" y="2756"/>
                </a:lnTo>
                <a:lnTo>
                  <a:pt x="896" y="2760"/>
                </a:lnTo>
                <a:lnTo>
                  <a:pt x="895" y="2762"/>
                </a:lnTo>
                <a:lnTo>
                  <a:pt x="893" y="2764"/>
                </a:lnTo>
                <a:lnTo>
                  <a:pt x="903" y="2760"/>
                </a:lnTo>
                <a:lnTo>
                  <a:pt x="916" y="2756"/>
                </a:lnTo>
                <a:lnTo>
                  <a:pt x="930" y="2753"/>
                </a:lnTo>
                <a:lnTo>
                  <a:pt x="941" y="2751"/>
                </a:lnTo>
                <a:lnTo>
                  <a:pt x="939" y="2753"/>
                </a:lnTo>
                <a:lnTo>
                  <a:pt x="938" y="2755"/>
                </a:lnTo>
                <a:lnTo>
                  <a:pt x="938" y="2758"/>
                </a:lnTo>
                <a:lnTo>
                  <a:pt x="951" y="2748"/>
                </a:lnTo>
                <a:lnTo>
                  <a:pt x="963" y="2739"/>
                </a:lnTo>
                <a:lnTo>
                  <a:pt x="977" y="2732"/>
                </a:lnTo>
                <a:lnTo>
                  <a:pt x="990" y="2725"/>
                </a:lnTo>
                <a:lnTo>
                  <a:pt x="1005" y="2720"/>
                </a:lnTo>
                <a:lnTo>
                  <a:pt x="1019" y="2717"/>
                </a:lnTo>
                <a:lnTo>
                  <a:pt x="1033" y="2715"/>
                </a:lnTo>
                <a:lnTo>
                  <a:pt x="1050" y="2715"/>
                </a:lnTo>
                <a:lnTo>
                  <a:pt x="1041" y="2719"/>
                </a:lnTo>
                <a:lnTo>
                  <a:pt x="1032" y="2721"/>
                </a:lnTo>
                <a:lnTo>
                  <a:pt x="1025" y="2721"/>
                </a:lnTo>
                <a:lnTo>
                  <a:pt x="1019" y="2721"/>
                </a:lnTo>
                <a:lnTo>
                  <a:pt x="1022" y="2725"/>
                </a:lnTo>
                <a:lnTo>
                  <a:pt x="1024" y="2728"/>
                </a:lnTo>
                <a:lnTo>
                  <a:pt x="1027" y="2730"/>
                </a:lnTo>
                <a:lnTo>
                  <a:pt x="1000" y="2737"/>
                </a:lnTo>
                <a:lnTo>
                  <a:pt x="973" y="2745"/>
                </a:lnTo>
                <a:lnTo>
                  <a:pt x="977" y="2747"/>
                </a:lnTo>
                <a:lnTo>
                  <a:pt x="979" y="2749"/>
                </a:lnTo>
                <a:lnTo>
                  <a:pt x="982" y="2750"/>
                </a:lnTo>
                <a:lnTo>
                  <a:pt x="987" y="2751"/>
                </a:lnTo>
                <a:lnTo>
                  <a:pt x="973" y="2753"/>
                </a:lnTo>
                <a:lnTo>
                  <a:pt x="957" y="2756"/>
                </a:lnTo>
                <a:lnTo>
                  <a:pt x="929" y="2765"/>
                </a:lnTo>
                <a:lnTo>
                  <a:pt x="934" y="2765"/>
                </a:lnTo>
                <a:lnTo>
                  <a:pt x="938" y="2765"/>
                </a:lnTo>
                <a:lnTo>
                  <a:pt x="943" y="2767"/>
                </a:lnTo>
                <a:lnTo>
                  <a:pt x="925" y="2775"/>
                </a:lnTo>
                <a:lnTo>
                  <a:pt x="909" y="2782"/>
                </a:lnTo>
                <a:lnTo>
                  <a:pt x="901" y="2786"/>
                </a:lnTo>
                <a:lnTo>
                  <a:pt x="894" y="2790"/>
                </a:lnTo>
                <a:lnTo>
                  <a:pt x="885" y="2796"/>
                </a:lnTo>
                <a:lnTo>
                  <a:pt x="878" y="2802"/>
                </a:lnTo>
                <a:lnTo>
                  <a:pt x="918" y="2804"/>
                </a:lnTo>
                <a:lnTo>
                  <a:pt x="943" y="2805"/>
                </a:lnTo>
                <a:lnTo>
                  <a:pt x="970" y="2805"/>
                </a:lnTo>
                <a:lnTo>
                  <a:pt x="996" y="2803"/>
                </a:lnTo>
                <a:lnTo>
                  <a:pt x="1020" y="2800"/>
                </a:lnTo>
                <a:lnTo>
                  <a:pt x="1031" y="2797"/>
                </a:lnTo>
                <a:lnTo>
                  <a:pt x="1041" y="2795"/>
                </a:lnTo>
                <a:lnTo>
                  <a:pt x="1050" y="2791"/>
                </a:lnTo>
                <a:lnTo>
                  <a:pt x="1057" y="2787"/>
                </a:lnTo>
                <a:lnTo>
                  <a:pt x="1047" y="2797"/>
                </a:lnTo>
                <a:lnTo>
                  <a:pt x="1044" y="2801"/>
                </a:lnTo>
                <a:lnTo>
                  <a:pt x="1069" y="2805"/>
                </a:lnTo>
                <a:lnTo>
                  <a:pt x="1086" y="2808"/>
                </a:lnTo>
                <a:lnTo>
                  <a:pt x="1103" y="2810"/>
                </a:lnTo>
                <a:lnTo>
                  <a:pt x="1121" y="2811"/>
                </a:lnTo>
                <a:lnTo>
                  <a:pt x="1136" y="2810"/>
                </a:lnTo>
                <a:lnTo>
                  <a:pt x="1143" y="2809"/>
                </a:lnTo>
                <a:lnTo>
                  <a:pt x="1149" y="2806"/>
                </a:lnTo>
                <a:lnTo>
                  <a:pt x="1155" y="2804"/>
                </a:lnTo>
                <a:lnTo>
                  <a:pt x="1158" y="2801"/>
                </a:lnTo>
                <a:lnTo>
                  <a:pt x="1158" y="2805"/>
                </a:lnTo>
                <a:lnTo>
                  <a:pt x="1158" y="2808"/>
                </a:lnTo>
                <a:lnTo>
                  <a:pt x="1156" y="2811"/>
                </a:lnTo>
                <a:lnTo>
                  <a:pt x="1166" y="2804"/>
                </a:lnTo>
                <a:lnTo>
                  <a:pt x="1179" y="2797"/>
                </a:lnTo>
                <a:lnTo>
                  <a:pt x="1193" y="2792"/>
                </a:lnTo>
                <a:lnTo>
                  <a:pt x="1205" y="2788"/>
                </a:lnTo>
                <a:lnTo>
                  <a:pt x="1203" y="2791"/>
                </a:lnTo>
                <a:lnTo>
                  <a:pt x="1203" y="2793"/>
                </a:lnTo>
                <a:lnTo>
                  <a:pt x="1203" y="2796"/>
                </a:lnTo>
                <a:lnTo>
                  <a:pt x="1216" y="2782"/>
                </a:lnTo>
                <a:lnTo>
                  <a:pt x="1228" y="2770"/>
                </a:lnTo>
                <a:lnTo>
                  <a:pt x="1241" y="2760"/>
                </a:lnTo>
                <a:lnTo>
                  <a:pt x="1252" y="2753"/>
                </a:lnTo>
                <a:lnTo>
                  <a:pt x="1264" y="2748"/>
                </a:lnTo>
                <a:lnTo>
                  <a:pt x="1277" y="2746"/>
                </a:lnTo>
                <a:lnTo>
                  <a:pt x="1288" y="2746"/>
                </a:lnTo>
                <a:lnTo>
                  <a:pt x="1299" y="2747"/>
                </a:lnTo>
                <a:lnTo>
                  <a:pt x="1311" y="2750"/>
                </a:lnTo>
                <a:lnTo>
                  <a:pt x="1322" y="2755"/>
                </a:lnTo>
                <a:lnTo>
                  <a:pt x="1333" y="2761"/>
                </a:lnTo>
                <a:lnTo>
                  <a:pt x="1344" y="2768"/>
                </a:lnTo>
                <a:lnTo>
                  <a:pt x="1355" y="2778"/>
                </a:lnTo>
                <a:lnTo>
                  <a:pt x="1365" y="2788"/>
                </a:lnTo>
                <a:lnTo>
                  <a:pt x="1375" y="2799"/>
                </a:lnTo>
                <a:lnTo>
                  <a:pt x="1386" y="2812"/>
                </a:lnTo>
                <a:lnTo>
                  <a:pt x="1405" y="2838"/>
                </a:lnTo>
                <a:lnTo>
                  <a:pt x="1425" y="2868"/>
                </a:lnTo>
                <a:lnTo>
                  <a:pt x="1443" y="2898"/>
                </a:lnTo>
                <a:lnTo>
                  <a:pt x="1461" y="2929"/>
                </a:lnTo>
                <a:lnTo>
                  <a:pt x="1493" y="2987"/>
                </a:lnTo>
                <a:lnTo>
                  <a:pt x="1509" y="3013"/>
                </a:lnTo>
                <a:lnTo>
                  <a:pt x="1523" y="3035"/>
                </a:lnTo>
                <a:lnTo>
                  <a:pt x="1519" y="3038"/>
                </a:lnTo>
                <a:lnTo>
                  <a:pt x="1516" y="3039"/>
                </a:lnTo>
                <a:lnTo>
                  <a:pt x="1513" y="3039"/>
                </a:lnTo>
                <a:lnTo>
                  <a:pt x="1509" y="3038"/>
                </a:lnTo>
                <a:lnTo>
                  <a:pt x="1506" y="3036"/>
                </a:lnTo>
                <a:lnTo>
                  <a:pt x="1503" y="3032"/>
                </a:lnTo>
                <a:lnTo>
                  <a:pt x="1497" y="3025"/>
                </a:lnTo>
                <a:lnTo>
                  <a:pt x="1491" y="3017"/>
                </a:lnTo>
                <a:lnTo>
                  <a:pt x="1486" y="3008"/>
                </a:lnTo>
                <a:lnTo>
                  <a:pt x="1479" y="2991"/>
                </a:lnTo>
                <a:lnTo>
                  <a:pt x="1478" y="2993"/>
                </a:lnTo>
                <a:lnTo>
                  <a:pt x="1478" y="2996"/>
                </a:lnTo>
                <a:lnTo>
                  <a:pt x="1478" y="3000"/>
                </a:lnTo>
                <a:lnTo>
                  <a:pt x="1467" y="2991"/>
                </a:lnTo>
                <a:lnTo>
                  <a:pt x="1453" y="2981"/>
                </a:lnTo>
                <a:lnTo>
                  <a:pt x="1442" y="2970"/>
                </a:lnTo>
                <a:lnTo>
                  <a:pt x="1433" y="2960"/>
                </a:lnTo>
                <a:lnTo>
                  <a:pt x="1433" y="2963"/>
                </a:lnTo>
                <a:lnTo>
                  <a:pt x="1433" y="2965"/>
                </a:lnTo>
                <a:lnTo>
                  <a:pt x="1432" y="2969"/>
                </a:lnTo>
                <a:lnTo>
                  <a:pt x="1425" y="2954"/>
                </a:lnTo>
                <a:lnTo>
                  <a:pt x="1415" y="2941"/>
                </a:lnTo>
                <a:lnTo>
                  <a:pt x="1405" y="2929"/>
                </a:lnTo>
                <a:lnTo>
                  <a:pt x="1393" y="2918"/>
                </a:lnTo>
                <a:lnTo>
                  <a:pt x="1379" y="2909"/>
                </a:lnTo>
                <a:lnTo>
                  <a:pt x="1366" y="2900"/>
                </a:lnTo>
                <a:lnTo>
                  <a:pt x="1351" y="2893"/>
                </a:lnTo>
                <a:lnTo>
                  <a:pt x="1335" y="2887"/>
                </a:lnTo>
                <a:lnTo>
                  <a:pt x="1319" y="2881"/>
                </a:lnTo>
                <a:lnTo>
                  <a:pt x="1302" y="2876"/>
                </a:lnTo>
                <a:lnTo>
                  <a:pt x="1286" y="2873"/>
                </a:lnTo>
                <a:lnTo>
                  <a:pt x="1270" y="2871"/>
                </a:lnTo>
                <a:lnTo>
                  <a:pt x="1253" y="2870"/>
                </a:lnTo>
                <a:lnTo>
                  <a:pt x="1238" y="2869"/>
                </a:lnTo>
                <a:lnTo>
                  <a:pt x="1222" y="2870"/>
                </a:lnTo>
                <a:lnTo>
                  <a:pt x="1208" y="2871"/>
                </a:lnTo>
                <a:lnTo>
                  <a:pt x="1213" y="2883"/>
                </a:lnTo>
                <a:lnTo>
                  <a:pt x="1218" y="2892"/>
                </a:lnTo>
                <a:lnTo>
                  <a:pt x="1224" y="2900"/>
                </a:lnTo>
                <a:lnTo>
                  <a:pt x="1232" y="2907"/>
                </a:lnTo>
                <a:lnTo>
                  <a:pt x="1246" y="2922"/>
                </a:lnTo>
                <a:lnTo>
                  <a:pt x="1261" y="2937"/>
                </a:lnTo>
                <a:lnTo>
                  <a:pt x="1257" y="2937"/>
                </a:lnTo>
                <a:lnTo>
                  <a:pt x="1252" y="2936"/>
                </a:lnTo>
                <a:lnTo>
                  <a:pt x="1248" y="2933"/>
                </a:lnTo>
                <a:lnTo>
                  <a:pt x="1271" y="2953"/>
                </a:lnTo>
                <a:lnTo>
                  <a:pt x="1283" y="2963"/>
                </a:lnTo>
                <a:lnTo>
                  <a:pt x="1294" y="2970"/>
                </a:lnTo>
                <a:lnTo>
                  <a:pt x="1289" y="2969"/>
                </a:lnTo>
                <a:lnTo>
                  <a:pt x="1286" y="2970"/>
                </a:lnTo>
                <a:lnTo>
                  <a:pt x="1284" y="2971"/>
                </a:lnTo>
                <a:lnTo>
                  <a:pt x="1279" y="2971"/>
                </a:lnTo>
                <a:lnTo>
                  <a:pt x="1300" y="2989"/>
                </a:lnTo>
                <a:lnTo>
                  <a:pt x="1322" y="3007"/>
                </a:lnTo>
                <a:lnTo>
                  <a:pt x="1319" y="3008"/>
                </a:lnTo>
                <a:lnTo>
                  <a:pt x="1316" y="3009"/>
                </a:lnTo>
                <a:lnTo>
                  <a:pt x="1311" y="3012"/>
                </a:lnTo>
                <a:lnTo>
                  <a:pt x="1314" y="3013"/>
                </a:lnTo>
                <a:lnTo>
                  <a:pt x="1317" y="3016"/>
                </a:lnTo>
                <a:lnTo>
                  <a:pt x="1324" y="3024"/>
                </a:lnTo>
                <a:lnTo>
                  <a:pt x="1332" y="3036"/>
                </a:lnTo>
                <a:lnTo>
                  <a:pt x="1343" y="3046"/>
                </a:lnTo>
                <a:lnTo>
                  <a:pt x="1318" y="3045"/>
                </a:lnTo>
                <a:lnTo>
                  <a:pt x="1308" y="3043"/>
                </a:lnTo>
                <a:lnTo>
                  <a:pt x="1298" y="3041"/>
                </a:lnTo>
                <a:lnTo>
                  <a:pt x="1289" y="3036"/>
                </a:lnTo>
                <a:lnTo>
                  <a:pt x="1280" y="3029"/>
                </a:lnTo>
                <a:lnTo>
                  <a:pt x="1272" y="3021"/>
                </a:lnTo>
                <a:lnTo>
                  <a:pt x="1263" y="3010"/>
                </a:lnTo>
                <a:lnTo>
                  <a:pt x="1262" y="3012"/>
                </a:lnTo>
                <a:lnTo>
                  <a:pt x="1262" y="3014"/>
                </a:lnTo>
                <a:lnTo>
                  <a:pt x="1262" y="3017"/>
                </a:lnTo>
                <a:lnTo>
                  <a:pt x="1255" y="3011"/>
                </a:lnTo>
                <a:lnTo>
                  <a:pt x="1247" y="3003"/>
                </a:lnTo>
                <a:lnTo>
                  <a:pt x="1232" y="2986"/>
                </a:lnTo>
                <a:lnTo>
                  <a:pt x="1233" y="2989"/>
                </a:lnTo>
                <a:lnTo>
                  <a:pt x="1233" y="2991"/>
                </a:lnTo>
                <a:lnTo>
                  <a:pt x="1232" y="2994"/>
                </a:lnTo>
                <a:lnTo>
                  <a:pt x="1226" y="2984"/>
                </a:lnTo>
                <a:lnTo>
                  <a:pt x="1219" y="2974"/>
                </a:lnTo>
                <a:lnTo>
                  <a:pt x="1211" y="2965"/>
                </a:lnTo>
                <a:lnTo>
                  <a:pt x="1201" y="2956"/>
                </a:lnTo>
                <a:lnTo>
                  <a:pt x="1190" y="2949"/>
                </a:lnTo>
                <a:lnTo>
                  <a:pt x="1178" y="2942"/>
                </a:lnTo>
                <a:lnTo>
                  <a:pt x="1166" y="2937"/>
                </a:lnTo>
                <a:lnTo>
                  <a:pt x="1152" y="2932"/>
                </a:lnTo>
                <a:lnTo>
                  <a:pt x="1139" y="2927"/>
                </a:lnTo>
                <a:lnTo>
                  <a:pt x="1126" y="2924"/>
                </a:lnTo>
                <a:lnTo>
                  <a:pt x="1111" y="2921"/>
                </a:lnTo>
                <a:lnTo>
                  <a:pt x="1098" y="2917"/>
                </a:lnTo>
                <a:lnTo>
                  <a:pt x="1086" y="2916"/>
                </a:lnTo>
                <a:lnTo>
                  <a:pt x="1073" y="2915"/>
                </a:lnTo>
                <a:lnTo>
                  <a:pt x="1061" y="2915"/>
                </a:lnTo>
                <a:lnTo>
                  <a:pt x="1051" y="2916"/>
                </a:lnTo>
                <a:lnTo>
                  <a:pt x="1054" y="2924"/>
                </a:lnTo>
                <a:lnTo>
                  <a:pt x="1058" y="2930"/>
                </a:lnTo>
                <a:lnTo>
                  <a:pt x="1066" y="2941"/>
                </a:lnTo>
                <a:lnTo>
                  <a:pt x="1075" y="2951"/>
                </a:lnTo>
                <a:lnTo>
                  <a:pt x="1086" y="2962"/>
                </a:lnTo>
                <a:lnTo>
                  <a:pt x="1083" y="2962"/>
                </a:lnTo>
                <a:lnTo>
                  <a:pt x="1079" y="2961"/>
                </a:lnTo>
                <a:lnTo>
                  <a:pt x="1075" y="2959"/>
                </a:lnTo>
                <a:lnTo>
                  <a:pt x="1094" y="2974"/>
                </a:lnTo>
                <a:lnTo>
                  <a:pt x="1103" y="2981"/>
                </a:lnTo>
                <a:lnTo>
                  <a:pt x="1112" y="2987"/>
                </a:lnTo>
                <a:lnTo>
                  <a:pt x="1108" y="2986"/>
                </a:lnTo>
                <a:lnTo>
                  <a:pt x="1106" y="2986"/>
                </a:lnTo>
                <a:lnTo>
                  <a:pt x="1104" y="2987"/>
                </a:lnTo>
                <a:lnTo>
                  <a:pt x="1101" y="2987"/>
                </a:lnTo>
                <a:lnTo>
                  <a:pt x="1138" y="3018"/>
                </a:lnTo>
                <a:lnTo>
                  <a:pt x="1131" y="3018"/>
                </a:lnTo>
                <a:lnTo>
                  <a:pt x="1129" y="3018"/>
                </a:lnTo>
                <a:lnTo>
                  <a:pt x="1127" y="3019"/>
                </a:lnTo>
                <a:lnTo>
                  <a:pt x="1131" y="3021"/>
                </a:lnTo>
                <a:lnTo>
                  <a:pt x="1135" y="3024"/>
                </a:lnTo>
                <a:lnTo>
                  <a:pt x="1143" y="3035"/>
                </a:lnTo>
                <a:lnTo>
                  <a:pt x="1135" y="3034"/>
                </a:lnTo>
                <a:lnTo>
                  <a:pt x="1127" y="3031"/>
                </a:lnTo>
                <a:lnTo>
                  <a:pt x="1109" y="3027"/>
                </a:lnTo>
                <a:lnTo>
                  <a:pt x="1093" y="3020"/>
                </a:lnTo>
                <a:lnTo>
                  <a:pt x="1077" y="3011"/>
                </a:lnTo>
                <a:lnTo>
                  <a:pt x="1062" y="3002"/>
                </a:lnTo>
                <a:lnTo>
                  <a:pt x="1046" y="2990"/>
                </a:lnTo>
                <a:lnTo>
                  <a:pt x="1015" y="2967"/>
                </a:lnTo>
                <a:lnTo>
                  <a:pt x="998" y="2955"/>
                </a:lnTo>
                <a:lnTo>
                  <a:pt x="983" y="2944"/>
                </a:lnTo>
                <a:lnTo>
                  <a:pt x="966" y="2934"/>
                </a:lnTo>
                <a:lnTo>
                  <a:pt x="948" y="2926"/>
                </a:lnTo>
                <a:lnTo>
                  <a:pt x="931" y="2918"/>
                </a:lnTo>
                <a:lnTo>
                  <a:pt x="920" y="2915"/>
                </a:lnTo>
                <a:lnTo>
                  <a:pt x="911" y="2913"/>
                </a:lnTo>
                <a:lnTo>
                  <a:pt x="902" y="2912"/>
                </a:lnTo>
                <a:lnTo>
                  <a:pt x="892" y="2911"/>
                </a:lnTo>
                <a:lnTo>
                  <a:pt x="881" y="2911"/>
                </a:lnTo>
                <a:lnTo>
                  <a:pt x="871" y="2911"/>
                </a:lnTo>
                <a:lnTo>
                  <a:pt x="877" y="2922"/>
                </a:lnTo>
                <a:lnTo>
                  <a:pt x="884" y="2931"/>
                </a:lnTo>
                <a:lnTo>
                  <a:pt x="893" y="2939"/>
                </a:lnTo>
                <a:lnTo>
                  <a:pt x="902" y="2947"/>
                </a:lnTo>
                <a:lnTo>
                  <a:pt x="899" y="2947"/>
                </a:lnTo>
                <a:lnTo>
                  <a:pt x="896" y="2946"/>
                </a:lnTo>
                <a:lnTo>
                  <a:pt x="893" y="2945"/>
                </a:lnTo>
                <a:lnTo>
                  <a:pt x="909" y="2956"/>
                </a:lnTo>
                <a:lnTo>
                  <a:pt x="917" y="2963"/>
                </a:lnTo>
                <a:lnTo>
                  <a:pt x="925" y="2967"/>
                </a:lnTo>
                <a:lnTo>
                  <a:pt x="922" y="2967"/>
                </a:lnTo>
                <a:lnTo>
                  <a:pt x="920" y="2967"/>
                </a:lnTo>
                <a:lnTo>
                  <a:pt x="919" y="2968"/>
                </a:lnTo>
                <a:lnTo>
                  <a:pt x="916" y="2968"/>
                </a:lnTo>
                <a:lnTo>
                  <a:pt x="931" y="2979"/>
                </a:lnTo>
                <a:lnTo>
                  <a:pt x="946" y="2989"/>
                </a:lnTo>
                <a:lnTo>
                  <a:pt x="942" y="2990"/>
                </a:lnTo>
                <a:lnTo>
                  <a:pt x="939" y="2992"/>
                </a:lnTo>
                <a:lnTo>
                  <a:pt x="946" y="3001"/>
                </a:lnTo>
                <a:lnTo>
                  <a:pt x="954" y="3008"/>
                </a:lnTo>
                <a:lnTo>
                  <a:pt x="962" y="3015"/>
                </a:lnTo>
                <a:lnTo>
                  <a:pt x="971" y="3022"/>
                </a:lnTo>
                <a:lnTo>
                  <a:pt x="962" y="3021"/>
                </a:lnTo>
                <a:lnTo>
                  <a:pt x="955" y="3019"/>
                </a:lnTo>
                <a:lnTo>
                  <a:pt x="941" y="3015"/>
                </a:lnTo>
                <a:lnTo>
                  <a:pt x="928" y="3008"/>
                </a:lnTo>
                <a:lnTo>
                  <a:pt x="915" y="3001"/>
                </a:lnTo>
                <a:lnTo>
                  <a:pt x="903" y="2991"/>
                </a:lnTo>
                <a:lnTo>
                  <a:pt x="891" y="2981"/>
                </a:lnTo>
                <a:lnTo>
                  <a:pt x="867" y="2961"/>
                </a:lnTo>
                <a:lnTo>
                  <a:pt x="855" y="2950"/>
                </a:lnTo>
                <a:lnTo>
                  <a:pt x="841" y="2941"/>
                </a:lnTo>
                <a:lnTo>
                  <a:pt x="828" y="2932"/>
                </a:lnTo>
                <a:lnTo>
                  <a:pt x="814" y="2925"/>
                </a:lnTo>
                <a:lnTo>
                  <a:pt x="798" y="2918"/>
                </a:lnTo>
                <a:lnTo>
                  <a:pt x="782" y="2914"/>
                </a:lnTo>
                <a:lnTo>
                  <a:pt x="772" y="2913"/>
                </a:lnTo>
                <a:lnTo>
                  <a:pt x="763" y="2912"/>
                </a:lnTo>
                <a:lnTo>
                  <a:pt x="754" y="2912"/>
                </a:lnTo>
                <a:lnTo>
                  <a:pt x="744" y="2913"/>
                </a:lnTo>
                <a:lnTo>
                  <a:pt x="748" y="2922"/>
                </a:lnTo>
                <a:lnTo>
                  <a:pt x="753" y="2929"/>
                </a:lnTo>
                <a:lnTo>
                  <a:pt x="760" y="2936"/>
                </a:lnTo>
                <a:lnTo>
                  <a:pt x="767" y="2942"/>
                </a:lnTo>
                <a:lnTo>
                  <a:pt x="764" y="2943"/>
                </a:lnTo>
                <a:lnTo>
                  <a:pt x="762" y="2942"/>
                </a:lnTo>
                <a:lnTo>
                  <a:pt x="760" y="2941"/>
                </a:lnTo>
                <a:lnTo>
                  <a:pt x="772" y="2956"/>
                </a:lnTo>
                <a:lnTo>
                  <a:pt x="780" y="2964"/>
                </a:lnTo>
                <a:lnTo>
                  <a:pt x="784" y="2967"/>
                </a:lnTo>
                <a:lnTo>
                  <a:pt x="787" y="2968"/>
                </a:lnTo>
                <a:lnTo>
                  <a:pt x="784" y="2968"/>
                </a:lnTo>
                <a:lnTo>
                  <a:pt x="783" y="2968"/>
                </a:lnTo>
                <a:lnTo>
                  <a:pt x="782" y="2969"/>
                </a:lnTo>
                <a:lnTo>
                  <a:pt x="779" y="2969"/>
                </a:lnTo>
                <a:lnTo>
                  <a:pt x="791" y="2981"/>
                </a:lnTo>
                <a:lnTo>
                  <a:pt x="805" y="2992"/>
                </a:lnTo>
                <a:lnTo>
                  <a:pt x="820" y="3002"/>
                </a:lnTo>
                <a:lnTo>
                  <a:pt x="835" y="3010"/>
                </a:lnTo>
                <a:lnTo>
                  <a:pt x="821" y="3008"/>
                </a:lnTo>
                <a:lnTo>
                  <a:pt x="807" y="3004"/>
                </a:lnTo>
                <a:lnTo>
                  <a:pt x="795" y="3000"/>
                </a:lnTo>
                <a:lnTo>
                  <a:pt x="783" y="2993"/>
                </a:lnTo>
                <a:lnTo>
                  <a:pt x="770" y="2987"/>
                </a:lnTo>
                <a:lnTo>
                  <a:pt x="758" y="2980"/>
                </a:lnTo>
                <a:lnTo>
                  <a:pt x="735" y="2964"/>
                </a:lnTo>
                <a:lnTo>
                  <a:pt x="712" y="2948"/>
                </a:lnTo>
                <a:lnTo>
                  <a:pt x="701" y="2940"/>
                </a:lnTo>
                <a:lnTo>
                  <a:pt x="688" y="2933"/>
                </a:lnTo>
                <a:lnTo>
                  <a:pt x="676" y="2927"/>
                </a:lnTo>
                <a:lnTo>
                  <a:pt x="663" y="2921"/>
                </a:lnTo>
                <a:lnTo>
                  <a:pt x="648" y="2916"/>
                </a:lnTo>
                <a:lnTo>
                  <a:pt x="634" y="2913"/>
                </a:lnTo>
                <a:lnTo>
                  <a:pt x="637" y="2919"/>
                </a:lnTo>
                <a:lnTo>
                  <a:pt x="639" y="2924"/>
                </a:lnTo>
                <a:lnTo>
                  <a:pt x="641" y="2928"/>
                </a:lnTo>
                <a:lnTo>
                  <a:pt x="625" y="2927"/>
                </a:lnTo>
                <a:lnTo>
                  <a:pt x="607" y="2929"/>
                </a:lnTo>
                <a:lnTo>
                  <a:pt x="590" y="2932"/>
                </a:lnTo>
                <a:lnTo>
                  <a:pt x="572" y="2937"/>
                </a:lnTo>
                <a:lnTo>
                  <a:pt x="554" y="2943"/>
                </a:lnTo>
                <a:lnTo>
                  <a:pt x="535" y="2949"/>
                </a:lnTo>
                <a:lnTo>
                  <a:pt x="497" y="2963"/>
                </a:lnTo>
                <a:lnTo>
                  <a:pt x="479" y="2969"/>
                </a:lnTo>
                <a:lnTo>
                  <a:pt x="460" y="2975"/>
                </a:lnTo>
                <a:lnTo>
                  <a:pt x="442" y="2979"/>
                </a:lnTo>
                <a:lnTo>
                  <a:pt x="423" y="2982"/>
                </a:lnTo>
                <a:lnTo>
                  <a:pt x="406" y="2983"/>
                </a:lnTo>
                <a:lnTo>
                  <a:pt x="388" y="2982"/>
                </a:lnTo>
                <a:lnTo>
                  <a:pt x="380" y="2981"/>
                </a:lnTo>
                <a:lnTo>
                  <a:pt x="372" y="2979"/>
                </a:lnTo>
                <a:lnTo>
                  <a:pt x="364" y="2976"/>
                </a:lnTo>
                <a:lnTo>
                  <a:pt x="355" y="2972"/>
                </a:lnTo>
                <a:lnTo>
                  <a:pt x="366" y="2983"/>
                </a:lnTo>
                <a:lnTo>
                  <a:pt x="378" y="2993"/>
                </a:lnTo>
                <a:lnTo>
                  <a:pt x="391" y="3003"/>
                </a:lnTo>
                <a:lnTo>
                  <a:pt x="405" y="3012"/>
                </a:lnTo>
                <a:lnTo>
                  <a:pt x="420" y="3021"/>
                </a:lnTo>
                <a:lnTo>
                  <a:pt x="436" y="3029"/>
                </a:lnTo>
                <a:lnTo>
                  <a:pt x="451" y="3037"/>
                </a:lnTo>
                <a:lnTo>
                  <a:pt x="467" y="3043"/>
                </a:lnTo>
                <a:lnTo>
                  <a:pt x="485" y="3049"/>
                </a:lnTo>
                <a:lnTo>
                  <a:pt x="501" y="3054"/>
                </a:lnTo>
                <a:lnTo>
                  <a:pt x="518" y="3058"/>
                </a:lnTo>
                <a:lnTo>
                  <a:pt x="535" y="3061"/>
                </a:lnTo>
                <a:lnTo>
                  <a:pt x="552" y="3063"/>
                </a:lnTo>
                <a:lnTo>
                  <a:pt x="568" y="3064"/>
                </a:lnTo>
                <a:lnTo>
                  <a:pt x="583" y="3064"/>
                </a:lnTo>
                <a:lnTo>
                  <a:pt x="598" y="3062"/>
                </a:lnTo>
                <a:lnTo>
                  <a:pt x="598" y="3064"/>
                </a:lnTo>
                <a:lnTo>
                  <a:pt x="598" y="3068"/>
                </a:lnTo>
                <a:lnTo>
                  <a:pt x="597" y="3071"/>
                </a:lnTo>
                <a:lnTo>
                  <a:pt x="595" y="3073"/>
                </a:lnTo>
                <a:lnTo>
                  <a:pt x="592" y="3075"/>
                </a:lnTo>
                <a:lnTo>
                  <a:pt x="587" y="3075"/>
                </a:lnTo>
                <a:lnTo>
                  <a:pt x="602" y="3078"/>
                </a:lnTo>
                <a:lnTo>
                  <a:pt x="617" y="3079"/>
                </a:lnTo>
                <a:lnTo>
                  <a:pt x="631" y="3078"/>
                </a:lnTo>
                <a:lnTo>
                  <a:pt x="645" y="3075"/>
                </a:lnTo>
                <a:lnTo>
                  <a:pt x="658" y="3071"/>
                </a:lnTo>
                <a:lnTo>
                  <a:pt x="671" y="3065"/>
                </a:lnTo>
                <a:lnTo>
                  <a:pt x="683" y="3059"/>
                </a:lnTo>
                <a:lnTo>
                  <a:pt x="695" y="3053"/>
                </a:lnTo>
                <a:lnTo>
                  <a:pt x="718" y="3041"/>
                </a:lnTo>
                <a:lnTo>
                  <a:pt x="730" y="3035"/>
                </a:lnTo>
                <a:lnTo>
                  <a:pt x="742" y="3029"/>
                </a:lnTo>
                <a:lnTo>
                  <a:pt x="754" y="3025"/>
                </a:lnTo>
                <a:lnTo>
                  <a:pt x="766" y="3022"/>
                </a:lnTo>
                <a:lnTo>
                  <a:pt x="779" y="3021"/>
                </a:lnTo>
                <a:lnTo>
                  <a:pt x="792" y="3021"/>
                </a:lnTo>
                <a:lnTo>
                  <a:pt x="787" y="3022"/>
                </a:lnTo>
                <a:lnTo>
                  <a:pt x="783" y="3024"/>
                </a:lnTo>
                <a:lnTo>
                  <a:pt x="774" y="3029"/>
                </a:lnTo>
                <a:lnTo>
                  <a:pt x="766" y="3036"/>
                </a:lnTo>
                <a:lnTo>
                  <a:pt x="759" y="3043"/>
                </a:lnTo>
                <a:lnTo>
                  <a:pt x="752" y="3050"/>
                </a:lnTo>
                <a:lnTo>
                  <a:pt x="744" y="3056"/>
                </a:lnTo>
                <a:lnTo>
                  <a:pt x="736" y="3060"/>
                </a:lnTo>
                <a:lnTo>
                  <a:pt x="732" y="3061"/>
                </a:lnTo>
                <a:lnTo>
                  <a:pt x="728" y="3061"/>
                </a:lnTo>
                <a:lnTo>
                  <a:pt x="731" y="3062"/>
                </a:lnTo>
                <a:lnTo>
                  <a:pt x="732" y="3062"/>
                </a:lnTo>
                <a:lnTo>
                  <a:pt x="733" y="3063"/>
                </a:lnTo>
                <a:lnTo>
                  <a:pt x="738" y="3063"/>
                </a:lnTo>
                <a:lnTo>
                  <a:pt x="721" y="3072"/>
                </a:lnTo>
                <a:lnTo>
                  <a:pt x="706" y="3079"/>
                </a:lnTo>
                <a:lnTo>
                  <a:pt x="708" y="3078"/>
                </a:lnTo>
                <a:lnTo>
                  <a:pt x="711" y="3078"/>
                </a:lnTo>
                <a:lnTo>
                  <a:pt x="713" y="3078"/>
                </a:lnTo>
                <a:lnTo>
                  <a:pt x="704" y="3084"/>
                </a:lnTo>
                <a:lnTo>
                  <a:pt x="695" y="3090"/>
                </a:lnTo>
                <a:lnTo>
                  <a:pt x="688" y="3097"/>
                </a:lnTo>
                <a:lnTo>
                  <a:pt x="681" y="3105"/>
                </a:lnTo>
                <a:lnTo>
                  <a:pt x="689" y="3107"/>
                </a:lnTo>
                <a:lnTo>
                  <a:pt x="697" y="3109"/>
                </a:lnTo>
                <a:lnTo>
                  <a:pt x="714" y="3109"/>
                </a:lnTo>
                <a:lnTo>
                  <a:pt x="729" y="3106"/>
                </a:lnTo>
                <a:lnTo>
                  <a:pt x="744" y="3102"/>
                </a:lnTo>
                <a:lnTo>
                  <a:pt x="758" y="3096"/>
                </a:lnTo>
                <a:lnTo>
                  <a:pt x="771" y="3090"/>
                </a:lnTo>
                <a:lnTo>
                  <a:pt x="785" y="3083"/>
                </a:lnTo>
                <a:lnTo>
                  <a:pt x="797" y="3075"/>
                </a:lnTo>
                <a:lnTo>
                  <a:pt x="822" y="3058"/>
                </a:lnTo>
                <a:lnTo>
                  <a:pt x="834" y="3051"/>
                </a:lnTo>
                <a:lnTo>
                  <a:pt x="846" y="3044"/>
                </a:lnTo>
                <a:lnTo>
                  <a:pt x="859" y="3039"/>
                </a:lnTo>
                <a:lnTo>
                  <a:pt x="871" y="3035"/>
                </a:lnTo>
                <a:lnTo>
                  <a:pt x="883" y="3032"/>
                </a:lnTo>
                <a:lnTo>
                  <a:pt x="897" y="3032"/>
                </a:lnTo>
                <a:lnTo>
                  <a:pt x="879" y="3043"/>
                </a:lnTo>
                <a:lnTo>
                  <a:pt x="863" y="3055"/>
                </a:lnTo>
                <a:lnTo>
                  <a:pt x="867" y="3058"/>
                </a:lnTo>
                <a:lnTo>
                  <a:pt x="872" y="3061"/>
                </a:lnTo>
                <a:lnTo>
                  <a:pt x="850" y="3071"/>
                </a:lnTo>
                <a:lnTo>
                  <a:pt x="829" y="3082"/>
                </a:lnTo>
                <a:lnTo>
                  <a:pt x="833" y="3083"/>
                </a:lnTo>
                <a:lnTo>
                  <a:pt x="835" y="3084"/>
                </a:lnTo>
                <a:lnTo>
                  <a:pt x="837" y="3084"/>
                </a:lnTo>
                <a:lnTo>
                  <a:pt x="841" y="3085"/>
                </a:lnTo>
                <a:lnTo>
                  <a:pt x="830" y="3088"/>
                </a:lnTo>
                <a:lnTo>
                  <a:pt x="818" y="3093"/>
                </a:lnTo>
                <a:lnTo>
                  <a:pt x="795" y="3105"/>
                </a:lnTo>
                <a:lnTo>
                  <a:pt x="799" y="3104"/>
                </a:lnTo>
                <a:lnTo>
                  <a:pt x="803" y="3103"/>
                </a:lnTo>
                <a:lnTo>
                  <a:pt x="807" y="3104"/>
                </a:lnTo>
                <a:lnTo>
                  <a:pt x="794" y="3113"/>
                </a:lnTo>
                <a:lnTo>
                  <a:pt x="782" y="3121"/>
                </a:lnTo>
                <a:lnTo>
                  <a:pt x="770" y="3131"/>
                </a:lnTo>
                <a:lnTo>
                  <a:pt x="764" y="3136"/>
                </a:lnTo>
                <a:lnTo>
                  <a:pt x="760" y="3142"/>
                </a:lnTo>
                <a:lnTo>
                  <a:pt x="771" y="3145"/>
                </a:lnTo>
                <a:lnTo>
                  <a:pt x="784" y="3149"/>
                </a:lnTo>
                <a:lnTo>
                  <a:pt x="796" y="3150"/>
                </a:lnTo>
                <a:lnTo>
                  <a:pt x="810" y="3151"/>
                </a:lnTo>
                <a:lnTo>
                  <a:pt x="824" y="3151"/>
                </a:lnTo>
                <a:lnTo>
                  <a:pt x="838" y="3150"/>
                </a:lnTo>
                <a:lnTo>
                  <a:pt x="853" y="3149"/>
                </a:lnTo>
                <a:lnTo>
                  <a:pt x="868" y="3147"/>
                </a:lnTo>
                <a:lnTo>
                  <a:pt x="881" y="3142"/>
                </a:lnTo>
                <a:lnTo>
                  <a:pt x="896" y="3138"/>
                </a:lnTo>
                <a:lnTo>
                  <a:pt x="909" y="3133"/>
                </a:lnTo>
                <a:lnTo>
                  <a:pt x="921" y="3128"/>
                </a:lnTo>
                <a:lnTo>
                  <a:pt x="933" y="3121"/>
                </a:lnTo>
                <a:lnTo>
                  <a:pt x="944" y="3113"/>
                </a:lnTo>
                <a:lnTo>
                  <a:pt x="953" y="3104"/>
                </a:lnTo>
                <a:lnTo>
                  <a:pt x="961" y="3094"/>
                </a:lnTo>
                <a:lnTo>
                  <a:pt x="961" y="3097"/>
                </a:lnTo>
                <a:lnTo>
                  <a:pt x="961" y="3100"/>
                </a:lnTo>
                <a:lnTo>
                  <a:pt x="960" y="3102"/>
                </a:lnTo>
                <a:lnTo>
                  <a:pt x="978" y="3088"/>
                </a:lnTo>
                <a:lnTo>
                  <a:pt x="988" y="3082"/>
                </a:lnTo>
                <a:lnTo>
                  <a:pt x="997" y="3077"/>
                </a:lnTo>
                <a:lnTo>
                  <a:pt x="997" y="3082"/>
                </a:lnTo>
                <a:lnTo>
                  <a:pt x="996" y="3085"/>
                </a:lnTo>
                <a:lnTo>
                  <a:pt x="995" y="3087"/>
                </a:lnTo>
                <a:lnTo>
                  <a:pt x="993" y="3088"/>
                </a:lnTo>
                <a:lnTo>
                  <a:pt x="990" y="3089"/>
                </a:lnTo>
                <a:lnTo>
                  <a:pt x="983" y="3091"/>
                </a:lnTo>
                <a:lnTo>
                  <a:pt x="987" y="3094"/>
                </a:lnTo>
                <a:lnTo>
                  <a:pt x="993" y="3097"/>
                </a:lnTo>
                <a:lnTo>
                  <a:pt x="970" y="3109"/>
                </a:lnTo>
                <a:lnTo>
                  <a:pt x="947" y="3120"/>
                </a:lnTo>
                <a:lnTo>
                  <a:pt x="951" y="3121"/>
                </a:lnTo>
                <a:lnTo>
                  <a:pt x="953" y="3122"/>
                </a:lnTo>
                <a:lnTo>
                  <a:pt x="955" y="3123"/>
                </a:lnTo>
                <a:lnTo>
                  <a:pt x="960" y="3123"/>
                </a:lnTo>
                <a:lnTo>
                  <a:pt x="949" y="3127"/>
                </a:lnTo>
                <a:lnTo>
                  <a:pt x="936" y="3133"/>
                </a:lnTo>
                <a:lnTo>
                  <a:pt x="912" y="3147"/>
                </a:lnTo>
                <a:lnTo>
                  <a:pt x="916" y="3145"/>
                </a:lnTo>
                <a:lnTo>
                  <a:pt x="920" y="3145"/>
                </a:lnTo>
                <a:lnTo>
                  <a:pt x="924" y="3145"/>
                </a:lnTo>
                <a:lnTo>
                  <a:pt x="910" y="3155"/>
                </a:lnTo>
                <a:lnTo>
                  <a:pt x="898" y="3165"/>
                </a:lnTo>
                <a:lnTo>
                  <a:pt x="885" y="3175"/>
                </a:lnTo>
                <a:lnTo>
                  <a:pt x="880" y="3181"/>
                </a:lnTo>
                <a:lnTo>
                  <a:pt x="874" y="3189"/>
                </a:lnTo>
                <a:lnTo>
                  <a:pt x="886" y="3192"/>
                </a:lnTo>
                <a:lnTo>
                  <a:pt x="899" y="3194"/>
                </a:lnTo>
                <a:lnTo>
                  <a:pt x="913" y="3195"/>
                </a:lnTo>
                <a:lnTo>
                  <a:pt x="929" y="3196"/>
                </a:lnTo>
                <a:lnTo>
                  <a:pt x="944" y="3195"/>
                </a:lnTo>
                <a:lnTo>
                  <a:pt x="959" y="3194"/>
                </a:lnTo>
                <a:lnTo>
                  <a:pt x="976" y="3192"/>
                </a:lnTo>
                <a:lnTo>
                  <a:pt x="992" y="3190"/>
                </a:lnTo>
                <a:lnTo>
                  <a:pt x="1008" y="3186"/>
                </a:lnTo>
                <a:lnTo>
                  <a:pt x="1023" y="3180"/>
                </a:lnTo>
                <a:lnTo>
                  <a:pt x="1037" y="3175"/>
                </a:lnTo>
                <a:lnTo>
                  <a:pt x="1052" y="3168"/>
                </a:lnTo>
                <a:lnTo>
                  <a:pt x="1064" y="3160"/>
                </a:lnTo>
                <a:lnTo>
                  <a:pt x="1075" y="3152"/>
                </a:lnTo>
                <a:lnTo>
                  <a:pt x="1085" y="3141"/>
                </a:lnTo>
                <a:lnTo>
                  <a:pt x="1092" y="3130"/>
                </a:lnTo>
                <a:lnTo>
                  <a:pt x="1093" y="3133"/>
                </a:lnTo>
                <a:lnTo>
                  <a:pt x="1093" y="3136"/>
                </a:lnTo>
                <a:lnTo>
                  <a:pt x="1092" y="3138"/>
                </a:lnTo>
                <a:lnTo>
                  <a:pt x="1100" y="3131"/>
                </a:lnTo>
                <a:lnTo>
                  <a:pt x="1111" y="3123"/>
                </a:lnTo>
                <a:lnTo>
                  <a:pt x="1122" y="3116"/>
                </a:lnTo>
                <a:lnTo>
                  <a:pt x="1132" y="3110"/>
                </a:lnTo>
                <a:lnTo>
                  <a:pt x="1131" y="3113"/>
                </a:lnTo>
                <a:lnTo>
                  <a:pt x="1131" y="3115"/>
                </a:lnTo>
                <a:lnTo>
                  <a:pt x="1132" y="3117"/>
                </a:lnTo>
                <a:lnTo>
                  <a:pt x="1137" y="3110"/>
                </a:lnTo>
                <a:lnTo>
                  <a:pt x="1144" y="3102"/>
                </a:lnTo>
                <a:lnTo>
                  <a:pt x="1148" y="3100"/>
                </a:lnTo>
                <a:lnTo>
                  <a:pt x="1152" y="3098"/>
                </a:lnTo>
                <a:lnTo>
                  <a:pt x="1157" y="3097"/>
                </a:lnTo>
                <a:lnTo>
                  <a:pt x="1162" y="3097"/>
                </a:lnTo>
                <a:lnTo>
                  <a:pt x="1140" y="3111"/>
                </a:lnTo>
                <a:lnTo>
                  <a:pt x="1120" y="3126"/>
                </a:lnTo>
                <a:lnTo>
                  <a:pt x="1124" y="3126"/>
                </a:lnTo>
                <a:lnTo>
                  <a:pt x="1126" y="3127"/>
                </a:lnTo>
                <a:lnTo>
                  <a:pt x="1128" y="3127"/>
                </a:lnTo>
                <a:lnTo>
                  <a:pt x="1133" y="3127"/>
                </a:lnTo>
                <a:lnTo>
                  <a:pt x="1122" y="3132"/>
                </a:lnTo>
                <a:lnTo>
                  <a:pt x="1109" y="3140"/>
                </a:lnTo>
                <a:lnTo>
                  <a:pt x="1088" y="3156"/>
                </a:lnTo>
                <a:lnTo>
                  <a:pt x="1092" y="3155"/>
                </a:lnTo>
                <a:lnTo>
                  <a:pt x="1096" y="3154"/>
                </a:lnTo>
                <a:lnTo>
                  <a:pt x="1100" y="3154"/>
                </a:lnTo>
                <a:lnTo>
                  <a:pt x="1084" y="3167"/>
                </a:lnTo>
                <a:lnTo>
                  <a:pt x="1069" y="3178"/>
                </a:lnTo>
                <a:lnTo>
                  <a:pt x="1063" y="3184"/>
                </a:lnTo>
                <a:lnTo>
                  <a:pt x="1057" y="3191"/>
                </a:lnTo>
                <a:lnTo>
                  <a:pt x="1051" y="3198"/>
                </a:lnTo>
                <a:lnTo>
                  <a:pt x="1046" y="3207"/>
                </a:lnTo>
                <a:lnTo>
                  <a:pt x="1057" y="3210"/>
                </a:lnTo>
                <a:lnTo>
                  <a:pt x="1070" y="3212"/>
                </a:lnTo>
                <a:lnTo>
                  <a:pt x="1085" y="3213"/>
                </a:lnTo>
                <a:lnTo>
                  <a:pt x="1099" y="3214"/>
                </a:lnTo>
                <a:lnTo>
                  <a:pt x="1113" y="3214"/>
                </a:lnTo>
                <a:lnTo>
                  <a:pt x="1129" y="3213"/>
                </a:lnTo>
                <a:lnTo>
                  <a:pt x="1144" y="3211"/>
                </a:lnTo>
                <a:lnTo>
                  <a:pt x="1159" y="3208"/>
                </a:lnTo>
                <a:lnTo>
                  <a:pt x="1174" y="3204"/>
                </a:lnTo>
                <a:lnTo>
                  <a:pt x="1188" y="3200"/>
                </a:lnTo>
                <a:lnTo>
                  <a:pt x="1202" y="3194"/>
                </a:lnTo>
                <a:lnTo>
                  <a:pt x="1215" y="3188"/>
                </a:lnTo>
                <a:lnTo>
                  <a:pt x="1226" y="3179"/>
                </a:lnTo>
                <a:lnTo>
                  <a:pt x="1238" y="3170"/>
                </a:lnTo>
                <a:lnTo>
                  <a:pt x="1248" y="3161"/>
                </a:lnTo>
                <a:lnTo>
                  <a:pt x="1256" y="3150"/>
                </a:lnTo>
                <a:lnTo>
                  <a:pt x="1256" y="3153"/>
                </a:lnTo>
                <a:lnTo>
                  <a:pt x="1256" y="3156"/>
                </a:lnTo>
                <a:lnTo>
                  <a:pt x="1255" y="3158"/>
                </a:lnTo>
                <a:lnTo>
                  <a:pt x="1279" y="3144"/>
                </a:lnTo>
                <a:lnTo>
                  <a:pt x="1302" y="3129"/>
                </a:lnTo>
                <a:lnTo>
                  <a:pt x="1301" y="3135"/>
                </a:lnTo>
                <a:lnTo>
                  <a:pt x="1300" y="3137"/>
                </a:lnTo>
                <a:lnTo>
                  <a:pt x="1298" y="3138"/>
                </a:lnTo>
                <a:lnTo>
                  <a:pt x="1296" y="3140"/>
                </a:lnTo>
                <a:lnTo>
                  <a:pt x="1293" y="3140"/>
                </a:lnTo>
                <a:lnTo>
                  <a:pt x="1286" y="3140"/>
                </a:lnTo>
                <a:lnTo>
                  <a:pt x="1290" y="3142"/>
                </a:lnTo>
                <a:lnTo>
                  <a:pt x="1292" y="3143"/>
                </a:lnTo>
                <a:lnTo>
                  <a:pt x="1294" y="3144"/>
                </a:lnTo>
                <a:lnTo>
                  <a:pt x="1299" y="3144"/>
                </a:lnTo>
                <a:lnTo>
                  <a:pt x="1287" y="3149"/>
                </a:lnTo>
                <a:lnTo>
                  <a:pt x="1273" y="3154"/>
                </a:lnTo>
                <a:lnTo>
                  <a:pt x="1246" y="3167"/>
                </a:lnTo>
                <a:lnTo>
                  <a:pt x="1250" y="3166"/>
                </a:lnTo>
                <a:lnTo>
                  <a:pt x="1255" y="3166"/>
                </a:lnTo>
                <a:lnTo>
                  <a:pt x="1259" y="3167"/>
                </a:lnTo>
                <a:lnTo>
                  <a:pt x="1244" y="3176"/>
                </a:lnTo>
                <a:lnTo>
                  <a:pt x="1228" y="3186"/>
                </a:lnTo>
                <a:lnTo>
                  <a:pt x="1215" y="3196"/>
                </a:lnTo>
                <a:lnTo>
                  <a:pt x="1209" y="3202"/>
                </a:lnTo>
                <a:lnTo>
                  <a:pt x="1203" y="3209"/>
                </a:lnTo>
                <a:lnTo>
                  <a:pt x="1221" y="3215"/>
                </a:lnTo>
                <a:lnTo>
                  <a:pt x="1242" y="3219"/>
                </a:lnTo>
                <a:lnTo>
                  <a:pt x="1261" y="3223"/>
                </a:lnTo>
                <a:lnTo>
                  <a:pt x="1282" y="3223"/>
                </a:lnTo>
                <a:lnTo>
                  <a:pt x="1301" y="3222"/>
                </a:lnTo>
                <a:lnTo>
                  <a:pt x="1322" y="3219"/>
                </a:lnTo>
                <a:lnTo>
                  <a:pt x="1341" y="3214"/>
                </a:lnTo>
                <a:lnTo>
                  <a:pt x="1361" y="3208"/>
                </a:lnTo>
                <a:lnTo>
                  <a:pt x="1379" y="3201"/>
                </a:lnTo>
                <a:lnTo>
                  <a:pt x="1398" y="3192"/>
                </a:lnTo>
                <a:lnTo>
                  <a:pt x="1415" y="3181"/>
                </a:lnTo>
                <a:lnTo>
                  <a:pt x="1432" y="3169"/>
                </a:lnTo>
                <a:lnTo>
                  <a:pt x="1447" y="3156"/>
                </a:lnTo>
                <a:lnTo>
                  <a:pt x="1462" y="3141"/>
                </a:lnTo>
                <a:lnTo>
                  <a:pt x="1475" y="3126"/>
                </a:lnTo>
                <a:lnTo>
                  <a:pt x="1487" y="3110"/>
                </a:lnTo>
                <a:lnTo>
                  <a:pt x="1493" y="3099"/>
                </a:lnTo>
                <a:lnTo>
                  <a:pt x="1501" y="3092"/>
                </a:lnTo>
                <a:lnTo>
                  <a:pt x="1509" y="3087"/>
                </a:lnTo>
                <a:lnTo>
                  <a:pt x="1517" y="3084"/>
                </a:lnTo>
                <a:lnTo>
                  <a:pt x="1525" y="3083"/>
                </a:lnTo>
                <a:lnTo>
                  <a:pt x="1534" y="3083"/>
                </a:lnTo>
                <a:lnTo>
                  <a:pt x="1543" y="3085"/>
                </a:lnTo>
                <a:lnTo>
                  <a:pt x="1551" y="3089"/>
                </a:lnTo>
                <a:lnTo>
                  <a:pt x="1560" y="3094"/>
                </a:lnTo>
                <a:lnTo>
                  <a:pt x="1570" y="3100"/>
                </a:lnTo>
                <a:lnTo>
                  <a:pt x="1579" y="3107"/>
                </a:lnTo>
                <a:lnTo>
                  <a:pt x="1589" y="3117"/>
                </a:lnTo>
                <a:lnTo>
                  <a:pt x="1608" y="3136"/>
                </a:lnTo>
                <a:lnTo>
                  <a:pt x="1627" y="3159"/>
                </a:lnTo>
                <a:lnTo>
                  <a:pt x="1646" y="3185"/>
                </a:lnTo>
                <a:lnTo>
                  <a:pt x="1663" y="3210"/>
                </a:lnTo>
                <a:lnTo>
                  <a:pt x="1697" y="3263"/>
                </a:lnTo>
                <a:lnTo>
                  <a:pt x="1726" y="3308"/>
                </a:lnTo>
                <a:lnTo>
                  <a:pt x="1737" y="3326"/>
                </a:lnTo>
                <a:lnTo>
                  <a:pt x="1746" y="3340"/>
                </a:lnTo>
                <a:lnTo>
                  <a:pt x="1769" y="3370"/>
                </a:lnTo>
                <a:lnTo>
                  <a:pt x="1785" y="3397"/>
                </a:lnTo>
                <a:lnTo>
                  <a:pt x="1791" y="3408"/>
                </a:lnTo>
                <a:lnTo>
                  <a:pt x="1795" y="3418"/>
                </a:lnTo>
                <a:lnTo>
                  <a:pt x="1799" y="3427"/>
                </a:lnTo>
                <a:lnTo>
                  <a:pt x="1801" y="3433"/>
                </a:lnTo>
                <a:lnTo>
                  <a:pt x="1801" y="3438"/>
                </a:lnTo>
                <a:lnTo>
                  <a:pt x="1799" y="3441"/>
                </a:lnTo>
                <a:lnTo>
                  <a:pt x="1798" y="3442"/>
                </a:lnTo>
                <a:lnTo>
                  <a:pt x="1795" y="3442"/>
                </a:lnTo>
                <a:lnTo>
                  <a:pt x="1790" y="3441"/>
                </a:lnTo>
                <a:lnTo>
                  <a:pt x="1783" y="3438"/>
                </a:lnTo>
                <a:lnTo>
                  <a:pt x="1774" y="3432"/>
                </a:lnTo>
                <a:lnTo>
                  <a:pt x="1764" y="3424"/>
                </a:lnTo>
                <a:lnTo>
                  <a:pt x="1750" y="3413"/>
                </a:lnTo>
                <a:lnTo>
                  <a:pt x="1749" y="3416"/>
                </a:lnTo>
                <a:lnTo>
                  <a:pt x="1748" y="3419"/>
                </a:lnTo>
                <a:lnTo>
                  <a:pt x="1749" y="3422"/>
                </a:lnTo>
                <a:lnTo>
                  <a:pt x="1737" y="3413"/>
                </a:lnTo>
                <a:lnTo>
                  <a:pt x="1723" y="3402"/>
                </a:lnTo>
                <a:lnTo>
                  <a:pt x="1710" y="3390"/>
                </a:lnTo>
                <a:lnTo>
                  <a:pt x="1700" y="3379"/>
                </a:lnTo>
                <a:lnTo>
                  <a:pt x="1700" y="3382"/>
                </a:lnTo>
                <a:lnTo>
                  <a:pt x="1700" y="3385"/>
                </a:lnTo>
                <a:lnTo>
                  <a:pt x="1699" y="3389"/>
                </a:lnTo>
                <a:lnTo>
                  <a:pt x="1691" y="3374"/>
                </a:lnTo>
                <a:lnTo>
                  <a:pt x="1681" y="3359"/>
                </a:lnTo>
                <a:lnTo>
                  <a:pt x="1670" y="3346"/>
                </a:lnTo>
                <a:lnTo>
                  <a:pt x="1658" y="3335"/>
                </a:lnTo>
                <a:lnTo>
                  <a:pt x="1643" y="3324"/>
                </a:lnTo>
                <a:lnTo>
                  <a:pt x="1628" y="3314"/>
                </a:lnTo>
                <a:lnTo>
                  <a:pt x="1612" y="3307"/>
                </a:lnTo>
                <a:lnTo>
                  <a:pt x="1594" y="3300"/>
                </a:lnTo>
                <a:lnTo>
                  <a:pt x="1577" y="3293"/>
                </a:lnTo>
                <a:lnTo>
                  <a:pt x="1559" y="3289"/>
                </a:lnTo>
                <a:lnTo>
                  <a:pt x="1541" y="3285"/>
                </a:lnTo>
                <a:lnTo>
                  <a:pt x="1523" y="3283"/>
                </a:lnTo>
                <a:lnTo>
                  <a:pt x="1506" y="3282"/>
                </a:lnTo>
                <a:lnTo>
                  <a:pt x="1488" y="3282"/>
                </a:lnTo>
                <a:lnTo>
                  <a:pt x="1472" y="3283"/>
                </a:lnTo>
                <a:lnTo>
                  <a:pt x="1457" y="3285"/>
                </a:lnTo>
                <a:lnTo>
                  <a:pt x="1462" y="3296"/>
                </a:lnTo>
                <a:lnTo>
                  <a:pt x="1468" y="3307"/>
                </a:lnTo>
                <a:lnTo>
                  <a:pt x="1475" y="3315"/>
                </a:lnTo>
                <a:lnTo>
                  <a:pt x="1482" y="3323"/>
                </a:lnTo>
                <a:lnTo>
                  <a:pt x="1498" y="3339"/>
                </a:lnTo>
                <a:lnTo>
                  <a:pt x="1515" y="3355"/>
                </a:lnTo>
                <a:lnTo>
                  <a:pt x="1510" y="3355"/>
                </a:lnTo>
                <a:lnTo>
                  <a:pt x="1506" y="3354"/>
                </a:lnTo>
                <a:lnTo>
                  <a:pt x="1501" y="3351"/>
                </a:lnTo>
                <a:lnTo>
                  <a:pt x="1525" y="3374"/>
                </a:lnTo>
                <a:lnTo>
                  <a:pt x="1538" y="3384"/>
                </a:lnTo>
                <a:lnTo>
                  <a:pt x="1545" y="3388"/>
                </a:lnTo>
                <a:lnTo>
                  <a:pt x="1551" y="3391"/>
                </a:lnTo>
                <a:lnTo>
                  <a:pt x="1545" y="3390"/>
                </a:lnTo>
                <a:lnTo>
                  <a:pt x="1542" y="3391"/>
                </a:lnTo>
                <a:lnTo>
                  <a:pt x="1540" y="3391"/>
                </a:lnTo>
                <a:lnTo>
                  <a:pt x="1535" y="3392"/>
                </a:lnTo>
                <a:lnTo>
                  <a:pt x="1557" y="3412"/>
                </a:lnTo>
                <a:lnTo>
                  <a:pt x="1581" y="3431"/>
                </a:lnTo>
                <a:lnTo>
                  <a:pt x="1577" y="3431"/>
                </a:lnTo>
                <a:lnTo>
                  <a:pt x="1574" y="3433"/>
                </a:lnTo>
                <a:lnTo>
                  <a:pt x="1568" y="3436"/>
                </a:lnTo>
                <a:lnTo>
                  <a:pt x="1575" y="3445"/>
                </a:lnTo>
                <a:lnTo>
                  <a:pt x="1583" y="3454"/>
                </a:lnTo>
                <a:lnTo>
                  <a:pt x="1590" y="3463"/>
                </a:lnTo>
                <a:lnTo>
                  <a:pt x="1598" y="3470"/>
                </a:lnTo>
                <a:lnTo>
                  <a:pt x="1608" y="3478"/>
                </a:lnTo>
                <a:lnTo>
                  <a:pt x="1617" y="3486"/>
                </a:lnTo>
                <a:lnTo>
                  <a:pt x="1626" y="3492"/>
                </a:lnTo>
                <a:lnTo>
                  <a:pt x="1636" y="3498"/>
                </a:lnTo>
                <a:lnTo>
                  <a:pt x="1626" y="3499"/>
                </a:lnTo>
                <a:lnTo>
                  <a:pt x="1616" y="3498"/>
                </a:lnTo>
                <a:lnTo>
                  <a:pt x="1606" y="3496"/>
                </a:lnTo>
                <a:lnTo>
                  <a:pt x="1597" y="3492"/>
                </a:lnTo>
                <a:lnTo>
                  <a:pt x="1589" y="3486"/>
                </a:lnTo>
                <a:lnTo>
                  <a:pt x="1582" y="3479"/>
                </a:lnTo>
                <a:lnTo>
                  <a:pt x="1575" y="3471"/>
                </a:lnTo>
                <a:lnTo>
                  <a:pt x="1568" y="3462"/>
                </a:lnTo>
                <a:lnTo>
                  <a:pt x="1567" y="3464"/>
                </a:lnTo>
                <a:lnTo>
                  <a:pt x="1566" y="3466"/>
                </a:lnTo>
                <a:lnTo>
                  <a:pt x="1567" y="3469"/>
                </a:lnTo>
                <a:lnTo>
                  <a:pt x="1559" y="3463"/>
                </a:lnTo>
                <a:lnTo>
                  <a:pt x="1549" y="3456"/>
                </a:lnTo>
                <a:lnTo>
                  <a:pt x="1539" y="3448"/>
                </a:lnTo>
                <a:lnTo>
                  <a:pt x="1531" y="3440"/>
                </a:lnTo>
                <a:lnTo>
                  <a:pt x="1533" y="3442"/>
                </a:lnTo>
                <a:lnTo>
                  <a:pt x="1533" y="3444"/>
                </a:lnTo>
                <a:lnTo>
                  <a:pt x="1531" y="3449"/>
                </a:lnTo>
                <a:lnTo>
                  <a:pt x="1523" y="3436"/>
                </a:lnTo>
                <a:lnTo>
                  <a:pt x="1514" y="3426"/>
                </a:lnTo>
                <a:lnTo>
                  <a:pt x="1503" y="3416"/>
                </a:lnTo>
                <a:lnTo>
                  <a:pt x="1490" y="3407"/>
                </a:lnTo>
                <a:lnTo>
                  <a:pt x="1477" y="3400"/>
                </a:lnTo>
                <a:lnTo>
                  <a:pt x="1464" y="3394"/>
                </a:lnTo>
                <a:lnTo>
                  <a:pt x="1448" y="3390"/>
                </a:lnTo>
                <a:lnTo>
                  <a:pt x="1433" y="3386"/>
                </a:lnTo>
                <a:lnTo>
                  <a:pt x="1417" y="3384"/>
                </a:lnTo>
                <a:lnTo>
                  <a:pt x="1402" y="3383"/>
                </a:lnTo>
                <a:lnTo>
                  <a:pt x="1387" y="3383"/>
                </a:lnTo>
                <a:lnTo>
                  <a:pt x="1371" y="3384"/>
                </a:lnTo>
                <a:lnTo>
                  <a:pt x="1357" y="3386"/>
                </a:lnTo>
                <a:lnTo>
                  <a:pt x="1343" y="3390"/>
                </a:lnTo>
                <a:lnTo>
                  <a:pt x="1330" y="3395"/>
                </a:lnTo>
                <a:lnTo>
                  <a:pt x="1318" y="3401"/>
                </a:lnTo>
                <a:lnTo>
                  <a:pt x="1323" y="3407"/>
                </a:lnTo>
                <a:lnTo>
                  <a:pt x="1328" y="3414"/>
                </a:lnTo>
                <a:lnTo>
                  <a:pt x="1338" y="3424"/>
                </a:lnTo>
                <a:lnTo>
                  <a:pt x="1351" y="3433"/>
                </a:lnTo>
                <a:lnTo>
                  <a:pt x="1364" y="3442"/>
                </a:lnTo>
                <a:lnTo>
                  <a:pt x="1360" y="3442"/>
                </a:lnTo>
                <a:lnTo>
                  <a:pt x="1356" y="3442"/>
                </a:lnTo>
                <a:lnTo>
                  <a:pt x="1352" y="3441"/>
                </a:lnTo>
                <a:lnTo>
                  <a:pt x="1374" y="3455"/>
                </a:lnTo>
                <a:lnTo>
                  <a:pt x="1386" y="3461"/>
                </a:lnTo>
                <a:lnTo>
                  <a:pt x="1397" y="3465"/>
                </a:lnTo>
                <a:lnTo>
                  <a:pt x="1393" y="3465"/>
                </a:lnTo>
                <a:lnTo>
                  <a:pt x="1391" y="3465"/>
                </a:lnTo>
                <a:lnTo>
                  <a:pt x="1389" y="3466"/>
                </a:lnTo>
                <a:lnTo>
                  <a:pt x="1385" y="3467"/>
                </a:lnTo>
                <a:lnTo>
                  <a:pt x="1405" y="3479"/>
                </a:lnTo>
                <a:lnTo>
                  <a:pt x="1427" y="3491"/>
                </a:lnTo>
                <a:lnTo>
                  <a:pt x="1422" y="3493"/>
                </a:lnTo>
                <a:lnTo>
                  <a:pt x="1417" y="3496"/>
                </a:lnTo>
                <a:lnTo>
                  <a:pt x="1421" y="3497"/>
                </a:lnTo>
                <a:lnTo>
                  <a:pt x="1424" y="3499"/>
                </a:lnTo>
                <a:lnTo>
                  <a:pt x="1432" y="3507"/>
                </a:lnTo>
                <a:lnTo>
                  <a:pt x="1442" y="3517"/>
                </a:lnTo>
                <a:lnTo>
                  <a:pt x="1448" y="3524"/>
                </a:lnTo>
                <a:lnTo>
                  <a:pt x="1455" y="3529"/>
                </a:lnTo>
                <a:lnTo>
                  <a:pt x="1446" y="3530"/>
                </a:lnTo>
                <a:lnTo>
                  <a:pt x="1437" y="3530"/>
                </a:lnTo>
                <a:lnTo>
                  <a:pt x="1428" y="3529"/>
                </a:lnTo>
                <a:lnTo>
                  <a:pt x="1419" y="3528"/>
                </a:lnTo>
                <a:lnTo>
                  <a:pt x="1409" y="3525"/>
                </a:lnTo>
                <a:lnTo>
                  <a:pt x="1401" y="3521"/>
                </a:lnTo>
                <a:lnTo>
                  <a:pt x="1383" y="3514"/>
                </a:lnTo>
                <a:lnTo>
                  <a:pt x="1365" y="3505"/>
                </a:lnTo>
                <a:lnTo>
                  <a:pt x="1348" y="3495"/>
                </a:lnTo>
                <a:lnTo>
                  <a:pt x="1312" y="3471"/>
                </a:lnTo>
                <a:lnTo>
                  <a:pt x="1293" y="3460"/>
                </a:lnTo>
                <a:lnTo>
                  <a:pt x="1274" y="3449"/>
                </a:lnTo>
                <a:lnTo>
                  <a:pt x="1253" y="3439"/>
                </a:lnTo>
                <a:lnTo>
                  <a:pt x="1233" y="3432"/>
                </a:lnTo>
                <a:lnTo>
                  <a:pt x="1222" y="3429"/>
                </a:lnTo>
                <a:lnTo>
                  <a:pt x="1211" y="3426"/>
                </a:lnTo>
                <a:lnTo>
                  <a:pt x="1200" y="3424"/>
                </a:lnTo>
                <a:lnTo>
                  <a:pt x="1188" y="3423"/>
                </a:lnTo>
                <a:lnTo>
                  <a:pt x="1177" y="3423"/>
                </a:lnTo>
                <a:lnTo>
                  <a:pt x="1165" y="3424"/>
                </a:lnTo>
                <a:lnTo>
                  <a:pt x="1152" y="3425"/>
                </a:lnTo>
                <a:lnTo>
                  <a:pt x="1139" y="3428"/>
                </a:lnTo>
                <a:lnTo>
                  <a:pt x="1145" y="3436"/>
                </a:lnTo>
                <a:lnTo>
                  <a:pt x="1151" y="3443"/>
                </a:lnTo>
                <a:lnTo>
                  <a:pt x="1158" y="3451"/>
                </a:lnTo>
                <a:lnTo>
                  <a:pt x="1165" y="3457"/>
                </a:lnTo>
                <a:lnTo>
                  <a:pt x="1179" y="3469"/>
                </a:lnTo>
                <a:lnTo>
                  <a:pt x="1196" y="3481"/>
                </a:lnTo>
                <a:lnTo>
                  <a:pt x="1190" y="3481"/>
                </a:lnTo>
                <a:lnTo>
                  <a:pt x="1185" y="3481"/>
                </a:lnTo>
                <a:lnTo>
                  <a:pt x="1180" y="3479"/>
                </a:lnTo>
                <a:lnTo>
                  <a:pt x="1208" y="3497"/>
                </a:lnTo>
                <a:lnTo>
                  <a:pt x="1222" y="3505"/>
                </a:lnTo>
                <a:lnTo>
                  <a:pt x="1230" y="3508"/>
                </a:lnTo>
                <a:lnTo>
                  <a:pt x="1237" y="3510"/>
                </a:lnTo>
                <a:lnTo>
                  <a:pt x="1231" y="3510"/>
                </a:lnTo>
                <a:lnTo>
                  <a:pt x="1227" y="3511"/>
                </a:lnTo>
                <a:lnTo>
                  <a:pt x="1225" y="3512"/>
                </a:lnTo>
                <a:lnTo>
                  <a:pt x="1220" y="3512"/>
                </a:lnTo>
                <a:lnTo>
                  <a:pt x="1234" y="3520"/>
                </a:lnTo>
                <a:lnTo>
                  <a:pt x="1247" y="3530"/>
                </a:lnTo>
                <a:lnTo>
                  <a:pt x="1259" y="3539"/>
                </a:lnTo>
                <a:lnTo>
                  <a:pt x="1272" y="3548"/>
                </a:lnTo>
                <a:lnTo>
                  <a:pt x="1260" y="3549"/>
                </a:lnTo>
                <a:lnTo>
                  <a:pt x="1250" y="3548"/>
                </a:lnTo>
                <a:lnTo>
                  <a:pt x="1240" y="3547"/>
                </a:lnTo>
                <a:lnTo>
                  <a:pt x="1231" y="3544"/>
                </a:lnTo>
                <a:lnTo>
                  <a:pt x="1221" y="3540"/>
                </a:lnTo>
                <a:lnTo>
                  <a:pt x="1213" y="3534"/>
                </a:lnTo>
                <a:lnTo>
                  <a:pt x="1205" y="3527"/>
                </a:lnTo>
                <a:lnTo>
                  <a:pt x="1197" y="3516"/>
                </a:lnTo>
                <a:lnTo>
                  <a:pt x="1196" y="3518"/>
                </a:lnTo>
                <a:lnTo>
                  <a:pt x="1196" y="3521"/>
                </a:lnTo>
                <a:lnTo>
                  <a:pt x="1197" y="3524"/>
                </a:lnTo>
                <a:lnTo>
                  <a:pt x="1187" y="3518"/>
                </a:lnTo>
                <a:lnTo>
                  <a:pt x="1178" y="3510"/>
                </a:lnTo>
                <a:lnTo>
                  <a:pt x="1169" y="3502"/>
                </a:lnTo>
                <a:lnTo>
                  <a:pt x="1161" y="3494"/>
                </a:lnTo>
                <a:lnTo>
                  <a:pt x="1162" y="3497"/>
                </a:lnTo>
                <a:lnTo>
                  <a:pt x="1162" y="3499"/>
                </a:lnTo>
                <a:lnTo>
                  <a:pt x="1161" y="3502"/>
                </a:lnTo>
                <a:lnTo>
                  <a:pt x="1155" y="3492"/>
                </a:lnTo>
                <a:lnTo>
                  <a:pt x="1146" y="3481"/>
                </a:lnTo>
                <a:lnTo>
                  <a:pt x="1136" y="3472"/>
                </a:lnTo>
                <a:lnTo>
                  <a:pt x="1125" y="3464"/>
                </a:lnTo>
                <a:lnTo>
                  <a:pt x="1112" y="3457"/>
                </a:lnTo>
                <a:lnTo>
                  <a:pt x="1099" y="3451"/>
                </a:lnTo>
                <a:lnTo>
                  <a:pt x="1085" y="3445"/>
                </a:lnTo>
                <a:lnTo>
                  <a:pt x="1070" y="3440"/>
                </a:lnTo>
                <a:lnTo>
                  <a:pt x="1056" y="3437"/>
                </a:lnTo>
                <a:lnTo>
                  <a:pt x="1041" y="3434"/>
                </a:lnTo>
                <a:lnTo>
                  <a:pt x="1025" y="3432"/>
                </a:lnTo>
                <a:lnTo>
                  <a:pt x="1011" y="3431"/>
                </a:lnTo>
                <a:lnTo>
                  <a:pt x="996" y="3430"/>
                </a:lnTo>
                <a:lnTo>
                  <a:pt x="983" y="3431"/>
                </a:lnTo>
                <a:lnTo>
                  <a:pt x="971" y="3432"/>
                </a:lnTo>
                <a:lnTo>
                  <a:pt x="959" y="3434"/>
                </a:lnTo>
                <a:lnTo>
                  <a:pt x="965" y="3441"/>
                </a:lnTo>
                <a:lnTo>
                  <a:pt x="969" y="3448"/>
                </a:lnTo>
                <a:lnTo>
                  <a:pt x="979" y="3459"/>
                </a:lnTo>
                <a:lnTo>
                  <a:pt x="990" y="3469"/>
                </a:lnTo>
                <a:lnTo>
                  <a:pt x="1003" y="3479"/>
                </a:lnTo>
                <a:lnTo>
                  <a:pt x="998" y="3479"/>
                </a:lnTo>
                <a:lnTo>
                  <a:pt x="994" y="3479"/>
                </a:lnTo>
                <a:lnTo>
                  <a:pt x="990" y="3477"/>
                </a:lnTo>
                <a:lnTo>
                  <a:pt x="1011" y="3493"/>
                </a:lnTo>
                <a:lnTo>
                  <a:pt x="1022" y="3499"/>
                </a:lnTo>
                <a:lnTo>
                  <a:pt x="1033" y="3505"/>
                </a:lnTo>
                <a:lnTo>
                  <a:pt x="1029" y="3504"/>
                </a:lnTo>
                <a:lnTo>
                  <a:pt x="1026" y="3505"/>
                </a:lnTo>
                <a:lnTo>
                  <a:pt x="1024" y="3506"/>
                </a:lnTo>
                <a:lnTo>
                  <a:pt x="1020" y="3506"/>
                </a:lnTo>
                <a:lnTo>
                  <a:pt x="1062" y="3537"/>
                </a:lnTo>
                <a:lnTo>
                  <a:pt x="1055" y="3537"/>
                </a:lnTo>
                <a:lnTo>
                  <a:pt x="1047" y="3537"/>
                </a:lnTo>
                <a:lnTo>
                  <a:pt x="1031" y="3534"/>
                </a:lnTo>
                <a:lnTo>
                  <a:pt x="1015" y="3530"/>
                </a:lnTo>
                <a:lnTo>
                  <a:pt x="999" y="3524"/>
                </a:lnTo>
                <a:lnTo>
                  <a:pt x="984" y="3515"/>
                </a:lnTo>
                <a:lnTo>
                  <a:pt x="968" y="3506"/>
                </a:lnTo>
                <a:lnTo>
                  <a:pt x="935" y="3487"/>
                </a:lnTo>
                <a:lnTo>
                  <a:pt x="918" y="3477"/>
                </a:lnTo>
                <a:lnTo>
                  <a:pt x="902" y="3468"/>
                </a:lnTo>
                <a:lnTo>
                  <a:pt x="884" y="3460"/>
                </a:lnTo>
                <a:lnTo>
                  <a:pt x="867" y="3453"/>
                </a:lnTo>
                <a:lnTo>
                  <a:pt x="848" y="3448"/>
                </a:lnTo>
                <a:lnTo>
                  <a:pt x="830" y="3444"/>
                </a:lnTo>
                <a:lnTo>
                  <a:pt x="821" y="3443"/>
                </a:lnTo>
                <a:lnTo>
                  <a:pt x="811" y="3443"/>
                </a:lnTo>
                <a:lnTo>
                  <a:pt x="801" y="3444"/>
                </a:lnTo>
                <a:lnTo>
                  <a:pt x="792" y="3445"/>
                </a:lnTo>
                <a:lnTo>
                  <a:pt x="800" y="3456"/>
                </a:lnTo>
                <a:lnTo>
                  <a:pt x="809" y="3465"/>
                </a:lnTo>
                <a:lnTo>
                  <a:pt x="819" y="3472"/>
                </a:lnTo>
                <a:lnTo>
                  <a:pt x="830" y="3480"/>
                </a:lnTo>
                <a:lnTo>
                  <a:pt x="827" y="3481"/>
                </a:lnTo>
                <a:lnTo>
                  <a:pt x="823" y="3480"/>
                </a:lnTo>
                <a:lnTo>
                  <a:pt x="820" y="3479"/>
                </a:lnTo>
                <a:lnTo>
                  <a:pt x="838" y="3491"/>
                </a:lnTo>
                <a:lnTo>
                  <a:pt x="848" y="3496"/>
                </a:lnTo>
                <a:lnTo>
                  <a:pt x="858" y="3499"/>
                </a:lnTo>
                <a:lnTo>
                  <a:pt x="854" y="3499"/>
                </a:lnTo>
                <a:lnTo>
                  <a:pt x="852" y="3500"/>
                </a:lnTo>
                <a:lnTo>
                  <a:pt x="849" y="3501"/>
                </a:lnTo>
                <a:lnTo>
                  <a:pt x="846" y="3502"/>
                </a:lnTo>
                <a:lnTo>
                  <a:pt x="864" y="3512"/>
                </a:lnTo>
                <a:lnTo>
                  <a:pt x="881" y="3521"/>
                </a:lnTo>
                <a:lnTo>
                  <a:pt x="877" y="3524"/>
                </a:lnTo>
                <a:lnTo>
                  <a:pt x="874" y="3526"/>
                </a:lnTo>
                <a:lnTo>
                  <a:pt x="883" y="3534"/>
                </a:lnTo>
                <a:lnTo>
                  <a:pt x="893" y="3541"/>
                </a:lnTo>
                <a:lnTo>
                  <a:pt x="902" y="3548"/>
                </a:lnTo>
                <a:lnTo>
                  <a:pt x="912" y="3554"/>
                </a:lnTo>
                <a:lnTo>
                  <a:pt x="905" y="3553"/>
                </a:lnTo>
                <a:lnTo>
                  <a:pt x="898" y="3553"/>
                </a:lnTo>
                <a:lnTo>
                  <a:pt x="882" y="3549"/>
                </a:lnTo>
                <a:lnTo>
                  <a:pt x="869" y="3544"/>
                </a:lnTo>
                <a:lnTo>
                  <a:pt x="856" y="3537"/>
                </a:lnTo>
                <a:lnTo>
                  <a:pt x="842" y="3529"/>
                </a:lnTo>
                <a:lnTo>
                  <a:pt x="829" y="3519"/>
                </a:lnTo>
                <a:lnTo>
                  <a:pt x="802" y="3500"/>
                </a:lnTo>
                <a:lnTo>
                  <a:pt x="789" y="3491"/>
                </a:lnTo>
                <a:lnTo>
                  <a:pt x="774" y="3482"/>
                </a:lnTo>
                <a:lnTo>
                  <a:pt x="760" y="3474"/>
                </a:lnTo>
                <a:lnTo>
                  <a:pt x="745" y="3468"/>
                </a:lnTo>
                <a:lnTo>
                  <a:pt x="728" y="3464"/>
                </a:lnTo>
                <a:lnTo>
                  <a:pt x="719" y="3462"/>
                </a:lnTo>
                <a:lnTo>
                  <a:pt x="711" y="3461"/>
                </a:lnTo>
                <a:lnTo>
                  <a:pt x="702" y="3461"/>
                </a:lnTo>
                <a:lnTo>
                  <a:pt x="692" y="3461"/>
                </a:lnTo>
                <a:lnTo>
                  <a:pt x="682" y="3462"/>
                </a:lnTo>
                <a:lnTo>
                  <a:pt x="672" y="3464"/>
                </a:lnTo>
                <a:lnTo>
                  <a:pt x="678" y="3473"/>
                </a:lnTo>
                <a:lnTo>
                  <a:pt x="684" y="3480"/>
                </a:lnTo>
                <a:lnTo>
                  <a:pt x="691" y="3487"/>
                </a:lnTo>
                <a:lnTo>
                  <a:pt x="701" y="3494"/>
                </a:lnTo>
                <a:lnTo>
                  <a:pt x="697" y="3494"/>
                </a:lnTo>
                <a:lnTo>
                  <a:pt x="695" y="3494"/>
                </a:lnTo>
                <a:lnTo>
                  <a:pt x="692" y="3493"/>
                </a:lnTo>
                <a:lnTo>
                  <a:pt x="700" y="3500"/>
                </a:lnTo>
                <a:lnTo>
                  <a:pt x="708" y="3507"/>
                </a:lnTo>
                <a:lnTo>
                  <a:pt x="716" y="3514"/>
                </a:lnTo>
                <a:lnTo>
                  <a:pt x="720" y="3517"/>
                </a:lnTo>
                <a:lnTo>
                  <a:pt x="724" y="3518"/>
                </a:lnTo>
                <a:lnTo>
                  <a:pt x="721" y="3518"/>
                </a:lnTo>
                <a:lnTo>
                  <a:pt x="720" y="3519"/>
                </a:lnTo>
                <a:lnTo>
                  <a:pt x="719" y="3520"/>
                </a:lnTo>
                <a:lnTo>
                  <a:pt x="716" y="3520"/>
                </a:lnTo>
                <a:lnTo>
                  <a:pt x="727" y="3531"/>
                </a:lnTo>
                <a:lnTo>
                  <a:pt x="740" y="3539"/>
                </a:lnTo>
                <a:lnTo>
                  <a:pt x="753" y="3547"/>
                </a:lnTo>
                <a:lnTo>
                  <a:pt x="766" y="3553"/>
                </a:lnTo>
                <a:lnTo>
                  <a:pt x="752" y="3552"/>
                </a:lnTo>
                <a:lnTo>
                  <a:pt x="739" y="3550"/>
                </a:lnTo>
                <a:lnTo>
                  <a:pt x="726" y="3547"/>
                </a:lnTo>
                <a:lnTo>
                  <a:pt x="714" y="3542"/>
                </a:lnTo>
                <a:lnTo>
                  <a:pt x="702" y="3537"/>
                </a:lnTo>
                <a:lnTo>
                  <a:pt x="690" y="3532"/>
                </a:lnTo>
                <a:lnTo>
                  <a:pt x="666" y="3518"/>
                </a:lnTo>
                <a:lnTo>
                  <a:pt x="642" y="3506"/>
                </a:lnTo>
                <a:lnTo>
                  <a:pt x="630" y="3500"/>
                </a:lnTo>
                <a:lnTo>
                  <a:pt x="616" y="3495"/>
                </a:lnTo>
                <a:lnTo>
                  <a:pt x="603" y="3491"/>
                </a:lnTo>
                <a:lnTo>
                  <a:pt x="589" y="3487"/>
                </a:lnTo>
                <a:lnTo>
                  <a:pt x="573" y="3483"/>
                </a:lnTo>
                <a:lnTo>
                  <a:pt x="557" y="3482"/>
                </a:lnTo>
                <a:lnTo>
                  <a:pt x="566" y="3492"/>
                </a:lnTo>
                <a:lnTo>
                  <a:pt x="573" y="3498"/>
                </a:lnTo>
                <a:lnTo>
                  <a:pt x="580" y="3503"/>
                </a:lnTo>
                <a:lnTo>
                  <a:pt x="568" y="3504"/>
                </a:lnTo>
                <a:lnTo>
                  <a:pt x="549" y="3505"/>
                </a:lnTo>
                <a:lnTo>
                  <a:pt x="529" y="3507"/>
                </a:lnTo>
                <a:lnTo>
                  <a:pt x="521" y="3508"/>
                </a:lnTo>
                <a:lnTo>
                  <a:pt x="515" y="3509"/>
                </a:lnTo>
                <a:lnTo>
                  <a:pt x="520" y="3510"/>
                </a:lnTo>
                <a:lnTo>
                  <a:pt x="523" y="3512"/>
                </a:lnTo>
                <a:lnTo>
                  <a:pt x="525" y="3514"/>
                </a:lnTo>
                <a:lnTo>
                  <a:pt x="526" y="3517"/>
                </a:lnTo>
                <a:lnTo>
                  <a:pt x="526" y="3521"/>
                </a:lnTo>
                <a:lnTo>
                  <a:pt x="525" y="3524"/>
                </a:lnTo>
                <a:lnTo>
                  <a:pt x="512" y="3520"/>
                </a:lnTo>
                <a:lnTo>
                  <a:pt x="496" y="3519"/>
                </a:lnTo>
                <a:lnTo>
                  <a:pt x="479" y="3518"/>
                </a:lnTo>
                <a:lnTo>
                  <a:pt x="461" y="3517"/>
                </a:lnTo>
                <a:lnTo>
                  <a:pt x="443" y="3518"/>
                </a:lnTo>
                <a:lnTo>
                  <a:pt x="423" y="3519"/>
                </a:lnTo>
                <a:lnTo>
                  <a:pt x="404" y="3521"/>
                </a:lnTo>
                <a:lnTo>
                  <a:pt x="384" y="3525"/>
                </a:lnTo>
                <a:lnTo>
                  <a:pt x="365" y="3528"/>
                </a:lnTo>
                <a:lnTo>
                  <a:pt x="345" y="3533"/>
                </a:lnTo>
                <a:lnTo>
                  <a:pt x="327" y="3538"/>
                </a:lnTo>
                <a:lnTo>
                  <a:pt x="309" y="3544"/>
                </a:lnTo>
                <a:lnTo>
                  <a:pt x="293" y="3550"/>
                </a:lnTo>
                <a:lnTo>
                  <a:pt x="277" y="3557"/>
                </a:lnTo>
                <a:lnTo>
                  <a:pt x="264" y="3567"/>
                </a:lnTo>
                <a:lnTo>
                  <a:pt x="253" y="3575"/>
                </a:lnTo>
                <a:lnTo>
                  <a:pt x="265" y="3571"/>
                </a:lnTo>
                <a:lnTo>
                  <a:pt x="276" y="3568"/>
                </a:lnTo>
                <a:lnTo>
                  <a:pt x="289" y="3565"/>
                </a:lnTo>
                <a:lnTo>
                  <a:pt x="300" y="3563"/>
                </a:lnTo>
                <a:lnTo>
                  <a:pt x="311" y="3562"/>
                </a:lnTo>
                <a:lnTo>
                  <a:pt x="323" y="3561"/>
                </a:lnTo>
                <a:lnTo>
                  <a:pt x="345" y="3562"/>
                </a:lnTo>
                <a:lnTo>
                  <a:pt x="367" y="3565"/>
                </a:lnTo>
                <a:lnTo>
                  <a:pt x="387" y="3569"/>
                </a:lnTo>
                <a:lnTo>
                  <a:pt x="409" y="3575"/>
                </a:lnTo>
                <a:lnTo>
                  <a:pt x="429" y="3582"/>
                </a:lnTo>
                <a:lnTo>
                  <a:pt x="470" y="3599"/>
                </a:lnTo>
                <a:lnTo>
                  <a:pt x="491" y="3606"/>
                </a:lnTo>
                <a:lnTo>
                  <a:pt x="512" y="3613"/>
                </a:lnTo>
                <a:lnTo>
                  <a:pt x="532" y="3619"/>
                </a:lnTo>
                <a:lnTo>
                  <a:pt x="553" y="3624"/>
                </a:lnTo>
                <a:lnTo>
                  <a:pt x="574" y="3628"/>
                </a:lnTo>
                <a:lnTo>
                  <a:pt x="596" y="3629"/>
                </a:lnTo>
                <a:lnTo>
                  <a:pt x="592" y="3638"/>
                </a:lnTo>
                <a:lnTo>
                  <a:pt x="588" y="3644"/>
                </a:lnTo>
                <a:lnTo>
                  <a:pt x="605" y="3643"/>
                </a:lnTo>
                <a:lnTo>
                  <a:pt x="621" y="3641"/>
                </a:lnTo>
                <a:lnTo>
                  <a:pt x="636" y="3637"/>
                </a:lnTo>
                <a:lnTo>
                  <a:pt x="649" y="3630"/>
                </a:lnTo>
                <a:lnTo>
                  <a:pt x="664" y="3624"/>
                </a:lnTo>
                <a:lnTo>
                  <a:pt x="677" y="3617"/>
                </a:lnTo>
                <a:lnTo>
                  <a:pt x="706" y="3600"/>
                </a:lnTo>
                <a:lnTo>
                  <a:pt x="700" y="3606"/>
                </a:lnTo>
                <a:lnTo>
                  <a:pt x="694" y="3611"/>
                </a:lnTo>
                <a:lnTo>
                  <a:pt x="687" y="3616"/>
                </a:lnTo>
                <a:lnTo>
                  <a:pt x="680" y="3620"/>
                </a:lnTo>
                <a:lnTo>
                  <a:pt x="683" y="3620"/>
                </a:lnTo>
                <a:lnTo>
                  <a:pt x="685" y="3621"/>
                </a:lnTo>
                <a:lnTo>
                  <a:pt x="687" y="3621"/>
                </a:lnTo>
                <a:lnTo>
                  <a:pt x="690" y="3621"/>
                </a:lnTo>
                <a:lnTo>
                  <a:pt x="682" y="3625"/>
                </a:lnTo>
                <a:lnTo>
                  <a:pt x="674" y="3629"/>
                </a:lnTo>
                <a:lnTo>
                  <a:pt x="657" y="3641"/>
                </a:lnTo>
                <a:lnTo>
                  <a:pt x="660" y="3640"/>
                </a:lnTo>
                <a:lnTo>
                  <a:pt x="663" y="3639"/>
                </a:lnTo>
                <a:lnTo>
                  <a:pt x="666" y="3640"/>
                </a:lnTo>
                <a:lnTo>
                  <a:pt x="656" y="3647"/>
                </a:lnTo>
                <a:lnTo>
                  <a:pt x="648" y="3654"/>
                </a:lnTo>
                <a:lnTo>
                  <a:pt x="640" y="3662"/>
                </a:lnTo>
                <a:lnTo>
                  <a:pt x="633" y="3671"/>
                </a:lnTo>
                <a:lnTo>
                  <a:pt x="644" y="3672"/>
                </a:lnTo>
                <a:lnTo>
                  <a:pt x="654" y="3674"/>
                </a:lnTo>
                <a:lnTo>
                  <a:pt x="665" y="3674"/>
                </a:lnTo>
                <a:lnTo>
                  <a:pt x="674" y="3672"/>
                </a:lnTo>
                <a:lnTo>
                  <a:pt x="692" y="3668"/>
                </a:lnTo>
                <a:lnTo>
                  <a:pt x="710" y="3663"/>
                </a:lnTo>
                <a:lnTo>
                  <a:pt x="726" y="3656"/>
                </a:lnTo>
                <a:lnTo>
                  <a:pt x="742" y="3648"/>
                </a:lnTo>
                <a:lnTo>
                  <a:pt x="756" y="3638"/>
                </a:lnTo>
                <a:lnTo>
                  <a:pt x="771" y="3628"/>
                </a:lnTo>
                <a:lnTo>
                  <a:pt x="801" y="3608"/>
                </a:lnTo>
                <a:lnTo>
                  <a:pt x="816" y="3599"/>
                </a:lnTo>
                <a:lnTo>
                  <a:pt x="831" y="3590"/>
                </a:lnTo>
                <a:lnTo>
                  <a:pt x="847" y="3583"/>
                </a:lnTo>
                <a:lnTo>
                  <a:pt x="864" y="3578"/>
                </a:lnTo>
                <a:lnTo>
                  <a:pt x="873" y="3576"/>
                </a:lnTo>
                <a:lnTo>
                  <a:pt x="882" y="3574"/>
                </a:lnTo>
                <a:lnTo>
                  <a:pt x="892" y="3574"/>
                </a:lnTo>
                <a:lnTo>
                  <a:pt x="901" y="3574"/>
                </a:lnTo>
                <a:lnTo>
                  <a:pt x="891" y="3579"/>
                </a:lnTo>
                <a:lnTo>
                  <a:pt x="881" y="3586"/>
                </a:lnTo>
                <a:lnTo>
                  <a:pt x="872" y="3593"/>
                </a:lnTo>
                <a:lnTo>
                  <a:pt x="863" y="3602"/>
                </a:lnTo>
                <a:lnTo>
                  <a:pt x="867" y="3605"/>
                </a:lnTo>
                <a:lnTo>
                  <a:pt x="870" y="3607"/>
                </a:lnTo>
                <a:lnTo>
                  <a:pt x="873" y="3608"/>
                </a:lnTo>
                <a:lnTo>
                  <a:pt x="850" y="3619"/>
                </a:lnTo>
                <a:lnTo>
                  <a:pt x="829" y="3633"/>
                </a:lnTo>
                <a:lnTo>
                  <a:pt x="833" y="3633"/>
                </a:lnTo>
                <a:lnTo>
                  <a:pt x="835" y="3634"/>
                </a:lnTo>
                <a:lnTo>
                  <a:pt x="837" y="3635"/>
                </a:lnTo>
                <a:lnTo>
                  <a:pt x="842" y="3635"/>
                </a:lnTo>
                <a:lnTo>
                  <a:pt x="830" y="3641"/>
                </a:lnTo>
                <a:lnTo>
                  <a:pt x="818" y="3647"/>
                </a:lnTo>
                <a:lnTo>
                  <a:pt x="794" y="3661"/>
                </a:lnTo>
                <a:lnTo>
                  <a:pt x="799" y="3660"/>
                </a:lnTo>
                <a:lnTo>
                  <a:pt x="803" y="3659"/>
                </a:lnTo>
                <a:lnTo>
                  <a:pt x="807" y="3660"/>
                </a:lnTo>
                <a:lnTo>
                  <a:pt x="794" y="3670"/>
                </a:lnTo>
                <a:lnTo>
                  <a:pt x="781" y="3680"/>
                </a:lnTo>
                <a:lnTo>
                  <a:pt x="774" y="3685"/>
                </a:lnTo>
                <a:lnTo>
                  <a:pt x="769" y="3691"/>
                </a:lnTo>
                <a:lnTo>
                  <a:pt x="764" y="3698"/>
                </a:lnTo>
                <a:lnTo>
                  <a:pt x="759" y="3705"/>
                </a:lnTo>
                <a:lnTo>
                  <a:pt x="771" y="3707"/>
                </a:lnTo>
                <a:lnTo>
                  <a:pt x="784" y="3709"/>
                </a:lnTo>
                <a:lnTo>
                  <a:pt x="798" y="3709"/>
                </a:lnTo>
                <a:lnTo>
                  <a:pt x="814" y="3709"/>
                </a:lnTo>
                <a:lnTo>
                  <a:pt x="828" y="3708"/>
                </a:lnTo>
                <a:lnTo>
                  <a:pt x="844" y="3706"/>
                </a:lnTo>
                <a:lnTo>
                  <a:pt x="860" y="3703"/>
                </a:lnTo>
                <a:lnTo>
                  <a:pt x="875" y="3700"/>
                </a:lnTo>
                <a:lnTo>
                  <a:pt x="891" y="3695"/>
                </a:lnTo>
                <a:lnTo>
                  <a:pt x="906" y="3690"/>
                </a:lnTo>
                <a:lnTo>
                  <a:pt x="919" y="3684"/>
                </a:lnTo>
                <a:lnTo>
                  <a:pt x="933" y="3676"/>
                </a:lnTo>
                <a:lnTo>
                  <a:pt x="945" y="3667"/>
                </a:lnTo>
                <a:lnTo>
                  <a:pt x="955" y="3658"/>
                </a:lnTo>
                <a:lnTo>
                  <a:pt x="965" y="3648"/>
                </a:lnTo>
                <a:lnTo>
                  <a:pt x="972" y="3637"/>
                </a:lnTo>
                <a:lnTo>
                  <a:pt x="973" y="3640"/>
                </a:lnTo>
                <a:lnTo>
                  <a:pt x="973" y="3642"/>
                </a:lnTo>
                <a:lnTo>
                  <a:pt x="972" y="3645"/>
                </a:lnTo>
                <a:lnTo>
                  <a:pt x="989" y="3628"/>
                </a:lnTo>
                <a:lnTo>
                  <a:pt x="999" y="3620"/>
                </a:lnTo>
                <a:lnTo>
                  <a:pt x="1010" y="3614"/>
                </a:lnTo>
                <a:lnTo>
                  <a:pt x="1009" y="3617"/>
                </a:lnTo>
                <a:lnTo>
                  <a:pt x="1009" y="3619"/>
                </a:lnTo>
                <a:lnTo>
                  <a:pt x="1010" y="3621"/>
                </a:lnTo>
                <a:lnTo>
                  <a:pt x="1015" y="3612"/>
                </a:lnTo>
                <a:lnTo>
                  <a:pt x="1021" y="3604"/>
                </a:lnTo>
                <a:lnTo>
                  <a:pt x="1028" y="3595"/>
                </a:lnTo>
                <a:lnTo>
                  <a:pt x="1035" y="3589"/>
                </a:lnTo>
                <a:lnTo>
                  <a:pt x="1043" y="3584"/>
                </a:lnTo>
                <a:lnTo>
                  <a:pt x="1052" y="3580"/>
                </a:lnTo>
                <a:lnTo>
                  <a:pt x="1060" y="3578"/>
                </a:lnTo>
                <a:lnTo>
                  <a:pt x="1070" y="3577"/>
                </a:lnTo>
                <a:lnTo>
                  <a:pt x="1048" y="3588"/>
                </a:lnTo>
                <a:lnTo>
                  <a:pt x="1050" y="3590"/>
                </a:lnTo>
                <a:lnTo>
                  <a:pt x="1053" y="3590"/>
                </a:lnTo>
                <a:lnTo>
                  <a:pt x="1057" y="3591"/>
                </a:lnTo>
                <a:lnTo>
                  <a:pt x="1047" y="3603"/>
                </a:lnTo>
                <a:lnTo>
                  <a:pt x="1035" y="3614"/>
                </a:lnTo>
                <a:lnTo>
                  <a:pt x="1023" y="3625"/>
                </a:lnTo>
                <a:lnTo>
                  <a:pt x="1011" y="3635"/>
                </a:lnTo>
                <a:lnTo>
                  <a:pt x="1016" y="3639"/>
                </a:lnTo>
                <a:lnTo>
                  <a:pt x="1022" y="3641"/>
                </a:lnTo>
                <a:lnTo>
                  <a:pt x="997" y="3655"/>
                </a:lnTo>
                <a:lnTo>
                  <a:pt x="975" y="3670"/>
                </a:lnTo>
                <a:lnTo>
                  <a:pt x="979" y="3670"/>
                </a:lnTo>
                <a:lnTo>
                  <a:pt x="981" y="3671"/>
                </a:lnTo>
                <a:lnTo>
                  <a:pt x="984" y="3672"/>
                </a:lnTo>
                <a:lnTo>
                  <a:pt x="989" y="3672"/>
                </a:lnTo>
                <a:lnTo>
                  <a:pt x="977" y="3678"/>
                </a:lnTo>
                <a:lnTo>
                  <a:pt x="963" y="3685"/>
                </a:lnTo>
                <a:lnTo>
                  <a:pt x="939" y="3701"/>
                </a:lnTo>
                <a:lnTo>
                  <a:pt x="943" y="3699"/>
                </a:lnTo>
                <a:lnTo>
                  <a:pt x="948" y="3699"/>
                </a:lnTo>
                <a:lnTo>
                  <a:pt x="952" y="3699"/>
                </a:lnTo>
                <a:lnTo>
                  <a:pt x="938" y="3710"/>
                </a:lnTo>
                <a:lnTo>
                  <a:pt x="924" y="3722"/>
                </a:lnTo>
                <a:lnTo>
                  <a:pt x="918" y="3728"/>
                </a:lnTo>
                <a:lnTo>
                  <a:pt x="912" y="3734"/>
                </a:lnTo>
                <a:lnTo>
                  <a:pt x="907" y="3741"/>
                </a:lnTo>
                <a:lnTo>
                  <a:pt x="902" y="3748"/>
                </a:lnTo>
                <a:lnTo>
                  <a:pt x="915" y="3751"/>
                </a:lnTo>
                <a:lnTo>
                  <a:pt x="930" y="3752"/>
                </a:lnTo>
                <a:lnTo>
                  <a:pt x="945" y="3752"/>
                </a:lnTo>
                <a:lnTo>
                  <a:pt x="960" y="3752"/>
                </a:lnTo>
                <a:lnTo>
                  <a:pt x="978" y="3750"/>
                </a:lnTo>
                <a:lnTo>
                  <a:pt x="994" y="3747"/>
                </a:lnTo>
                <a:lnTo>
                  <a:pt x="1012" y="3744"/>
                </a:lnTo>
                <a:lnTo>
                  <a:pt x="1028" y="3740"/>
                </a:lnTo>
                <a:lnTo>
                  <a:pt x="1046" y="3735"/>
                </a:lnTo>
                <a:lnTo>
                  <a:pt x="1061" y="3729"/>
                </a:lnTo>
                <a:lnTo>
                  <a:pt x="1076" y="3721"/>
                </a:lnTo>
                <a:lnTo>
                  <a:pt x="1091" y="3713"/>
                </a:lnTo>
                <a:lnTo>
                  <a:pt x="1103" y="3703"/>
                </a:lnTo>
                <a:lnTo>
                  <a:pt x="1114" y="3693"/>
                </a:lnTo>
                <a:lnTo>
                  <a:pt x="1125" y="3681"/>
                </a:lnTo>
                <a:lnTo>
                  <a:pt x="1129" y="3675"/>
                </a:lnTo>
                <a:lnTo>
                  <a:pt x="1132" y="3668"/>
                </a:lnTo>
                <a:lnTo>
                  <a:pt x="1133" y="3672"/>
                </a:lnTo>
                <a:lnTo>
                  <a:pt x="1133" y="3675"/>
                </a:lnTo>
                <a:lnTo>
                  <a:pt x="1132" y="3678"/>
                </a:lnTo>
                <a:lnTo>
                  <a:pt x="1140" y="3668"/>
                </a:lnTo>
                <a:lnTo>
                  <a:pt x="1150" y="3659"/>
                </a:lnTo>
                <a:lnTo>
                  <a:pt x="1162" y="3650"/>
                </a:lnTo>
                <a:lnTo>
                  <a:pt x="1172" y="3643"/>
                </a:lnTo>
                <a:lnTo>
                  <a:pt x="1171" y="3646"/>
                </a:lnTo>
                <a:lnTo>
                  <a:pt x="1172" y="3649"/>
                </a:lnTo>
                <a:lnTo>
                  <a:pt x="1173" y="3651"/>
                </a:lnTo>
                <a:lnTo>
                  <a:pt x="1183" y="3639"/>
                </a:lnTo>
                <a:lnTo>
                  <a:pt x="1194" y="3626"/>
                </a:lnTo>
                <a:lnTo>
                  <a:pt x="1206" y="3615"/>
                </a:lnTo>
                <a:lnTo>
                  <a:pt x="1212" y="3610"/>
                </a:lnTo>
                <a:lnTo>
                  <a:pt x="1218" y="3606"/>
                </a:lnTo>
                <a:lnTo>
                  <a:pt x="1214" y="3610"/>
                </a:lnTo>
                <a:lnTo>
                  <a:pt x="1210" y="3613"/>
                </a:lnTo>
                <a:lnTo>
                  <a:pt x="1215" y="3615"/>
                </a:lnTo>
                <a:lnTo>
                  <a:pt x="1217" y="3616"/>
                </a:lnTo>
                <a:lnTo>
                  <a:pt x="1221" y="3616"/>
                </a:lnTo>
                <a:lnTo>
                  <a:pt x="1201" y="3634"/>
                </a:lnTo>
                <a:lnTo>
                  <a:pt x="1181" y="3654"/>
                </a:lnTo>
                <a:lnTo>
                  <a:pt x="1185" y="3654"/>
                </a:lnTo>
                <a:lnTo>
                  <a:pt x="1187" y="3654"/>
                </a:lnTo>
                <a:lnTo>
                  <a:pt x="1190" y="3654"/>
                </a:lnTo>
                <a:lnTo>
                  <a:pt x="1196" y="3653"/>
                </a:lnTo>
                <a:lnTo>
                  <a:pt x="1184" y="3661"/>
                </a:lnTo>
                <a:lnTo>
                  <a:pt x="1173" y="3670"/>
                </a:lnTo>
                <a:lnTo>
                  <a:pt x="1152" y="3692"/>
                </a:lnTo>
                <a:lnTo>
                  <a:pt x="1157" y="3689"/>
                </a:lnTo>
                <a:lnTo>
                  <a:pt x="1161" y="3688"/>
                </a:lnTo>
                <a:lnTo>
                  <a:pt x="1165" y="3687"/>
                </a:lnTo>
                <a:lnTo>
                  <a:pt x="1150" y="3702"/>
                </a:lnTo>
                <a:lnTo>
                  <a:pt x="1137" y="3718"/>
                </a:lnTo>
                <a:lnTo>
                  <a:pt x="1131" y="3725"/>
                </a:lnTo>
                <a:lnTo>
                  <a:pt x="1125" y="3733"/>
                </a:lnTo>
                <a:lnTo>
                  <a:pt x="1120" y="3742"/>
                </a:lnTo>
                <a:lnTo>
                  <a:pt x="1115" y="3753"/>
                </a:lnTo>
                <a:lnTo>
                  <a:pt x="1129" y="3754"/>
                </a:lnTo>
                <a:lnTo>
                  <a:pt x="1144" y="3754"/>
                </a:lnTo>
                <a:lnTo>
                  <a:pt x="1159" y="3753"/>
                </a:lnTo>
                <a:lnTo>
                  <a:pt x="1174" y="3751"/>
                </a:lnTo>
                <a:lnTo>
                  <a:pt x="1190" y="3748"/>
                </a:lnTo>
                <a:lnTo>
                  <a:pt x="1206" y="3744"/>
                </a:lnTo>
                <a:lnTo>
                  <a:pt x="1221" y="3740"/>
                </a:lnTo>
                <a:lnTo>
                  <a:pt x="1237" y="3735"/>
                </a:lnTo>
                <a:lnTo>
                  <a:pt x="1252" y="3729"/>
                </a:lnTo>
                <a:lnTo>
                  <a:pt x="1265" y="3721"/>
                </a:lnTo>
                <a:lnTo>
                  <a:pt x="1280" y="3713"/>
                </a:lnTo>
                <a:lnTo>
                  <a:pt x="1292" y="3703"/>
                </a:lnTo>
                <a:lnTo>
                  <a:pt x="1303" y="3693"/>
                </a:lnTo>
                <a:lnTo>
                  <a:pt x="1314" y="3682"/>
                </a:lnTo>
                <a:lnTo>
                  <a:pt x="1323" y="3669"/>
                </a:lnTo>
                <a:lnTo>
                  <a:pt x="1331" y="3656"/>
                </a:lnTo>
                <a:lnTo>
                  <a:pt x="1331" y="3660"/>
                </a:lnTo>
                <a:lnTo>
                  <a:pt x="1332" y="3662"/>
                </a:lnTo>
                <a:lnTo>
                  <a:pt x="1331" y="3665"/>
                </a:lnTo>
                <a:lnTo>
                  <a:pt x="1340" y="3655"/>
                </a:lnTo>
                <a:lnTo>
                  <a:pt x="1353" y="3645"/>
                </a:lnTo>
                <a:lnTo>
                  <a:pt x="1365" y="3635"/>
                </a:lnTo>
                <a:lnTo>
                  <a:pt x="1376" y="3627"/>
                </a:lnTo>
                <a:lnTo>
                  <a:pt x="1375" y="3630"/>
                </a:lnTo>
                <a:lnTo>
                  <a:pt x="1376" y="3632"/>
                </a:lnTo>
                <a:lnTo>
                  <a:pt x="1377" y="3634"/>
                </a:lnTo>
                <a:lnTo>
                  <a:pt x="1387" y="3619"/>
                </a:lnTo>
                <a:lnTo>
                  <a:pt x="1397" y="3604"/>
                </a:lnTo>
                <a:lnTo>
                  <a:pt x="1408" y="3591"/>
                </a:lnTo>
                <a:lnTo>
                  <a:pt x="1421" y="3580"/>
                </a:lnTo>
                <a:lnTo>
                  <a:pt x="1435" y="3571"/>
                </a:lnTo>
                <a:lnTo>
                  <a:pt x="1450" y="3564"/>
                </a:lnTo>
                <a:lnTo>
                  <a:pt x="1467" y="3558"/>
                </a:lnTo>
                <a:lnTo>
                  <a:pt x="1484" y="3555"/>
                </a:lnTo>
                <a:lnTo>
                  <a:pt x="1479" y="3558"/>
                </a:lnTo>
                <a:lnTo>
                  <a:pt x="1475" y="3564"/>
                </a:lnTo>
                <a:lnTo>
                  <a:pt x="1468" y="3572"/>
                </a:lnTo>
                <a:lnTo>
                  <a:pt x="1465" y="3576"/>
                </a:lnTo>
                <a:lnTo>
                  <a:pt x="1462" y="3579"/>
                </a:lnTo>
                <a:lnTo>
                  <a:pt x="1457" y="3582"/>
                </a:lnTo>
                <a:lnTo>
                  <a:pt x="1450" y="3584"/>
                </a:lnTo>
                <a:lnTo>
                  <a:pt x="1453" y="3586"/>
                </a:lnTo>
                <a:lnTo>
                  <a:pt x="1455" y="3586"/>
                </a:lnTo>
                <a:lnTo>
                  <a:pt x="1460" y="3586"/>
                </a:lnTo>
                <a:lnTo>
                  <a:pt x="1450" y="3597"/>
                </a:lnTo>
                <a:lnTo>
                  <a:pt x="1441" y="3609"/>
                </a:lnTo>
                <a:lnTo>
                  <a:pt x="1422" y="3629"/>
                </a:lnTo>
                <a:lnTo>
                  <a:pt x="1426" y="3632"/>
                </a:lnTo>
                <a:lnTo>
                  <a:pt x="1429" y="3633"/>
                </a:lnTo>
                <a:lnTo>
                  <a:pt x="1432" y="3634"/>
                </a:lnTo>
                <a:lnTo>
                  <a:pt x="1411" y="3648"/>
                </a:lnTo>
                <a:lnTo>
                  <a:pt x="1392" y="3663"/>
                </a:lnTo>
                <a:lnTo>
                  <a:pt x="1396" y="3664"/>
                </a:lnTo>
                <a:lnTo>
                  <a:pt x="1398" y="3664"/>
                </a:lnTo>
                <a:lnTo>
                  <a:pt x="1400" y="3665"/>
                </a:lnTo>
                <a:lnTo>
                  <a:pt x="1405" y="3664"/>
                </a:lnTo>
                <a:lnTo>
                  <a:pt x="1395" y="3670"/>
                </a:lnTo>
                <a:lnTo>
                  <a:pt x="1384" y="3679"/>
                </a:lnTo>
                <a:lnTo>
                  <a:pt x="1362" y="3695"/>
                </a:lnTo>
                <a:lnTo>
                  <a:pt x="1366" y="3693"/>
                </a:lnTo>
                <a:lnTo>
                  <a:pt x="1370" y="3692"/>
                </a:lnTo>
                <a:lnTo>
                  <a:pt x="1374" y="3692"/>
                </a:lnTo>
                <a:lnTo>
                  <a:pt x="1362" y="3703"/>
                </a:lnTo>
                <a:lnTo>
                  <a:pt x="1352" y="3714"/>
                </a:lnTo>
                <a:lnTo>
                  <a:pt x="1341" y="3726"/>
                </a:lnTo>
                <a:lnTo>
                  <a:pt x="1337" y="3733"/>
                </a:lnTo>
                <a:lnTo>
                  <a:pt x="1333" y="3740"/>
                </a:lnTo>
                <a:lnTo>
                  <a:pt x="1345" y="3741"/>
                </a:lnTo>
                <a:lnTo>
                  <a:pt x="1358" y="3741"/>
                </a:lnTo>
                <a:lnTo>
                  <a:pt x="1371" y="3740"/>
                </a:lnTo>
                <a:lnTo>
                  <a:pt x="1386" y="3738"/>
                </a:lnTo>
                <a:lnTo>
                  <a:pt x="1401" y="3736"/>
                </a:lnTo>
                <a:lnTo>
                  <a:pt x="1415" y="3732"/>
                </a:lnTo>
                <a:lnTo>
                  <a:pt x="1431" y="3728"/>
                </a:lnTo>
                <a:lnTo>
                  <a:pt x="1446" y="3723"/>
                </a:lnTo>
                <a:lnTo>
                  <a:pt x="1461" y="3717"/>
                </a:lnTo>
                <a:lnTo>
                  <a:pt x="1474" y="3709"/>
                </a:lnTo>
                <a:lnTo>
                  <a:pt x="1487" y="3701"/>
                </a:lnTo>
                <a:lnTo>
                  <a:pt x="1500" y="3693"/>
                </a:lnTo>
                <a:lnTo>
                  <a:pt x="1510" y="3683"/>
                </a:lnTo>
                <a:lnTo>
                  <a:pt x="1519" y="3672"/>
                </a:lnTo>
                <a:lnTo>
                  <a:pt x="1527" y="3661"/>
                </a:lnTo>
                <a:lnTo>
                  <a:pt x="1533" y="3650"/>
                </a:lnTo>
                <a:lnTo>
                  <a:pt x="1534" y="3653"/>
                </a:lnTo>
                <a:lnTo>
                  <a:pt x="1535" y="3655"/>
                </a:lnTo>
                <a:lnTo>
                  <a:pt x="1534" y="3658"/>
                </a:lnTo>
                <a:lnTo>
                  <a:pt x="1549" y="3641"/>
                </a:lnTo>
                <a:lnTo>
                  <a:pt x="1558" y="3631"/>
                </a:lnTo>
                <a:lnTo>
                  <a:pt x="1566" y="3624"/>
                </a:lnTo>
                <a:lnTo>
                  <a:pt x="1565" y="3627"/>
                </a:lnTo>
                <a:lnTo>
                  <a:pt x="1566" y="3629"/>
                </a:lnTo>
                <a:lnTo>
                  <a:pt x="1567" y="3631"/>
                </a:lnTo>
                <a:lnTo>
                  <a:pt x="1589" y="3600"/>
                </a:lnTo>
                <a:lnTo>
                  <a:pt x="1601" y="3583"/>
                </a:lnTo>
                <a:lnTo>
                  <a:pt x="1615" y="3566"/>
                </a:lnTo>
                <a:lnTo>
                  <a:pt x="1628" y="3550"/>
                </a:lnTo>
                <a:lnTo>
                  <a:pt x="1641" y="3537"/>
                </a:lnTo>
                <a:lnTo>
                  <a:pt x="1649" y="3532"/>
                </a:lnTo>
                <a:lnTo>
                  <a:pt x="1656" y="3528"/>
                </a:lnTo>
                <a:lnTo>
                  <a:pt x="1662" y="3524"/>
                </a:lnTo>
                <a:lnTo>
                  <a:pt x="1669" y="3521"/>
                </a:lnTo>
                <a:lnTo>
                  <a:pt x="1617" y="3589"/>
                </a:lnTo>
                <a:lnTo>
                  <a:pt x="1622" y="3592"/>
                </a:lnTo>
                <a:lnTo>
                  <a:pt x="1625" y="3593"/>
                </a:lnTo>
                <a:lnTo>
                  <a:pt x="1629" y="3593"/>
                </a:lnTo>
                <a:lnTo>
                  <a:pt x="1606" y="3614"/>
                </a:lnTo>
                <a:lnTo>
                  <a:pt x="1586" y="3634"/>
                </a:lnTo>
                <a:lnTo>
                  <a:pt x="1590" y="3634"/>
                </a:lnTo>
                <a:lnTo>
                  <a:pt x="1593" y="3634"/>
                </a:lnTo>
                <a:lnTo>
                  <a:pt x="1596" y="3635"/>
                </a:lnTo>
                <a:lnTo>
                  <a:pt x="1601" y="3633"/>
                </a:lnTo>
                <a:lnTo>
                  <a:pt x="1595" y="3638"/>
                </a:lnTo>
                <a:lnTo>
                  <a:pt x="1589" y="3643"/>
                </a:lnTo>
                <a:lnTo>
                  <a:pt x="1577" y="3653"/>
                </a:lnTo>
                <a:lnTo>
                  <a:pt x="1554" y="3676"/>
                </a:lnTo>
                <a:lnTo>
                  <a:pt x="1558" y="3672"/>
                </a:lnTo>
                <a:lnTo>
                  <a:pt x="1563" y="3671"/>
                </a:lnTo>
                <a:lnTo>
                  <a:pt x="1568" y="3670"/>
                </a:lnTo>
                <a:lnTo>
                  <a:pt x="1555" y="3686"/>
                </a:lnTo>
                <a:lnTo>
                  <a:pt x="1543" y="3700"/>
                </a:lnTo>
                <a:lnTo>
                  <a:pt x="1538" y="3708"/>
                </a:lnTo>
                <a:lnTo>
                  <a:pt x="1533" y="3717"/>
                </a:lnTo>
                <a:lnTo>
                  <a:pt x="1528" y="3725"/>
                </a:lnTo>
                <a:lnTo>
                  <a:pt x="1525" y="3735"/>
                </a:lnTo>
                <a:lnTo>
                  <a:pt x="1540" y="3734"/>
                </a:lnTo>
                <a:lnTo>
                  <a:pt x="1555" y="3733"/>
                </a:lnTo>
                <a:lnTo>
                  <a:pt x="1572" y="3730"/>
                </a:lnTo>
                <a:lnTo>
                  <a:pt x="1588" y="3726"/>
                </a:lnTo>
                <a:lnTo>
                  <a:pt x="1605" y="3721"/>
                </a:lnTo>
                <a:lnTo>
                  <a:pt x="1623" y="3715"/>
                </a:lnTo>
                <a:lnTo>
                  <a:pt x="1640" y="3707"/>
                </a:lnTo>
                <a:lnTo>
                  <a:pt x="1658" y="3699"/>
                </a:lnTo>
                <a:lnTo>
                  <a:pt x="1673" y="3690"/>
                </a:lnTo>
                <a:lnTo>
                  <a:pt x="1689" y="3680"/>
                </a:lnTo>
                <a:lnTo>
                  <a:pt x="1703" y="3668"/>
                </a:lnTo>
                <a:lnTo>
                  <a:pt x="1716" y="3657"/>
                </a:lnTo>
                <a:lnTo>
                  <a:pt x="1728" y="3644"/>
                </a:lnTo>
                <a:lnTo>
                  <a:pt x="1737" y="3630"/>
                </a:lnTo>
                <a:lnTo>
                  <a:pt x="1744" y="3615"/>
                </a:lnTo>
                <a:lnTo>
                  <a:pt x="1747" y="3608"/>
                </a:lnTo>
                <a:lnTo>
                  <a:pt x="1749" y="3600"/>
                </a:lnTo>
                <a:lnTo>
                  <a:pt x="1751" y="3604"/>
                </a:lnTo>
                <a:lnTo>
                  <a:pt x="1751" y="3607"/>
                </a:lnTo>
                <a:lnTo>
                  <a:pt x="1751" y="3610"/>
                </a:lnTo>
                <a:lnTo>
                  <a:pt x="1758" y="3600"/>
                </a:lnTo>
                <a:lnTo>
                  <a:pt x="1768" y="3586"/>
                </a:lnTo>
                <a:lnTo>
                  <a:pt x="1777" y="3574"/>
                </a:lnTo>
                <a:lnTo>
                  <a:pt x="1786" y="3565"/>
                </a:lnTo>
                <a:lnTo>
                  <a:pt x="1786" y="3569"/>
                </a:lnTo>
                <a:lnTo>
                  <a:pt x="1787" y="3571"/>
                </a:lnTo>
                <a:lnTo>
                  <a:pt x="1788" y="3573"/>
                </a:lnTo>
                <a:lnTo>
                  <a:pt x="1794" y="3566"/>
                </a:lnTo>
                <a:lnTo>
                  <a:pt x="1799" y="3559"/>
                </a:lnTo>
                <a:lnTo>
                  <a:pt x="1802" y="3553"/>
                </a:lnTo>
                <a:lnTo>
                  <a:pt x="1804" y="3547"/>
                </a:lnTo>
                <a:lnTo>
                  <a:pt x="1805" y="3542"/>
                </a:lnTo>
                <a:lnTo>
                  <a:pt x="1805" y="3537"/>
                </a:lnTo>
                <a:lnTo>
                  <a:pt x="1804" y="3527"/>
                </a:lnTo>
                <a:lnTo>
                  <a:pt x="1802" y="3516"/>
                </a:lnTo>
                <a:lnTo>
                  <a:pt x="1798" y="3505"/>
                </a:lnTo>
                <a:lnTo>
                  <a:pt x="1794" y="3493"/>
                </a:lnTo>
                <a:lnTo>
                  <a:pt x="1792" y="3478"/>
                </a:lnTo>
                <a:lnTo>
                  <a:pt x="1801" y="3475"/>
                </a:lnTo>
                <a:lnTo>
                  <a:pt x="1810" y="3474"/>
                </a:lnTo>
                <a:lnTo>
                  <a:pt x="1819" y="3475"/>
                </a:lnTo>
                <a:lnTo>
                  <a:pt x="1828" y="3477"/>
                </a:lnTo>
                <a:lnTo>
                  <a:pt x="1839" y="3481"/>
                </a:lnTo>
                <a:lnTo>
                  <a:pt x="1849" y="3487"/>
                </a:lnTo>
                <a:lnTo>
                  <a:pt x="1859" y="3494"/>
                </a:lnTo>
                <a:lnTo>
                  <a:pt x="1870" y="3502"/>
                </a:lnTo>
                <a:lnTo>
                  <a:pt x="1881" y="3511"/>
                </a:lnTo>
                <a:lnTo>
                  <a:pt x="1892" y="3521"/>
                </a:lnTo>
                <a:lnTo>
                  <a:pt x="1916" y="3546"/>
                </a:lnTo>
                <a:lnTo>
                  <a:pt x="1939" y="3573"/>
                </a:lnTo>
                <a:lnTo>
                  <a:pt x="1962" y="3602"/>
                </a:lnTo>
                <a:lnTo>
                  <a:pt x="1986" y="3632"/>
                </a:lnTo>
                <a:lnTo>
                  <a:pt x="2007" y="3663"/>
                </a:lnTo>
                <a:lnTo>
                  <a:pt x="2049" y="3723"/>
                </a:lnTo>
                <a:lnTo>
                  <a:pt x="2083" y="3773"/>
                </a:lnTo>
                <a:lnTo>
                  <a:pt x="2097" y="3794"/>
                </a:lnTo>
                <a:lnTo>
                  <a:pt x="2109" y="3809"/>
                </a:lnTo>
                <a:lnTo>
                  <a:pt x="2120" y="3823"/>
                </a:lnTo>
                <a:lnTo>
                  <a:pt x="2129" y="3837"/>
                </a:lnTo>
                <a:lnTo>
                  <a:pt x="2136" y="3849"/>
                </a:lnTo>
                <a:lnTo>
                  <a:pt x="2143" y="3860"/>
                </a:lnTo>
                <a:lnTo>
                  <a:pt x="2148" y="3871"/>
                </a:lnTo>
                <a:lnTo>
                  <a:pt x="2151" y="3881"/>
                </a:lnTo>
                <a:lnTo>
                  <a:pt x="2153" y="3889"/>
                </a:lnTo>
                <a:lnTo>
                  <a:pt x="2154" y="3896"/>
                </a:lnTo>
                <a:lnTo>
                  <a:pt x="2153" y="3904"/>
                </a:lnTo>
                <a:lnTo>
                  <a:pt x="2152" y="3909"/>
                </a:lnTo>
                <a:lnTo>
                  <a:pt x="2150" y="3914"/>
                </a:lnTo>
                <a:lnTo>
                  <a:pt x="2147" y="3918"/>
                </a:lnTo>
                <a:lnTo>
                  <a:pt x="2143" y="3922"/>
                </a:lnTo>
                <a:lnTo>
                  <a:pt x="2138" y="3924"/>
                </a:lnTo>
                <a:lnTo>
                  <a:pt x="2132" y="3926"/>
                </a:lnTo>
                <a:lnTo>
                  <a:pt x="2127" y="3927"/>
                </a:lnTo>
                <a:lnTo>
                  <a:pt x="2121" y="3927"/>
                </a:lnTo>
                <a:lnTo>
                  <a:pt x="2115" y="3927"/>
                </a:lnTo>
                <a:lnTo>
                  <a:pt x="2102" y="3925"/>
                </a:lnTo>
                <a:lnTo>
                  <a:pt x="2088" y="3920"/>
                </a:lnTo>
                <a:lnTo>
                  <a:pt x="2075" y="3914"/>
                </a:lnTo>
                <a:lnTo>
                  <a:pt x="2064" y="3905"/>
                </a:lnTo>
                <a:lnTo>
                  <a:pt x="2058" y="3900"/>
                </a:lnTo>
                <a:lnTo>
                  <a:pt x="2053" y="3894"/>
                </a:lnTo>
                <a:lnTo>
                  <a:pt x="2049" y="3888"/>
                </a:lnTo>
                <a:lnTo>
                  <a:pt x="2046" y="3882"/>
                </a:lnTo>
                <a:lnTo>
                  <a:pt x="2043" y="3875"/>
                </a:lnTo>
                <a:lnTo>
                  <a:pt x="2042" y="3869"/>
                </a:lnTo>
                <a:lnTo>
                  <a:pt x="2039" y="3877"/>
                </a:lnTo>
                <a:lnTo>
                  <a:pt x="2037" y="3885"/>
                </a:lnTo>
                <a:lnTo>
                  <a:pt x="2031" y="3880"/>
                </a:lnTo>
                <a:lnTo>
                  <a:pt x="2024" y="3875"/>
                </a:lnTo>
                <a:lnTo>
                  <a:pt x="2010" y="3860"/>
                </a:lnTo>
                <a:lnTo>
                  <a:pt x="1998" y="3845"/>
                </a:lnTo>
                <a:lnTo>
                  <a:pt x="1989" y="3831"/>
                </a:lnTo>
                <a:lnTo>
                  <a:pt x="1989" y="3835"/>
                </a:lnTo>
                <a:lnTo>
                  <a:pt x="1988" y="3838"/>
                </a:lnTo>
                <a:lnTo>
                  <a:pt x="1986" y="3842"/>
                </a:lnTo>
                <a:lnTo>
                  <a:pt x="1975" y="3828"/>
                </a:lnTo>
                <a:lnTo>
                  <a:pt x="1963" y="3814"/>
                </a:lnTo>
                <a:lnTo>
                  <a:pt x="1950" y="3803"/>
                </a:lnTo>
                <a:lnTo>
                  <a:pt x="1935" y="3792"/>
                </a:lnTo>
                <a:lnTo>
                  <a:pt x="1933" y="3797"/>
                </a:lnTo>
                <a:lnTo>
                  <a:pt x="1932" y="3803"/>
                </a:lnTo>
                <a:lnTo>
                  <a:pt x="1917" y="3795"/>
                </a:lnTo>
                <a:lnTo>
                  <a:pt x="1902" y="3785"/>
                </a:lnTo>
                <a:lnTo>
                  <a:pt x="1889" y="3776"/>
                </a:lnTo>
                <a:lnTo>
                  <a:pt x="1875" y="3766"/>
                </a:lnTo>
                <a:lnTo>
                  <a:pt x="1858" y="3764"/>
                </a:lnTo>
                <a:lnTo>
                  <a:pt x="1838" y="3764"/>
                </a:lnTo>
                <a:lnTo>
                  <a:pt x="1816" y="3765"/>
                </a:lnTo>
                <a:lnTo>
                  <a:pt x="1792" y="3767"/>
                </a:lnTo>
                <a:lnTo>
                  <a:pt x="1769" y="3771"/>
                </a:lnTo>
                <a:lnTo>
                  <a:pt x="1746" y="3777"/>
                </a:lnTo>
                <a:lnTo>
                  <a:pt x="1724" y="3784"/>
                </a:lnTo>
                <a:lnTo>
                  <a:pt x="1705" y="3793"/>
                </a:lnTo>
                <a:lnTo>
                  <a:pt x="1711" y="3803"/>
                </a:lnTo>
                <a:lnTo>
                  <a:pt x="1717" y="3812"/>
                </a:lnTo>
                <a:lnTo>
                  <a:pt x="1726" y="3820"/>
                </a:lnTo>
                <a:lnTo>
                  <a:pt x="1733" y="3828"/>
                </a:lnTo>
                <a:lnTo>
                  <a:pt x="1750" y="3841"/>
                </a:lnTo>
                <a:lnTo>
                  <a:pt x="1768" y="3855"/>
                </a:lnTo>
                <a:lnTo>
                  <a:pt x="1765" y="3857"/>
                </a:lnTo>
                <a:lnTo>
                  <a:pt x="1762" y="3858"/>
                </a:lnTo>
                <a:lnTo>
                  <a:pt x="1758" y="3858"/>
                </a:lnTo>
                <a:lnTo>
                  <a:pt x="1773" y="3867"/>
                </a:lnTo>
                <a:lnTo>
                  <a:pt x="1789" y="3874"/>
                </a:lnTo>
                <a:lnTo>
                  <a:pt x="1798" y="3877"/>
                </a:lnTo>
                <a:lnTo>
                  <a:pt x="1806" y="3880"/>
                </a:lnTo>
                <a:lnTo>
                  <a:pt x="1814" y="3881"/>
                </a:lnTo>
                <a:lnTo>
                  <a:pt x="1822" y="3881"/>
                </a:lnTo>
                <a:lnTo>
                  <a:pt x="1816" y="3883"/>
                </a:lnTo>
                <a:lnTo>
                  <a:pt x="1811" y="3885"/>
                </a:lnTo>
                <a:lnTo>
                  <a:pt x="1803" y="3889"/>
                </a:lnTo>
                <a:lnTo>
                  <a:pt x="1833" y="3903"/>
                </a:lnTo>
                <a:lnTo>
                  <a:pt x="1864" y="3916"/>
                </a:lnTo>
                <a:lnTo>
                  <a:pt x="1859" y="3916"/>
                </a:lnTo>
                <a:lnTo>
                  <a:pt x="1854" y="3917"/>
                </a:lnTo>
                <a:lnTo>
                  <a:pt x="1842" y="3919"/>
                </a:lnTo>
                <a:lnTo>
                  <a:pt x="1864" y="3931"/>
                </a:lnTo>
                <a:lnTo>
                  <a:pt x="1886" y="3946"/>
                </a:lnTo>
                <a:lnTo>
                  <a:pt x="1882" y="3946"/>
                </a:lnTo>
                <a:lnTo>
                  <a:pt x="1878" y="3948"/>
                </a:lnTo>
                <a:lnTo>
                  <a:pt x="1869" y="3953"/>
                </a:lnTo>
                <a:lnTo>
                  <a:pt x="1859" y="3961"/>
                </a:lnTo>
                <a:lnTo>
                  <a:pt x="1874" y="3969"/>
                </a:lnTo>
                <a:lnTo>
                  <a:pt x="1890" y="3978"/>
                </a:lnTo>
                <a:lnTo>
                  <a:pt x="1906" y="3985"/>
                </a:lnTo>
                <a:lnTo>
                  <a:pt x="1924" y="3990"/>
                </a:lnTo>
                <a:lnTo>
                  <a:pt x="1942" y="3994"/>
                </a:lnTo>
                <a:lnTo>
                  <a:pt x="1961" y="3996"/>
                </a:lnTo>
                <a:lnTo>
                  <a:pt x="1979" y="3996"/>
                </a:lnTo>
                <a:lnTo>
                  <a:pt x="1990" y="3995"/>
                </a:lnTo>
                <a:lnTo>
                  <a:pt x="1999" y="3994"/>
                </a:lnTo>
                <a:lnTo>
                  <a:pt x="1988" y="3999"/>
                </a:lnTo>
                <a:lnTo>
                  <a:pt x="1976" y="4003"/>
                </a:lnTo>
                <a:lnTo>
                  <a:pt x="1966" y="4006"/>
                </a:lnTo>
                <a:lnTo>
                  <a:pt x="1955" y="4009"/>
                </a:lnTo>
                <a:lnTo>
                  <a:pt x="1945" y="4010"/>
                </a:lnTo>
                <a:lnTo>
                  <a:pt x="1935" y="4010"/>
                </a:lnTo>
                <a:lnTo>
                  <a:pt x="1926" y="4010"/>
                </a:lnTo>
                <a:lnTo>
                  <a:pt x="1917" y="4008"/>
                </a:lnTo>
                <a:lnTo>
                  <a:pt x="1907" y="4006"/>
                </a:lnTo>
                <a:lnTo>
                  <a:pt x="1898" y="4002"/>
                </a:lnTo>
                <a:lnTo>
                  <a:pt x="1890" y="3997"/>
                </a:lnTo>
                <a:lnTo>
                  <a:pt x="1882" y="3991"/>
                </a:lnTo>
                <a:lnTo>
                  <a:pt x="1874" y="3984"/>
                </a:lnTo>
                <a:lnTo>
                  <a:pt x="1865" y="3974"/>
                </a:lnTo>
                <a:lnTo>
                  <a:pt x="1858" y="3965"/>
                </a:lnTo>
                <a:lnTo>
                  <a:pt x="1850" y="3954"/>
                </a:lnTo>
                <a:lnTo>
                  <a:pt x="1848" y="3959"/>
                </a:lnTo>
                <a:lnTo>
                  <a:pt x="1846" y="3964"/>
                </a:lnTo>
                <a:lnTo>
                  <a:pt x="1845" y="3968"/>
                </a:lnTo>
                <a:lnTo>
                  <a:pt x="1845" y="3974"/>
                </a:lnTo>
                <a:lnTo>
                  <a:pt x="1839" y="3970"/>
                </a:lnTo>
                <a:lnTo>
                  <a:pt x="1831" y="3966"/>
                </a:lnTo>
                <a:lnTo>
                  <a:pt x="1817" y="3955"/>
                </a:lnTo>
                <a:lnTo>
                  <a:pt x="1803" y="3942"/>
                </a:lnTo>
                <a:lnTo>
                  <a:pt x="1791" y="3931"/>
                </a:lnTo>
                <a:lnTo>
                  <a:pt x="1792" y="3934"/>
                </a:lnTo>
                <a:lnTo>
                  <a:pt x="1792" y="3938"/>
                </a:lnTo>
                <a:lnTo>
                  <a:pt x="1791" y="3943"/>
                </a:lnTo>
                <a:lnTo>
                  <a:pt x="1789" y="3940"/>
                </a:lnTo>
                <a:lnTo>
                  <a:pt x="1785" y="3935"/>
                </a:lnTo>
                <a:lnTo>
                  <a:pt x="1777" y="3927"/>
                </a:lnTo>
                <a:lnTo>
                  <a:pt x="1767" y="3920"/>
                </a:lnTo>
                <a:lnTo>
                  <a:pt x="1755" y="3912"/>
                </a:lnTo>
                <a:lnTo>
                  <a:pt x="1744" y="3905"/>
                </a:lnTo>
                <a:lnTo>
                  <a:pt x="1735" y="3898"/>
                </a:lnTo>
                <a:lnTo>
                  <a:pt x="1727" y="3891"/>
                </a:lnTo>
                <a:lnTo>
                  <a:pt x="1725" y="3888"/>
                </a:lnTo>
                <a:lnTo>
                  <a:pt x="1723" y="3885"/>
                </a:lnTo>
                <a:lnTo>
                  <a:pt x="1712" y="3882"/>
                </a:lnTo>
                <a:lnTo>
                  <a:pt x="1701" y="3879"/>
                </a:lnTo>
                <a:lnTo>
                  <a:pt x="1690" y="3877"/>
                </a:lnTo>
                <a:lnTo>
                  <a:pt x="1676" y="3876"/>
                </a:lnTo>
                <a:lnTo>
                  <a:pt x="1664" y="3875"/>
                </a:lnTo>
                <a:lnTo>
                  <a:pt x="1651" y="3874"/>
                </a:lnTo>
                <a:lnTo>
                  <a:pt x="1637" y="3875"/>
                </a:lnTo>
                <a:lnTo>
                  <a:pt x="1623" y="3876"/>
                </a:lnTo>
                <a:lnTo>
                  <a:pt x="1610" y="3877"/>
                </a:lnTo>
                <a:lnTo>
                  <a:pt x="1595" y="3880"/>
                </a:lnTo>
                <a:lnTo>
                  <a:pt x="1582" y="3883"/>
                </a:lnTo>
                <a:lnTo>
                  <a:pt x="1567" y="3887"/>
                </a:lnTo>
                <a:lnTo>
                  <a:pt x="1554" y="3891"/>
                </a:lnTo>
                <a:lnTo>
                  <a:pt x="1542" y="3897"/>
                </a:lnTo>
                <a:lnTo>
                  <a:pt x="1529" y="3904"/>
                </a:lnTo>
                <a:lnTo>
                  <a:pt x="1517" y="3911"/>
                </a:lnTo>
                <a:lnTo>
                  <a:pt x="1525" y="3922"/>
                </a:lnTo>
                <a:lnTo>
                  <a:pt x="1535" y="3931"/>
                </a:lnTo>
                <a:lnTo>
                  <a:pt x="1544" y="3939"/>
                </a:lnTo>
                <a:lnTo>
                  <a:pt x="1553" y="3944"/>
                </a:lnTo>
                <a:lnTo>
                  <a:pt x="1563" y="3949"/>
                </a:lnTo>
                <a:lnTo>
                  <a:pt x="1575" y="3952"/>
                </a:lnTo>
                <a:lnTo>
                  <a:pt x="1600" y="3958"/>
                </a:lnTo>
                <a:lnTo>
                  <a:pt x="1596" y="3960"/>
                </a:lnTo>
                <a:lnTo>
                  <a:pt x="1592" y="3961"/>
                </a:lnTo>
                <a:lnTo>
                  <a:pt x="1590" y="3960"/>
                </a:lnTo>
                <a:lnTo>
                  <a:pt x="1603" y="3967"/>
                </a:lnTo>
                <a:lnTo>
                  <a:pt x="1619" y="3972"/>
                </a:lnTo>
                <a:lnTo>
                  <a:pt x="1634" y="3978"/>
                </a:lnTo>
                <a:lnTo>
                  <a:pt x="1642" y="3980"/>
                </a:lnTo>
                <a:lnTo>
                  <a:pt x="1650" y="3980"/>
                </a:lnTo>
                <a:lnTo>
                  <a:pt x="1643" y="3982"/>
                </a:lnTo>
                <a:lnTo>
                  <a:pt x="1640" y="3984"/>
                </a:lnTo>
                <a:lnTo>
                  <a:pt x="1638" y="3985"/>
                </a:lnTo>
                <a:lnTo>
                  <a:pt x="1633" y="3988"/>
                </a:lnTo>
                <a:lnTo>
                  <a:pt x="1661" y="3998"/>
                </a:lnTo>
                <a:lnTo>
                  <a:pt x="1690" y="4006"/>
                </a:lnTo>
                <a:lnTo>
                  <a:pt x="1686" y="4008"/>
                </a:lnTo>
                <a:lnTo>
                  <a:pt x="1682" y="4011"/>
                </a:lnTo>
                <a:lnTo>
                  <a:pt x="1678" y="4018"/>
                </a:lnTo>
                <a:lnTo>
                  <a:pt x="1693" y="4026"/>
                </a:lnTo>
                <a:lnTo>
                  <a:pt x="1708" y="4035"/>
                </a:lnTo>
                <a:lnTo>
                  <a:pt x="1722" y="4044"/>
                </a:lnTo>
                <a:lnTo>
                  <a:pt x="1735" y="4056"/>
                </a:lnTo>
                <a:lnTo>
                  <a:pt x="1731" y="4057"/>
                </a:lnTo>
                <a:lnTo>
                  <a:pt x="1728" y="4059"/>
                </a:lnTo>
                <a:lnTo>
                  <a:pt x="1726" y="4062"/>
                </a:lnTo>
                <a:lnTo>
                  <a:pt x="1734" y="4065"/>
                </a:lnTo>
                <a:lnTo>
                  <a:pt x="1741" y="4068"/>
                </a:lnTo>
                <a:lnTo>
                  <a:pt x="1756" y="4076"/>
                </a:lnTo>
                <a:lnTo>
                  <a:pt x="1771" y="4084"/>
                </a:lnTo>
                <a:lnTo>
                  <a:pt x="1779" y="4087"/>
                </a:lnTo>
                <a:lnTo>
                  <a:pt x="1787" y="4091"/>
                </a:lnTo>
                <a:lnTo>
                  <a:pt x="1775" y="4094"/>
                </a:lnTo>
                <a:lnTo>
                  <a:pt x="1763" y="4097"/>
                </a:lnTo>
                <a:lnTo>
                  <a:pt x="1750" y="4099"/>
                </a:lnTo>
                <a:lnTo>
                  <a:pt x="1739" y="4099"/>
                </a:lnTo>
                <a:lnTo>
                  <a:pt x="1727" y="4099"/>
                </a:lnTo>
                <a:lnTo>
                  <a:pt x="1715" y="4097"/>
                </a:lnTo>
                <a:lnTo>
                  <a:pt x="1704" y="4095"/>
                </a:lnTo>
                <a:lnTo>
                  <a:pt x="1694" y="4091"/>
                </a:lnTo>
                <a:lnTo>
                  <a:pt x="1682" y="4086"/>
                </a:lnTo>
                <a:lnTo>
                  <a:pt x="1672" y="4081"/>
                </a:lnTo>
                <a:lnTo>
                  <a:pt x="1663" y="4075"/>
                </a:lnTo>
                <a:lnTo>
                  <a:pt x="1653" y="4068"/>
                </a:lnTo>
                <a:lnTo>
                  <a:pt x="1643" y="4061"/>
                </a:lnTo>
                <a:lnTo>
                  <a:pt x="1635" y="4052"/>
                </a:lnTo>
                <a:lnTo>
                  <a:pt x="1627" y="4042"/>
                </a:lnTo>
                <a:lnTo>
                  <a:pt x="1619" y="4032"/>
                </a:lnTo>
                <a:lnTo>
                  <a:pt x="1618" y="4035"/>
                </a:lnTo>
                <a:lnTo>
                  <a:pt x="1618" y="4038"/>
                </a:lnTo>
                <a:lnTo>
                  <a:pt x="1618" y="4041"/>
                </a:lnTo>
                <a:lnTo>
                  <a:pt x="1603" y="4033"/>
                </a:lnTo>
                <a:lnTo>
                  <a:pt x="1587" y="4024"/>
                </a:lnTo>
                <a:lnTo>
                  <a:pt x="1571" y="4013"/>
                </a:lnTo>
                <a:lnTo>
                  <a:pt x="1558" y="4001"/>
                </a:lnTo>
                <a:lnTo>
                  <a:pt x="1559" y="4005"/>
                </a:lnTo>
                <a:lnTo>
                  <a:pt x="1559" y="4008"/>
                </a:lnTo>
                <a:lnTo>
                  <a:pt x="1558" y="4013"/>
                </a:lnTo>
                <a:lnTo>
                  <a:pt x="1554" y="4005"/>
                </a:lnTo>
                <a:lnTo>
                  <a:pt x="1548" y="3997"/>
                </a:lnTo>
                <a:lnTo>
                  <a:pt x="1536" y="3983"/>
                </a:lnTo>
                <a:lnTo>
                  <a:pt x="1521" y="3970"/>
                </a:lnTo>
                <a:lnTo>
                  <a:pt x="1506" y="3959"/>
                </a:lnTo>
                <a:lnTo>
                  <a:pt x="1488" y="3950"/>
                </a:lnTo>
                <a:lnTo>
                  <a:pt x="1471" y="3941"/>
                </a:lnTo>
                <a:lnTo>
                  <a:pt x="1451" y="3934"/>
                </a:lnTo>
                <a:lnTo>
                  <a:pt x="1432" y="3928"/>
                </a:lnTo>
                <a:lnTo>
                  <a:pt x="1411" y="3924"/>
                </a:lnTo>
                <a:lnTo>
                  <a:pt x="1391" y="3921"/>
                </a:lnTo>
                <a:lnTo>
                  <a:pt x="1371" y="3920"/>
                </a:lnTo>
                <a:lnTo>
                  <a:pt x="1351" y="3920"/>
                </a:lnTo>
                <a:lnTo>
                  <a:pt x="1331" y="3921"/>
                </a:lnTo>
                <a:lnTo>
                  <a:pt x="1313" y="3923"/>
                </a:lnTo>
                <a:lnTo>
                  <a:pt x="1295" y="3927"/>
                </a:lnTo>
                <a:lnTo>
                  <a:pt x="1278" y="3932"/>
                </a:lnTo>
                <a:lnTo>
                  <a:pt x="1287" y="3944"/>
                </a:lnTo>
                <a:lnTo>
                  <a:pt x="1295" y="3953"/>
                </a:lnTo>
                <a:lnTo>
                  <a:pt x="1306" y="3960"/>
                </a:lnTo>
                <a:lnTo>
                  <a:pt x="1315" y="3967"/>
                </a:lnTo>
                <a:lnTo>
                  <a:pt x="1336" y="3981"/>
                </a:lnTo>
                <a:lnTo>
                  <a:pt x="1358" y="3994"/>
                </a:lnTo>
                <a:lnTo>
                  <a:pt x="1356" y="3995"/>
                </a:lnTo>
                <a:lnTo>
                  <a:pt x="1353" y="3995"/>
                </a:lnTo>
                <a:lnTo>
                  <a:pt x="1348" y="3995"/>
                </a:lnTo>
                <a:lnTo>
                  <a:pt x="1341" y="3993"/>
                </a:lnTo>
                <a:lnTo>
                  <a:pt x="1373" y="4010"/>
                </a:lnTo>
                <a:lnTo>
                  <a:pt x="1390" y="4019"/>
                </a:lnTo>
                <a:lnTo>
                  <a:pt x="1398" y="4022"/>
                </a:lnTo>
                <a:lnTo>
                  <a:pt x="1406" y="4025"/>
                </a:lnTo>
                <a:lnTo>
                  <a:pt x="1399" y="4025"/>
                </a:lnTo>
                <a:lnTo>
                  <a:pt x="1396" y="4026"/>
                </a:lnTo>
                <a:lnTo>
                  <a:pt x="1394" y="4027"/>
                </a:lnTo>
                <a:lnTo>
                  <a:pt x="1388" y="4028"/>
                </a:lnTo>
                <a:lnTo>
                  <a:pt x="1402" y="4037"/>
                </a:lnTo>
                <a:lnTo>
                  <a:pt x="1417" y="4045"/>
                </a:lnTo>
                <a:lnTo>
                  <a:pt x="1448" y="4060"/>
                </a:lnTo>
                <a:lnTo>
                  <a:pt x="1444" y="4061"/>
                </a:lnTo>
                <a:lnTo>
                  <a:pt x="1440" y="4063"/>
                </a:lnTo>
                <a:lnTo>
                  <a:pt x="1435" y="4068"/>
                </a:lnTo>
                <a:lnTo>
                  <a:pt x="1443" y="4069"/>
                </a:lnTo>
                <a:lnTo>
                  <a:pt x="1451" y="4072"/>
                </a:lnTo>
                <a:lnTo>
                  <a:pt x="1460" y="4076"/>
                </a:lnTo>
                <a:lnTo>
                  <a:pt x="1468" y="4081"/>
                </a:lnTo>
                <a:lnTo>
                  <a:pt x="1484" y="4095"/>
                </a:lnTo>
                <a:lnTo>
                  <a:pt x="1502" y="4109"/>
                </a:lnTo>
                <a:lnTo>
                  <a:pt x="1518" y="4124"/>
                </a:lnTo>
                <a:lnTo>
                  <a:pt x="1537" y="4139"/>
                </a:lnTo>
                <a:lnTo>
                  <a:pt x="1545" y="4144"/>
                </a:lnTo>
                <a:lnTo>
                  <a:pt x="1554" y="4150"/>
                </a:lnTo>
                <a:lnTo>
                  <a:pt x="1563" y="4154"/>
                </a:lnTo>
                <a:lnTo>
                  <a:pt x="1573" y="4157"/>
                </a:lnTo>
                <a:lnTo>
                  <a:pt x="1557" y="4160"/>
                </a:lnTo>
                <a:lnTo>
                  <a:pt x="1543" y="4164"/>
                </a:lnTo>
                <a:lnTo>
                  <a:pt x="1528" y="4166"/>
                </a:lnTo>
                <a:lnTo>
                  <a:pt x="1515" y="4166"/>
                </a:lnTo>
                <a:lnTo>
                  <a:pt x="1503" y="4166"/>
                </a:lnTo>
                <a:lnTo>
                  <a:pt x="1489" y="4165"/>
                </a:lnTo>
                <a:lnTo>
                  <a:pt x="1478" y="4161"/>
                </a:lnTo>
                <a:lnTo>
                  <a:pt x="1467" y="4157"/>
                </a:lnTo>
                <a:lnTo>
                  <a:pt x="1455" y="4153"/>
                </a:lnTo>
                <a:lnTo>
                  <a:pt x="1445" y="4147"/>
                </a:lnTo>
                <a:lnTo>
                  <a:pt x="1434" y="4140"/>
                </a:lnTo>
                <a:lnTo>
                  <a:pt x="1425" y="4131"/>
                </a:lnTo>
                <a:lnTo>
                  <a:pt x="1414" y="4121"/>
                </a:lnTo>
                <a:lnTo>
                  <a:pt x="1405" y="4110"/>
                </a:lnTo>
                <a:lnTo>
                  <a:pt x="1396" y="4098"/>
                </a:lnTo>
                <a:lnTo>
                  <a:pt x="1387" y="4084"/>
                </a:lnTo>
                <a:lnTo>
                  <a:pt x="1386" y="4086"/>
                </a:lnTo>
                <a:lnTo>
                  <a:pt x="1386" y="4090"/>
                </a:lnTo>
                <a:lnTo>
                  <a:pt x="1387" y="4093"/>
                </a:lnTo>
                <a:lnTo>
                  <a:pt x="1375" y="4086"/>
                </a:lnTo>
                <a:lnTo>
                  <a:pt x="1362" y="4077"/>
                </a:lnTo>
                <a:lnTo>
                  <a:pt x="1349" y="4068"/>
                </a:lnTo>
                <a:lnTo>
                  <a:pt x="1338" y="4059"/>
                </a:lnTo>
                <a:lnTo>
                  <a:pt x="1340" y="4063"/>
                </a:lnTo>
                <a:lnTo>
                  <a:pt x="1340" y="4065"/>
                </a:lnTo>
                <a:lnTo>
                  <a:pt x="1339" y="4069"/>
                </a:lnTo>
                <a:lnTo>
                  <a:pt x="1334" y="4063"/>
                </a:lnTo>
                <a:lnTo>
                  <a:pt x="1329" y="4056"/>
                </a:lnTo>
                <a:lnTo>
                  <a:pt x="1318" y="4043"/>
                </a:lnTo>
                <a:lnTo>
                  <a:pt x="1303" y="4033"/>
                </a:lnTo>
                <a:lnTo>
                  <a:pt x="1288" y="4024"/>
                </a:lnTo>
                <a:lnTo>
                  <a:pt x="1272" y="4016"/>
                </a:lnTo>
                <a:lnTo>
                  <a:pt x="1254" y="4009"/>
                </a:lnTo>
                <a:lnTo>
                  <a:pt x="1236" y="4004"/>
                </a:lnTo>
                <a:lnTo>
                  <a:pt x="1216" y="4000"/>
                </a:lnTo>
                <a:lnTo>
                  <a:pt x="1198" y="3997"/>
                </a:lnTo>
                <a:lnTo>
                  <a:pt x="1178" y="3995"/>
                </a:lnTo>
                <a:lnTo>
                  <a:pt x="1159" y="3995"/>
                </a:lnTo>
                <a:lnTo>
                  <a:pt x="1140" y="3995"/>
                </a:lnTo>
                <a:lnTo>
                  <a:pt x="1122" y="3997"/>
                </a:lnTo>
                <a:lnTo>
                  <a:pt x="1104" y="3999"/>
                </a:lnTo>
                <a:lnTo>
                  <a:pt x="1088" y="4002"/>
                </a:lnTo>
                <a:lnTo>
                  <a:pt x="1073" y="4006"/>
                </a:lnTo>
                <a:lnTo>
                  <a:pt x="1080" y="4015"/>
                </a:lnTo>
                <a:lnTo>
                  <a:pt x="1087" y="4022"/>
                </a:lnTo>
                <a:lnTo>
                  <a:pt x="1094" y="4029"/>
                </a:lnTo>
                <a:lnTo>
                  <a:pt x="1102" y="4035"/>
                </a:lnTo>
                <a:lnTo>
                  <a:pt x="1118" y="4045"/>
                </a:lnTo>
                <a:lnTo>
                  <a:pt x="1135" y="4057"/>
                </a:lnTo>
                <a:lnTo>
                  <a:pt x="1130" y="4058"/>
                </a:lnTo>
                <a:lnTo>
                  <a:pt x="1125" y="4058"/>
                </a:lnTo>
                <a:lnTo>
                  <a:pt x="1120" y="4056"/>
                </a:lnTo>
                <a:lnTo>
                  <a:pt x="1149" y="4071"/>
                </a:lnTo>
                <a:lnTo>
                  <a:pt x="1165" y="4078"/>
                </a:lnTo>
                <a:lnTo>
                  <a:pt x="1172" y="4081"/>
                </a:lnTo>
                <a:lnTo>
                  <a:pt x="1179" y="4082"/>
                </a:lnTo>
                <a:lnTo>
                  <a:pt x="1173" y="4083"/>
                </a:lnTo>
                <a:lnTo>
                  <a:pt x="1170" y="4084"/>
                </a:lnTo>
                <a:lnTo>
                  <a:pt x="1168" y="4085"/>
                </a:lnTo>
                <a:lnTo>
                  <a:pt x="1163" y="4086"/>
                </a:lnTo>
                <a:lnTo>
                  <a:pt x="1190" y="4101"/>
                </a:lnTo>
                <a:lnTo>
                  <a:pt x="1218" y="4114"/>
                </a:lnTo>
                <a:lnTo>
                  <a:pt x="1215" y="4115"/>
                </a:lnTo>
                <a:lnTo>
                  <a:pt x="1212" y="4117"/>
                </a:lnTo>
                <a:lnTo>
                  <a:pt x="1207" y="4121"/>
                </a:lnTo>
                <a:lnTo>
                  <a:pt x="1222" y="4132"/>
                </a:lnTo>
                <a:lnTo>
                  <a:pt x="1237" y="4142"/>
                </a:lnTo>
                <a:lnTo>
                  <a:pt x="1250" y="4153"/>
                </a:lnTo>
                <a:lnTo>
                  <a:pt x="1263" y="4166"/>
                </a:lnTo>
                <a:lnTo>
                  <a:pt x="1258" y="4166"/>
                </a:lnTo>
                <a:lnTo>
                  <a:pt x="1255" y="4168"/>
                </a:lnTo>
                <a:lnTo>
                  <a:pt x="1253" y="4170"/>
                </a:lnTo>
                <a:lnTo>
                  <a:pt x="1275" y="4182"/>
                </a:lnTo>
                <a:lnTo>
                  <a:pt x="1299" y="4196"/>
                </a:lnTo>
                <a:lnTo>
                  <a:pt x="1312" y="4203"/>
                </a:lnTo>
                <a:lnTo>
                  <a:pt x="1324" y="4208"/>
                </a:lnTo>
                <a:lnTo>
                  <a:pt x="1336" y="4213"/>
                </a:lnTo>
                <a:lnTo>
                  <a:pt x="1348" y="4215"/>
                </a:lnTo>
                <a:lnTo>
                  <a:pt x="1324" y="4219"/>
                </a:lnTo>
                <a:lnTo>
                  <a:pt x="1313" y="4221"/>
                </a:lnTo>
                <a:lnTo>
                  <a:pt x="1302" y="4221"/>
                </a:lnTo>
                <a:lnTo>
                  <a:pt x="1292" y="4221"/>
                </a:lnTo>
                <a:lnTo>
                  <a:pt x="1283" y="4221"/>
                </a:lnTo>
                <a:lnTo>
                  <a:pt x="1274" y="4219"/>
                </a:lnTo>
                <a:lnTo>
                  <a:pt x="1265" y="4217"/>
                </a:lnTo>
                <a:lnTo>
                  <a:pt x="1257" y="4213"/>
                </a:lnTo>
                <a:lnTo>
                  <a:pt x="1249" y="4209"/>
                </a:lnTo>
                <a:lnTo>
                  <a:pt x="1242" y="4204"/>
                </a:lnTo>
                <a:lnTo>
                  <a:pt x="1235" y="4196"/>
                </a:lnTo>
                <a:lnTo>
                  <a:pt x="1227" y="4189"/>
                </a:lnTo>
                <a:lnTo>
                  <a:pt x="1220" y="4180"/>
                </a:lnTo>
                <a:lnTo>
                  <a:pt x="1214" y="4170"/>
                </a:lnTo>
                <a:lnTo>
                  <a:pt x="1207" y="4158"/>
                </a:lnTo>
                <a:lnTo>
                  <a:pt x="1206" y="4160"/>
                </a:lnTo>
                <a:lnTo>
                  <a:pt x="1206" y="4164"/>
                </a:lnTo>
                <a:lnTo>
                  <a:pt x="1207" y="4167"/>
                </a:lnTo>
                <a:lnTo>
                  <a:pt x="1196" y="4160"/>
                </a:lnTo>
                <a:lnTo>
                  <a:pt x="1182" y="4151"/>
                </a:lnTo>
                <a:lnTo>
                  <a:pt x="1170" y="4142"/>
                </a:lnTo>
                <a:lnTo>
                  <a:pt x="1160" y="4134"/>
                </a:lnTo>
                <a:lnTo>
                  <a:pt x="1162" y="4137"/>
                </a:lnTo>
                <a:lnTo>
                  <a:pt x="1162" y="4139"/>
                </a:lnTo>
                <a:lnTo>
                  <a:pt x="1161" y="4144"/>
                </a:lnTo>
                <a:lnTo>
                  <a:pt x="1156" y="4137"/>
                </a:lnTo>
                <a:lnTo>
                  <a:pt x="1150" y="4131"/>
                </a:lnTo>
                <a:lnTo>
                  <a:pt x="1139" y="4118"/>
                </a:lnTo>
                <a:lnTo>
                  <a:pt x="1126" y="4108"/>
                </a:lnTo>
                <a:lnTo>
                  <a:pt x="1111" y="4099"/>
                </a:lnTo>
                <a:lnTo>
                  <a:pt x="1095" y="4091"/>
                </a:lnTo>
                <a:lnTo>
                  <a:pt x="1077" y="4083"/>
                </a:lnTo>
                <a:lnTo>
                  <a:pt x="1060" y="4078"/>
                </a:lnTo>
                <a:lnTo>
                  <a:pt x="1042" y="4074"/>
                </a:lnTo>
                <a:lnTo>
                  <a:pt x="1023" y="4071"/>
                </a:lnTo>
                <a:lnTo>
                  <a:pt x="1004" y="4069"/>
                </a:lnTo>
                <a:lnTo>
                  <a:pt x="985" y="4068"/>
                </a:lnTo>
                <a:lnTo>
                  <a:pt x="967" y="4069"/>
                </a:lnTo>
                <a:lnTo>
                  <a:pt x="949" y="4070"/>
                </a:lnTo>
                <a:lnTo>
                  <a:pt x="932" y="4072"/>
                </a:lnTo>
                <a:lnTo>
                  <a:pt x="916" y="4075"/>
                </a:lnTo>
                <a:lnTo>
                  <a:pt x="902" y="4079"/>
                </a:lnTo>
                <a:lnTo>
                  <a:pt x="908" y="4087"/>
                </a:lnTo>
                <a:lnTo>
                  <a:pt x="914" y="4095"/>
                </a:lnTo>
                <a:lnTo>
                  <a:pt x="921" y="4101"/>
                </a:lnTo>
                <a:lnTo>
                  <a:pt x="929" y="4107"/>
                </a:lnTo>
                <a:lnTo>
                  <a:pt x="944" y="4117"/>
                </a:lnTo>
                <a:lnTo>
                  <a:pt x="960" y="4129"/>
                </a:lnTo>
                <a:lnTo>
                  <a:pt x="955" y="4130"/>
                </a:lnTo>
                <a:lnTo>
                  <a:pt x="951" y="4130"/>
                </a:lnTo>
                <a:lnTo>
                  <a:pt x="945" y="4128"/>
                </a:lnTo>
                <a:lnTo>
                  <a:pt x="975" y="4143"/>
                </a:lnTo>
                <a:lnTo>
                  <a:pt x="989" y="4150"/>
                </a:lnTo>
                <a:lnTo>
                  <a:pt x="996" y="4152"/>
                </a:lnTo>
                <a:lnTo>
                  <a:pt x="1004" y="4154"/>
                </a:lnTo>
                <a:lnTo>
                  <a:pt x="998" y="4155"/>
                </a:lnTo>
                <a:lnTo>
                  <a:pt x="995" y="4155"/>
                </a:lnTo>
                <a:lnTo>
                  <a:pt x="993" y="4157"/>
                </a:lnTo>
                <a:lnTo>
                  <a:pt x="988" y="4158"/>
                </a:lnTo>
                <a:lnTo>
                  <a:pt x="1015" y="4173"/>
                </a:lnTo>
                <a:lnTo>
                  <a:pt x="1042" y="4185"/>
                </a:lnTo>
                <a:lnTo>
                  <a:pt x="1038" y="4187"/>
                </a:lnTo>
                <a:lnTo>
                  <a:pt x="1035" y="4188"/>
                </a:lnTo>
                <a:lnTo>
                  <a:pt x="1030" y="4193"/>
                </a:lnTo>
                <a:lnTo>
                  <a:pt x="1050" y="4206"/>
                </a:lnTo>
                <a:lnTo>
                  <a:pt x="1067" y="4220"/>
                </a:lnTo>
                <a:lnTo>
                  <a:pt x="1084" y="4235"/>
                </a:lnTo>
                <a:lnTo>
                  <a:pt x="1099" y="4253"/>
                </a:lnTo>
                <a:lnTo>
                  <a:pt x="1088" y="4254"/>
                </a:lnTo>
                <a:lnTo>
                  <a:pt x="1076" y="4254"/>
                </a:lnTo>
                <a:lnTo>
                  <a:pt x="1065" y="4253"/>
                </a:lnTo>
                <a:lnTo>
                  <a:pt x="1054" y="4252"/>
                </a:lnTo>
                <a:lnTo>
                  <a:pt x="1043" y="4250"/>
                </a:lnTo>
                <a:lnTo>
                  <a:pt x="1031" y="4247"/>
                </a:lnTo>
                <a:lnTo>
                  <a:pt x="1020" y="4244"/>
                </a:lnTo>
                <a:lnTo>
                  <a:pt x="1010" y="4240"/>
                </a:lnTo>
                <a:lnTo>
                  <a:pt x="989" y="4229"/>
                </a:lnTo>
                <a:lnTo>
                  <a:pt x="969" y="4217"/>
                </a:lnTo>
                <a:lnTo>
                  <a:pt x="949" y="4204"/>
                </a:lnTo>
                <a:lnTo>
                  <a:pt x="932" y="4188"/>
                </a:lnTo>
                <a:lnTo>
                  <a:pt x="931" y="4190"/>
                </a:lnTo>
                <a:lnTo>
                  <a:pt x="931" y="4192"/>
                </a:lnTo>
                <a:lnTo>
                  <a:pt x="932" y="4194"/>
                </a:lnTo>
                <a:lnTo>
                  <a:pt x="922" y="4189"/>
                </a:lnTo>
                <a:lnTo>
                  <a:pt x="912" y="4182"/>
                </a:lnTo>
                <a:lnTo>
                  <a:pt x="903" y="4175"/>
                </a:lnTo>
                <a:lnTo>
                  <a:pt x="896" y="4168"/>
                </a:lnTo>
                <a:lnTo>
                  <a:pt x="896" y="4171"/>
                </a:lnTo>
                <a:lnTo>
                  <a:pt x="896" y="4173"/>
                </a:lnTo>
                <a:lnTo>
                  <a:pt x="896" y="4176"/>
                </a:lnTo>
                <a:lnTo>
                  <a:pt x="888" y="4167"/>
                </a:lnTo>
                <a:lnTo>
                  <a:pt x="879" y="4157"/>
                </a:lnTo>
                <a:lnTo>
                  <a:pt x="869" y="4149"/>
                </a:lnTo>
                <a:lnTo>
                  <a:pt x="858" y="4142"/>
                </a:lnTo>
                <a:lnTo>
                  <a:pt x="845" y="4136"/>
                </a:lnTo>
                <a:lnTo>
                  <a:pt x="832" y="4130"/>
                </a:lnTo>
                <a:lnTo>
                  <a:pt x="818" y="4126"/>
                </a:lnTo>
                <a:lnTo>
                  <a:pt x="803" y="4122"/>
                </a:lnTo>
                <a:lnTo>
                  <a:pt x="789" y="4119"/>
                </a:lnTo>
                <a:lnTo>
                  <a:pt x="774" y="4117"/>
                </a:lnTo>
                <a:lnTo>
                  <a:pt x="759" y="4116"/>
                </a:lnTo>
                <a:lnTo>
                  <a:pt x="746" y="4116"/>
                </a:lnTo>
                <a:lnTo>
                  <a:pt x="731" y="4116"/>
                </a:lnTo>
                <a:lnTo>
                  <a:pt x="718" y="4117"/>
                </a:lnTo>
                <a:lnTo>
                  <a:pt x="706" y="4119"/>
                </a:lnTo>
                <a:lnTo>
                  <a:pt x="695" y="4122"/>
                </a:lnTo>
                <a:lnTo>
                  <a:pt x="700" y="4129"/>
                </a:lnTo>
                <a:lnTo>
                  <a:pt x="704" y="4135"/>
                </a:lnTo>
                <a:lnTo>
                  <a:pt x="715" y="4145"/>
                </a:lnTo>
                <a:lnTo>
                  <a:pt x="726" y="4154"/>
                </a:lnTo>
                <a:lnTo>
                  <a:pt x="739" y="4164"/>
                </a:lnTo>
                <a:lnTo>
                  <a:pt x="734" y="4165"/>
                </a:lnTo>
                <a:lnTo>
                  <a:pt x="731" y="4164"/>
                </a:lnTo>
                <a:lnTo>
                  <a:pt x="727" y="4162"/>
                </a:lnTo>
                <a:lnTo>
                  <a:pt x="749" y="4176"/>
                </a:lnTo>
                <a:lnTo>
                  <a:pt x="760" y="4182"/>
                </a:lnTo>
                <a:lnTo>
                  <a:pt x="770" y="4187"/>
                </a:lnTo>
                <a:lnTo>
                  <a:pt x="766" y="4186"/>
                </a:lnTo>
                <a:lnTo>
                  <a:pt x="764" y="4187"/>
                </a:lnTo>
                <a:lnTo>
                  <a:pt x="762" y="4188"/>
                </a:lnTo>
                <a:lnTo>
                  <a:pt x="758" y="4189"/>
                </a:lnTo>
                <a:lnTo>
                  <a:pt x="801" y="4216"/>
                </a:lnTo>
                <a:lnTo>
                  <a:pt x="787" y="4218"/>
                </a:lnTo>
                <a:lnTo>
                  <a:pt x="772" y="4218"/>
                </a:lnTo>
                <a:lnTo>
                  <a:pt x="758" y="4216"/>
                </a:lnTo>
                <a:lnTo>
                  <a:pt x="745" y="4213"/>
                </a:lnTo>
                <a:lnTo>
                  <a:pt x="730" y="4209"/>
                </a:lnTo>
                <a:lnTo>
                  <a:pt x="718" y="4204"/>
                </a:lnTo>
                <a:lnTo>
                  <a:pt x="691" y="4192"/>
                </a:lnTo>
                <a:lnTo>
                  <a:pt x="665" y="4180"/>
                </a:lnTo>
                <a:lnTo>
                  <a:pt x="651" y="4176"/>
                </a:lnTo>
                <a:lnTo>
                  <a:pt x="637" y="4172"/>
                </a:lnTo>
                <a:lnTo>
                  <a:pt x="622" y="4169"/>
                </a:lnTo>
                <a:lnTo>
                  <a:pt x="608" y="4167"/>
                </a:lnTo>
                <a:lnTo>
                  <a:pt x="593" y="4168"/>
                </a:lnTo>
                <a:lnTo>
                  <a:pt x="576" y="4170"/>
                </a:lnTo>
                <a:lnTo>
                  <a:pt x="584" y="4180"/>
                </a:lnTo>
                <a:lnTo>
                  <a:pt x="594" y="4188"/>
                </a:lnTo>
                <a:lnTo>
                  <a:pt x="614" y="4203"/>
                </a:lnTo>
                <a:lnTo>
                  <a:pt x="611" y="4204"/>
                </a:lnTo>
                <a:lnTo>
                  <a:pt x="608" y="4204"/>
                </a:lnTo>
                <a:lnTo>
                  <a:pt x="605" y="4203"/>
                </a:lnTo>
                <a:lnTo>
                  <a:pt x="622" y="4213"/>
                </a:lnTo>
                <a:lnTo>
                  <a:pt x="633" y="4217"/>
                </a:lnTo>
                <a:lnTo>
                  <a:pt x="642" y="4220"/>
                </a:lnTo>
                <a:lnTo>
                  <a:pt x="638" y="4221"/>
                </a:lnTo>
                <a:lnTo>
                  <a:pt x="636" y="4221"/>
                </a:lnTo>
                <a:lnTo>
                  <a:pt x="635" y="4222"/>
                </a:lnTo>
                <a:lnTo>
                  <a:pt x="631" y="4223"/>
                </a:lnTo>
                <a:lnTo>
                  <a:pt x="648" y="4232"/>
                </a:lnTo>
                <a:lnTo>
                  <a:pt x="666" y="4241"/>
                </a:lnTo>
                <a:lnTo>
                  <a:pt x="661" y="4244"/>
                </a:lnTo>
                <a:lnTo>
                  <a:pt x="658" y="4246"/>
                </a:lnTo>
                <a:lnTo>
                  <a:pt x="668" y="4248"/>
                </a:lnTo>
                <a:lnTo>
                  <a:pt x="682" y="4253"/>
                </a:lnTo>
                <a:lnTo>
                  <a:pt x="722" y="4266"/>
                </a:lnTo>
                <a:lnTo>
                  <a:pt x="783" y="4289"/>
                </a:lnTo>
                <a:lnTo>
                  <a:pt x="772" y="4290"/>
                </a:lnTo>
                <a:lnTo>
                  <a:pt x="762" y="4290"/>
                </a:lnTo>
                <a:lnTo>
                  <a:pt x="743" y="4288"/>
                </a:lnTo>
                <a:lnTo>
                  <a:pt x="723" y="4285"/>
                </a:lnTo>
                <a:lnTo>
                  <a:pt x="705" y="4280"/>
                </a:lnTo>
                <a:lnTo>
                  <a:pt x="686" y="4273"/>
                </a:lnTo>
                <a:lnTo>
                  <a:pt x="667" y="4266"/>
                </a:lnTo>
                <a:lnTo>
                  <a:pt x="630" y="4251"/>
                </a:lnTo>
                <a:lnTo>
                  <a:pt x="611" y="4245"/>
                </a:lnTo>
                <a:lnTo>
                  <a:pt x="593" y="4239"/>
                </a:lnTo>
                <a:lnTo>
                  <a:pt x="573" y="4233"/>
                </a:lnTo>
                <a:lnTo>
                  <a:pt x="554" y="4231"/>
                </a:lnTo>
                <a:lnTo>
                  <a:pt x="543" y="4230"/>
                </a:lnTo>
                <a:lnTo>
                  <a:pt x="533" y="4230"/>
                </a:lnTo>
                <a:lnTo>
                  <a:pt x="523" y="4230"/>
                </a:lnTo>
                <a:lnTo>
                  <a:pt x="513" y="4232"/>
                </a:lnTo>
                <a:lnTo>
                  <a:pt x="502" y="4234"/>
                </a:lnTo>
                <a:lnTo>
                  <a:pt x="492" y="4237"/>
                </a:lnTo>
                <a:lnTo>
                  <a:pt x="481" y="4241"/>
                </a:lnTo>
                <a:lnTo>
                  <a:pt x="469" y="4246"/>
                </a:lnTo>
                <a:lnTo>
                  <a:pt x="478" y="4253"/>
                </a:lnTo>
                <a:lnTo>
                  <a:pt x="485" y="4258"/>
                </a:lnTo>
                <a:lnTo>
                  <a:pt x="494" y="4262"/>
                </a:lnTo>
                <a:lnTo>
                  <a:pt x="503" y="4266"/>
                </a:lnTo>
                <a:lnTo>
                  <a:pt x="501" y="4267"/>
                </a:lnTo>
                <a:lnTo>
                  <a:pt x="499" y="4268"/>
                </a:lnTo>
                <a:lnTo>
                  <a:pt x="496" y="4267"/>
                </a:lnTo>
                <a:lnTo>
                  <a:pt x="505" y="4270"/>
                </a:lnTo>
                <a:lnTo>
                  <a:pt x="515" y="4274"/>
                </a:lnTo>
                <a:lnTo>
                  <a:pt x="524" y="4279"/>
                </a:lnTo>
                <a:lnTo>
                  <a:pt x="532" y="4285"/>
                </a:lnTo>
                <a:lnTo>
                  <a:pt x="529" y="4286"/>
                </a:lnTo>
                <a:lnTo>
                  <a:pt x="528" y="4287"/>
                </a:lnTo>
                <a:lnTo>
                  <a:pt x="527" y="4288"/>
                </a:lnTo>
                <a:lnTo>
                  <a:pt x="525" y="4289"/>
                </a:lnTo>
                <a:lnTo>
                  <a:pt x="538" y="4296"/>
                </a:lnTo>
                <a:lnTo>
                  <a:pt x="553" y="4301"/>
                </a:lnTo>
                <a:lnTo>
                  <a:pt x="568" y="4306"/>
                </a:lnTo>
                <a:lnTo>
                  <a:pt x="582" y="4309"/>
                </a:lnTo>
                <a:lnTo>
                  <a:pt x="560" y="4311"/>
                </a:lnTo>
                <a:lnTo>
                  <a:pt x="536" y="4310"/>
                </a:lnTo>
                <a:lnTo>
                  <a:pt x="513" y="4308"/>
                </a:lnTo>
                <a:lnTo>
                  <a:pt x="489" y="4305"/>
                </a:lnTo>
                <a:lnTo>
                  <a:pt x="466" y="4300"/>
                </a:lnTo>
                <a:lnTo>
                  <a:pt x="443" y="4294"/>
                </a:lnTo>
                <a:lnTo>
                  <a:pt x="420" y="4288"/>
                </a:lnTo>
                <a:lnTo>
                  <a:pt x="399" y="4280"/>
                </a:lnTo>
                <a:lnTo>
                  <a:pt x="405" y="4284"/>
                </a:lnTo>
                <a:lnTo>
                  <a:pt x="410" y="4289"/>
                </a:lnTo>
                <a:lnTo>
                  <a:pt x="413" y="4295"/>
                </a:lnTo>
                <a:lnTo>
                  <a:pt x="416" y="4301"/>
                </a:lnTo>
                <a:lnTo>
                  <a:pt x="403" y="4299"/>
                </a:lnTo>
                <a:lnTo>
                  <a:pt x="390" y="4298"/>
                </a:lnTo>
                <a:lnTo>
                  <a:pt x="377" y="4298"/>
                </a:lnTo>
                <a:lnTo>
                  <a:pt x="364" y="4298"/>
                </a:lnTo>
                <a:lnTo>
                  <a:pt x="351" y="4299"/>
                </a:lnTo>
                <a:lnTo>
                  <a:pt x="339" y="4301"/>
                </a:lnTo>
                <a:lnTo>
                  <a:pt x="326" y="4304"/>
                </a:lnTo>
                <a:lnTo>
                  <a:pt x="313" y="4307"/>
                </a:lnTo>
                <a:lnTo>
                  <a:pt x="318" y="4307"/>
                </a:lnTo>
                <a:lnTo>
                  <a:pt x="322" y="4309"/>
                </a:lnTo>
                <a:lnTo>
                  <a:pt x="325" y="4311"/>
                </a:lnTo>
                <a:lnTo>
                  <a:pt x="326" y="4313"/>
                </a:lnTo>
                <a:lnTo>
                  <a:pt x="326" y="4318"/>
                </a:lnTo>
                <a:lnTo>
                  <a:pt x="325" y="4320"/>
                </a:lnTo>
                <a:lnTo>
                  <a:pt x="311" y="4319"/>
                </a:lnTo>
                <a:lnTo>
                  <a:pt x="296" y="4318"/>
                </a:lnTo>
                <a:lnTo>
                  <a:pt x="279" y="4319"/>
                </a:lnTo>
                <a:lnTo>
                  <a:pt x="262" y="4320"/>
                </a:lnTo>
                <a:lnTo>
                  <a:pt x="243" y="4322"/>
                </a:lnTo>
                <a:lnTo>
                  <a:pt x="225" y="4324"/>
                </a:lnTo>
                <a:lnTo>
                  <a:pt x="206" y="4328"/>
                </a:lnTo>
                <a:lnTo>
                  <a:pt x="187" y="4332"/>
                </a:lnTo>
                <a:lnTo>
                  <a:pt x="168" y="4337"/>
                </a:lnTo>
                <a:lnTo>
                  <a:pt x="150" y="4343"/>
                </a:lnTo>
                <a:lnTo>
                  <a:pt x="133" y="4349"/>
                </a:lnTo>
                <a:lnTo>
                  <a:pt x="116" y="4357"/>
                </a:lnTo>
                <a:lnTo>
                  <a:pt x="100" y="4365"/>
                </a:lnTo>
                <a:lnTo>
                  <a:pt x="86" y="4373"/>
                </a:lnTo>
                <a:lnTo>
                  <a:pt x="73" y="4382"/>
                </a:lnTo>
                <a:lnTo>
                  <a:pt x="63" y="4393"/>
                </a:lnTo>
                <a:lnTo>
                  <a:pt x="77" y="4386"/>
                </a:lnTo>
                <a:lnTo>
                  <a:pt x="91" y="4382"/>
                </a:lnTo>
                <a:lnTo>
                  <a:pt x="107" y="4379"/>
                </a:lnTo>
                <a:lnTo>
                  <a:pt x="121" y="4378"/>
                </a:lnTo>
                <a:lnTo>
                  <a:pt x="137" y="4377"/>
                </a:lnTo>
                <a:lnTo>
                  <a:pt x="152" y="4377"/>
                </a:lnTo>
                <a:lnTo>
                  <a:pt x="184" y="4379"/>
                </a:lnTo>
                <a:lnTo>
                  <a:pt x="215" y="4382"/>
                </a:lnTo>
                <a:lnTo>
                  <a:pt x="230" y="4383"/>
                </a:lnTo>
                <a:lnTo>
                  <a:pt x="244" y="4383"/>
                </a:lnTo>
                <a:lnTo>
                  <a:pt x="260" y="4383"/>
                </a:lnTo>
                <a:lnTo>
                  <a:pt x="275" y="4381"/>
                </a:lnTo>
                <a:lnTo>
                  <a:pt x="290" y="4379"/>
                </a:lnTo>
                <a:lnTo>
                  <a:pt x="304" y="4375"/>
                </a:lnTo>
                <a:lnTo>
                  <a:pt x="298" y="4381"/>
                </a:lnTo>
                <a:lnTo>
                  <a:pt x="290" y="4386"/>
                </a:lnTo>
                <a:lnTo>
                  <a:pt x="280" y="4390"/>
                </a:lnTo>
                <a:lnTo>
                  <a:pt x="270" y="4392"/>
                </a:lnTo>
                <a:lnTo>
                  <a:pt x="278" y="4395"/>
                </a:lnTo>
                <a:lnTo>
                  <a:pt x="287" y="4397"/>
                </a:lnTo>
                <a:lnTo>
                  <a:pt x="295" y="4398"/>
                </a:lnTo>
                <a:lnTo>
                  <a:pt x="303" y="4398"/>
                </a:lnTo>
                <a:lnTo>
                  <a:pt x="312" y="4398"/>
                </a:lnTo>
                <a:lnTo>
                  <a:pt x="322" y="4397"/>
                </a:lnTo>
                <a:lnTo>
                  <a:pt x="339" y="4393"/>
                </a:lnTo>
                <a:lnTo>
                  <a:pt x="357" y="4387"/>
                </a:lnTo>
                <a:lnTo>
                  <a:pt x="375" y="4381"/>
                </a:lnTo>
                <a:lnTo>
                  <a:pt x="391" y="4374"/>
                </a:lnTo>
                <a:lnTo>
                  <a:pt x="406" y="4367"/>
                </a:lnTo>
                <a:lnTo>
                  <a:pt x="402" y="4378"/>
                </a:lnTo>
                <a:lnTo>
                  <a:pt x="395" y="4387"/>
                </a:lnTo>
                <a:lnTo>
                  <a:pt x="387" y="4395"/>
                </a:lnTo>
                <a:lnTo>
                  <a:pt x="377" y="4401"/>
                </a:lnTo>
                <a:lnTo>
                  <a:pt x="383" y="4402"/>
                </a:lnTo>
                <a:lnTo>
                  <a:pt x="389" y="4403"/>
                </a:lnTo>
                <a:lnTo>
                  <a:pt x="395" y="4402"/>
                </a:lnTo>
                <a:lnTo>
                  <a:pt x="403" y="4401"/>
                </a:lnTo>
                <a:lnTo>
                  <a:pt x="417" y="4396"/>
                </a:lnTo>
                <a:lnTo>
                  <a:pt x="432" y="4388"/>
                </a:lnTo>
                <a:lnTo>
                  <a:pt x="447" y="4379"/>
                </a:lnTo>
                <a:lnTo>
                  <a:pt x="460" y="4371"/>
                </a:lnTo>
                <a:lnTo>
                  <a:pt x="484" y="4356"/>
                </a:lnTo>
                <a:lnTo>
                  <a:pt x="477" y="4367"/>
                </a:lnTo>
                <a:lnTo>
                  <a:pt x="469" y="4378"/>
                </a:lnTo>
                <a:lnTo>
                  <a:pt x="454" y="4401"/>
                </a:lnTo>
                <a:lnTo>
                  <a:pt x="468" y="4400"/>
                </a:lnTo>
                <a:lnTo>
                  <a:pt x="481" y="4397"/>
                </a:lnTo>
                <a:lnTo>
                  <a:pt x="492" y="4393"/>
                </a:lnTo>
                <a:lnTo>
                  <a:pt x="503" y="4388"/>
                </a:lnTo>
                <a:lnTo>
                  <a:pt x="514" y="4382"/>
                </a:lnTo>
                <a:lnTo>
                  <a:pt x="524" y="4376"/>
                </a:lnTo>
                <a:lnTo>
                  <a:pt x="543" y="4363"/>
                </a:lnTo>
                <a:lnTo>
                  <a:pt x="562" y="4349"/>
                </a:lnTo>
                <a:lnTo>
                  <a:pt x="571" y="4343"/>
                </a:lnTo>
                <a:lnTo>
                  <a:pt x="581" y="4337"/>
                </a:lnTo>
                <a:lnTo>
                  <a:pt x="591" y="4333"/>
                </a:lnTo>
                <a:lnTo>
                  <a:pt x="601" y="4329"/>
                </a:lnTo>
                <a:lnTo>
                  <a:pt x="612" y="4326"/>
                </a:lnTo>
                <a:lnTo>
                  <a:pt x="623" y="4325"/>
                </a:lnTo>
                <a:lnTo>
                  <a:pt x="617" y="4331"/>
                </a:lnTo>
                <a:lnTo>
                  <a:pt x="611" y="4337"/>
                </a:lnTo>
                <a:lnTo>
                  <a:pt x="603" y="4342"/>
                </a:lnTo>
                <a:lnTo>
                  <a:pt x="596" y="4347"/>
                </a:lnTo>
                <a:lnTo>
                  <a:pt x="598" y="4347"/>
                </a:lnTo>
                <a:lnTo>
                  <a:pt x="600" y="4348"/>
                </a:lnTo>
                <a:lnTo>
                  <a:pt x="602" y="4349"/>
                </a:lnTo>
                <a:lnTo>
                  <a:pt x="605" y="4348"/>
                </a:lnTo>
                <a:lnTo>
                  <a:pt x="597" y="4353"/>
                </a:lnTo>
                <a:lnTo>
                  <a:pt x="589" y="4358"/>
                </a:lnTo>
                <a:lnTo>
                  <a:pt x="573" y="4368"/>
                </a:lnTo>
                <a:lnTo>
                  <a:pt x="575" y="4367"/>
                </a:lnTo>
                <a:lnTo>
                  <a:pt x="578" y="4366"/>
                </a:lnTo>
                <a:lnTo>
                  <a:pt x="581" y="4367"/>
                </a:lnTo>
                <a:lnTo>
                  <a:pt x="572" y="4374"/>
                </a:lnTo>
                <a:lnTo>
                  <a:pt x="564" y="4381"/>
                </a:lnTo>
                <a:lnTo>
                  <a:pt x="557" y="4388"/>
                </a:lnTo>
                <a:lnTo>
                  <a:pt x="550" y="4399"/>
                </a:lnTo>
                <a:lnTo>
                  <a:pt x="568" y="4400"/>
                </a:lnTo>
                <a:lnTo>
                  <a:pt x="585" y="4399"/>
                </a:lnTo>
                <a:lnTo>
                  <a:pt x="602" y="4396"/>
                </a:lnTo>
                <a:lnTo>
                  <a:pt x="617" y="4392"/>
                </a:lnTo>
                <a:lnTo>
                  <a:pt x="632" y="4385"/>
                </a:lnTo>
                <a:lnTo>
                  <a:pt x="646" y="4378"/>
                </a:lnTo>
                <a:lnTo>
                  <a:pt x="660" y="4370"/>
                </a:lnTo>
                <a:lnTo>
                  <a:pt x="674" y="4361"/>
                </a:lnTo>
                <a:lnTo>
                  <a:pt x="701" y="4343"/>
                </a:lnTo>
                <a:lnTo>
                  <a:pt x="715" y="4335"/>
                </a:lnTo>
                <a:lnTo>
                  <a:pt x="728" y="4327"/>
                </a:lnTo>
                <a:lnTo>
                  <a:pt x="744" y="4320"/>
                </a:lnTo>
                <a:lnTo>
                  <a:pt x="758" y="4315"/>
                </a:lnTo>
                <a:lnTo>
                  <a:pt x="774" y="4309"/>
                </a:lnTo>
                <a:lnTo>
                  <a:pt x="791" y="4307"/>
                </a:lnTo>
                <a:lnTo>
                  <a:pt x="783" y="4313"/>
                </a:lnTo>
                <a:lnTo>
                  <a:pt x="774" y="4321"/>
                </a:lnTo>
                <a:lnTo>
                  <a:pt x="767" y="4328"/>
                </a:lnTo>
                <a:lnTo>
                  <a:pt x="760" y="4336"/>
                </a:lnTo>
                <a:lnTo>
                  <a:pt x="764" y="4339"/>
                </a:lnTo>
                <a:lnTo>
                  <a:pt x="770" y="4340"/>
                </a:lnTo>
                <a:lnTo>
                  <a:pt x="751" y="4354"/>
                </a:lnTo>
                <a:lnTo>
                  <a:pt x="732" y="4368"/>
                </a:lnTo>
                <a:lnTo>
                  <a:pt x="736" y="4368"/>
                </a:lnTo>
                <a:lnTo>
                  <a:pt x="739" y="4369"/>
                </a:lnTo>
                <a:lnTo>
                  <a:pt x="741" y="4369"/>
                </a:lnTo>
                <a:lnTo>
                  <a:pt x="745" y="4369"/>
                </a:lnTo>
                <a:lnTo>
                  <a:pt x="734" y="4374"/>
                </a:lnTo>
                <a:lnTo>
                  <a:pt x="724" y="4381"/>
                </a:lnTo>
                <a:lnTo>
                  <a:pt x="705" y="4397"/>
                </a:lnTo>
                <a:lnTo>
                  <a:pt x="708" y="4395"/>
                </a:lnTo>
                <a:lnTo>
                  <a:pt x="712" y="4395"/>
                </a:lnTo>
                <a:lnTo>
                  <a:pt x="716" y="4395"/>
                </a:lnTo>
                <a:lnTo>
                  <a:pt x="705" y="4405"/>
                </a:lnTo>
                <a:lnTo>
                  <a:pt x="694" y="4415"/>
                </a:lnTo>
                <a:lnTo>
                  <a:pt x="685" y="4426"/>
                </a:lnTo>
                <a:lnTo>
                  <a:pt x="681" y="4433"/>
                </a:lnTo>
                <a:lnTo>
                  <a:pt x="677" y="4440"/>
                </a:lnTo>
                <a:lnTo>
                  <a:pt x="688" y="4441"/>
                </a:lnTo>
                <a:lnTo>
                  <a:pt x="701" y="4441"/>
                </a:lnTo>
                <a:lnTo>
                  <a:pt x="713" y="4440"/>
                </a:lnTo>
                <a:lnTo>
                  <a:pt x="726" y="4438"/>
                </a:lnTo>
                <a:lnTo>
                  <a:pt x="741" y="4436"/>
                </a:lnTo>
                <a:lnTo>
                  <a:pt x="754" y="4432"/>
                </a:lnTo>
                <a:lnTo>
                  <a:pt x="767" y="4428"/>
                </a:lnTo>
                <a:lnTo>
                  <a:pt x="782" y="4422"/>
                </a:lnTo>
                <a:lnTo>
                  <a:pt x="794" y="4417"/>
                </a:lnTo>
                <a:lnTo>
                  <a:pt x="807" y="4410"/>
                </a:lnTo>
                <a:lnTo>
                  <a:pt x="819" y="4403"/>
                </a:lnTo>
                <a:lnTo>
                  <a:pt x="830" y="4396"/>
                </a:lnTo>
                <a:lnTo>
                  <a:pt x="839" y="4386"/>
                </a:lnTo>
                <a:lnTo>
                  <a:pt x="848" y="4377"/>
                </a:lnTo>
                <a:lnTo>
                  <a:pt x="856" y="4367"/>
                </a:lnTo>
                <a:lnTo>
                  <a:pt x="861" y="4356"/>
                </a:lnTo>
                <a:lnTo>
                  <a:pt x="862" y="4359"/>
                </a:lnTo>
                <a:lnTo>
                  <a:pt x="863" y="4361"/>
                </a:lnTo>
                <a:lnTo>
                  <a:pt x="862" y="4364"/>
                </a:lnTo>
                <a:lnTo>
                  <a:pt x="876" y="4346"/>
                </a:lnTo>
                <a:lnTo>
                  <a:pt x="885" y="4338"/>
                </a:lnTo>
                <a:lnTo>
                  <a:pt x="893" y="4332"/>
                </a:lnTo>
                <a:lnTo>
                  <a:pt x="893" y="4334"/>
                </a:lnTo>
                <a:lnTo>
                  <a:pt x="893" y="4337"/>
                </a:lnTo>
                <a:lnTo>
                  <a:pt x="894" y="4338"/>
                </a:lnTo>
                <a:lnTo>
                  <a:pt x="899" y="4328"/>
                </a:lnTo>
                <a:lnTo>
                  <a:pt x="904" y="4320"/>
                </a:lnTo>
                <a:lnTo>
                  <a:pt x="909" y="4311"/>
                </a:lnTo>
                <a:lnTo>
                  <a:pt x="914" y="4306"/>
                </a:lnTo>
                <a:lnTo>
                  <a:pt x="920" y="4301"/>
                </a:lnTo>
                <a:lnTo>
                  <a:pt x="925" y="4297"/>
                </a:lnTo>
                <a:lnTo>
                  <a:pt x="932" y="4294"/>
                </a:lnTo>
                <a:lnTo>
                  <a:pt x="939" y="4292"/>
                </a:lnTo>
                <a:lnTo>
                  <a:pt x="954" y="4290"/>
                </a:lnTo>
                <a:lnTo>
                  <a:pt x="972" y="4289"/>
                </a:lnTo>
                <a:lnTo>
                  <a:pt x="993" y="4288"/>
                </a:lnTo>
                <a:lnTo>
                  <a:pt x="1017" y="4286"/>
                </a:lnTo>
                <a:lnTo>
                  <a:pt x="989" y="4325"/>
                </a:lnTo>
                <a:lnTo>
                  <a:pt x="962" y="4364"/>
                </a:lnTo>
                <a:lnTo>
                  <a:pt x="968" y="4366"/>
                </a:lnTo>
                <a:lnTo>
                  <a:pt x="971" y="4367"/>
                </a:lnTo>
                <a:lnTo>
                  <a:pt x="974" y="4367"/>
                </a:lnTo>
                <a:lnTo>
                  <a:pt x="954" y="4386"/>
                </a:lnTo>
                <a:lnTo>
                  <a:pt x="936" y="4407"/>
                </a:lnTo>
                <a:lnTo>
                  <a:pt x="940" y="4407"/>
                </a:lnTo>
                <a:lnTo>
                  <a:pt x="943" y="4407"/>
                </a:lnTo>
                <a:lnTo>
                  <a:pt x="946" y="4407"/>
                </a:lnTo>
                <a:lnTo>
                  <a:pt x="951" y="4405"/>
                </a:lnTo>
                <a:lnTo>
                  <a:pt x="940" y="4414"/>
                </a:lnTo>
                <a:lnTo>
                  <a:pt x="929" y="4424"/>
                </a:lnTo>
                <a:lnTo>
                  <a:pt x="909" y="4446"/>
                </a:lnTo>
                <a:lnTo>
                  <a:pt x="913" y="4443"/>
                </a:lnTo>
                <a:lnTo>
                  <a:pt x="917" y="4442"/>
                </a:lnTo>
                <a:lnTo>
                  <a:pt x="921" y="4441"/>
                </a:lnTo>
                <a:lnTo>
                  <a:pt x="910" y="4455"/>
                </a:lnTo>
                <a:lnTo>
                  <a:pt x="900" y="4470"/>
                </a:lnTo>
                <a:lnTo>
                  <a:pt x="896" y="4477"/>
                </a:lnTo>
                <a:lnTo>
                  <a:pt x="892" y="4484"/>
                </a:lnTo>
                <a:lnTo>
                  <a:pt x="888" y="4493"/>
                </a:lnTo>
                <a:lnTo>
                  <a:pt x="885" y="4501"/>
                </a:lnTo>
                <a:lnTo>
                  <a:pt x="899" y="4500"/>
                </a:lnTo>
                <a:lnTo>
                  <a:pt x="913" y="4498"/>
                </a:lnTo>
                <a:lnTo>
                  <a:pt x="929" y="4494"/>
                </a:lnTo>
                <a:lnTo>
                  <a:pt x="944" y="4490"/>
                </a:lnTo>
                <a:lnTo>
                  <a:pt x="959" y="4485"/>
                </a:lnTo>
                <a:lnTo>
                  <a:pt x="976" y="4478"/>
                </a:lnTo>
                <a:lnTo>
                  <a:pt x="991" y="4471"/>
                </a:lnTo>
                <a:lnTo>
                  <a:pt x="1007" y="4462"/>
                </a:lnTo>
                <a:lnTo>
                  <a:pt x="1021" y="4453"/>
                </a:lnTo>
                <a:lnTo>
                  <a:pt x="1035" y="4443"/>
                </a:lnTo>
                <a:lnTo>
                  <a:pt x="1048" y="4432"/>
                </a:lnTo>
                <a:lnTo>
                  <a:pt x="1059" y="4420"/>
                </a:lnTo>
                <a:lnTo>
                  <a:pt x="1069" y="4407"/>
                </a:lnTo>
                <a:lnTo>
                  <a:pt x="1077" y="4395"/>
                </a:lnTo>
                <a:lnTo>
                  <a:pt x="1084" y="4380"/>
                </a:lnTo>
                <a:lnTo>
                  <a:pt x="1088" y="4366"/>
                </a:lnTo>
                <a:lnTo>
                  <a:pt x="1090" y="4369"/>
                </a:lnTo>
                <a:lnTo>
                  <a:pt x="1090" y="4372"/>
                </a:lnTo>
                <a:lnTo>
                  <a:pt x="1090" y="4375"/>
                </a:lnTo>
                <a:lnTo>
                  <a:pt x="1096" y="4364"/>
                </a:lnTo>
                <a:lnTo>
                  <a:pt x="1104" y="4353"/>
                </a:lnTo>
                <a:lnTo>
                  <a:pt x="1112" y="4341"/>
                </a:lnTo>
                <a:lnTo>
                  <a:pt x="1120" y="4332"/>
                </a:lnTo>
                <a:lnTo>
                  <a:pt x="1121" y="4335"/>
                </a:lnTo>
                <a:lnTo>
                  <a:pt x="1122" y="4337"/>
                </a:lnTo>
                <a:lnTo>
                  <a:pt x="1123" y="4339"/>
                </a:lnTo>
                <a:lnTo>
                  <a:pt x="1126" y="4328"/>
                </a:lnTo>
                <a:lnTo>
                  <a:pt x="1130" y="4319"/>
                </a:lnTo>
                <a:lnTo>
                  <a:pt x="1134" y="4309"/>
                </a:lnTo>
                <a:lnTo>
                  <a:pt x="1138" y="4302"/>
                </a:lnTo>
                <a:lnTo>
                  <a:pt x="1143" y="4295"/>
                </a:lnTo>
                <a:lnTo>
                  <a:pt x="1148" y="4290"/>
                </a:lnTo>
                <a:lnTo>
                  <a:pt x="1155" y="4285"/>
                </a:lnTo>
                <a:lnTo>
                  <a:pt x="1161" y="4281"/>
                </a:lnTo>
                <a:lnTo>
                  <a:pt x="1167" y="4277"/>
                </a:lnTo>
                <a:lnTo>
                  <a:pt x="1174" y="4273"/>
                </a:lnTo>
                <a:lnTo>
                  <a:pt x="1190" y="4268"/>
                </a:lnTo>
                <a:lnTo>
                  <a:pt x="1209" y="4265"/>
                </a:lnTo>
                <a:lnTo>
                  <a:pt x="1230" y="4262"/>
                </a:lnTo>
                <a:lnTo>
                  <a:pt x="1222" y="4266"/>
                </a:lnTo>
                <a:lnTo>
                  <a:pt x="1216" y="4272"/>
                </a:lnTo>
                <a:lnTo>
                  <a:pt x="1205" y="4284"/>
                </a:lnTo>
                <a:lnTo>
                  <a:pt x="1195" y="4297"/>
                </a:lnTo>
                <a:lnTo>
                  <a:pt x="1185" y="4310"/>
                </a:lnTo>
                <a:lnTo>
                  <a:pt x="1187" y="4311"/>
                </a:lnTo>
                <a:lnTo>
                  <a:pt x="1190" y="4311"/>
                </a:lnTo>
                <a:lnTo>
                  <a:pt x="1195" y="4310"/>
                </a:lnTo>
                <a:lnTo>
                  <a:pt x="1188" y="4325"/>
                </a:lnTo>
                <a:lnTo>
                  <a:pt x="1180" y="4338"/>
                </a:lnTo>
                <a:lnTo>
                  <a:pt x="1173" y="4352"/>
                </a:lnTo>
                <a:lnTo>
                  <a:pt x="1164" y="4365"/>
                </a:lnTo>
                <a:lnTo>
                  <a:pt x="1169" y="4366"/>
                </a:lnTo>
                <a:lnTo>
                  <a:pt x="1175" y="4367"/>
                </a:lnTo>
                <a:lnTo>
                  <a:pt x="1158" y="4386"/>
                </a:lnTo>
                <a:lnTo>
                  <a:pt x="1139" y="4406"/>
                </a:lnTo>
                <a:lnTo>
                  <a:pt x="1144" y="4406"/>
                </a:lnTo>
                <a:lnTo>
                  <a:pt x="1146" y="4406"/>
                </a:lnTo>
                <a:lnTo>
                  <a:pt x="1148" y="4406"/>
                </a:lnTo>
                <a:lnTo>
                  <a:pt x="1154" y="4404"/>
                </a:lnTo>
                <a:lnTo>
                  <a:pt x="1143" y="4413"/>
                </a:lnTo>
                <a:lnTo>
                  <a:pt x="1133" y="4423"/>
                </a:lnTo>
                <a:lnTo>
                  <a:pt x="1114" y="4446"/>
                </a:lnTo>
                <a:lnTo>
                  <a:pt x="1119" y="4443"/>
                </a:lnTo>
                <a:lnTo>
                  <a:pt x="1123" y="4441"/>
                </a:lnTo>
                <a:lnTo>
                  <a:pt x="1127" y="4441"/>
                </a:lnTo>
                <a:lnTo>
                  <a:pt x="1117" y="4455"/>
                </a:lnTo>
                <a:lnTo>
                  <a:pt x="1107" y="4469"/>
                </a:lnTo>
                <a:lnTo>
                  <a:pt x="1099" y="4484"/>
                </a:lnTo>
                <a:lnTo>
                  <a:pt x="1096" y="4492"/>
                </a:lnTo>
                <a:lnTo>
                  <a:pt x="1093" y="4500"/>
                </a:lnTo>
                <a:lnTo>
                  <a:pt x="1106" y="4498"/>
                </a:lnTo>
                <a:lnTo>
                  <a:pt x="1121" y="4495"/>
                </a:lnTo>
                <a:lnTo>
                  <a:pt x="1135" y="4491"/>
                </a:lnTo>
                <a:lnTo>
                  <a:pt x="1149" y="4486"/>
                </a:lnTo>
                <a:lnTo>
                  <a:pt x="1165" y="4480"/>
                </a:lnTo>
                <a:lnTo>
                  <a:pt x="1179" y="4474"/>
                </a:lnTo>
                <a:lnTo>
                  <a:pt x="1195" y="4466"/>
                </a:lnTo>
                <a:lnTo>
                  <a:pt x="1209" y="4457"/>
                </a:lnTo>
                <a:lnTo>
                  <a:pt x="1222" y="4448"/>
                </a:lnTo>
                <a:lnTo>
                  <a:pt x="1236" y="4438"/>
                </a:lnTo>
                <a:lnTo>
                  <a:pt x="1248" y="4426"/>
                </a:lnTo>
                <a:lnTo>
                  <a:pt x="1258" y="4415"/>
                </a:lnTo>
                <a:lnTo>
                  <a:pt x="1268" y="4403"/>
                </a:lnTo>
                <a:lnTo>
                  <a:pt x="1276" y="4390"/>
                </a:lnTo>
                <a:lnTo>
                  <a:pt x="1282" y="4376"/>
                </a:lnTo>
                <a:lnTo>
                  <a:pt x="1285" y="4362"/>
                </a:lnTo>
                <a:lnTo>
                  <a:pt x="1288" y="4365"/>
                </a:lnTo>
                <a:lnTo>
                  <a:pt x="1288" y="4368"/>
                </a:lnTo>
                <a:lnTo>
                  <a:pt x="1288" y="4371"/>
                </a:lnTo>
                <a:lnTo>
                  <a:pt x="1293" y="4360"/>
                </a:lnTo>
                <a:lnTo>
                  <a:pt x="1300" y="4348"/>
                </a:lnTo>
                <a:lnTo>
                  <a:pt x="1309" y="4337"/>
                </a:lnTo>
                <a:lnTo>
                  <a:pt x="1316" y="4328"/>
                </a:lnTo>
                <a:lnTo>
                  <a:pt x="1316" y="4331"/>
                </a:lnTo>
                <a:lnTo>
                  <a:pt x="1317" y="4333"/>
                </a:lnTo>
                <a:lnTo>
                  <a:pt x="1319" y="4335"/>
                </a:lnTo>
                <a:lnTo>
                  <a:pt x="1324" y="4322"/>
                </a:lnTo>
                <a:lnTo>
                  <a:pt x="1329" y="4309"/>
                </a:lnTo>
                <a:lnTo>
                  <a:pt x="1336" y="4298"/>
                </a:lnTo>
                <a:lnTo>
                  <a:pt x="1343" y="4288"/>
                </a:lnTo>
                <a:lnTo>
                  <a:pt x="1350" y="4279"/>
                </a:lnTo>
                <a:lnTo>
                  <a:pt x="1358" y="4269"/>
                </a:lnTo>
                <a:lnTo>
                  <a:pt x="1366" y="4261"/>
                </a:lnTo>
                <a:lnTo>
                  <a:pt x="1375" y="4254"/>
                </a:lnTo>
                <a:lnTo>
                  <a:pt x="1385" y="4248"/>
                </a:lnTo>
                <a:lnTo>
                  <a:pt x="1395" y="4242"/>
                </a:lnTo>
                <a:lnTo>
                  <a:pt x="1405" y="4235"/>
                </a:lnTo>
                <a:lnTo>
                  <a:pt x="1416" y="4230"/>
                </a:lnTo>
                <a:lnTo>
                  <a:pt x="1428" y="4226"/>
                </a:lnTo>
                <a:lnTo>
                  <a:pt x="1440" y="4222"/>
                </a:lnTo>
                <a:lnTo>
                  <a:pt x="1466" y="4215"/>
                </a:lnTo>
                <a:lnTo>
                  <a:pt x="1448" y="4225"/>
                </a:lnTo>
                <a:lnTo>
                  <a:pt x="1433" y="4237"/>
                </a:lnTo>
                <a:lnTo>
                  <a:pt x="1436" y="4239"/>
                </a:lnTo>
                <a:lnTo>
                  <a:pt x="1439" y="4239"/>
                </a:lnTo>
                <a:lnTo>
                  <a:pt x="1443" y="4236"/>
                </a:lnTo>
                <a:lnTo>
                  <a:pt x="1436" y="4254"/>
                </a:lnTo>
                <a:lnTo>
                  <a:pt x="1427" y="4270"/>
                </a:lnTo>
                <a:lnTo>
                  <a:pt x="1417" y="4287"/>
                </a:lnTo>
                <a:lnTo>
                  <a:pt x="1408" y="4302"/>
                </a:lnTo>
                <a:lnTo>
                  <a:pt x="1414" y="4304"/>
                </a:lnTo>
                <a:lnTo>
                  <a:pt x="1417" y="4304"/>
                </a:lnTo>
                <a:lnTo>
                  <a:pt x="1422" y="4304"/>
                </a:lnTo>
                <a:lnTo>
                  <a:pt x="1400" y="4329"/>
                </a:lnTo>
                <a:lnTo>
                  <a:pt x="1381" y="4354"/>
                </a:lnTo>
                <a:lnTo>
                  <a:pt x="1386" y="4353"/>
                </a:lnTo>
                <a:lnTo>
                  <a:pt x="1388" y="4353"/>
                </a:lnTo>
                <a:lnTo>
                  <a:pt x="1391" y="4353"/>
                </a:lnTo>
                <a:lnTo>
                  <a:pt x="1397" y="4350"/>
                </a:lnTo>
                <a:lnTo>
                  <a:pt x="1391" y="4356"/>
                </a:lnTo>
                <a:lnTo>
                  <a:pt x="1385" y="4361"/>
                </a:lnTo>
                <a:lnTo>
                  <a:pt x="1373" y="4374"/>
                </a:lnTo>
                <a:lnTo>
                  <a:pt x="1352" y="4401"/>
                </a:lnTo>
                <a:lnTo>
                  <a:pt x="1357" y="4397"/>
                </a:lnTo>
                <a:lnTo>
                  <a:pt x="1361" y="4395"/>
                </a:lnTo>
                <a:lnTo>
                  <a:pt x="1366" y="4394"/>
                </a:lnTo>
                <a:lnTo>
                  <a:pt x="1352" y="4414"/>
                </a:lnTo>
                <a:lnTo>
                  <a:pt x="1337" y="4433"/>
                </a:lnTo>
                <a:lnTo>
                  <a:pt x="1331" y="4442"/>
                </a:lnTo>
                <a:lnTo>
                  <a:pt x="1326" y="4452"/>
                </a:lnTo>
                <a:lnTo>
                  <a:pt x="1321" y="4463"/>
                </a:lnTo>
                <a:lnTo>
                  <a:pt x="1318" y="4476"/>
                </a:lnTo>
                <a:lnTo>
                  <a:pt x="1333" y="4474"/>
                </a:lnTo>
                <a:lnTo>
                  <a:pt x="1351" y="4470"/>
                </a:lnTo>
                <a:lnTo>
                  <a:pt x="1367" y="4465"/>
                </a:lnTo>
                <a:lnTo>
                  <a:pt x="1385" y="4457"/>
                </a:lnTo>
                <a:lnTo>
                  <a:pt x="1401" y="4450"/>
                </a:lnTo>
                <a:lnTo>
                  <a:pt x="1419" y="4441"/>
                </a:lnTo>
                <a:lnTo>
                  <a:pt x="1435" y="4432"/>
                </a:lnTo>
                <a:lnTo>
                  <a:pt x="1450" y="4420"/>
                </a:lnTo>
                <a:lnTo>
                  <a:pt x="1465" y="4409"/>
                </a:lnTo>
                <a:lnTo>
                  <a:pt x="1479" y="4396"/>
                </a:lnTo>
                <a:lnTo>
                  <a:pt x="1491" y="4382"/>
                </a:lnTo>
                <a:lnTo>
                  <a:pt x="1503" y="4367"/>
                </a:lnTo>
                <a:lnTo>
                  <a:pt x="1512" y="4353"/>
                </a:lnTo>
                <a:lnTo>
                  <a:pt x="1520" y="4336"/>
                </a:lnTo>
                <a:lnTo>
                  <a:pt x="1526" y="4320"/>
                </a:lnTo>
                <a:lnTo>
                  <a:pt x="1530" y="4302"/>
                </a:lnTo>
                <a:lnTo>
                  <a:pt x="1533" y="4305"/>
                </a:lnTo>
                <a:lnTo>
                  <a:pt x="1534" y="4308"/>
                </a:lnTo>
                <a:lnTo>
                  <a:pt x="1534" y="4311"/>
                </a:lnTo>
                <a:lnTo>
                  <a:pt x="1542" y="4297"/>
                </a:lnTo>
                <a:lnTo>
                  <a:pt x="1551" y="4282"/>
                </a:lnTo>
                <a:lnTo>
                  <a:pt x="1562" y="4267"/>
                </a:lnTo>
                <a:lnTo>
                  <a:pt x="1573" y="4255"/>
                </a:lnTo>
                <a:lnTo>
                  <a:pt x="1573" y="4258"/>
                </a:lnTo>
                <a:lnTo>
                  <a:pt x="1575" y="4261"/>
                </a:lnTo>
                <a:lnTo>
                  <a:pt x="1576" y="4263"/>
                </a:lnTo>
                <a:lnTo>
                  <a:pt x="1582" y="4247"/>
                </a:lnTo>
                <a:lnTo>
                  <a:pt x="1587" y="4233"/>
                </a:lnTo>
                <a:lnTo>
                  <a:pt x="1594" y="4221"/>
                </a:lnTo>
                <a:lnTo>
                  <a:pt x="1600" y="4210"/>
                </a:lnTo>
                <a:lnTo>
                  <a:pt x="1608" y="4200"/>
                </a:lnTo>
                <a:lnTo>
                  <a:pt x="1616" y="4192"/>
                </a:lnTo>
                <a:lnTo>
                  <a:pt x="1625" y="4185"/>
                </a:lnTo>
                <a:lnTo>
                  <a:pt x="1633" y="4178"/>
                </a:lnTo>
                <a:lnTo>
                  <a:pt x="1643" y="4173"/>
                </a:lnTo>
                <a:lnTo>
                  <a:pt x="1654" y="4168"/>
                </a:lnTo>
                <a:lnTo>
                  <a:pt x="1677" y="4158"/>
                </a:lnTo>
                <a:lnTo>
                  <a:pt x="1733" y="4139"/>
                </a:lnTo>
                <a:lnTo>
                  <a:pt x="1709" y="4182"/>
                </a:lnTo>
                <a:lnTo>
                  <a:pt x="1687" y="4226"/>
                </a:lnTo>
                <a:lnTo>
                  <a:pt x="1695" y="4229"/>
                </a:lnTo>
                <a:lnTo>
                  <a:pt x="1699" y="4230"/>
                </a:lnTo>
                <a:lnTo>
                  <a:pt x="1704" y="4230"/>
                </a:lnTo>
                <a:lnTo>
                  <a:pt x="1692" y="4245"/>
                </a:lnTo>
                <a:lnTo>
                  <a:pt x="1680" y="4259"/>
                </a:lnTo>
                <a:lnTo>
                  <a:pt x="1669" y="4273"/>
                </a:lnTo>
                <a:lnTo>
                  <a:pt x="1659" y="4289"/>
                </a:lnTo>
                <a:lnTo>
                  <a:pt x="1664" y="4288"/>
                </a:lnTo>
                <a:lnTo>
                  <a:pt x="1668" y="4289"/>
                </a:lnTo>
                <a:lnTo>
                  <a:pt x="1671" y="4289"/>
                </a:lnTo>
                <a:lnTo>
                  <a:pt x="1678" y="4286"/>
                </a:lnTo>
                <a:lnTo>
                  <a:pt x="1671" y="4292"/>
                </a:lnTo>
                <a:lnTo>
                  <a:pt x="1664" y="4299"/>
                </a:lnTo>
                <a:lnTo>
                  <a:pt x="1652" y="4315"/>
                </a:lnTo>
                <a:lnTo>
                  <a:pt x="1639" y="4332"/>
                </a:lnTo>
                <a:lnTo>
                  <a:pt x="1629" y="4348"/>
                </a:lnTo>
                <a:lnTo>
                  <a:pt x="1634" y="4344"/>
                </a:lnTo>
                <a:lnTo>
                  <a:pt x="1639" y="4340"/>
                </a:lnTo>
                <a:lnTo>
                  <a:pt x="1642" y="4339"/>
                </a:lnTo>
                <a:lnTo>
                  <a:pt x="1646" y="4339"/>
                </a:lnTo>
                <a:lnTo>
                  <a:pt x="1631" y="4366"/>
                </a:lnTo>
                <a:lnTo>
                  <a:pt x="1618" y="4390"/>
                </a:lnTo>
                <a:lnTo>
                  <a:pt x="1613" y="4402"/>
                </a:lnTo>
                <a:lnTo>
                  <a:pt x="1608" y="4415"/>
                </a:lnTo>
                <a:lnTo>
                  <a:pt x="1604" y="4430"/>
                </a:lnTo>
                <a:lnTo>
                  <a:pt x="1602" y="4445"/>
                </a:lnTo>
                <a:lnTo>
                  <a:pt x="1613" y="4444"/>
                </a:lnTo>
                <a:lnTo>
                  <a:pt x="1624" y="4441"/>
                </a:lnTo>
                <a:lnTo>
                  <a:pt x="1638" y="4438"/>
                </a:lnTo>
                <a:lnTo>
                  <a:pt x="1653" y="4434"/>
                </a:lnTo>
                <a:lnTo>
                  <a:pt x="1668" y="4428"/>
                </a:lnTo>
                <a:lnTo>
                  <a:pt x="1684" y="4421"/>
                </a:lnTo>
                <a:lnTo>
                  <a:pt x="1700" y="4414"/>
                </a:lnTo>
                <a:lnTo>
                  <a:pt x="1715" y="4407"/>
                </a:lnTo>
                <a:lnTo>
                  <a:pt x="1731" y="4398"/>
                </a:lnTo>
                <a:lnTo>
                  <a:pt x="1744" y="4388"/>
                </a:lnTo>
                <a:lnTo>
                  <a:pt x="1757" y="4378"/>
                </a:lnTo>
                <a:lnTo>
                  <a:pt x="1769" y="4367"/>
                </a:lnTo>
                <a:lnTo>
                  <a:pt x="1777" y="4356"/>
                </a:lnTo>
                <a:lnTo>
                  <a:pt x="1781" y="4349"/>
                </a:lnTo>
                <a:lnTo>
                  <a:pt x="1784" y="4343"/>
                </a:lnTo>
                <a:lnTo>
                  <a:pt x="1786" y="4337"/>
                </a:lnTo>
                <a:lnTo>
                  <a:pt x="1788" y="4331"/>
                </a:lnTo>
                <a:lnTo>
                  <a:pt x="1789" y="4325"/>
                </a:lnTo>
                <a:lnTo>
                  <a:pt x="1789" y="4318"/>
                </a:lnTo>
                <a:lnTo>
                  <a:pt x="1798" y="4325"/>
                </a:lnTo>
                <a:lnTo>
                  <a:pt x="1798" y="4321"/>
                </a:lnTo>
                <a:lnTo>
                  <a:pt x="1798" y="4316"/>
                </a:lnTo>
                <a:lnTo>
                  <a:pt x="1801" y="4304"/>
                </a:lnTo>
                <a:lnTo>
                  <a:pt x="1806" y="4291"/>
                </a:lnTo>
                <a:lnTo>
                  <a:pt x="1812" y="4275"/>
                </a:lnTo>
                <a:lnTo>
                  <a:pt x="1818" y="4260"/>
                </a:lnTo>
                <a:lnTo>
                  <a:pt x="1823" y="4245"/>
                </a:lnTo>
                <a:lnTo>
                  <a:pt x="1827" y="4231"/>
                </a:lnTo>
                <a:lnTo>
                  <a:pt x="1828" y="4225"/>
                </a:lnTo>
                <a:lnTo>
                  <a:pt x="1828" y="4220"/>
                </a:lnTo>
                <a:lnTo>
                  <a:pt x="1832" y="4225"/>
                </a:lnTo>
                <a:lnTo>
                  <a:pt x="1833" y="4228"/>
                </a:lnTo>
                <a:lnTo>
                  <a:pt x="1835" y="4232"/>
                </a:lnTo>
                <a:lnTo>
                  <a:pt x="1841" y="4213"/>
                </a:lnTo>
                <a:lnTo>
                  <a:pt x="1847" y="4190"/>
                </a:lnTo>
                <a:lnTo>
                  <a:pt x="1855" y="4169"/>
                </a:lnTo>
                <a:lnTo>
                  <a:pt x="1860" y="4158"/>
                </a:lnTo>
                <a:lnTo>
                  <a:pt x="1864" y="4150"/>
                </a:lnTo>
                <a:lnTo>
                  <a:pt x="1867" y="4155"/>
                </a:lnTo>
                <a:lnTo>
                  <a:pt x="1870" y="4160"/>
                </a:lnTo>
                <a:lnTo>
                  <a:pt x="1875" y="4164"/>
                </a:lnTo>
                <a:lnTo>
                  <a:pt x="1881" y="4167"/>
                </a:lnTo>
                <a:lnTo>
                  <a:pt x="1882" y="4153"/>
                </a:lnTo>
                <a:lnTo>
                  <a:pt x="1883" y="4140"/>
                </a:lnTo>
                <a:lnTo>
                  <a:pt x="1886" y="4128"/>
                </a:lnTo>
                <a:lnTo>
                  <a:pt x="1890" y="4117"/>
                </a:lnTo>
                <a:lnTo>
                  <a:pt x="1894" y="4107"/>
                </a:lnTo>
                <a:lnTo>
                  <a:pt x="1899" y="4098"/>
                </a:lnTo>
                <a:lnTo>
                  <a:pt x="1904" y="4089"/>
                </a:lnTo>
                <a:lnTo>
                  <a:pt x="1911" y="4081"/>
                </a:lnTo>
                <a:lnTo>
                  <a:pt x="1918" y="4073"/>
                </a:lnTo>
                <a:lnTo>
                  <a:pt x="1926" y="4067"/>
                </a:lnTo>
                <a:lnTo>
                  <a:pt x="1934" y="4060"/>
                </a:lnTo>
                <a:lnTo>
                  <a:pt x="1944" y="4054"/>
                </a:lnTo>
                <a:lnTo>
                  <a:pt x="1965" y="4042"/>
                </a:lnTo>
                <a:lnTo>
                  <a:pt x="1988" y="4031"/>
                </a:lnTo>
                <a:lnTo>
                  <a:pt x="1982" y="4041"/>
                </a:lnTo>
                <a:lnTo>
                  <a:pt x="1977" y="4053"/>
                </a:lnTo>
                <a:lnTo>
                  <a:pt x="1974" y="4065"/>
                </a:lnTo>
                <a:lnTo>
                  <a:pt x="1971" y="4076"/>
                </a:lnTo>
                <a:lnTo>
                  <a:pt x="1966" y="4101"/>
                </a:lnTo>
                <a:lnTo>
                  <a:pt x="1962" y="4112"/>
                </a:lnTo>
                <a:lnTo>
                  <a:pt x="1959" y="4123"/>
                </a:lnTo>
                <a:lnTo>
                  <a:pt x="1961" y="4123"/>
                </a:lnTo>
                <a:lnTo>
                  <a:pt x="1965" y="4122"/>
                </a:lnTo>
                <a:lnTo>
                  <a:pt x="1971" y="4119"/>
                </a:lnTo>
                <a:lnTo>
                  <a:pt x="1974" y="4117"/>
                </a:lnTo>
                <a:lnTo>
                  <a:pt x="1976" y="4115"/>
                </a:lnTo>
                <a:lnTo>
                  <a:pt x="1977" y="4122"/>
                </a:lnTo>
                <a:lnTo>
                  <a:pt x="1976" y="4133"/>
                </a:lnTo>
                <a:lnTo>
                  <a:pt x="1975" y="4146"/>
                </a:lnTo>
                <a:lnTo>
                  <a:pt x="1972" y="4160"/>
                </a:lnTo>
                <a:lnTo>
                  <a:pt x="1969" y="4175"/>
                </a:lnTo>
                <a:lnTo>
                  <a:pt x="1965" y="4187"/>
                </a:lnTo>
                <a:lnTo>
                  <a:pt x="1960" y="4197"/>
                </a:lnTo>
                <a:lnTo>
                  <a:pt x="1957" y="4202"/>
                </a:lnTo>
                <a:lnTo>
                  <a:pt x="1955" y="4204"/>
                </a:lnTo>
                <a:lnTo>
                  <a:pt x="1960" y="4204"/>
                </a:lnTo>
                <a:lnTo>
                  <a:pt x="1964" y="4204"/>
                </a:lnTo>
                <a:lnTo>
                  <a:pt x="1968" y="4202"/>
                </a:lnTo>
                <a:lnTo>
                  <a:pt x="1973" y="4198"/>
                </a:lnTo>
                <a:lnTo>
                  <a:pt x="1967" y="4206"/>
                </a:lnTo>
                <a:lnTo>
                  <a:pt x="1961" y="4214"/>
                </a:lnTo>
                <a:lnTo>
                  <a:pt x="1956" y="4223"/>
                </a:lnTo>
                <a:lnTo>
                  <a:pt x="1952" y="4233"/>
                </a:lnTo>
                <a:lnTo>
                  <a:pt x="1943" y="4255"/>
                </a:lnTo>
                <a:lnTo>
                  <a:pt x="1938" y="4274"/>
                </a:lnTo>
                <a:lnTo>
                  <a:pt x="1942" y="4270"/>
                </a:lnTo>
                <a:lnTo>
                  <a:pt x="1947" y="4267"/>
                </a:lnTo>
                <a:lnTo>
                  <a:pt x="1950" y="4267"/>
                </a:lnTo>
                <a:lnTo>
                  <a:pt x="1952" y="4267"/>
                </a:lnTo>
                <a:lnTo>
                  <a:pt x="1950" y="4293"/>
                </a:lnTo>
                <a:lnTo>
                  <a:pt x="1946" y="4317"/>
                </a:lnTo>
                <a:lnTo>
                  <a:pt x="1946" y="4329"/>
                </a:lnTo>
                <a:lnTo>
                  <a:pt x="1946" y="4341"/>
                </a:lnTo>
                <a:lnTo>
                  <a:pt x="1947" y="4354"/>
                </a:lnTo>
                <a:lnTo>
                  <a:pt x="1950" y="4367"/>
                </a:lnTo>
                <a:lnTo>
                  <a:pt x="1967" y="4360"/>
                </a:lnTo>
                <a:lnTo>
                  <a:pt x="1984" y="4352"/>
                </a:lnTo>
                <a:lnTo>
                  <a:pt x="2002" y="4340"/>
                </a:lnTo>
                <a:lnTo>
                  <a:pt x="2018" y="4329"/>
                </a:lnTo>
                <a:lnTo>
                  <a:pt x="2034" y="4315"/>
                </a:lnTo>
                <a:lnTo>
                  <a:pt x="2041" y="4307"/>
                </a:lnTo>
                <a:lnTo>
                  <a:pt x="2047" y="4299"/>
                </a:lnTo>
                <a:lnTo>
                  <a:pt x="2053" y="4291"/>
                </a:lnTo>
                <a:lnTo>
                  <a:pt x="2057" y="4283"/>
                </a:lnTo>
                <a:lnTo>
                  <a:pt x="2062" y="4273"/>
                </a:lnTo>
                <a:lnTo>
                  <a:pt x="2065" y="4264"/>
                </a:lnTo>
                <a:lnTo>
                  <a:pt x="2071" y="4271"/>
                </a:lnTo>
                <a:lnTo>
                  <a:pt x="2074" y="4274"/>
                </a:lnTo>
                <a:lnTo>
                  <a:pt x="2100" y="4182"/>
                </a:lnTo>
                <a:lnTo>
                  <a:pt x="2102" y="4187"/>
                </a:lnTo>
                <a:lnTo>
                  <a:pt x="2105" y="4191"/>
                </a:lnTo>
                <a:lnTo>
                  <a:pt x="2109" y="4197"/>
                </a:lnTo>
                <a:lnTo>
                  <a:pt x="2108" y="4193"/>
                </a:lnTo>
                <a:lnTo>
                  <a:pt x="2107" y="4188"/>
                </a:lnTo>
                <a:lnTo>
                  <a:pt x="2108" y="4176"/>
                </a:lnTo>
                <a:lnTo>
                  <a:pt x="2110" y="4162"/>
                </a:lnTo>
                <a:lnTo>
                  <a:pt x="2112" y="4148"/>
                </a:lnTo>
                <a:lnTo>
                  <a:pt x="2118" y="4118"/>
                </a:lnTo>
                <a:lnTo>
                  <a:pt x="2120" y="4105"/>
                </a:lnTo>
                <a:lnTo>
                  <a:pt x="2121" y="4094"/>
                </a:lnTo>
                <a:lnTo>
                  <a:pt x="2126" y="4104"/>
                </a:lnTo>
                <a:lnTo>
                  <a:pt x="2132" y="4112"/>
                </a:lnTo>
                <a:lnTo>
                  <a:pt x="2134" y="4090"/>
                </a:lnTo>
                <a:lnTo>
                  <a:pt x="2136" y="4064"/>
                </a:lnTo>
                <a:lnTo>
                  <a:pt x="2140" y="4038"/>
                </a:lnTo>
                <a:lnTo>
                  <a:pt x="2143" y="4027"/>
                </a:lnTo>
                <a:lnTo>
                  <a:pt x="2146" y="4017"/>
                </a:lnTo>
                <a:lnTo>
                  <a:pt x="2151" y="4023"/>
                </a:lnTo>
                <a:lnTo>
                  <a:pt x="2157" y="4030"/>
                </a:lnTo>
                <a:lnTo>
                  <a:pt x="2156" y="4021"/>
                </a:lnTo>
                <a:lnTo>
                  <a:pt x="2155" y="4011"/>
                </a:lnTo>
                <a:lnTo>
                  <a:pt x="2156" y="4001"/>
                </a:lnTo>
                <a:lnTo>
                  <a:pt x="2156" y="3991"/>
                </a:lnTo>
                <a:lnTo>
                  <a:pt x="2159" y="3970"/>
                </a:lnTo>
                <a:lnTo>
                  <a:pt x="2159" y="3960"/>
                </a:lnTo>
                <a:lnTo>
                  <a:pt x="2159" y="3951"/>
                </a:lnTo>
                <a:lnTo>
                  <a:pt x="2167" y="3948"/>
                </a:lnTo>
                <a:lnTo>
                  <a:pt x="2176" y="3947"/>
                </a:lnTo>
                <a:lnTo>
                  <a:pt x="2184" y="3947"/>
                </a:lnTo>
                <a:lnTo>
                  <a:pt x="2193" y="3948"/>
                </a:lnTo>
                <a:lnTo>
                  <a:pt x="2201" y="3950"/>
                </a:lnTo>
                <a:lnTo>
                  <a:pt x="2210" y="3953"/>
                </a:lnTo>
                <a:lnTo>
                  <a:pt x="2220" y="3958"/>
                </a:lnTo>
                <a:lnTo>
                  <a:pt x="2228" y="3963"/>
                </a:lnTo>
                <a:lnTo>
                  <a:pt x="2237" y="3969"/>
                </a:lnTo>
                <a:lnTo>
                  <a:pt x="2246" y="3977"/>
                </a:lnTo>
                <a:lnTo>
                  <a:pt x="2265" y="3994"/>
                </a:lnTo>
                <a:lnTo>
                  <a:pt x="2282" y="4013"/>
                </a:lnTo>
                <a:lnTo>
                  <a:pt x="2300" y="4033"/>
                </a:lnTo>
                <a:lnTo>
                  <a:pt x="2317" y="4055"/>
                </a:lnTo>
                <a:lnTo>
                  <a:pt x="2335" y="4077"/>
                </a:lnTo>
                <a:lnTo>
                  <a:pt x="2366" y="4121"/>
                </a:lnTo>
                <a:lnTo>
                  <a:pt x="2393" y="4159"/>
                </a:lnTo>
                <a:lnTo>
                  <a:pt x="2405" y="4176"/>
                </a:lnTo>
                <a:lnTo>
                  <a:pt x="2415" y="4189"/>
                </a:lnTo>
                <a:lnTo>
                  <a:pt x="2428" y="4204"/>
                </a:lnTo>
                <a:lnTo>
                  <a:pt x="2445" y="4220"/>
                </a:lnTo>
                <a:lnTo>
                  <a:pt x="2485" y="4258"/>
                </a:lnTo>
                <a:lnTo>
                  <a:pt x="2506" y="4279"/>
                </a:lnTo>
                <a:lnTo>
                  <a:pt x="2529" y="4300"/>
                </a:lnTo>
                <a:lnTo>
                  <a:pt x="2549" y="4323"/>
                </a:lnTo>
                <a:lnTo>
                  <a:pt x="2569" y="4344"/>
                </a:lnTo>
                <a:lnTo>
                  <a:pt x="2586" y="4367"/>
                </a:lnTo>
                <a:lnTo>
                  <a:pt x="2594" y="4378"/>
                </a:lnTo>
                <a:lnTo>
                  <a:pt x="2600" y="4390"/>
                </a:lnTo>
                <a:lnTo>
                  <a:pt x="2606" y="4401"/>
                </a:lnTo>
                <a:lnTo>
                  <a:pt x="2610" y="4411"/>
                </a:lnTo>
                <a:lnTo>
                  <a:pt x="2614" y="4422"/>
                </a:lnTo>
                <a:lnTo>
                  <a:pt x="2616" y="4433"/>
                </a:lnTo>
                <a:lnTo>
                  <a:pt x="2617" y="4443"/>
                </a:lnTo>
                <a:lnTo>
                  <a:pt x="2617" y="4453"/>
                </a:lnTo>
                <a:lnTo>
                  <a:pt x="2615" y="4463"/>
                </a:lnTo>
                <a:lnTo>
                  <a:pt x="2611" y="4473"/>
                </a:lnTo>
                <a:lnTo>
                  <a:pt x="2606" y="4482"/>
                </a:lnTo>
                <a:lnTo>
                  <a:pt x="2599" y="4491"/>
                </a:lnTo>
                <a:lnTo>
                  <a:pt x="2589" y="4499"/>
                </a:lnTo>
                <a:lnTo>
                  <a:pt x="2578" y="4508"/>
                </a:lnTo>
                <a:lnTo>
                  <a:pt x="2563" y="4490"/>
                </a:lnTo>
                <a:lnTo>
                  <a:pt x="2546" y="4474"/>
                </a:lnTo>
                <a:lnTo>
                  <a:pt x="2513" y="4442"/>
                </a:lnTo>
                <a:lnTo>
                  <a:pt x="2481" y="4410"/>
                </a:lnTo>
                <a:lnTo>
                  <a:pt x="2465" y="4394"/>
                </a:lnTo>
                <a:lnTo>
                  <a:pt x="2450" y="4375"/>
                </a:lnTo>
                <a:lnTo>
                  <a:pt x="2451" y="4380"/>
                </a:lnTo>
                <a:lnTo>
                  <a:pt x="2451" y="4383"/>
                </a:lnTo>
                <a:lnTo>
                  <a:pt x="2450" y="4390"/>
                </a:lnTo>
                <a:lnTo>
                  <a:pt x="2447" y="4383"/>
                </a:lnTo>
                <a:lnTo>
                  <a:pt x="2443" y="4378"/>
                </a:lnTo>
                <a:lnTo>
                  <a:pt x="2433" y="4368"/>
                </a:lnTo>
                <a:lnTo>
                  <a:pt x="2422" y="4358"/>
                </a:lnTo>
                <a:lnTo>
                  <a:pt x="2410" y="4347"/>
                </a:lnTo>
                <a:lnTo>
                  <a:pt x="2397" y="4338"/>
                </a:lnTo>
                <a:lnTo>
                  <a:pt x="2387" y="4328"/>
                </a:lnTo>
                <a:lnTo>
                  <a:pt x="2382" y="4323"/>
                </a:lnTo>
                <a:lnTo>
                  <a:pt x="2378" y="4317"/>
                </a:lnTo>
                <a:lnTo>
                  <a:pt x="2375" y="4311"/>
                </a:lnTo>
                <a:lnTo>
                  <a:pt x="2373" y="4305"/>
                </a:lnTo>
                <a:lnTo>
                  <a:pt x="2369" y="4316"/>
                </a:lnTo>
                <a:lnTo>
                  <a:pt x="2366" y="4308"/>
                </a:lnTo>
                <a:lnTo>
                  <a:pt x="2361" y="4303"/>
                </a:lnTo>
                <a:lnTo>
                  <a:pt x="2357" y="4297"/>
                </a:lnTo>
                <a:lnTo>
                  <a:pt x="2352" y="4292"/>
                </a:lnTo>
                <a:lnTo>
                  <a:pt x="2346" y="4288"/>
                </a:lnTo>
                <a:lnTo>
                  <a:pt x="2340" y="4284"/>
                </a:lnTo>
                <a:lnTo>
                  <a:pt x="2327" y="4278"/>
                </a:lnTo>
                <a:lnTo>
                  <a:pt x="2311" y="4272"/>
                </a:lnTo>
                <a:lnTo>
                  <a:pt x="2295" y="4269"/>
                </a:lnTo>
                <a:lnTo>
                  <a:pt x="2277" y="4267"/>
                </a:lnTo>
                <a:lnTo>
                  <a:pt x="2259" y="4266"/>
                </a:lnTo>
                <a:lnTo>
                  <a:pt x="2240" y="4266"/>
                </a:lnTo>
                <a:lnTo>
                  <a:pt x="2222" y="4268"/>
                </a:lnTo>
                <a:lnTo>
                  <a:pt x="2204" y="4270"/>
                </a:lnTo>
                <a:lnTo>
                  <a:pt x="2188" y="4272"/>
                </a:lnTo>
                <a:lnTo>
                  <a:pt x="2172" y="4275"/>
                </a:lnTo>
                <a:lnTo>
                  <a:pt x="2158" y="4280"/>
                </a:lnTo>
                <a:lnTo>
                  <a:pt x="2146" y="4284"/>
                </a:lnTo>
                <a:lnTo>
                  <a:pt x="2135" y="4287"/>
                </a:lnTo>
                <a:lnTo>
                  <a:pt x="2142" y="4299"/>
                </a:lnTo>
                <a:lnTo>
                  <a:pt x="2148" y="4311"/>
                </a:lnTo>
                <a:lnTo>
                  <a:pt x="2156" y="4323"/>
                </a:lnTo>
                <a:lnTo>
                  <a:pt x="2163" y="4334"/>
                </a:lnTo>
                <a:lnTo>
                  <a:pt x="2172" y="4345"/>
                </a:lnTo>
                <a:lnTo>
                  <a:pt x="2183" y="4356"/>
                </a:lnTo>
                <a:lnTo>
                  <a:pt x="2193" y="4364"/>
                </a:lnTo>
                <a:lnTo>
                  <a:pt x="2204" y="4372"/>
                </a:lnTo>
                <a:lnTo>
                  <a:pt x="2199" y="4373"/>
                </a:lnTo>
                <a:lnTo>
                  <a:pt x="2195" y="4373"/>
                </a:lnTo>
                <a:lnTo>
                  <a:pt x="2192" y="4371"/>
                </a:lnTo>
                <a:lnTo>
                  <a:pt x="2206" y="4384"/>
                </a:lnTo>
                <a:lnTo>
                  <a:pt x="2223" y="4397"/>
                </a:lnTo>
                <a:lnTo>
                  <a:pt x="2239" y="4408"/>
                </a:lnTo>
                <a:lnTo>
                  <a:pt x="2246" y="4413"/>
                </a:lnTo>
                <a:lnTo>
                  <a:pt x="2255" y="4417"/>
                </a:lnTo>
                <a:lnTo>
                  <a:pt x="2247" y="4416"/>
                </a:lnTo>
                <a:lnTo>
                  <a:pt x="2244" y="4417"/>
                </a:lnTo>
                <a:lnTo>
                  <a:pt x="2241" y="4419"/>
                </a:lnTo>
                <a:lnTo>
                  <a:pt x="2235" y="4419"/>
                </a:lnTo>
                <a:lnTo>
                  <a:pt x="2264" y="4442"/>
                </a:lnTo>
                <a:lnTo>
                  <a:pt x="2294" y="4462"/>
                </a:lnTo>
                <a:lnTo>
                  <a:pt x="2290" y="4465"/>
                </a:lnTo>
                <a:lnTo>
                  <a:pt x="2285" y="4466"/>
                </a:lnTo>
                <a:lnTo>
                  <a:pt x="2279" y="4471"/>
                </a:lnTo>
                <a:lnTo>
                  <a:pt x="2282" y="4472"/>
                </a:lnTo>
                <a:lnTo>
                  <a:pt x="2285" y="4474"/>
                </a:lnTo>
                <a:lnTo>
                  <a:pt x="2294" y="4481"/>
                </a:lnTo>
                <a:lnTo>
                  <a:pt x="2301" y="4489"/>
                </a:lnTo>
                <a:lnTo>
                  <a:pt x="2308" y="4499"/>
                </a:lnTo>
                <a:lnTo>
                  <a:pt x="2322" y="4521"/>
                </a:lnTo>
                <a:lnTo>
                  <a:pt x="2329" y="4530"/>
                </a:lnTo>
                <a:lnTo>
                  <a:pt x="2335" y="4536"/>
                </a:lnTo>
                <a:lnTo>
                  <a:pt x="2330" y="4536"/>
                </a:lnTo>
                <a:lnTo>
                  <a:pt x="2325" y="4537"/>
                </a:lnTo>
                <a:lnTo>
                  <a:pt x="2323" y="4539"/>
                </a:lnTo>
                <a:lnTo>
                  <a:pt x="2322" y="4541"/>
                </a:lnTo>
                <a:lnTo>
                  <a:pt x="2346" y="4555"/>
                </a:lnTo>
                <a:lnTo>
                  <a:pt x="2372" y="4569"/>
                </a:lnTo>
                <a:lnTo>
                  <a:pt x="2384" y="4575"/>
                </a:lnTo>
                <a:lnTo>
                  <a:pt x="2397" y="4582"/>
                </a:lnTo>
                <a:lnTo>
                  <a:pt x="2411" y="4587"/>
                </a:lnTo>
                <a:lnTo>
                  <a:pt x="2423" y="4591"/>
                </a:lnTo>
                <a:lnTo>
                  <a:pt x="2404" y="4599"/>
                </a:lnTo>
                <a:lnTo>
                  <a:pt x="2387" y="4605"/>
                </a:lnTo>
                <a:lnTo>
                  <a:pt x="2380" y="4606"/>
                </a:lnTo>
                <a:lnTo>
                  <a:pt x="2374" y="4607"/>
                </a:lnTo>
                <a:lnTo>
                  <a:pt x="2369" y="4606"/>
                </a:lnTo>
                <a:lnTo>
                  <a:pt x="2363" y="4605"/>
                </a:lnTo>
                <a:lnTo>
                  <a:pt x="2358" y="4603"/>
                </a:lnTo>
                <a:lnTo>
                  <a:pt x="2353" y="4599"/>
                </a:lnTo>
                <a:lnTo>
                  <a:pt x="2349" y="4595"/>
                </a:lnTo>
                <a:lnTo>
                  <a:pt x="2345" y="4589"/>
                </a:lnTo>
                <a:lnTo>
                  <a:pt x="2336" y="4573"/>
                </a:lnTo>
                <a:lnTo>
                  <a:pt x="2327" y="4553"/>
                </a:lnTo>
                <a:lnTo>
                  <a:pt x="2324" y="4572"/>
                </a:lnTo>
                <a:lnTo>
                  <a:pt x="2315" y="4567"/>
                </a:lnTo>
                <a:lnTo>
                  <a:pt x="2307" y="4561"/>
                </a:lnTo>
                <a:lnTo>
                  <a:pt x="2289" y="4546"/>
                </a:lnTo>
                <a:lnTo>
                  <a:pt x="2270" y="4529"/>
                </a:lnTo>
                <a:lnTo>
                  <a:pt x="2256" y="4514"/>
                </a:lnTo>
                <a:lnTo>
                  <a:pt x="2256" y="4518"/>
                </a:lnTo>
                <a:lnTo>
                  <a:pt x="2256" y="4521"/>
                </a:lnTo>
                <a:lnTo>
                  <a:pt x="2255" y="4524"/>
                </a:lnTo>
                <a:lnTo>
                  <a:pt x="2255" y="4527"/>
                </a:lnTo>
                <a:lnTo>
                  <a:pt x="2238" y="4511"/>
                </a:lnTo>
                <a:lnTo>
                  <a:pt x="2222" y="4496"/>
                </a:lnTo>
                <a:lnTo>
                  <a:pt x="2203" y="4483"/>
                </a:lnTo>
                <a:lnTo>
                  <a:pt x="2184" y="4471"/>
                </a:lnTo>
                <a:lnTo>
                  <a:pt x="2183" y="4474"/>
                </a:lnTo>
                <a:lnTo>
                  <a:pt x="2183" y="4478"/>
                </a:lnTo>
                <a:lnTo>
                  <a:pt x="2183" y="4485"/>
                </a:lnTo>
                <a:lnTo>
                  <a:pt x="2163" y="4476"/>
                </a:lnTo>
                <a:lnTo>
                  <a:pt x="2144" y="4467"/>
                </a:lnTo>
                <a:lnTo>
                  <a:pt x="2125" y="4456"/>
                </a:lnTo>
                <a:lnTo>
                  <a:pt x="2107" y="4444"/>
                </a:lnTo>
                <a:lnTo>
                  <a:pt x="2087" y="4443"/>
                </a:lnTo>
                <a:lnTo>
                  <a:pt x="2066" y="4444"/>
                </a:lnTo>
                <a:lnTo>
                  <a:pt x="2040" y="4447"/>
                </a:lnTo>
                <a:lnTo>
                  <a:pt x="2014" y="4452"/>
                </a:lnTo>
                <a:lnTo>
                  <a:pt x="1988" y="4458"/>
                </a:lnTo>
                <a:lnTo>
                  <a:pt x="1962" y="4466"/>
                </a:lnTo>
                <a:lnTo>
                  <a:pt x="1937" y="4475"/>
                </a:lnTo>
                <a:lnTo>
                  <a:pt x="1915" y="4486"/>
                </a:lnTo>
                <a:lnTo>
                  <a:pt x="1924" y="4497"/>
                </a:lnTo>
                <a:lnTo>
                  <a:pt x="1934" y="4508"/>
                </a:lnTo>
                <a:lnTo>
                  <a:pt x="1945" y="4517"/>
                </a:lnTo>
                <a:lnTo>
                  <a:pt x="1957" y="4524"/>
                </a:lnTo>
                <a:lnTo>
                  <a:pt x="1979" y="4538"/>
                </a:lnTo>
                <a:lnTo>
                  <a:pt x="2004" y="4554"/>
                </a:lnTo>
                <a:lnTo>
                  <a:pt x="2001" y="4557"/>
                </a:lnTo>
                <a:lnTo>
                  <a:pt x="1997" y="4558"/>
                </a:lnTo>
                <a:lnTo>
                  <a:pt x="1994" y="4558"/>
                </a:lnTo>
                <a:lnTo>
                  <a:pt x="2011" y="4566"/>
                </a:lnTo>
                <a:lnTo>
                  <a:pt x="2021" y="4571"/>
                </a:lnTo>
                <a:lnTo>
                  <a:pt x="2032" y="4574"/>
                </a:lnTo>
                <a:lnTo>
                  <a:pt x="2043" y="4578"/>
                </a:lnTo>
                <a:lnTo>
                  <a:pt x="2053" y="4580"/>
                </a:lnTo>
                <a:lnTo>
                  <a:pt x="2064" y="4581"/>
                </a:lnTo>
                <a:lnTo>
                  <a:pt x="2073" y="4581"/>
                </a:lnTo>
                <a:lnTo>
                  <a:pt x="2067" y="4584"/>
                </a:lnTo>
                <a:lnTo>
                  <a:pt x="2062" y="4586"/>
                </a:lnTo>
                <a:lnTo>
                  <a:pt x="2052" y="4592"/>
                </a:lnTo>
                <a:lnTo>
                  <a:pt x="2062" y="4592"/>
                </a:lnTo>
                <a:lnTo>
                  <a:pt x="2072" y="4595"/>
                </a:lnTo>
                <a:lnTo>
                  <a:pt x="2083" y="4598"/>
                </a:lnTo>
                <a:lnTo>
                  <a:pt x="2094" y="4603"/>
                </a:lnTo>
                <a:lnTo>
                  <a:pt x="2116" y="4612"/>
                </a:lnTo>
                <a:lnTo>
                  <a:pt x="2130" y="4619"/>
                </a:lnTo>
                <a:lnTo>
                  <a:pt x="2124" y="4619"/>
                </a:lnTo>
                <a:lnTo>
                  <a:pt x="2119" y="4620"/>
                </a:lnTo>
                <a:lnTo>
                  <a:pt x="2106" y="4623"/>
                </a:lnTo>
                <a:lnTo>
                  <a:pt x="2134" y="4636"/>
                </a:lnTo>
                <a:lnTo>
                  <a:pt x="2162" y="4651"/>
                </a:lnTo>
                <a:lnTo>
                  <a:pt x="2159" y="4651"/>
                </a:lnTo>
                <a:lnTo>
                  <a:pt x="2154" y="4655"/>
                </a:lnTo>
                <a:lnTo>
                  <a:pt x="2146" y="4661"/>
                </a:lnTo>
                <a:lnTo>
                  <a:pt x="2135" y="4671"/>
                </a:lnTo>
                <a:lnTo>
                  <a:pt x="2143" y="4669"/>
                </a:lnTo>
                <a:lnTo>
                  <a:pt x="2151" y="4668"/>
                </a:lnTo>
                <a:lnTo>
                  <a:pt x="2158" y="4668"/>
                </a:lnTo>
                <a:lnTo>
                  <a:pt x="2165" y="4669"/>
                </a:lnTo>
                <a:lnTo>
                  <a:pt x="2172" y="4672"/>
                </a:lnTo>
                <a:lnTo>
                  <a:pt x="2180" y="4676"/>
                </a:lnTo>
                <a:lnTo>
                  <a:pt x="2186" y="4681"/>
                </a:lnTo>
                <a:lnTo>
                  <a:pt x="2192" y="4687"/>
                </a:lnTo>
                <a:lnTo>
                  <a:pt x="2171" y="4696"/>
                </a:lnTo>
                <a:lnTo>
                  <a:pt x="2153" y="4701"/>
                </a:lnTo>
                <a:lnTo>
                  <a:pt x="2144" y="4703"/>
                </a:lnTo>
                <a:lnTo>
                  <a:pt x="2136" y="4704"/>
                </a:lnTo>
                <a:lnTo>
                  <a:pt x="2128" y="4705"/>
                </a:lnTo>
                <a:lnTo>
                  <a:pt x="2121" y="4704"/>
                </a:lnTo>
                <a:lnTo>
                  <a:pt x="2114" y="4703"/>
                </a:lnTo>
                <a:lnTo>
                  <a:pt x="2108" y="4700"/>
                </a:lnTo>
                <a:lnTo>
                  <a:pt x="2101" y="4696"/>
                </a:lnTo>
                <a:lnTo>
                  <a:pt x="2094" y="4691"/>
                </a:lnTo>
                <a:lnTo>
                  <a:pt x="2088" y="4684"/>
                </a:lnTo>
                <a:lnTo>
                  <a:pt x="2083" y="4676"/>
                </a:lnTo>
                <a:lnTo>
                  <a:pt x="2077" y="4666"/>
                </a:lnTo>
                <a:lnTo>
                  <a:pt x="2071" y="4655"/>
                </a:lnTo>
                <a:lnTo>
                  <a:pt x="2068" y="4661"/>
                </a:lnTo>
                <a:lnTo>
                  <a:pt x="2066" y="4666"/>
                </a:lnTo>
                <a:lnTo>
                  <a:pt x="2065" y="4672"/>
                </a:lnTo>
                <a:lnTo>
                  <a:pt x="2066" y="4678"/>
                </a:lnTo>
                <a:lnTo>
                  <a:pt x="2056" y="4673"/>
                </a:lnTo>
                <a:lnTo>
                  <a:pt x="2048" y="4667"/>
                </a:lnTo>
                <a:lnTo>
                  <a:pt x="2030" y="4650"/>
                </a:lnTo>
                <a:lnTo>
                  <a:pt x="2011" y="4634"/>
                </a:lnTo>
                <a:lnTo>
                  <a:pt x="1997" y="4619"/>
                </a:lnTo>
                <a:lnTo>
                  <a:pt x="1998" y="4623"/>
                </a:lnTo>
                <a:lnTo>
                  <a:pt x="1999" y="4627"/>
                </a:lnTo>
                <a:lnTo>
                  <a:pt x="1998" y="4633"/>
                </a:lnTo>
                <a:lnTo>
                  <a:pt x="1994" y="4628"/>
                </a:lnTo>
                <a:lnTo>
                  <a:pt x="1990" y="4623"/>
                </a:lnTo>
                <a:lnTo>
                  <a:pt x="1978" y="4612"/>
                </a:lnTo>
                <a:lnTo>
                  <a:pt x="1965" y="4602"/>
                </a:lnTo>
                <a:lnTo>
                  <a:pt x="1951" y="4592"/>
                </a:lnTo>
                <a:lnTo>
                  <a:pt x="1936" y="4582"/>
                </a:lnTo>
                <a:lnTo>
                  <a:pt x="1924" y="4571"/>
                </a:lnTo>
                <a:lnTo>
                  <a:pt x="1915" y="4562"/>
                </a:lnTo>
                <a:lnTo>
                  <a:pt x="1911" y="4557"/>
                </a:lnTo>
                <a:lnTo>
                  <a:pt x="1908" y="4553"/>
                </a:lnTo>
                <a:lnTo>
                  <a:pt x="1905" y="4563"/>
                </a:lnTo>
                <a:lnTo>
                  <a:pt x="1901" y="4557"/>
                </a:lnTo>
                <a:lnTo>
                  <a:pt x="1896" y="4551"/>
                </a:lnTo>
                <a:lnTo>
                  <a:pt x="1891" y="4546"/>
                </a:lnTo>
                <a:lnTo>
                  <a:pt x="1886" y="4541"/>
                </a:lnTo>
                <a:lnTo>
                  <a:pt x="1879" y="4536"/>
                </a:lnTo>
                <a:lnTo>
                  <a:pt x="1873" y="4532"/>
                </a:lnTo>
                <a:lnTo>
                  <a:pt x="1865" y="4529"/>
                </a:lnTo>
                <a:lnTo>
                  <a:pt x="1857" y="4527"/>
                </a:lnTo>
                <a:lnTo>
                  <a:pt x="1841" y="4523"/>
                </a:lnTo>
                <a:lnTo>
                  <a:pt x="1823" y="4522"/>
                </a:lnTo>
                <a:lnTo>
                  <a:pt x="1806" y="4521"/>
                </a:lnTo>
                <a:lnTo>
                  <a:pt x="1786" y="4522"/>
                </a:lnTo>
                <a:lnTo>
                  <a:pt x="1768" y="4525"/>
                </a:lnTo>
                <a:lnTo>
                  <a:pt x="1749" y="4528"/>
                </a:lnTo>
                <a:lnTo>
                  <a:pt x="1731" y="4532"/>
                </a:lnTo>
                <a:lnTo>
                  <a:pt x="1713" y="4536"/>
                </a:lnTo>
                <a:lnTo>
                  <a:pt x="1697" y="4542"/>
                </a:lnTo>
                <a:lnTo>
                  <a:pt x="1681" y="4547"/>
                </a:lnTo>
                <a:lnTo>
                  <a:pt x="1669" y="4552"/>
                </a:lnTo>
                <a:lnTo>
                  <a:pt x="1658" y="4557"/>
                </a:lnTo>
                <a:lnTo>
                  <a:pt x="1668" y="4571"/>
                </a:lnTo>
                <a:lnTo>
                  <a:pt x="1679" y="4584"/>
                </a:lnTo>
                <a:lnTo>
                  <a:pt x="1691" y="4594"/>
                </a:lnTo>
                <a:lnTo>
                  <a:pt x="1704" y="4602"/>
                </a:lnTo>
                <a:lnTo>
                  <a:pt x="1717" y="4608"/>
                </a:lnTo>
                <a:lnTo>
                  <a:pt x="1731" y="4614"/>
                </a:lnTo>
                <a:lnTo>
                  <a:pt x="1763" y="4626"/>
                </a:lnTo>
                <a:lnTo>
                  <a:pt x="1757" y="4628"/>
                </a:lnTo>
                <a:lnTo>
                  <a:pt x="1753" y="4628"/>
                </a:lnTo>
                <a:lnTo>
                  <a:pt x="1750" y="4628"/>
                </a:lnTo>
                <a:lnTo>
                  <a:pt x="1768" y="4637"/>
                </a:lnTo>
                <a:lnTo>
                  <a:pt x="1787" y="4646"/>
                </a:lnTo>
                <a:lnTo>
                  <a:pt x="1807" y="4655"/>
                </a:lnTo>
                <a:lnTo>
                  <a:pt x="1816" y="4658"/>
                </a:lnTo>
                <a:lnTo>
                  <a:pt x="1825" y="4659"/>
                </a:lnTo>
                <a:lnTo>
                  <a:pt x="1818" y="4661"/>
                </a:lnTo>
                <a:lnTo>
                  <a:pt x="1815" y="4662"/>
                </a:lnTo>
                <a:lnTo>
                  <a:pt x="1812" y="4665"/>
                </a:lnTo>
                <a:lnTo>
                  <a:pt x="1806" y="4667"/>
                </a:lnTo>
                <a:lnTo>
                  <a:pt x="1823" y="4675"/>
                </a:lnTo>
                <a:lnTo>
                  <a:pt x="1841" y="4683"/>
                </a:lnTo>
                <a:lnTo>
                  <a:pt x="1877" y="4697"/>
                </a:lnTo>
                <a:lnTo>
                  <a:pt x="1871" y="4700"/>
                </a:lnTo>
                <a:lnTo>
                  <a:pt x="1868" y="4703"/>
                </a:lnTo>
                <a:lnTo>
                  <a:pt x="1863" y="4709"/>
                </a:lnTo>
                <a:lnTo>
                  <a:pt x="1888" y="4724"/>
                </a:lnTo>
                <a:lnTo>
                  <a:pt x="1911" y="4742"/>
                </a:lnTo>
                <a:lnTo>
                  <a:pt x="1932" y="4760"/>
                </a:lnTo>
                <a:lnTo>
                  <a:pt x="1953" y="4781"/>
                </a:lnTo>
                <a:lnTo>
                  <a:pt x="1933" y="4786"/>
                </a:lnTo>
                <a:lnTo>
                  <a:pt x="1923" y="4788"/>
                </a:lnTo>
                <a:lnTo>
                  <a:pt x="1914" y="4789"/>
                </a:lnTo>
                <a:lnTo>
                  <a:pt x="1905" y="4789"/>
                </a:lnTo>
                <a:lnTo>
                  <a:pt x="1897" y="4788"/>
                </a:lnTo>
                <a:lnTo>
                  <a:pt x="1889" y="4787"/>
                </a:lnTo>
                <a:lnTo>
                  <a:pt x="1881" y="4784"/>
                </a:lnTo>
                <a:lnTo>
                  <a:pt x="1873" y="4781"/>
                </a:lnTo>
                <a:lnTo>
                  <a:pt x="1865" y="4777"/>
                </a:lnTo>
                <a:lnTo>
                  <a:pt x="1858" y="4773"/>
                </a:lnTo>
                <a:lnTo>
                  <a:pt x="1851" y="4767"/>
                </a:lnTo>
                <a:lnTo>
                  <a:pt x="1844" y="4759"/>
                </a:lnTo>
                <a:lnTo>
                  <a:pt x="1838" y="4752"/>
                </a:lnTo>
                <a:lnTo>
                  <a:pt x="1831" y="4743"/>
                </a:lnTo>
                <a:lnTo>
                  <a:pt x="1824" y="4734"/>
                </a:lnTo>
                <a:lnTo>
                  <a:pt x="1823" y="4737"/>
                </a:lnTo>
                <a:lnTo>
                  <a:pt x="1823" y="4740"/>
                </a:lnTo>
                <a:lnTo>
                  <a:pt x="1824" y="4744"/>
                </a:lnTo>
                <a:lnTo>
                  <a:pt x="1809" y="4736"/>
                </a:lnTo>
                <a:lnTo>
                  <a:pt x="1791" y="4725"/>
                </a:lnTo>
                <a:lnTo>
                  <a:pt x="1775" y="4713"/>
                </a:lnTo>
                <a:lnTo>
                  <a:pt x="1768" y="4708"/>
                </a:lnTo>
                <a:lnTo>
                  <a:pt x="1763" y="4702"/>
                </a:lnTo>
                <a:lnTo>
                  <a:pt x="1764" y="4706"/>
                </a:lnTo>
                <a:lnTo>
                  <a:pt x="1764" y="4709"/>
                </a:lnTo>
                <a:lnTo>
                  <a:pt x="1763" y="4714"/>
                </a:lnTo>
                <a:lnTo>
                  <a:pt x="1757" y="4706"/>
                </a:lnTo>
                <a:lnTo>
                  <a:pt x="1751" y="4698"/>
                </a:lnTo>
                <a:lnTo>
                  <a:pt x="1745" y="4691"/>
                </a:lnTo>
                <a:lnTo>
                  <a:pt x="1739" y="4683"/>
                </a:lnTo>
                <a:lnTo>
                  <a:pt x="1725" y="4670"/>
                </a:lnTo>
                <a:lnTo>
                  <a:pt x="1708" y="4659"/>
                </a:lnTo>
                <a:lnTo>
                  <a:pt x="1691" y="4648"/>
                </a:lnTo>
                <a:lnTo>
                  <a:pt x="1672" y="4640"/>
                </a:lnTo>
                <a:lnTo>
                  <a:pt x="1653" y="4633"/>
                </a:lnTo>
                <a:lnTo>
                  <a:pt x="1632" y="4627"/>
                </a:lnTo>
                <a:lnTo>
                  <a:pt x="1612" y="4623"/>
                </a:lnTo>
                <a:lnTo>
                  <a:pt x="1590" y="4620"/>
                </a:lnTo>
                <a:lnTo>
                  <a:pt x="1570" y="4619"/>
                </a:lnTo>
                <a:lnTo>
                  <a:pt x="1549" y="4618"/>
                </a:lnTo>
                <a:lnTo>
                  <a:pt x="1529" y="4620"/>
                </a:lnTo>
                <a:lnTo>
                  <a:pt x="1510" y="4622"/>
                </a:lnTo>
                <a:lnTo>
                  <a:pt x="1491" y="4626"/>
                </a:lnTo>
                <a:lnTo>
                  <a:pt x="1474" y="4631"/>
                </a:lnTo>
                <a:lnTo>
                  <a:pt x="1482" y="4643"/>
                </a:lnTo>
                <a:lnTo>
                  <a:pt x="1490" y="4654"/>
                </a:lnTo>
                <a:lnTo>
                  <a:pt x="1499" y="4663"/>
                </a:lnTo>
                <a:lnTo>
                  <a:pt x="1509" y="4671"/>
                </a:lnTo>
                <a:lnTo>
                  <a:pt x="1528" y="4686"/>
                </a:lnTo>
                <a:lnTo>
                  <a:pt x="1551" y="4702"/>
                </a:lnTo>
                <a:lnTo>
                  <a:pt x="1548" y="4703"/>
                </a:lnTo>
                <a:lnTo>
                  <a:pt x="1545" y="4703"/>
                </a:lnTo>
                <a:lnTo>
                  <a:pt x="1539" y="4702"/>
                </a:lnTo>
                <a:lnTo>
                  <a:pt x="1534" y="4700"/>
                </a:lnTo>
                <a:lnTo>
                  <a:pt x="1564" y="4721"/>
                </a:lnTo>
                <a:lnTo>
                  <a:pt x="1580" y="4731"/>
                </a:lnTo>
                <a:lnTo>
                  <a:pt x="1588" y="4735"/>
                </a:lnTo>
                <a:lnTo>
                  <a:pt x="1596" y="4738"/>
                </a:lnTo>
                <a:lnTo>
                  <a:pt x="1589" y="4738"/>
                </a:lnTo>
                <a:lnTo>
                  <a:pt x="1586" y="4738"/>
                </a:lnTo>
                <a:lnTo>
                  <a:pt x="1583" y="4740"/>
                </a:lnTo>
                <a:lnTo>
                  <a:pt x="1578" y="4741"/>
                </a:lnTo>
                <a:lnTo>
                  <a:pt x="1606" y="4760"/>
                </a:lnTo>
                <a:lnTo>
                  <a:pt x="1636" y="4778"/>
                </a:lnTo>
                <a:lnTo>
                  <a:pt x="1631" y="4779"/>
                </a:lnTo>
                <a:lnTo>
                  <a:pt x="1628" y="4781"/>
                </a:lnTo>
                <a:lnTo>
                  <a:pt x="1622" y="4785"/>
                </a:lnTo>
                <a:lnTo>
                  <a:pt x="1631" y="4795"/>
                </a:lnTo>
                <a:lnTo>
                  <a:pt x="1641" y="4805"/>
                </a:lnTo>
                <a:lnTo>
                  <a:pt x="1651" y="4813"/>
                </a:lnTo>
                <a:lnTo>
                  <a:pt x="1662" y="4821"/>
                </a:lnTo>
                <a:lnTo>
                  <a:pt x="1672" y="4828"/>
                </a:lnTo>
                <a:lnTo>
                  <a:pt x="1684" y="4835"/>
                </a:lnTo>
                <a:lnTo>
                  <a:pt x="1696" y="4843"/>
                </a:lnTo>
                <a:lnTo>
                  <a:pt x="1708" y="4849"/>
                </a:lnTo>
                <a:lnTo>
                  <a:pt x="1697" y="4851"/>
                </a:lnTo>
                <a:lnTo>
                  <a:pt x="1686" y="4852"/>
                </a:lnTo>
                <a:lnTo>
                  <a:pt x="1675" y="4853"/>
                </a:lnTo>
                <a:lnTo>
                  <a:pt x="1664" y="4853"/>
                </a:lnTo>
                <a:lnTo>
                  <a:pt x="1654" y="4852"/>
                </a:lnTo>
                <a:lnTo>
                  <a:pt x="1643" y="4850"/>
                </a:lnTo>
                <a:lnTo>
                  <a:pt x="1634" y="4848"/>
                </a:lnTo>
                <a:lnTo>
                  <a:pt x="1624" y="4844"/>
                </a:lnTo>
                <a:lnTo>
                  <a:pt x="1615" y="4840"/>
                </a:lnTo>
                <a:lnTo>
                  <a:pt x="1605" y="4835"/>
                </a:lnTo>
                <a:lnTo>
                  <a:pt x="1597" y="4830"/>
                </a:lnTo>
                <a:lnTo>
                  <a:pt x="1588" y="4824"/>
                </a:lnTo>
                <a:lnTo>
                  <a:pt x="1580" y="4817"/>
                </a:lnTo>
                <a:lnTo>
                  <a:pt x="1572" y="4809"/>
                </a:lnTo>
                <a:lnTo>
                  <a:pt x="1564" y="4800"/>
                </a:lnTo>
                <a:lnTo>
                  <a:pt x="1556" y="4791"/>
                </a:lnTo>
                <a:lnTo>
                  <a:pt x="1555" y="4794"/>
                </a:lnTo>
                <a:lnTo>
                  <a:pt x="1555" y="4796"/>
                </a:lnTo>
                <a:lnTo>
                  <a:pt x="1556" y="4799"/>
                </a:lnTo>
                <a:lnTo>
                  <a:pt x="1546" y="4793"/>
                </a:lnTo>
                <a:lnTo>
                  <a:pt x="1535" y="4785"/>
                </a:lnTo>
                <a:lnTo>
                  <a:pt x="1523" y="4776"/>
                </a:lnTo>
                <a:lnTo>
                  <a:pt x="1514" y="4768"/>
                </a:lnTo>
                <a:lnTo>
                  <a:pt x="1515" y="4771"/>
                </a:lnTo>
                <a:lnTo>
                  <a:pt x="1515" y="4773"/>
                </a:lnTo>
                <a:lnTo>
                  <a:pt x="1515" y="4777"/>
                </a:lnTo>
                <a:lnTo>
                  <a:pt x="1510" y="4770"/>
                </a:lnTo>
                <a:lnTo>
                  <a:pt x="1506" y="4763"/>
                </a:lnTo>
                <a:lnTo>
                  <a:pt x="1495" y="4751"/>
                </a:lnTo>
                <a:lnTo>
                  <a:pt x="1482" y="4740"/>
                </a:lnTo>
                <a:lnTo>
                  <a:pt x="1468" y="4731"/>
                </a:lnTo>
                <a:lnTo>
                  <a:pt x="1452" y="4723"/>
                </a:lnTo>
                <a:lnTo>
                  <a:pt x="1436" y="4716"/>
                </a:lnTo>
                <a:lnTo>
                  <a:pt x="1420" y="4711"/>
                </a:lnTo>
                <a:lnTo>
                  <a:pt x="1402" y="4707"/>
                </a:lnTo>
                <a:lnTo>
                  <a:pt x="1384" y="4705"/>
                </a:lnTo>
                <a:lnTo>
                  <a:pt x="1366" y="4703"/>
                </a:lnTo>
                <a:lnTo>
                  <a:pt x="1348" y="4704"/>
                </a:lnTo>
                <a:lnTo>
                  <a:pt x="1330" y="4705"/>
                </a:lnTo>
                <a:lnTo>
                  <a:pt x="1314" y="4708"/>
                </a:lnTo>
                <a:lnTo>
                  <a:pt x="1298" y="4712"/>
                </a:lnTo>
                <a:lnTo>
                  <a:pt x="1283" y="4717"/>
                </a:lnTo>
                <a:lnTo>
                  <a:pt x="1270" y="4724"/>
                </a:lnTo>
                <a:lnTo>
                  <a:pt x="1276" y="4732"/>
                </a:lnTo>
                <a:lnTo>
                  <a:pt x="1281" y="4739"/>
                </a:lnTo>
                <a:lnTo>
                  <a:pt x="1287" y="4745"/>
                </a:lnTo>
                <a:lnTo>
                  <a:pt x="1294" y="4750"/>
                </a:lnTo>
                <a:lnTo>
                  <a:pt x="1308" y="4760"/>
                </a:lnTo>
                <a:lnTo>
                  <a:pt x="1323" y="4772"/>
                </a:lnTo>
                <a:lnTo>
                  <a:pt x="1318" y="4773"/>
                </a:lnTo>
                <a:lnTo>
                  <a:pt x="1314" y="4772"/>
                </a:lnTo>
                <a:lnTo>
                  <a:pt x="1309" y="4770"/>
                </a:lnTo>
                <a:lnTo>
                  <a:pt x="1335" y="4785"/>
                </a:lnTo>
                <a:lnTo>
                  <a:pt x="1349" y="4792"/>
                </a:lnTo>
                <a:lnTo>
                  <a:pt x="1361" y="4796"/>
                </a:lnTo>
                <a:lnTo>
                  <a:pt x="1356" y="4796"/>
                </a:lnTo>
                <a:lnTo>
                  <a:pt x="1353" y="4797"/>
                </a:lnTo>
                <a:lnTo>
                  <a:pt x="1351" y="4798"/>
                </a:lnTo>
                <a:lnTo>
                  <a:pt x="1347" y="4799"/>
                </a:lnTo>
                <a:lnTo>
                  <a:pt x="1371" y="4813"/>
                </a:lnTo>
                <a:lnTo>
                  <a:pt x="1396" y="4826"/>
                </a:lnTo>
                <a:lnTo>
                  <a:pt x="1389" y="4828"/>
                </a:lnTo>
                <a:lnTo>
                  <a:pt x="1385" y="4832"/>
                </a:lnTo>
                <a:lnTo>
                  <a:pt x="1390" y="4833"/>
                </a:lnTo>
                <a:lnTo>
                  <a:pt x="1395" y="4835"/>
                </a:lnTo>
                <a:lnTo>
                  <a:pt x="1400" y="4838"/>
                </a:lnTo>
                <a:lnTo>
                  <a:pt x="1405" y="4843"/>
                </a:lnTo>
                <a:lnTo>
                  <a:pt x="1415" y="4853"/>
                </a:lnTo>
                <a:lnTo>
                  <a:pt x="1425" y="4864"/>
                </a:lnTo>
                <a:lnTo>
                  <a:pt x="1444" y="4887"/>
                </a:lnTo>
                <a:lnTo>
                  <a:pt x="1453" y="4897"/>
                </a:lnTo>
                <a:lnTo>
                  <a:pt x="1458" y="4900"/>
                </a:lnTo>
                <a:lnTo>
                  <a:pt x="1462" y="4903"/>
                </a:lnTo>
                <a:lnTo>
                  <a:pt x="1453" y="4905"/>
                </a:lnTo>
                <a:lnTo>
                  <a:pt x="1446" y="4907"/>
                </a:lnTo>
                <a:lnTo>
                  <a:pt x="1438" y="4907"/>
                </a:lnTo>
                <a:lnTo>
                  <a:pt x="1431" y="4907"/>
                </a:lnTo>
                <a:lnTo>
                  <a:pt x="1424" y="4907"/>
                </a:lnTo>
                <a:lnTo>
                  <a:pt x="1416" y="4905"/>
                </a:lnTo>
                <a:lnTo>
                  <a:pt x="1410" y="4903"/>
                </a:lnTo>
                <a:lnTo>
                  <a:pt x="1404" y="4901"/>
                </a:lnTo>
                <a:lnTo>
                  <a:pt x="1398" y="4897"/>
                </a:lnTo>
                <a:lnTo>
                  <a:pt x="1392" y="4893"/>
                </a:lnTo>
                <a:lnTo>
                  <a:pt x="1381" y="4884"/>
                </a:lnTo>
                <a:lnTo>
                  <a:pt x="1370" y="4871"/>
                </a:lnTo>
                <a:lnTo>
                  <a:pt x="1361" y="4858"/>
                </a:lnTo>
                <a:lnTo>
                  <a:pt x="1360" y="4860"/>
                </a:lnTo>
                <a:lnTo>
                  <a:pt x="1360" y="4863"/>
                </a:lnTo>
                <a:lnTo>
                  <a:pt x="1361" y="4866"/>
                </a:lnTo>
                <a:lnTo>
                  <a:pt x="1350" y="4860"/>
                </a:lnTo>
                <a:lnTo>
                  <a:pt x="1336" y="4851"/>
                </a:lnTo>
                <a:lnTo>
                  <a:pt x="1325" y="4840"/>
                </a:lnTo>
                <a:lnTo>
                  <a:pt x="1315" y="4831"/>
                </a:lnTo>
                <a:lnTo>
                  <a:pt x="1316" y="4834"/>
                </a:lnTo>
                <a:lnTo>
                  <a:pt x="1316" y="4837"/>
                </a:lnTo>
                <a:lnTo>
                  <a:pt x="1315" y="4842"/>
                </a:lnTo>
                <a:lnTo>
                  <a:pt x="1311" y="4834"/>
                </a:lnTo>
                <a:lnTo>
                  <a:pt x="1307" y="4827"/>
                </a:lnTo>
                <a:lnTo>
                  <a:pt x="1301" y="4821"/>
                </a:lnTo>
                <a:lnTo>
                  <a:pt x="1295" y="4815"/>
                </a:lnTo>
                <a:lnTo>
                  <a:pt x="1282" y="4805"/>
                </a:lnTo>
                <a:lnTo>
                  <a:pt x="1268" y="4794"/>
                </a:lnTo>
                <a:lnTo>
                  <a:pt x="1252" y="4786"/>
                </a:lnTo>
                <a:lnTo>
                  <a:pt x="1235" y="4779"/>
                </a:lnTo>
                <a:lnTo>
                  <a:pt x="1217" y="4774"/>
                </a:lnTo>
                <a:lnTo>
                  <a:pt x="1199" y="4769"/>
                </a:lnTo>
                <a:lnTo>
                  <a:pt x="1179" y="4765"/>
                </a:lnTo>
                <a:lnTo>
                  <a:pt x="1161" y="4762"/>
                </a:lnTo>
                <a:lnTo>
                  <a:pt x="1141" y="4761"/>
                </a:lnTo>
                <a:lnTo>
                  <a:pt x="1123" y="4761"/>
                </a:lnTo>
                <a:lnTo>
                  <a:pt x="1105" y="4762"/>
                </a:lnTo>
                <a:lnTo>
                  <a:pt x="1089" y="4763"/>
                </a:lnTo>
                <a:lnTo>
                  <a:pt x="1072" y="4767"/>
                </a:lnTo>
                <a:lnTo>
                  <a:pt x="1058" y="4770"/>
                </a:lnTo>
                <a:lnTo>
                  <a:pt x="1064" y="4778"/>
                </a:lnTo>
                <a:lnTo>
                  <a:pt x="1070" y="4785"/>
                </a:lnTo>
                <a:lnTo>
                  <a:pt x="1077" y="4792"/>
                </a:lnTo>
                <a:lnTo>
                  <a:pt x="1085" y="4798"/>
                </a:lnTo>
                <a:lnTo>
                  <a:pt x="1100" y="4810"/>
                </a:lnTo>
                <a:lnTo>
                  <a:pt x="1117" y="4820"/>
                </a:lnTo>
                <a:lnTo>
                  <a:pt x="1111" y="4821"/>
                </a:lnTo>
                <a:lnTo>
                  <a:pt x="1106" y="4821"/>
                </a:lnTo>
                <a:lnTo>
                  <a:pt x="1100" y="4820"/>
                </a:lnTo>
                <a:lnTo>
                  <a:pt x="1129" y="4835"/>
                </a:lnTo>
                <a:lnTo>
                  <a:pt x="1144" y="4843"/>
                </a:lnTo>
                <a:lnTo>
                  <a:pt x="1151" y="4846"/>
                </a:lnTo>
                <a:lnTo>
                  <a:pt x="1159" y="4848"/>
                </a:lnTo>
                <a:lnTo>
                  <a:pt x="1152" y="4848"/>
                </a:lnTo>
                <a:lnTo>
                  <a:pt x="1149" y="4849"/>
                </a:lnTo>
                <a:lnTo>
                  <a:pt x="1147" y="4850"/>
                </a:lnTo>
                <a:lnTo>
                  <a:pt x="1142" y="4851"/>
                </a:lnTo>
                <a:lnTo>
                  <a:pt x="1168" y="4866"/>
                </a:lnTo>
                <a:lnTo>
                  <a:pt x="1196" y="4880"/>
                </a:lnTo>
                <a:lnTo>
                  <a:pt x="1192" y="4881"/>
                </a:lnTo>
                <a:lnTo>
                  <a:pt x="1188" y="4883"/>
                </a:lnTo>
                <a:lnTo>
                  <a:pt x="1183" y="4887"/>
                </a:lnTo>
                <a:lnTo>
                  <a:pt x="1197" y="4896"/>
                </a:lnTo>
                <a:lnTo>
                  <a:pt x="1209" y="4906"/>
                </a:lnTo>
                <a:lnTo>
                  <a:pt x="1220" y="4918"/>
                </a:lnTo>
                <a:lnTo>
                  <a:pt x="1231" y="4930"/>
                </a:lnTo>
                <a:lnTo>
                  <a:pt x="1215" y="4930"/>
                </a:lnTo>
                <a:lnTo>
                  <a:pt x="1201" y="4928"/>
                </a:lnTo>
                <a:lnTo>
                  <a:pt x="1186" y="4924"/>
                </a:lnTo>
                <a:lnTo>
                  <a:pt x="1172" y="4918"/>
                </a:lnTo>
                <a:lnTo>
                  <a:pt x="1159" y="4910"/>
                </a:lnTo>
                <a:lnTo>
                  <a:pt x="1145" y="4901"/>
                </a:lnTo>
                <a:lnTo>
                  <a:pt x="1133" y="4892"/>
                </a:lnTo>
                <a:lnTo>
                  <a:pt x="1123" y="4881"/>
                </a:lnTo>
                <a:lnTo>
                  <a:pt x="1122" y="4883"/>
                </a:lnTo>
                <a:lnTo>
                  <a:pt x="1122" y="4886"/>
                </a:lnTo>
                <a:lnTo>
                  <a:pt x="1122" y="4889"/>
                </a:lnTo>
                <a:lnTo>
                  <a:pt x="1113" y="4883"/>
                </a:lnTo>
                <a:lnTo>
                  <a:pt x="1103" y="4874"/>
                </a:lnTo>
                <a:lnTo>
                  <a:pt x="1094" y="4866"/>
                </a:lnTo>
                <a:lnTo>
                  <a:pt x="1086" y="4859"/>
                </a:lnTo>
                <a:lnTo>
                  <a:pt x="1087" y="4862"/>
                </a:lnTo>
                <a:lnTo>
                  <a:pt x="1087" y="4864"/>
                </a:lnTo>
                <a:lnTo>
                  <a:pt x="1086" y="4867"/>
                </a:lnTo>
                <a:lnTo>
                  <a:pt x="1080" y="4857"/>
                </a:lnTo>
                <a:lnTo>
                  <a:pt x="1071" y="4847"/>
                </a:lnTo>
                <a:lnTo>
                  <a:pt x="1061" y="4837"/>
                </a:lnTo>
                <a:lnTo>
                  <a:pt x="1050" y="4830"/>
                </a:lnTo>
                <a:lnTo>
                  <a:pt x="1037" y="4823"/>
                </a:lnTo>
                <a:lnTo>
                  <a:pt x="1024" y="4817"/>
                </a:lnTo>
                <a:lnTo>
                  <a:pt x="1010" y="4812"/>
                </a:lnTo>
                <a:lnTo>
                  <a:pt x="994" y="4808"/>
                </a:lnTo>
                <a:lnTo>
                  <a:pt x="979" y="4805"/>
                </a:lnTo>
                <a:lnTo>
                  <a:pt x="965" y="4802"/>
                </a:lnTo>
                <a:lnTo>
                  <a:pt x="949" y="4800"/>
                </a:lnTo>
                <a:lnTo>
                  <a:pt x="935" y="4799"/>
                </a:lnTo>
                <a:lnTo>
                  <a:pt x="920" y="4799"/>
                </a:lnTo>
                <a:lnTo>
                  <a:pt x="907" y="4800"/>
                </a:lnTo>
                <a:lnTo>
                  <a:pt x="895" y="4801"/>
                </a:lnTo>
                <a:lnTo>
                  <a:pt x="883" y="4804"/>
                </a:lnTo>
                <a:lnTo>
                  <a:pt x="887" y="4811"/>
                </a:lnTo>
                <a:lnTo>
                  <a:pt x="893" y="4817"/>
                </a:lnTo>
                <a:lnTo>
                  <a:pt x="903" y="4828"/>
                </a:lnTo>
                <a:lnTo>
                  <a:pt x="914" y="4838"/>
                </a:lnTo>
                <a:lnTo>
                  <a:pt x="927" y="4848"/>
                </a:lnTo>
                <a:lnTo>
                  <a:pt x="922" y="4849"/>
                </a:lnTo>
                <a:lnTo>
                  <a:pt x="918" y="4848"/>
                </a:lnTo>
                <a:lnTo>
                  <a:pt x="914" y="4846"/>
                </a:lnTo>
                <a:lnTo>
                  <a:pt x="936" y="4861"/>
                </a:lnTo>
                <a:lnTo>
                  <a:pt x="947" y="4867"/>
                </a:lnTo>
                <a:lnTo>
                  <a:pt x="958" y="4872"/>
                </a:lnTo>
                <a:lnTo>
                  <a:pt x="954" y="4872"/>
                </a:lnTo>
                <a:lnTo>
                  <a:pt x="951" y="4872"/>
                </a:lnTo>
                <a:lnTo>
                  <a:pt x="949" y="4873"/>
                </a:lnTo>
                <a:lnTo>
                  <a:pt x="945" y="4874"/>
                </a:lnTo>
                <a:lnTo>
                  <a:pt x="988" y="4903"/>
                </a:lnTo>
                <a:lnTo>
                  <a:pt x="982" y="4904"/>
                </a:lnTo>
                <a:lnTo>
                  <a:pt x="979" y="4904"/>
                </a:lnTo>
                <a:lnTo>
                  <a:pt x="977" y="4905"/>
                </a:lnTo>
                <a:lnTo>
                  <a:pt x="990" y="4918"/>
                </a:lnTo>
                <a:lnTo>
                  <a:pt x="1005" y="4928"/>
                </a:lnTo>
                <a:lnTo>
                  <a:pt x="1020" y="4937"/>
                </a:lnTo>
                <a:lnTo>
                  <a:pt x="1036" y="4945"/>
                </a:lnTo>
                <a:lnTo>
                  <a:pt x="1027" y="4945"/>
                </a:lnTo>
                <a:lnTo>
                  <a:pt x="1018" y="4944"/>
                </a:lnTo>
                <a:lnTo>
                  <a:pt x="1008" y="4943"/>
                </a:lnTo>
                <a:lnTo>
                  <a:pt x="998" y="4941"/>
                </a:lnTo>
                <a:lnTo>
                  <a:pt x="980" y="4935"/>
                </a:lnTo>
                <a:lnTo>
                  <a:pt x="960" y="4928"/>
                </a:lnTo>
                <a:lnTo>
                  <a:pt x="942" y="4918"/>
                </a:lnTo>
                <a:lnTo>
                  <a:pt x="923" y="4907"/>
                </a:lnTo>
                <a:lnTo>
                  <a:pt x="885" y="4885"/>
                </a:lnTo>
                <a:lnTo>
                  <a:pt x="866" y="4873"/>
                </a:lnTo>
                <a:lnTo>
                  <a:pt x="846" y="4863"/>
                </a:lnTo>
                <a:lnTo>
                  <a:pt x="826" y="4853"/>
                </a:lnTo>
                <a:lnTo>
                  <a:pt x="805" y="4846"/>
                </a:lnTo>
                <a:lnTo>
                  <a:pt x="784" y="4839"/>
                </a:lnTo>
                <a:lnTo>
                  <a:pt x="773" y="4837"/>
                </a:lnTo>
                <a:lnTo>
                  <a:pt x="762" y="4836"/>
                </a:lnTo>
                <a:lnTo>
                  <a:pt x="751" y="4836"/>
                </a:lnTo>
                <a:lnTo>
                  <a:pt x="740" y="4836"/>
                </a:lnTo>
                <a:lnTo>
                  <a:pt x="728" y="4837"/>
                </a:lnTo>
                <a:lnTo>
                  <a:pt x="717" y="4839"/>
                </a:lnTo>
                <a:lnTo>
                  <a:pt x="725" y="4850"/>
                </a:lnTo>
                <a:lnTo>
                  <a:pt x="735" y="4858"/>
                </a:lnTo>
                <a:lnTo>
                  <a:pt x="756" y="4873"/>
                </a:lnTo>
                <a:lnTo>
                  <a:pt x="753" y="4873"/>
                </a:lnTo>
                <a:lnTo>
                  <a:pt x="749" y="4873"/>
                </a:lnTo>
                <a:lnTo>
                  <a:pt x="746" y="4872"/>
                </a:lnTo>
                <a:lnTo>
                  <a:pt x="764" y="4883"/>
                </a:lnTo>
                <a:lnTo>
                  <a:pt x="774" y="4888"/>
                </a:lnTo>
                <a:lnTo>
                  <a:pt x="784" y="4892"/>
                </a:lnTo>
                <a:lnTo>
                  <a:pt x="780" y="4892"/>
                </a:lnTo>
                <a:lnTo>
                  <a:pt x="779" y="4892"/>
                </a:lnTo>
                <a:lnTo>
                  <a:pt x="777" y="4893"/>
                </a:lnTo>
                <a:lnTo>
                  <a:pt x="773" y="4894"/>
                </a:lnTo>
                <a:lnTo>
                  <a:pt x="791" y="4903"/>
                </a:lnTo>
                <a:lnTo>
                  <a:pt x="808" y="4912"/>
                </a:lnTo>
                <a:lnTo>
                  <a:pt x="804" y="4914"/>
                </a:lnTo>
                <a:lnTo>
                  <a:pt x="801" y="4918"/>
                </a:lnTo>
                <a:lnTo>
                  <a:pt x="810" y="4920"/>
                </a:lnTo>
                <a:lnTo>
                  <a:pt x="824" y="4923"/>
                </a:lnTo>
                <a:lnTo>
                  <a:pt x="856" y="4934"/>
                </a:lnTo>
                <a:lnTo>
                  <a:pt x="888" y="4946"/>
                </a:lnTo>
                <a:lnTo>
                  <a:pt x="902" y="4951"/>
                </a:lnTo>
                <a:lnTo>
                  <a:pt x="913" y="4955"/>
                </a:lnTo>
                <a:lnTo>
                  <a:pt x="903" y="4956"/>
                </a:lnTo>
                <a:lnTo>
                  <a:pt x="892" y="4956"/>
                </a:lnTo>
                <a:lnTo>
                  <a:pt x="872" y="4953"/>
                </a:lnTo>
                <a:lnTo>
                  <a:pt x="853" y="4949"/>
                </a:lnTo>
                <a:lnTo>
                  <a:pt x="834" y="4944"/>
                </a:lnTo>
                <a:lnTo>
                  <a:pt x="816" y="4937"/>
                </a:lnTo>
                <a:lnTo>
                  <a:pt x="798" y="4930"/>
                </a:lnTo>
                <a:lnTo>
                  <a:pt x="763" y="4914"/>
                </a:lnTo>
                <a:lnTo>
                  <a:pt x="745" y="4907"/>
                </a:lnTo>
                <a:lnTo>
                  <a:pt x="727" y="4900"/>
                </a:lnTo>
                <a:lnTo>
                  <a:pt x="709" y="4895"/>
                </a:lnTo>
                <a:lnTo>
                  <a:pt x="689" y="4891"/>
                </a:lnTo>
                <a:lnTo>
                  <a:pt x="670" y="4889"/>
                </a:lnTo>
                <a:lnTo>
                  <a:pt x="660" y="4889"/>
                </a:lnTo>
                <a:lnTo>
                  <a:pt x="650" y="4889"/>
                </a:lnTo>
                <a:lnTo>
                  <a:pt x="639" y="4890"/>
                </a:lnTo>
                <a:lnTo>
                  <a:pt x="629" y="4892"/>
                </a:lnTo>
                <a:lnTo>
                  <a:pt x="617" y="4895"/>
                </a:lnTo>
                <a:lnTo>
                  <a:pt x="606" y="4898"/>
                </a:lnTo>
                <a:lnTo>
                  <a:pt x="613" y="4905"/>
                </a:lnTo>
                <a:lnTo>
                  <a:pt x="621" y="4911"/>
                </a:lnTo>
                <a:lnTo>
                  <a:pt x="630" y="4916"/>
                </a:lnTo>
                <a:lnTo>
                  <a:pt x="639" y="4923"/>
                </a:lnTo>
                <a:lnTo>
                  <a:pt x="637" y="4924"/>
                </a:lnTo>
                <a:lnTo>
                  <a:pt x="634" y="4924"/>
                </a:lnTo>
                <a:lnTo>
                  <a:pt x="631" y="4923"/>
                </a:lnTo>
                <a:lnTo>
                  <a:pt x="648" y="4935"/>
                </a:lnTo>
                <a:lnTo>
                  <a:pt x="658" y="4940"/>
                </a:lnTo>
                <a:lnTo>
                  <a:pt x="663" y="4942"/>
                </a:lnTo>
                <a:lnTo>
                  <a:pt x="667" y="4943"/>
                </a:lnTo>
                <a:lnTo>
                  <a:pt x="664" y="4944"/>
                </a:lnTo>
                <a:lnTo>
                  <a:pt x="663" y="4944"/>
                </a:lnTo>
                <a:lnTo>
                  <a:pt x="661" y="4945"/>
                </a:lnTo>
                <a:lnTo>
                  <a:pt x="658" y="4946"/>
                </a:lnTo>
                <a:lnTo>
                  <a:pt x="677" y="4957"/>
                </a:lnTo>
                <a:lnTo>
                  <a:pt x="695" y="4965"/>
                </a:lnTo>
                <a:lnTo>
                  <a:pt x="715" y="4971"/>
                </a:lnTo>
                <a:lnTo>
                  <a:pt x="735" y="4974"/>
                </a:lnTo>
                <a:lnTo>
                  <a:pt x="717" y="4976"/>
                </a:lnTo>
                <a:lnTo>
                  <a:pt x="700" y="4976"/>
                </a:lnTo>
                <a:lnTo>
                  <a:pt x="684" y="4974"/>
                </a:lnTo>
                <a:lnTo>
                  <a:pt x="669" y="4972"/>
                </a:lnTo>
                <a:lnTo>
                  <a:pt x="653" y="4969"/>
                </a:lnTo>
                <a:lnTo>
                  <a:pt x="639" y="4966"/>
                </a:lnTo>
                <a:lnTo>
                  <a:pt x="611" y="4958"/>
                </a:lnTo>
                <a:lnTo>
                  <a:pt x="583" y="4950"/>
                </a:lnTo>
                <a:lnTo>
                  <a:pt x="568" y="4946"/>
                </a:lnTo>
                <a:lnTo>
                  <a:pt x="554" y="4944"/>
                </a:lnTo>
                <a:lnTo>
                  <a:pt x="538" y="4943"/>
                </a:lnTo>
                <a:lnTo>
                  <a:pt x="522" y="4943"/>
                </a:lnTo>
                <a:lnTo>
                  <a:pt x="504" y="4944"/>
                </a:lnTo>
                <a:lnTo>
                  <a:pt x="486" y="4946"/>
                </a:lnTo>
                <a:lnTo>
                  <a:pt x="496" y="4953"/>
                </a:lnTo>
                <a:lnTo>
                  <a:pt x="504" y="4958"/>
                </a:lnTo>
                <a:lnTo>
                  <a:pt x="513" y="4962"/>
                </a:lnTo>
                <a:lnTo>
                  <a:pt x="501" y="4965"/>
                </a:lnTo>
                <a:lnTo>
                  <a:pt x="482" y="4970"/>
                </a:lnTo>
                <a:lnTo>
                  <a:pt x="463" y="4976"/>
                </a:lnTo>
                <a:lnTo>
                  <a:pt x="455" y="4979"/>
                </a:lnTo>
                <a:lnTo>
                  <a:pt x="449" y="4981"/>
                </a:lnTo>
                <a:lnTo>
                  <a:pt x="455" y="4981"/>
                </a:lnTo>
                <a:lnTo>
                  <a:pt x="458" y="4982"/>
                </a:lnTo>
                <a:lnTo>
                  <a:pt x="461" y="4984"/>
                </a:lnTo>
                <a:lnTo>
                  <a:pt x="462" y="4986"/>
                </a:lnTo>
                <a:lnTo>
                  <a:pt x="463" y="4991"/>
                </a:lnTo>
                <a:lnTo>
                  <a:pt x="463" y="4994"/>
                </a:lnTo>
                <a:lnTo>
                  <a:pt x="449" y="4994"/>
                </a:lnTo>
                <a:lnTo>
                  <a:pt x="433" y="4995"/>
                </a:lnTo>
                <a:lnTo>
                  <a:pt x="417" y="4998"/>
                </a:lnTo>
                <a:lnTo>
                  <a:pt x="400" y="5001"/>
                </a:lnTo>
                <a:lnTo>
                  <a:pt x="381" y="5005"/>
                </a:lnTo>
                <a:lnTo>
                  <a:pt x="363" y="5010"/>
                </a:lnTo>
                <a:lnTo>
                  <a:pt x="344" y="5016"/>
                </a:lnTo>
                <a:lnTo>
                  <a:pt x="326" y="5023"/>
                </a:lnTo>
                <a:lnTo>
                  <a:pt x="307" y="5032"/>
                </a:lnTo>
                <a:lnTo>
                  <a:pt x="289" y="5040"/>
                </a:lnTo>
                <a:lnTo>
                  <a:pt x="272" y="5048"/>
                </a:lnTo>
                <a:lnTo>
                  <a:pt x="256" y="5058"/>
                </a:lnTo>
                <a:lnTo>
                  <a:pt x="241" y="5069"/>
                </a:lnTo>
                <a:lnTo>
                  <a:pt x="228" y="5079"/>
                </a:lnTo>
                <a:lnTo>
                  <a:pt x="217" y="5090"/>
                </a:lnTo>
                <a:lnTo>
                  <a:pt x="207" y="5101"/>
                </a:lnTo>
                <a:lnTo>
                  <a:pt x="223" y="5091"/>
                </a:lnTo>
                <a:lnTo>
                  <a:pt x="241" y="5084"/>
                </a:lnTo>
                <a:lnTo>
                  <a:pt x="260" y="5077"/>
                </a:lnTo>
                <a:lnTo>
                  <a:pt x="280" y="5072"/>
                </a:lnTo>
                <a:lnTo>
                  <a:pt x="302" y="5066"/>
                </a:lnTo>
                <a:lnTo>
                  <a:pt x="324" y="5063"/>
                </a:lnTo>
                <a:lnTo>
                  <a:pt x="346" y="5060"/>
                </a:lnTo>
                <a:lnTo>
                  <a:pt x="369" y="5058"/>
                </a:lnTo>
                <a:lnTo>
                  <a:pt x="414" y="5056"/>
                </a:lnTo>
                <a:lnTo>
                  <a:pt x="458" y="5054"/>
                </a:lnTo>
                <a:lnTo>
                  <a:pt x="499" y="5053"/>
                </a:lnTo>
                <a:lnTo>
                  <a:pt x="535" y="5051"/>
                </a:lnTo>
                <a:lnTo>
                  <a:pt x="535" y="5055"/>
                </a:lnTo>
                <a:lnTo>
                  <a:pt x="535" y="5060"/>
                </a:lnTo>
                <a:lnTo>
                  <a:pt x="534" y="5062"/>
                </a:lnTo>
                <a:lnTo>
                  <a:pt x="533" y="5064"/>
                </a:lnTo>
                <a:lnTo>
                  <a:pt x="531" y="5066"/>
                </a:lnTo>
                <a:lnTo>
                  <a:pt x="527" y="5069"/>
                </a:lnTo>
                <a:lnTo>
                  <a:pt x="533" y="5069"/>
                </a:lnTo>
                <a:lnTo>
                  <a:pt x="538" y="5069"/>
                </a:lnTo>
                <a:lnTo>
                  <a:pt x="544" y="5068"/>
                </a:lnTo>
                <a:lnTo>
                  <a:pt x="551" y="5065"/>
                </a:lnTo>
                <a:lnTo>
                  <a:pt x="562" y="5059"/>
                </a:lnTo>
                <a:lnTo>
                  <a:pt x="573" y="5052"/>
                </a:lnTo>
                <a:lnTo>
                  <a:pt x="595" y="5035"/>
                </a:lnTo>
                <a:lnTo>
                  <a:pt x="605" y="5026"/>
                </a:lnTo>
                <a:lnTo>
                  <a:pt x="615" y="5020"/>
                </a:lnTo>
                <a:lnTo>
                  <a:pt x="610" y="5027"/>
                </a:lnTo>
                <a:lnTo>
                  <a:pt x="605" y="5035"/>
                </a:lnTo>
                <a:lnTo>
                  <a:pt x="597" y="5051"/>
                </a:lnTo>
                <a:lnTo>
                  <a:pt x="582" y="5083"/>
                </a:lnTo>
                <a:lnTo>
                  <a:pt x="597" y="5080"/>
                </a:lnTo>
                <a:lnTo>
                  <a:pt x="609" y="5076"/>
                </a:lnTo>
                <a:lnTo>
                  <a:pt x="621" y="5071"/>
                </a:lnTo>
                <a:lnTo>
                  <a:pt x="633" y="5064"/>
                </a:lnTo>
                <a:lnTo>
                  <a:pt x="643" y="5058"/>
                </a:lnTo>
                <a:lnTo>
                  <a:pt x="653" y="5051"/>
                </a:lnTo>
                <a:lnTo>
                  <a:pt x="673" y="5036"/>
                </a:lnTo>
                <a:lnTo>
                  <a:pt x="692" y="5020"/>
                </a:lnTo>
                <a:lnTo>
                  <a:pt x="702" y="5013"/>
                </a:lnTo>
                <a:lnTo>
                  <a:pt x="712" y="5007"/>
                </a:lnTo>
                <a:lnTo>
                  <a:pt x="722" y="5001"/>
                </a:lnTo>
                <a:lnTo>
                  <a:pt x="733" y="4997"/>
                </a:lnTo>
                <a:lnTo>
                  <a:pt x="745" y="4993"/>
                </a:lnTo>
                <a:lnTo>
                  <a:pt x="758" y="4990"/>
                </a:lnTo>
                <a:lnTo>
                  <a:pt x="749" y="5003"/>
                </a:lnTo>
                <a:lnTo>
                  <a:pt x="739" y="5013"/>
                </a:lnTo>
                <a:lnTo>
                  <a:pt x="727" y="5023"/>
                </a:lnTo>
                <a:lnTo>
                  <a:pt x="715" y="5033"/>
                </a:lnTo>
                <a:lnTo>
                  <a:pt x="718" y="5033"/>
                </a:lnTo>
                <a:lnTo>
                  <a:pt x="720" y="5033"/>
                </a:lnTo>
                <a:lnTo>
                  <a:pt x="721" y="5034"/>
                </a:lnTo>
                <a:lnTo>
                  <a:pt x="725" y="5033"/>
                </a:lnTo>
                <a:lnTo>
                  <a:pt x="717" y="5037"/>
                </a:lnTo>
                <a:lnTo>
                  <a:pt x="709" y="5042"/>
                </a:lnTo>
                <a:lnTo>
                  <a:pt x="692" y="5053"/>
                </a:lnTo>
                <a:lnTo>
                  <a:pt x="695" y="5052"/>
                </a:lnTo>
                <a:lnTo>
                  <a:pt x="698" y="5051"/>
                </a:lnTo>
                <a:lnTo>
                  <a:pt x="702" y="5052"/>
                </a:lnTo>
                <a:lnTo>
                  <a:pt x="692" y="5059"/>
                </a:lnTo>
                <a:lnTo>
                  <a:pt x="684" y="5068"/>
                </a:lnTo>
                <a:lnTo>
                  <a:pt x="676" y="5076"/>
                </a:lnTo>
                <a:lnTo>
                  <a:pt x="670" y="5086"/>
                </a:lnTo>
                <a:lnTo>
                  <a:pt x="681" y="5086"/>
                </a:lnTo>
                <a:lnTo>
                  <a:pt x="691" y="5086"/>
                </a:lnTo>
                <a:lnTo>
                  <a:pt x="702" y="5086"/>
                </a:lnTo>
                <a:lnTo>
                  <a:pt x="712" y="5085"/>
                </a:lnTo>
                <a:lnTo>
                  <a:pt x="730" y="5080"/>
                </a:lnTo>
                <a:lnTo>
                  <a:pt x="749" y="5074"/>
                </a:lnTo>
                <a:lnTo>
                  <a:pt x="766" y="5065"/>
                </a:lnTo>
                <a:lnTo>
                  <a:pt x="783" y="5056"/>
                </a:lnTo>
                <a:lnTo>
                  <a:pt x="799" y="5046"/>
                </a:lnTo>
                <a:lnTo>
                  <a:pt x="815" y="5036"/>
                </a:lnTo>
                <a:lnTo>
                  <a:pt x="846" y="5013"/>
                </a:lnTo>
                <a:lnTo>
                  <a:pt x="863" y="5003"/>
                </a:lnTo>
                <a:lnTo>
                  <a:pt x="879" y="4993"/>
                </a:lnTo>
                <a:lnTo>
                  <a:pt x="897" y="4984"/>
                </a:lnTo>
                <a:lnTo>
                  <a:pt x="914" y="4977"/>
                </a:lnTo>
                <a:lnTo>
                  <a:pt x="934" y="4973"/>
                </a:lnTo>
                <a:lnTo>
                  <a:pt x="944" y="4971"/>
                </a:lnTo>
                <a:lnTo>
                  <a:pt x="953" y="4970"/>
                </a:lnTo>
                <a:lnTo>
                  <a:pt x="945" y="4973"/>
                </a:lnTo>
                <a:lnTo>
                  <a:pt x="937" y="4976"/>
                </a:lnTo>
                <a:lnTo>
                  <a:pt x="930" y="4980"/>
                </a:lnTo>
                <a:lnTo>
                  <a:pt x="921" y="4985"/>
                </a:lnTo>
                <a:lnTo>
                  <a:pt x="915" y="4990"/>
                </a:lnTo>
                <a:lnTo>
                  <a:pt x="908" y="4996"/>
                </a:lnTo>
                <a:lnTo>
                  <a:pt x="902" y="5002"/>
                </a:lnTo>
                <a:lnTo>
                  <a:pt x="897" y="5009"/>
                </a:lnTo>
                <a:lnTo>
                  <a:pt x="901" y="5012"/>
                </a:lnTo>
                <a:lnTo>
                  <a:pt x="904" y="5013"/>
                </a:lnTo>
                <a:lnTo>
                  <a:pt x="907" y="5014"/>
                </a:lnTo>
                <a:lnTo>
                  <a:pt x="885" y="5028"/>
                </a:lnTo>
                <a:lnTo>
                  <a:pt x="865" y="5043"/>
                </a:lnTo>
                <a:lnTo>
                  <a:pt x="869" y="5044"/>
                </a:lnTo>
                <a:lnTo>
                  <a:pt x="871" y="5045"/>
                </a:lnTo>
                <a:lnTo>
                  <a:pt x="873" y="5045"/>
                </a:lnTo>
                <a:lnTo>
                  <a:pt x="878" y="5045"/>
                </a:lnTo>
                <a:lnTo>
                  <a:pt x="867" y="5050"/>
                </a:lnTo>
                <a:lnTo>
                  <a:pt x="855" y="5058"/>
                </a:lnTo>
                <a:lnTo>
                  <a:pt x="833" y="5074"/>
                </a:lnTo>
                <a:lnTo>
                  <a:pt x="837" y="5073"/>
                </a:lnTo>
                <a:lnTo>
                  <a:pt x="841" y="5072"/>
                </a:lnTo>
                <a:lnTo>
                  <a:pt x="845" y="5072"/>
                </a:lnTo>
                <a:lnTo>
                  <a:pt x="833" y="5083"/>
                </a:lnTo>
                <a:lnTo>
                  <a:pt x="821" y="5094"/>
                </a:lnTo>
                <a:lnTo>
                  <a:pt x="810" y="5107"/>
                </a:lnTo>
                <a:lnTo>
                  <a:pt x="805" y="5113"/>
                </a:lnTo>
                <a:lnTo>
                  <a:pt x="801" y="5121"/>
                </a:lnTo>
                <a:lnTo>
                  <a:pt x="814" y="5122"/>
                </a:lnTo>
                <a:lnTo>
                  <a:pt x="827" y="5122"/>
                </a:lnTo>
                <a:lnTo>
                  <a:pt x="840" y="5122"/>
                </a:lnTo>
                <a:lnTo>
                  <a:pt x="856" y="5121"/>
                </a:lnTo>
                <a:lnTo>
                  <a:pt x="870" y="5118"/>
                </a:lnTo>
                <a:lnTo>
                  <a:pt x="886" y="5115"/>
                </a:lnTo>
                <a:lnTo>
                  <a:pt x="902" y="5111"/>
                </a:lnTo>
                <a:lnTo>
                  <a:pt x="917" y="5106"/>
                </a:lnTo>
                <a:lnTo>
                  <a:pt x="932" y="5100"/>
                </a:lnTo>
                <a:lnTo>
                  <a:pt x="946" y="5093"/>
                </a:lnTo>
                <a:lnTo>
                  <a:pt x="959" y="5086"/>
                </a:lnTo>
                <a:lnTo>
                  <a:pt x="973" y="5077"/>
                </a:lnTo>
                <a:lnTo>
                  <a:pt x="984" y="5068"/>
                </a:lnTo>
                <a:lnTo>
                  <a:pt x="993" y="5057"/>
                </a:lnTo>
                <a:lnTo>
                  <a:pt x="1001" y="5046"/>
                </a:lnTo>
                <a:lnTo>
                  <a:pt x="1008" y="5035"/>
                </a:lnTo>
                <a:lnTo>
                  <a:pt x="1009" y="5038"/>
                </a:lnTo>
                <a:lnTo>
                  <a:pt x="1009" y="5040"/>
                </a:lnTo>
                <a:lnTo>
                  <a:pt x="1008" y="5043"/>
                </a:lnTo>
                <a:lnTo>
                  <a:pt x="1016" y="5035"/>
                </a:lnTo>
                <a:lnTo>
                  <a:pt x="1024" y="5024"/>
                </a:lnTo>
                <a:lnTo>
                  <a:pt x="1034" y="5016"/>
                </a:lnTo>
                <a:lnTo>
                  <a:pt x="1043" y="5009"/>
                </a:lnTo>
                <a:lnTo>
                  <a:pt x="1043" y="5012"/>
                </a:lnTo>
                <a:lnTo>
                  <a:pt x="1043" y="5014"/>
                </a:lnTo>
                <a:lnTo>
                  <a:pt x="1044" y="5016"/>
                </a:lnTo>
                <a:lnTo>
                  <a:pt x="1049" y="5006"/>
                </a:lnTo>
                <a:lnTo>
                  <a:pt x="1053" y="4998"/>
                </a:lnTo>
                <a:lnTo>
                  <a:pt x="1058" y="4990"/>
                </a:lnTo>
                <a:lnTo>
                  <a:pt x="1063" y="4984"/>
                </a:lnTo>
                <a:lnTo>
                  <a:pt x="1068" y="4979"/>
                </a:lnTo>
                <a:lnTo>
                  <a:pt x="1073" y="4974"/>
                </a:lnTo>
                <a:lnTo>
                  <a:pt x="1080" y="4971"/>
                </a:lnTo>
                <a:lnTo>
                  <a:pt x="1086" y="4968"/>
                </a:lnTo>
                <a:lnTo>
                  <a:pt x="1092" y="4966"/>
                </a:lnTo>
                <a:lnTo>
                  <a:pt x="1099" y="4964"/>
                </a:lnTo>
                <a:lnTo>
                  <a:pt x="1114" y="4962"/>
                </a:lnTo>
                <a:lnTo>
                  <a:pt x="1133" y="4961"/>
                </a:lnTo>
                <a:lnTo>
                  <a:pt x="1154" y="4960"/>
                </a:lnTo>
                <a:lnTo>
                  <a:pt x="1146" y="4965"/>
                </a:lnTo>
                <a:lnTo>
                  <a:pt x="1140" y="4970"/>
                </a:lnTo>
                <a:lnTo>
                  <a:pt x="1129" y="4983"/>
                </a:lnTo>
                <a:lnTo>
                  <a:pt x="1118" y="4997"/>
                </a:lnTo>
                <a:lnTo>
                  <a:pt x="1106" y="5009"/>
                </a:lnTo>
                <a:lnTo>
                  <a:pt x="1108" y="5010"/>
                </a:lnTo>
                <a:lnTo>
                  <a:pt x="1111" y="5010"/>
                </a:lnTo>
                <a:lnTo>
                  <a:pt x="1115" y="5010"/>
                </a:lnTo>
                <a:lnTo>
                  <a:pt x="1107" y="5023"/>
                </a:lnTo>
                <a:lnTo>
                  <a:pt x="1098" y="5037"/>
                </a:lnTo>
                <a:lnTo>
                  <a:pt x="1089" y="5050"/>
                </a:lnTo>
                <a:lnTo>
                  <a:pt x="1079" y="5062"/>
                </a:lnTo>
                <a:lnTo>
                  <a:pt x="1085" y="5064"/>
                </a:lnTo>
                <a:lnTo>
                  <a:pt x="1088" y="5065"/>
                </a:lnTo>
                <a:lnTo>
                  <a:pt x="1091" y="5065"/>
                </a:lnTo>
                <a:lnTo>
                  <a:pt x="1070" y="5084"/>
                </a:lnTo>
                <a:lnTo>
                  <a:pt x="1051" y="5103"/>
                </a:lnTo>
                <a:lnTo>
                  <a:pt x="1055" y="5103"/>
                </a:lnTo>
                <a:lnTo>
                  <a:pt x="1058" y="5103"/>
                </a:lnTo>
                <a:lnTo>
                  <a:pt x="1060" y="5104"/>
                </a:lnTo>
                <a:lnTo>
                  <a:pt x="1065" y="5102"/>
                </a:lnTo>
                <a:lnTo>
                  <a:pt x="1054" y="5111"/>
                </a:lnTo>
                <a:lnTo>
                  <a:pt x="1043" y="5121"/>
                </a:lnTo>
                <a:lnTo>
                  <a:pt x="1021" y="5141"/>
                </a:lnTo>
                <a:lnTo>
                  <a:pt x="1026" y="5139"/>
                </a:lnTo>
                <a:lnTo>
                  <a:pt x="1030" y="5137"/>
                </a:lnTo>
                <a:lnTo>
                  <a:pt x="1035" y="5137"/>
                </a:lnTo>
                <a:lnTo>
                  <a:pt x="1023" y="5151"/>
                </a:lnTo>
                <a:lnTo>
                  <a:pt x="1012" y="5164"/>
                </a:lnTo>
                <a:lnTo>
                  <a:pt x="1007" y="5171"/>
                </a:lnTo>
                <a:lnTo>
                  <a:pt x="1003" y="5179"/>
                </a:lnTo>
                <a:lnTo>
                  <a:pt x="998" y="5188"/>
                </a:lnTo>
                <a:lnTo>
                  <a:pt x="995" y="5196"/>
                </a:lnTo>
                <a:lnTo>
                  <a:pt x="1010" y="5196"/>
                </a:lnTo>
                <a:lnTo>
                  <a:pt x="1024" y="5194"/>
                </a:lnTo>
                <a:lnTo>
                  <a:pt x="1039" y="5191"/>
                </a:lnTo>
                <a:lnTo>
                  <a:pt x="1055" y="5188"/>
                </a:lnTo>
                <a:lnTo>
                  <a:pt x="1071" y="5183"/>
                </a:lnTo>
                <a:lnTo>
                  <a:pt x="1087" y="5176"/>
                </a:lnTo>
                <a:lnTo>
                  <a:pt x="1103" y="5170"/>
                </a:lnTo>
                <a:lnTo>
                  <a:pt x="1119" y="5162"/>
                </a:lnTo>
                <a:lnTo>
                  <a:pt x="1133" y="5154"/>
                </a:lnTo>
                <a:lnTo>
                  <a:pt x="1147" y="5145"/>
                </a:lnTo>
                <a:lnTo>
                  <a:pt x="1161" y="5134"/>
                </a:lnTo>
                <a:lnTo>
                  <a:pt x="1172" y="5123"/>
                </a:lnTo>
                <a:lnTo>
                  <a:pt x="1183" y="5111"/>
                </a:lnTo>
                <a:lnTo>
                  <a:pt x="1192" y="5098"/>
                </a:lnTo>
                <a:lnTo>
                  <a:pt x="1199" y="5085"/>
                </a:lnTo>
                <a:lnTo>
                  <a:pt x="1204" y="5071"/>
                </a:lnTo>
                <a:lnTo>
                  <a:pt x="1206" y="5074"/>
                </a:lnTo>
                <a:lnTo>
                  <a:pt x="1207" y="5076"/>
                </a:lnTo>
                <a:lnTo>
                  <a:pt x="1207" y="5079"/>
                </a:lnTo>
                <a:lnTo>
                  <a:pt x="1213" y="5070"/>
                </a:lnTo>
                <a:lnTo>
                  <a:pt x="1221" y="5057"/>
                </a:lnTo>
                <a:lnTo>
                  <a:pt x="1231" y="5046"/>
                </a:lnTo>
                <a:lnTo>
                  <a:pt x="1239" y="5038"/>
                </a:lnTo>
                <a:lnTo>
                  <a:pt x="1239" y="5041"/>
                </a:lnTo>
                <a:lnTo>
                  <a:pt x="1240" y="5043"/>
                </a:lnTo>
                <a:lnTo>
                  <a:pt x="1241" y="5045"/>
                </a:lnTo>
                <a:lnTo>
                  <a:pt x="1247" y="5034"/>
                </a:lnTo>
                <a:lnTo>
                  <a:pt x="1252" y="5023"/>
                </a:lnTo>
                <a:lnTo>
                  <a:pt x="1259" y="5013"/>
                </a:lnTo>
                <a:lnTo>
                  <a:pt x="1265" y="5004"/>
                </a:lnTo>
                <a:lnTo>
                  <a:pt x="1274" y="4996"/>
                </a:lnTo>
                <a:lnTo>
                  <a:pt x="1281" y="4987"/>
                </a:lnTo>
                <a:lnTo>
                  <a:pt x="1289" y="4980"/>
                </a:lnTo>
                <a:lnTo>
                  <a:pt x="1297" y="4973"/>
                </a:lnTo>
                <a:lnTo>
                  <a:pt x="1307" y="4967"/>
                </a:lnTo>
                <a:lnTo>
                  <a:pt x="1316" y="4962"/>
                </a:lnTo>
                <a:lnTo>
                  <a:pt x="1326" y="4957"/>
                </a:lnTo>
                <a:lnTo>
                  <a:pt x="1336" y="4952"/>
                </a:lnTo>
                <a:lnTo>
                  <a:pt x="1347" y="4949"/>
                </a:lnTo>
                <a:lnTo>
                  <a:pt x="1357" y="4946"/>
                </a:lnTo>
                <a:lnTo>
                  <a:pt x="1368" y="4943"/>
                </a:lnTo>
                <a:lnTo>
                  <a:pt x="1381" y="4942"/>
                </a:lnTo>
                <a:lnTo>
                  <a:pt x="1367" y="4951"/>
                </a:lnTo>
                <a:lnTo>
                  <a:pt x="1355" y="4962"/>
                </a:lnTo>
                <a:lnTo>
                  <a:pt x="1343" y="4973"/>
                </a:lnTo>
                <a:lnTo>
                  <a:pt x="1332" y="4985"/>
                </a:lnTo>
                <a:lnTo>
                  <a:pt x="1335" y="4985"/>
                </a:lnTo>
                <a:lnTo>
                  <a:pt x="1338" y="4985"/>
                </a:lnTo>
                <a:lnTo>
                  <a:pt x="1343" y="4983"/>
                </a:lnTo>
                <a:lnTo>
                  <a:pt x="1337" y="5002"/>
                </a:lnTo>
                <a:lnTo>
                  <a:pt x="1332" y="5019"/>
                </a:lnTo>
                <a:lnTo>
                  <a:pt x="1325" y="5038"/>
                </a:lnTo>
                <a:lnTo>
                  <a:pt x="1318" y="5055"/>
                </a:lnTo>
                <a:lnTo>
                  <a:pt x="1324" y="5056"/>
                </a:lnTo>
                <a:lnTo>
                  <a:pt x="1328" y="5056"/>
                </a:lnTo>
                <a:lnTo>
                  <a:pt x="1332" y="5055"/>
                </a:lnTo>
                <a:lnTo>
                  <a:pt x="1315" y="5083"/>
                </a:lnTo>
                <a:lnTo>
                  <a:pt x="1298" y="5112"/>
                </a:lnTo>
                <a:lnTo>
                  <a:pt x="1303" y="5110"/>
                </a:lnTo>
                <a:lnTo>
                  <a:pt x="1307" y="5110"/>
                </a:lnTo>
                <a:lnTo>
                  <a:pt x="1310" y="5109"/>
                </a:lnTo>
                <a:lnTo>
                  <a:pt x="1315" y="5106"/>
                </a:lnTo>
                <a:lnTo>
                  <a:pt x="1310" y="5112"/>
                </a:lnTo>
                <a:lnTo>
                  <a:pt x="1304" y="5119"/>
                </a:lnTo>
                <a:lnTo>
                  <a:pt x="1294" y="5133"/>
                </a:lnTo>
                <a:lnTo>
                  <a:pt x="1278" y="5164"/>
                </a:lnTo>
                <a:lnTo>
                  <a:pt x="1281" y="5160"/>
                </a:lnTo>
                <a:lnTo>
                  <a:pt x="1285" y="5157"/>
                </a:lnTo>
                <a:lnTo>
                  <a:pt x="1290" y="5155"/>
                </a:lnTo>
                <a:lnTo>
                  <a:pt x="1279" y="5177"/>
                </a:lnTo>
                <a:lnTo>
                  <a:pt x="1268" y="5199"/>
                </a:lnTo>
                <a:lnTo>
                  <a:pt x="1263" y="5210"/>
                </a:lnTo>
                <a:lnTo>
                  <a:pt x="1259" y="5222"/>
                </a:lnTo>
                <a:lnTo>
                  <a:pt x="1256" y="5234"/>
                </a:lnTo>
                <a:lnTo>
                  <a:pt x="1255" y="5247"/>
                </a:lnTo>
                <a:lnTo>
                  <a:pt x="1272" y="5245"/>
                </a:lnTo>
                <a:lnTo>
                  <a:pt x="1289" y="5241"/>
                </a:lnTo>
                <a:lnTo>
                  <a:pt x="1307" y="5236"/>
                </a:lnTo>
                <a:lnTo>
                  <a:pt x="1324" y="5229"/>
                </a:lnTo>
                <a:lnTo>
                  <a:pt x="1341" y="5222"/>
                </a:lnTo>
                <a:lnTo>
                  <a:pt x="1359" y="5212"/>
                </a:lnTo>
                <a:lnTo>
                  <a:pt x="1375" y="5201"/>
                </a:lnTo>
                <a:lnTo>
                  <a:pt x="1392" y="5190"/>
                </a:lnTo>
                <a:lnTo>
                  <a:pt x="1407" y="5177"/>
                </a:lnTo>
                <a:lnTo>
                  <a:pt x="1422" y="5164"/>
                </a:lnTo>
                <a:lnTo>
                  <a:pt x="1434" y="5150"/>
                </a:lnTo>
                <a:lnTo>
                  <a:pt x="1446" y="5134"/>
                </a:lnTo>
                <a:lnTo>
                  <a:pt x="1455" y="5119"/>
                </a:lnTo>
                <a:lnTo>
                  <a:pt x="1464" y="5102"/>
                </a:lnTo>
                <a:lnTo>
                  <a:pt x="1471" y="5085"/>
                </a:lnTo>
                <a:lnTo>
                  <a:pt x="1475" y="5068"/>
                </a:lnTo>
                <a:lnTo>
                  <a:pt x="1477" y="5071"/>
                </a:lnTo>
                <a:lnTo>
                  <a:pt x="1478" y="5074"/>
                </a:lnTo>
                <a:lnTo>
                  <a:pt x="1478" y="5078"/>
                </a:lnTo>
                <a:lnTo>
                  <a:pt x="1485" y="5063"/>
                </a:lnTo>
                <a:lnTo>
                  <a:pt x="1496" y="5047"/>
                </a:lnTo>
                <a:lnTo>
                  <a:pt x="1507" y="5032"/>
                </a:lnTo>
                <a:lnTo>
                  <a:pt x="1518" y="5018"/>
                </a:lnTo>
                <a:lnTo>
                  <a:pt x="1518" y="5022"/>
                </a:lnTo>
                <a:lnTo>
                  <a:pt x="1519" y="5025"/>
                </a:lnTo>
                <a:lnTo>
                  <a:pt x="1521" y="5027"/>
                </a:lnTo>
                <a:lnTo>
                  <a:pt x="1524" y="5011"/>
                </a:lnTo>
                <a:lnTo>
                  <a:pt x="1528" y="4997"/>
                </a:lnTo>
                <a:lnTo>
                  <a:pt x="1533" y="4983"/>
                </a:lnTo>
                <a:lnTo>
                  <a:pt x="1538" y="4971"/>
                </a:lnTo>
                <a:lnTo>
                  <a:pt x="1544" y="4960"/>
                </a:lnTo>
                <a:lnTo>
                  <a:pt x="1550" y="4949"/>
                </a:lnTo>
                <a:lnTo>
                  <a:pt x="1557" y="4940"/>
                </a:lnTo>
                <a:lnTo>
                  <a:pt x="1565" y="4932"/>
                </a:lnTo>
                <a:lnTo>
                  <a:pt x="1575" y="4924"/>
                </a:lnTo>
                <a:lnTo>
                  <a:pt x="1584" y="4918"/>
                </a:lnTo>
                <a:lnTo>
                  <a:pt x="1595" y="4911"/>
                </a:lnTo>
                <a:lnTo>
                  <a:pt x="1606" y="4905"/>
                </a:lnTo>
                <a:lnTo>
                  <a:pt x="1618" y="4900"/>
                </a:lnTo>
                <a:lnTo>
                  <a:pt x="1631" y="4896"/>
                </a:lnTo>
                <a:lnTo>
                  <a:pt x="1644" y="4892"/>
                </a:lnTo>
                <a:lnTo>
                  <a:pt x="1659" y="4889"/>
                </a:lnTo>
                <a:lnTo>
                  <a:pt x="1658" y="4897"/>
                </a:lnTo>
                <a:lnTo>
                  <a:pt x="1656" y="4905"/>
                </a:lnTo>
                <a:lnTo>
                  <a:pt x="1653" y="4913"/>
                </a:lnTo>
                <a:lnTo>
                  <a:pt x="1650" y="4920"/>
                </a:lnTo>
                <a:lnTo>
                  <a:pt x="1644" y="4926"/>
                </a:lnTo>
                <a:lnTo>
                  <a:pt x="1639" y="4932"/>
                </a:lnTo>
                <a:lnTo>
                  <a:pt x="1633" y="4937"/>
                </a:lnTo>
                <a:lnTo>
                  <a:pt x="1626" y="4941"/>
                </a:lnTo>
                <a:lnTo>
                  <a:pt x="1627" y="4942"/>
                </a:lnTo>
                <a:lnTo>
                  <a:pt x="1630" y="4943"/>
                </a:lnTo>
                <a:lnTo>
                  <a:pt x="1635" y="4943"/>
                </a:lnTo>
                <a:lnTo>
                  <a:pt x="1640" y="4942"/>
                </a:lnTo>
                <a:lnTo>
                  <a:pt x="1636" y="4950"/>
                </a:lnTo>
                <a:lnTo>
                  <a:pt x="1632" y="4962"/>
                </a:lnTo>
                <a:lnTo>
                  <a:pt x="1624" y="4987"/>
                </a:lnTo>
                <a:lnTo>
                  <a:pt x="1620" y="5000"/>
                </a:lnTo>
                <a:lnTo>
                  <a:pt x="1615" y="5011"/>
                </a:lnTo>
                <a:lnTo>
                  <a:pt x="1609" y="5019"/>
                </a:lnTo>
                <a:lnTo>
                  <a:pt x="1606" y="5022"/>
                </a:lnTo>
                <a:lnTo>
                  <a:pt x="1603" y="5024"/>
                </a:lnTo>
                <a:lnTo>
                  <a:pt x="1612" y="5027"/>
                </a:lnTo>
                <a:lnTo>
                  <a:pt x="1616" y="5028"/>
                </a:lnTo>
                <a:lnTo>
                  <a:pt x="1621" y="5028"/>
                </a:lnTo>
                <a:lnTo>
                  <a:pt x="1609" y="5043"/>
                </a:lnTo>
                <a:lnTo>
                  <a:pt x="1596" y="5058"/>
                </a:lnTo>
                <a:lnTo>
                  <a:pt x="1575" y="5089"/>
                </a:lnTo>
                <a:lnTo>
                  <a:pt x="1581" y="5089"/>
                </a:lnTo>
                <a:lnTo>
                  <a:pt x="1584" y="5089"/>
                </a:lnTo>
                <a:lnTo>
                  <a:pt x="1588" y="5089"/>
                </a:lnTo>
                <a:lnTo>
                  <a:pt x="1595" y="5087"/>
                </a:lnTo>
                <a:lnTo>
                  <a:pt x="1588" y="5093"/>
                </a:lnTo>
                <a:lnTo>
                  <a:pt x="1581" y="5100"/>
                </a:lnTo>
                <a:lnTo>
                  <a:pt x="1567" y="5117"/>
                </a:lnTo>
                <a:lnTo>
                  <a:pt x="1556" y="5134"/>
                </a:lnTo>
                <a:lnTo>
                  <a:pt x="1545" y="5151"/>
                </a:lnTo>
                <a:lnTo>
                  <a:pt x="1550" y="5147"/>
                </a:lnTo>
                <a:lnTo>
                  <a:pt x="1555" y="5144"/>
                </a:lnTo>
                <a:lnTo>
                  <a:pt x="1558" y="5142"/>
                </a:lnTo>
                <a:lnTo>
                  <a:pt x="1562" y="5141"/>
                </a:lnTo>
                <a:lnTo>
                  <a:pt x="1555" y="5156"/>
                </a:lnTo>
                <a:lnTo>
                  <a:pt x="1548" y="5168"/>
                </a:lnTo>
                <a:lnTo>
                  <a:pt x="1535" y="5194"/>
                </a:lnTo>
                <a:lnTo>
                  <a:pt x="1528" y="5206"/>
                </a:lnTo>
                <a:lnTo>
                  <a:pt x="1523" y="5221"/>
                </a:lnTo>
                <a:lnTo>
                  <a:pt x="1520" y="5235"/>
                </a:lnTo>
                <a:lnTo>
                  <a:pt x="1518" y="5251"/>
                </a:lnTo>
                <a:lnTo>
                  <a:pt x="1529" y="5249"/>
                </a:lnTo>
                <a:lnTo>
                  <a:pt x="1542" y="5247"/>
                </a:lnTo>
                <a:lnTo>
                  <a:pt x="1555" y="5243"/>
                </a:lnTo>
                <a:lnTo>
                  <a:pt x="1571" y="5238"/>
                </a:lnTo>
                <a:lnTo>
                  <a:pt x="1586" y="5233"/>
                </a:lnTo>
                <a:lnTo>
                  <a:pt x="1602" y="5226"/>
                </a:lnTo>
                <a:lnTo>
                  <a:pt x="1619" y="5219"/>
                </a:lnTo>
                <a:lnTo>
                  <a:pt x="1634" y="5210"/>
                </a:lnTo>
                <a:lnTo>
                  <a:pt x="1650" y="5201"/>
                </a:lnTo>
                <a:lnTo>
                  <a:pt x="1664" y="5191"/>
                </a:lnTo>
                <a:lnTo>
                  <a:pt x="1677" y="5181"/>
                </a:lnTo>
                <a:lnTo>
                  <a:pt x="1689" y="5169"/>
                </a:lnTo>
                <a:lnTo>
                  <a:pt x="1698" y="5157"/>
                </a:lnTo>
                <a:lnTo>
                  <a:pt x="1701" y="5151"/>
                </a:lnTo>
                <a:lnTo>
                  <a:pt x="1704" y="5145"/>
                </a:lnTo>
                <a:lnTo>
                  <a:pt x="1707" y="5138"/>
                </a:lnTo>
                <a:lnTo>
                  <a:pt x="1708" y="5131"/>
                </a:lnTo>
                <a:lnTo>
                  <a:pt x="1709" y="5125"/>
                </a:lnTo>
                <a:lnTo>
                  <a:pt x="1709" y="5118"/>
                </a:lnTo>
                <a:lnTo>
                  <a:pt x="1718" y="5125"/>
                </a:lnTo>
                <a:lnTo>
                  <a:pt x="1717" y="5121"/>
                </a:lnTo>
                <a:lnTo>
                  <a:pt x="1718" y="5116"/>
                </a:lnTo>
                <a:lnTo>
                  <a:pt x="1722" y="5103"/>
                </a:lnTo>
                <a:lnTo>
                  <a:pt x="1727" y="5089"/>
                </a:lnTo>
                <a:lnTo>
                  <a:pt x="1732" y="5074"/>
                </a:lnTo>
                <a:lnTo>
                  <a:pt x="1738" y="5058"/>
                </a:lnTo>
                <a:lnTo>
                  <a:pt x="1744" y="5044"/>
                </a:lnTo>
                <a:lnTo>
                  <a:pt x="1747" y="5029"/>
                </a:lnTo>
                <a:lnTo>
                  <a:pt x="1748" y="5022"/>
                </a:lnTo>
                <a:lnTo>
                  <a:pt x="1748" y="5017"/>
                </a:lnTo>
                <a:lnTo>
                  <a:pt x="1752" y="5021"/>
                </a:lnTo>
                <a:lnTo>
                  <a:pt x="1754" y="5025"/>
                </a:lnTo>
                <a:lnTo>
                  <a:pt x="1755" y="5031"/>
                </a:lnTo>
                <a:lnTo>
                  <a:pt x="1761" y="5010"/>
                </a:lnTo>
                <a:lnTo>
                  <a:pt x="1768" y="4985"/>
                </a:lnTo>
                <a:lnTo>
                  <a:pt x="1776" y="4963"/>
                </a:lnTo>
                <a:lnTo>
                  <a:pt x="1780" y="4952"/>
                </a:lnTo>
                <a:lnTo>
                  <a:pt x="1785" y="4944"/>
                </a:lnTo>
                <a:lnTo>
                  <a:pt x="1788" y="4949"/>
                </a:lnTo>
                <a:lnTo>
                  <a:pt x="1791" y="4955"/>
                </a:lnTo>
                <a:lnTo>
                  <a:pt x="1797" y="4959"/>
                </a:lnTo>
                <a:lnTo>
                  <a:pt x="1802" y="4962"/>
                </a:lnTo>
                <a:lnTo>
                  <a:pt x="1803" y="4948"/>
                </a:lnTo>
                <a:lnTo>
                  <a:pt x="1804" y="4936"/>
                </a:lnTo>
                <a:lnTo>
                  <a:pt x="1806" y="4925"/>
                </a:lnTo>
                <a:lnTo>
                  <a:pt x="1810" y="4913"/>
                </a:lnTo>
                <a:lnTo>
                  <a:pt x="1813" y="4902"/>
                </a:lnTo>
                <a:lnTo>
                  <a:pt x="1818" y="4893"/>
                </a:lnTo>
                <a:lnTo>
                  <a:pt x="1823" y="4884"/>
                </a:lnTo>
                <a:lnTo>
                  <a:pt x="1829" y="4874"/>
                </a:lnTo>
                <a:lnTo>
                  <a:pt x="1837" y="4867"/>
                </a:lnTo>
                <a:lnTo>
                  <a:pt x="1844" y="4859"/>
                </a:lnTo>
                <a:lnTo>
                  <a:pt x="1852" y="4853"/>
                </a:lnTo>
                <a:lnTo>
                  <a:pt x="1861" y="4847"/>
                </a:lnTo>
                <a:lnTo>
                  <a:pt x="1871" y="4840"/>
                </a:lnTo>
                <a:lnTo>
                  <a:pt x="1882" y="4835"/>
                </a:lnTo>
                <a:lnTo>
                  <a:pt x="1893" y="4831"/>
                </a:lnTo>
                <a:lnTo>
                  <a:pt x="1905" y="4827"/>
                </a:lnTo>
                <a:lnTo>
                  <a:pt x="1898" y="4836"/>
                </a:lnTo>
                <a:lnTo>
                  <a:pt x="1892" y="4847"/>
                </a:lnTo>
                <a:lnTo>
                  <a:pt x="1887" y="4858"/>
                </a:lnTo>
                <a:lnTo>
                  <a:pt x="1883" y="4870"/>
                </a:lnTo>
                <a:lnTo>
                  <a:pt x="1875" y="4895"/>
                </a:lnTo>
                <a:lnTo>
                  <a:pt x="1870" y="4906"/>
                </a:lnTo>
                <a:lnTo>
                  <a:pt x="1865" y="4916"/>
                </a:lnTo>
                <a:lnTo>
                  <a:pt x="1867" y="4916"/>
                </a:lnTo>
                <a:lnTo>
                  <a:pt x="1873" y="4916"/>
                </a:lnTo>
                <a:lnTo>
                  <a:pt x="1879" y="4914"/>
                </a:lnTo>
                <a:lnTo>
                  <a:pt x="1882" y="4912"/>
                </a:lnTo>
                <a:lnTo>
                  <a:pt x="1885" y="4910"/>
                </a:lnTo>
                <a:lnTo>
                  <a:pt x="1884" y="4918"/>
                </a:lnTo>
                <a:lnTo>
                  <a:pt x="1883" y="4929"/>
                </a:lnTo>
                <a:lnTo>
                  <a:pt x="1880" y="4942"/>
                </a:lnTo>
                <a:lnTo>
                  <a:pt x="1875" y="4957"/>
                </a:lnTo>
                <a:lnTo>
                  <a:pt x="1869" y="4971"/>
                </a:lnTo>
                <a:lnTo>
                  <a:pt x="1864" y="4983"/>
                </a:lnTo>
                <a:lnTo>
                  <a:pt x="1858" y="4993"/>
                </a:lnTo>
                <a:lnTo>
                  <a:pt x="1855" y="4997"/>
                </a:lnTo>
                <a:lnTo>
                  <a:pt x="1852" y="4999"/>
                </a:lnTo>
                <a:lnTo>
                  <a:pt x="1857" y="4999"/>
                </a:lnTo>
                <a:lnTo>
                  <a:pt x="1861" y="4999"/>
                </a:lnTo>
                <a:lnTo>
                  <a:pt x="1866" y="4998"/>
                </a:lnTo>
                <a:lnTo>
                  <a:pt x="1871" y="4995"/>
                </a:lnTo>
                <a:lnTo>
                  <a:pt x="1863" y="5001"/>
                </a:lnTo>
                <a:lnTo>
                  <a:pt x="1857" y="5009"/>
                </a:lnTo>
                <a:lnTo>
                  <a:pt x="1851" y="5018"/>
                </a:lnTo>
                <a:lnTo>
                  <a:pt x="1845" y="5028"/>
                </a:lnTo>
                <a:lnTo>
                  <a:pt x="1835" y="5049"/>
                </a:lnTo>
                <a:lnTo>
                  <a:pt x="1826" y="5069"/>
                </a:lnTo>
                <a:lnTo>
                  <a:pt x="1832" y="5064"/>
                </a:lnTo>
                <a:lnTo>
                  <a:pt x="1838" y="5062"/>
                </a:lnTo>
                <a:lnTo>
                  <a:pt x="1840" y="5062"/>
                </a:lnTo>
                <a:lnTo>
                  <a:pt x="1842" y="5062"/>
                </a:lnTo>
                <a:lnTo>
                  <a:pt x="1840" y="5076"/>
                </a:lnTo>
                <a:lnTo>
                  <a:pt x="1837" y="5089"/>
                </a:lnTo>
                <a:lnTo>
                  <a:pt x="1831" y="5113"/>
                </a:lnTo>
                <a:lnTo>
                  <a:pt x="1829" y="5125"/>
                </a:lnTo>
                <a:lnTo>
                  <a:pt x="1827" y="5137"/>
                </a:lnTo>
                <a:lnTo>
                  <a:pt x="1826" y="5151"/>
                </a:lnTo>
                <a:lnTo>
                  <a:pt x="1827" y="5165"/>
                </a:lnTo>
                <a:lnTo>
                  <a:pt x="1846" y="5160"/>
                </a:lnTo>
                <a:lnTo>
                  <a:pt x="1864" y="5153"/>
                </a:lnTo>
                <a:lnTo>
                  <a:pt x="1884" y="5144"/>
                </a:lnTo>
                <a:lnTo>
                  <a:pt x="1902" y="5133"/>
                </a:lnTo>
                <a:lnTo>
                  <a:pt x="1912" y="5127"/>
                </a:lnTo>
                <a:lnTo>
                  <a:pt x="1920" y="5121"/>
                </a:lnTo>
                <a:lnTo>
                  <a:pt x="1928" y="5114"/>
                </a:lnTo>
                <a:lnTo>
                  <a:pt x="1935" y="5107"/>
                </a:lnTo>
                <a:lnTo>
                  <a:pt x="1942" y="5099"/>
                </a:lnTo>
                <a:lnTo>
                  <a:pt x="1949" y="5091"/>
                </a:lnTo>
                <a:lnTo>
                  <a:pt x="1954" y="5082"/>
                </a:lnTo>
                <a:lnTo>
                  <a:pt x="1958" y="5073"/>
                </a:lnTo>
                <a:lnTo>
                  <a:pt x="1963" y="5081"/>
                </a:lnTo>
                <a:lnTo>
                  <a:pt x="1965" y="5084"/>
                </a:lnTo>
                <a:lnTo>
                  <a:pt x="1983" y="5038"/>
                </a:lnTo>
                <a:lnTo>
                  <a:pt x="2003" y="4994"/>
                </a:lnTo>
                <a:lnTo>
                  <a:pt x="2004" y="4999"/>
                </a:lnTo>
                <a:lnTo>
                  <a:pt x="2007" y="5004"/>
                </a:lnTo>
                <a:lnTo>
                  <a:pt x="2010" y="5010"/>
                </a:lnTo>
                <a:lnTo>
                  <a:pt x="2010" y="5005"/>
                </a:lnTo>
                <a:lnTo>
                  <a:pt x="2010" y="5000"/>
                </a:lnTo>
                <a:lnTo>
                  <a:pt x="2011" y="4987"/>
                </a:lnTo>
                <a:lnTo>
                  <a:pt x="2015" y="4974"/>
                </a:lnTo>
                <a:lnTo>
                  <a:pt x="2019" y="4960"/>
                </a:lnTo>
                <a:lnTo>
                  <a:pt x="2030" y="4931"/>
                </a:lnTo>
                <a:lnTo>
                  <a:pt x="2033" y="4918"/>
                </a:lnTo>
                <a:lnTo>
                  <a:pt x="2035" y="4905"/>
                </a:lnTo>
                <a:lnTo>
                  <a:pt x="2037" y="4910"/>
                </a:lnTo>
                <a:lnTo>
                  <a:pt x="2039" y="4915"/>
                </a:lnTo>
                <a:lnTo>
                  <a:pt x="2044" y="4926"/>
                </a:lnTo>
                <a:lnTo>
                  <a:pt x="2049" y="4902"/>
                </a:lnTo>
                <a:lnTo>
                  <a:pt x="2054" y="4876"/>
                </a:lnTo>
                <a:lnTo>
                  <a:pt x="2062" y="4851"/>
                </a:lnTo>
                <a:lnTo>
                  <a:pt x="2066" y="4839"/>
                </a:lnTo>
                <a:lnTo>
                  <a:pt x="2070" y="4829"/>
                </a:lnTo>
                <a:lnTo>
                  <a:pt x="2075" y="4836"/>
                </a:lnTo>
                <a:lnTo>
                  <a:pt x="2080" y="4844"/>
                </a:lnTo>
                <a:lnTo>
                  <a:pt x="2078" y="4830"/>
                </a:lnTo>
                <a:lnTo>
                  <a:pt x="2077" y="4817"/>
                </a:lnTo>
                <a:lnTo>
                  <a:pt x="2078" y="4806"/>
                </a:lnTo>
                <a:lnTo>
                  <a:pt x="2081" y="4795"/>
                </a:lnTo>
                <a:lnTo>
                  <a:pt x="2084" y="4785"/>
                </a:lnTo>
                <a:lnTo>
                  <a:pt x="2089" y="4777"/>
                </a:lnTo>
                <a:lnTo>
                  <a:pt x="2094" y="4769"/>
                </a:lnTo>
                <a:lnTo>
                  <a:pt x="2102" y="4761"/>
                </a:lnTo>
                <a:lnTo>
                  <a:pt x="2109" y="4755"/>
                </a:lnTo>
                <a:lnTo>
                  <a:pt x="2117" y="4750"/>
                </a:lnTo>
                <a:lnTo>
                  <a:pt x="2126" y="4744"/>
                </a:lnTo>
                <a:lnTo>
                  <a:pt x="2136" y="4740"/>
                </a:lnTo>
                <a:lnTo>
                  <a:pt x="2157" y="4731"/>
                </a:lnTo>
                <a:lnTo>
                  <a:pt x="2179" y="4722"/>
                </a:lnTo>
                <a:lnTo>
                  <a:pt x="2166" y="4753"/>
                </a:lnTo>
                <a:lnTo>
                  <a:pt x="2155" y="4785"/>
                </a:lnTo>
                <a:lnTo>
                  <a:pt x="2160" y="4780"/>
                </a:lnTo>
                <a:lnTo>
                  <a:pt x="2165" y="4777"/>
                </a:lnTo>
                <a:lnTo>
                  <a:pt x="2171" y="4776"/>
                </a:lnTo>
                <a:lnTo>
                  <a:pt x="2179" y="4777"/>
                </a:lnTo>
                <a:lnTo>
                  <a:pt x="2179" y="4779"/>
                </a:lnTo>
                <a:lnTo>
                  <a:pt x="2179" y="4783"/>
                </a:lnTo>
                <a:lnTo>
                  <a:pt x="2177" y="4794"/>
                </a:lnTo>
                <a:lnTo>
                  <a:pt x="2170" y="4827"/>
                </a:lnTo>
                <a:lnTo>
                  <a:pt x="2161" y="4860"/>
                </a:lnTo>
                <a:lnTo>
                  <a:pt x="2157" y="4872"/>
                </a:lnTo>
                <a:lnTo>
                  <a:pt x="2154" y="4878"/>
                </a:lnTo>
                <a:lnTo>
                  <a:pt x="2158" y="4875"/>
                </a:lnTo>
                <a:lnTo>
                  <a:pt x="2161" y="4874"/>
                </a:lnTo>
                <a:lnTo>
                  <a:pt x="2164" y="4872"/>
                </a:lnTo>
                <a:lnTo>
                  <a:pt x="2167" y="4870"/>
                </a:lnTo>
                <a:lnTo>
                  <a:pt x="2159" y="4889"/>
                </a:lnTo>
                <a:lnTo>
                  <a:pt x="2152" y="4908"/>
                </a:lnTo>
                <a:lnTo>
                  <a:pt x="2146" y="4929"/>
                </a:lnTo>
                <a:lnTo>
                  <a:pt x="2141" y="4948"/>
                </a:lnTo>
                <a:lnTo>
                  <a:pt x="2146" y="4948"/>
                </a:lnTo>
                <a:lnTo>
                  <a:pt x="2151" y="4949"/>
                </a:lnTo>
                <a:lnTo>
                  <a:pt x="2153" y="4951"/>
                </a:lnTo>
                <a:lnTo>
                  <a:pt x="2155" y="4955"/>
                </a:lnTo>
                <a:lnTo>
                  <a:pt x="2156" y="4959"/>
                </a:lnTo>
                <a:lnTo>
                  <a:pt x="2155" y="4964"/>
                </a:lnTo>
                <a:lnTo>
                  <a:pt x="2152" y="4975"/>
                </a:lnTo>
                <a:lnTo>
                  <a:pt x="2146" y="4988"/>
                </a:lnTo>
                <a:lnTo>
                  <a:pt x="2139" y="5002"/>
                </a:lnTo>
                <a:lnTo>
                  <a:pt x="2130" y="5016"/>
                </a:lnTo>
                <a:lnTo>
                  <a:pt x="2123" y="5031"/>
                </a:lnTo>
                <a:lnTo>
                  <a:pt x="2128" y="5026"/>
                </a:lnTo>
                <a:lnTo>
                  <a:pt x="2131" y="5022"/>
                </a:lnTo>
                <a:lnTo>
                  <a:pt x="2135" y="5021"/>
                </a:lnTo>
                <a:lnTo>
                  <a:pt x="2133" y="5042"/>
                </a:lnTo>
                <a:lnTo>
                  <a:pt x="2130" y="5061"/>
                </a:lnTo>
                <a:lnTo>
                  <a:pt x="2128" y="5080"/>
                </a:lnTo>
                <a:lnTo>
                  <a:pt x="2126" y="5098"/>
                </a:lnTo>
                <a:lnTo>
                  <a:pt x="2125" y="5118"/>
                </a:lnTo>
                <a:lnTo>
                  <a:pt x="2125" y="5136"/>
                </a:lnTo>
                <a:lnTo>
                  <a:pt x="2128" y="5156"/>
                </a:lnTo>
                <a:lnTo>
                  <a:pt x="2130" y="5166"/>
                </a:lnTo>
                <a:lnTo>
                  <a:pt x="2132" y="5175"/>
                </a:lnTo>
                <a:lnTo>
                  <a:pt x="2157" y="5164"/>
                </a:lnTo>
                <a:lnTo>
                  <a:pt x="2180" y="5151"/>
                </a:lnTo>
                <a:lnTo>
                  <a:pt x="2190" y="5144"/>
                </a:lnTo>
                <a:lnTo>
                  <a:pt x="2199" y="5136"/>
                </a:lnTo>
                <a:lnTo>
                  <a:pt x="2208" y="5129"/>
                </a:lnTo>
                <a:lnTo>
                  <a:pt x="2217" y="5121"/>
                </a:lnTo>
                <a:lnTo>
                  <a:pt x="2224" y="5112"/>
                </a:lnTo>
                <a:lnTo>
                  <a:pt x="2231" y="5102"/>
                </a:lnTo>
                <a:lnTo>
                  <a:pt x="2236" y="5092"/>
                </a:lnTo>
                <a:lnTo>
                  <a:pt x="2241" y="5082"/>
                </a:lnTo>
                <a:lnTo>
                  <a:pt x="2245" y="5070"/>
                </a:lnTo>
                <a:lnTo>
                  <a:pt x="2248" y="5057"/>
                </a:lnTo>
                <a:lnTo>
                  <a:pt x="2251" y="5043"/>
                </a:lnTo>
                <a:lnTo>
                  <a:pt x="2251" y="5028"/>
                </a:lnTo>
                <a:lnTo>
                  <a:pt x="2257" y="5033"/>
                </a:lnTo>
                <a:lnTo>
                  <a:pt x="2261" y="5039"/>
                </a:lnTo>
                <a:lnTo>
                  <a:pt x="2266" y="5045"/>
                </a:lnTo>
                <a:lnTo>
                  <a:pt x="2270" y="5051"/>
                </a:lnTo>
                <a:lnTo>
                  <a:pt x="2277" y="5023"/>
                </a:lnTo>
                <a:lnTo>
                  <a:pt x="2283" y="4995"/>
                </a:lnTo>
                <a:lnTo>
                  <a:pt x="2287" y="4966"/>
                </a:lnTo>
                <a:lnTo>
                  <a:pt x="2292" y="4939"/>
                </a:lnTo>
                <a:lnTo>
                  <a:pt x="2298" y="4947"/>
                </a:lnTo>
                <a:lnTo>
                  <a:pt x="2304" y="4955"/>
                </a:lnTo>
                <a:lnTo>
                  <a:pt x="2309" y="4959"/>
                </a:lnTo>
                <a:lnTo>
                  <a:pt x="2313" y="4962"/>
                </a:lnTo>
                <a:lnTo>
                  <a:pt x="2311" y="4956"/>
                </a:lnTo>
                <a:lnTo>
                  <a:pt x="2310" y="4949"/>
                </a:lnTo>
                <a:lnTo>
                  <a:pt x="2309" y="4935"/>
                </a:lnTo>
                <a:lnTo>
                  <a:pt x="2310" y="4919"/>
                </a:lnTo>
                <a:lnTo>
                  <a:pt x="2312" y="4901"/>
                </a:lnTo>
                <a:lnTo>
                  <a:pt x="2315" y="4865"/>
                </a:lnTo>
                <a:lnTo>
                  <a:pt x="2316" y="4849"/>
                </a:lnTo>
                <a:lnTo>
                  <a:pt x="2315" y="4834"/>
                </a:lnTo>
                <a:lnTo>
                  <a:pt x="2335" y="4861"/>
                </a:lnTo>
                <a:lnTo>
                  <a:pt x="2336" y="4837"/>
                </a:lnTo>
                <a:lnTo>
                  <a:pt x="2339" y="4809"/>
                </a:lnTo>
                <a:lnTo>
                  <a:pt x="2341" y="4794"/>
                </a:lnTo>
                <a:lnTo>
                  <a:pt x="2343" y="4781"/>
                </a:lnTo>
                <a:lnTo>
                  <a:pt x="2346" y="4769"/>
                </a:lnTo>
                <a:lnTo>
                  <a:pt x="2350" y="4758"/>
                </a:lnTo>
                <a:lnTo>
                  <a:pt x="2354" y="4762"/>
                </a:lnTo>
                <a:lnTo>
                  <a:pt x="2359" y="4764"/>
                </a:lnTo>
                <a:lnTo>
                  <a:pt x="2363" y="4767"/>
                </a:lnTo>
                <a:lnTo>
                  <a:pt x="2359" y="4749"/>
                </a:lnTo>
                <a:lnTo>
                  <a:pt x="2356" y="4734"/>
                </a:lnTo>
                <a:lnTo>
                  <a:pt x="2354" y="4719"/>
                </a:lnTo>
                <a:lnTo>
                  <a:pt x="2354" y="4707"/>
                </a:lnTo>
                <a:lnTo>
                  <a:pt x="2355" y="4696"/>
                </a:lnTo>
                <a:lnTo>
                  <a:pt x="2358" y="4686"/>
                </a:lnTo>
                <a:lnTo>
                  <a:pt x="2362" y="4677"/>
                </a:lnTo>
                <a:lnTo>
                  <a:pt x="2368" y="4669"/>
                </a:lnTo>
                <a:lnTo>
                  <a:pt x="2375" y="4661"/>
                </a:lnTo>
                <a:lnTo>
                  <a:pt x="2383" y="4655"/>
                </a:lnTo>
                <a:lnTo>
                  <a:pt x="2392" y="4647"/>
                </a:lnTo>
                <a:lnTo>
                  <a:pt x="2404" y="4641"/>
                </a:lnTo>
                <a:lnTo>
                  <a:pt x="2428" y="4629"/>
                </a:lnTo>
                <a:lnTo>
                  <a:pt x="2458" y="4616"/>
                </a:lnTo>
                <a:lnTo>
                  <a:pt x="2446" y="4638"/>
                </a:lnTo>
                <a:lnTo>
                  <a:pt x="2431" y="4661"/>
                </a:lnTo>
                <a:lnTo>
                  <a:pt x="2432" y="4661"/>
                </a:lnTo>
                <a:lnTo>
                  <a:pt x="2435" y="4661"/>
                </a:lnTo>
                <a:lnTo>
                  <a:pt x="2440" y="4660"/>
                </a:lnTo>
                <a:lnTo>
                  <a:pt x="2445" y="4657"/>
                </a:lnTo>
                <a:lnTo>
                  <a:pt x="2444" y="4666"/>
                </a:lnTo>
                <a:lnTo>
                  <a:pt x="2444" y="4677"/>
                </a:lnTo>
                <a:lnTo>
                  <a:pt x="2444" y="4704"/>
                </a:lnTo>
                <a:lnTo>
                  <a:pt x="2444" y="4717"/>
                </a:lnTo>
                <a:lnTo>
                  <a:pt x="2443" y="4730"/>
                </a:lnTo>
                <a:lnTo>
                  <a:pt x="2440" y="4740"/>
                </a:lnTo>
                <a:lnTo>
                  <a:pt x="2438" y="4744"/>
                </a:lnTo>
                <a:lnTo>
                  <a:pt x="2435" y="4747"/>
                </a:lnTo>
                <a:lnTo>
                  <a:pt x="2445" y="4747"/>
                </a:lnTo>
                <a:lnTo>
                  <a:pt x="2449" y="4747"/>
                </a:lnTo>
                <a:lnTo>
                  <a:pt x="2454" y="4745"/>
                </a:lnTo>
                <a:lnTo>
                  <a:pt x="2447" y="4762"/>
                </a:lnTo>
                <a:lnTo>
                  <a:pt x="2441" y="4781"/>
                </a:lnTo>
                <a:lnTo>
                  <a:pt x="2434" y="4799"/>
                </a:lnTo>
                <a:lnTo>
                  <a:pt x="2429" y="4818"/>
                </a:lnTo>
                <a:lnTo>
                  <a:pt x="2435" y="4815"/>
                </a:lnTo>
                <a:lnTo>
                  <a:pt x="2438" y="4814"/>
                </a:lnTo>
                <a:lnTo>
                  <a:pt x="2442" y="4813"/>
                </a:lnTo>
                <a:lnTo>
                  <a:pt x="2448" y="4809"/>
                </a:lnTo>
                <a:lnTo>
                  <a:pt x="2443" y="4816"/>
                </a:lnTo>
                <a:lnTo>
                  <a:pt x="2438" y="4825"/>
                </a:lnTo>
                <a:lnTo>
                  <a:pt x="2431" y="4845"/>
                </a:lnTo>
                <a:lnTo>
                  <a:pt x="2425" y="4865"/>
                </a:lnTo>
                <a:lnTo>
                  <a:pt x="2421" y="4885"/>
                </a:lnTo>
                <a:lnTo>
                  <a:pt x="2424" y="4878"/>
                </a:lnTo>
                <a:lnTo>
                  <a:pt x="2428" y="4874"/>
                </a:lnTo>
                <a:lnTo>
                  <a:pt x="2431" y="4872"/>
                </a:lnTo>
                <a:lnTo>
                  <a:pt x="2433" y="4871"/>
                </a:lnTo>
                <a:lnTo>
                  <a:pt x="2431" y="4891"/>
                </a:lnTo>
                <a:lnTo>
                  <a:pt x="2428" y="4908"/>
                </a:lnTo>
                <a:lnTo>
                  <a:pt x="2426" y="4926"/>
                </a:lnTo>
                <a:lnTo>
                  <a:pt x="2424" y="4943"/>
                </a:lnTo>
                <a:lnTo>
                  <a:pt x="2425" y="4960"/>
                </a:lnTo>
                <a:lnTo>
                  <a:pt x="2426" y="4968"/>
                </a:lnTo>
                <a:lnTo>
                  <a:pt x="2428" y="4977"/>
                </a:lnTo>
                <a:lnTo>
                  <a:pt x="2431" y="4985"/>
                </a:lnTo>
                <a:lnTo>
                  <a:pt x="2435" y="4995"/>
                </a:lnTo>
                <a:lnTo>
                  <a:pt x="2440" y="5004"/>
                </a:lnTo>
                <a:lnTo>
                  <a:pt x="2446" y="5014"/>
                </a:lnTo>
                <a:lnTo>
                  <a:pt x="2457" y="5010"/>
                </a:lnTo>
                <a:lnTo>
                  <a:pt x="2470" y="5004"/>
                </a:lnTo>
                <a:lnTo>
                  <a:pt x="2485" y="4997"/>
                </a:lnTo>
                <a:lnTo>
                  <a:pt x="2500" y="4988"/>
                </a:lnTo>
                <a:lnTo>
                  <a:pt x="2516" y="4980"/>
                </a:lnTo>
                <a:lnTo>
                  <a:pt x="2531" y="4970"/>
                </a:lnTo>
                <a:lnTo>
                  <a:pt x="2546" y="4959"/>
                </a:lnTo>
                <a:lnTo>
                  <a:pt x="2561" y="4947"/>
                </a:lnTo>
                <a:lnTo>
                  <a:pt x="2574" y="4934"/>
                </a:lnTo>
                <a:lnTo>
                  <a:pt x="2586" y="4921"/>
                </a:lnTo>
                <a:lnTo>
                  <a:pt x="2597" y="4907"/>
                </a:lnTo>
                <a:lnTo>
                  <a:pt x="2604" y="4893"/>
                </a:lnTo>
                <a:lnTo>
                  <a:pt x="2607" y="4886"/>
                </a:lnTo>
                <a:lnTo>
                  <a:pt x="2610" y="4878"/>
                </a:lnTo>
                <a:lnTo>
                  <a:pt x="2612" y="4870"/>
                </a:lnTo>
                <a:lnTo>
                  <a:pt x="2613" y="4863"/>
                </a:lnTo>
                <a:lnTo>
                  <a:pt x="2613" y="4855"/>
                </a:lnTo>
                <a:lnTo>
                  <a:pt x="2612" y="4848"/>
                </a:lnTo>
                <a:lnTo>
                  <a:pt x="2611" y="4839"/>
                </a:lnTo>
                <a:lnTo>
                  <a:pt x="2608" y="4831"/>
                </a:lnTo>
                <a:lnTo>
                  <a:pt x="2618" y="4835"/>
                </a:lnTo>
                <a:lnTo>
                  <a:pt x="2617" y="4831"/>
                </a:lnTo>
                <a:lnTo>
                  <a:pt x="2616" y="4826"/>
                </a:lnTo>
                <a:lnTo>
                  <a:pt x="2615" y="4813"/>
                </a:lnTo>
                <a:lnTo>
                  <a:pt x="2615" y="4798"/>
                </a:lnTo>
                <a:lnTo>
                  <a:pt x="2617" y="4783"/>
                </a:lnTo>
                <a:lnTo>
                  <a:pt x="2618" y="4767"/>
                </a:lnTo>
                <a:lnTo>
                  <a:pt x="2618" y="4751"/>
                </a:lnTo>
                <a:lnTo>
                  <a:pt x="2617" y="4736"/>
                </a:lnTo>
                <a:lnTo>
                  <a:pt x="2616" y="4730"/>
                </a:lnTo>
                <a:lnTo>
                  <a:pt x="2614" y="4723"/>
                </a:lnTo>
                <a:lnTo>
                  <a:pt x="2619" y="4726"/>
                </a:lnTo>
                <a:lnTo>
                  <a:pt x="2622" y="4730"/>
                </a:lnTo>
                <a:lnTo>
                  <a:pt x="2624" y="4734"/>
                </a:lnTo>
                <a:lnTo>
                  <a:pt x="2623" y="4712"/>
                </a:lnTo>
                <a:lnTo>
                  <a:pt x="2623" y="4688"/>
                </a:lnTo>
                <a:lnTo>
                  <a:pt x="2623" y="4664"/>
                </a:lnTo>
                <a:lnTo>
                  <a:pt x="2624" y="4652"/>
                </a:lnTo>
                <a:lnTo>
                  <a:pt x="2626" y="4642"/>
                </a:lnTo>
                <a:lnTo>
                  <a:pt x="2631" y="4647"/>
                </a:lnTo>
                <a:lnTo>
                  <a:pt x="2636" y="4650"/>
                </a:lnTo>
                <a:lnTo>
                  <a:pt x="2642" y="4654"/>
                </a:lnTo>
                <a:lnTo>
                  <a:pt x="2647" y="4655"/>
                </a:lnTo>
                <a:lnTo>
                  <a:pt x="2645" y="4647"/>
                </a:lnTo>
                <a:lnTo>
                  <a:pt x="2643" y="4639"/>
                </a:lnTo>
                <a:lnTo>
                  <a:pt x="2641" y="4623"/>
                </a:lnTo>
                <a:lnTo>
                  <a:pt x="2640" y="4606"/>
                </a:lnTo>
                <a:lnTo>
                  <a:pt x="2640" y="4589"/>
                </a:lnTo>
                <a:lnTo>
                  <a:pt x="2641" y="4572"/>
                </a:lnTo>
                <a:lnTo>
                  <a:pt x="2640" y="4555"/>
                </a:lnTo>
                <a:lnTo>
                  <a:pt x="2638" y="4538"/>
                </a:lnTo>
                <a:lnTo>
                  <a:pt x="2637" y="4530"/>
                </a:lnTo>
                <a:lnTo>
                  <a:pt x="2634" y="4522"/>
                </a:lnTo>
                <a:lnTo>
                  <a:pt x="2652" y="4518"/>
                </a:lnTo>
                <a:lnTo>
                  <a:pt x="2668" y="4516"/>
                </a:lnTo>
                <a:lnTo>
                  <a:pt x="2676" y="4516"/>
                </a:lnTo>
                <a:lnTo>
                  <a:pt x="2683" y="4516"/>
                </a:lnTo>
                <a:lnTo>
                  <a:pt x="2697" y="4519"/>
                </a:lnTo>
                <a:lnTo>
                  <a:pt x="2710" y="4524"/>
                </a:lnTo>
                <a:lnTo>
                  <a:pt x="2722" y="4530"/>
                </a:lnTo>
                <a:lnTo>
                  <a:pt x="2733" y="4538"/>
                </a:lnTo>
                <a:lnTo>
                  <a:pt x="2745" y="4549"/>
                </a:lnTo>
                <a:lnTo>
                  <a:pt x="2755" y="4559"/>
                </a:lnTo>
                <a:lnTo>
                  <a:pt x="2765" y="4571"/>
                </a:lnTo>
                <a:lnTo>
                  <a:pt x="2786" y="4597"/>
                </a:lnTo>
                <a:lnTo>
                  <a:pt x="2807" y="4624"/>
                </a:lnTo>
                <a:lnTo>
                  <a:pt x="2819" y="4637"/>
                </a:lnTo>
                <a:lnTo>
                  <a:pt x="2830" y="4650"/>
                </a:lnTo>
                <a:lnTo>
                  <a:pt x="2896" y="4718"/>
                </a:lnTo>
                <a:lnTo>
                  <a:pt x="2961" y="4785"/>
                </a:lnTo>
                <a:lnTo>
                  <a:pt x="3028" y="4851"/>
                </a:lnTo>
                <a:lnTo>
                  <a:pt x="3096" y="4915"/>
                </a:lnTo>
                <a:lnTo>
                  <a:pt x="3231" y="5045"/>
                </a:lnTo>
                <a:lnTo>
                  <a:pt x="3367" y="5174"/>
                </a:lnTo>
                <a:lnTo>
                  <a:pt x="3361" y="5183"/>
                </a:lnTo>
                <a:lnTo>
                  <a:pt x="3355" y="5191"/>
                </a:lnTo>
                <a:lnTo>
                  <a:pt x="3339" y="5207"/>
                </a:lnTo>
                <a:lnTo>
                  <a:pt x="3323" y="5222"/>
                </a:lnTo>
                <a:lnTo>
                  <a:pt x="3305" y="5235"/>
                </a:lnTo>
                <a:lnTo>
                  <a:pt x="3287" y="5248"/>
                </a:lnTo>
                <a:lnTo>
                  <a:pt x="3267" y="5261"/>
                </a:lnTo>
                <a:lnTo>
                  <a:pt x="3233" y="5283"/>
                </a:lnTo>
                <a:lnTo>
                  <a:pt x="3228" y="5276"/>
                </a:lnTo>
                <a:lnTo>
                  <a:pt x="3223" y="5267"/>
                </a:lnTo>
                <a:lnTo>
                  <a:pt x="3212" y="5244"/>
                </a:lnTo>
                <a:lnTo>
                  <a:pt x="3201" y="5215"/>
                </a:lnTo>
                <a:lnTo>
                  <a:pt x="3189" y="5184"/>
                </a:lnTo>
                <a:lnTo>
                  <a:pt x="3169" y="5121"/>
                </a:lnTo>
                <a:lnTo>
                  <a:pt x="3153" y="5075"/>
                </a:lnTo>
                <a:lnTo>
                  <a:pt x="3152" y="5081"/>
                </a:lnTo>
                <a:lnTo>
                  <a:pt x="3150" y="5087"/>
                </a:lnTo>
                <a:lnTo>
                  <a:pt x="3148" y="5092"/>
                </a:lnTo>
                <a:lnTo>
                  <a:pt x="3146" y="5098"/>
                </a:lnTo>
                <a:lnTo>
                  <a:pt x="3141" y="5089"/>
                </a:lnTo>
                <a:lnTo>
                  <a:pt x="3134" y="5080"/>
                </a:lnTo>
                <a:lnTo>
                  <a:pt x="3116" y="5058"/>
                </a:lnTo>
                <a:lnTo>
                  <a:pt x="3108" y="5047"/>
                </a:lnTo>
                <a:lnTo>
                  <a:pt x="3102" y="5037"/>
                </a:lnTo>
                <a:lnTo>
                  <a:pt x="3100" y="5031"/>
                </a:lnTo>
                <a:lnTo>
                  <a:pt x="3098" y="5025"/>
                </a:lnTo>
                <a:lnTo>
                  <a:pt x="3097" y="5021"/>
                </a:lnTo>
                <a:lnTo>
                  <a:pt x="3097" y="5016"/>
                </a:lnTo>
                <a:lnTo>
                  <a:pt x="3092" y="5023"/>
                </a:lnTo>
                <a:lnTo>
                  <a:pt x="3089" y="5029"/>
                </a:lnTo>
                <a:lnTo>
                  <a:pt x="3087" y="5037"/>
                </a:lnTo>
                <a:lnTo>
                  <a:pt x="3086" y="5031"/>
                </a:lnTo>
                <a:lnTo>
                  <a:pt x="3084" y="5023"/>
                </a:lnTo>
                <a:lnTo>
                  <a:pt x="3081" y="5017"/>
                </a:lnTo>
                <a:lnTo>
                  <a:pt x="3077" y="5011"/>
                </a:lnTo>
                <a:lnTo>
                  <a:pt x="3069" y="4998"/>
                </a:lnTo>
                <a:lnTo>
                  <a:pt x="3059" y="4985"/>
                </a:lnTo>
                <a:lnTo>
                  <a:pt x="3048" y="4974"/>
                </a:lnTo>
                <a:lnTo>
                  <a:pt x="3035" y="4963"/>
                </a:lnTo>
                <a:lnTo>
                  <a:pt x="3014" y="4945"/>
                </a:lnTo>
                <a:lnTo>
                  <a:pt x="3013" y="4951"/>
                </a:lnTo>
                <a:lnTo>
                  <a:pt x="3012" y="4959"/>
                </a:lnTo>
                <a:lnTo>
                  <a:pt x="3013" y="4968"/>
                </a:lnTo>
                <a:lnTo>
                  <a:pt x="3001" y="4958"/>
                </a:lnTo>
                <a:lnTo>
                  <a:pt x="2989" y="4949"/>
                </a:lnTo>
                <a:lnTo>
                  <a:pt x="2977" y="4942"/>
                </a:lnTo>
                <a:lnTo>
                  <a:pt x="2962" y="4937"/>
                </a:lnTo>
                <a:lnTo>
                  <a:pt x="2948" y="4933"/>
                </a:lnTo>
                <a:lnTo>
                  <a:pt x="2934" y="4931"/>
                </a:lnTo>
                <a:lnTo>
                  <a:pt x="2918" y="4930"/>
                </a:lnTo>
                <a:lnTo>
                  <a:pt x="2903" y="4930"/>
                </a:lnTo>
                <a:lnTo>
                  <a:pt x="2888" y="4931"/>
                </a:lnTo>
                <a:lnTo>
                  <a:pt x="2873" y="4933"/>
                </a:lnTo>
                <a:lnTo>
                  <a:pt x="2858" y="4935"/>
                </a:lnTo>
                <a:lnTo>
                  <a:pt x="2842" y="4939"/>
                </a:lnTo>
                <a:lnTo>
                  <a:pt x="2828" y="4943"/>
                </a:lnTo>
                <a:lnTo>
                  <a:pt x="2813" y="4947"/>
                </a:lnTo>
                <a:lnTo>
                  <a:pt x="2788" y="4958"/>
                </a:lnTo>
                <a:lnTo>
                  <a:pt x="2795" y="4973"/>
                </a:lnTo>
                <a:lnTo>
                  <a:pt x="2803" y="4988"/>
                </a:lnTo>
                <a:lnTo>
                  <a:pt x="2812" y="5002"/>
                </a:lnTo>
                <a:lnTo>
                  <a:pt x="2822" y="5016"/>
                </a:lnTo>
                <a:lnTo>
                  <a:pt x="2842" y="5043"/>
                </a:lnTo>
                <a:lnTo>
                  <a:pt x="2851" y="5056"/>
                </a:lnTo>
                <a:lnTo>
                  <a:pt x="2862" y="5071"/>
                </a:lnTo>
                <a:lnTo>
                  <a:pt x="2857" y="5072"/>
                </a:lnTo>
                <a:lnTo>
                  <a:pt x="2852" y="5072"/>
                </a:lnTo>
                <a:lnTo>
                  <a:pt x="2846" y="5070"/>
                </a:lnTo>
                <a:lnTo>
                  <a:pt x="2868" y="5085"/>
                </a:lnTo>
                <a:lnTo>
                  <a:pt x="2879" y="5093"/>
                </a:lnTo>
                <a:lnTo>
                  <a:pt x="2889" y="5101"/>
                </a:lnTo>
                <a:lnTo>
                  <a:pt x="2898" y="5109"/>
                </a:lnTo>
                <a:lnTo>
                  <a:pt x="2900" y="5113"/>
                </a:lnTo>
                <a:lnTo>
                  <a:pt x="2902" y="5116"/>
                </a:lnTo>
                <a:lnTo>
                  <a:pt x="2902" y="5120"/>
                </a:lnTo>
                <a:lnTo>
                  <a:pt x="2902" y="5123"/>
                </a:lnTo>
                <a:lnTo>
                  <a:pt x="2900" y="5125"/>
                </a:lnTo>
                <a:lnTo>
                  <a:pt x="2897" y="5128"/>
                </a:lnTo>
                <a:lnTo>
                  <a:pt x="2900" y="5129"/>
                </a:lnTo>
                <a:lnTo>
                  <a:pt x="2904" y="5131"/>
                </a:lnTo>
                <a:lnTo>
                  <a:pt x="2913" y="5139"/>
                </a:lnTo>
                <a:lnTo>
                  <a:pt x="2922" y="5152"/>
                </a:lnTo>
                <a:lnTo>
                  <a:pt x="2933" y="5165"/>
                </a:lnTo>
                <a:lnTo>
                  <a:pt x="2944" y="5178"/>
                </a:lnTo>
                <a:lnTo>
                  <a:pt x="2954" y="5192"/>
                </a:lnTo>
                <a:lnTo>
                  <a:pt x="2964" y="5202"/>
                </a:lnTo>
                <a:lnTo>
                  <a:pt x="2968" y="5206"/>
                </a:lnTo>
                <a:lnTo>
                  <a:pt x="2974" y="5209"/>
                </a:lnTo>
                <a:lnTo>
                  <a:pt x="2968" y="5209"/>
                </a:lnTo>
                <a:lnTo>
                  <a:pt x="2964" y="5209"/>
                </a:lnTo>
                <a:lnTo>
                  <a:pt x="2960" y="5210"/>
                </a:lnTo>
                <a:lnTo>
                  <a:pt x="2954" y="5210"/>
                </a:lnTo>
                <a:lnTo>
                  <a:pt x="2959" y="5215"/>
                </a:lnTo>
                <a:lnTo>
                  <a:pt x="2963" y="5221"/>
                </a:lnTo>
                <a:lnTo>
                  <a:pt x="2966" y="5227"/>
                </a:lnTo>
                <a:lnTo>
                  <a:pt x="2970" y="5232"/>
                </a:lnTo>
                <a:lnTo>
                  <a:pt x="2972" y="5243"/>
                </a:lnTo>
                <a:lnTo>
                  <a:pt x="2974" y="5255"/>
                </a:lnTo>
                <a:lnTo>
                  <a:pt x="2977" y="5267"/>
                </a:lnTo>
                <a:lnTo>
                  <a:pt x="2979" y="5273"/>
                </a:lnTo>
                <a:lnTo>
                  <a:pt x="2982" y="5278"/>
                </a:lnTo>
                <a:lnTo>
                  <a:pt x="2986" y="5283"/>
                </a:lnTo>
                <a:lnTo>
                  <a:pt x="2991" y="5289"/>
                </a:lnTo>
                <a:lnTo>
                  <a:pt x="2997" y="5294"/>
                </a:lnTo>
                <a:lnTo>
                  <a:pt x="3005" y="5299"/>
                </a:lnTo>
                <a:lnTo>
                  <a:pt x="3014" y="5303"/>
                </a:lnTo>
                <a:lnTo>
                  <a:pt x="3023" y="5305"/>
                </a:lnTo>
                <a:lnTo>
                  <a:pt x="3032" y="5307"/>
                </a:lnTo>
                <a:lnTo>
                  <a:pt x="3042" y="5308"/>
                </a:lnTo>
                <a:lnTo>
                  <a:pt x="3064" y="5309"/>
                </a:lnTo>
                <a:lnTo>
                  <a:pt x="3086" y="5310"/>
                </a:lnTo>
                <a:lnTo>
                  <a:pt x="3107" y="5311"/>
                </a:lnTo>
                <a:lnTo>
                  <a:pt x="3117" y="5312"/>
                </a:lnTo>
                <a:lnTo>
                  <a:pt x="3127" y="5313"/>
                </a:lnTo>
                <a:lnTo>
                  <a:pt x="3136" y="5315"/>
                </a:lnTo>
                <a:lnTo>
                  <a:pt x="3144" y="5318"/>
                </a:lnTo>
                <a:lnTo>
                  <a:pt x="3151" y="5322"/>
                </a:lnTo>
                <a:lnTo>
                  <a:pt x="3159" y="5327"/>
                </a:lnTo>
                <a:lnTo>
                  <a:pt x="3121" y="5350"/>
                </a:lnTo>
                <a:lnTo>
                  <a:pt x="3084" y="5372"/>
                </a:lnTo>
                <a:lnTo>
                  <a:pt x="3066" y="5381"/>
                </a:lnTo>
                <a:lnTo>
                  <a:pt x="3049" y="5389"/>
                </a:lnTo>
                <a:lnTo>
                  <a:pt x="3032" y="5395"/>
                </a:lnTo>
                <a:lnTo>
                  <a:pt x="3017" y="5399"/>
                </a:lnTo>
                <a:lnTo>
                  <a:pt x="3009" y="5400"/>
                </a:lnTo>
                <a:lnTo>
                  <a:pt x="3001" y="5401"/>
                </a:lnTo>
                <a:lnTo>
                  <a:pt x="2994" y="5401"/>
                </a:lnTo>
                <a:lnTo>
                  <a:pt x="2986" y="5400"/>
                </a:lnTo>
                <a:lnTo>
                  <a:pt x="2980" y="5399"/>
                </a:lnTo>
                <a:lnTo>
                  <a:pt x="2973" y="5397"/>
                </a:lnTo>
                <a:lnTo>
                  <a:pt x="2965" y="5394"/>
                </a:lnTo>
                <a:lnTo>
                  <a:pt x="2959" y="5390"/>
                </a:lnTo>
                <a:lnTo>
                  <a:pt x="2952" y="5385"/>
                </a:lnTo>
                <a:lnTo>
                  <a:pt x="2946" y="5379"/>
                </a:lnTo>
                <a:lnTo>
                  <a:pt x="2941" y="5372"/>
                </a:lnTo>
                <a:lnTo>
                  <a:pt x="2935" y="5364"/>
                </a:lnTo>
                <a:lnTo>
                  <a:pt x="2928" y="5355"/>
                </a:lnTo>
                <a:lnTo>
                  <a:pt x="2923" y="5345"/>
                </a:lnTo>
                <a:lnTo>
                  <a:pt x="2918" y="5334"/>
                </a:lnTo>
                <a:lnTo>
                  <a:pt x="2913" y="5320"/>
                </a:lnTo>
                <a:lnTo>
                  <a:pt x="2912" y="5323"/>
                </a:lnTo>
                <a:lnTo>
                  <a:pt x="2912" y="5326"/>
                </a:lnTo>
                <a:lnTo>
                  <a:pt x="2913" y="5330"/>
                </a:lnTo>
                <a:lnTo>
                  <a:pt x="2900" y="5323"/>
                </a:lnTo>
                <a:lnTo>
                  <a:pt x="2885" y="5313"/>
                </a:lnTo>
                <a:lnTo>
                  <a:pt x="2871" y="5303"/>
                </a:lnTo>
                <a:lnTo>
                  <a:pt x="2859" y="5292"/>
                </a:lnTo>
                <a:lnTo>
                  <a:pt x="2861" y="5297"/>
                </a:lnTo>
                <a:lnTo>
                  <a:pt x="2861" y="5300"/>
                </a:lnTo>
                <a:lnTo>
                  <a:pt x="2860" y="5304"/>
                </a:lnTo>
                <a:lnTo>
                  <a:pt x="2854" y="5296"/>
                </a:lnTo>
                <a:lnTo>
                  <a:pt x="2847" y="5286"/>
                </a:lnTo>
                <a:lnTo>
                  <a:pt x="2840" y="5278"/>
                </a:lnTo>
                <a:lnTo>
                  <a:pt x="2832" y="5271"/>
                </a:lnTo>
                <a:lnTo>
                  <a:pt x="2824" y="5263"/>
                </a:lnTo>
                <a:lnTo>
                  <a:pt x="2814" y="5255"/>
                </a:lnTo>
                <a:lnTo>
                  <a:pt x="2804" y="5249"/>
                </a:lnTo>
                <a:lnTo>
                  <a:pt x="2794" y="5243"/>
                </a:lnTo>
                <a:lnTo>
                  <a:pt x="2772" y="5232"/>
                </a:lnTo>
                <a:lnTo>
                  <a:pt x="2750" y="5224"/>
                </a:lnTo>
                <a:lnTo>
                  <a:pt x="2725" y="5216"/>
                </a:lnTo>
                <a:lnTo>
                  <a:pt x="2700" y="5211"/>
                </a:lnTo>
                <a:lnTo>
                  <a:pt x="2676" y="5209"/>
                </a:lnTo>
                <a:lnTo>
                  <a:pt x="2651" y="5208"/>
                </a:lnTo>
                <a:lnTo>
                  <a:pt x="2639" y="5209"/>
                </a:lnTo>
                <a:lnTo>
                  <a:pt x="2627" y="5211"/>
                </a:lnTo>
                <a:lnTo>
                  <a:pt x="2615" y="5212"/>
                </a:lnTo>
                <a:lnTo>
                  <a:pt x="2604" y="5215"/>
                </a:lnTo>
                <a:lnTo>
                  <a:pt x="2594" y="5219"/>
                </a:lnTo>
                <a:lnTo>
                  <a:pt x="2582" y="5223"/>
                </a:lnTo>
                <a:lnTo>
                  <a:pt x="2572" y="5228"/>
                </a:lnTo>
                <a:lnTo>
                  <a:pt x="2563" y="5233"/>
                </a:lnTo>
                <a:lnTo>
                  <a:pt x="2554" y="5239"/>
                </a:lnTo>
                <a:lnTo>
                  <a:pt x="2544" y="5245"/>
                </a:lnTo>
                <a:lnTo>
                  <a:pt x="2537" y="5253"/>
                </a:lnTo>
                <a:lnTo>
                  <a:pt x="2529" y="5262"/>
                </a:lnTo>
                <a:lnTo>
                  <a:pt x="2535" y="5271"/>
                </a:lnTo>
                <a:lnTo>
                  <a:pt x="2542" y="5279"/>
                </a:lnTo>
                <a:lnTo>
                  <a:pt x="2549" y="5287"/>
                </a:lnTo>
                <a:lnTo>
                  <a:pt x="2557" y="5295"/>
                </a:lnTo>
                <a:lnTo>
                  <a:pt x="2573" y="5307"/>
                </a:lnTo>
                <a:lnTo>
                  <a:pt x="2590" y="5319"/>
                </a:lnTo>
                <a:lnTo>
                  <a:pt x="2584" y="5320"/>
                </a:lnTo>
                <a:lnTo>
                  <a:pt x="2579" y="5320"/>
                </a:lnTo>
                <a:lnTo>
                  <a:pt x="2573" y="5318"/>
                </a:lnTo>
                <a:lnTo>
                  <a:pt x="2593" y="5330"/>
                </a:lnTo>
                <a:lnTo>
                  <a:pt x="2613" y="5344"/>
                </a:lnTo>
                <a:lnTo>
                  <a:pt x="2635" y="5355"/>
                </a:lnTo>
                <a:lnTo>
                  <a:pt x="2645" y="5360"/>
                </a:lnTo>
                <a:lnTo>
                  <a:pt x="2655" y="5363"/>
                </a:lnTo>
                <a:lnTo>
                  <a:pt x="2648" y="5363"/>
                </a:lnTo>
                <a:lnTo>
                  <a:pt x="2644" y="5364"/>
                </a:lnTo>
                <a:lnTo>
                  <a:pt x="2642" y="5365"/>
                </a:lnTo>
                <a:lnTo>
                  <a:pt x="2636" y="5366"/>
                </a:lnTo>
                <a:lnTo>
                  <a:pt x="2664" y="5384"/>
                </a:lnTo>
                <a:lnTo>
                  <a:pt x="2694" y="5400"/>
                </a:lnTo>
                <a:lnTo>
                  <a:pt x="2689" y="5401"/>
                </a:lnTo>
                <a:lnTo>
                  <a:pt x="2686" y="5403"/>
                </a:lnTo>
                <a:lnTo>
                  <a:pt x="2680" y="5408"/>
                </a:lnTo>
                <a:lnTo>
                  <a:pt x="2695" y="5420"/>
                </a:lnTo>
                <a:lnTo>
                  <a:pt x="2710" y="5432"/>
                </a:lnTo>
                <a:lnTo>
                  <a:pt x="2724" y="5446"/>
                </a:lnTo>
                <a:lnTo>
                  <a:pt x="2737" y="5460"/>
                </a:lnTo>
                <a:lnTo>
                  <a:pt x="2732" y="5460"/>
                </a:lnTo>
                <a:lnTo>
                  <a:pt x="2728" y="5462"/>
                </a:lnTo>
                <a:lnTo>
                  <a:pt x="2726" y="5464"/>
                </a:lnTo>
                <a:lnTo>
                  <a:pt x="2758" y="5473"/>
                </a:lnTo>
                <a:lnTo>
                  <a:pt x="2774" y="5478"/>
                </a:lnTo>
                <a:lnTo>
                  <a:pt x="2791" y="5481"/>
                </a:lnTo>
                <a:lnTo>
                  <a:pt x="2807" y="5485"/>
                </a:lnTo>
                <a:lnTo>
                  <a:pt x="2825" y="5487"/>
                </a:lnTo>
                <a:lnTo>
                  <a:pt x="2841" y="5488"/>
                </a:lnTo>
                <a:lnTo>
                  <a:pt x="2859" y="5488"/>
                </a:lnTo>
                <a:lnTo>
                  <a:pt x="2833" y="5500"/>
                </a:lnTo>
                <a:lnTo>
                  <a:pt x="2809" y="5511"/>
                </a:lnTo>
                <a:lnTo>
                  <a:pt x="2787" y="5518"/>
                </a:lnTo>
                <a:lnTo>
                  <a:pt x="2765" y="5525"/>
                </a:lnTo>
                <a:lnTo>
                  <a:pt x="2746" y="5529"/>
                </a:lnTo>
                <a:lnTo>
                  <a:pt x="2726" y="5530"/>
                </a:lnTo>
                <a:lnTo>
                  <a:pt x="2708" y="5529"/>
                </a:lnTo>
                <a:lnTo>
                  <a:pt x="2690" y="5526"/>
                </a:lnTo>
                <a:lnTo>
                  <a:pt x="2672" y="5521"/>
                </a:lnTo>
                <a:lnTo>
                  <a:pt x="2654" y="5513"/>
                </a:lnTo>
                <a:lnTo>
                  <a:pt x="2637" y="5504"/>
                </a:lnTo>
                <a:lnTo>
                  <a:pt x="2619" y="5493"/>
                </a:lnTo>
                <a:lnTo>
                  <a:pt x="2601" y="5479"/>
                </a:lnTo>
                <a:lnTo>
                  <a:pt x="2582" y="5464"/>
                </a:lnTo>
                <a:lnTo>
                  <a:pt x="2562" y="5447"/>
                </a:lnTo>
                <a:lnTo>
                  <a:pt x="2541" y="5427"/>
                </a:lnTo>
                <a:lnTo>
                  <a:pt x="2543" y="5431"/>
                </a:lnTo>
                <a:lnTo>
                  <a:pt x="2543" y="5435"/>
                </a:lnTo>
                <a:lnTo>
                  <a:pt x="2543" y="5441"/>
                </a:lnTo>
                <a:lnTo>
                  <a:pt x="2539" y="5436"/>
                </a:lnTo>
                <a:lnTo>
                  <a:pt x="2534" y="5430"/>
                </a:lnTo>
                <a:lnTo>
                  <a:pt x="2528" y="5425"/>
                </a:lnTo>
                <a:lnTo>
                  <a:pt x="2522" y="5420"/>
                </a:lnTo>
                <a:lnTo>
                  <a:pt x="2508" y="5411"/>
                </a:lnTo>
                <a:lnTo>
                  <a:pt x="2493" y="5401"/>
                </a:lnTo>
                <a:lnTo>
                  <a:pt x="2479" y="5393"/>
                </a:lnTo>
                <a:lnTo>
                  <a:pt x="2466" y="5383"/>
                </a:lnTo>
                <a:lnTo>
                  <a:pt x="2460" y="5378"/>
                </a:lnTo>
                <a:lnTo>
                  <a:pt x="2456" y="5373"/>
                </a:lnTo>
                <a:lnTo>
                  <a:pt x="2452" y="5367"/>
                </a:lnTo>
                <a:lnTo>
                  <a:pt x="2449" y="5361"/>
                </a:lnTo>
                <a:lnTo>
                  <a:pt x="2446" y="5373"/>
                </a:lnTo>
                <a:lnTo>
                  <a:pt x="2441" y="5365"/>
                </a:lnTo>
                <a:lnTo>
                  <a:pt x="2436" y="5359"/>
                </a:lnTo>
                <a:lnTo>
                  <a:pt x="2430" y="5353"/>
                </a:lnTo>
                <a:lnTo>
                  <a:pt x="2424" y="5348"/>
                </a:lnTo>
                <a:lnTo>
                  <a:pt x="2418" y="5344"/>
                </a:lnTo>
                <a:lnTo>
                  <a:pt x="2411" y="5341"/>
                </a:lnTo>
                <a:lnTo>
                  <a:pt x="2404" y="5338"/>
                </a:lnTo>
                <a:lnTo>
                  <a:pt x="2395" y="5336"/>
                </a:lnTo>
                <a:lnTo>
                  <a:pt x="2379" y="5333"/>
                </a:lnTo>
                <a:lnTo>
                  <a:pt x="2360" y="5332"/>
                </a:lnTo>
                <a:lnTo>
                  <a:pt x="2342" y="5332"/>
                </a:lnTo>
                <a:lnTo>
                  <a:pt x="2322" y="5334"/>
                </a:lnTo>
                <a:lnTo>
                  <a:pt x="2304" y="5338"/>
                </a:lnTo>
                <a:lnTo>
                  <a:pt x="2284" y="5342"/>
                </a:lnTo>
                <a:lnTo>
                  <a:pt x="2266" y="5347"/>
                </a:lnTo>
                <a:lnTo>
                  <a:pt x="2247" y="5352"/>
                </a:lnTo>
                <a:lnTo>
                  <a:pt x="2216" y="5363"/>
                </a:lnTo>
                <a:lnTo>
                  <a:pt x="2190" y="5373"/>
                </a:lnTo>
                <a:lnTo>
                  <a:pt x="2198" y="5385"/>
                </a:lnTo>
                <a:lnTo>
                  <a:pt x="2206" y="5397"/>
                </a:lnTo>
                <a:lnTo>
                  <a:pt x="2217" y="5409"/>
                </a:lnTo>
                <a:lnTo>
                  <a:pt x="2226" y="5420"/>
                </a:lnTo>
                <a:lnTo>
                  <a:pt x="2237" y="5430"/>
                </a:lnTo>
                <a:lnTo>
                  <a:pt x="2249" y="5440"/>
                </a:lnTo>
                <a:lnTo>
                  <a:pt x="2262" y="5449"/>
                </a:lnTo>
                <a:lnTo>
                  <a:pt x="2275" y="5456"/>
                </a:lnTo>
                <a:lnTo>
                  <a:pt x="2270" y="5457"/>
                </a:lnTo>
                <a:lnTo>
                  <a:pt x="2266" y="5457"/>
                </a:lnTo>
                <a:lnTo>
                  <a:pt x="2263" y="5456"/>
                </a:lnTo>
                <a:lnTo>
                  <a:pt x="2279" y="5468"/>
                </a:lnTo>
                <a:lnTo>
                  <a:pt x="2298" y="5479"/>
                </a:lnTo>
                <a:lnTo>
                  <a:pt x="2317" y="5490"/>
                </a:lnTo>
                <a:lnTo>
                  <a:pt x="2327" y="5494"/>
                </a:lnTo>
                <a:lnTo>
                  <a:pt x="2336" y="5497"/>
                </a:lnTo>
                <a:lnTo>
                  <a:pt x="2329" y="5497"/>
                </a:lnTo>
                <a:lnTo>
                  <a:pt x="2324" y="5499"/>
                </a:lnTo>
                <a:lnTo>
                  <a:pt x="2321" y="5501"/>
                </a:lnTo>
                <a:lnTo>
                  <a:pt x="2315" y="5502"/>
                </a:lnTo>
                <a:lnTo>
                  <a:pt x="2332" y="5513"/>
                </a:lnTo>
                <a:lnTo>
                  <a:pt x="2349" y="5523"/>
                </a:lnTo>
                <a:lnTo>
                  <a:pt x="2384" y="5541"/>
                </a:lnTo>
                <a:lnTo>
                  <a:pt x="2379" y="5543"/>
                </a:lnTo>
                <a:lnTo>
                  <a:pt x="2375" y="5546"/>
                </a:lnTo>
                <a:lnTo>
                  <a:pt x="2369" y="5552"/>
                </a:lnTo>
                <a:lnTo>
                  <a:pt x="2373" y="5553"/>
                </a:lnTo>
                <a:lnTo>
                  <a:pt x="2377" y="5554"/>
                </a:lnTo>
                <a:lnTo>
                  <a:pt x="2386" y="5561"/>
                </a:lnTo>
                <a:lnTo>
                  <a:pt x="2395" y="5569"/>
                </a:lnTo>
                <a:lnTo>
                  <a:pt x="2405" y="5579"/>
                </a:lnTo>
                <a:lnTo>
                  <a:pt x="2422" y="5600"/>
                </a:lnTo>
                <a:lnTo>
                  <a:pt x="2430" y="5609"/>
                </a:lnTo>
                <a:lnTo>
                  <a:pt x="2437" y="5616"/>
                </a:lnTo>
                <a:lnTo>
                  <a:pt x="2432" y="5616"/>
                </a:lnTo>
                <a:lnTo>
                  <a:pt x="2428" y="5618"/>
                </a:lnTo>
                <a:lnTo>
                  <a:pt x="2425" y="5620"/>
                </a:lnTo>
                <a:lnTo>
                  <a:pt x="2425" y="5621"/>
                </a:lnTo>
                <a:lnTo>
                  <a:pt x="2455" y="5635"/>
                </a:lnTo>
                <a:lnTo>
                  <a:pt x="2471" y="5641"/>
                </a:lnTo>
                <a:lnTo>
                  <a:pt x="2488" y="5646"/>
                </a:lnTo>
                <a:lnTo>
                  <a:pt x="2505" y="5650"/>
                </a:lnTo>
                <a:lnTo>
                  <a:pt x="2523" y="5653"/>
                </a:lnTo>
                <a:lnTo>
                  <a:pt x="2539" y="5655"/>
                </a:lnTo>
                <a:lnTo>
                  <a:pt x="2547" y="5654"/>
                </a:lnTo>
                <a:lnTo>
                  <a:pt x="2555" y="5654"/>
                </a:lnTo>
                <a:lnTo>
                  <a:pt x="2525" y="5669"/>
                </a:lnTo>
                <a:lnTo>
                  <a:pt x="2510" y="5677"/>
                </a:lnTo>
                <a:lnTo>
                  <a:pt x="2495" y="5683"/>
                </a:lnTo>
                <a:lnTo>
                  <a:pt x="2480" y="5689"/>
                </a:lnTo>
                <a:lnTo>
                  <a:pt x="2464" y="5693"/>
                </a:lnTo>
                <a:lnTo>
                  <a:pt x="2449" y="5696"/>
                </a:lnTo>
                <a:lnTo>
                  <a:pt x="2433" y="5697"/>
                </a:lnTo>
                <a:lnTo>
                  <a:pt x="2419" y="5697"/>
                </a:lnTo>
                <a:lnTo>
                  <a:pt x="2406" y="5695"/>
                </a:lnTo>
                <a:lnTo>
                  <a:pt x="2398" y="5693"/>
                </a:lnTo>
                <a:lnTo>
                  <a:pt x="2391" y="5690"/>
                </a:lnTo>
                <a:lnTo>
                  <a:pt x="2385" y="5687"/>
                </a:lnTo>
                <a:lnTo>
                  <a:pt x="2379" y="5683"/>
                </a:lnTo>
                <a:lnTo>
                  <a:pt x="2373" y="5679"/>
                </a:lnTo>
                <a:lnTo>
                  <a:pt x="2367" y="5673"/>
                </a:lnTo>
                <a:lnTo>
                  <a:pt x="2361" y="5666"/>
                </a:lnTo>
                <a:lnTo>
                  <a:pt x="2356" y="5660"/>
                </a:lnTo>
                <a:lnTo>
                  <a:pt x="2351" y="5652"/>
                </a:lnTo>
                <a:lnTo>
                  <a:pt x="2346" y="5644"/>
                </a:lnTo>
                <a:lnTo>
                  <a:pt x="2341" y="5634"/>
                </a:lnTo>
                <a:lnTo>
                  <a:pt x="2337" y="5623"/>
                </a:lnTo>
                <a:lnTo>
                  <a:pt x="2336" y="5635"/>
                </a:lnTo>
                <a:lnTo>
                  <a:pt x="2335" y="5645"/>
                </a:lnTo>
                <a:lnTo>
                  <a:pt x="2324" y="5639"/>
                </a:lnTo>
                <a:lnTo>
                  <a:pt x="2314" y="5630"/>
                </a:lnTo>
                <a:lnTo>
                  <a:pt x="2304" y="5621"/>
                </a:lnTo>
                <a:lnTo>
                  <a:pt x="2294" y="5612"/>
                </a:lnTo>
                <a:lnTo>
                  <a:pt x="2274" y="5590"/>
                </a:lnTo>
                <a:lnTo>
                  <a:pt x="2257" y="5572"/>
                </a:lnTo>
                <a:lnTo>
                  <a:pt x="2258" y="5576"/>
                </a:lnTo>
                <a:lnTo>
                  <a:pt x="2257" y="5580"/>
                </a:lnTo>
                <a:lnTo>
                  <a:pt x="2257" y="5583"/>
                </a:lnTo>
                <a:lnTo>
                  <a:pt x="2257" y="5586"/>
                </a:lnTo>
                <a:lnTo>
                  <a:pt x="2238" y="5567"/>
                </a:lnTo>
                <a:lnTo>
                  <a:pt x="2219" y="5548"/>
                </a:lnTo>
                <a:lnTo>
                  <a:pt x="2198" y="5532"/>
                </a:lnTo>
                <a:lnTo>
                  <a:pt x="2177" y="5516"/>
                </a:lnTo>
                <a:lnTo>
                  <a:pt x="2176" y="5520"/>
                </a:lnTo>
                <a:lnTo>
                  <a:pt x="2174" y="5524"/>
                </a:lnTo>
                <a:lnTo>
                  <a:pt x="2174" y="5532"/>
                </a:lnTo>
                <a:lnTo>
                  <a:pt x="2153" y="5520"/>
                </a:lnTo>
                <a:lnTo>
                  <a:pt x="2131" y="5507"/>
                </a:lnTo>
                <a:lnTo>
                  <a:pt x="2110" y="5493"/>
                </a:lnTo>
                <a:lnTo>
                  <a:pt x="2089" y="5478"/>
                </a:lnTo>
                <a:lnTo>
                  <a:pt x="2042" y="5478"/>
                </a:lnTo>
                <a:lnTo>
                  <a:pt x="2015" y="5479"/>
                </a:lnTo>
                <a:lnTo>
                  <a:pt x="1987" y="5481"/>
                </a:lnTo>
                <a:lnTo>
                  <a:pt x="1957" y="5485"/>
                </a:lnTo>
                <a:lnTo>
                  <a:pt x="1927" y="5489"/>
                </a:lnTo>
                <a:lnTo>
                  <a:pt x="1913" y="5493"/>
                </a:lnTo>
                <a:lnTo>
                  <a:pt x="1898" y="5496"/>
                </a:lnTo>
                <a:lnTo>
                  <a:pt x="1885" y="5501"/>
                </a:lnTo>
                <a:lnTo>
                  <a:pt x="1871" y="5506"/>
                </a:lnTo>
                <a:lnTo>
                  <a:pt x="1882" y="5521"/>
                </a:lnTo>
                <a:lnTo>
                  <a:pt x="1893" y="5533"/>
                </a:lnTo>
                <a:lnTo>
                  <a:pt x="1905" y="5543"/>
                </a:lnTo>
                <a:lnTo>
                  <a:pt x="1918" y="5553"/>
                </a:lnTo>
                <a:lnTo>
                  <a:pt x="1944" y="5572"/>
                </a:lnTo>
                <a:lnTo>
                  <a:pt x="1971" y="5591"/>
                </a:lnTo>
                <a:lnTo>
                  <a:pt x="1969" y="5593"/>
                </a:lnTo>
                <a:lnTo>
                  <a:pt x="1968" y="5594"/>
                </a:lnTo>
                <a:lnTo>
                  <a:pt x="1964" y="5596"/>
                </a:lnTo>
                <a:lnTo>
                  <a:pt x="1961" y="5596"/>
                </a:lnTo>
                <a:lnTo>
                  <a:pt x="1960" y="5596"/>
                </a:lnTo>
                <a:lnTo>
                  <a:pt x="1980" y="5607"/>
                </a:lnTo>
                <a:lnTo>
                  <a:pt x="1992" y="5613"/>
                </a:lnTo>
                <a:lnTo>
                  <a:pt x="2003" y="5618"/>
                </a:lnTo>
                <a:lnTo>
                  <a:pt x="2015" y="5623"/>
                </a:lnTo>
                <a:lnTo>
                  <a:pt x="2027" y="5626"/>
                </a:lnTo>
                <a:lnTo>
                  <a:pt x="2038" y="5628"/>
                </a:lnTo>
                <a:lnTo>
                  <a:pt x="2049" y="5628"/>
                </a:lnTo>
                <a:lnTo>
                  <a:pt x="2042" y="5631"/>
                </a:lnTo>
                <a:lnTo>
                  <a:pt x="2037" y="5635"/>
                </a:lnTo>
                <a:lnTo>
                  <a:pt x="2027" y="5640"/>
                </a:lnTo>
                <a:lnTo>
                  <a:pt x="2032" y="5640"/>
                </a:lnTo>
                <a:lnTo>
                  <a:pt x="2037" y="5641"/>
                </a:lnTo>
                <a:lnTo>
                  <a:pt x="2048" y="5645"/>
                </a:lnTo>
                <a:lnTo>
                  <a:pt x="2060" y="5650"/>
                </a:lnTo>
                <a:lnTo>
                  <a:pt x="2074" y="5657"/>
                </a:lnTo>
                <a:lnTo>
                  <a:pt x="2097" y="5669"/>
                </a:lnTo>
                <a:lnTo>
                  <a:pt x="2114" y="5678"/>
                </a:lnTo>
                <a:lnTo>
                  <a:pt x="2108" y="5678"/>
                </a:lnTo>
                <a:lnTo>
                  <a:pt x="2102" y="5679"/>
                </a:lnTo>
                <a:lnTo>
                  <a:pt x="2094" y="5680"/>
                </a:lnTo>
                <a:lnTo>
                  <a:pt x="2086" y="5681"/>
                </a:lnTo>
                <a:lnTo>
                  <a:pt x="2103" y="5689"/>
                </a:lnTo>
                <a:lnTo>
                  <a:pt x="2119" y="5698"/>
                </a:lnTo>
                <a:lnTo>
                  <a:pt x="2135" y="5707"/>
                </a:lnTo>
                <a:lnTo>
                  <a:pt x="2151" y="5718"/>
                </a:lnTo>
                <a:lnTo>
                  <a:pt x="2146" y="5719"/>
                </a:lnTo>
                <a:lnTo>
                  <a:pt x="2142" y="5721"/>
                </a:lnTo>
                <a:lnTo>
                  <a:pt x="2131" y="5728"/>
                </a:lnTo>
                <a:lnTo>
                  <a:pt x="2123" y="5734"/>
                </a:lnTo>
                <a:lnTo>
                  <a:pt x="2119" y="5738"/>
                </a:lnTo>
                <a:lnTo>
                  <a:pt x="2138" y="5748"/>
                </a:lnTo>
                <a:lnTo>
                  <a:pt x="2157" y="5758"/>
                </a:lnTo>
                <a:lnTo>
                  <a:pt x="2178" y="5767"/>
                </a:lnTo>
                <a:lnTo>
                  <a:pt x="2200" y="5776"/>
                </a:lnTo>
                <a:lnTo>
                  <a:pt x="2223" y="5784"/>
                </a:lnTo>
                <a:lnTo>
                  <a:pt x="2245" y="5789"/>
                </a:lnTo>
                <a:lnTo>
                  <a:pt x="2258" y="5791"/>
                </a:lnTo>
                <a:lnTo>
                  <a:pt x="2269" y="5791"/>
                </a:lnTo>
                <a:lnTo>
                  <a:pt x="2279" y="5791"/>
                </a:lnTo>
                <a:lnTo>
                  <a:pt x="2291" y="5791"/>
                </a:lnTo>
                <a:lnTo>
                  <a:pt x="2257" y="5805"/>
                </a:lnTo>
                <a:lnTo>
                  <a:pt x="2240" y="5811"/>
                </a:lnTo>
                <a:lnTo>
                  <a:pt x="2225" y="5816"/>
                </a:lnTo>
                <a:lnTo>
                  <a:pt x="2210" y="5819"/>
                </a:lnTo>
                <a:lnTo>
                  <a:pt x="2196" y="5822"/>
                </a:lnTo>
                <a:lnTo>
                  <a:pt x="2183" y="5823"/>
                </a:lnTo>
                <a:lnTo>
                  <a:pt x="2169" y="5822"/>
                </a:lnTo>
                <a:lnTo>
                  <a:pt x="2156" y="5819"/>
                </a:lnTo>
                <a:lnTo>
                  <a:pt x="2144" y="5815"/>
                </a:lnTo>
                <a:lnTo>
                  <a:pt x="2130" y="5809"/>
                </a:lnTo>
                <a:lnTo>
                  <a:pt x="2118" y="5801"/>
                </a:lnTo>
                <a:lnTo>
                  <a:pt x="2106" y="5791"/>
                </a:lnTo>
                <a:lnTo>
                  <a:pt x="2093" y="5778"/>
                </a:lnTo>
                <a:lnTo>
                  <a:pt x="2081" y="5764"/>
                </a:lnTo>
                <a:lnTo>
                  <a:pt x="2068" y="5747"/>
                </a:lnTo>
                <a:lnTo>
                  <a:pt x="2065" y="5753"/>
                </a:lnTo>
                <a:lnTo>
                  <a:pt x="2063" y="5759"/>
                </a:lnTo>
                <a:lnTo>
                  <a:pt x="2062" y="5765"/>
                </a:lnTo>
                <a:lnTo>
                  <a:pt x="2063" y="5772"/>
                </a:lnTo>
                <a:lnTo>
                  <a:pt x="2052" y="5767"/>
                </a:lnTo>
                <a:lnTo>
                  <a:pt x="2043" y="5760"/>
                </a:lnTo>
                <a:lnTo>
                  <a:pt x="2022" y="5742"/>
                </a:lnTo>
                <a:lnTo>
                  <a:pt x="2003" y="5725"/>
                </a:lnTo>
                <a:lnTo>
                  <a:pt x="1986" y="5709"/>
                </a:lnTo>
                <a:lnTo>
                  <a:pt x="1988" y="5714"/>
                </a:lnTo>
                <a:lnTo>
                  <a:pt x="1989" y="5718"/>
                </a:lnTo>
                <a:lnTo>
                  <a:pt x="1988" y="5725"/>
                </a:lnTo>
                <a:lnTo>
                  <a:pt x="1983" y="5719"/>
                </a:lnTo>
                <a:lnTo>
                  <a:pt x="1978" y="5713"/>
                </a:lnTo>
                <a:lnTo>
                  <a:pt x="1966" y="5702"/>
                </a:lnTo>
                <a:lnTo>
                  <a:pt x="1951" y="5691"/>
                </a:lnTo>
                <a:lnTo>
                  <a:pt x="1935" y="5681"/>
                </a:lnTo>
                <a:lnTo>
                  <a:pt x="1920" y="5672"/>
                </a:lnTo>
                <a:lnTo>
                  <a:pt x="1905" y="5661"/>
                </a:lnTo>
                <a:lnTo>
                  <a:pt x="1899" y="5656"/>
                </a:lnTo>
                <a:lnTo>
                  <a:pt x="1895" y="5651"/>
                </a:lnTo>
                <a:lnTo>
                  <a:pt x="1891" y="5645"/>
                </a:lnTo>
                <a:lnTo>
                  <a:pt x="1888" y="5640"/>
                </a:lnTo>
                <a:lnTo>
                  <a:pt x="1885" y="5651"/>
                </a:lnTo>
                <a:lnTo>
                  <a:pt x="1880" y="5644"/>
                </a:lnTo>
                <a:lnTo>
                  <a:pt x="1875" y="5638"/>
                </a:lnTo>
                <a:lnTo>
                  <a:pt x="1868" y="5631"/>
                </a:lnTo>
                <a:lnTo>
                  <a:pt x="1862" y="5626"/>
                </a:lnTo>
                <a:lnTo>
                  <a:pt x="1855" y="5621"/>
                </a:lnTo>
                <a:lnTo>
                  <a:pt x="1848" y="5618"/>
                </a:lnTo>
                <a:lnTo>
                  <a:pt x="1840" y="5615"/>
                </a:lnTo>
                <a:lnTo>
                  <a:pt x="1831" y="5612"/>
                </a:lnTo>
                <a:lnTo>
                  <a:pt x="1823" y="5611"/>
                </a:lnTo>
                <a:lnTo>
                  <a:pt x="1814" y="5609"/>
                </a:lnTo>
                <a:lnTo>
                  <a:pt x="1794" y="5608"/>
                </a:lnTo>
                <a:lnTo>
                  <a:pt x="1775" y="5609"/>
                </a:lnTo>
                <a:lnTo>
                  <a:pt x="1755" y="5611"/>
                </a:lnTo>
                <a:lnTo>
                  <a:pt x="1735" y="5614"/>
                </a:lnTo>
                <a:lnTo>
                  <a:pt x="1714" y="5619"/>
                </a:lnTo>
                <a:lnTo>
                  <a:pt x="1695" y="5624"/>
                </a:lnTo>
                <a:lnTo>
                  <a:pt x="1676" y="5629"/>
                </a:lnTo>
                <a:lnTo>
                  <a:pt x="1642" y="5642"/>
                </a:lnTo>
                <a:lnTo>
                  <a:pt x="1616" y="5651"/>
                </a:lnTo>
                <a:lnTo>
                  <a:pt x="1627" y="5667"/>
                </a:lnTo>
                <a:lnTo>
                  <a:pt x="1639" y="5680"/>
                </a:lnTo>
                <a:lnTo>
                  <a:pt x="1653" y="5690"/>
                </a:lnTo>
                <a:lnTo>
                  <a:pt x="1666" y="5699"/>
                </a:lnTo>
                <a:lnTo>
                  <a:pt x="1681" y="5705"/>
                </a:lnTo>
                <a:lnTo>
                  <a:pt x="1697" y="5712"/>
                </a:lnTo>
                <a:lnTo>
                  <a:pt x="1732" y="5723"/>
                </a:lnTo>
                <a:lnTo>
                  <a:pt x="1726" y="5726"/>
                </a:lnTo>
                <a:lnTo>
                  <a:pt x="1722" y="5726"/>
                </a:lnTo>
                <a:lnTo>
                  <a:pt x="1718" y="5726"/>
                </a:lnTo>
                <a:lnTo>
                  <a:pt x="1738" y="5735"/>
                </a:lnTo>
                <a:lnTo>
                  <a:pt x="1758" y="5746"/>
                </a:lnTo>
                <a:lnTo>
                  <a:pt x="1770" y="5750"/>
                </a:lnTo>
                <a:lnTo>
                  <a:pt x="1780" y="5754"/>
                </a:lnTo>
                <a:lnTo>
                  <a:pt x="1790" y="5756"/>
                </a:lnTo>
                <a:lnTo>
                  <a:pt x="1801" y="5758"/>
                </a:lnTo>
                <a:lnTo>
                  <a:pt x="1792" y="5760"/>
                </a:lnTo>
                <a:lnTo>
                  <a:pt x="1789" y="5762"/>
                </a:lnTo>
                <a:lnTo>
                  <a:pt x="1786" y="5764"/>
                </a:lnTo>
                <a:lnTo>
                  <a:pt x="1780" y="5767"/>
                </a:lnTo>
                <a:lnTo>
                  <a:pt x="1818" y="5784"/>
                </a:lnTo>
                <a:lnTo>
                  <a:pt x="1857" y="5798"/>
                </a:lnTo>
                <a:lnTo>
                  <a:pt x="1852" y="5801"/>
                </a:lnTo>
                <a:lnTo>
                  <a:pt x="1849" y="5804"/>
                </a:lnTo>
                <a:lnTo>
                  <a:pt x="1844" y="5811"/>
                </a:lnTo>
                <a:lnTo>
                  <a:pt x="1848" y="5811"/>
                </a:lnTo>
                <a:lnTo>
                  <a:pt x="1852" y="5812"/>
                </a:lnTo>
                <a:lnTo>
                  <a:pt x="1862" y="5817"/>
                </a:lnTo>
                <a:lnTo>
                  <a:pt x="1873" y="5826"/>
                </a:lnTo>
                <a:lnTo>
                  <a:pt x="1884" y="5834"/>
                </a:lnTo>
                <a:lnTo>
                  <a:pt x="1906" y="5853"/>
                </a:lnTo>
                <a:lnTo>
                  <a:pt x="1916" y="5862"/>
                </a:lnTo>
                <a:lnTo>
                  <a:pt x="1924" y="5868"/>
                </a:lnTo>
                <a:lnTo>
                  <a:pt x="1921" y="5869"/>
                </a:lnTo>
                <a:lnTo>
                  <a:pt x="1919" y="5870"/>
                </a:lnTo>
                <a:lnTo>
                  <a:pt x="1915" y="5872"/>
                </a:lnTo>
                <a:lnTo>
                  <a:pt x="1913" y="5875"/>
                </a:lnTo>
                <a:lnTo>
                  <a:pt x="1912" y="5876"/>
                </a:lnTo>
                <a:lnTo>
                  <a:pt x="1921" y="5878"/>
                </a:lnTo>
                <a:lnTo>
                  <a:pt x="1929" y="5882"/>
                </a:lnTo>
                <a:lnTo>
                  <a:pt x="1944" y="5891"/>
                </a:lnTo>
                <a:lnTo>
                  <a:pt x="1952" y="5895"/>
                </a:lnTo>
                <a:lnTo>
                  <a:pt x="1959" y="5900"/>
                </a:lnTo>
                <a:lnTo>
                  <a:pt x="1967" y="5904"/>
                </a:lnTo>
                <a:lnTo>
                  <a:pt x="1976" y="5906"/>
                </a:lnTo>
                <a:lnTo>
                  <a:pt x="1962" y="5910"/>
                </a:lnTo>
                <a:lnTo>
                  <a:pt x="1949" y="5913"/>
                </a:lnTo>
                <a:lnTo>
                  <a:pt x="1935" y="5915"/>
                </a:lnTo>
                <a:lnTo>
                  <a:pt x="1923" y="5916"/>
                </a:lnTo>
                <a:lnTo>
                  <a:pt x="1911" y="5916"/>
                </a:lnTo>
                <a:lnTo>
                  <a:pt x="1899" y="5916"/>
                </a:lnTo>
                <a:lnTo>
                  <a:pt x="1888" y="5914"/>
                </a:lnTo>
                <a:lnTo>
                  <a:pt x="1877" y="5911"/>
                </a:lnTo>
                <a:lnTo>
                  <a:pt x="1866" y="5907"/>
                </a:lnTo>
                <a:lnTo>
                  <a:pt x="1856" y="5902"/>
                </a:lnTo>
                <a:lnTo>
                  <a:pt x="1846" y="5895"/>
                </a:lnTo>
                <a:lnTo>
                  <a:pt x="1836" y="5888"/>
                </a:lnTo>
                <a:lnTo>
                  <a:pt x="1825" y="5879"/>
                </a:lnTo>
                <a:lnTo>
                  <a:pt x="1816" y="5870"/>
                </a:lnTo>
                <a:lnTo>
                  <a:pt x="1806" y="5859"/>
                </a:lnTo>
                <a:lnTo>
                  <a:pt x="1797" y="5846"/>
                </a:lnTo>
                <a:lnTo>
                  <a:pt x="1795" y="5849"/>
                </a:lnTo>
                <a:lnTo>
                  <a:pt x="1795" y="5853"/>
                </a:lnTo>
                <a:lnTo>
                  <a:pt x="1797" y="5857"/>
                </a:lnTo>
                <a:lnTo>
                  <a:pt x="1780" y="5848"/>
                </a:lnTo>
                <a:lnTo>
                  <a:pt x="1761" y="5837"/>
                </a:lnTo>
                <a:lnTo>
                  <a:pt x="1743" y="5825"/>
                </a:lnTo>
                <a:lnTo>
                  <a:pt x="1729" y="5812"/>
                </a:lnTo>
                <a:lnTo>
                  <a:pt x="1730" y="5816"/>
                </a:lnTo>
                <a:lnTo>
                  <a:pt x="1730" y="5819"/>
                </a:lnTo>
                <a:lnTo>
                  <a:pt x="1730" y="5825"/>
                </a:lnTo>
                <a:lnTo>
                  <a:pt x="1724" y="5816"/>
                </a:lnTo>
                <a:lnTo>
                  <a:pt x="1717" y="5807"/>
                </a:lnTo>
                <a:lnTo>
                  <a:pt x="1711" y="5799"/>
                </a:lnTo>
                <a:lnTo>
                  <a:pt x="1704" y="5792"/>
                </a:lnTo>
                <a:lnTo>
                  <a:pt x="1696" y="5785"/>
                </a:lnTo>
                <a:lnTo>
                  <a:pt x="1688" y="5777"/>
                </a:lnTo>
                <a:lnTo>
                  <a:pt x="1670" y="5765"/>
                </a:lnTo>
                <a:lnTo>
                  <a:pt x="1651" y="5754"/>
                </a:lnTo>
                <a:lnTo>
                  <a:pt x="1630" y="5744"/>
                </a:lnTo>
                <a:lnTo>
                  <a:pt x="1610" y="5736"/>
                </a:lnTo>
                <a:lnTo>
                  <a:pt x="1587" y="5730"/>
                </a:lnTo>
                <a:lnTo>
                  <a:pt x="1564" y="5726"/>
                </a:lnTo>
                <a:lnTo>
                  <a:pt x="1542" y="5723"/>
                </a:lnTo>
                <a:lnTo>
                  <a:pt x="1519" y="5721"/>
                </a:lnTo>
                <a:lnTo>
                  <a:pt x="1497" y="5721"/>
                </a:lnTo>
                <a:lnTo>
                  <a:pt x="1475" y="5722"/>
                </a:lnTo>
                <a:lnTo>
                  <a:pt x="1454" y="5725"/>
                </a:lnTo>
                <a:lnTo>
                  <a:pt x="1434" y="5729"/>
                </a:lnTo>
                <a:lnTo>
                  <a:pt x="1415" y="5735"/>
                </a:lnTo>
                <a:lnTo>
                  <a:pt x="1425" y="5748"/>
                </a:lnTo>
                <a:lnTo>
                  <a:pt x="1435" y="5758"/>
                </a:lnTo>
                <a:lnTo>
                  <a:pt x="1445" y="5766"/>
                </a:lnTo>
                <a:lnTo>
                  <a:pt x="1457" y="5774"/>
                </a:lnTo>
                <a:lnTo>
                  <a:pt x="1480" y="5789"/>
                </a:lnTo>
                <a:lnTo>
                  <a:pt x="1492" y="5796"/>
                </a:lnTo>
                <a:lnTo>
                  <a:pt x="1505" y="5804"/>
                </a:lnTo>
                <a:lnTo>
                  <a:pt x="1502" y="5805"/>
                </a:lnTo>
                <a:lnTo>
                  <a:pt x="1499" y="5805"/>
                </a:lnTo>
                <a:lnTo>
                  <a:pt x="1492" y="5805"/>
                </a:lnTo>
                <a:lnTo>
                  <a:pt x="1486" y="5803"/>
                </a:lnTo>
                <a:lnTo>
                  <a:pt x="1522" y="5823"/>
                </a:lnTo>
                <a:lnTo>
                  <a:pt x="1541" y="5832"/>
                </a:lnTo>
                <a:lnTo>
                  <a:pt x="1549" y="5835"/>
                </a:lnTo>
                <a:lnTo>
                  <a:pt x="1558" y="5838"/>
                </a:lnTo>
                <a:lnTo>
                  <a:pt x="1551" y="5838"/>
                </a:lnTo>
                <a:lnTo>
                  <a:pt x="1547" y="5839"/>
                </a:lnTo>
                <a:lnTo>
                  <a:pt x="1544" y="5841"/>
                </a:lnTo>
                <a:lnTo>
                  <a:pt x="1539" y="5842"/>
                </a:lnTo>
                <a:lnTo>
                  <a:pt x="1572" y="5861"/>
                </a:lnTo>
                <a:lnTo>
                  <a:pt x="1605" y="5877"/>
                </a:lnTo>
                <a:lnTo>
                  <a:pt x="1600" y="5879"/>
                </a:lnTo>
                <a:lnTo>
                  <a:pt x="1597" y="5881"/>
                </a:lnTo>
                <a:lnTo>
                  <a:pt x="1591" y="5887"/>
                </a:lnTo>
                <a:lnTo>
                  <a:pt x="1600" y="5888"/>
                </a:lnTo>
                <a:lnTo>
                  <a:pt x="1609" y="5891"/>
                </a:lnTo>
                <a:lnTo>
                  <a:pt x="1618" y="5895"/>
                </a:lnTo>
                <a:lnTo>
                  <a:pt x="1626" y="5901"/>
                </a:lnTo>
                <a:lnTo>
                  <a:pt x="1643" y="5914"/>
                </a:lnTo>
                <a:lnTo>
                  <a:pt x="1660" y="5929"/>
                </a:lnTo>
                <a:lnTo>
                  <a:pt x="1678" y="5944"/>
                </a:lnTo>
                <a:lnTo>
                  <a:pt x="1687" y="5951"/>
                </a:lnTo>
                <a:lnTo>
                  <a:pt x="1697" y="5957"/>
                </a:lnTo>
                <a:lnTo>
                  <a:pt x="1706" y="5963"/>
                </a:lnTo>
                <a:lnTo>
                  <a:pt x="1716" y="5967"/>
                </a:lnTo>
                <a:lnTo>
                  <a:pt x="1728" y="5970"/>
                </a:lnTo>
                <a:lnTo>
                  <a:pt x="1739" y="5973"/>
                </a:lnTo>
                <a:lnTo>
                  <a:pt x="1700" y="5982"/>
                </a:lnTo>
                <a:lnTo>
                  <a:pt x="1684" y="5985"/>
                </a:lnTo>
                <a:lnTo>
                  <a:pt x="1667" y="5986"/>
                </a:lnTo>
                <a:lnTo>
                  <a:pt x="1653" y="5987"/>
                </a:lnTo>
                <a:lnTo>
                  <a:pt x="1639" y="5986"/>
                </a:lnTo>
                <a:lnTo>
                  <a:pt x="1626" y="5985"/>
                </a:lnTo>
                <a:lnTo>
                  <a:pt x="1614" y="5981"/>
                </a:lnTo>
                <a:lnTo>
                  <a:pt x="1602" y="5977"/>
                </a:lnTo>
                <a:lnTo>
                  <a:pt x="1590" y="5970"/>
                </a:lnTo>
                <a:lnTo>
                  <a:pt x="1579" y="5962"/>
                </a:lnTo>
                <a:lnTo>
                  <a:pt x="1567" y="5953"/>
                </a:lnTo>
                <a:lnTo>
                  <a:pt x="1555" y="5942"/>
                </a:lnTo>
                <a:lnTo>
                  <a:pt x="1544" y="5928"/>
                </a:lnTo>
                <a:lnTo>
                  <a:pt x="1530" y="5914"/>
                </a:lnTo>
                <a:lnTo>
                  <a:pt x="1518" y="5897"/>
                </a:lnTo>
                <a:lnTo>
                  <a:pt x="1516" y="5900"/>
                </a:lnTo>
                <a:lnTo>
                  <a:pt x="1516" y="5903"/>
                </a:lnTo>
                <a:lnTo>
                  <a:pt x="1516" y="5907"/>
                </a:lnTo>
                <a:lnTo>
                  <a:pt x="1504" y="5898"/>
                </a:lnTo>
                <a:lnTo>
                  <a:pt x="1490" y="5886"/>
                </a:lnTo>
                <a:lnTo>
                  <a:pt x="1477" y="5874"/>
                </a:lnTo>
                <a:lnTo>
                  <a:pt x="1467" y="5864"/>
                </a:lnTo>
                <a:lnTo>
                  <a:pt x="1468" y="5867"/>
                </a:lnTo>
                <a:lnTo>
                  <a:pt x="1468" y="5870"/>
                </a:lnTo>
                <a:lnTo>
                  <a:pt x="1466" y="5875"/>
                </a:lnTo>
                <a:lnTo>
                  <a:pt x="1462" y="5867"/>
                </a:lnTo>
                <a:lnTo>
                  <a:pt x="1458" y="5859"/>
                </a:lnTo>
                <a:lnTo>
                  <a:pt x="1452" y="5851"/>
                </a:lnTo>
                <a:lnTo>
                  <a:pt x="1446" y="5844"/>
                </a:lnTo>
                <a:lnTo>
                  <a:pt x="1439" y="5837"/>
                </a:lnTo>
                <a:lnTo>
                  <a:pt x="1432" y="5831"/>
                </a:lnTo>
                <a:lnTo>
                  <a:pt x="1416" y="5818"/>
                </a:lnTo>
                <a:lnTo>
                  <a:pt x="1399" y="5807"/>
                </a:lnTo>
                <a:lnTo>
                  <a:pt x="1379" y="5798"/>
                </a:lnTo>
                <a:lnTo>
                  <a:pt x="1359" y="5790"/>
                </a:lnTo>
                <a:lnTo>
                  <a:pt x="1337" y="5784"/>
                </a:lnTo>
                <a:lnTo>
                  <a:pt x="1316" y="5777"/>
                </a:lnTo>
                <a:lnTo>
                  <a:pt x="1294" y="5773"/>
                </a:lnTo>
                <a:lnTo>
                  <a:pt x="1273" y="5770"/>
                </a:lnTo>
                <a:lnTo>
                  <a:pt x="1251" y="5768"/>
                </a:lnTo>
                <a:lnTo>
                  <a:pt x="1231" y="5768"/>
                </a:lnTo>
                <a:lnTo>
                  <a:pt x="1211" y="5769"/>
                </a:lnTo>
                <a:lnTo>
                  <a:pt x="1193" y="5771"/>
                </a:lnTo>
                <a:lnTo>
                  <a:pt x="1177" y="5774"/>
                </a:lnTo>
                <a:lnTo>
                  <a:pt x="1183" y="5785"/>
                </a:lnTo>
                <a:lnTo>
                  <a:pt x="1189" y="5794"/>
                </a:lnTo>
                <a:lnTo>
                  <a:pt x="1198" y="5802"/>
                </a:lnTo>
                <a:lnTo>
                  <a:pt x="1205" y="5809"/>
                </a:lnTo>
                <a:lnTo>
                  <a:pt x="1222" y="5824"/>
                </a:lnTo>
                <a:lnTo>
                  <a:pt x="1240" y="5837"/>
                </a:lnTo>
                <a:lnTo>
                  <a:pt x="1234" y="5838"/>
                </a:lnTo>
                <a:lnTo>
                  <a:pt x="1228" y="5837"/>
                </a:lnTo>
                <a:lnTo>
                  <a:pt x="1222" y="5835"/>
                </a:lnTo>
                <a:lnTo>
                  <a:pt x="1253" y="5855"/>
                </a:lnTo>
                <a:lnTo>
                  <a:pt x="1270" y="5865"/>
                </a:lnTo>
                <a:lnTo>
                  <a:pt x="1278" y="5868"/>
                </a:lnTo>
                <a:lnTo>
                  <a:pt x="1286" y="5871"/>
                </a:lnTo>
                <a:lnTo>
                  <a:pt x="1279" y="5871"/>
                </a:lnTo>
                <a:lnTo>
                  <a:pt x="1276" y="5872"/>
                </a:lnTo>
                <a:lnTo>
                  <a:pt x="1273" y="5873"/>
                </a:lnTo>
                <a:lnTo>
                  <a:pt x="1268" y="5874"/>
                </a:lnTo>
                <a:lnTo>
                  <a:pt x="1296" y="5892"/>
                </a:lnTo>
                <a:lnTo>
                  <a:pt x="1326" y="5910"/>
                </a:lnTo>
                <a:lnTo>
                  <a:pt x="1322" y="5912"/>
                </a:lnTo>
                <a:lnTo>
                  <a:pt x="1318" y="5913"/>
                </a:lnTo>
                <a:lnTo>
                  <a:pt x="1313" y="5918"/>
                </a:lnTo>
                <a:lnTo>
                  <a:pt x="1328" y="5930"/>
                </a:lnTo>
                <a:lnTo>
                  <a:pt x="1343" y="5944"/>
                </a:lnTo>
                <a:lnTo>
                  <a:pt x="1357" y="5958"/>
                </a:lnTo>
                <a:lnTo>
                  <a:pt x="1370" y="5973"/>
                </a:lnTo>
                <a:lnTo>
                  <a:pt x="1365" y="5974"/>
                </a:lnTo>
                <a:lnTo>
                  <a:pt x="1361" y="5975"/>
                </a:lnTo>
                <a:lnTo>
                  <a:pt x="1358" y="5977"/>
                </a:lnTo>
                <a:lnTo>
                  <a:pt x="1381" y="5991"/>
                </a:lnTo>
                <a:lnTo>
                  <a:pt x="1406" y="6005"/>
                </a:lnTo>
                <a:lnTo>
                  <a:pt x="1420" y="6013"/>
                </a:lnTo>
                <a:lnTo>
                  <a:pt x="1432" y="6018"/>
                </a:lnTo>
                <a:lnTo>
                  <a:pt x="1445" y="6022"/>
                </a:lnTo>
                <a:lnTo>
                  <a:pt x="1458" y="6024"/>
                </a:lnTo>
                <a:lnTo>
                  <a:pt x="1439" y="6026"/>
                </a:lnTo>
                <a:lnTo>
                  <a:pt x="1423" y="6027"/>
                </a:lnTo>
                <a:lnTo>
                  <a:pt x="1407" y="6027"/>
                </a:lnTo>
                <a:lnTo>
                  <a:pt x="1394" y="6026"/>
                </a:lnTo>
                <a:lnTo>
                  <a:pt x="1383" y="6025"/>
                </a:lnTo>
                <a:lnTo>
                  <a:pt x="1371" y="6022"/>
                </a:lnTo>
                <a:lnTo>
                  <a:pt x="1361" y="6018"/>
                </a:lnTo>
                <a:lnTo>
                  <a:pt x="1351" y="6013"/>
                </a:lnTo>
                <a:lnTo>
                  <a:pt x="1341" y="6007"/>
                </a:lnTo>
                <a:lnTo>
                  <a:pt x="1331" y="6001"/>
                </a:lnTo>
                <a:lnTo>
                  <a:pt x="1312" y="5987"/>
                </a:lnTo>
                <a:lnTo>
                  <a:pt x="1289" y="5968"/>
                </a:lnTo>
                <a:lnTo>
                  <a:pt x="1262" y="5949"/>
                </a:lnTo>
                <a:lnTo>
                  <a:pt x="1261" y="5951"/>
                </a:lnTo>
                <a:lnTo>
                  <a:pt x="1260" y="5953"/>
                </a:lnTo>
                <a:lnTo>
                  <a:pt x="1261" y="5956"/>
                </a:lnTo>
                <a:lnTo>
                  <a:pt x="1252" y="5949"/>
                </a:lnTo>
                <a:lnTo>
                  <a:pt x="1242" y="5941"/>
                </a:lnTo>
                <a:lnTo>
                  <a:pt x="1233" y="5930"/>
                </a:lnTo>
                <a:lnTo>
                  <a:pt x="1224" y="5922"/>
                </a:lnTo>
                <a:lnTo>
                  <a:pt x="1225" y="5925"/>
                </a:lnTo>
                <a:lnTo>
                  <a:pt x="1224" y="5927"/>
                </a:lnTo>
                <a:lnTo>
                  <a:pt x="1224" y="5930"/>
                </a:lnTo>
                <a:lnTo>
                  <a:pt x="1217" y="5918"/>
                </a:lnTo>
                <a:lnTo>
                  <a:pt x="1209" y="5907"/>
                </a:lnTo>
                <a:lnTo>
                  <a:pt x="1199" y="5897"/>
                </a:lnTo>
                <a:lnTo>
                  <a:pt x="1186" y="5887"/>
                </a:lnTo>
                <a:lnTo>
                  <a:pt x="1173" y="5879"/>
                </a:lnTo>
                <a:lnTo>
                  <a:pt x="1160" y="5871"/>
                </a:lnTo>
                <a:lnTo>
                  <a:pt x="1144" y="5865"/>
                </a:lnTo>
                <a:lnTo>
                  <a:pt x="1129" y="5860"/>
                </a:lnTo>
                <a:lnTo>
                  <a:pt x="1112" y="5854"/>
                </a:lnTo>
                <a:lnTo>
                  <a:pt x="1097" y="5851"/>
                </a:lnTo>
                <a:lnTo>
                  <a:pt x="1081" y="5848"/>
                </a:lnTo>
                <a:lnTo>
                  <a:pt x="1065" y="5846"/>
                </a:lnTo>
                <a:lnTo>
                  <a:pt x="1050" y="5845"/>
                </a:lnTo>
                <a:lnTo>
                  <a:pt x="1034" y="5844"/>
                </a:lnTo>
                <a:lnTo>
                  <a:pt x="1021" y="5844"/>
                </a:lnTo>
                <a:lnTo>
                  <a:pt x="1009" y="5845"/>
                </a:lnTo>
                <a:lnTo>
                  <a:pt x="1013" y="5853"/>
                </a:lnTo>
                <a:lnTo>
                  <a:pt x="1017" y="5861"/>
                </a:lnTo>
                <a:lnTo>
                  <a:pt x="1027" y="5873"/>
                </a:lnTo>
                <a:lnTo>
                  <a:pt x="1039" y="5885"/>
                </a:lnTo>
                <a:lnTo>
                  <a:pt x="1052" y="5898"/>
                </a:lnTo>
                <a:lnTo>
                  <a:pt x="1048" y="5898"/>
                </a:lnTo>
                <a:lnTo>
                  <a:pt x="1044" y="5897"/>
                </a:lnTo>
                <a:lnTo>
                  <a:pt x="1038" y="5894"/>
                </a:lnTo>
                <a:lnTo>
                  <a:pt x="1061" y="5912"/>
                </a:lnTo>
                <a:lnTo>
                  <a:pt x="1073" y="5920"/>
                </a:lnTo>
                <a:lnTo>
                  <a:pt x="1085" y="5926"/>
                </a:lnTo>
                <a:lnTo>
                  <a:pt x="1080" y="5925"/>
                </a:lnTo>
                <a:lnTo>
                  <a:pt x="1076" y="5926"/>
                </a:lnTo>
                <a:lnTo>
                  <a:pt x="1074" y="5926"/>
                </a:lnTo>
                <a:lnTo>
                  <a:pt x="1070" y="5927"/>
                </a:lnTo>
                <a:lnTo>
                  <a:pt x="1114" y="5962"/>
                </a:lnTo>
                <a:lnTo>
                  <a:pt x="1107" y="5962"/>
                </a:lnTo>
                <a:lnTo>
                  <a:pt x="1104" y="5962"/>
                </a:lnTo>
                <a:lnTo>
                  <a:pt x="1102" y="5963"/>
                </a:lnTo>
                <a:lnTo>
                  <a:pt x="1109" y="5965"/>
                </a:lnTo>
                <a:lnTo>
                  <a:pt x="1118" y="5969"/>
                </a:lnTo>
                <a:lnTo>
                  <a:pt x="1125" y="5974"/>
                </a:lnTo>
                <a:lnTo>
                  <a:pt x="1134" y="5979"/>
                </a:lnTo>
                <a:lnTo>
                  <a:pt x="1150" y="5992"/>
                </a:lnTo>
                <a:lnTo>
                  <a:pt x="1169" y="6006"/>
                </a:lnTo>
                <a:lnTo>
                  <a:pt x="1186" y="6021"/>
                </a:lnTo>
                <a:lnTo>
                  <a:pt x="1204" y="6034"/>
                </a:lnTo>
                <a:lnTo>
                  <a:pt x="1222" y="6045"/>
                </a:lnTo>
                <a:lnTo>
                  <a:pt x="1231" y="6050"/>
                </a:lnTo>
                <a:lnTo>
                  <a:pt x="1239" y="6054"/>
                </a:lnTo>
                <a:lnTo>
                  <a:pt x="1226" y="6055"/>
                </a:lnTo>
                <a:lnTo>
                  <a:pt x="1213" y="6055"/>
                </a:lnTo>
                <a:lnTo>
                  <a:pt x="1201" y="6054"/>
                </a:lnTo>
                <a:lnTo>
                  <a:pt x="1188" y="6053"/>
                </a:lnTo>
                <a:lnTo>
                  <a:pt x="1177" y="6051"/>
                </a:lnTo>
                <a:lnTo>
                  <a:pt x="1165" y="6048"/>
                </a:lnTo>
                <a:lnTo>
                  <a:pt x="1140" y="6039"/>
                </a:lnTo>
                <a:lnTo>
                  <a:pt x="1117" y="6029"/>
                </a:lnTo>
                <a:lnTo>
                  <a:pt x="1094" y="6018"/>
                </a:lnTo>
                <a:lnTo>
                  <a:pt x="1047" y="5992"/>
                </a:lnTo>
                <a:lnTo>
                  <a:pt x="1023" y="5980"/>
                </a:lnTo>
                <a:lnTo>
                  <a:pt x="999" y="5967"/>
                </a:lnTo>
                <a:lnTo>
                  <a:pt x="975" y="5957"/>
                </a:lnTo>
                <a:lnTo>
                  <a:pt x="950" y="5948"/>
                </a:lnTo>
                <a:lnTo>
                  <a:pt x="938" y="5945"/>
                </a:lnTo>
                <a:lnTo>
                  <a:pt x="925" y="5942"/>
                </a:lnTo>
                <a:lnTo>
                  <a:pt x="912" y="5940"/>
                </a:lnTo>
                <a:lnTo>
                  <a:pt x="899" y="5938"/>
                </a:lnTo>
                <a:lnTo>
                  <a:pt x="885" y="5938"/>
                </a:lnTo>
                <a:lnTo>
                  <a:pt x="872" y="5938"/>
                </a:lnTo>
                <a:lnTo>
                  <a:pt x="859" y="5939"/>
                </a:lnTo>
                <a:lnTo>
                  <a:pt x="844" y="5942"/>
                </a:lnTo>
                <a:lnTo>
                  <a:pt x="849" y="5947"/>
                </a:lnTo>
                <a:lnTo>
                  <a:pt x="854" y="5952"/>
                </a:lnTo>
                <a:lnTo>
                  <a:pt x="865" y="5961"/>
                </a:lnTo>
                <a:lnTo>
                  <a:pt x="886" y="5979"/>
                </a:lnTo>
                <a:lnTo>
                  <a:pt x="883" y="5979"/>
                </a:lnTo>
                <a:lnTo>
                  <a:pt x="880" y="5979"/>
                </a:lnTo>
                <a:lnTo>
                  <a:pt x="876" y="5978"/>
                </a:lnTo>
                <a:lnTo>
                  <a:pt x="897" y="5989"/>
                </a:lnTo>
                <a:lnTo>
                  <a:pt x="907" y="5994"/>
                </a:lnTo>
                <a:lnTo>
                  <a:pt x="917" y="5998"/>
                </a:lnTo>
                <a:lnTo>
                  <a:pt x="913" y="5998"/>
                </a:lnTo>
                <a:lnTo>
                  <a:pt x="911" y="5999"/>
                </a:lnTo>
                <a:lnTo>
                  <a:pt x="910" y="6000"/>
                </a:lnTo>
                <a:lnTo>
                  <a:pt x="906" y="6000"/>
                </a:lnTo>
                <a:lnTo>
                  <a:pt x="925" y="6012"/>
                </a:lnTo>
                <a:lnTo>
                  <a:pt x="945" y="6021"/>
                </a:lnTo>
                <a:lnTo>
                  <a:pt x="940" y="6024"/>
                </a:lnTo>
                <a:lnTo>
                  <a:pt x="937" y="6026"/>
                </a:lnTo>
                <a:lnTo>
                  <a:pt x="946" y="6029"/>
                </a:lnTo>
                <a:lnTo>
                  <a:pt x="963" y="6034"/>
                </a:lnTo>
                <a:lnTo>
                  <a:pt x="1008" y="6050"/>
                </a:lnTo>
                <a:lnTo>
                  <a:pt x="1074" y="6074"/>
                </a:lnTo>
                <a:lnTo>
                  <a:pt x="1063" y="6075"/>
                </a:lnTo>
                <a:lnTo>
                  <a:pt x="1053" y="6075"/>
                </a:lnTo>
                <a:lnTo>
                  <a:pt x="1031" y="6074"/>
                </a:lnTo>
                <a:lnTo>
                  <a:pt x="1010" y="6071"/>
                </a:lnTo>
                <a:lnTo>
                  <a:pt x="988" y="6067"/>
                </a:lnTo>
                <a:lnTo>
                  <a:pt x="968" y="6061"/>
                </a:lnTo>
                <a:lnTo>
                  <a:pt x="947" y="6054"/>
                </a:lnTo>
                <a:lnTo>
                  <a:pt x="906" y="6039"/>
                </a:lnTo>
                <a:lnTo>
                  <a:pt x="885" y="6032"/>
                </a:lnTo>
                <a:lnTo>
                  <a:pt x="865" y="6026"/>
                </a:lnTo>
                <a:lnTo>
                  <a:pt x="843" y="6022"/>
                </a:lnTo>
                <a:lnTo>
                  <a:pt x="823" y="6020"/>
                </a:lnTo>
                <a:lnTo>
                  <a:pt x="811" y="6019"/>
                </a:lnTo>
                <a:lnTo>
                  <a:pt x="801" y="6019"/>
                </a:lnTo>
                <a:lnTo>
                  <a:pt x="790" y="6020"/>
                </a:lnTo>
                <a:lnTo>
                  <a:pt x="780" y="6021"/>
                </a:lnTo>
                <a:lnTo>
                  <a:pt x="768" y="6024"/>
                </a:lnTo>
                <a:lnTo>
                  <a:pt x="757" y="6027"/>
                </a:lnTo>
                <a:lnTo>
                  <a:pt x="746" y="6031"/>
                </a:lnTo>
                <a:lnTo>
                  <a:pt x="734" y="6035"/>
                </a:lnTo>
                <a:lnTo>
                  <a:pt x="743" y="6043"/>
                </a:lnTo>
                <a:lnTo>
                  <a:pt x="751" y="6050"/>
                </a:lnTo>
                <a:lnTo>
                  <a:pt x="761" y="6055"/>
                </a:lnTo>
                <a:lnTo>
                  <a:pt x="771" y="6060"/>
                </a:lnTo>
                <a:lnTo>
                  <a:pt x="768" y="6061"/>
                </a:lnTo>
                <a:lnTo>
                  <a:pt x="766" y="6061"/>
                </a:lnTo>
                <a:lnTo>
                  <a:pt x="763" y="6061"/>
                </a:lnTo>
                <a:lnTo>
                  <a:pt x="783" y="6072"/>
                </a:lnTo>
                <a:lnTo>
                  <a:pt x="794" y="6077"/>
                </a:lnTo>
                <a:lnTo>
                  <a:pt x="799" y="6079"/>
                </a:lnTo>
                <a:lnTo>
                  <a:pt x="803" y="6080"/>
                </a:lnTo>
                <a:lnTo>
                  <a:pt x="800" y="6080"/>
                </a:lnTo>
                <a:lnTo>
                  <a:pt x="798" y="6081"/>
                </a:lnTo>
                <a:lnTo>
                  <a:pt x="797" y="6082"/>
                </a:lnTo>
                <a:lnTo>
                  <a:pt x="794" y="6085"/>
                </a:lnTo>
                <a:lnTo>
                  <a:pt x="806" y="6091"/>
                </a:lnTo>
                <a:lnTo>
                  <a:pt x="819" y="6096"/>
                </a:lnTo>
                <a:lnTo>
                  <a:pt x="831" y="6100"/>
                </a:lnTo>
                <a:lnTo>
                  <a:pt x="844" y="6103"/>
                </a:lnTo>
                <a:lnTo>
                  <a:pt x="823" y="6104"/>
                </a:lnTo>
                <a:lnTo>
                  <a:pt x="799" y="6104"/>
                </a:lnTo>
                <a:lnTo>
                  <a:pt x="774" y="6101"/>
                </a:lnTo>
                <a:lnTo>
                  <a:pt x="749" y="6098"/>
                </a:lnTo>
                <a:lnTo>
                  <a:pt x="723" y="6093"/>
                </a:lnTo>
                <a:lnTo>
                  <a:pt x="698" y="6088"/>
                </a:lnTo>
                <a:lnTo>
                  <a:pt x="675" y="6080"/>
                </a:lnTo>
                <a:lnTo>
                  <a:pt x="654" y="6073"/>
                </a:lnTo>
                <a:lnTo>
                  <a:pt x="658" y="6076"/>
                </a:lnTo>
                <a:lnTo>
                  <a:pt x="663" y="6078"/>
                </a:lnTo>
                <a:lnTo>
                  <a:pt x="668" y="6083"/>
                </a:lnTo>
                <a:lnTo>
                  <a:pt x="671" y="6090"/>
                </a:lnTo>
                <a:lnTo>
                  <a:pt x="674" y="6097"/>
                </a:lnTo>
                <a:lnTo>
                  <a:pt x="659" y="6095"/>
                </a:lnTo>
                <a:lnTo>
                  <a:pt x="645" y="6094"/>
                </a:lnTo>
                <a:lnTo>
                  <a:pt x="631" y="6094"/>
                </a:lnTo>
                <a:lnTo>
                  <a:pt x="616" y="6095"/>
                </a:lnTo>
                <a:lnTo>
                  <a:pt x="602" y="6096"/>
                </a:lnTo>
                <a:lnTo>
                  <a:pt x="588" y="6098"/>
                </a:lnTo>
                <a:lnTo>
                  <a:pt x="574" y="6101"/>
                </a:lnTo>
                <a:lnTo>
                  <a:pt x="560" y="6104"/>
                </a:lnTo>
                <a:lnTo>
                  <a:pt x="565" y="6105"/>
                </a:lnTo>
                <a:lnTo>
                  <a:pt x="569" y="6106"/>
                </a:lnTo>
                <a:lnTo>
                  <a:pt x="572" y="6108"/>
                </a:lnTo>
                <a:lnTo>
                  <a:pt x="573" y="6111"/>
                </a:lnTo>
                <a:lnTo>
                  <a:pt x="573" y="6113"/>
                </a:lnTo>
                <a:lnTo>
                  <a:pt x="573" y="6116"/>
                </a:lnTo>
                <a:lnTo>
                  <a:pt x="573" y="6118"/>
                </a:lnTo>
                <a:lnTo>
                  <a:pt x="558" y="6116"/>
                </a:lnTo>
                <a:lnTo>
                  <a:pt x="540" y="6115"/>
                </a:lnTo>
                <a:lnTo>
                  <a:pt x="522" y="6116"/>
                </a:lnTo>
                <a:lnTo>
                  <a:pt x="503" y="6117"/>
                </a:lnTo>
                <a:lnTo>
                  <a:pt x="483" y="6119"/>
                </a:lnTo>
                <a:lnTo>
                  <a:pt x="462" y="6123"/>
                </a:lnTo>
                <a:lnTo>
                  <a:pt x="441" y="6127"/>
                </a:lnTo>
                <a:lnTo>
                  <a:pt x="420" y="6131"/>
                </a:lnTo>
                <a:lnTo>
                  <a:pt x="399" y="6137"/>
                </a:lnTo>
                <a:lnTo>
                  <a:pt x="379" y="6143"/>
                </a:lnTo>
                <a:lnTo>
                  <a:pt x="358" y="6150"/>
                </a:lnTo>
                <a:lnTo>
                  <a:pt x="340" y="6158"/>
                </a:lnTo>
                <a:lnTo>
                  <a:pt x="323" y="6167"/>
                </a:lnTo>
                <a:lnTo>
                  <a:pt x="307" y="6176"/>
                </a:lnTo>
                <a:lnTo>
                  <a:pt x="293" y="6186"/>
                </a:lnTo>
                <a:lnTo>
                  <a:pt x="281" y="6198"/>
                </a:lnTo>
                <a:lnTo>
                  <a:pt x="297" y="6190"/>
                </a:lnTo>
                <a:lnTo>
                  <a:pt x="313" y="6186"/>
                </a:lnTo>
                <a:lnTo>
                  <a:pt x="330" y="6183"/>
                </a:lnTo>
                <a:lnTo>
                  <a:pt x="347" y="6181"/>
                </a:lnTo>
                <a:lnTo>
                  <a:pt x="364" y="6181"/>
                </a:lnTo>
                <a:lnTo>
                  <a:pt x="381" y="6181"/>
                </a:lnTo>
                <a:lnTo>
                  <a:pt x="415" y="6183"/>
                </a:lnTo>
                <a:lnTo>
                  <a:pt x="450" y="6186"/>
                </a:lnTo>
                <a:lnTo>
                  <a:pt x="466" y="6188"/>
                </a:lnTo>
                <a:lnTo>
                  <a:pt x="484" y="6188"/>
                </a:lnTo>
                <a:lnTo>
                  <a:pt x="500" y="6188"/>
                </a:lnTo>
                <a:lnTo>
                  <a:pt x="518" y="6186"/>
                </a:lnTo>
                <a:lnTo>
                  <a:pt x="534" y="6183"/>
                </a:lnTo>
                <a:lnTo>
                  <a:pt x="550" y="6179"/>
                </a:lnTo>
                <a:lnTo>
                  <a:pt x="543" y="6185"/>
                </a:lnTo>
                <a:lnTo>
                  <a:pt x="534" y="6191"/>
                </a:lnTo>
                <a:lnTo>
                  <a:pt x="524" y="6195"/>
                </a:lnTo>
                <a:lnTo>
                  <a:pt x="513" y="6198"/>
                </a:lnTo>
                <a:lnTo>
                  <a:pt x="521" y="6201"/>
                </a:lnTo>
                <a:lnTo>
                  <a:pt x="530" y="6203"/>
                </a:lnTo>
                <a:lnTo>
                  <a:pt x="539" y="6204"/>
                </a:lnTo>
                <a:lnTo>
                  <a:pt x="549" y="6205"/>
                </a:lnTo>
                <a:lnTo>
                  <a:pt x="559" y="6204"/>
                </a:lnTo>
                <a:lnTo>
                  <a:pt x="569" y="6203"/>
                </a:lnTo>
                <a:lnTo>
                  <a:pt x="590" y="6200"/>
                </a:lnTo>
                <a:lnTo>
                  <a:pt x="609" y="6193"/>
                </a:lnTo>
                <a:lnTo>
                  <a:pt x="629" y="6186"/>
                </a:lnTo>
                <a:lnTo>
                  <a:pt x="647" y="6179"/>
                </a:lnTo>
                <a:lnTo>
                  <a:pt x="664" y="6171"/>
                </a:lnTo>
                <a:lnTo>
                  <a:pt x="658" y="6182"/>
                </a:lnTo>
                <a:lnTo>
                  <a:pt x="651" y="6192"/>
                </a:lnTo>
                <a:lnTo>
                  <a:pt x="642" y="6202"/>
                </a:lnTo>
                <a:lnTo>
                  <a:pt x="631" y="6208"/>
                </a:lnTo>
                <a:lnTo>
                  <a:pt x="638" y="6210"/>
                </a:lnTo>
                <a:lnTo>
                  <a:pt x="645" y="6211"/>
                </a:lnTo>
                <a:lnTo>
                  <a:pt x="652" y="6210"/>
                </a:lnTo>
                <a:lnTo>
                  <a:pt x="660" y="6208"/>
                </a:lnTo>
                <a:lnTo>
                  <a:pt x="669" y="6206"/>
                </a:lnTo>
                <a:lnTo>
                  <a:pt x="678" y="6202"/>
                </a:lnTo>
                <a:lnTo>
                  <a:pt x="695" y="6193"/>
                </a:lnTo>
                <a:lnTo>
                  <a:pt x="712" y="6183"/>
                </a:lnTo>
                <a:lnTo>
                  <a:pt x="728" y="6172"/>
                </a:lnTo>
                <a:lnTo>
                  <a:pt x="752" y="6153"/>
                </a:lnTo>
                <a:lnTo>
                  <a:pt x="744" y="6167"/>
                </a:lnTo>
                <a:lnTo>
                  <a:pt x="734" y="6181"/>
                </a:lnTo>
                <a:lnTo>
                  <a:pt x="717" y="6209"/>
                </a:lnTo>
                <a:lnTo>
                  <a:pt x="733" y="6207"/>
                </a:lnTo>
                <a:lnTo>
                  <a:pt x="749" y="6204"/>
                </a:lnTo>
                <a:lnTo>
                  <a:pt x="763" y="6200"/>
                </a:lnTo>
                <a:lnTo>
                  <a:pt x="776" y="6193"/>
                </a:lnTo>
                <a:lnTo>
                  <a:pt x="789" y="6187"/>
                </a:lnTo>
                <a:lnTo>
                  <a:pt x="800" y="6179"/>
                </a:lnTo>
                <a:lnTo>
                  <a:pt x="823" y="6164"/>
                </a:lnTo>
                <a:lnTo>
                  <a:pt x="845" y="6147"/>
                </a:lnTo>
                <a:lnTo>
                  <a:pt x="857" y="6139"/>
                </a:lnTo>
                <a:lnTo>
                  <a:pt x="867" y="6133"/>
                </a:lnTo>
                <a:lnTo>
                  <a:pt x="879" y="6127"/>
                </a:lnTo>
                <a:lnTo>
                  <a:pt x="892" y="6121"/>
                </a:lnTo>
                <a:lnTo>
                  <a:pt x="904" y="6117"/>
                </a:lnTo>
                <a:lnTo>
                  <a:pt x="917" y="6115"/>
                </a:lnTo>
                <a:lnTo>
                  <a:pt x="912" y="6118"/>
                </a:lnTo>
                <a:lnTo>
                  <a:pt x="906" y="6124"/>
                </a:lnTo>
                <a:lnTo>
                  <a:pt x="897" y="6135"/>
                </a:lnTo>
                <a:lnTo>
                  <a:pt x="892" y="6140"/>
                </a:lnTo>
                <a:lnTo>
                  <a:pt x="886" y="6145"/>
                </a:lnTo>
                <a:lnTo>
                  <a:pt x="880" y="6148"/>
                </a:lnTo>
                <a:lnTo>
                  <a:pt x="874" y="6149"/>
                </a:lnTo>
                <a:lnTo>
                  <a:pt x="877" y="6150"/>
                </a:lnTo>
                <a:lnTo>
                  <a:pt x="879" y="6151"/>
                </a:lnTo>
                <a:lnTo>
                  <a:pt x="881" y="6151"/>
                </a:lnTo>
                <a:lnTo>
                  <a:pt x="884" y="6151"/>
                </a:lnTo>
                <a:lnTo>
                  <a:pt x="876" y="6155"/>
                </a:lnTo>
                <a:lnTo>
                  <a:pt x="867" y="6161"/>
                </a:lnTo>
                <a:lnTo>
                  <a:pt x="848" y="6172"/>
                </a:lnTo>
                <a:lnTo>
                  <a:pt x="853" y="6171"/>
                </a:lnTo>
                <a:lnTo>
                  <a:pt x="856" y="6171"/>
                </a:lnTo>
                <a:lnTo>
                  <a:pt x="859" y="6171"/>
                </a:lnTo>
                <a:lnTo>
                  <a:pt x="848" y="6179"/>
                </a:lnTo>
                <a:lnTo>
                  <a:pt x="839" y="6186"/>
                </a:lnTo>
                <a:lnTo>
                  <a:pt x="831" y="6195"/>
                </a:lnTo>
                <a:lnTo>
                  <a:pt x="824" y="6206"/>
                </a:lnTo>
                <a:lnTo>
                  <a:pt x="834" y="6208"/>
                </a:lnTo>
                <a:lnTo>
                  <a:pt x="845" y="6208"/>
                </a:lnTo>
                <a:lnTo>
                  <a:pt x="856" y="6208"/>
                </a:lnTo>
                <a:lnTo>
                  <a:pt x="865" y="6207"/>
                </a:lnTo>
                <a:lnTo>
                  <a:pt x="875" y="6205"/>
                </a:lnTo>
                <a:lnTo>
                  <a:pt x="884" y="6203"/>
                </a:lnTo>
                <a:lnTo>
                  <a:pt x="903" y="6198"/>
                </a:lnTo>
                <a:lnTo>
                  <a:pt x="919" y="6189"/>
                </a:lnTo>
                <a:lnTo>
                  <a:pt x="937" y="6181"/>
                </a:lnTo>
                <a:lnTo>
                  <a:pt x="952" y="6171"/>
                </a:lnTo>
                <a:lnTo>
                  <a:pt x="969" y="6161"/>
                </a:lnTo>
                <a:lnTo>
                  <a:pt x="999" y="6139"/>
                </a:lnTo>
                <a:lnTo>
                  <a:pt x="1015" y="6128"/>
                </a:lnTo>
                <a:lnTo>
                  <a:pt x="1031" y="6118"/>
                </a:lnTo>
                <a:lnTo>
                  <a:pt x="1048" y="6109"/>
                </a:lnTo>
                <a:lnTo>
                  <a:pt x="1065" y="6102"/>
                </a:lnTo>
                <a:lnTo>
                  <a:pt x="1083" y="6096"/>
                </a:lnTo>
                <a:lnTo>
                  <a:pt x="1092" y="6094"/>
                </a:lnTo>
                <a:lnTo>
                  <a:pt x="1101" y="6093"/>
                </a:lnTo>
                <a:lnTo>
                  <a:pt x="1089" y="6100"/>
                </a:lnTo>
                <a:lnTo>
                  <a:pt x="1079" y="6108"/>
                </a:lnTo>
                <a:lnTo>
                  <a:pt x="1068" y="6117"/>
                </a:lnTo>
                <a:lnTo>
                  <a:pt x="1059" y="6129"/>
                </a:lnTo>
                <a:lnTo>
                  <a:pt x="1064" y="6132"/>
                </a:lnTo>
                <a:lnTo>
                  <a:pt x="1067" y="6133"/>
                </a:lnTo>
                <a:lnTo>
                  <a:pt x="1070" y="6133"/>
                </a:lnTo>
                <a:lnTo>
                  <a:pt x="1049" y="6148"/>
                </a:lnTo>
                <a:lnTo>
                  <a:pt x="1028" y="6164"/>
                </a:lnTo>
                <a:lnTo>
                  <a:pt x="1032" y="6165"/>
                </a:lnTo>
                <a:lnTo>
                  <a:pt x="1035" y="6165"/>
                </a:lnTo>
                <a:lnTo>
                  <a:pt x="1037" y="6166"/>
                </a:lnTo>
                <a:lnTo>
                  <a:pt x="1043" y="6165"/>
                </a:lnTo>
                <a:lnTo>
                  <a:pt x="1031" y="6171"/>
                </a:lnTo>
                <a:lnTo>
                  <a:pt x="1020" y="6179"/>
                </a:lnTo>
                <a:lnTo>
                  <a:pt x="997" y="6195"/>
                </a:lnTo>
                <a:lnTo>
                  <a:pt x="1001" y="6193"/>
                </a:lnTo>
                <a:lnTo>
                  <a:pt x="1006" y="6193"/>
                </a:lnTo>
                <a:lnTo>
                  <a:pt x="1010" y="6193"/>
                </a:lnTo>
                <a:lnTo>
                  <a:pt x="997" y="6205"/>
                </a:lnTo>
                <a:lnTo>
                  <a:pt x="986" y="6216"/>
                </a:lnTo>
                <a:lnTo>
                  <a:pt x="976" y="6228"/>
                </a:lnTo>
                <a:lnTo>
                  <a:pt x="971" y="6236"/>
                </a:lnTo>
                <a:lnTo>
                  <a:pt x="967" y="6244"/>
                </a:lnTo>
                <a:lnTo>
                  <a:pt x="980" y="6245"/>
                </a:lnTo>
                <a:lnTo>
                  <a:pt x="993" y="6245"/>
                </a:lnTo>
                <a:lnTo>
                  <a:pt x="1008" y="6244"/>
                </a:lnTo>
                <a:lnTo>
                  <a:pt x="1022" y="6242"/>
                </a:lnTo>
                <a:lnTo>
                  <a:pt x="1037" y="6239"/>
                </a:lnTo>
                <a:lnTo>
                  <a:pt x="1053" y="6236"/>
                </a:lnTo>
                <a:lnTo>
                  <a:pt x="1067" y="6230"/>
                </a:lnTo>
                <a:lnTo>
                  <a:pt x="1083" y="6225"/>
                </a:lnTo>
                <a:lnTo>
                  <a:pt x="1097" y="6219"/>
                </a:lnTo>
                <a:lnTo>
                  <a:pt x="1111" y="6212"/>
                </a:lnTo>
                <a:lnTo>
                  <a:pt x="1124" y="6204"/>
                </a:lnTo>
                <a:lnTo>
                  <a:pt x="1136" y="6194"/>
                </a:lnTo>
                <a:lnTo>
                  <a:pt x="1147" y="6185"/>
                </a:lnTo>
                <a:lnTo>
                  <a:pt x="1158" y="6174"/>
                </a:lnTo>
                <a:lnTo>
                  <a:pt x="1165" y="6163"/>
                </a:lnTo>
                <a:lnTo>
                  <a:pt x="1172" y="6151"/>
                </a:lnTo>
                <a:lnTo>
                  <a:pt x="1173" y="6154"/>
                </a:lnTo>
                <a:lnTo>
                  <a:pt x="1173" y="6156"/>
                </a:lnTo>
                <a:lnTo>
                  <a:pt x="1173" y="6159"/>
                </a:lnTo>
                <a:lnTo>
                  <a:pt x="1179" y="6151"/>
                </a:lnTo>
                <a:lnTo>
                  <a:pt x="1188" y="6141"/>
                </a:lnTo>
                <a:lnTo>
                  <a:pt x="1199" y="6132"/>
                </a:lnTo>
                <a:lnTo>
                  <a:pt x="1207" y="6125"/>
                </a:lnTo>
                <a:lnTo>
                  <a:pt x="1207" y="6128"/>
                </a:lnTo>
                <a:lnTo>
                  <a:pt x="1207" y="6130"/>
                </a:lnTo>
                <a:lnTo>
                  <a:pt x="1208" y="6132"/>
                </a:lnTo>
                <a:lnTo>
                  <a:pt x="1213" y="6120"/>
                </a:lnTo>
                <a:lnTo>
                  <a:pt x="1219" y="6110"/>
                </a:lnTo>
                <a:lnTo>
                  <a:pt x="1224" y="6102"/>
                </a:lnTo>
                <a:lnTo>
                  <a:pt x="1231" y="6095"/>
                </a:lnTo>
                <a:lnTo>
                  <a:pt x="1237" y="6089"/>
                </a:lnTo>
                <a:lnTo>
                  <a:pt x="1243" y="6083"/>
                </a:lnTo>
                <a:lnTo>
                  <a:pt x="1250" y="6080"/>
                </a:lnTo>
                <a:lnTo>
                  <a:pt x="1257" y="6077"/>
                </a:lnTo>
                <a:lnTo>
                  <a:pt x="1265" y="6075"/>
                </a:lnTo>
                <a:lnTo>
                  <a:pt x="1275" y="6073"/>
                </a:lnTo>
                <a:lnTo>
                  <a:pt x="1293" y="6071"/>
                </a:lnTo>
                <a:lnTo>
                  <a:pt x="1316" y="6069"/>
                </a:lnTo>
                <a:lnTo>
                  <a:pt x="1341" y="6066"/>
                </a:lnTo>
                <a:lnTo>
                  <a:pt x="1333" y="6071"/>
                </a:lnTo>
                <a:lnTo>
                  <a:pt x="1325" y="6076"/>
                </a:lnTo>
                <a:lnTo>
                  <a:pt x="1318" y="6082"/>
                </a:lnTo>
                <a:lnTo>
                  <a:pt x="1311" y="6090"/>
                </a:lnTo>
                <a:lnTo>
                  <a:pt x="1297" y="6103"/>
                </a:lnTo>
                <a:lnTo>
                  <a:pt x="1285" y="6117"/>
                </a:lnTo>
                <a:lnTo>
                  <a:pt x="1288" y="6118"/>
                </a:lnTo>
                <a:lnTo>
                  <a:pt x="1291" y="6119"/>
                </a:lnTo>
                <a:lnTo>
                  <a:pt x="1295" y="6118"/>
                </a:lnTo>
                <a:lnTo>
                  <a:pt x="1287" y="6133"/>
                </a:lnTo>
                <a:lnTo>
                  <a:pt x="1278" y="6148"/>
                </a:lnTo>
                <a:lnTo>
                  <a:pt x="1268" y="6162"/>
                </a:lnTo>
                <a:lnTo>
                  <a:pt x="1256" y="6176"/>
                </a:lnTo>
                <a:lnTo>
                  <a:pt x="1262" y="6178"/>
                </a:lnTo>
                <a:lnTo>
                  <a:pt x="1265" y="6179"/>
                </a:lnTo>
                <a:lnTo>
                  <a:pt x="1270" y="6179"/>
                </a:lnTo>
                <a:lnTo>
                  <a:pt x="1247" y="6200"/>
                </a:lnTo>
                <a:lnTo>
                  <a:pt x="1225" y="6221"/>
                </a:lnTo>
                <a:lnTo>
                  <a:pt x="1231" y="6220"/>
                </a:lnTo>
                <a:lnTo>
                  <a:pt x="1233" y="6221"/>
                </a:lnTo>
                <a:lnTo>
                  <a:pt x="1236" y="6221"/>
                </a:lnTo>
                <a:lnTo>
                  <a:pt x="1242" y="6220"/>
                </a:lnTo>
                <a:lnTo>
                  <a:pt x="1236" y="6223"/>
                </a:lnTo>
                <a:lnTo>
                  <a:pt x="1230" y="6228"/>
                </a:lnTo>
                <a:lnTo>
                  <a:pt x="1217" y="6240"/>
                </a:lnTo>
                <a:lnTo>
                  <a:pt x="1194" y="6262"/>
                </a:lnTo>
                <a:lnTo>
                  <a:pt x="1198" y="6259"/>
                </a:lnTo>
                <a:lnTo>
                  <a:pt x="1203" y="6257"/>
                </a:lnTo>
                <a:lnTo>
                  <a:pt x="1208" y="6257"/>
                </a:lnTo>
                <a:lnTo>
                  <a:pt x="1196" y="6272"/>
                </a:lnTo>
                <a:lnTo>
                  <a:pt x="1183" y="6287"/>
                </a:lnTo>
                <a:lnTo>
                  <a:pt x="1178" y="6295"/>
                </a:lnTo>
                <a:lnTo>
                  <a:pt x="1173" y="6303"/>
                </a:lnTo>
                <a:lnTo>
                  <a:pt x="1169" y="6312"/>
                </a:lnTo>
                <a:lnTo>
                  <a:pt x="1165" y="6321"/>
                </a:lnTo>
                <a:lnTo>
                  <a:pt x="1180" y="6321"/>
                </a:lnTo>
                <a:lnTo>
                  <a:pt x="1196" y="6319"/>
                </a:lnTo>
                <a:lnTo>
                  <a:pt x="1212" y="6316"/>
                </a:lnTo>
                <a:lnTo>
                  <a:pt x="1230" y="6312"/>
                </a:lnTo>
                <a:lnTo>
                  <a:pt x="1247" y="6306"/>
                </a:lnTo>
                <a:lnTo>
                  <a:pt x="1264" y="6300"/>
                </a:lnTo>
                <a:lnTo>
                  <a:pt x="1282" y="6293"/>
                </a:lnTo>
                <a:lnTo>
                  <a:pt x="1299" y="6285"/>
                </a:lnTo>
                <a:lnTo>
                  <a:pt x="1316" y="6276"/>
                </a:lnTo>
                <a:lnTo>
                  <a:pt x="1331" y="6265"/>
                </a:lnTo>
                <a:lnTo>
                  <a:pt x="1346" y="6254"/>
                </a:lnTo>
                <a:lnTo>
                  <a:pt x="1359" y="6242"/>
                </a:lnTo>
                <a:lnTo>
                  <a:pt x="1370" y="6228"/>
                </a:lnTo>
                <a:lnTo>
                  <a:pt x="1379" y="6214"/>
                </a:lnTo>
                <a:lnTo>
                  <a:pt x="1388" y="6200"/>
                </a:lnTo>
                <a:lnTo>
                  <a:pt x="1390" y="6192"/>
                </a:lnTo>
                <a:lnTo>
                  <a:pt x="1392" y="6184"/>
                </a:lnTo>
                <a:lnTo>
                  <a:pt x="1394" y="6188"/>
                </a:lnTo>
                <a:lnTo>
                  <a:pt x="1395" y="6190"/>
                </a:lnTo>
                <a:lnTo>
                  <a:pt x="1395" y="6194"/>
                </a:lnTo>
                <a:lnTo>
                  <a:pt x="1402" y="6183"/>
                </a:lnTo>
                <a:lnTo>
                  <a:pt x="1410" y="6171"/>
                </a:lnTo>
                <a:lnTo>
                  <a:pt x="1421" y="6158"/>
                </a:lnTo>
                <a:lnTo>
                  <a:pt x="1430" y="6149"/>
                </a:lnTo>
                <a:lnTo>
                  <a:pt x="1430" y="6152"/>
                </a:lnTo>
                <a:lnTo>
                  <a:pt x="1431" y="6154"/>
                </a:lnTo>
                <a:lnTo>
                  <a:pt x="1433" y="6156"/>
                </a:lnTo>
                <a:lnTo>
                  <a:pt x="1443" y="6141"/>
                </a:lnTo>
                <a:lnTo>
                  <a:pt x="1452" y="6126"/>
                </a:lnTo>
                <a:lnTo>
                  <a:pt x="1463" y="6112"/>
                </a:lnTo>
                <a:lnTo>
                  <a:pt x="1473" y="6101"/>
                </a:lnTo>
                <a:lnTo>
                  <a:pt x="1483" y="6090"/>
                </a:lnTo>
                <a:lnTo>
                  <a:pt x="1495" y="6080"/>
                </a:lnTo>
                <a:lnTo>
                  <a:pt x="1506" y="6071"/>
                </a:lnTo>
                <a:lnTo>
                  <a:pt x="1517" y="6064"/>
                </a:lnTo>
                <a:lnTo>
                  <a:pt x="1529" y="6057"/>
                </a:lnTo>
                <a:lnTo>
                  <a:pt x="1542" y="6051"/>
                </a:lnTo>
                <a:lnTo>
                  <a:pt x="1556" y="6045"/>
                </a:lnTo>
                <a:lnTo>
                  <a:pt x="1571" y="6040"/>
                </a:lnTo>
                <a:lnTo>
                  <a:pt x="1586" y="6036"/>
                </a:lnTo>
                <a:lnTo>
                  <a:pt x="1602" y="6032"/>
                </a:lnTo>
                <a:lnTo>
                  <a:pt x="1638" y="6024"/>
                </a:lnTo>
                <a:lnTo>
                  <a:pt x="1618" y="6036"/>
                </a:lnTo>
                <a:lnTo>
                  <a:pt x="1598" y="6050"/>
                </a:lnTo>
                <a:lnTo>
                  <a:pt x="1579" y="6063"/>
                </a:lnTo>
                <a:lnTo>
                  <a:pt x="1561" y="6078"/>
                </a:lnTo>
                <a:lnTo>
                  <a:pt x="1564" y="6079"/>
                </a:lnTo>
                <a:lnTo>
                  <a:pt x="1568" y="6079"/>
                </a:lnTo>
                <a:lnTo>
                  <a:pt x="1573" y="6078"/>
                </a:lnTo>
                <a:lnTo>
                  <a:pt x="1564" y="6097"/>
                </a:lnTo>
                <a:lnTo>
                  <a:pt x="1555" y="6115"/>
                </a:lnTo>
                <a:lnTo>
                  <a:pt x="1545" y="6134"/>
                </a:lnTo>
                <a:lnTo>
                  <a:pt x="1534" y="6151"/>
                </a:lnTo>
                <a:lnTo>
                  <a:pt x="1540" y="6153"/>
                </a:lnTo>
                <a:lnTo>
                  <a:pt x="1544" y="6153"/>
                </a:lnTo>
                <a:lnTo>
                  <a:pt x="1549" y="6153"/>
                </a:lnTo>
                <a:lnTo>
                  <a:pt x="1525" y="6180"/>
                </a:lnTo>
                <a:lnTo>
                  <a:pt x="1503" y="6209"/>
                </a:lnTo>
                <a:lnTo>
                  <a:pt x="1508" y="6208"/>
                </a:lnTo>
                <a:lnTo>
                  <a:pt x="1511" y="6208"/>
                </a:lnTo>
                <a:lnTo>
                  <a:pt x="1515" y="6208"/>
                </a:lnTo>
                <a:lnTo>
                  <a:pt x="1521" y="6205"/>
                </a:lnTo>
                <a:lnTo>
                  <a:pt x="1514" y="6210"/>
                </a:lnTo>
                <a:lnTo>
                  <a:pt x="1508" y="6217"/>
                </a:lnTo>
                <a:lnTo>
                  <a:pt x="1495" y="6231"/>
                </a:lnTo>
                <a:lnTo>
                  <a:pt x="1471" y="6261"/>
                </a:lnTo>
                <a:lnTo>
                  <a:pt x="1476" y="6257"/>
                </a:lnTo>
                <a:lnTo>
                  <a:pt x="1480" y="6254"/>
                </a:lnTo>
                <a:lnTo>
                  <a:pt x="1483" y="6254"/>
                </a:lnTo>
                <a:lnTo>
                  <a:pt x="1486" y="6253"/>
                </a:lnTo>
                <a:lnTo>
                  <a:pt x="1470" y="6276"/>
                </a:lnTo>
                <a:lnTo>
                  <a:pt x="1454" y="6297"/>
                </a:lnTo>
                <a:lnTo>
                  <a:pt x="1447" y="6307"/>
                </a:lnTo>
                <a:lnTo>
                  <a:pt x="1441" y="6320"/>
                </a:lnTo>
                <a:lnTo>
                  <a:pt x="1436" y="6332"/>
                </a:lnTo>
                <a:lnTo>
                  <a:pt x="1432" y="6346"/>
                </a:lnTo>
                <a:lnTo>
                  <a:pt x="1450" y="6343"/>
                </a:lnTo>
                <a:lnTo>
                  <a:pt x="1469" y="6339"/>
                </a:lnTo>
                <a:lnTo>
                  <a:pt x="1487" y="6334"/>
                </a:lnTo>
                <a:lnTo>
                  <a:pt x="1507" y="6327"/>
                </a:lnTo>
                <a:lnTo>
                  <a:pt x="1526" y="6318"/>
                </a:lnTo>
                <a:lnTo>
                  <a:pt x="1545" y="6307"/>
                </a:lnTo>
                <a:lnTo>
                  <a:pt x="1563" y="6296"/>
                </a:lnTo>
                <a:lnTo>
                  <a:pt x="1581" y="6284"/>
                </a:lnTo>
                <a:lnTo>
                  <a:pt x="1598" y="6270"/>
                </a:lnTo>
                <a:lnTo>
                  <a:pt x="1614" y="6255"/>
                </a:lnTo>
                <a:lnTo>
                  <a:pt x="1628" y="6240"/>
                </a:lnTo>
                <a:lnTo>
                  <a:pt x="1640" y="6223"/>
                </a:lnTo>
                <a:lnTo>
                  <a:pt x="1652" y="6206"/>
                </a:lnTo>
                <a:lnTo>
                  <a:pt x="1660" y="6188"/>
                </a:lnTo>
                <a:lnTo>
                  <a:pt x="1667" y="6170"/>
                </a:lnTo>
                <a:lnTo>
                  <a:pt x="1669" y="6159"/>
                </a:lnTo>
                <a:lnTo>
                  <a:pt x="1671" y="6150"/>
                </a:lnTo>
                <a:lnTo>
                  <a:pt x="1673" y="6154"/>
                </a:lnTo>
                <a:lnTo>
                  <a:pt x="1674" y="6157"/>
                </a:lnTo>
                <a:lnTo>
                  <a:pt x="1674" y="6162"/>
                </a:lnTo>
                <a:lnTo>
                  <a:pt x="1682" y="6145"/>
                </a:lnTo>
                <a:lnTo>
                  <a:pt x="1694" y="6129"/>
                </a:lnTo>
                <a:lnTo>
                  <a:pt x="1706" y="6111"/>
                </a:lnTo>
                <a:lnTo>
                  <a:pt x="1718" y="6098"/>
                </a:lnTo>
                <a:lnTo>
                  <a:pt x="1718" y="6102"/>
                </a:lnTo>
                <a:lnTo>
                  <a:pt x="1719" y="6104"/>
                </a:lnTo>
                <a:lnTo>
                  <a:pt x="1722" y="6106"/>
                </a:lnTo>
                <a:lnTo>
                  <a:pt x="1729" y="6089"/>
                </a:lnTo>
                <a:lnTo>
                  <a:pt x="1736" y="6072"/>
                </a:lnTo>
                <a:lnTo>
                  <a:pt x="1744" y="6058"/>
                </a:lnTo>
                <a:lnTo>
                  <a:pt x="1752" y="6044"/>
                </a:lnTo>
                <a:lnTo>
                  <a:pt x="1762" y="6033"/>
                </a:lnTo>
                <a:lnTo>
                  <a:pt x="1772" y="6023"/>
                </a:lnTo>
                <a:lnTo>
                  <a:pt x="1782" y="6014"/>
                </a:lnTo>
                <a:lnTo>
                  <a:pt x="1793" y="6005"/>
                </a:lnTo>
                <a:lnTo>
                  <a:pt x="1806" y="5997"/>
                </a:lnTo>
                <a:lnTo>
                  <a:pt x="1818" y="5991"/>
                </a:lnTo>
                <a:lnTo>
                  <a:pt x="1831" y="5985"/>
                </a:lnTo>
                <a:lnTo>
                  <a:pt x="1846" y="5979"/>
                </a:lnTo>
                <a:lnTo>
                  <a:pt x="1877" y="5968"/>
                </a:lnTo>
                <a:lnTo>
                  <a:pt x="1912" y="5959"/>
                </a:lnTo>
                <a:lnTo>
                  <a:pt x="1898" y="5966"/>
                </a:lnTo>
                <a:lnTo>
                  <a:pt x="1887" y="5977"/>
                </a:lnTo>
                <a:lnTo>
                  <a:pt x="1878" y="5987"/>
                </a:lnTo>
                <a:lnTo>
                  <a:pt x="1868" y="5998"/>
                </a:lnTo>
                <a:lnTo>
                  <a:pt x="1861" y="6011"/>
                </a:lnTo>
                <a:lnTo>
                  <a:pt x="1854" y="6023"/>
                </a:lnTo>
                <a:lnTo>
                  <a:pt x="1848" y="6036"/>
                </a:lnTo>
                <a:lnTo>
                  <a:pt x="1844" y="6050"/>
                </a:lnTo>
                <a:lnTo>
                  <a:pt x="1845" y="6050"/>
                </a:lnTo>
                <a:lnTo>
                  <a:pt x="1848" y="6051"/>
                </a:lnTo>
                <a:lnTo>
                  <a:pt x="1853" y="6050"/>
                </a:lnTo>
                <a:lnTo>
                  <a:pt x="1855" y="6049"/>
                </a:lnTo>
                <a:lnTo>
                  <a:pt x="1858" y="6048"/>
                </a:lnTo>
                <a:lnTo>
                  <a:pt x="1856" y="6057"/>
                </a:lnTo>
                <a:lnTo>
                  <a:pt x="1853" y="6070"/>
                </a:lnTo>
                <a:lnTo>
                  <a:pt x="1849" y="6099"/>
                </a:lnTo>
                <a:lnTo>
                  <a:pt x="1846" y="6113"/>
                </a:lnTo>
                <a:lnTo>
                  <a:pt x="1842" y="6126"/>
                </a:lnTo>
                <a:lnTo>
                  <a:pt x="1838" y="6136"/>
                </a:lnTo>
                <a:lnTo>
                  <a:pt x="1835" y="6140"/>
                </a:lnTo>
                <a:lnTo>
                  <a:pt x="1832" y="6142"/>
                </a:lnTo>
                <a:lnTo>
                  <a:pt x="1841" y="6145"/>
                </a:lnTo>
                <a:lnTo>
                  <a:pt x="1846" y="6145"/>
                </a:lnTo>
                <a:lnTo>
                  <a:pt x="1852" y="6144"/>
                </a:lnTo>
                <a:lnTo>
                  <a:pt x="1830" y="6180"/>
                </a:lnTo>
                <a:lnTo>
                  <a:pt x="1812" y="6218"/>
                </a:lnTo>
                <a:lnTo>
                  <a:pt x="1818" y="6215"/>
                </a:lnTo>
                <a:lnTo>
                  <a:pt x="1822" y="6215"/>
                </a:lnTo>
                <a:lnTo>
                  <a:pt x="1826" y="6215"/>
                </a:lnTo>
                <a:lnTo>
                  <a:pt x="1833" y="6211"/>
                </a:lnTo>
                <a:lnTo>
                  <a:pt x="1827" y="6218"/>
                </a:lnTo>
                <a:lnTo>
                  <a:pt x="1821" y="6227"/>
                </a:lnTo>
                <a:lnTo>
                  <a:pt x="1809" y="6248"/>
                </a:lnTo>
                <a:lnTo>
                  <a:pt x="1799" y="6268"/>
                </a:lnTo>
                <a:lnTo>
                  <a:pt x="1790" y="6289"/>
                </a:lnTo>
                <a:lnTo>
                  <a:pt x="1794" y="6283"/>
                </a:lnTo>
                <a:lnTo>
                  <a:pt x="1800" y="6279"/>
                </a:lnTo>
                <a:lnTo>
                  <a:pt x="1803" y="6277"/>
                </a:lnTo>
                <a:lnTo>
                  <a:pt x="1807" y="6276"/>
                </a:lnTo>
                <a:lnTo>
                  <a:pt x="1797" y="6306"/>
                </a:lnTo>
                <a:lnTo>
                  <a:pt x="1786" y="6337"/>
                </a:lnTo>
                <a:lnTo>
                  <a:pt x="1782" y="6352"/>
                </a:lnTo>
                <a:lnTo>
                  <a:pt x="1779" y="6367"/>
                </a:lnTo>
                <a:lnTo>
                  <a:pt x="1778" y="6383"/>
                </a:lnTo>
                <a:lnTo>
                  <a:pt x="1778" y="6401"/>
                </a:lnTo>
                <a:lnTo>
                  <a:pt x="1789" y="6397"/>
                </a:lnTo>
                <a:lnTo>
                  <a:pt x="1803" y="6392"/>
                </a:lnTo>
                <a:lnTo>
                  <a:pt x="1817" y="6385"/>
                </a:lnTo>
                <a:lnTo>
                  <a:pt x="1832" y="6378"/>
                </a:lnTo>
                <a:lnTo>
                  <a:pt x="1848" y="6369"/>
                </a:lnTo>
                <a:lnTo>
                  <a:pt x="1864" y="6360"/>
                </a:lnTo>
                <a:lnTo>
                  <a:pt x="1881" y="6349"/>
                </a:lnTo>
                <a:lnTo>
                  <a:pt x="1896" y="6337"/>
                </a:lnTo>
                <a:lnTo>
                  <a:pt x="1912" y="6325"/>
                </a:lnTo>
                <a:lnTo>
                  <a:pt x="1925" y="6312"/>
                </a:lnTo>
                <a:lnTo>
                  <a:pt x="1937" y="6298"/>
                </a:lnTo>
                <a:lnTo>
                  <a:pt x="1947" y="6284"/>
                </a:lnTo>
                <a:lnTo>
                  <a:pt x="1956" y="6269"/>
                </a:lnTo>
                <a:lnTo>
                  <a:pt x="1959" y="6262"/>
                </a:lnTo>
                <a:lnTo>
                  <a:pt x="1961" y="6255"/>
                </a:lnTo>
                <a:lnTo>
                  <a:pt x="1963" y="6248"/>
                </a:lnTo>
                <a:lnTo>
                  <a:pt x="1963" y="6241"/>
                </a:lnTo>
                <a:lnTo>
                  <a:pt x="1963" y="6232"/>
                </a:lnTo>
                <a:lnTo>
                  <a:pt x="1962" y="6225"/>
                </a:lnTo>
                <a:lnTo>
                  <a:pt x="1972" y="6231"/>
                </a:lnTo>
                <a:lnTo>
                  <a:pt x="1971" y="6227"/>
                </a:lnTo>
                <a:lnTo>
                  <a:pt x="1971" y="6222"/>
                </a:lnTo>
                <a:lnTo>
                  <a:pt x="1972" y="6208"/>
                </a:lnTo>
                <a:lnTo>
                  <a:pt x="1975" y="6192"/>
                </a:lnTo>
                <a:lnTo>
                  <a:pt x="1979" y="6175"/>
                </a:lnTo>
                <a:lnTo>
                  <a:pt x="1982" y="6156"/>
                </a:lnTo>
                <a:lnTo>
                  <a:pt x="1987" y="6139"/>
                </a:lnTo>
                <a:lnTo>
                  <a:pt x="1989" y="6124"/>
                </a:lnTo>
                <a:lnTo>
                  <a:pt x="1989" y="6116"/>
                </a:lnTo>
                <a:lnTo>
                  <a:pt x="1988" y="6110"/>
                </a:lnTo>
                <a:lnTo>
                  <a:pt x="1993" y="6115"/>
                </a:lnTo>
                <a:lnTo>
                  <a:pt x="1995" y="6118"/>
                </a:lnTo>
                <a:lnTo>
                  <a:pt x="1997" y="6124"/>
                </a:lnTo>
                <a:lnTo>
                  <a:pt x="1999" y="6100"/>
                </a:lnTo>
                <a:lnTo>
                  <a:pt x="2003" y="6074"/>
                </a:lnTo>
                <a:lnTo>
                  <a:pt x="2008" y="6049"/>
                </a:lnTo>
                <a:lnTo>
                  <a:pt x="2011" y="6036"/>
                </a:lnTo>
                <a:lnTo>
                  <a:pt x="2014" y="6026"/>
                </a:lnTo>
                <a:lnTo>
                  <a:pt x="2018" y="6031"/>
                </a:lnTo>
                <a:lnTo>
                  <a:pt x="2024" y="6035"/>
                </a:lnTo>
                <a:lnTo>
                  <a:pt x="2029" y="6039"/>
                </a:lnTo>
                <a:lnTo>
                  <a:pt x="2035" y="6042"/>
                </a:lnTo>
                <a:lnTo>
                  <a:pt x="2033" y="6022"/>
                </a:lnTo>
                <a:lnTo>
                  <a:pt x="2033" y="6003"/>
                </a:lnTo>
                <a:lnTo>
                  <a:pt x="2035" y="5987"/>
                </a:lnTo>
                <a:lnTo>
                  <a:pt x="2038" y="5973"/>
                </a:lnTo>
                <a:lnTo>
                  <a:pt x="2042" y="5960"/>
                </a:lnTo>
                <a:lnTo>
                  <a:pt x="2047" y="5949"/>
                </a:lnTo>
                <a:lnTo>
                  <a:pt x="2054" y="5939"/>
                </a:lnTo>
                <a:lnTo>
                  <a:pt x="2063" y="5929"/>
                </a:lnTo>
                <a:lnTo>
                  <a:pt x="2072" y="5921"/>
                </a:lnTo>
                <a:lnTo>
                  <a:pt x="2083" y="5914"/>
                </a:lnTo>
                <a:lnTo>
                  <a:pt x="2094" y="5907"/>
                </a:lnTo>
                <a:lnTo>
                  <a:pt x="2108" y="5901"/>
                </a:lnTo>
                <a:lnTo>
                  <a:pt x="2138" y="5887"/>
                </a:lnTo>
                <a:lnTo>
                  <a:pt x="2171" y="5874"/>
                </a:lnTo>
                <a:lnTo>
                  <a:pt x="2164" y="5879"/>
                </a:lnTo>
                <a:lnTo>
                  <a:pt x="2157" y="5885"/>
                </a:lnTo>
                <a:lnTo>
                  <a:pt x="2150" y="5892"/>
                </a:lnTo>
                <a:lnTo>
                  <a:pt x="2145" y="5901"/>
                </a:lnTo>
                <a:lnTo>
                  <a:pt x="2139" y="5908"/>
                </a:lnTo>
                <a:lnTo>
                  <a:pt x="2133" y="5917"/>
                </a:lnTo>
                <a:lnTo>
                  <a:pt x="2125" y="5936"/>
                </a:lnTo>
                <a:lnTo>
                  <a:pt x="2118" y="5954"/>
                </a:lnTo>
                <a:lnTo>
                  <a:pt x="2112" y="5974"/>
                </a:lnTo>
                <a:lnTo>
                  <a:pt x="2108" y="5992"/>
                </a:lnTo>
                <a:lnTo>
                  <a:pt x="2105" y="6010"/>
                </a:lnTo>
                <a:lnTo>
                  <a:pt x="2107" y="6008"/>
                </a:lnTo>
                <a:lnTo>
                  <a:pt x="2112" y="6007"/>
                </a:lnTo>
                <a:lnTo>
                  <a:pt x="2119" y="6005"/>
                </a:lnTo>
                <a:lnTo>
                  <a:pt x="2121" y="6002"/>
                </a:lnTo>
                <a:lnTo>
                  <a:pt x="2124" y="6000"/>
                </a:lnTo>
                <a:lnTo>
                  <a:pt x="2125" y="6007"/>
                </a:lnTo>
                <a:lnTo>
                  <a:pt x="2124" y="6020"/>
                </a:lnTo>
                <a:lnTo>
                  <a:pt x="2123" y="6034"/>
                </a:lnTo>
                <a:lnTo>
                  <a:pt x="2120" y="6051"/>
                </a:lnTo>
                <a:lnTo>
                  <a:pt x="2116" y="6067"/>
                </a:lnTo>
                <a:lnTo>
                  <a:pt x="2111" y="6081"/>
                </a:lnTo>
                <a:lnTo>
                  <a:pt x="2106" y="6093"/>
                </a:lnTo>
                <a:lnTo>
                  <a:pt x="2103" y="6097"/>
                </a:lnTo>
                <a:lnTo>
                  <a:pt x="2100" y="6099"/>
                </a:lnTo>
                <a:lnTo>
                  <a:pt x="2106" y="6100"/>
                </a:lnTo>
                <a:lnTo>
                  <a:pt x="2111" y="6099"/>
                </a:lnTo>
                <a:lnTo>
                  <a:pt x="2116" y="6097"/>
                </a:lnTo>
                <a:lnTo>
                  <a:pt x="2121" y="6093"/>
                </a:lnTo>
                <a:lnTo>
                  <a:pt x="2114" y="6101"/>
                </a:lnTo>
                <a:lnTo>
                  <a:pt x="2107" y="6110"/>
                </a:lnTo>
                <a:lnTo>
                  <a:pt x="2102" y="6121"/>
                </a:lnTo>
                <a:lnTo>
                  <a:pt x="2096" y="6133"/>
                </a:lnTo>
                <a:lnTo>
                  <a:pt x="2088" y="6156"/>
                </a:lnTo>
                <a:lnTo>
                  <a:pt x="2082" y="6178"/>
                </a:lnTo>
                <a:lnTo>
                  <a:pt x="2087" y="6174"/>
                </a:lnTo>
                <a:lnTo>
                  <a:pt x="2092" y="6171"/>
                </a:lnTo>
                <a:lnTo>
                  <a:pt x="2094" y="6170"/>
                </a:lnTo>
                <a:lnTo>
                  <a:pt x="2097" y="6170"/>
                </a:lnTo>
                <a:lnTo>
                  <a:pt x="2096" y="6185"/>
                </a:lnTo>
                <a:lnTo>
                  <a:pt x="2095" y="6199"/>
                </a:lnTo>
                <a:lnTo>
                  <a:pt x="2092" y="6226"/>
                </a:lnTo>
                <a:lnTo>
                  <a:pt x="2091" y="6240"/>
                </a:lnTo>
                <a:lnTo>
                  <a:pt x="2091" y="6253"/>
                </a:lnTo>
                <a:lnTo>
                  <a:pt x="2092" y="6267"/>
                </a:lnTo>
                <a:lnTo>
                  <a:pt x="2095" y="6283"/>
                </a:lnTo>
                <a:lnTo>
                  <a:pt x="2114" y="6275"/>
                </a:lnTo>
                <a:lnTo>
                  <a:pt x="2133" y="6264"/>
                </a:lnTo>
                <a:lnTo>
                  <a:pt x="2153" y="6253"/>
                </a:lnTo>
                <a:lnTo>
                  <a:pt x="2172" y="6239"/>
                </a:lnTo>
                <a:lnTo>
                  <a:pt x="2181" y="6231"/>
                </a:lnTo>
                <a:lnTo>
                  <a:pt x="2189" y="6223"/>
                </a:lnTo>
                <a:lnTo>
                  <a:pt x="2197" y="6215"/>
                </a:lnTo>
                <a:lnTo>
                  <a:pt x="2204" y="6206"/>
                </a:lnTo>
                <a:lnTo>
                  <a:pt x="2210" y="6196"/>
                </a:lnTo>
                <a:lnTo>
                  <a:pt x="2216" y="6187"/>
                </a:lnTo>
                <a:lnTo>
                  <a:pt x="2220" y="6177"/>
                </a:lnTo>
                <a:lnTo>
                  <a:pt x="2224" y="6167"/>
                </a:lnTo>
                <a:lnTo>
                  <a:pt x="2230" y="6175"/>
                </a:lnTo>
                <a:lnTo>
                  <a:pt x="2233" y="6178"/>
                </a:lnTo>
                <a:lnTo>
                  <a:pt x="2262" y="6075"/>
                </a:lnTo>
                <a:lnTo>
                  <a:pt x="2265" y="6080"/>
                </a:lnTo>
                <a:lnTo>
                  <a:pt x="2268" y="6086"/>
                </a:lnTo>
                <a:lnTo>
                  <a:pt x="2273" y="6092"/>
                </a:lnTo>
                <a:lnTo>
                  <a:pt x="2272" y="6088"/>
                </a:lnTo>
                <a:lnTo>
                  <a:pt x="2271" y="6081"/>
                </a:lnTo>
                <a:lnTo>
                  <a:pt x="2271" y="6068"/>
                </a:lnTo>
                <a:lnTo>
                  <a:pt x="2273" y="6053"/>
                </a:lnTo>
                <a:lnTo>
                  <a:pt x="2276" y="6036"/>
                </a:lnTo>
                <a:lnTo>
                  <a:pt x="2283" y="6004"/>
                </a:lnTo>
                <a:lnTo>
                  <a:pt x="2285" y="5989"/>
                </a:lnTo>
                <a:lnTo>
                  <a:pt x="2286" y="5976"/>
                </a:lnTo>
                <a:lnTo>
                  <a:pt x="2292" y="5987"/>
                </a:lnTo>
                <a:lnTo>
                  <a:pt x="2299" y="5996"/>
                </a:lnTo>
                <a:lnTo>
                  <a:pt x="2301" y="5970"/>
                </a:lnTo>
                <a:lnTo>
                  <a:pt x="2304" y="5943"/>
                </a:lnTo>
                <a:lnTo>
                  <a:pt x="2308" y="5914"/>
                </a:lnTo>
                <a:lnTo>
                  <a:pt x="2311" y="5902"/>
                </a:lnTo>
                <a:lnTo>
                  <a:pt x="2314" y="5889"/>
                </a:lnTo>
                <a:lnTo>
                  <a:pt x="2320" y="5897"/>
                </a:lnTo>
                <a:lnTo>
                  <a:pt x="2328" y="5904"/>
                </a:lnTo>
                <a:lnTo>
                  <a:pt x="2325" y="5893"/>
                </a:lnTo>
                <a:lnTo>
                  <a:pt x="2324" y="5883"/>
                </a:lnTo>
                <a:lnTo>
                  <a:pt x="2323" y="5874"/>
                </a:lnTo>
                <a:lnTo>
                  <a:pt x="2323" y="5865"/>
                </a:lnTo>
                <a:lnTo>
                  <a:pt x="2323" y="5856"/>
                </a:lnTo>
                <a:lnTo>
                  <a:pt x="2324" y="5848"/>
                </a:lnTo>
                <a:lnTo>
                  <a:pt x="2327" y="5840"/>
                </a:lnTo>
                <a:lnTo>
                  <a:pt x="2329" y="5833"/>
                </a:lnTo>
                <a:lnTo>
                  <a:pt x="2332" y="5827"/>
                </a:lnTo>
                <a:lnTo>
                  <a:pt x="2336" y="5819"/>
                </a:lnTo>
                <a:lnTo>
                  <a:pt x="2344" y="5808"/>
                </a:lnTo>
                <a:lnTo>
                  <a:pt x="2353" y="5798"/>
                </a:lnTo>
                <a:lnTo>
                  <a:pt x="2366" y="5788"/>
                </a:lnTo>
                <a:lnTo>
                  <a:pt x="2378" y="5779"/>
                </a:lnTo>
                <a:lnTo>
                  <a:pt x="2392" y="5771"/>
                </a:lnTo>
                <a:lnTo>
                  <a:pt x="2407" y="5764"/>
                </a:lnTo>
                <a:lnTo>
                  <a:pt x="2422" y="5757"/>
                </a:lnTo>
                <a:lnTo>
                  <a:pt x="2455" y="5742"/>
                </a:lnTo>
                <a:lnTo>
                  <a:pt x="2488" y="5727"/>
                </a:lnTo>
                <a:lnTo>
                  <a:pt x="2480" y="5738"/>
                </a:lnTo>
                <a:lnTo>
                  <a:pt x="2473" y="5752"/>
                </a:lnTo>
                <a:lnTo>
                  <a:pt x="2468" y="5765"/>
                </a:lnTo>
                <a:lnTo>
                  <a:pt x="2463" y="5779"/>
                </a:lnTo>
                <a:lnTo>
                  <a:pt x="2455" y="5808"/>
                </a:lnTo>
                <a:lnTo>
                  <a:pt x="2449" y="5836"/>
                </a:lnTo>
                <a:lnTo>
                  <a:pt x="2454" y="5830"/>
                </a:lnTo>
                <a:lnTo>
                  <a:pt x="2460" y="5826"/>
                </a:lnTo>
                <a:lnTo>
                  <a:pt x="2466" y="5824"/>
                </a:lnTo>
                <a:lnTo>
                  <a:pt x="2474" y="5824"/>
                </a:lnTo>
                <a:lnTo>
                  <a:pt x="2475" y="5826"/>
                </a:lnTo>
                <a:lnTo>
                  <a:pt x="2475" y="5831"/>
                </a:lnTo>
                <a:lnTo>
                  <a:pt x="2474" y="5844"/>
                </a:lnTo>
                <a:lnTo>
                  <a:pt x="2472" y="5862"/>
                </a:lnTo>
                <a:lnTo>
                  <a:pt x="2469" y="5881"/>
                </a:lnTo>
                <a:lnTo>
                  <a:pt x="2462" y="5920"/>
                </a:lnTo>
                <a:lnTo>
                  <a:pt x="2459" y="5935"/>
                </a:lnTo>
                <a:lnTo>
                  <a:pt x="2456" y="5943"/>
                </a:lnTo>
                <a:lnTo>
                  <a:pt x="2460" y="5939"/>
                </a:lnTo>
                <a:lnTo>
                  <a:pt x="2464" y="5936"/>
                </a:lnTo>
                <a:lnTo>
                  <a:pt x="2467" y="5933"/>
                </a:lnTo>
                <a:lnTo>
                  <a:pt x="2471" y="5930"/>
                </a:lnTo>
                <a:lnTo>
                  <a:pt x="2468" y="5941"/>
                </a:lnTo>
                <a:lnTo>
                  <a:pt x="2465" y="5953"/>
                </a:lnTo>
                <a:lnTo>
                  <a:pt x="2462" y="5979"/>
                </a:lnTo>
                <a:lnTo>
                  <a:pt x="2460" y="5992"/>
                </a:lnTo>
                <a:lnTo>
                  <a:pt x="2457" y="6004"/>
                </a:lnTo>
                <a:lnTo>
                  <a:pt x="2453" y="6015"/>
                </a:lnTo>
                <a:lnTo>
                  <a:pt x="2451" y="6020"/>
                </a:lnTo>
                <a:lnTo>
                  <a:pt x="2448" y="6024"/>
                </a:lnTo>
                <a:lnTo>
                  <a:pt x="2455" y="6023"/>
                </a:lnTo>
                <a:lnTo>
                  <a:pt x="2460" y="6023"/>
                </a:lnTo>
                <a:lnTo>
                  <a:pt x="2464" y="6025"/>
                </a:lnTo>
                <a:lnTo>
                  <a:pt x="2466" y="6028"/>
                </a:lnTo>
                <a:lnTo>
                  <a:pt x="2467" y="6032"/>
                </a:lnTo>
                <a:lnTo>
                  <a:pt x="2467" y="6038"/>
                </a:lnTo>
                <a:lnTo>
                  <a:pt x="2465" y="6044"/>
                </a:lnTo>
                <a:lnTo>
                  <a:pt x="2463" y="6052"/>
                </a:lnTo>
                <a:lnTo>
                  <a:pt x="2458" y="6068"/>
                </a:lnTo>
                <a:lnTo>
                  <a:pt x="2450" y="6086"/>
                </a:lnTo>
                <a:lnTo>
                  <a:pt x="2443" y="6103"/>
                </a:lnTo>
                <a:lnTo>
                  <a:pt x="2436" y="6119"/>
                </a:lnTo>
                <a:lnTo>
                  <a:pt x="2441" y="6113"/>
                </a:lnTo>
                <a:lnTo>
                  <a:pt x="2445" y="6109"/>
                </a:lnTo>
                <a:lnTo>
                  <a:pt x="2447" y="6107"/>
                </a:lnTo>
                <a:lnTo>
                  <a:pt x="2449" y="6106"/>
                </a:lnTo>
                <a:lnTo>
                  <a:pt x="2448" y="6130"/>
                </a:lnTo>
                <a:lnTo>
                  <a:pt x="2447" y="6152"/>
                </a:lnTo>
                <a:lnTo>
                  <a:pt x="2445" y="6174"/>
                </a:lnTo>
                <a:lnTo>
                  <a:pt x="2445" y="6195"/>
                </a:lnTo>
                <a:lnTo>
                  <a:pt x="2445" y="6216"/>
                </a:lnTo>
                <a:lnTo>
                  <a:pt x="2447" y="6238"/>
                </a:lnTo>
                <a:lnTo>
                  <a:pt x="2449" y="6249"/>
                </a:lnTo>
                <a:lnTo>
                  <a:pt x="2452" y="6259"/>
                </a:lnTo>
                <a:lnTo>
                  <a:pt x="2455" y="6270"/>
                </a:lnTo>
                <a:lnTo>
                  <a:pt x="2459" y="6282"/>
                </a:lnTo>
                <a:lnTo>
                  <a:pt x="2485" y="6264"/>
                </a:lnTo>
                <a:lnTo>
                  <a:pt x="2508" y="6246"/>
                </a:lnTo>
                <a:lnTo>
                  <a:pt x="2520" y="6237"/>
                </a:lnTo>
                <a:lnTo>
                  <a:pt x="2530" y="6226"/>
                </a:lnTo>
                <a:lnTo>
                  <a:pt x="2539" y="6216"/>
                </a:lnTo>
                <a:lnTo>
                  <a:pt x="2547" y="6206"/>
                </a:lnTo>
                <a:lnTo>
                  <a:pt x="2555" y="6194"/>
                </a:lnTo>
                <a:lnTo>
                  <a:pt x="2562" y="6183"/>
                </a:lnTo>
                <a:lnTo>
                  <a:pt x="2567" y="6170"/>
                </a:lnTo>
                <a:lnTo>
                  <a:pt x="2572" y="6157"/>
                </a:lnTo>
                <a:lnTo>
                  <a:pt x="2575" y="6143"/>
                </a:lnTo>
                <a:lnTo>
                  <a:pt x="2577" y="6128"/>
                </a:lnTo>
                <a:lnTo>
                  <a:pt x="2578" y="6112"/>
                </a:lnTo>
                <a:lnTo>
                  <a:pt x="2577" y="6095"/>
                </a:lnTo>
                <a:lnTo>
                  <a:pt x="2583" y="6100"/>
                </a:lnTo>
                <a:lnTo>
                  <a:pt x="2589" y="6105"/>
                </a:lnTo>
                <a:lnTo>
                  <a:pt x="2596" y="6111"/>
                </a:lnTo>
                <a:lnTo>
                  <a:pt x="2601" y="6117"/>
                </a:lnTo>
                <a:lnTo>
                  <a:pt x="2606" y="6085"/>
                </a:lnTo>
                <a:lnTo>
                  <a:pt x="2610" y="6052"/>
                </a:lnTo>
                <a:lnTo>
                  <a:pt x="2613" y="6019"/>
                </a:lnTo>
                <a:lnTo>
                  <a:pt x="2614" y="5987"/>
                </a:lnTo>
                <a:lnTo>
                  <a:pt x="2622" y="5996"/>
                </a:lnTo>
                <a:lnTo>
                  <a:pt x="2631" y="6003"/>
                </a:lnTo>
                <a:lnTo>
                  <a:pt x="2636" y="6006"/>
                </a:lnTo>
                <a:lnTo>
                  <a:pt x="2641" y="6010"/>
                </a:lnTo>
                <a:lnTo>
                  <a:pt x="2638" y="6002"/>
                </a:lnTo>
                <a:lnTo>
                  <a:pt x="2637" y="5995"/>
                </a:lnTo>
                <a:lnTo>
                  <a:pt x="2635" y="5979"/>
                </a:lnTo>
                <a:lnTo>
                  <a:pt x="2634" y="5960"/>
                </a:lnTo>
                <a:lnTo>
                  <a:pt x="2634" y="5941"/>
                </a:lnTo>
                <a:lnTo>
                  <a:pt x="2635" y="5901"/>
                </a:lnTo>
                <a:lnTo>
                  <a:pt x="2634" y="5882"/>
                </a:lnTo>
                <a:lnTo>
                  <a:pt x="2632" y="5866"/>
                </a:lnTo>
                <a:lnTo>
                  <a:pt x="2656" y="5892"/>
                </a:lnTo>
                <a:lnTo>
                  <a:pt x="2655" y="5865"/>
                </a:lnTo>
                <a:lnTo>
                  <a:pt x="2655" y="5833"/>
                </a:lnTo>
                <a:lnTo>
                  <a:pt x="2656" y="5815"/>
                </a:lnTo>
                <a:lnTo>
                  <a:pt x="2658" y="5800"/>
                </a:lnTo>
                <a:lnTo>
                  <a:pt x="2660" y="5786"/>
                </a:lnTo>
                <a:lnTo>
                  <a:pt x="2663" y="5773"/>
                </a:lnTo>
                <a:lnTo>
                  <a:pt x="2670" y="5777"/>
                </a:lnTo>
                <a:lnTo>
                  <a:pt x="2675" y="5779"/>
                </a:lnTo>
                <a:lnTo>
                  <a:pt x="2680" y="5780"/>
                </a:lnTo>
                <a:lnTo>
                  <a:pt x="2679" y="5750"/>
                </a:lnTo>
                <a:lnTo>
                  <a:pt x="2679" y="5723"/>
                </a:lnTo>
                <a:lnTo>
                  <a:pt x="2681" y="5699"/>
                </a:lnTo>
                <a:lnTo>
                  <a:pt x="2685" y="5679"/>
                </a:lnTo>
                <a:lnTo>
                  <a:pt x="2690" y="5660"/>
                </a:lnTo>
                <a:lnTo>
                  <a:pt x="2693" y="5652"/>
                </a:lnTo>
                <a:lnTo>
                  <a:pt x="2697" y="5645"/>
                </a:lnTo>
                <a:lnTo>
                  <a:pt x="2701" y="5638"/>
                </a:lnTo>
                <a:lnTo>
                  <a:pt x="2707" y="5630"/>
                </a:lnTo>
                <a:lnTo>
                  <a:pt x="2717" y="5618"/>
                </a:lnTo>
                <a:lnTo>
                  <a:pt x="2730" y="5607"/>
                </a:lnTo>
                <a:lnTo>
                  <a:pt x="2745" y="5597"/>
                </a:lnTo>
                <a:lnTo>
                  <a:pt x="2761" y="5586"/>
                </a:lnTo>
                <a:lnTo>
                  <a:pt x="2781" y="5576"/>
                </a:lnTo>
                <a:lnTo>
                  <a:pt x="2826" y="5553"/>
                </a:lnTo>
                <a:lnTo>
                  <a:pt x="2879" y="5527"/>
                </a:lnTo>
                <a:lnTo>
                  <a:pt x="2858" y="5545"/>
                </a:lnTo>
                <a:lnTo>
                  <a:pt x="2837" y="5563"/>
                </a:lnTo>
                <a:lnTo>
                  <a:pt x="2820" y="5580"/>
                </a:lnTo>
                <a:lnTo>
                  <a:pt x="2811" y="5589"/>
                </a:lnTo>
                <a:lnTo>
                  <a:pt x="2804" y="5599"/>
                </a:lnTo>
                <a:lnTo>
                  <a:pt x="2797" y="5608"/>
                </a:lnTo>
                <a:lnTo>
                  <a:pt x="2791" y="5618"/>
                </a:lnTo>
                <a:lnTo>
                  <a:pt x="2786" y="5628"/>
                </a:lnTo>
                <a:lnTo>
                  <a:pt x="2781" y="5639"/>
                </a:lnTo>
                <a:lnTo>
                  <a:pt x="2776" y="5651"/>
                </a:lnTo>
                <a:lnTo>
                  <a:pt x="2773" y="5663"/>
                </a:lnTo>
                <a:lnTo>
                  <a:pt x="2771" y="5677"/>
                </a:lnTo>
                <a:lnTo>
                  <a:pt x="2770" y="5691"/>
                </a:lnTo>
                <a:lnTo>
                  <a:pt x="2771" y="5691"/>
                </a:lnTo>
                <a:lnTo>
                  <a:pt x="2774" y="5690"/>
                </a:lnTo>
                <a:lnTo>
                  <a:pt x="2779" y="5688"/>
                </a:lnTo>
                <a:lnTo>
                  <a:pt x="2782" y="5687"/>
                </a:lnTo>
                <a:lnTo>
                  <a:pt x="2784" y="5684"/>
                </a:lnTo>
                <a:lnTo>
                  <a:pt x="2785" y="5694"/>
                </a:lnTo>
                <a:lnTo>
                  <a:pt x="2786" y="5707"/>
                </a:lnTo>
                <a:lnTo>
                  <a:pt x="2790" y="5736"/>
                </a:lnTo>
                <a:lnTo>
                  <a:pt x="2791" y="5751"/>
                </a:lnTo>
                <a:lnTo>
                  <a:pt x="2792" y="5764"/>
                </a:lnTo>
                <a:lnTo>
                  <a:pt x="2790" y="5775"/>
                </a:lnTo>
                <a:lnTo>
                  <a:pt x="2789" y="5779"/>
                </a:lnTo>
                <a:lnTo>
                  <a:pt x="2787" y="5784"/>
                </a:lnTo>
                <a:lnTo>
                  <a:pt x="2796" y="5782"/>
                </a:lnTo>
                <a:lnTo>
                  <a:pt x="2801" y="5781"/>
                </a:lnTo>
                <a:lnTo>
                  <a:pt x="2806" y="5778"/>
                </a:lnTo>
                <a:lnTo>
                  <a:pt x="2801" y="5799"/>
                </a:lnTo>
                <a:lnTo>
                  <a:pt x="2796" y="5819"/>
                </a:lnTo>
                <a:lnTo>
                  <a:pt x="2793" y="5840"/>
                </a:lnTo>
                <a:lnTo>
                  <a:pt x="2790" y="5861"/>
                </a:lnTo>
                <a:lnTo>
                  <a:pt x="2795" y="5856"/>
                </a:lnTo>
                <a:lnTo>
                  <a:pt x="2799" y="5855"/>
                </a:lnTo>
                <a:lnTo>
                  <a:pt x="2802" y="5853"/>
                </a:lnTo>
                <a:lnTo>
                  <a:pt x="2808" y="5848"/>
                </a:lnTo>
                <a:lnTo>
                  <a:pt x="2804" y="5857"/>
                </a:lnTo>
                <a:lnTo>
                  <a:pt x="2801" y="5868"/>
                </a:lnTo>
                <a:lnTo>
                  <a:pt x="2798" y="5878"/>
                </a:lnTo>
                <a:lnTo>
                  <a:pt x="2796" y="5889"/>
                </a:lnTo>
                <a:lnTo>
                  <a:pt x="2792" y="5913"/>
                </a:lnTo>
                <a:lnTo>
                  <a:pt x="2790" y="5935"/>
                </a:lnTo>
                <a:lnTo>
                  <a:pt x="2793" y="5927"/>
                </a:lnTo>
                <a:lnTo>
                  <a:pt x="2796" y="5922"/>
                </a:lnTo>
                <a:lnTo>
                  <a:pt x="2798" y="5919"/>
                </a:lnTo>
                <a:lnTo>
                  <a:pt x="2801" y="5917"/>
                </a:lnTo>
                <a:lnTo>
                  <a:pt x="2801" y="5939"/>
                </a:lnTo>
                <a:lnTo>
                  <a:pt x="2800" y="5959"/>
                </a:lnTo>
                <a:lnTo>
                  <a:pt x="2800" y="5979"/>
                </a:lnTo>
                <a:lnTo>
                  <a:pt x="2801" y="5997"/>
                </a:lnTo>
                <a:lnTo>
                  <a:pt x="2802" y="6005"/>
                </a:lnTo>
                <a:lnTo>
                  <a:pt x="2804" y="6015"/>
                </a:lnTo>
                <a:lnTo>
                  <a:pt x="2806" y="6024"/>
                </a:lnTo>
                <a:lnTo>
                  <a:pt x="2810" y="6033"/>
                </a:lnTo>
                <a:lnTo>
                  <a:pt x="2814" y="6042"/>
                </a:lnTo>
                <a:lnTo>
                  <a:pt x="2820" y="6052"/>
                </a:lnTo>
                <a:lnTo>
                  <a:pt x="2826" y="6061"/>
                </a:lnTo>
                <a:lnTo>
                  <a:pt x="2834" y="6070"/>
                </a:lnTo>
                <a:lnTo>
                  <a:pt x="2845" y="6064"/>
                </a:lnTo>
                <a:lnTo>
                  <a:pt x="2860" y="6056"/>
                </a:lnTo>
                <a:lnTo>
                  <a:pt x="2874" y="6046"/>
                </a:lnTo>
                <a:lnTo>
                  <a:pt x="2888" y="6036"/>
                </a:lnTo>
                <a:lnTo>
                  <a:pt x="2904" y="6024"/>
                </a:lnTo>
                <a:lnTo>
                  <a:pt x="2919" y="6012"/>
                </a:lnTo>
                <a:lnTo>
                  <a:pt x="2935" y="5997"/>
                </a:lnTo>
                <a:lnTo>
                  <a:pt x="2948" y="5983"/>
                </a:lnTo>
                <a:lnTo>
                  <a:pt x="2961" y="5967"/>
                </a:lnTo>
                <a:lnTo>
                  <a:pt x="2973" y="5951"/>
                </a:lnTo>
                <a:lnTo>
                  <a:pt x="2982" y="5935"/>
                </a:lnTo>
                <a:lnTo>
                  <a:pt x="2986" y="5926"/>
                </a:lnTo>
                <a:lnTo>
                  <a:pt x="2989" y="5918"/>
                </a:lnTo>
                <a:lnTo>
                  <a:pt x="2991" y="5910"/>
                </a:lnTo>
                <a:lnTo>
                  <a:pt x="2993" y="5902"/>
                </a:lnTo>
                <a:lnTo>
                  <a:pt x="2993" y="5893"/>
                </a:lnTo>
                <a:lnTo>
                  <a:pt x="2994" y="5884"/>
                </a:lnTo>
                <a:lnTo>
                  <a:pt x="2993" y="5876"/>
                </a:lnTo>
                <a:lnTo>
                  <a:pt x="2991" y="5868"/>
                </a:lnTo>
                <a:lnTo>
                  <a:pt x="2988" y="5860"/>
                </a:lnTo>
                <a:lnTo>
                  <a:pt x="2985" y="5851"/>
                </a:lnTo>
                <a:lnTo>
                  <a:pt x="2996" y="5854"/>
                </a:lnTo>
                <a:lnTo>
                  <a:pt x="2994" y="5850"/>
                </a:lnTo>
                <a:lnTo>
                  <a:pt x="2992" y="5844"/>
                </a:lnTo>
                <a:lnTo>
                  <a:pt x="2989" y="5831"/>
                </a:lnTo>
                <a:lnTo>
                  <a:pt x="2988" y="5815"/>
                </a:lnTo>
                <a:lnTo>
                  <a:pt x="2987" y="5798"/>
                </a:lnTo>
                <a:lnTo>
                  <a:pt x="2986" y="5780"/>
                </a:lnTo>
                <a:lnTo>
                  <a:pt x="2985" y="5763"/>
                </a:lnTo>
                <a:lnTo>
                  <a:pt x="2982" y="5748"/>
                </a:lnTo>
                <a:lnTo>
                  <a:pt x="2980" y="5740"/>
                </a:lnTo>
                <a:lnTo>
                  <a:pt x="2977" y="5734"/>
                </a:lnTo>
                <a:lnTo>
                  <a:pt x="2983" y="5736"/>
                </a:lnTo>
                <a:lnTo>
                  <a:pt x="2986" y="5739"/>
                </a:lnTo>
                <a:lnTo>
                  <a:pt x="2989" y="5743"/>
                </a:lnTo>
                <a:lnTo>
                  <a:pt x="2985" y="5721"/>
                </a:lnTo>
                <a:lnTo>
                  <a:pt x="2981" y="5694"/>
                </a:lnTo>
                <a:lnTo>
                  <a:pt x="2979" y="5668"/>
                </a:lnTo>
                <a:lnTo>
                  <a:pt x="2979" y="5656"/>
                </a:lnTo>
                <a:lnTo>
                  <a:pt x="2979" y="5645"/>
                </a:lnTo>
                <a:lnTo>
                  <a:pt x="2984" y="5649"/>
                </a:lnTo>
                <a:lnTo>
                  <a:pt x="2990" y="5652"/>
                </a:lnTo>
                <a:lnTo>
                  <a:pt x="2996" y="5654"/>
                </a:lnTo>
                <a:lnTo>
                  <a:pt x="3003" y="5655"/>
                </a:lnTo>
                <a:lnTo>
                  <a:pt x="2997" y="5623"/>
                </a:lnTo>
                <a:lnTo>
                  <a:pt x="2993" y="5594"/>
                </a:lnTo>
                <a:lnTo>
                  <a:pt x="2992" y="5581"/>
                </a:lnTo>
                <a:lnTo>
                  <a:pt x="2992" y="5569"/>
                </a:lnTo>
                <a:lnTo>
                  <a:pt x="2993" y="5556"/>
                </a:lnTo>
                <a:lnTo>
                  <a:pt x="2994" y="5545"/>
                </a:lnTo>
                <a:lnTo>
                  <a:pt x="2996" y="5535"/>
                </a:lnTo>
                <a:lnTo>
                  <a:pt x="2998" y="5525"/>
                </a:lnTo>
                <a:lnTo>
                  <a:pt x="3001" y="5515"/>
                </a:lnTo>
                <a:lnTo>
                  <a:pt x="3005" y="5506"/>
                </a:lnTo>
                <a:lnTo>
                  <a:pt x="3010" y="5497"/>
                </a:lnTo>
                <a:lnTo>
                  <a:pt x="3015" y="5489"/>
                </a:lnTo>
                <a:lnTo>
                  <a:pt x="3020" y="5480"/>
                </a:lnTo>
                <a:lnTo>
                  <a:pt x="3026" y="5473"/>
                </a:lnTo>
                <a:lnTo>
                  <a:pt x="3039" y="5459"/>
                </a:lnTo>
                <a:lnTo>
                  <a:pt x="3056" y="5446"/>
                </a:lnTo>
                <a:lnTo>
                  <a:pt x="3074" y="5432"/>
                </a:lnTo>
                <a:lnTo>
                  <a:pt x="3094" y="5420"/>
                </a:lnTo>
                <a:lnTo>
                  <a:pt x="3116" y="5408"/>
                </a:lnTo>
                <a:lnTo>
                  <a:pt x="3140" y="5394"/>
                </a:lnTo>
                <a:lnTo>
                  <a:pt x="3194" y="5366"/>
                </a:lnTo>
                <a:lnTo>
                  <a:pt x="3178" y="5390"/>
                </a:lnTo>
                <a:lnTo>
                  <a:pt x="3171" y="5402"/>
                </a:lnTo>
                <a:lnTo>
                  <a:pt x="3165" y="5415"/>
                </a:lnTo>
                <a:lnTo>
                  <a:pt x="3160" y="5427"/>
                </a:lnTo>
                <a:lnTo>
                  <a:pt x="3154" y="5440"/>
                </a:lnTo>
                <a:lnTo>
                  <a:pt x="3151" y="5455"/>
                </a:lnTo>
                <a:lnTo>
                  <a:pt x="3148" y="5469"/>
                </a:lnTo>
                <a:lnTo>
                  <a:pt x="3165" y="5460"/>
                </a:lnTo>
                <a:lnTo>
                  <a:pt x="3162" y="5476"/>
                </a:lnTo>
                <a:lnTo>
                  <a:pt x="3160" y="5492"/>
                </a:lnTo>
                <a:lnTo>
                  <a:pt x="3160" y="5506"/>
                </a:lnTo>
                <a:lnTo>
                  <a:pt x="3160" y="5522"/>
                </a:lnTo>
                <a:lnTo>
                  <a:pt x="3162" y="5551"/>
                </a:lnTo>
                <a:lnTo>
                  <a:pt x="3163" y="5568"/>
                </a:lnTo>
                <a:lnTo>
                  <a:pt x="3163" y="5583"/>
                </a:lnTo>
                <a:lnTo>
                  <a:pt x="3167" y="5578"/>
                </a:lnTo>
                <a:lnTo>
                  <a:pt x="3171" y="5574"/>
                </a:lnTo>
                <a:lnTo>
                  <a:pt x="3176" y="5570"/>
                </a:lnTo>
                <a:lnTo>
                  <a:pt x="3178" y="5574"/>
                </a:lnTo>
                <a:lnTo>
                  <a:pt x="3179" y="5580"/>
                </a:lnTo>
                <a:lnTo>
                  <a:pt x="3181" y="5592"/>
                </a:lnTo>
                <a:lnTo>
                  <a:pt x="3181" y="5607"/>
                </a:lnTo>
                <a:lnTo>
                  <a:pt x="3181" y="5622"/>
                </a:lnTo>
                <a:lnTo>
                  <a:pt x="3180" y="5653"/>
                </a:lnTo>
                <a:lnTo>
                  <a:pt x="3180" y="5667"/>
                </a:lnTo>
                <a:lnTo>
                  <a:pt x="3181" y="5679"/>
                </a:lnTo>
                <a:lnTo>
                  <a:pt x="3188" y="5672"/>
                </a:lnTo>
                <a:lnTo>
                  <a:pt x="3191" y="5665"/>
                </a:lnTo>
                <a:lnTo>
                  <a:pt x="3193" y="5662"/>
                </a:lnTo>
                <a:lnTo>
                  <a:pt x="3193" y="5661"/>
                </a:lnTo>
                <a:lnTo>
                  <a:pt x="3202" y="5713"/>
                </a:lnTo>
                <a:lnTo>
                  <a:pt x="3211" y="5765"/>
                </a:lnTo>
                <a:lnTo>
                  <a:pt x="3214" y="5760"/>
                </a:lnTo>
                <a:lnTo>
                  <a:pt x="3221" y="5751"/>
                </a:lnTo>
                <a:lnTo>
                  <a:pt x="3235" y="5763"/>
                </a:lnTo>
                <a:lnTo>
                  <a:pt x="3248" y="5777"/>
                </a:lnTo>
                <a:lnTo>
                  <a:pt x="3274" y="5807"/>
                </a:lnTo>
                <a:lnTo>
                  <a:pt x="3286" y="5823"/>
                </a:lnTo>
                <a:lnTo>
                  <a:pt x="3299" y="5837"/>
                </a:lnTo>
                <a:lnTo>
                  <a:pt x="3313" y="5851"/>
                </a:lnTo>
                <a:lnTo>
                  <a:pt x="3327" y="5864"/>
                </a:lnTo>
                <a:lnTo>
                  <a:pt x="3338" y="5850"/>
                </a:lnTo>
                <a:lnTo>
                  <a:pt x="3349" y="5836"/>
                </a:lnTo>
                <a:lnTo>
                  <a:pt x="3359" y="5820"/>
                </a:lnTo>
                <a:lnTo>
                  <a:pt x="3367" y="5805"/>
                </a:lnTo>
                <a:lnTo>
                  <a:pt x="3374" y="5790"/>
                </a:lnTo>
                <a:lnTo>
                  <a:pt x="3380" y="5772"/>
                </a:lnTo>
                <a:lnTo>
                  <a:pt x="3386" y="5756"/>
                </a:lnTo>
                <a:lnTo>
                  <a:pt x="3390" y="5737"/>
                </a:lnTo>
                <a:lnTo>
                  <a:pt x="3395" y="5741"/>
                </a:lnTo>
                <a:lnTo>
                  <a:pt x="3398" y="5746"/>
                </a:lnTo>
                <a:lnTo>
                  <a:pt x="3400" y="5749"/>
                </a:lnTo>
                <a:lnTo>
                  <a:pt x="3400" y="5751"/>
                </a:lnTo>
                <a:lnTo>
                  <a:pt x="3402" y="5750"/>
                </a:lnTo>
                <a:lnTo>
                  <a:pt x="3403" y="5747"/>
                </a:lnTo>
                <a:lnTo>
                  <a:pt x="3404" y="5738"/>
                </a:lnTo>
                <a:lnTo>
                  <a:pt x="3402" y="5728"/>
                </a:lnTo>
                <a:lnTo>
                  <a:pt x="3399" y="5718"/>
                </a:lnTo>
                <a:lnTo>
                  <a:pt x="3393" y="5697"/>
                </a:lnTo>
                <a:lnTo>
                  <a:pt x="3388" y="5686"/>
                </a:lnTo>
                <a:lnTo>
                  <a:pt x="3392" y="5686"/>
                </a:lnTo>
                <a:lnTo>
                  <a:pt x="3395" y="5687"/>
                </a:lnTo>
                <a:lnTo>
                  <a:pt x="3402" y="5690"/>
                </a:lnTo>
                <a:lnTo>
                  <a:pt x="3410" y="5695"/>
                </a:lnTo>
                <a:lnTo>
                  <a:pt x="3407" y="5677"/>
                </a:lnTo>
                <a:lnTo>
                  <a:pt x="3402" y="5656"/>
                </a:lnTo>
                <a:lnTo>
                  <a:pt x="3399" y="5646"/>
                </a:lnTo>
                <a:lnTo>
                  <a:pt x="3396" y="5637"/>
                </a:lnTo>
                <a:lnTo>
                  <a:pt x="3392" y="5628"/>
                </a:lnTo>
                <a:lnTo>
                  <a:pt x="3387" y="5621"/>
                </a:lnTo>
                <a:lnTo>
                  <a:pt x="3394" y="5624"/>
                </a:lnTo>
                <a:lnTo>
                  <a:pt x="3399" y="5625"/>
                </a:lnTo>
                <a:lnTo>
                  <a:pt x="3403" y="5626"/>
                </a:lnTo>
                <a:lnTo>
                  <a:pt x="3409" y="5628"/>
                </a:lnTo>
                <a:lnTo>
                  <a:pt x="3406" y="5624"/>
                </a:lnTo>
                <a:lnTo>
                  <a:pt x="3403" y="5614"/>
                </a:lnTo>
                <a:lnTo>
                  <a:pt x="3395" y="5588"/>
                </a:lnTo>
                <a:lnTo>
                  <a:pt x="3382" y="5549"/>
                </a:lnTo>
                <a:lnTo>
                  <a:pt x="3388" y="5551"/>
                </a:lnTo>
                <a:lnTo>
                  <a:pt x="3392" y="5553"/>
                </a:lnTo>
                <a:lnTo>
                  <a:pt x="3398" y="5554"/>
                </a:lnTo>
                <a:lnTo>
                  <a:pt x="3403" y="5555"/>
                </a:lnTo>
                <a:lnTo>
                  <a:pt x="3405" y="5558"/>
                </a:lnTo>
                <a:lnTo>
                  <a:pt x="3408" y="5561"/>
                </a:lnTo>
                <a:lnTo>
                  <a:pt x="3405" y="5554"/>
                </a:lnTo>
                <a:lnTo>
                  <a:pt x="3403" y="5548"/>
                </a:lnTo>
                <a:lnTo>
                  <a:pt x="3400" y="5536"/>
                </a:lnTo>
                <a:lnTo>
                  <a:pt x="3399" y="5523"/>
                </a:lnTo>
                <a:lnTo>
                  <a:pt x="3400" y="5510"/>
                </a:lnTo>
                <a:lnTo>
                  <a:pt x="3400" y="5497"/>
                </a:lnTo>
                <a:lnTo>
                  <a:pt x="3400" y="5484"/>
                </a:lnTo>
                <a:lnTo>
                  <a:pt x="3398" y="5471"/>
                </a:lnTo>
                <a:lnTo>
                  <a:pt x="3397" y="5464"/>
                </a:lnTo>
                <a:lnTo>
                  <a:pt x="3395" y="5459"/>
                </a:lnTo>
                <a:lnTo>
                  <a:pt x="3395" y="5455"/>
                </a:lnTo>
                <a:lnTo>
                  <a:pt x="3396" y="5454"/>
                </a:lnTo>
                <a:lnTo>
                  <a:pt x="3398" y="5454"/>
                </a:lnTo>
                <a:lnTo>
                  <a:pt x="3400" y="5455"/>
                </a:lnTo>
                <a:lnTo>
                  <a:pt x="3406" y="5458"/>
                </a:lnTo>
                <a:lnTo>
                  <a:pt x="3409" y="5460"/>
                </a:lnTo>
                <a:lnTo>
                  <a:pt x="3412" y="5461"/>
                </a:lnTo>
                <a:lnTo>
                  <a:pt x="3406" y="5447"/>
                </a:lnTo>
                <a:lnTo>
                  <a:pt x="3400" y="5434"/>
                </a:lnTo>
                <a:lnTo>
                  <a:pt x="3393" y="5423"/>
                </a:lnTo>
                <a:lnTo>
                  <a:pt x="3386" y="5413"/>
                </a:lnTo>
                <a:lnTo>
                  <a:pt x="3378" y="5403"/>
                </a:lnTo>
                <a:lnTo>
                  <a:pt x="3371" y="5395"/>
                </a:lnTo>
                <a:lnTo>
                  <a:pt x="3355" y="5381"/>
                </a:lnTo>
                <a:lnTo>
                  <a:pt x="3338" y="5366"/>
                </a:lnTo>
                <a:lnTo>
                  <a:pt x="3322" y="5352"/>
                </a:lnTo>
                <a:lnTo>
                  <a:pt x="3314" y="5344"/>
                </a:lnTo>
                <a:lnTo>
                  <a:pt x="3305" y="5335"/>
                </a:lnTo>
                <a:lnTo>
                  <a:pt x="3298" y="5324"/>
                </a:lnTo>
                <a:lnTo>
                  <a:pt x="3291" y="5313"/>
                </a:lnTo>
                <a:lnTo>
                  <a:pt x="3311" y="5302"/>
                </a:lnTo>
                <a:lnTo>
                  <a:pt x="3330" y="5294"/>
                </a:lnTo>
                <a:lnTo>
                  <a:pt x="3349" y="5286"/>
                </a:lnTo>
                <a:lnTo>
                  <a:pt x="3368" y="5282"/>
                </a:lnTo>
                <a:lnTo>
                  <a:pt x="3387" y="5280"/>
                </a:lnTo>
                <a:lnTo>
                  <a:pt x="3405" y="5279"/>
                </a:lnTo>
                <a:lnTo>
                  <a:pt x="3422" y="5280"/>
                </a:lnTo>
                <a:lnTo>
                  <a:pt x="3441" y="5283"/>
                </a:lnTo>
                <a:lnTo>
                  <a:pt x="3458" y="5287"/>
                </a:lnTo>
                <a:lnTo>
                  <a:pt x="3476" y="5294"/>
                </a:lnTo>
                <a:lnTo>
                  <a:pt x="3493" y="5301"/>
                </a:lnTo>
                <a:lnTo>
                  <a:pt x="3511" y="5309"/>
                </a:lnTo>
                <a:lnTo>
                  <a:pt x="3527" y="5318"/>
                </a:lnTo>
                <a:lnTo>
                  <a:pt x="3544" y="5329"/>
                </a:lnTo>
                <a:lnTo>
                  <a:pt x="3561" y="5341"/>
                </a:lnTo>
                <a:lnTo>
                  <a:pt x="3577" y="5353"/>
                </a:lnTo>
                <a:lnTo>
                  <a:pt x="3593" y="5366"/>
                </a:lnTo>
                <a:lnTo>
                  <a:pt x="3609" y="5381"/>
                </a:lnTo>
                <a:lnTo>
                  <a:pt x="3640" y="5410"/>
                </a:lnTo>
                <a:lnTo>
                  <a:pt x="3671" y="5440"/>
                </a:lnTo>
                <a:lnTo>
                  <a:pt x="3701" y="5471"/>
                </a:lnTo>
                <a:lnTo>
                  <a:pt x="3758" y="5532"/>
                </a:lnTo>
                <a:lnTo>
                  <a:pt x="3786" y="5560"/>
                </a:lnTo>
                <a:lnTo>
                  <a:pt x="3814" y="5584"/>
                </a:lnTo>
                <a:lnTo>
                  <a:pt x="3942" y="5694"/>
                </a:lnTo>
                <a:lnTo>
                  <a:pt x="4069" y="5805"/>
                </a:lnTo>
                <a:lnTo>
                  <a:pt x="4131" y="5862"/>
                </a:lnTo>
                <a:lnTo>
                  <a:pt x="4194" y="5918"/>
                </a:lnTo>
                <a:lnTo>
                  <a:pt x="4256" y="5976"/>
                </a:lnTo>
                <a:lnTo>
                  <a:pt x="4317" y="6033"/>
                </a:lnTo>
                <a:lnTo>
                  <a:pt x="4301" y="6041"/>
                </a:lnTo>
                <a:lnTo>
                  <a:pt x="4284" y="6051"/>
                </a:lnTo>
                <a:lnTo>
                  <a:pt x="4246" y="6074"/>
                </a:lnTo>
                <a:lnTo>
                  <a:pt x="4205" y="6101"/>
                </a:lnTo>
                <a:lnTo>
                  <a:pt x="4163" y="6128"/>
                </a:lnTo>
                <a:lnTo>
                  <a:pt x="4144" y="6087"/>
                </a:lnTo>
                <a:lnTo>
                  <a:pt x="4099" y="5995"/>
                </a:lnTo>
                <a:lnTo>
                  <a:pt x="4031" y="5854"/>
                </a:lnTo>
                <a:lnTo>
                  <a:pt x="4030" y="5862"/>
                </a:lnTo>
                <a:lnTo>
                  <a:pt x="4027" y="5869"/>
                </a:lnTo>
                <a:lnTo>
                  <a:pt x="4025" y="5875"/>
                </a:lnTo>
                <a:lnTo>
                  <a:pt x="4023" y="5882"/>
                </a:lnTo>
                <a:lnTo>
                  <a:pt x="4009" y="5857"/>
                </a:lnTo>
                <a:lnTo>
                  <a:pt x="3988" y="5825"/>
                </a:lnTo>
                <a:lnTo>
                  <a:pt x="3979" y="5807"/>
                </a:lnTo>
                <a:lnTo>
                  <a:pt x="3971" y="5791"/>
                </a:lnTo>
                <a:lnTo>
                  <a:pt x="3966" y="5777"/>
                </a:lnTo>
                <a:lnTo>
                  <a:pt x="3965" y="5771"/>
                </a:lnTo>
                <a:lnTo>
                  <a:pt x="3965" y="5767"/>
                </a:lnTo>
                <a:lnTo>
                  <a:pt x="3959" y="5775"/>
                </a:lnTo>
                <a:lnTo>
                  <a:pt x="3956" y="5784"/>
                </a:lnTo>
                <a:lnTo>
                  <a:pt x="3953" y="5792"/>
                </a:lnTo>
                <a:lnTo>
                  <a:pt x="3951" y="5784"/>
                </a:lnTo>
                <a:lnTo>
                  <a:pt x="3949" y="5776"/>
                </a:lnTo>
                <a:lnTo>
                  <a:pt x="3945" y="5768"/>
                </a:lnTo>
                <a:lnTo>
                  <a:pt x="3941" y="5760"/>
                </a:lnTo>
                <a:lnTo>
                  <a:pt x="3936" y="5753"/>
                </a:lnTo>
                <a:lnTo>
                  <a:pt x="3930" y="5746"/>
                </a:lnTo>
                <a:lnTo>
                  <a:pt x="3916" y="5730"/>
                </a:lnTo>
                <a:lnTo>
                  <a:pt x="3901" y="5717"/>
                </a:lnTo>
                <a:lnTo>
                  <a:pt x="3886" y="5703"/>
                </a:lnTo>
                <a:lnTo>
                  <a:pt x="3871" y="5692"/>
                </a:lnTo>
                <a:lnTo>
                  <a:pt x="3858" y="5683"/>
                </a:lnTo>
                <a:lnTo>
                  <a:pt x="3858" y="5685"/>
                </a:lnTo>
                <a:lnTo>
                  <a:pt x="3857" y="5690"/>
                </a:lnTo>
                <a:lnTo>
                  <a:pt x="3857" y="5699"/>
                </a:lnTo>
                <a:lnTo>
                  <a:pt x="3859" y="5710"/>
                </a:lnTo>
                <a:lnTo>
                  <a:pt x="3845" y="5698"/>
                </a:lnTo>
                <a:lnTo>
                  <a:pt x="3829" y="5688"/>
                </a:lnTo>
                <a:lnTo>
                  <a:pt x="3814" y="5680"/>
                </a:lnTo>
                <a:lnTo>
                  <a:pt x="3796" y="5674"/>
                </a:lnTo>
                <a:lnTo>
                  <a:pt x="3779" y="5669"/>
                </a:lnTo>
                <a:lnTo>
                  <a:pt x="3761" y="5666"/>
                </a:lnTo>
                <a:lnTo>
                  <a:pt x="3743" y="5665"/>
                </a:lnTo>
                <a:lnTo>
                  <a:pt x="3724" y="5665"/>
                </a:lnTo>
                <a:lnTo>
                  <a:pt x="3705" y="5666"/>
                </a:lnTo>
                <a:lnTo>
                  <a:pt x="3686" y="5669"/>
                </a:lnTo>
                <a:lnTo>
                  <a:pt x="3668" y="5673"/>
                </a:lnTo>
                <a:lnTo>
                  <a:pt x="3651" y="5677"/>
                </a:lnTo>
                <a:lnTo>
                  <a:pt x="3632" y="5682"/>
                </a:lnTo>
                <a:lnTo>
                  <a:pt x="3616" y="5688"/>
                </a:lnTo>
                <a:lnTo>
                  <a:pt x="3599" y="5694"/>
                </a:lnTo>
                <a:lnTo>
                  <a:pt x="3584" y="5700"/>
                </a:lnTo>
                <a:lnTo>
                  <a:pt x="3593" y="5720"/>
                </a:lnTo>
                <a:lnTo>
                  <a:pt x="3603" y="5737"/>
                </a:lnTo>
                <a:lnTo>
                  <a:pt x="3616" y="5755"/>
                </a:lnTo>
                <a:lnTo>
                  <a:pt x="3628" y="5770"/>
                </a:lnTo>
                <a:lnTo>
                  <a:pt x="3654" y="5803"/>
                </a:lnTo>
                <a:lnTo>
                  <a:pt x="3667" y="5819"/>
                </a:lnTo>
                <a:lnTo>
                  <a:pt x="3679" y="5836"/>
                </a:lnTo>
                <a:lnTo>
                  <a:pt x="3677" y="5837"/>
                </a:lnTo>
                <a:lnTo>
                  <a:pt x="3674" y="5837"/>
                </a:lnTo>
                <a:lnTo>
                  <a:pt x="3668" y="5837"/>
                </a:lnTo>
                <a:lnTo>
                  <a:pt x="3662" y="5835"/>
                </a:lnTo>
                <a:lnTo>
                  <a:pt x="3677" y="5844"/>
                </a:lnTo>
                <a:lnTo>
                  <a:pt x="3694" y="5853"/>
                </a:lnTo>
                <a:lnTo>
                  <a:pt x="3709" y="5863"/>
                </a:lnTo>
                <a:lnTo>
                  <a:pt x="3722" y="5871"/>
                </a:lnTo>
                <a:lnTo>
                  <a:pt x="3729" y="5875"/>
                </a:lnTo>
                <a:lnTo>
                  <a:pt x="3733" y="5880"/>
                </a:lnTo>
                <a:lnTo>
                  <a:pt x="3736" y="5884"/>
                </a:lnTo>
                <a:lnTo>
                  <a:pt x="3738" y="5888"/>
                </a:lnTo>
                <a:lnTo>
                  <a:pt x="3738" y="5892"/>
                </a:lnTo>
                <a:lnTo>
                  <a:pt x="3736" y="5897"/>
                </a:lnTo>
                <a:lnTo>
                  <a:pt x="3732" y="5901"/>
                </a:lnTo>
                <a:lnTo>
                  <a:pt x="3726" y="5905"/>
                </a:lnTo>
                <a:lnTo>
                  <a:pt x="3731" y="5906"/>
                </a:lnTo>
                <a:lnTo>
                  <a:pt x="3737" y="5907"/>
                </a:lnTo>
                <a:lnTo>
                  <a:pt x="3747" y="5913"/>
                </a:lnTo>
                <a:lnTo>
                  <a:pt x="3758" y="5920"/>
                </a:lnTo>
                <a:lnTo>
                  <a:pt x="3770" y="5929"/>
                </a:lnTo>
                <a:lnTo>
                  <a:pt x="3792" y="5948"/>
                </a:lnTo>
                <a:lnTo>
                  <a:pt x="3803" y="5956"/>
                </a:lnTo>
                <a:lnTo>
                  <a:pt x="3813" y="5962"/>
                </a:lnTo>
                <a:lnTo>
                  <a:pt x="3807" y="5962"/>
                </a:lnTo>
                <a:lnTo>
                  <a:pt x="3803" y="5963"/>
                </a:lnTo>
                <a:lnTo>
                  <a:pt x="3797" y="5964"/>
                </a:lnTo>
                <a:lnTo>
                  <a:pt x="3789" y="5964"/>
                </a:lnTo>
                <a:lnTo>
                  <a:pt x="3803" y="5968"/>
                </a:lnTo>
                <a:lnTo>
                  <a:pt x="3815" y="5975"/>
                </a:lnTo>
                <a:lnTo>
                  <a:pt x="3825" y="5981"/>
                </a:lnTo>
                <a:lnTo>
                  <a:pt x="3835" y="5988"/>
                </a:lnTo>
                <a:lnTo>
                  <a:pt x="3845" y="5996"/>
                </a:lnTo>
                <a:lnTo>
                  <a:pt x="3852" y="6005"/>
                </a:lnTo>
                <a:lnTo>
                  <a:pt x="3858" y="6015"/>
                </a:lnTo>
                <a:lnTo>
                  <a:pt x="3862" y="6024"/>
                </a:lnTo>
                <a:lnTo>
                  <a:pt x="3865" y="6034"/>
                </a:lnTo>
                <a:lnTo>
                  <a:pt x="3866" y="6044"/>
                </a:lnTo>
                <a:lnTo>
                  <a:pt x="3865" y="6054"/>
                </a:lnTo>
                <a:lnTo>
                  <a:pt x="3863" y="6064"/>
                </a:lnTo>
                <a:lnTo>
                  <a:pt x="3858" y="6074"/>
                </a:lnTo>
                <a:lnTo>
                  <a:pt x="3851" y="6083"/>
                </a:lnTo>
                <a:lnTo>
                  <a:pt x="3841" y="6093"/>
                </a:lnTo>
                <a:lnTo>
                  <a:pt x="3829" y="6101"/>
                </a:lnTo>
                <a:lnTo>
                  <a:pt x="3846" y="6111"/>
                </a:lnTo>
                <a:lnTo>
                  <a:pt x="3863" y="6119"/>
                </a:lnTo>
                <a:lnTo>
                  <a:pt x="3880" y="6127"/>
                </a:lnTo>
                <a:lnTo>
                  <a:pt x="3897" y="6133"/>
                </a:lnTo>
                <a:lnTo>
                  <a:pt x="3913" y="6137"/>
                </a:lnTo>
                <a:lnTo>
                  <a:pt x="3930" y="6140"/>
                </a:lnTo>
                <a:lnTo>
                  <a:pt x="3962" y="6144"/>
                </a:lnTo>
                <a:lnTo>
                  <a:pt x="3995" y="6147"/>
                </a:lnTo>
                <a:lnTo>
                  <a:pt x="4027" y="6151"/>
                </a:lnTo>
                <a:lnTo>
                  <a:pt x="4044" y="6154"/>
                </a:lnTo>
                <a:lnTo>
                  <a:pt x="4060" y="6158"/>
                </a:lnTo>
                <a:lnTo>
                  <a:pt x="4077" y="6164"/>
                </a:lnTo>
                <a:lnTo>
                  <a:pt x="4094" y="6170"/>
                </a:lnTo>
                <a:lnTo>
                  <a:pt x="3835" y="6324"/>
                </a:lnTo>
                <a:lnTo>
                  <a:pt x="3829" y="6318"/>
                </a:lnTo>
                <a:lnTo>
                  <a:pt x="3823" y="6312"/>
                </a:lnTo>
                <a:lnTo>
                  <a:pt x="3816" y="6303"/>
                </a:lnTo>
                <a:lnTo>
                  <a:pt x="3810" y="6294"/>
                </a:lnTo>
                <a:lnTo>
                  <a:pt x="3798" y="6274"/>
                </a:lnTo>
                <a:lnTo>
                  <a:pt x="3787" y="6251"/>
                </a:lnTo>
                <a:lnTo>
                  <a:pt x="3766" y="6205"/>
                </a:lnTo>
                <a:lnTo>
                  <a:pt x="3754" y="6183"/>
                </a:lnTo>
                <a:lnTo>
                  <a:pt x="3743" y="6166"/>
                </a:lnTo>
                <a:lnTo>
                  <a:pt x="3736" y="6186"/>
                </a:lnTo>
                <a:lnTo>
                  <a:pt x="3726" y="6170"/>
                </a:lnTo>
                <a:lnTo>
                  <a:pt x="3714" y="6155"/>
                </a:lnTo>
                <a:lnTo>
                  <a:pt x="3702" y="6142"/>
                </a:lnTo>
                <a:lnTo>
                  <a:pt x="3689" y="6130"/>
                </a:lnTo>
                <a:lnTo>
                  <a:pt x="3662" y="6106"/>
                </a:lnTo>
                <a:lnTo>
                  <a:pt x="3647" y="6095"/>
                </a:lnTo>
                <a:lnTo>
                  <a:pt x="3634" y="6081"/>
                </a:lnTo>
                <a:lnTo>
                  <a:pt x="3635" y="6089"/>
                </a:lnTo>
                <a:lnTo>
                  <a:pt x="3635" y="6095"/>
                </a:lnTo>
                <a:lnTo>
                  <a:pt x="3634" y="6102"/>
                </a:lnTo>
                <a:lnTo>
                  <a:pt x="3629" y="6100"/>
                </a:lnTo>
                <a:lnTo>
                  <a:pt x="3623" y="6097"/>
                </a:lnTo>
                <a:lnTo>
                  <a:pt x="3610" y="6088"/>
                </a:lnTo>
                <a:lnTo>
                  <a:pt x="3598" y="6076"/>
                </a:lnTo>
                <a:lnTo>
                  <a:pt x="3585" y="6063"/>
                </a:lnTo>
                <a:lnTo>
                  <a:pt x="3559" y="6035"/>
                </a:lnTo>
                <a:lnTo>
                  <a:pt x="3548" y="6024"/>
                </a:lnTo>
                <a:lnTo>
                  <a:pt x="3538" y="6016"/>
                </a:lnTo>
                <a:lnTo>
                  <a:pt x="3537" y="6027"/>
                </a:lnTo>
                <a:lnTo>
                  <a:pt x="3538" y="6034"/>
                </a:lnTo>
                <a:lnTo>
                  <a:pt x="3540" y="6038"/>
                </a:lnTo>
                <a:lnTo>
                  <a:pt x="3541" y="6040"/>
                </a:lnTo>
                <a:lnTo>
                  <a:pt x="3489" y="6002"/>
                </a:lnTo>
                <a:lnTo>
                  <a:pt x="3437" y="5966"/>
                </a:lnTo>
                <a:lnTo>
                  <a:pt x="3439" y="5986"/>
                </a:lnTo>
                <a:lnTo>
                  <a:pt x="3388" y="5987"/>
                </a:lnTo>
                <a:lnTo>
                  <a:pt x="3336" y="5987"/>
                </a:lnTo>
                <a:lnTo>
                  <a:pt x="3285" y="5987"/>
                </a:lnTo>
                <a:lnTo>
                  <a:pt x="3259" y="5988"/>
                </a:lnTo>
                <a:lnTo>
                  <a:pt x="3233" y="5989"/>
                </a:lnTo>
                <a:lnTo>
                  <a:pt x="3239" y="6006"/>
                </a:lnTo>
                <a:lnTo>
                  <a:pt x="3245" y="6024"/>
                </a:lnTo>
                <a:lnTo>
                  <a:pt x="3252" y="6040"/>
                </a:lnTo>
                <a:lnTo>
                  <a:pt x="3261" y="6056"/>
                </a:lnTo>
                <a:lnTo>
                  <a:pt x="3270" y="6071"/>
                </a:lnTo>
                <a:lnTo>
                  <a:pt x="3281" y="6087"/>
                </a:lnTo>
                <a:lnTo>
                  <a:pt x="3292" y="6101"/>
                </a:lnTo>
                <a:lnTo>
                  <a:pt x="3305" y="6114"/>
                </a:lnTo>
                <a:lnTo>
                  <a:pt x="3302" y="6115"/>
                </a:lnTo>
                <a:lnTo>
                  <a:pt x="3297" y="6116"/>
                </a:lnTo>
                <a:lnTo>
                  <a:pt x="3290" y="6116"/>
                </a:lnTo>
                <a:lnTo>
                  <a:pt x="3286" y="6115"/>
                </a:lnTo>
                <a:lnTo>
                  <a:pt x="3283" y="6113"/>
                </a:lnTo>
                <a:lnTo>
                  <a:pt x="3283" y="6116"/>
                </a:lnTo>
                <a:lnTo>
                  <a:pt x="3285" y="6119"/>
                </a:lnTo>
                <a:lnTo>
                  <a:pt x="3288" y="6123"/>
                </a:lnTo>
                <a:lnTo>
                  <a:pt x="3292" y="6126"/>
                </a:lnTo>
                <a:lnTo>
                  <a:pt x="3303" y="6132"/>
                </a:lnTo>
                <a:lnTo>
                  <a:pt x="3317" y="6138"/>
                </a:lnTo>
                <a:lnTo>
                  <a:pt x="3329" y="6143"/>
                </a:lnTo>
                <a:lnTo>
                  <a:pt x="3341" y="6147"/>
                </a:lnTo>
                <a:lnTo>
                  <a:pt x="3355" y="6150"/>
                </a:lnTo>
                <a:lnTo>
                  <a:pt x="3352" y="6153"/>
                </a:lnTo>
                <a:lnTo>
                  <a:pt x="3348" y="6156"/>
                </a:lnTo>
                <a:lnTo>
                  <a:pt x="3339" y="6161"/>
                </a:lnTo>
                <a:lnTo>
                  <a:pt x="3332" y="6164"/>
                </a:lnTo>
                <a:lnTo>
                  <a:pt x="3328" y="6164"/>
                </a:lnTo>
                <a:lnTo>
                  <a:pt x="3349" y="6175"/>
                </a:lnTo>
                <a:lnTo>
                  <a:pt x="3372" y="6186"/>
                </a:lnTo>
                <a:lnTo>
                  <a:pt x="3383" y="6190"/>
                </a:lnTo>
                <a:lnTo>
                  <a:pt x="3396" y="6194"/>
                </a:lnTo>
                <a:lnTo>
                  <a:pt x="3407" y="6198"/>
                </a:lnTo>
                <a:lnTo>
                  <a:pt x="3417" y="6199"/>
                </a:lnTo>
                <a:lnTo>
                  <a:pt x="3408" y="6202"/>
                </a:lnTo>
                <a:lnTo>
                  <a:pt x="3403" y="6206"/>
                </a:lnTo>
                <a:lnTo>
                  <a:pt x="3398" y="6209"/>
                </a:lnTo>
                <a:lnTo>
                  <a:pt x="3391" y="6212"/>
                </a:lnTo>
                <a:lnTo>
                  <a:pt x="3399" y="6213"/>
                </a:lnTo>
                <a:lnTo>
                  <a:pt x="3410" y="6217"/>
                </a:lnTo>
                <a:lnTo>
                  <a:pt x="3442" y="6228"/>
                </a:lnTo>
                <a:lnTo>
                  <a:pt x="3489" y="6248"/>
                </a:lnTo>
                <a:lnTo>
                  <a:pt x="3482" y="6250"/>
                </a:lnTo>
                <a:lnTo>
                  <a:pt x="3477" y="6253"/>
                </a:lnTo>
                <a:lnTo>
                  <a:pt x="3471" y="6257"/>
                </a:lnTo>
                <a:lnTo>
                  <a:pt x="3469" y="6259"/>
                </a:lnTo>
                <a:lnTo>
                  <a:pt x="3466" y="6260"/>
                </a:lnTo>
                <a:lnTo>
                  <a:pt x="3462" y="6261"/>
                </a:lnTo>
                <a:lnTo>
                  <a:pt x="3456" y="6261"/>
                </a:lnTo>
                <a:lnTo>
                  <a:pt x="3465" y="6263"/>
                </a:lnTo>
                <a:lnTo>
                  <a:pt x="3472" y="6266"/>
                </a:lnTo>
                <a:lnTo>
                  <a:pt x="3479" y="6269"/>
                </a:lnTo>
                <a:lnTo>
                  <a:pt x="3486" y="6274"/>
                </a:lnTo>
                <a:lnTo>
                  <a:pt x="3499" y="6283"/>
                </a:lnTo>
                <a:lnTo>
                  <a:pt x="3511" y="6292"/>
                </a:lnTo>
                <a:lnTo>
                  <a:pt x="3523" y="6302"/>
                </a:lnTo>
                <a:lnTo>
                  <a:pt x="3535" y="6312"/>
                </a:lnTo>
                <a:lnTo>
                  <a:pt x="3550" y="6320"/>
                </a:lnTo>
                <a:lnTo>
                  <a:pt x="3557" y="6323"/>
                </a:lnTo>
                <a:lnTo>
                  <a:pt x="3564" y="6325"/>
                </a:lnTo>
                <a:lnTo>
                  <a:pt x="3567" y="6328"/>
                </a:lnTo>
                <a:lnTo>
                  <a:pt x="3567" y="6330"/>
                </a:lnTo>
                <a:lnTo>
                  <a:pt x="3566" y="6332"/>
                </a:lnTo>
                <a:lnTo>
                  <a:pt x="3563" y="6333"/>
                </a:lnTo>
                <a:lnTo>
                  <a:pt x="3555" y="6335"/>
                </a:lnTo>
                <a:lnTo>
                  <a:pt x="3551" y="6337"/>
                </a:lnTo>
                <a:lnTo>
                  <a:pt x="3547" y="6339"/>
                </a:lnTo>
                <a:lnTo>
                  <a:pt x="3562" y="6345"/>
                </a:lnTo>
                <a:lnTo>
                  <a:pt x="3577" y="6351"/>
                </a:lnTo>
                <a:lnTo>
                  <a:pt x="3592" y="6354"/>
                </a:lnTo>
                <a:lnTo>
                  <a:pt x="3606" y="6355"/>
                </a:lnTo>
                <a:lnTo>
                  <a:pt x="3621" y="6356"/>
                </a:lnTo>
                <a:lnTo>
                  <a:pt x="3635" y="6355"/>
                </a:lnTo>
                <a:lnTo>
                  <a:pt x="3664" y="6353"/>
                </a:lnTo>
                <a:lnTo>
                  <a:pt x="3693" y="6350"/>
                </a:lnTo>
                <a:lnTo>
                  <a:pt x="3706" y="6350"/>
                </a:lnTo>
                <a:lnTo>
                  <a:pt x="3720" y="6349"/>
                </a:lnTo>
                <a:lnTo>
                  <a:pt x="3734" y="6350"/>
                </a:lnTo>
                <a:lnTo>
                  <a:pt x="3748" y="6352"/>
                </a:lnTo>
                <a:lnTo>
                  <a:pt x="3761" y="6355"/>
                </a:lnTo>
                <a:lnTo>
                  <a:pt x="3775" y="6360"/>
                </a:lnTo>
                <a:lnTo>
                  <a:pt x="3751" y="6375"/>
                </a:lnTo>
                <a:lnTo>
                  <a:pt x="3715" y="6400"/>
                </a:lnTo>
                <a:lnTo>
                  <a:pt x="3671" y="6429"/>
                </a:lnTo>
                <a:lnTo>
                  <a:pt x="3647" y="6443"/>
                </a:lnTo>
                <a:lnTo>
                  <a:pt x="3624" y="6457"/>
                </a:lnTo>
                <a:lnTo>
                  <a:pt x="3600" y="6470"/>
                </a:lnTo>
                <a:lnTo>
                  <a:pt x="3577" y="6481"/>
                </a:lnTo>
                <a:lnTo>
                  <a:pt x="3555" y="6490"/>
                </a:lnTo>
                <a:lnTo>
                  <a:pt x="3535" y="6496"/>
                </a:lnTo>
                <a:lnTo>
                  <a:pt x="3526" y="6498"/>
                </a:lnTo>
                <a:lnTo>
                  <a:pt x="3518" y="6500"/>
                </a:lnTo>
                <a:lnTo>
                  <a:pt x="3511" y="6500"/>
                </a:lnTo>
                <a:lnTo>
                  <a:pt x="3505" y="6498"/>
                </a:lnTo>
                <a:lnTo>
                  <a:pt x="3499" y="6496"/>
                </a:lnTo>
                <a:lnTo>
                  <a:pt x="3493" y="6493"/>
                </a:lnTo>
                <a:lnTo>
                  <a:pt x="3490" y="6489"/>
                </a:lnTo>
                <a:lnTo>
                  <a:pt x="3487" y="6483"/>
                </a:lnTo>
                <a:lnTo>
                  <a:pt x="3481" y="6463"/>
                </a:lnTo>
                <a:lnTo>
                  <a:pt x="3475" y="6444"/>
                </a:lnTo>
                <a:lnTo>
                  <a:pt x="3468" y="6426"/>
                </a:lnTo>
                <a:lnTo>
                  <a:pt x="3458" y="6408"/>
                </a:lnTo>
                <a:lnTo>
                  <a:pt x="3448" y="6392"/>
                </a:lnTo>
                <a:lnTo>
                  <a:pt x="3437" y="6375"/>
                </a:lnTo>
                <a:lnTo>
                  <a:pt x="3422" y="6361"/>
                </a:lnTo>
                <a:lnTo>
                  <a:pt x="3406" y="6346"/>
                </a:lnTo>
                <a:lnTo>
                  <a:pt x="3401" y="6366"/>
                </a:lnTo>
                <a:lnTo>
                  <a:pt x="3388" y="6350"/>
                </a:lnTo>
                <a:lnTo>
                  <a:pt x="3372" y="6334"/>
                </a:lnTo>
                <a:lnTo>
                  <a:pt x="3357" y="6321"/>
                </a:lnTo>
                <a:lnTo>
                  <a:pt x="3340" y="6308"/>
                </a:lnTo>
                <a:lnTo>
                  <a:pt x="3306" y="6284"/>
                </a:lnTo>
                <a:lnTo>
                  <a:pt x="3290" y="6271"/>
                </a:lnTo>
                <a:lnTo>
                  <a:pt x="3274" y="6259"/>
                </a:lnTo>
                <a:lnTo>
                  <a:pt x="3275" y="6266"/>
                </a:lnTo>
                <a:lnTo>
                  <a:pt x="3276" y="6272"/>
                </a:lnTo>
                <a:lnTo>
                  <a:pt x="3276" y="6280"/>
                </a:lnTo>
                <a:lnTo>
                  <a:pt x="3268" y="6277"/>
                </a:lnTo>
                <a:lnTo>
                  <a:pt x="3261" y="6274"/>
                </a:lnTo>
                <a:lnTo>
                  <a:pt x="3246" y="6264"/>
                </a:lnTo>
                <a:lnTo>
                  <a:pt x="3230" y="6252"/>
                </a:lnTo>
                <a:lnTo>
                  <a:pt x="3214" y="6239"/>
                </a:lnTo>
                <a:lnTo>
                  <a:pt x="3183" y="6212"/>
                </a:lnTo>
                <a:lnTo>
                  <a:pt x="3169" y="6200"/>
                </a:lnTo>
                <a:lnTo>
                  <a:pt x="3155" y="6190"/>
                </a:lnTo>
                <a:lnTo>
                  <a:pt x="3156" y="6202"/>
                </a:lnTo>
                <a:lnTo>
                  <a:pt x="3159" y="6209"/>
                </a:lnTo>
                <a:lnTo>
                  <a:pt x="3162" y="6214"/>
                </a:lnTo>
                <a:lnTo>
                  <a:pt x="3163" y="6215"/>
                </a:lnTo>
                <a:lnTo>
                  <a:pt x="3037" y="6139"/>
                </a:lnTo>
                <a:lnTo>
                  <a:pt x="3041" y="6158"/>
                </a:lnTo>
                <a:lnTo>
                  <a:pt x="2985" y="6158"/>
                </a:lnTo>
                <a:lnTo>
                  <a:pt x="2927" y="6156"/>
                </a:lnTo>
                <a:lnTo>
                  <a:pt x="2871" y="6156"/>
                </a:lnTo>
                <a:lnTo>
                  <a:pt x="2842" y="6156"/>
                </a:lnTo>
                <a:lnTo>
                  <a:pt x="2813" y="6157"/>
                </a:lnTo>
                <a:lnTo>
                  <a:pt x="2824" y="6175"/>
                </a:lnTo>
                <a:lnTo>
                  <a:pt x="2834" y="6191"/>
                </a:lnTo>
                <a:lnTo>
                  <a:pt x="2845" y="6207"/>
                </a:lnTo>
                <a:lnTo>
                  <a:pt x="2857" y="6222"/>
                </a:lnTo>
                <a:lnTo>
                  <a:pt x="2870" y="6237"/>
                </a:lnTo>
                <a:lnTo>
                  <a:pt x="2883" y="6251"/>
                </a:lnTo>
                <a:lnTo>
                  <a:pt x="2898" y="6264"/>
                </a:lnTo>
                <a:lnTo>
                  <a:pt x="2913" y="6278"/>
                </a:lnTo>
                <a:lnTo>
                  <a:pt x="2911" y="6279"/>
                </a:lnTo>
                <a:lnTo>
                  <a:pt x="2905" y="6280"/>
                </a:lnTo>
                <a:lnTo>
                  <a:pt x="2897" y="6279"/>
                </a:lnTo>
                <a:lnTo>
                  <a:pt x="2892" y="6279"/>
                </a:lnTo>
                <a:lnTo>
                  <a:pt x="2888" y="6277"/>
                </a:lnTo>
                <a:lnTo>
                  <a:pt x="2889" y="6280"/>
                </a:lnTo>
                <a:lnTo>
                  <a:pt x="2891" y="6283"/>
                </a:lnTo>
                <a:lnTo>
                  <a:pt x="2896" y="6286"/>
                </a:lnTo>
                <a:lnTo>
                  <a:pt x="2901" y="6289"/>
                </a:lnTo>
                <a:lnTo>
                  <a:pt x="2914" y="6296"/>
                </a:lnTo>
                <a:lnTo>
                  <a:pt x="2929" y="6301"/>
                </a:lnTo>
                <a:lnTo>
                  <a:pt x="2945" y="6306"/>
                </a:lnTo>
                <a:lnTo>
                  <a:pt x="2958" y="6311"/>
                </a:lnTo>
                <a:lnTo>
                  <a:pt x="2974" y="6315"/>
                </a:lnTo>
                <a:lnTo>
                  <a:pt x="2971" y="6318"/>
                </a:lnTo>
                <a:lnTo>
                  <a:pt x="2967" y="6321"/>
                </a:lnTo>
                <a:lnTo>
                  <a:pt x="2958" y="6325"/>
                </a:lnTo>
                <a:lnTo>
                  <a:pt x="2950" y="6327"/>
                </a:lnTo>
                <a:lnTo>
                  <a:pt x="2946" y="6328"/>
                </a:lnTo>
                <a:lnTo>
                  <a:pt x="2971" y="6339"/>
                </a:lnTo>
                <a:lnTo>
                  <a:pt x="2997" y="6351"/>
                </a:lnTo>
                <a:lnTo>
                  <a:pt x="3012" y="6356"/>
                </a:lnTo>
                <a:lnTo>
                  <a:pt x="3025" y="6360"/>
                </a:lnTo>
                <a:lnTo>
                  <a:pt x="3038" y="6362"/>
                </a:lnTo>
                <a:lnTo>
                  <a:pt x="3051" y="6363"/>
                </a:lnTo>
                <a:lnTo>
                  <a:pt x="3040" y="6367"/>
                </a:lnTo>
                <a:lnTo>
                  <a:pt x="3035" y="6370"/>
                </a:lnTo>
                <a:lnTo>
                  <a:pt x="3031" y="6373"/>
                </a:lnTo>
                <a:lnTo>
                  <a:pt x="3023" y="6376"/>
                </a:lnTo>
                <a:lnTo>
                  <a:pt x="3033" y="6377"/>
                </a:lnTo>
                <a:lnTo>
                  <a:pt x="3048" y="6381"/>
                </a:lnTo>
                <a:lnTo>
                  <a:pt x="3064" y="6387"/>
                </a:lnTo>
                <a:lnTo>
                  <a:pt x="3081" y="6394"/>
                </a:lnTo>
                <a:lnTo>
                  <a:pt x="3115" y="6406"/>
                </a:lnTo>
                <a:lnTo>
                  <a:pt x="3138" y="6414"/>
                </a:lnTo>
                <a:lnTo>
                  <a:pt x="3131" y="6416"/>
                </a:lnTo>
                <a:lnTo>
                  <a:pt x="3126" y="6418"/>
                </a:lnTo>
                <a:lnTo>
                  <a:pt x="3119" y="6424"/>
                </a:lnTo>
                <a:lnTo>
                  <a:pt x="3116" y="6426"/>
                </a:lnTo>
                <a:lnTo>
                  <a:pt x="3113" y="6427"/>
                </a:lnTo>
                <a:lnTo>
                  <a:pt x="3109" y="6428"/>
                </a:lnTo>
                <a:lnTo>
                  <a:pt x="3104" y="6428"/>
                </a:lnTo>
                <a:lnTo>
                  <a:pt x="3119" y="6431"/>
                </a:lnTo>
                <a:lnTo>
                  <a:pt x="3138" y="6438"/>
                </a:lnTo>
                <a:lnTo>
                  <a:pt x="3159" y="6446"/>
                </a:lnTo>
                <a:lnTo>
                  <a:pt x="3179" y="6457"/>
                </a:lnTo>
                <a:lnTo>
                  <a:pt x="3200" y="6469"/>
                </a:lnTo>
                <a:lnTo>
                  <a:pt x="3218" y="6482"/>
                </a:lnTo>
                <a:lnTo>
                  <a:pt x="3226" y="6488"/>
                </a:lnTo>
                <a:lnTo>
                  <a:pt x="3232" y="6494"/>
                </a:lnTo>
                <a:lnTo>
                  <a:pt x="3239" y="6501"/>
                </a:lnTo>
                <a:lnTo>
                  <a:pt x="3243" y="6507"/>
                </a:lnTo>
                <a:lnTo>
                  <a:pt x="3233" y="6513"/>
                </a:lnTo>
                <a:lnTo>
                  <a:pt x="3224" y="6518"/>
                </a:lnTo>
                <a:lnTo>
                  <a:pt x="3214" y="6522"/>
                </a:lnTo>
                <a:lnTo>
                  <a:pt x="3204" y="6526"/>
                </a:lnTo>
                <a:lnTo>
                  <a:pt x="3219" y="6532"/>
                </a:lnTo>
                <a:lnTo>
                  <a:pt x="3233" y="6536"/>
                </a:lnTo>
                <a:lnTo>
                  <a:pt x="3249" y="6541"/>
                </a:lnTo>
                <a:lnTo>
                  <a:pt x="3263" y="6544"/>
                </a:lnTo>
                <a:lnTo>
                  <a:pt x="3277" y="6546"/>
                </a:lnTo>
                <a:lnTo>
                  <a:pt x="3291" y="6547"/>
                </a:lnTo>
                <a:lnTo>
                  <a:pt x="3318" y="6549"/>
                </a:lnTo>
                <a:lnTo>
                  <a:pt x="3373" y="6550"/>
                </a:lnTo>
                <a:lnTo>
                  <a:pt x="3401" y="6551"/>
                </a:lnTo>
                <a:lnTo>
                  <a:pt x="3432" y="6555"/>
                </a:lnTo>
                <a:lnTo>
                  <a:pt x="3354" y="6596"/>
                </a:lnTo>
                <a:lnTo>
                  <a:pt x="3321" y="6615"/>
                </a:lnTo>
                <a:lnTo>
                  <a:pt x="3289" y="6631"/>
                </a:lnTo>
                <a:lnTo>
                  <a:pt x="3260" y="6645"/>
                </a:lnTo>
                <a:lnTo>
                  <a:pt x="3233" y="6657"/>
                </a:lnTo>
                <a:lnTo>
                  <a:pt x="3221" y="6661"/>
                </a:lnTo>
                <a:lnTo>
                  <a:pt x="3208" y="6665"/>
                </a:lnTo>
                <a:lnTo>
                  <a:pt x="3195" y="6668"/>
                </a:lnTo>
                <a:lnTo>
                  <a:pt x="3183" y="6670"/>
                </a:lnTo>
                <a:lnTo>
                  <a:pt x="3171" y="6672"/>
                </a:lnTo>
                <a:lnTo>
                  <a:pt x="3159" y="6672"/>
                </a:lnTo>
                <a:lnTo>
                  <a:pt x="3147" y="6672"/>
                </a:lnTo>
                <a:lnTo>
                  <a:pt x="3135" y="6670"/>
                </a:lnTo>
                <a:lnTo>
                  <a:pt x="3122" y="6668"/>
                </a:lnTo>
                <a:lnTo>
                  <a:pt x="3109" y="6665"/>
                </a:lnTo>
                <a:lnTo>
                  <a:pt x="3097" y="6661"/>
                </a:lnTo>
                <a:lnTo>
                  <a:pt x="3084" y="6655"/>
                </a:lnTo>
                <a:lnTo>
                  <a:pt x="3070" y="6648"/>
                </a:lnTo>
                <a:lnTo>
                  <a:pt x="3056" y="6641"/>
                </a:lnTo>
                <a:lnTo>
                  <a:pt x="3041" y="6632"/>
                </a:lnTo>
                <a:lnTo>
                  <a:pt x="3026" y="6622"/>
                </a:lnTo>
                <a:lnTo>
                  <a:pt x="3011" y="6610"/>
                </a:lnTo>
                <a:lnTo>
                  <a:pt x="2994" y="6598"/>
                </a:lnTo>
                <a:lnTo>
                  <a:pt x="2959" y="6568"/>
                </a:lnTo>
                <a:lnTo>
                  <a:pt x="2958" y="6569"/>
                </a:lnTo>
                <a:lnTo>
                  <a:pt x="2958" y="6573"/>
                </a:lnTo>
                <a:lnTo>
                  <a:pt x="2959" y="6579"/>
                </a:lnTo>
                <a:lnTo>
                  <a:pt x="2960" y="6582"/>
                </a:lnTo>
                <a:lnTo>
                  <a:pt x="2962" y="6585"/>
                </a:lnTo>
                <a:lnTo>
                  <a:pt x="2951" y="6579"/>
                </a:lnTo>
                <a:lnTo>
                  <a:pt x="2938" y="6570"/>
                </a:lnTo>
                <a:lnTo>
                  <a:pt x="2923" y="6560"/>
                </a:lnTo>
                <a:lnTo>
                  <a:pt x="2908" y="6549"/>
                </a:lnTo>
                <a:lnTo>
                  <a:pt x="2880" y="6525"/>
                </a:lnTo>
                <a:lnTo>
                  <a:pt x="2869" y="6514"/>
                </a:lnTo>
                <a:lnTo>
                  <a:pt x="2860" y="6505"/>
                </a:lnTo>
                <a:lnTo>
                  <a:pt x="2862" y="6511"/>
                </a:lnTo>
                <a:lnTo>
                  <a:pt x="2863" y="6515"/>
                </a:lnTo>
                <a:lnTo>
                  <a:pt x="2862" y="6521"/>
                </a:lnTo>
                <a:lnTo>
                  <a:pt x="2836" y="6503"/>
                </a:lnTo>
                <a:lnTo>
                  <a:pt x="2803" y="6478"/>
                </a:lnTo>
                <a:lnTo>
                  <a:pt x="2787" y="6466"/>
                </a:lnTo>
                <a:lnTo>
                  <a:pt x="2772" y="6452"/>
                </a:lnTo>
                <a:lnTo>
                  <a:pt x="2762" y="6441"/>
                </a:lnTo>
                <a:lnTo>
                  <a:pt x="2758" y="6436"/>
                </a:lnTo>
                <a:lnTo>
                  <a:pt x="2756" y="6431"/>
                </a:lnTo>
                <a:lnTo>
                  <a:pt x="2754" y="6440"/>
                </a:lnTo>
                <a:lnTo>
                  <a:pt x="2753" y="6447"/>
                </a:lnTo>
                <a:lnTo>
                  <a:pt x="2754" y="6455"/>
                </a:lnTo>
                <a:lnTo>
                  <a:pt x="2750" y="6449"/>
                </a:lnTo>
                <a:lnTo>
                  <a:pt x="2745" y="6443"/>
                </a:lnTo>
                <a:lnTo>
                  <a:pt x="2739" y="6438"/>
                </a:lnTo>
                <a:lnTo>
                  <a:pt x="2733" y="6432"/>
                </a:lnTo>
                <a:lnTo>
                  <a:pt x="2719" y="6421"/>
                </a:lnTo>
                <a:lnTo>
                  <a:pt x="2702" y="6412"/>
                </a:lnTo>
                <a:lnTo>
                  <a:pt x="2686" y="6403"/>
                </a:lnTo>
                <a:lnTo>
                  <a:pt x="2670" y="6396"/>
                </a:lnTo>
                <a:lnTo>
                  <a:pt x="2640" y="6382"/>
                </a:lnTo>
                <a:lnTo>
                  <a:pt x="2642" y="6391"/>
                </a:lnTo>
                <a:lnTo>
                  <a:pt x="2642" y="6400"/>
                </a:lnTo>
                <a:lnTo>
                  <a:pt x="2642" y="6408"/>
                </a:lnTo>
                <a:lnTo>
                  <a:pt x="2641" y="6417"/>
                </a:lnTo>
                <a:lnTo>
                  <a:pt x="2627" y="6405"/>
                </a:lnTo>
                <a:lnTo>
                  <a:pt x="2613" y="6395"/>
                </a:lnTo>
                <a:lnTo>
                  <a:pt x="2598" y="6387"/>
                </a:lnTo>
                <a:lnTo>
                  <a:pt x="2582" y="6380"/>
                </a:lnTo>
                <a:lnTo>
                  <a:pt x="2567" y="6376"/>
                </a:lnTo>
                <a:lnTo>
                  <a:pt x="2550" y="6374"/>
                </a:lnTo>
                <a:lnTo>
                  <a:pt x="2534" y="6374"/>
                </a:lnTo>
                <a:lnTo>
                  <a:pt x="2518" y="6374"/>
                </a:lnTo>
                <a:lnTo>
                  <a:pt x="2501" y="6376"/>
                </a:lnTo>
                <a:lnTo>
                  <a:pt x="2484" y="6379"/>
                </a:lnTo>
                <a:lnTo>
                  <a:pt x="2450" y="6387"/>
                </a:lnTo>
                <a:lnTo>
                  <a:pt x="2386" y="6403"/>
                </a:lnTo>
                <a:lnTo>
                  <a:pt x="2392" y="6414"/>
                </a:lnTo>
                <a:lnTo>
                  <a:pt x="2399" y="6425"/>
                </a:lnTo>
                <a:lnTo>
                  <a:pt x="2408" y="6434"/>
                </a:lnTo>
                <a:lnTo>
                  <a:pt x="2415" y="6442"/>
                </a:lnTo>
                <a:lnTo>
                  <a:pt x="2431" y="6458"/>
                </a:lnTo>
                <a:lnTo>
                  <a:pt x="2449" y="6474"/>
                </a:lnTo>
                <a:lnTo>
                  <a:pt x="2467" y="6488"/>
                </a:lnTo>
                <a:lnTo>
                  <a:pt x="2486" y="6502"/>
                </a:lnTo>
                <a:lnTo>
                  <a:pt x="2505" y="6516"/>
                </a:lnTo>
                <a:lnTo>
                  <a:pt x="2525" y="6531"/>
                </a:lnTo>
                <a:lnTo>
                  <a:pt x="2524" y="6532"/>
                </a:lnTo>
                <a:lnTo>
                  <a:pt x="2521" y="6533"/>
                </a:lnTo>
                <a:lnTo>
                  <a:pt x="2514" y="6533"/>
                </a:lnTo>
                <a:lnTo>
                  <a:pt x="2506" y="6532"/>
                </a:lnTo>
                <a:lnTo>
                  <a:pt x="2525" y="6539"/>
                </a:lnTo>
                <a:lnTo>
                  <a:pt x="2545" y="6545"/>
                </a:lnTo>
                <a:lnTo>
                  <a:pt x="2565" y="6550"/>
                </a:lnTo>
                <a:lnTo>
                  <a:pt x="2581" y="6556"/>
                </a:lnTo>
                <a:lnTo>
                  <a:pt x="2589" y="6559"/>
                </a:lnTo>
                <a:lnTo>
                  <a:pt x="2595" y="6562"/>
                </a:lnTo>
                <a:lnTo>
                  <a:pt x="2600" y="6566"/>
                </a:lnTo>
                <a:lnTo>
                  <a:pt x="2603" y="6569"/>
                </a:lnTo>
                <a:lnTo>
                  <a:pt x="2604" y="6573"/>
                </a:lnTo>
                <a:lnTo>
                  <a:pt x="2603" y="6579"/>
                </a:lnTo>
                <a:lnTo>
                  <a:pt x="2600" y="6583"/>
                </a:lnTo>
                <a:lnTo>
                  <a:pt x="2595" y="6588"/>
                </a:lnTo>
                <a:lnTo>
                  <a:pt x="2601" y="6588"/>
                </a:lnTo>
                <a:lnTo>
                  <a:pt x="2607" y="6589"/>
                </a:lnTo>
                <a:lnTo>
                  <a:pt x="2620" y="6593"/>
                </a:lnTo>
                <a:lnTo>
                  <a:pt x="2635" y="6598"/>
                </a:lnTo>
                <a:lnTo>
                  <a:pt x="2648" y="6605"/>
                </a:lnTo>
                <a:lnTo>
                  <a:pt x="2676" y="6619"/>
                </a:lnTo>
                <a:lnTo>
                  <a:pt x="2689" y="6625"/>
                </a:lnTo>
                <a:lnTo>
                  <a:pt x="2702" y="6629"/>
                </a:lnTo>
                <a:lnTo>
                  <a:pt x="2696" y="6630"/>
                </a:lnTo>
                <a:lnTo>
                  <a:pt x="2691" y="6632"/>
                </a:lnTo>
                <a:lnTo>
                  <a:pt x="2686" y="6634"/>
                </a:lnTo>
                <a:lnTo>
                  <a:pt x="2679" y="6635"/>
                </a:lnTo>
                <a:lnTo>
                  <a:pt x="2692" y="6636"/>
                </a:lnTo>
                <a:lnTo>
                  <a:pt x="2706" y="6639"/>
                </a:lnTo>
                <a:lnTo>
                  <a:pt x="2718" y="6642"/>
                </a:lnTo>
                <a:lnTo>
                  <a:pt x="2729" y="6646"/>
                </a:lnTo>
                <a:lnTo>
                  <a:pt x="2740" y="6652"/>
                </a:lnTo>
                <a:lnTo>
                  <a:pt x="2750" y="6657"/>
                </a:lnTo>
                <a:lnTo>
                  <a:pt x="2759" y="6663"/>
                </a:lnTo>
                <a:lnTo>
                  <a:pt x="2766" y="6669"/>
                </a:lnTo>
                <a:lnTo>
                  <a:pt x="2772" y="6677"/>
                </a:lnTo>
                <a:lnTo>
                  <a:pt x="2777" y="6684"/>
                </a:lnTo>
                <a:lnTo>
                  <a:pt x="2781" y="6694"/>
                </a:lnTo>
                <a:lnTo>
                  <a:pt x="2782" y="6702"/>
                </a:lnTo>
                <a:lnTo>
                  <a:pt x="2782" y="6712"/>
                </a:lnTo>
                <a:lnTo>
                  <a:pt x="2778" y="6722"/>
                </a:lnTo>
                <a:lnTo>
                  <a:pt x="2773" y="6733"/>
                </a:lnTo>
                <a:lnTo>
                  <a:pt x="2767" y="6744"/>
                </a:lnTo>
                <a:lnTo>
                  <a:pt x="2784" y="6748"/>
                </a:lnTo>
                <a:lnTo>
                  <a:pt x="2800" y="6751"/>
                </a:lnTo>
                <a:lnTo>
                  <a:pt x="2817" y="6753"/>
                </a:lnTo>
                <a:lnTo>
                  <a:pt x="2834" y="6754"/>
                </a:lnTo>
                <a:lnTo>
                  <a:pt x="2869" y="6754"/>
                </a:lnTo>
                <a:lnTo>
                  <a:pt x="2903" y="6752"/>
                </a:lnTo>
                <a:lnTo>
                  <a:pt x="2937" y="6751"/>
                </a:lnTo>
                <a:lnTo>
                  <a:pt x="2970" y="6751"/>
                </a:lnTo>
                <a:lnTo>
                  <a:pt x="2986" y="6751"/>
                </a:lnTo>
                <a:lnTo>
                  <a:pt x="3001" y="6753"/>
                </a:lnTo>
                <a:lnTo>
                  <a:pt x="3017" y="6756"/>
                </a:lnTo>
                <a:lnTo>
                  <a:pt x="3032" y="6760"/>
                </a:lnTo>
                <a:lnTo>
                  <a:pt x="2986" y="6785"/>
                </a:lnTo>
                <a:lnTo>
                  <a:pt x="2937" y="6811"/>
                </a:lnTo>
                <a:lnTo>
                  <a:pt x="2912" y="6822"/>
                </a:lnTo>
                <a:lnTo>
                  <a:pt x="2887" y="6832"/>
                </a:lnTo>
                <a:lnTo>
                  <a:pt x="2863" y="6842"/>
                </a:lnTo>
                <a:lnTo>
                  <a:pt x="2839" y="6848"/>
                </a:lnTo>
                <a:lnTo>
                  <a:pt x="2827" y="6850"/>
                </a:lnTo>
                <a:lnTo>
                  <a:pt x="2814" y="6852"/>
                </a:lnTo>
                <a:lnTo>
                  <a:pt x="2803" y="6852"/>
                </a:lnTo>
                <a:lnTo>
                  <a:pt x="2791" y="6852"/>
                </a:lnTo>
                <a:lnTo>
                  <a:pt x="2779" y="6851"/>
                </a:lnTo>
                <a:lnTo>
                  <a:pt x="2768" y="6849"/>
                </a:lnTo>
                <a:lnTo>
                  <a:pt x="2757" y="6846"/>
                </a:lnTo>
                <a:lnTo>
                  <a:pt x="2746" y="6842"/>
                </a:lnTo>
                <a:lnTo>
                  <a:pt x="2735" y="6836"/>
                </a:lnTo>
                <a:lnTo>
                  <a:pt x="2725" y="6830"/>
                </a:lnTo>
                <a:lnTo>
                  <a:pt x="2715" y="6822"/>
                </a:lnTo>
                <a:lnTo>
                  <a:pt x="2705" y="6814"/>
                </a:lnTo>
                <a:lnTo>
                  <a:pt x="2694" y="6803"/>
                </a:lnTo>
                <a:lnTo>
                  <a:pt x="2685" y="6791"/>
                </a:lnTo>
                <a:lnTo>
                  <a:pt x="2676" y="6778"/>
                </a:lnTo>
                <a:lnTo>
                  <a:pt x="2668" y="6762"/>
                </a:lnTo>
                <a:lnTo>
                  <a:pt x="2668" y="6776"/>
                </a:lnTo>
                <a:lnTo>
                  <a:pt x="2669" y="6788"/>
                </a:lnTo>
                <a:lnTo>
                  <a:pt x="2655" y="6780"/>
                </a:lnTo>
                <a:lnTo>
                  <a:pt x="2642" y="6771"/>
                </a:lnTo>
                <a:lnTo>
                  <a:pt x="2629" y="6759"/>
                </a:lnTo>
                <a:lnTo>
                  <a:pt x="2615" y="6748"/>
                </a:lnTo>
                <a:lnTo>
                  <a:pt x="2589" y="6723"/>
                </a:lnTo>
                <a:lnTo>
                  <a:pt x="2567" y="6701"/>
                </a:lnTo>
                <a:lnTo>
                  <a:pt x="2568" y="6707"/>
                </a:lnTo>
                <a:lnTo>
                  <a:pt x="2568" y="6711"/>
                </a:lnTo>
                <a:lnTo>
                  <a:pt x="2568" y="6718"/>
                </a:lnTo>
                <a:lnTo>
                  <a:pt x="2544" y="6695"/>
                </a:lnTo>
                <a:lnTo>
                  <a:pt x="2520" y="6673"/>
                </a:lnTo>
                <a:lnTo>
                  <a:pt x="2493" y="6654"/>
                </a:lnTo>
                <a:lnTo>
                  <a:pt x="2465" y="6635"/>
                </a:lnTo>
                <a:lnTo>
                  <a:pt x="2464" y="6639"/>
                </a:lnTo>
                <a:lnTo>
                  <a:pt x="2465" y="6644"/>
                </a:lnTo>
                <a:lnTo>
                  <a:pt x="2466" y="6654"/>
                </a:lnTo>
                <a:lnTo>
                  <a:pt x="2455" y="6643"/>
                </a:lnTo>
                <a:lnTo>
                  <a:pt x="2443" y="6634"/>
                </a:lnTo>
                <a:lnTo>
                  <a:pt x="2429" y="6626"/>
                </a:lnTo>
                <a:lnTo>
                  <a:pt x="2416" y="6618"/>
                </a:lnTo>
                <a:lnTo>
                  <a:pt x="2387" y="6603"/>
                </a:lnTo>
                <a:lnTo>
                  <a:pt x="2359" y="6591"/>
                </a:lnTo>
                <a:lnTo>
                  <a:pt x="2358" y="6595"/>
                </a:lnTo>
                <a:lnTo>
                  <a:pt x="2358" y="6599"/>
                </a:lnTo>
                <a:lnTo>
                  <a:pt x="2359" y="6603"/>
                </a:lnTo>
                <a:lnTo>
                  <a:pt x="2324" y="6597"/>
                </a:lnTo>
                <a:lnTo>
                  <a:pt x="2293" y="6594"/>
                </a:lnTo>
                <a:lnTo>
                  <a:pt x="2263" y="6592"/>
                </a:lnTo>
                <a:lnTo>
                  <a:pt x="2233" y="6592"/>
                </a:lnTo>
                <a:lnTo>
                  <a:pt x="2219" y="6593"/>
                </a:lnTo>
                <a:lnTo>
                  <a:pt x="2204" y="6594"/>
                </a:lnTo>
                <a:lnTo>
                  <a:pt x="2190" y="6597"/>
                </a:lnTo>
                <a:lnTo>
                  <a:pt x="2174" y="6600"/>
                </a:lnTo>
                <a:lnTo>
                  <a:pt x="2159" y="6603"/>
                </a:lnTo>
                <a:lnTo>
                  <a:pt x="2144" y="6608"/>
                </a:lnTo>
                <a:lnTo>
                  <a:pt x="2111" y="6620"/>
                </a:lnTo>
                <a:lnTo>
                  <a:pt x="2124" y="6636"/>
                </a:lnTo>
                <a:lnTo>
                  <a:pt x="2140" y="6651"/>
                </a:lnTo>
                <a:lnTo>
                  <a:pt x="2155" y="6664"/>
                </a:lnTo>
                <a:lnTo>
                  <a:pt x="2171" y="6675"/>
                </a:lnTo>
                <a:lnTo>
                  <a:pt x="2204" y="6698"/>
                </a:lnTo>
                <a:lnTo>
                  <a:pt x="2239" y="6721"/>
                </a:lnTo>
                <a:lnTo>
                  <a:pt x="2237" y="6723"/>
                </a:lnTo>
                <a:lnTo>
                  <a:pt x="2235" y="6724"/>
                </a:lnTo>
                <a:lnTo>
                  <a:pt x="2231" y="6726"/>
                </a:lnTo>
                <a:lnTo>
                  <a:pt x="2228" y="6726"/>
                </a:lnTo>
                <a:lnTo>
                  <a:pt x="2226" y="6726"/>
                </a:lnTo>
                <a:lnTo>
                  <a:pt x="2251" y="6739"/>
                </a:lnTo>
                <a:lnTo>
                  <a:pt x="2265" y="6746"/>
                </a:lnTo>
                <a:lnTo>
                  <a:pt x="2279" y="6752"/>
                </a:lnTo>
                <a:lnTo>
                  <a:pt x="2294" y="6758"/>
                </a:lnTo>
                <a:lnTo>
                  <a:pt x="2308" y="6762"/>
                </a:lnTo>
                <a:lnTo>
                  <a:pt x="2322" y="6765"/>
                </a:lnTo>
                <a:lnTo>
                  <a:pt x="2336" y="6766"/>
                </a:lnTo>
                <a:lnTo>
                  <a:pt x="2328" y="6769"/>
                </a:lnTo>
                <a:lnTo>
                  <a:pt x="2321" y="6772"/>
                </a:lnTo>
                <a:lnTo>
                  <a:pt x="2311" y="6778"/>
                </a:lnTo>
                <a:lnTo>
                  <a:pt x="2316" y="6778"/>
                </a:lnTo>
                <a:lnTo>
                  <a:pt x="2322" y="6780"/>
                </a:lnTo>
                <a:lnTo>
                  <a:pt x="2337" y="6784"/>
                </a:lnTo>
                <a:lnTo>
                  <a:pt x="2353" y="6790"/>
                </a:lnTo>
                <a:lnTo>
                  <a:pt x="2369" y="6798"/>
                </a:lnTo>
                <a:lnTo>
                  <a:pt x="2398" y="6814"/>
                </a:lnTo>
                <a:lnTo>
                  <a:pt x="2410" y="6820"/>
                </a:lnTo>
                <a:lnTo>
                  <a:pt x="2418" y="6823"/>
                </a:lnTo>
                <a:lnTo>
                  <a:pt x="2410" y="6823"/>
                </a:lnTo>
                <a:lnTo>
                  <a:pt x="2403" y="6823"/>
                </a:lnTo>
                <a:lnTo>
                  <a:pt x="2395" y="6825"/>
                </a:lnTo>
                <a:lnTo>
                  <a:pt x="2386" y="6826"/>
                </a:lnTo>
                <a:lnTo>
                  <a:pt x="2427" y="6847"/>
                </a:lnTo>
                <a:lnTo>
                  <a:pt x="2466" y="6870"/>
                </a:lnTo>
                <a:lnTo>
                  <a:pt x="2461" y="6870"/>
                </a:lnTo>
                <a:lnTo>
                  <a:pt x="2456" y="6873"/>
                </a:lnTo>
                <a:lnTo>
                  <a:pt x="2450" y="6877"/>
                </a:lnTo>
                <a:lnTo>
                  <a:pt x="2445" y="6881"/>
                </a:lnTo>
                <a:lnTo>
                  <a:pt x="2436" y="6889"/>
                </a:lnTo>
                <a:lnTo>
                  <a:pt x="2433" y="6893"/>
                </a:lnTo>
                <a:lnTo>
                  <a:pt x="2447" y="6895"/>
                </a:lnTo>
                <a:lnTo>
                  <a:pt x="2460" y="6899"/>
                </a:lnTo>
                <a:lnTo>
                  <a:pt x="2471" y="6904"/>
                </a:lnTo>
                <a:lnTo>
                  <a:pt x="2484" y="6909"/>
                </a:lnTo>
                <a:lnTo>
                  <a:pt x="2506" y="6921"/>
                </a:lnTo>
                <a:lnTo>
                  <a:pt x="2529" y="6933"/>
                </a:lnTo>
                <a:lnTo>
                  <a:pt x="2552" y="6944"/>
                </a:lnTo>
                <a:lnTo>
                  <a:pt x="2565" y="6949"/>
                </a:lnTo>
                <a:lnTo>
                  <a:pt x="2577" y="6954"/>
                </a:lnTo>
                <a:lnTo>
                  <a:pt x="2590" y="6957"/>
                </a:lnTo>
                <a:lnTo>
                  <a:pt x="2604" y="6960"/>
                </a:lnTo>
                <a:lnTo>
                  <a:pt x="2619" y="6961"/>
                </a:lnTo>
                <a:lnTo>
                  <a:pt x="2635" y="6960"/>
                </a:lnTo>
                <a:lnTo>
                  <a:pt x="2594" y="6979"/>
                </a:lnTo>
                <a:lnTo>
                  <a:pt x="2573" y="6987"/>
                </a:lnTo>
                <a:lnTo>
                  <a:pt x="2554" y="6995"/>
                </a:lnTo>
                <a:lnTo>
                  <a:pt x="2534" y="7001"/>
                </a:lnTo>
                <a:lnTo>
                  <a:pt x="2516" y="7006"/>
                </a:lnTo>
                <a:lnTo>
                  <a:pt x="2497" y="7009"/>
                </a:lnTo>
                <a:lnTo>
                  <a:pt x="2479" y="7011"/>
                </a:lnTo>
                <a:lnTo>
                  <a:pt x="2460" y="7010"/>
                </a:lnTo>
                <a:lnTo>
                  <a:pt x="2443" y="7008"/>
                </a:lnTo>
                <a:lnTo>
                  <a:pt x="2433" y="7006"/>
                </a:lnTo>
                <a:lnTo>
                  <a:pt x="2424" y="7003"/>
                </a:lnTo>
                <a:lnTo>
                  <a:pt x="2416" y="6999"/>
                </a:lnTo>
                <a:lnTo>
                  <a:pt x="2408" y="6995"/>
                </a:lnTo>
                <a:lnTo>
                  <a:pt x="2398" y="6990"/>
                </a:lnTo>
                <a:lnTo>
                  <a:pt x="2390" y="6984"/>
                </a:lnTo>
                <a:lnTo>
                  <a:pt x="2382" y="6978"/>
                </a:lnTo>
                <a:lnTo>
                  <a:pt x="2374" y="6971"/>
                </a:lnTo>
                <a:lnTo>
                  <a:pt x="2366" y="6963"/>
                </a:lnTo>
                <a:lnTo>
                  <a:pt x="2357" y="6954"/>
                </a:lnTo>
                <a:lnTo>
                  <a:pt x="2341" y="6934"/>
                </a:lnTo>
                <a:lnTo>
                  <a:pt x="2338" y="6940"/>
                </a:lnTo>
                <a:lnTo>
                  <a:pt x="2336" y="6947"/>
                </a:lnTo>
                <a:lnTo>
                  <a:pt x="2335" y="6955"/>
                </a:lnTo>
                <a:lnTo>
                  <a:pt x="2336" y="6962"/>
                </a:lnTo>
                <a:lnTo>
                  <a:pt x="2325" y="6956"/>
                </a:lnTo>
                <a:lnTo>
                  <a:pt x="2314" y="6948"/>
                </a:lnTo>
                <a:lnTo>
                  <a:pt x="2292" y="6931"/>
                </a:lnTo>
                <a:lnTo>
                  <a:pt x="2270" y="6912"/>
                </a:lnTo>
                <a:lnTo>
                  <a:pt x="2252" y="6896"/>
                </a:lnTo>
                <a:lnTo>
                  <a:pt x="2254" y="6901"/>
                </a:lnTo>
                <a:lnTo>
                  <a:pt x="2254" y="6905"/>
                </a:lnTo>
                <a:lnTo>
                  <a:pt x="2253" y="6912"/>
                </a:lnTo>
                <a:lnTo>
                  <a:pt x="2248" y="6906"/>
                </a:lnTo>
                <a:lnTo>
                  <a:pt x="2243" y="6900"/>
                </a:lnTo>
                <a:lnTo>
                  <a:pt x="2236" y="6894"/>
                </a:lnTo>
                <a:lnTo>
                  <a:pt x="2229" y="6889"/>
                </a:lnTo>
                <a:lnTo>
                  <a:pt x="2213" y="6878"/>
                </a:lnTo>
                <a:lnTo>
                  <a:pt x="2195" y="6867"/>
                </a:lnTo>
                <a:lnTo>
                  <a:pt x="2178" y="6857"/>
                </a:lnTo>
                <a:lnTo>
                  <a:pt x="2162" y="6847"/>
                </a:lnTo>
                <a:lnTo>
                  <a:pt x="2156" y="6842"/>
                </a:lnTo>
                <a:lnTo>
                  <a:pt x="2151" y="6835"/>
                </a:lnTo>
                <a:lnTo>
                  <a:pt x="2146" y="6830"/>
                </a:lnTo>
                <a:lnTo>
                  <a:pt x="2143" y="6824"/>
                </a:lnTo>
                <a:lnTo>
                  <a:pt x="2139" y="6837"/>
                </a:lnTo>
                <a:lnTo>
                  <a:pt x="2133" y="6829"/>
                </a:lnTo>
                <a:lnTo>
                  <a:pt x="2128" y="6822"/>
                </a:lnTo>
                <a:lnTo>
                  <a:pt x="2121" y="6816"/>
                </a:lnTo>
                <a:lnTo>
                  <a:pt x="2115" y="6811"/>
                </a:lnTo>
                <a:lnTo>
                  <a:pt x="2107" y="6806"/>
                </a:lnTo>
                <a:lnTo>
                  <a:pt x="2098" y="6803"/>
                </a:lnTo>
                <a:lnTo>
                  <a:pt x="2090" y="6799"/>
                </a:lnTo>
                <a:lnTo>
                  <a:pt x="2081" y="6796"/>
                </a:lnTo>
                <a:lnTo>
                  <a:pt x="2072" y="6795"/>
                </a:lnTo>
                <a:lnTo>
                  <a:pt x="2062" y="6794"/>
                </a:lnTo>
                <a:lnTo>
                  <a:pt x="2041" y="6793"/>
                </a:lnTo>
                <a:lnTo>
                  <a:pt x="2019" y="6795"/>
                </a:lnTo>
                <a:lnTo>
                  <a:pt x="1998" y="6798"/>
                </a:lnTo>
                <a:lnTo>
                  <a:pt x="1975" y="6803"/>
                </a:lnTo>
                <a:lnTo>
                  <a:pt x="1954" y="6809"/>
                </a:lnTo>
                <a:lnTo>
                  <a:pt x="1932" y="6815"/>
                </a:lnTo>
                <a:lnTo>
                  <a:pt x="1913" y="6822"/>
                </a:lnTo>
                <a:lnTo>
                  <a:pt x="1876" y="6835"/>
                </a:lnTo>
                <a:lnTo>
                  <a:pt x="1848" y="6848"/>
                </a:lnTo>
                <a:lnTo>
                  <a:pt x="1854" y="6856"/>
                </a:lnTo>
                <a:lnTo>
                  <a:pt x="1861" y="6864"/>
                </a:lnTo>
                <a:lnTo>
                  <a:pt x="1868" y="6870"/>
                </a:lnTo>
                <a:lnTo>
                  <a:pt x="1875" y="6878"/>
                </a:lnTo>
                <a:lnTo>
                  <a:pt x="1890" y="6888"/>
                </a:lnTo>
                <a:lnTo>
                  <a:pt x="1905" y="6896"/>
                </a:lnTo>
                <a:lnTo>
                  <a:pt x="1922" y="6903"/>
                </a:lnTo>
                <a:lnTo>
                  <a:pt x="1938" y="6909"/>
                </a:lnTo>
                <a:lnTo>
                  <a:pt x="1976" y="6921"/>
                </a:lnTo>
                <a:lnTo>
                  <a:pt x="1970" y="6924"/>
                </a:lnTo>
                <a:lnTo>
                  <a:pt x="1966" y="6924"/>
                </a:lnTo>
                <a:lnTo>
                  <a:pt x="1963" y="6924"/>
                </a:lnTo>
                <a:lnTo>
                  <a:pt x="1962" y="6924"/>
                </a:lnTo>
                <a:lnTo>
                  <a:pt x="1983" y="6934"/>
                </a:lnTo>
                <a:lnTo>
                  <a:pt x="2006" y="6943"/>
                </a:lnTo>
                <a:lnTo>
                  <a:pt x="2018" y="6947"/>
                </a:lnTo>
                <a:lnTo>
                  <a:pt x="2030" y="6952"/>
                </a:lnTo>
                <a:lnTo>
                  <a:pt x="2041" y="6955"/>
                </a:lnTo>
                <a:lnTo>
                  <a:pt x="2052" y="6956"/>
                </a:lnTo>
                <a:lnTo>
                  <a:pt x="2044" y="6958"/>
                </a:lnTo>
                <a:lnTo>
                  <a:pt x="2040" y="6960"/>
                </a:lnTo>
                <a:lnTo>
                  <a:pt x="2037" y="6963"/>
                </a:lnTo>
                <a:lnTo>
                  <a:pt x="2035" y="6964"/>
                </a:lnTo>
                <a:lnTo>
                  <a:pt x="2031" y="6966"/>
                </a:lnTo>
                <a:lnTo>
                  <a:pt x="2051" y="6974"/>
                </a:lnTo>
                <a:lnTo>
                  <a:pt x="2072" y="6982"/>
                </a:lnTo>
                <a:lnTo>
                  <a:pt x="2093" y="6990"/>
                </a:lnTo>
                <a:lnTo>
                  <a:pt x="2115" y="6997"/>
                </a:lnTo>
                <a:lnTo>
                  <a:pt x="2110" y="7000"/>
                </a:lnTo>
                <a:lnTo>
                  <a:pt x="2106" y="7004"/>
                </a:lnTo>
                <a:lnTo>
                  <a:pt x="2101" y="7011"/>
                </a:lnTo>
                <a:lnTo>
                  <a:pt x="2105" y="7012"/>
                </a:lnTo>
                <a:lnTo>
                  <a:pt x="2110" y="7013"/>
                </a:lnTo>
                <a:lnTo>
                  <a:pt x="2115" y="7015"/>
                </a:lnTo>
                <a:lnTo>
                  <a:pt x="2121" y="7018"/>
                </a:lnTo>
                <a:lnTo>
                  <a:pt x="2132" y="7025"/>
                </a:lnTo>
                <a:lnTo>
                  <a:pt x="2146" y="7035"/>
                </a:lnTo>
                <a:lnTo>
                  <a:pt x="2169" y="7055"/>
                </a:lnTo>
                <a:lnTo>
                  <a:pt x="2181" y="7063"/>
                </a:lnTo>
                <a:lnTo>
                  <a:pt x="2190" y="7070"/>
                </a:lnTo>
                <a:lnTo>
                  <a:pt x="2187" y="7071"/>
                </a:lnTo>
                <a:lnTo>
                  <a:pt x="2184" y="7072"/>
                </a:lnTo>
                <a:lnTo>
                  <a:pt x="2180" y="7075"/>
                </a:lnTo>
                <a:lnTo>
                  <a:pt x="2178" y="7078"/>
                </a:lnTo>
                <a:lnTo>
                  <a:pt x="2177" y="7079"/>
                </a:lnTo>
                <a:lnTo>
                  <a:pt x="2195" y="7089"/>
                </a:lnTo>
                <a:lnTo>
                  <a:pt x="2214" y="7095"/>
                </a:lnTo>
                <a:lnTo>
                  <a:pt x="2231" y="7100"/>
                </a:lnTo>
                <a:lnTo>
                  <a:pt x="2249" y="7104"/>
                </a:lnTo>
                <a:lnTo>
                  <a:pt x="2268" y="7104"/>
                </a:lnTo>
                <a:lnTo>
                  <a:pt x="2287" y="7103"/>
                </a:lnTo>
                <a:lnTo>
                  <a:pt x="2308" y="7099"/>
                </a:lnTo>
                <a:lnTo>
                  <a:pt x="2330" y="7094"/>
                </a:lnTo>
                <a:lnTo>
                  <a:pt x="2289" y="7113"/>
                </a:lnTo>
                <a:lnTo>
                  <a:pt x="2247" y="7130"/>
                </a:lnTo>
                <a:lnTo>
                  <a:pt x="2228" y="7138"/>
                </a:lnTo>
                <a:lnTo>
                  <a:pt x="2208" y="7146"/>
                </a:lnTo>
                <a:lnTo>
                  <a:pt x="2189" y="7151"/>
                </a:lnTo>
                <a:lnTo>
                  <a:pt x="2169" y="7155"/>
                </a:lnTo>
                <a:lnTo>
                  <a:pt x="2150" y="7157"/>
                </a:lnTo>
                <a:lnTo>
                  <a:pt x="2131" y="7158"/>
                </a:lnTo>
                <a:lnTo>
                  <a:pt x="2112" y="7156"/>
                </a:lnTo>
                <a:lnTo>
                  <a:pt x="2103" y="7154"/>
                </a:lnTo>
                <a:lnTo>
                  <a:pt x="2092" y="7151"/>
                </a:lnTo>
                <a:lnTo>
                  <a:pt x="2083" y="7148"/>
                </a:lnTo>
                <a:lnTo>
                  <a:pt x="2074" y="7144"/>
                </a:lnTo>
                <a:lnTo>
                  <a:pt x="2064" y="7138"/>
                </a:lnTo>
                <a:lnTo>
                  <a:pt x="2054" y="7133"/>
                </a:lnTo>
                <a:lnTo>
                  <a:pt x="2045" y="7127"/>
                </a:lnTo>
                <a:lnTo>
                  <a:pt x="2035" y="7119"/>
                </a:lnTo>
                <a:lnTo>
                  <a:pt x="2026" y="7111"/>
                </a:lnTo>
                <a:lnTo>
                  <a:pt x="2016" y="7101"/>
                </a:lnTo>
                <a:lnTo>
                  <a:pt x="2015" y="7106"/>
                </a:lnTo>
                <a:lnTo>
                  <a:pt x="2015" y="7110"/>
                </a:lnTo>
                <a:lnTo>
                  <a:pt x="2017" y="7114"/>
                </a:lnTo>
                <a:lnTo>
                  <a:pt x="1998" y="7107"/>
                </a:lnTo>
                <a:lnTo>
                  <a:pt x="1975" y="7098"/>
                </a:lnTo>
                <a:lnTo>
                  <a:pt x="1955" y="7088"/>
                </a:lnTo>
                <a:lnTo>
                  <a:pt x="1944" y="7083"/>
                </a:lnTo>
                <a:lnTo>
                  <a:pt x="1936" y="7078"/>
                </a:lnTo>
                <a:lnTo>
                  <a:pt x="1939" y="7082"/>
                </a:lnTo>
                <a:lnTo>
                  <a:pt x="1940" y="7085"/>
                </a:lnTo>
                <a:lnTo>
                  <a:pt x="1939" y="7091"/>
                </a:lnTo>
                <a:lnTo>
                  <a:pt x="1932" y="7083"/>
                </a:lnTo>
                <a:lnTo>
                  <a:pt x="1925" y="7075"/>
                </a:lnTo>
                <a:lnTo>
                  <a:pt x="1917" y="7067"/>
                </a:lnTo>
                <a:lnTo>
                  <a:pt x="1907" y="7059"/>
                </a:lnTo>
                <a:lnTo>
                  <a:pt x="1898" y="7053"/>
                </a:lnTo>
                <a:lnTo>
                  <a:pt x="1888" y="7047"/>
                </a:lnTo>
                <a:lnTo>
                  <a:pt x="1878" y="7042"/>
                </a:lnTo>
                <a:lnTo>
                  <a:pt x="1867" y="7037"/>
                </a:lnTo>
                <a:lnTo>
                  <a:pt x="1845" y="7029"/>
                </a:lnTo>
                <a:lnTo>
                  <a:pt x="1821" y="7021"/>
                </a:lnTo>
                <a:lnTo>
                  <a:pt x="1797" y="7017"/>
                </a:lnTo>
                <a:lnTo>
                  <a:pt x="1772" y="7015"/>
                </a:lnTo>
                <a:lnTo>
                  <a:pt x="1746" y="7014"/>
                </a:lnTo>
                <a:lnTo>
                  <a:pt x="1722" y="7014"/>
                </a:lnTo>
                <a:lnTo>
                  <a:pt x="1697" y="7017"/>
                </a:lnTo>
                <a:lnTo>
                  <a:pt x="1672" y="7021"/>
                </a:lnTo>
                <a:lnTo>
                  <a:pt x="1650" y="7027"/>
                </a:lnTo>
                <a:lnTo>
                  <a:pt x="1627" y="7033"/>
                </a:lnTo>
                <a:lnTo>
                  <a:pt x="1606" y="7041"/>
                </a:lnTo>
                <a:lnTo>
                  <a:pt x="1588" y="7050"/>
                </a:lnTo>
                <a:lnTo>
                  <a:pt x="1600" y="7061"/>
                </a:lnTo>
                <a:lnTo>
                  <a:pt x="1613" y="7071"/>
                </a:lnTo>
                <a:lnTo>
                  <a:pt x="1626" y="7078"/>
                </a:lnTo>
                <a:lnTo>
                  <a:pt x="1639" y="7084"/>
                </a:lnTo>
                <a:lnTo>
                  <a:pt x="1667" y="7096"/>
                </a:lnTo>
                <a:lnTo>
                  <a:pt x="1697" y="7109"/>
                </a:lnTo>
                <a:lnTo>
                  <a:pt x="1694" y="7110"/>
                </a:lnTo>
                <a:lnTo>
                  <a:pt x="1690" y="7111"/>
                </a:lnTo>
                <a:lnTo>
                  <a:pt x="1684" y="7112"/>
                </a:lnTo>
                <a:lnTo>
                  <a:pt x="1676" y="7111"/>
                </a:lnTo>
                <a:lnTo>
                  <a:pt x="1717" y="7125"/>
                </a:lnTo>
                <a:lnTo>
                  <a:pt x="1739" y="7131"/>
                </a:lnTo>
                <a:lnTo>
                  <a:pt x="1749" y="7134"/>
                </a:lnTo>
                <a:lnTo>
                  <a:pt x="1760" y="7135"/>
                </a:lnTo>
                <a:lnTo>
                  <a:pt x="1751" y="7136"/>
                </a:lnTo>
                <a:lnTo>
                  <a:pt x="1748" y="7138"/>
                </a:lnTo>
                <a:lnTo>
                  <a:pt x="1745" y="7141"/>
                </a:lnTo>
                <a:lnTo>
                  <a:pt x="1739" y="7144"/>
                </a:lnTo>
                <a:lnTo>
                  <a:pt x="1757" y="7151"/>
                </a:lnTo>
                <a:lnTo>
                  <a:pt x="1777" y="7158"/>
                </a:lnTo>
                <a:lnTo>
                  <a:pt x="1798" y="7163"/>
                </a:lnTo>
                <a:lnTo>
                  <a:pt x="1817" y="7168"/>
                </a:lnTo>
                <a:lnTo>
                  <a:pt x="1812" y="7171"/>
                </a:lnTo>
                <a:lnTo>
                  <a:pt x="1809" y="7174"/>
                </a:lnTo>
                <a:lnTo>
                  <a:pt x="1803" y="7182"/>
                </a:lnTo>
                <a:lnTo>
                  <a:pt x="1807" y="7182"/>
                </a:lnTo>
                <a:lnTo>
                  <a:pt x="1812" y="7183"/>
                </a:lnTo>
                <a:lnTo>
                  <a:pt x="1822" y="7187"/>
                </a:lnTo>
                <a:lnTo>
                  <a:pt x="1832" y="7193"/>
                </a:lnTo>
                <a:lnTo>
                  <a:pt x="1844" y="7201"/>
                </a:lnTo>
                <a:lnTo>
                  <a:pt x="1866" y="7218"/>
                </a:lnTo>
                <a:lnTo>
                  <a:pt x="1876" y="7225"/>
                </a:lnTo>
                <a:lnTo>
                  <a:pt x="1885" y="7230"/>
                </a:lnTo>
                <a:lnTo>
                  <a:pt x="1879" y="7232"/>
                </a:lnTo>
                <a:lnTo>
                  <a:pt x="1876" y="7234"/>
                </a:lnTo>
                <a:lnTo>
                  <a:pt x="1874" y="7236"/>
                </a:lnTo>
                <a:lnTo>
                  <a:pt x="1873" y="7237"/>
                </a:lnTo>
                <a:lnTo>
                  <a:pt x="1883" y="7239"/>
                </a:lnTo>
                <a:lnTo>
                  <a:pt x="1890" y="7241"/>
                </a:lnTo>
                <a:lnTo>
                  <a:pt x="1897" y="7244"/>
                </a:lnTo>
                <a:lnTo>
                  <a:pt x="1903" y="7248"/>
                </a:lnTo>
                <a:lnTo>
                  <a:pt x="1917" y="7257"/>
                </a:lnTo>
                <a:lnTo>
                  <a:pt x="1924" y="7261"/>
                </a:lnTo>
                <a:lnTo>
                  <a:pt x="1933" y="7264"/>
                </a:lnTo>
                <a:lnTo>
                  <a:pt x="1906" y="7274"/>
                </a:lnTo>
                <a:lnTo>
                  <a:pt x="1894" y="7279"/>
                </a:lnTo>
                <a:lnTo>
                  <a:pt x="1882" y="7282"/>
                </a:lnTo>
                <a:lnTo>
                  <a:pt x="1869" y="7285"/>
                </a:lnTo>
                <a:lnTo>
                  <a:pt x="1858" y="7286"/>
                </a:lnTo>
                <a:lnTo>
                  <a:pt x="1848" y="7287"/>
                </a:lnTo>
                <a:lnTo>
                  <a:pt x="1837" y="7286"/>
                </a:lnTo>
                <a:lnTo>
                  <a:pt x="1826" y="7285"/>
                </a:lnTo>
                <a:lnTo>
                  <a:pt x="1816" y="7282"/>
                </a:lnTo>
                <a:lnTo>
                  <a:pt x="1806" y="7278"/>
                </a:lnTo>
                <a:lnTo>
                  <a:pt x="1795" y="7273"/>
                </a:lnTo>
                <a:lnTo>
                  <a:pt x="1785" y="7266"/>
                </a:lnTo>
                <a:lnTo>
                  <a:pt x="1776" y="7258"/>
                </a:lnTo>
                <a:lnTo>
                  <a:pt x="1766" y="7247"/>
                </a:lnTo>
                <a:lnTo>
                  <a:pt x="1755" y="7235"/>
                </a:lnTo>
                <a:lnTo>
                  <a:pt x="1754" y="7239"/>
                </a:lnTo>
                <a:lnTo>
                  <a:pt x="1753" y="7242"/>
                </a:lnTo>
                <a:lnTo>
                  <a:pt x="1754" y="7246"/>
                </a:lnTo>
                <a:lnTo>
                  <a:pt x="1741" y="7238"/>
                </a:lnTo>
                <a:lnTo>
                  <a:pt x="1725" y="7227"/>
                </a:lnTo>
                <a:lnTo>
                  <a:pt x="1709" y="7216"/>
                </a:lnTo>
                <a:lnTo>
                  <a:pt x="1698" y="7204"/>
                </a:lnTo>
                <a:lnTo>
                  <a:pt x="1699" y="7208"/>
                </a:lnTo>
                <a:lnTo>
                  <a:pt x="1699" y="7212"/>
                </a:lnTo>
                <a:lnTo>
                  <a:pt x="1698" y="7218"/>
                </a:lnTo>
                <a:lnTo>
                  <a:pt x="1693" y="7208"/>
                </a:lnTo>
                <a:lnTo>
                  <a:pt x="1687" y="7201"/>
                </a:lnTo>
                <a:lnTo>
                  <a:pt x="1679" y="7193"/>
                </a:lnTo>
                <a:lnTo>
                  <a:pt x="1672" y="7186"/>
                </a:lnTo>
                <a:lnTo>
                  <a:pt x="1664" y="7180"/>
                </a:lnTo>
                <a:lnTo>
                  <a:pt x="1656" y="7172"/>
                </a:lnTo>
                <a:lnTo>
                  <a:pt x="1637" y="7161"/>
                </a:lnTo>
                <a:lnTo>
                  <a:pt x="1617" y="7151"/>
                </a:lnTo>
                <a:lnTo>
                  <a:pt x="1595" y="7143"/>
                </a:lnTo>
                <a:lnTo>
                  <a:pt x="1574" y="7135"/>
                </a:lnTo>
                <a:lnTo>
                  <a:pt x="1550" y="7130"/>
                </a:lnTo>
                <a:lnTo>
                  <a:pt x="1526" y="7126"/>
                </a:lnTo>
                <a:lnTo>
                  <a:pt x="1503" y="7124"/>
                </a:lnTo>
                <a:lnTo>
                  <a:pt x="1479" y="7123"/>
                </a:lnTo>
                <a:lnTo>
                  <a:pt x="1457" y="7123"/>
                </a:lnTo>
                <a:lnTo>
                  <a:pt x="1434" y="7124"/>
                </a:lnTo>
                <a:lnTo>
                  <a:pt x="1413" y="7127"/>
                </a:lnTo>
                <a:lnTo>
                  <a:pt x="1394" y="7131"/>
                </a:lnTo>
                <a:lnTo>
                  <a:pt x="1375" y="7137"/>
                </a:lnTo>
                <a:lnTo>
                  <a:pt x="1384" y="7147"/>
                </a:lnTo>
                <a:lnTo>
                  <a:pt x="1392" y="7156"/>
                </a:lnTo>
                <a:lnTo>
                  <a:pt x="1400" y="7164"/>
                </a:lnTo>
                <a:lnTo>
                  <a:pt x="1409" y="7171"/>
                </a:lnTo>
                <a:lnTo>
                  <a:pt x="1429" y="7185"/>
                </a:lnTo>
                <a:lnTo>
                  <a:pt x="1450" y="7198"/>
                </a:lnTo>
                <a:lnTo>
                  <a:pt x="1446" y="7199"/>
                </a:lnTo>
                <a:lnTo>
                  <a:pt x="1443" y="7199"/>
                </a:lnTo>
                <a:lnTo>
                  <a:pt x="1437" y="7199"/>
                </a:lnTo>
                <a:lnTo>
                  <a:pt x="1431" y="7198"/>
                </a:lnTo>
                <a:lnTo>
                  <a:pt x="1467" y="7217"/>
                </a:lnTo>
                <a:lnTo>
                  <a:pt x="1485" y="7225"/>
                </a:lnTo>
                <a:lnTo>
                  <a:pt x="1495" y="7229"/>
                </a:lnTo>
                <a:lnTo>
                  <a:pt x="1503" y="7231"/>
                </a:lnTo>
                <a:lnTo>
                  <a:pt x="1496" y="7231"/>
                </a:lnTo>
                <a:lnTo>
                  <a:pt x="1492" y="7232"/>
                </a:lnTo>
                <a:lnTo>
                  <a:pt x="1489" y="7234"/>
                </a:lnTo>
                <a:lnTo>
                  <a:pt x="1483" y="7235"/>
                </a:lnTo>
                <a:lnTo>
                  <a:pt x="1516" y="7254"/>
                </a:lnTo>
                <a:lnTo>
                  <a:pt x="1551" y="7269"/>
                </a:lnTo>
                <a:lnTo>
                  <a:pt x="1546" y="7271"/>
                </a:lnTo>
                <a:lnTo>
                  <a:pt x="1542" y="7273"/>
                </a:lnTo>
                <a:lnTo>
                  <a:pt x="1537" y="7278"/>
                </a:lnTo>
                <a:lnTo>
                  <a:pt x="1554" y="7291"/>
                </a:lnTo>
                <a:lnTo>
                  <a:pt x="1572" y="7304"/>
                </a:lnTo>
                <a:lnTo>
                  <a:pt x="1588" y="7318"/>
                </a:lnTo>
                <a:lnTo>
                  <a:pt x="1604" y="7333"/>
                </a:lnTo>
                <a:lnTo>
                  <a:pt x="1598" y="7333"/>
                </a:lnTo>
                <a:lnTo>
                  <a:pt x="1594" y="7335"/>
                </a:lnTo>
                <a:lnTo>
                  <a:pt x="1591" y="7338"/>
                </a:lnTo>
                <a:lnTo>
                  <a:pt x="1603" y="7346"/>
                </a:lnTo>
                <a:lnTo>
                  <a:pt x="1616" y="7354"/>
                </a:lnTo>
                <a:lnTo>
                  <a:pt x="1629" y="7361"/>
                </a:lnTo>
                <a:lnTo>
                  <a:pt x="1642" y="7367"/>
                </a:lnTo>
                <a:lnTo>
                  <a:pt x="1657" y="7371"/>
                </a:lnTo>
                <a:lnTo>
                  <a:pt x="1672" y="7373"/>
                </a:lnTo>
                <a:lnTo>
                  <a:pt x="1688" y="7372"/>
                </a:lnTo>
                <a:lnTo>
                  <a:pt x="1695" y="7371"/>
                </a:lnTo>
                <a:lnTo>
                  <a:pt x="1703" y="7370"/>
                </a:lnTo>
                <a:lnTo>
                  <a:pt x="1675" y="7384"/>
                </a:lnTo>
                <a:lnTo>
                  <a:pt x="1650" y="7397"/>
                </a:lnTo>
                <a:lnTo>
                  <a:pt x="1638" y="7402"/>
                </a:lnTo>
                <a:lnTo>
                  <a:pt x="1626" y="7407"/>
                </a:lnTo>
                <a:lnTo>
                  <a:pt x="1616" y="7410"/>
                </a:lnTo>
                <a:lnTo>
                  <a:pt x="1604" y="7412"/>
                </a:lnTo>
                <a:lnTo>
                  <a:pt x="1593" y="7413"/>
                </a:lnTo>
                <a:lnTo>
                  <a:pt x="1582" y="7413"/>
                </a:lnTo>
                <a:lnTo>
                  <a:pt x="1571" y="7412"/>
                </a:lnTo>
                <a:lnTo>
                  <a:pt x="1559" y="7409"/>
                </a:lnTo>
                <a:lnTo>
                  <a:pt x="1548" y="7404"/>
                </a:lnTo>
                <a:lnTo>
                  <a:pt x="1535" y="7397"/>
                </a:lnTo>
                <a:lnTo>
                  <a:pt x="1522" y="7389"/>
                </a:lnTo>
                <a:lnTo>
                  <a:pt x="1508" y="7379"/>
                </a:lnTo>
                <a:lnTo>
                  <a:pt x="1508" y="7382"/>
                </a:lnTo>
                <a:lnTo>
                  <a:pt x="1508" y="7384"/>
                </a:lnTo>
                <a:lnTo>
                  <a:pt x="1510" y="7387"/>
                </a:lnTo>
                <a:lnTo>
                  <a:pt x="1498" y="7385"/>
                </a:lnTo>
                <a:lnTo>
                  <a:pt x="1484" y="7380"/>
                </a:lnTo>
                <a:lnTo>
                  <a:pt x="1470" y="7375"/>
                </a:lnTo>
                <a:lnTo>
                  <a:pt x="1459" y="7370"/>
                </a:lnTo>
                <a:lnTo>
                  <a:pt x="1461" y="7373"/>
                </a:lnTo>
                <a:lnTo>
                  <a:pt x="1462" y="7375"/>
                </a:lnTo>
                <a:lnTo>
                  <a:pt x="1462" y="7379"/>
                </a:lnTo>
                <a:lnTo>
                  <a:pt x="1457" y="7374"/>
                </a:lnTo>
                <a:lnTo>
                  <a:pt x="1450" y="7370"/>
                </a:lnTo>
                <a:lnTo>
                  <a:pt x="1436" y="7361"/>
                </a:lnTo>
                <a:lnTo>
                  <a:pt x="1422" y="7356"/>
                </a:lnTo>
                <a:lnTo>
                  <a:pt x="1406" y="7352"/>
                </a:lnTo>
                <a:lnTo>
                  <a:pt x="1390" y="7349"/>
                </a:lnTo>
                <a:lnTo>
                  <a:pt x="1372" y="7348"/>
                </a:lnTo>
                <a:lnTo>
                  <a:pt x="1355" y="7348"/>
                </a:lnTo>
                <a:lnTo>
                  <a:pt x="1336" y="7349"/>
                </a:lnTo>
                <a:lnTo>
                  <a:pt x="1319" y="7352"/>
                </a:lnTo>
                <a:lnTo>
                  <a:pt x="1301" y="7355"/>
                </a:lnTo>
                <a:lnTo>
                  <a:pt x="1284" y="7360"/>
                </a:lnTo>
                <a:lnTo>
                  <a:pt x="1268" y="7366"/>
                </a:lnTo>
                <a:lnTo>
                  <a:pt x="1252" y="7371"/>
                </a:lnTo>
                <a:lnTo>
                  <a:pt x="1237" y="7378"/>
                </a:lnTo>
                <a:lnTo>
                  <a:pt x="1223" y="7384"/>
                </a:lnTo>
                <a:lnTo>
                  <a:pt x="1212" y="7391"/>
                </a:lnTo>
                <a:lnTo>
                  <a:pt x="1219" y="7397"/>
                </a:lnTo>
                <a:lnTo>
                  <a:pt x="1227" y="7402"/>
                </a:lnTo>
                <a:lnTo>
                  <a:pt x="1236" y="7407"/>
                </a:lnTo>
                <a:lnTo>
                  <a:pt x="1244" y="7411"/>
                </a:lnTo>
                <a:lnTo>
                  <a:pt x="1260" y="7417"/>
                </a:lnTo>
                <a:lnTo>
                  <a:pt x="1278" y="7423"/>
                </a:lnTo>
                <a:lnTo>
                  <a:pt x="1274" y="7425"/>
                </a:lnTo>
                <a:lnTo>
                  <a:pt x="1269" y="7426"/>
                </a:lnTo>
                <a:lnTo>
                  <a:pt x="1263" y="7426"/>
                </a:lnTo>
                <a:lnTo>
                  <a:pt x="1293" y="7433"/>
                </a:lnTo>
                <a:lnTo>
                  <a:pt x="1309" y="7436"/>
                </a:lnTo>
                <a:lnTo>
                  <a:pt x="1323" y="7437"/>
                </a:lnTo>
                <a:lnTo>
                  <a:pt x="1318" y="7438"/>
                </a:lnTo>
                <a:lnTo>
                  <a:pt x="1316" y="7440"/>
                </a:lnTo>
                <a:lnTo>
                  <a:pt x="1314" y="7442"/>
                </a:lnTo>
                <a:lnTo>
                  <a:pt x="1310" y="7444"/>
                </a:lnTo>
                <a:lnTo>
                  <a:pt x="1368" y="7459"/>
                </a:lnTo>
                <a:lnTo>
                  <a:pt x="1362" y="7462"/>
                </a:lnTo>
                <a:lnTo>
                  <a:pt x="1359" y="7464"/>
                </a:lnTo>
                <a:lnTo>
                  <a:pt x="1357" y="7466"/>
                </a:lnTo>
                <a:lnTo>
                  <a:pt x="1377" y="7476"/>
                </a:lnTo>
                <a:lnTo>
                  <a:pt x="1399" y="7488"/>
                </a:lnTo>
                <a:lnTo>
                  <a:pt x="1420" y="7500"/>
                </a:lnTo>
                <a:lnTo>
                  <a:pt x="1439" y="7512"/>
                </a:lnTo>
                <a:lnTo>
                  <a:pt x="1428" y="7519"/>
                </a:lnTo>
                <a:lnTo>
                  <a:pt x="1417" y="7524"/>
                </a:lnTo>
                <a:lnTo>
                  <a:pt x="1406" y="7527"/>
                </a:lnTo>
                <a:lnTo>
                  <a:pt x="1395" y="7530"/>
                </a:lnTo>
                <a:lnTo>
                  <a:pt x="1384" y="7532"/>
                </a:lnTo>
                <a:lnTo>
                  <a:pt x="1372" y="7533"/>
                </a:lnTo>
                <a:lnTo>
                  <a:pt x="1360" y="7534"/>
                </a:lnTo>
                <a:lnTo>
                  <a:pt x="1349" y="7533"/>
                </a:lnTo>
                <a:lnTo>
                  <a:pt x="1325" y="7531"/>
                </a:lnTo>
                <a:lnTo>
                  <a:pt x="1301" y="7528"/>
                </a:lnTo>
                <a:lnTo>
                  <a:pt x="1254" y="7518"/>
                </a:lnTo>
                <a:lnTo>
                  <a:pt x="1230" y="7513"/>
                </a:lnTo>
                <a:lnTo>
                  <a:pt x="1206" y="7509"/>
                </a:lnTo>
                <a:lnTo>
                  <a:pt x="1181" y="7506"/>
                </a:lnTo>
                <a:lnTo>
                  <a:pt x="1170" y="7506"/>
                </a:lnTo>
                <a:lnTo>
                  <a:pt x="1158" y="7506"/>
                </a:lnTo>
                <a:lnTo>
                  <a:pt x="1145" y="7507"/>
                </a:lnTo>
                <a:lnTo>
                  <a:pt x="1134" y="7508"/>
                </a:lnTo>
                <a:lnTo>
                  <a:pt x="1122" y="7511"/>
                </a:lnTo>
                <a:lnTo>
                  <a:pt x="1109" y="7514"/>
                </a:lnTo>
                <a:lnTo>
                  <a:pt x="1098" y="7519"/>
                </a:lnTo>
                <a:lnTo>
                  <a:pt x="1086" y="7525"/>
                </a:lnTo>
                <a:lnTo>
                  <a:pt x="1074" y="7531"/>
                </a:lnTo>
                <a:lnTo>
                  <a:pt x="1063" y="7538"/>
                </a:lnTo>
                <a:lnTo>
                  <a:pt x="1069" y="7543"/>
                </a:lnTo>
                <a:lnTo>
                  <a:pt x="1076" y="7547"/>
                </a:lnTo>
                <a:lnTo>
                  <a:pt x="1090" y="7552"/>
                </a:lnTo>
                <a:lnTo>
                  <a:pt x="1104" y="7557"/>
                </a:lnTo>
                <a:lnTo>
                  <a:pt x="1120" y="7561"/>
                </a:lnTo>
                <a:lnTo>
                  <a:pt x="1115" y="7563"/>
                </a:lnTo>
                <a:lnTo>
                  <a:pt x="1112" y="7564"/>
                </a:lnTo>
                <a:lnTo>
                  <a:pt x="1108" y="7564"/>
                </a:lnTo>
                <a:lnTo>
                  <a:pt x="1133" y="7568"/>
                </a:lnTo>
                <a:lnTo>
                  <a:pt x="1145" y="7569"/>
                </a:lnTo>
                <a:lnTo>
                  <a:pt x="1158" y="7569"/>
                </a:lnTo>
                <a:lnTo>
                  <a:pt x="1154" y="7571"/>
                </a:lnTo>
                <a:lnTo>
                  <a:pt x="1151" y="7572"/>
                </a:lnTo>
                <a:lnTo>
                  <a:pt x="1150" y="7574"/>
                </a:lnTo>
                <a:lnTo>
                  <a:pt x="1147" y="7576"/>
                </a:lnTo>
                <a:lnTo>
                  <a:pt x="1170" y="7580"/>
                </a:lnTo>
                <a:lnTo>
                  <a:pt x="1194" y="7582"/>
                </a:lnTo>
                <a:lnTo>
                  <a:pt x="1189" y="7586"/>
                </a:lnTo>
                <a:lnTo>
                  <a:pt x="1187" y="7590"/>
                </a:lnTo>
                <a:lnTo>
                  <a:pt x="1193" y="7589"/>
                </a:lnTo>
                <a:lnTo>
                  <a:pt x="1198" y="7589"/>
                </a:lnTo>
                <a:lnTo>
                  <a:pt x="1208" y="7590"/>
                </a:lnTo>
                <a:lnTo>
                  <a:pt x="1220" y="7593"/>
                </a:lnTo>
                <a:lnTo>
                  <a:pt x="1233" y="7595"/>
                </a:lnTo>
                <a:lnTo>
                  <a:pt x="1245" y="7598"/>
                </a:lnTo>
                <a:lnTo>
                  <a:pt x="1258" y="7600"/>
                </a:lnTo>
                <a:lnTo>
                  <a:pt x="1271" y="7600"/>
                </a:lnTo>
                <a:lnTo>
                  <a:pt x="1277" y="7599"/>
                </a:lnTo>
                <a:lnTo>
                  <a:pt x="1283" y="7598"/>
                </a:lnTo>
                <a:lnTo>
                  <a:pt x="1273" y="7603"/>
                </a:lnTo>
                <a:lnTo>
                  <a:pt x="1261" y="7608"/>
                </a:lnTo>
                <a:lnTo>
                  <a:pt x="1251" y="7611"/>
                </a:lnTo>
                <a:lnTo>
                  <a:pt x="1240" y="7614"/>
                </a:lnTo>
                <a:lnTo>
                  <a:pt x="1218" y="7619"/>
                </a:lnTo>
                <a:lnTo>
                  <a:pt x="1197" y="7621"/>
                </a:lnTo>
                <a:lnTo>
                  <a:pt x="1174" y="7622"/>
                </a:lnTo>
                <a:lnTo>
                  <a:pt x="1152" y="7621"/>
                </a:lnTo>
                <a:lnTo>
                  <a:pt x="1107" y="7619"/>
                </a:lnTo>
                <a:lnTo>
                  <a:pt x="1085" y="7619"/>
                </a:lnTo>
                <a:lnTo>
                  <a:pt x="1062" y="7619"/>
                </a:lnTo>
                <a:lnTo>
                  <a:pt x="1041" y="7621"/>
                </a:lnTo>
                <a:lnTo>
                  <a:pt x="1018" y="7625"/>
                </a:lnTo>
                <a:lnTo>
                  <a:pt x="1008" y="7627"/>
                </a:lnTo>
                <a:lnTo>
                  <a:pt x="996" y="7631"/>
                </a:lnTo>
                <a:lnTo>
                  <a:pt x="985" y="7635"/>
                </a:lnTo>
                <a:lnTo>
                  <a:pt x="975" y="7640"/>
                </a:lnTo>
                <a:lnTo>
                  <a:pt x="965" y="7645"/>
                </a:lnTo>
                <a:lnTo>
                  <a:pt x="953" y="7652"/>
                </a:lnTo>
                <a:lnTo>
                  <a:pt x="943" y="7659"/>
                </a:lnTo>
                <a:lnTo>
                  <a:pt x="933" y="7668"/>
                </a:lnTo>
                <a:lnTo>
                  <a:pt x="939" y="7671"/>
                </a:lnTo>
                <a:lnTo>
                  <a:pt x="944" y="7674"/>
                </a:lnTo>
                <a:lnTo>
                  <a:pt x="955" y="7677"/>
                </a:lnTo>
                <a:lnTo>
                  <a:pt x="967" y="7680"/>
                </a:lnTo>
                <a:lnTo>
                  <a:pt x="979" y="7682"/>
                </a:lnTo>
                <a:lnTo>
                  <a:pt x="977" y="7684"/>
                </a:lnTo>
                <a:lnTo>
                  <a:pt x="974" y="7685"/>
                </a:lnTo>
                <a:lnTo>
                  <a:pt x="971" y="7685"/>
                </a:lnTo>
                <a:lnTo>
                  <a:pt x="982" y="7688"/>
                </a:lnTo>
                <a:lnTo>
                  <a:pt x="994" y="7691"/>
                </a:lnTo>
                <a:lnTo>
                  <a:pt x="1008" y="7693"/>
                </a:lnTo>
                <a:lnTo>
                  <a:pt x="1014" y="7694"/>
                </a:lnTo>
                <a:lnTo>
                  <a:pt x="1018" y="7693"/>
                </a:lnTo>
                <a:lnTo>
                  <a:pt x="1015" y="7695"/>
                </a:lnTo>
                <a:lnTo>
                  <a:pt x="1014" y="7696"/>
                </a:lnTo>
                <a:lnTo>
                  <a:pt x="1013" y="7698"/>
                </a:lnTo>
                <a:lnTo>
                  <a:pt x="1011" y="7700"/>
                </a:lnTo>
                <a:lnTo>
                  <a:pt x="1022" y="7702"/>
                </a:lnTo>
                <a:lnTo>
                  <a:pt x="1032" y="7705"/>
                </a:lnTo>
                <a:lnTo>
                  <a:pt x="1043" y="7706"/>
                </a:lnTo>
                <a:lnTo>
                  <a:pt x="1054" y="7706"/>
                </a:lnTo>
                <a:lnTo>
                  <a:pt x="1064" y="7706"/>
                </a:lnTo>
                <a:lnTo>
                  <a:pt x="1075" y="7705"/>
                </a:lnTo>
                <a:lnTo>
                  <a:pt x="1086" y="7702"/>
                </a:lnTo>
                <a:lnTo>
                  <a:pt x="1097" y="7700"/>
                </a:lnTo>
                <a:lnTo>
                  <a:pt x="1080" y="7709"/>
                </a:lnTo>
                <a:lnTo>
                  <a:pt x="1062" y="7715"/>
                </a:lnTo>
                <a:lnTo>
                  <a:pt x="1045" y="7720"/>
                </a:lnTo>
                <a:lnTo>
                  <a:pt x="1026" y="7724"/>
                </a:lnTo>
                <a:lnTo>
                  <a:pt x="1009" y="7727"/>
                </a:lnTo>
                <a:lnTo>
                  <a:pt x="990" y="7730"/>
                </a:lnTo>
                <a:lnTo>
                  <a:pt x="955" y="7734"/>
                </a:lnTo>
                <a:lnTo>
                  <a:pt x="920" y="7738"/>
                </a:lnTo>
                <a:lnTo>
                  <a:pt x="903" y="7743"/>
                </a:lnTo>
                <a:lnTo>
                  <a:pt x="886" y="7747"/>
                </a:lnTo>
                <a:lnTo>
                  <a:pt x="871" y="7752"/>
                </a:lnTo>
                <a:lnTo>
                  <a:pt x="855" y="7759"/>
                </a:lnTo>
                <a:lnTo>
                  <a:pt x="840" y="7768"/>
                </a:lnTo>
                <a:lnTo>
                  <a:pt x="826" y="7779"/>
                </a:lnTo>
                <a:lnTo>
                  <a:pt x="835" y="7777"/>
                </a:lnTo>
                <a:lnTo>
                  <a:pt x="844" y="7776"/>
                </a:lnTo>
                <a:lnTo>
                  <a:pt x="854" y="7777"/>
                </a:lnTo>
                <a:lnTo>
                  <a:pt x="863" y="7779"/>
                </a:lnTo>
                <a:lnTo>
                  <a:pt x="863" y="7781"/>
                </a:lnTo>
                <a:lnTo>
                  <a:pt x="860" y="7783"/>
                </a:lnTo>
                <a:lnTo>
                  <a:pt x="846" y="7790"/>
                </a:lnTo>
                <a:lnTo>
                  <a:pt x="804" y="7811"/>
                </a:lnTo>
                <a:lnTo>
                  <a:pt x="781" y="7824"/>
                </a:lnTo>
                <a:lnTo>
                  <a:pt x="758" y="7835"/>
                </a:lnTo>
                <a:lnTo>
                  <a:pt x="741" y="7846"/>
                </a:lnTo>
                <a:lnTo>
                  <a:pt x="734" y="7850"/>
                </a:lnTo>
                <a:lnTo>
                  <a:pt x="730" y="7854"/>
                </a:lnTo>
                <a:lnTo>
                  <a:pt x="736" y="7852"/>
                </a:lnTo>
                <a:lnTo>
                  <a:pt x="741" y="7852"/>
                </a:lnTo>
                <a:lnTo>
                  <a:pt x="745" y="7853"/>
                </a:lnTo>
                <a:lnTo>
                  <a:pt x="747" y="7856"/>
                </a:lnTo>
                <a:lnTo>
                  <a:pt x="748" y="7858"/>
                </a:lnTo>
                <a:lnTo>
                  <a:pt x="749" y="7860"/>
                </a:lnTo>
                <a:lnTo>
                  <a:pt x="750" y="7863"/>
                </a:lnTo>
                <a:lnTo>
                  <a:pt x="732" y="7868"/>
                </a:lnTo>
                <a:lnTo>
                  <a:pt x="716" y="7874"/>
                </a:lnTo>
                <a:lnTo>
                  <a:pt x="700" y="7881"/>
                </a:lnTo>
                <a:lnTo>
                  <a:pt x="683" y="7889"/>
                </a:lnTo>
                <a:lnTo>
                  <a:pt x="667" y="7899"/>
                </a:lnTo>
                <a:lnTo>
                  <a:pt x="650" y="7908"/>
                </a:lnTo>
                <a:lnTo>
                  <a:pt x="635" y="7919"/>
                </a:lnTo>
                <a:lnTo>
                  <a:pt x="619" y="7931"/>
                </a:lnTo>
                <a:lnTo>
                  <a:pt x="605" y="7942"/>
                </a:lnTo>
                <a:lnTo>
                  <a:pt x="591" y="7954"/>
                </a:lnTo>
                <a:lnTo>
                  <a:pt x="577" y="7967"/>
                </a:lnTo>
                <a:lnTo>
                  <a:pt x="564" y="7981"/>
                </a:lnTo>
                <a:lnTo>
                  <a:pt x="552" y="7995"/>
                </a:lnTo>
                <a:lnTo>
                  <a:pt x="540" y="8010"/>
                </a:lnTo>
                <a:lnTo>
                  <a:pt x="529" y="8024"/>
                </a:lnTo>
                <a:lnTo>
                  <a:pt x="520" y="8038"/>
                </a:lnTo>
                <a:lnTo>
                  <a:pt x="530" y="8027"/>
                </a:lnTo>
                <a:lnTo>
                  <a:pt x="542" y="8018"/>
                </a:lnTo>
                <a:lnTo>
                  <a:pt x="556" y="8011"/>
                </a:lnTo>
                <a:lnTo>
                  <a:pt x="570" y="8003"/>
                </a:lnTo>
                <a:lnTo>
                  <a:pt x="585" y="7998"/>
                </a:lnTo>
                <a:lnTo>
                  <a:pt x="601" y="7993"/>
                </a:lnTo>
                <a:lnTo>
                  <a:pt x="634" y="7985"/>
                </a:lnTo>
                <a:lnTo>
                  <a:pt x="667" y="7977"/>
                </a:lnTo>
                <a:lnTo>
                  <a:pt x="682" y="7972"/>
                </a:lnTo>
                <a:lnTo>
                  <a:pt x="698" y="7966"/>
                </a:lnTo>
                <a:lnTo>
                  <a:pt x="714" y="7959"/>
                </a:lnTo>
                <a:lnTo>
                  <a:pt x="728" y="7952"/>
                </a:lnTo>
                <a:lnTo>
                  <a:pt x="742" y="7943"/>
                </a:lnTo>
                <a:lnTo>
                  <a:pt x="754" y="7933"/>
                </a:lnTo>
                <a:lnTo>
                  <a:pt x="753" y="7938"/>
                </a:lnTo>
                <a:lnTo>
                  <a:pt x="751" y="7943"/>
                </a:lnTo>
                <a:lnTo>
                  <a:pt x="748" y="7947"/>
                </a:lnTo>
                <a:lnTo>
                  <a:pt x="745" y="7952"/>
                </a:lnTo>
                <a:lnTo>
                  <a:pt x="736" y="7960"/>
                </a:lnTo>
                <a:lnTo>
                  <a:pt x="726" y="7969"/>
                </a:lnTo>
                <a:lnTo>
                  <a:pt x="735" y="7967"/>
                </a:lnTo>
                <a:lnTo>
                  <a:pt x="746" y="7965"/>
                </a:lnTo>
                <a:lnTo>
                  <a:pt x="755" y="7962"/>
                </a:lnTo>
                <a:lnTo>
                  <a:pt x="765" y="7958"/>
                </a:lnTo>
                <a:lnTo>
                  <a:pt x="774" y="7954"/>
                </a:lnTo>
                <a:lnTo>
                  <a:pt x="784" y="7948"/>
                </a:lnTo>
                <a:lnTo>
                  <a:pt x="802" y="7935"/>
                </a:lnTo>
                <a:lnTo>
                  <a:pt x="820" y="7920"/>
                </a:lnTo>
                <a:lnTo>
                  <a:pt x="836" y="7904"/>
                </a:lnTo>
                <a:lnTo>
                  <a:pt x="850" y="7888"/>
                </a:lnTo>
                <a:lnTo>
                  <a:pt x="863" y="7873"/>
                </a:lnTo>
                <a:lnTo>
                  <a:pt x="863" y="7887"/>
                </a:lnTo>
                <a:lnTo>
                  <a:pt x="862" y="7894"/>
                </a:lnTo>
                <a:lnTo>
                  <a:pt x="860" y="7901"/>
                </a:lnTo>
                <a:lnTo>
                  <a:pt x="858" y="7907"/>
                </a:lnTo>
                <a:lnTo>
                  <a:pt x="855" y="7913"/>
                </a:lnTo>
                <a:lnTo>
                  <a:pt x="852" y="7919"/>
                </a:lnTo>
                <a:lnTo>
                  <a:pt x="847" y="7924"/>
                </a:lnTo>
                <a:lnTo>
                  <a:pt x="862" y="7922"/>
                </a:lnTo>
                <a:lnTo>
                  <a:pt x="874" y="7918"/>
                </a:lnTo>
                <a:lnTo>
                  <a:pt x="886" y="7912"/>
                </a:lnTo>
                <a:lnTo>
                  <a:pt x="897" y="7904"/>
                </a:lnTo>
                <a:lnTo>
                  <a:pt x="907" y="7896"/>
                </a:lnTo>
                <a:lnTo>
                  <a:pt x="916" y="7885"/>
                </a:lnTo>
                <a:lnTo>
                  <a:pt x="924" y="7874"/>
                </a:lnTo>
                <a:lnTo>
                  <a:pt x="933" y="7863"/>
                </a:lnTo>
                <a:lnTo>
                  <a:pt x="948" y="7840"/>
                </a:lnTo>
                <a:lnTo>
                  <a:pt x="965" y="7818"/>
                </a:lnTo>
                <a:lnTo>
                  <a:pt x="973" y="7806"/>
                </a:lnTo>
                <a:lnTo>
                  <a:pt x="981" y="7797"/>
                </a:lnTo>
                <a:lnTo>
                  <a:pt x="991" y="7789"/>
                </a:lnTo>
                <a:lnTo>
                  <a:pt x="1001" y="7783"/>
                </a:lnTo>
                <a:lnTo>
                  <a:pt x="993" y="7791"/>
                </a:lnTo>
                <a:lnTo>
                  <a:pt x="986" y="7799"/>
                </a:lnTo>
                <a:lnTo>
                  <a:pt x="980" y="7808"/>
                </a:lnTo>
                <a:lnTo>
                  <a:pt x="974" y="7819"/>
                </a:lnTo>
                <a:lnTo>
                  <a:pt x="977" y="7819"/>
                </a:lnTo>
                <a:lnTo>
                  <a:pt x="979" y="7819"/>
                </a:lnTo>
                <a:lnTo>
                  <a:pt x="981" y="7819"/>
                </a:lnTo>
                <a:lnTo>
                  <a:pt x="985" y="7818"/>
                </a:lnTo>
                <a:lnTo>
                  <a:pt x="981" y="7821"/>
                </a:lnTo>
                <a:lnTo>
                  <a:pt x="976" y="7826"/>
                </a:lnTo>
                <a:lnTo>
                  <a:pt x="968" y="7837"/>
                </a:lnTo>
                <a:lnTo>
                  <a:pt x="960" y="7850"/>
                </a:lnTo>
                <a:lnTo>
                  <a:pt x="953" y="7862"/>
                </a:lnTo>
                <a:lnTo>
                  <a:pt x="956" y="7859"/>
                </a:lnTo>
                <a:lnTo>
                  <a:pt x="959" y="7858"/>
                </a:lnTo>
                <a:lnTo>
                  <a:pt x="963" y="7857"/>
                </a:lnTo>
                <a:lnTo>
                  <a:pt x="955" y="7868"/>
                </a:lnTo>
                <a:lnTo>
                  <a:pt x="947" y="7879"/>
                </a:lnTo>
                <a:lnTo>
                  <a:pt x="942" y="7890"/>
                </a:lnTo>
                <a:lnTo>
                  <a:pt x="939" y="7898"/>
                </a:lnTo>
                <a:lnTo>
                  <a:pt x="937" y="7904"/>
                </a:lnTo>
                <a:lnTo>
                  <a:pt x="951" y="7902"/>
                </a:lnTo>
                <a:lnTo>
                  <a:pt x="963" y="7899"/>
                </a:lnTo>
                <a:lnTo>
                  <a:pt x="976" y="7895"/>
                </a:lnTo>
                <a:lnTo>
                  <a:pt x="988" y="7890"/>
                </a:lnTo>
                <a:lnTo>
                  <a:pt x="999" y="7885"/>
                </a:lnTo>
                <a:lnTo>
                  <a:pt x="1010" y="7880"/>
                </a:lnTo>
                <a:lnTo>
                  <a:pt x="1019" y="7873"/>
                </a:lnTo>
                <a:lnTo>
                  <a:pt x="1029" y="7867"/>
                </a:lnTo>
                <a:lnTo>
                  <a:pt x="1047" y="7851"/>
                </a:lnTo>
                <a:lnTo>
                  <a:pt x="1062" y="7836"/>
                </a:lnTo>
                <a:lnTo>
                  <a:pt x="1077" y="7819"/>
                </a:lnTo>
                <a:lnTo>
                  <a:pt x="1091" y="7800"/>
                </a:lnTo>
                <a:lnTo>
                  <a:pt x="1118" y="7762"/>
                </a:lnTo>
                <a:lnTo>
                  <a:pt x="1131" y="7744"/>
                </a:lnTo>
                <a:lnTo>
                  <a:pt x="1145" y="7726"/>
                </a:lnTo>
                <a:lnTo>
                  <a:pt x="1161" y="7709"/>
                </a:lnTo>
                <a:lnTo>
                  <a:pt x="1176" y="7693"/>
                </a:lnTo>
                <a:lnTo>
                  <a:pt x="1185" y="7686"/>
                </a:lnTo>
                <a:lnTo>
                  <a:pt x="1195" y="7679"/>
                </a:lnTo>
                <a:lnTo>
                  <a:pt x="1204" y="7673"/>
                </a:lnTo>
                <a:lnTo>
                  <a:pt x="1214" y="7668"/>
                </a:lnTo>
                <a:lnTo>
                  <a:pt x="1206" y="7675"/>
                </a:lnTo>
                <a:lnTo>
                  <a:pt x="1200" y="7683"/>
                </a:lnTo>
                <a:lnTo>
                  <a:pt x="1195" y="7693"/>
                </a:lnTo>
                <a:lnTo>
                  <a:pt x="1188" y="7703"/>
                </a:lnTo>
                <a:lnTo>
                  <a:pt x="1183" y="7714"/>
                </a:lnTo>
                <a:lnTo>
                  <a:pt x="1178" y="7723"/>
                </a:lnTo>
                <a:lnTo>
                  <a:pt x="1173" y="7730"/>
                </a:lnTo>
                <a:lnTo>
                  <a:pt x="1170" y="7733"/>
                </a:lnTo>
                <a:lnTo>
                  <a:pt x="1167" y="7736"/>
                </a:lnTo>
                <a:lnTo>
                  <a:pt x="1172" y="7737"/>
                </a:lnTo>
                <a:lnTo>
                  <a:pt x="1177" y="7736"/>
                </a:lnTo>
                <a:lnTo>
                  <a:pt x="1164" y="7756"/>
                </a:lnTo>
                <a:lnTo>
                  <a:pt x="1151" y="7776"/>
                </a:lnTo>
                <a:lnTo>
                  <a:pt x="1156" y="7775"/>
                </a:lnTo>
                <a:lnTo>
                  <a:pt x="1158" y="7775"/>
                </a:lnTo>
                <a:lnTo>
                  <a:pt x="1160" y="7774"/>
                </a:lnTo>
                <a:lnTo>
                  <a:pt x="1164" y="7772"/>
                </a:lnTo>
                <a:lnTo>
                  <a:pt x="1156" y="7782"/>
                </a:lnTo>
                <a:lnTo>
                  <a:pt x="1148" y="7792"/>
                </a:lnTo>
                <a:lnTo>
                  <a:pt x="1135" y="7813"/>
                </a:lnTo>
                <a:lnTo>
                  <a:pt x="1138" y="7810"/>
                </a:lnTo>
                <a:lnTo>
                  <a:pt x="1141" y="7808"/>
                </a:lnTo>
                <a:lnTo>
                  <a:pt x="1145" y="7807"/>
                </a:lnTo>
                <a:lnTo>
                  <a:pt x="1138" y="7821"/>
                </a:lnTo>
                <a:lnTo>
                  <a:pt x="1132" y="7835"/>
                </a:lnTo>
                <a:lnTo>
                  <a:pt x="1127" y="7848"/>
                </a:lnTo>
                <a:lnTo>
                  <a:pt x="1126" y="7857"/>
                </a:lnTo>
                <a:lnTo>
                  <a:pt x="1125" y="7864"/>
                </a:lnTo>
                <a:lnTo>
                  <a:pt x="1143" y="7860"/>
                </a:lnTo>
                <a:lnTo>
                  <a:pt x="1160" y="7853"/>
                </a:lnTo>
                <a:lnTo>
                  <a:pt x="1175" y="7845"/>
                </a:lnTo>
                <a:lnTo>
                  <a:pt x="1188" y="7837"/>
                </a:lnTo>
                <a:lnTo>
                  <a:pt x="1200" y="7828"/>
                </a:lnTo>
                <a:lnTo>
                  <a:pt x="1211" y="7818"/>
                </a:lnTo>
                <a:lnTo>
                  <a:pt x="1220" y="7806"/>
                </a:lnTo>
                <a:lnTo>
                  <a:pt x="1230" y="7794"/>
                </a:lnTo>
                <a:lnTo>
                  <a:pt x="1238" y="7782"/>
                </a:lnTo>
                <a:lnTo>
                  <a:pt x="1246" y="7768"/>
                </a:lnTo>
                <a:lnTo>
                  <a:pt x="1261" y="7741"/>
                </a:lnTo>
                <a:lnTo>
                  <a:pt x="1277" y="7714"/>
                </a:lnTo>
                <a:lnTo>
                  <a:pt x="1285" y="7699"/>
                </a:lnTo>
                <a:lnTo>
                  <a:pt x="1295" y="7685"/>
                </a:lnTo>
                <a:lnTo>
                  <a:pt x="1295" y="7688"/>
                </a:lnTo>
                <a:lnTo>
                  <a:pt x="1296" y="7690"/>
                </a:lnTo>
                <a:lnTo>
                  <a:pt x="1298" y="7691"/>
                </a:lnTo>
                <a:lnTo>
                  <a:pt x="1300" y="7678"/>
                </a:lnTo>
                <a:lnTo>
                  <a:pt x="1304" y="7665"/>
                </a:lnTo>
                <a:lnTo>
                  <a:pt x="1308" y="7654"/>
                </a:lnTo>
                <a:lnTo>
                  <a:pt x="1313" y="7644"/>
                </a:lnTo>
                <a:lnTo>
                  <a:pt x="1318" y="7634"/>
                </a:lnTo>
                <a:lnTo>
                  <a:pt x="1324" y="7625"/>
                </a:lnTo>
                <a:lnTo>
                  <a:pt x="1330" y="7617"/>
                </a:lnTo>
                <a:lnTo>
                  <a:pt x="1338" y="7610"/>
                </a:lnTo>
                <a:lnTo>
                  <a:pt x="1346" y="7603"/>
                </a:lnTo>
                <a:lnTo>
                  <a:pt x="1355" y="7597"/>
                </a:lnTo>
                <a:lnTo>
                  <a:pt x="1373" y="7584"/>
                </a:lnTo>
                <a:lnTo>
                  <a:pt x="1395" y="7573"/>
                </a:lnTo>
                <a:lnTo>
                  <a:pt x="1419" y="7562"/>
                </a:lnTo>
                <a:lnTo>
                  <a:pt x="1412" y="7567"/>
                </a:lnTo>
                <a:lnTo>
                  <a:pt x="1406" y="7573"/>
                </a:lnTo>
                <a:lnTo>
                  <a:pt x="1402" y="7578"/>
                </a:lnTo>
                <a:lnTo>
                  <a:pt x="1398" y="7585"/>
                </a:lnTo>
                <a:lnTo>
                  <a:pt x="1392" y="7599"/>
                </a:lnTo>
                <a:lnTo>
                  <a:pt x="1387" y="7612"/>
                </a:lnTo>
                <a:lnTo>
                  <a:pt x="1382" y="7626"/>
                </a:lnTo>
                <a:lnTo>
                  <a:pt x="1376" y="7639"/>
                </a:lnTo>
                <a:lnTo>
                  <a:pt x="1370" y="7650"/>
                </a:lnTo>
                <a:lnTo>
                  <a:pt x="1366" y="7655"/>
                </a:lnTo>
                <a:lnTo>
                  <a:pt x="1362" y="7660"/>
                </a:lnTo>
                <a:lnTo>
                  <a:pt x="1368" y="7660"/>
                </a:lnTo>
                <a:lnTo>
                  <a:pt x="1371" y="7660"/>
                </a:lnTo>
                <a:lnTo>
                  <a:pt x="1375" y="7659"/>
                </a:lnTo>
                <a:lnTo>
                  <a:pt x="1361" y="7684"/>
                </a:lnTo>
                <a:lnTo>
                  <a:pt x="1350" y="7711"/>
                </a:lnTo>
                <a:lnTo>
                  <a:pt x="1354" y="7709"/>
                </a:lnTo>
                <a:lnTo>
                  <a:pt x="1356" y="7708"/>
                </a:lnTo>
                <a:lnTo>
                  <a:pt x="1359" y="7708"/>
                </a:lnTo>
                <a:lnTo>
                  <a:pt x="1363" y="7705"/>
                </a:lnTo>
                <a:lnTo>
                  <a:pt x="1359" y="7710"/>
                </a:lnTo>
                <a:lnTo>
                  <a:pt x="1355" y="7716"/>
                </a:lnTo>
                <a:lnTo>
                  <a:pt x="1348" y="7729"/>
                </a:lnTo>
                <a:lnTo>
                  <a:pt x="1334" y="7757"/>
                </a:lnTo>
                <a:lnTo>
                  <a:pt x="1337" y="7753"/>
                </a:lnTo>
                <a:lnTo>
                  <a:pt x="1341" y="7750"/>
                </a:lnTo>
                <a:lnTo>
                  <a:pt x="1346" y="7749"/>
                </a:lnTo>
                <a:lnTo>
                  <a:pt x="1339" y="7766"/>
                </a:lnTo>
                <a:lnTo>
                  <a:pt x="1333" y="7783"/>
                </a:lnTo>
                <a:lnTo>
                  <a:pt x="1331" y="7791"/>
                </a:lnTo>
                <a:lnTo>
                  <a:pt x="1330" y="7800"/>
                </a:lnTo>
                <a:lnTo>
                  <a:pt x="1329" y="7809"/>
                </a:lnTo>
                <a:lnTo>
                  <a:pt x="1329" y="7820"/>
                </a:lnTo>
                <a:lnTo>
                  <a:pt x="1343" y="7814"/>
                </a:lnTo>
                <a:lnTo>
                  <a:pt x="1356" y="7807"/>
                </a:lnTo>
                <a:lnTo>
                  <a:pt x="1369" y="7800"/>
                </a:lnTo>
                <a:lnTo>
                  <a:pt x="1384" y="7791"/>
                </a:lnTo>
                <a:lnTo>
                  <a:pt x="1397" y="7781"/>
                </a:lnTo>
                <a:lnTo>
                  <a:pt x="1411" y="7769"/>
                </a:lnTo>
                <a:lnTo>
                  <a:pt x="1424" y="7757"/>
                </a:lnTo>
                <a:lnTo>
                  <a:pt x="1436" y="7744"/>
                </a:lnTo>
                <a:lnTo>
                  <a:pt x="1448" y="7730"/>
                </a:lnTo>
                <a:lnTo>
                  <a:pt x="1459" y="7716"/>
                </a:lnTo>
                <a:lnTo>
                  <a:pt x="1468" y="7701"/>
                </a:lnTo>
                <a:lnTo>
                  <a:pt x="1475" y="7686"/>
                </a:lnTo>
                <a:lnTo>
                  <a:pt x="1481" y="7671"/>
                </a:lnTo>
                <a:lnTo>
                  <a:pt x="1484" y="7655"/>
                </a:lnTo>
                <a:lnTo>
                  <a:pt x="1486" y="7640"/>
                </a:lnTo>
                <a:lnTo>
                  <a:pt x="1486" y="7624"/>
                </a:lnTo>
                <a:lnTo>
                  <a:pt x="1489" y="7627"/>
                </a:lnTo>
                <a:lnTo>
                  <a:pt x="1490" y="7630"/>
                </a:lnTo>
                <a:lnTo>
                  <a:pt x="1491" y="7633"/>
                </a:lnTo>
                <a:lnTo>
                  <a:pt x="1493" y="7620"/>
                </a:lnTo>
                <a:lnTo>
                  <a:pt x="1498" y="7606"/>
                </a:lnTo>
                <a:lnTo>
                  <a:pt x="1503" y="7593"/>
                </a:lnTo>
                <a:lnTo>
                  <a:pt x="1507" y="7581"/>
                </a:lnTo>
                <a:lnTo>
                  <a:pt x="1509" y="7584"/>
                </a:lnTo>
                <a:lnTo>
                  <a:pt x="1510" y="7586"/>
                </a:lnTo>
                <a:lnTo>
                  <a:pt x="1512" y="7587"/>
                </a:lnTo>
                <a:lnTo>
                  <a:pt x="1512" y="7577"/>
                </a:lnTo>
                <a:lnTo>
                  <a:pt x="1512" y="7567"/>
                </a:lnTo>
                <a:lnTo>
                  <a:pt x="1513" y="7559"/>
                </a:lnTo>
                <a:lnTo>
                  <a:pt x="1514" y="7550"/>
                </a:lnTo>
                <a:lnTo>
                  <a:pt x="1516" y="7543"/>
                </a:lnTo>
                <a:lnTo>
                  <a:pt x="1518" y="7536"/>
                </a:lnTo>
                <a:lnTo>
                  <a:pt x="1521" y="7529"/>
                </a:lnTo>
                <a:lnTo>
                  <a:pt x="1525" y="7524"/>
                </a:lnTo>
                <a:lnTo>
                  <a:pt x="1529" y="7518"/>
                </a:lnTo>
                <a:lnTo>
                  <a:pt x="1535" y="7512"/>
                </a:lnTo>
                <a:lnTo>
                  <a:pt x="1547" y="7502"/>
                </a:lnTo>
                <a:lnTo>
                  <a:pt x="1560" y="7493"/>
                </a:lnTo>
                <a:lnTo>
                  <a:pt x="1577" y="7485"/>
                </a:lnTo>
                <a:lnTo>
                  <a:pt x="1578" y="7491"/>
                </a:lnTo>
                <a:lnTo>
                  <a:pt x="1578" y="7498"/>
                </a:lnTo>
                <a:lnTo>
                  <a:pt x="1577" y="7504"/>
                </a:lnTo>
                <a:lnTo>
                  <a:pt x="1576" y="7510"/>
                </a:lnTo>
                <a:lnTo>
                  <a:pt x="1573" y="7515"/>
                </a:lnTo>
                <a:lnTo>
                  <a:pt x="1570" y="7522"/>
                </a:lnTo>
                <a:lnTo>
                  <a:pt x="1566" y="7527"/>
                </a:lnTo>
                <a:lnTo>
                  <a:pt x="1562" y="7531"/>
                </a:lnTo>
                <a:lnTo>
                  <a:pt x="1565" y="7531"/>
                </a:lnTo>
                <a:lnTo>
                  <a:pt x="1568" y="7530"/>
                </a:lnTo>
                <a:lnTo>
                  <a:pt x="1573" y="7528"/>
                </a:lnTo>
                <a:lnTo>
                  <a:pt x="1571" y="7546"/>
                </a:lnTo>
                <a:lnTo>
                  <a:pt x="1566" y="7565"/>
                </a:lnTo>
                <a:lnTo>
                  <a:pt x="1562" y="7583"/>
                </a:lnTo>
                <a:lnTo>
                  <a:pt x="1558" y="7602"/>
                </a:lnTo>
                <a:lnTo>
                  <a:pt x="1564" y="7602"/>
                </a:lnTo>
                <a:lnTo>
                  <a:pt x="1568" y="7601"/>
                </a:lnTo>
                <a:lnTo>
                  <a:pt x="1572" y="7600"/>
                </a:lnTo>
                <a:lnTo>
                  <a:pt x="1558" y="7630"/>
                </a:lnTo>
                <a:lnTo>
                  <a:pt x="1546" y="7660"/>
                </a:lnTo>
                <a:lnTo>
                  <a:pt x="1551" y="7657"/>
                </a:lnTo>
                <a:lnTo>
                  <a:pt x="1554" y="7656"/>
                </a:lnTo>
                <a:lnTo>
                  <a:pt x="1557" y="7655"/>
                </a:lnTo>
                <a:lnTo>
                  <a:pt x="1562" y="7652"/>
                </a:lnTo>
                <a:lnTo>
                  <a:pt x="1557" y="7658"/>
                </a:lnTo>
                <a:lnTo>
                  <a:pt x="1553" y="7665"/>
                </a:lnTo>
                <a:lnTo>
                  <a:pt x="1546" y="7682"/>
                </a:lnTo>
                <a:lnTo>
                  <a:pt x="1533" y="7715"/>
                </a:lnTo>
                <a:lnTo>
                  <a:pt x="1536" y="7710"/>
                </a:lnTo>
                <a:lnTo>
                  <a:pt x="1540" y="7706"/>
                </a:lnTo>
                <a:lnTo>
                  <a:pt x="1544" y="7703"/>
                </a:lnTo>
                <a:lnTo>
                  <a:pt x="1538" y="7724"/>
                </a:lnTo>
                <a:lnTo>
                  <a:pt x="1533" y="7744"/>
                </a:lnTo>
                <a:lnTo>
                  <a:pt x="1530" y="7754"/>
                </a:lnTo>
                <a:lnTo>
                  <a:pt x="1529" y="7764"/>
                </a:lnTo>
                <a:lnTo>
                  <a:pt x="1528" y="7774"/>
                </a:lnTo>
                <a:lnTo>
                  <a:pt x="1528" y="7786"/>
                </a:lnTo>
                <a:lnTo>
                  <a:pt x="1544" y="7778"/>
                </a:lnTo>
                <a:lnTo>
                  <a:pt x="1558" y="7770"/>
                </a:lnTo>
                <a:lnTo>
                  <a:pt x="1574" y="7761"/>
                </a:lnTo>
                <a:lnTo>
                  <a:pt x="1589" y="7750"/>
                </a:lnTo>
                <a:lnTo>
                  <a:pt x="1604" y="7736"/>
                </a:lnTo>
                <a:lnTo>
                  <a:pt x="1620" y="7723"/>
                </a:lnTo>
                <a:lnTo>
                  <a:pt x="1633" y="7708"/>
                </a:lnTo>
                <a:lnTo>
                  <a:pt x="1648" y="7692"/>
                </a:lnTo>
                <a:lnTo>
                  <a:pt x="1660" y="7676"/>
                </a:lnTo>
                <a:lnTo>
                  <a:pt x="1670" y="7658"/>
                </a:lnTo>
                <a:lnTo>
                  <a:pt x="1680" y="7641"/>
                </a:lnTo>
                <a:lnTo>
                  <a:pt x="1688" y="7623"/>
                </a:lnTo>
                <a:lnTo>
                  <a:pt x="1694" y="7605"/>
                </a:lnTo>
                <a:lnTo>
                  <a:pt x="1697" y="7587"/>
                </a:lnTo>
                <a:lnTo>
                  <a:pt x="1698" y="7578"/>
                </a:lnTo>
                <a:lnTo>
                  <a:pt x="1699" y="7570"/>
                </a:lnTo>
                <a:lnTo>
                  <a:pt x="1698" y="7561"/>
                </a:lnTo>
                <a:lnTo>
                  <a:pt x="1697" y="7552"/>
                </a:lnTo>
                <a:lnTo>
                  <a:pt x="1700" y="7555"/>
                </a:lnTo>
                <a:lnTo>
                  <a:pt x="1702" y="7558"/>
                </a:lnTo>
                <a:lnTo>
                  <a:pt x="1703" y="7561"/>
                </a:lnTo>
                <a:lnTo>
                  <a:pt x="1705" y="7547"/>
                </a:lnTo>
                <a:lnTo>
                  <a:pt x="1709" y="7531"/>
                </a:lnTo>
                <a:lnTo>
                  <a:pt x="1713" y="7514"/>
                </a:lnTo>
                <a:lnTo>
                  <a:pt x="1718" y="7501"/>
                </a:lnTo>
                <a:lnTo>
                  <a:pt x="1720" y="7504"/>
                </a:lnTo>
                <a:lnTo>
                  <a:pt x="1723" y="7506"/>
                </a:lnTo>
                <a:lnTo>
                  <a:pt x="1725" y="7507"/>
                </a:lnTo>
                <a:lnTo>
                  <a:pt x="1726" y="7494"/>
                </a:lnTo>
                <a:lnTo>
                  <a:pt x="1727" y="7481"/>
                </a:lnTo>
                <a:lnTo>
                  <a:pt x="1729" y="7468"/>
                </a:lnTo>
                <a:lnTo>
                  <a:pt x="1732" y="7457"/>
                </a:lnTo>
                <a:lnTo>
                  <a:pt x="1736" y="7446"/>
                </a:lnTo>
                <a:lnTo>
                  <a:pt x="1741" y="7435"/>
                </a:lnTo>
                <a:lnTo>
                  <a:pt x="1747" y="7425"/>
                </a:lnTo>
                <a:lnTo>
                  <a:pt x="1753" y="7416"/>
                </a:lnTo>
                <a:lnTo>
                  <a:pt x="1762" y="7407"/>
                </a:lnTo>
                <a:lnTo>
                  <a:pt x="1770" y="7398"/>
                </a:lnTo>
                <a:lnTo>
                  <a:pt x="1778" y="7391"/>
                </a:lnTo>
                <a:lnTo>
                  <a:pt x="1788" y="7384"/>
                </a:lnTo>
                <a:lnTo>
                  <a:pt x="1799" y="7377"/>
                </a:lnTo>
                <a:lnTo>
                  <a:pt x="1810" y="7371"/>
                </a:lnTo>
                <a:lnTo>
                  <a:pt x="1821" y="7364"/>
                </a:lnTo>
                <a:lnTo>
                  <a:pt x="1833" y="7359"/>
                </a:lnTo>
                <a:lnTo>
                  <a:pt x="1827" y="7367"/>
                </a:lnTo>
                <a:lnTo>
                  <a:pt x="1823" y="7376"/>
                </a:lnTo>
                <a:lnTo>
                  <a:pt x="1819" y="7386"/>
                </a:lnTo>
                <a:lnTo>
                  <a:pt x="1816" y="7397"/>
                </a:lnTo>
                <a:lnTo>
                  <a:pt x="1811" y="7420"/>
                </a:lnTo>
                <a:lnTo>
                  <a:pt x="1809" y="7430"/>
                </a:lnTo>
                <a:lnTo>
                  <a:pt x="1806" y="7438"/>
                </a:lnTo>
                <a:lnTo>
                  <a:pt x="1807" y="7439"/>
                </a:lnTo>
                <a:lnTo>
                  <a:pt x="1810" y="7438"/>
                </a:lnTo>
                <a:lnTo>
                  <a:pt x="1815" y="7437"/>
                </a:lnTo>
                <a:lnTo>
                  <a:pt x="1820" y="7433"/>
                </a:lnTo>
                <a:lnTo>
                  <a:pt x="1818" y="7444"/>
                </a:lnTo>
                <a:lnTo>
                  <a:pt x="1817" y="7456"/>
                </a:lnTo>
                <a:lnTo>
                  <a:pt x="1816" y="7484"/>
                </a:lnTo>
                <a:lnTo>
                  <a:pt x="1815" y="7497"/>
                </a:lnTo>
                <a:lnTo>
                  <a:pt x="1813" y="7510"/>
                </a:lnTo>
                <a:lnTo>
                  <a:pt x="1810" y="7521"/>
                </a:lnTo>
                <a:lnTo>
                  <a:pt x="1808" y="7525"/>
                </a:lnTo>
                <a:lnTo>
                  <a:pt x="1806" y="7528"/>
                </a:lnTo>
                <a:lnTo>
                  <a:pt x="1814" y="7528"/>
                </a:lnTo>
                <a:lnTo>
                  <a:pt x="1819" y="7527"/>
                </a:lnTo>
                <a:lnTo>
                  <a:pt x="1824" y="7525"/>
                </a:lnTo>
                <a:lnTo>
                  <a:pt x="1808" y="7563"/>
                </a:lnTo>
                <a:lnTo>
                  <a:pt x="1802" y="7582"/>
                </a:lnTo>
                <a:lnTo>
                  <a:pt x="1794" y="7602"/>
                </a:lnTo>
                <a:lnTo>
                  <a:pt x="1801" y="7599"/>
                </a:lnTo>
                <a:lnTo>
                  <a:pt x="1805" y="7598"/>
                </a:lnTo>
                <a:lnTo>
                  <a:pt x="1808" y="7597"/>
                </a:lnTo>
                <a:lnTo>
                  <a:pt x="1814" y="7592"/>
                </a:lnTo>
                <a:lnTo>
                  <a:pt x="1809" y="7600"/>
                </a:lnTo>
                <a:lnTo>
                  <a:pt x="1804" y="7609"/>
                </a:lnTo>
                <a:lnTo>
                  <a:pt x="1795" y="7630"/>
                </a:lnTo>
                <a:lnTo>
                  <a:pt x="1781" y="7671"/>
                </a:lnTo>
                <a:lnTo>
                  <a:pt x="1785" y="7664"/>
                </a:lnTo>
                <a:lnTo>
                  <a:pt x="1789" y="7660"/>
                </a:lnTo>
                <a:lnTo>
                  <a:pt x="1792" y="7658"/>
                </a:lnTo>
                <a:lnTo>
                  <a:pt x="1795" y="7657"/>
                </a:lnTo>
                <a:lnTo>
                  <a:pt x="1786" y="7687"/>
                </a:lnTo>
                <a:lnTo>
                  <a:pt x="1778" y="7716"/>
                </a:lnTo>
                <a:lnTo>
                  <a:pt x="1775" y="7730"/>
                </a:lnTo>
                <a:lnTo>
                  <a:pt x="1773" y="7746"/>
                </a:lnTo>
                <a:lnTo>
                  <a:pt x="1772" y="7761"/>
                </a:lnTo>
                <a:lnTo>
                  <a:pt x="1773" y="7777"/>
                </a:lnTo>
                <a:lnTo>
                  <a:pt x="1791" y="7768"/>
                </a:lnTo>
                <a:lnTo>
                  <a:pt x="1810" y="7758"/>
                </a:lnTo>
                <a:lnTo>
                  <a:pt x="1829" y="7746"/>
                </a:lnTo>
                <a:lnTo>
                  <a:pt x="1848" y="7730"/>
                </a:lnTo>
                <a:lnTo>
                  <a:pt x="1866" y="7715"/>
                </a:lnTo>
                <a:lnTo>
                  <a:pt x="1884" y="7696"/>
                </a:lnTo>
                <a:lnTo>
                  <a:pt x="1900" y="7678"/>
                </a:lnTo>
                <a:lnTo>
                  <a:pt x="1916" y="7657"/>
                </a:lnTo>
                <a:lnTo>
                  <a:pt x="1929" y="7636"/>
                </a:lnTo>
                <a:lnTo>
                  <a:pt x="1941" y="7614"/>
                </a:lnTo>
                <a:lnTo>
                  <a:pt x="1952" y="7592"/>
                </a:lnTo>
                <a:lnTo>
                  <a:pt x="1959" y="7569"/>
                </a:lnTo>
                <a:lnTo>
                  <a:pt x="1962" y="7558"/>
                </a:lnTo>
                <a:lnTo>
                  <a:pt x="1964" y="7546"/>
                </a:lnTo>
                <a:lnTo>
                  <a:pt x="1966" y="7535"/>
                </a:lnTo>
                <a:lnTo>
                  <a:pt x="1966" y="7523"/>
                </a:lnTo>
                <a:lnTo>
                  <a:pt x="1966" y="7511"/>
                </a:lnTo>
                <a:lnTo>
                  <a:pt x="1966" y="7501"/>
                </a:lnTo>
                <a:lnTo>
                  <a:pt x="1964" y="7490"/>
                </a:lnTo>
                <a:lnTo>
                  <a:pt x="1962" y="7479"/>
                </a:lnTo>
                <a:lnTo>
                  <a:pt x="1966" y="7482"/>
                </a:lnTo>
                <a:lnTo>
                  <a:pt x="1969" y="7485"/>
                </a:lnTo>
                <a:lnTo>
                  <a:pt x="1970" y="7489"/>
                </a:lnTo>
                <a:lnTo>
                  <a:pt x="1973" y="7469"/>
                </a:lnTo>
                <a:lnTo>
                  <a:pt x="1979" y="7446"/>
                </a:lnTo>
                <a:lnTo>
                  <a:pt x="1986" y="7423"/>
                </a:lnTo>
                <a:lnTo>
                  <a:pt x="1993" y="7404"/>
                </a:lnTo>
                <a:lnTo>
                  <a:pt x="1995" y="7409"/>
                </a:lnTo>
                <a:lnTo>
                  <a:pt x="1998" y="7411"/>
                </a:lnTo>
                <a:lnTo>
                  <a:pt x="2001" y="7413"/>
                </a:lnTo>
                <a:lnTo>
                  <a:pt x="2001" y="7394"/>
                </a:lnTo>
                <a:lnTo>
                  <a:pt x="2003" y="7378"/>
                </a:lnTo>
                <a:lnTo>
                  <a:pt x="2006" y="7362"/>
                </a:lnTo>
                <a:lnTo>
                  <a:pt x="2010" y="7347"/>
                </a:lnTo>
                <a:lnTo>
                  <a:pt x="2015" y="7333"/>
                </a:lnTo>
                <a:lnTo>
                  <a:pt x="2022" y="7319"/>
                </a:lnTo>
                <a:lnTo>
                  <a:pt x="2031" y="7307"/>
                </a:lnTo>
                <a:lnTo>
                  <a:pt x="2039" y="7295"/>
                </a:lnTo>
                <a:lnTo>
                  <a:pt x="2049" y="7283"/>
                </a:lnTo>
                <a:lnTo>
                  <a:pt x="2060" y="7272"/>
                </a:lnTo>
                <a:lnTo>
                  <a:pt x="2072" y="7263"/>
                </a:lnTo>
                <a:lnTo>
                  <a:pt x="2085" y="7253"/>
                </a:lnTo>
                <a:lnTo>
                  <a:pt x="2098" y="7244"/>
                </a:lnTo>
                <a:lnTo>
                  <a:pt x="2113" y="7236"/>
                </a:lnTo>
                <a:lnTo>
                  <a:pt x="2128" y="7228"/>
                </a:lnTo>
                <a:lnTo>
                  <a:pt x="2144" y="7221"/>
                </a:lnTo>
                <a:lnTo>
                  <a:pt x="2131" y="7230"/>
                </a:lnTo>
                <a:lnTo>
                  <a:pt x="2120" y="7241"/>
                </a:lnTo>
                <a:lnTo>
                  <a:pt x="2110" y="7254"/>
                </a:lnTo>
                <a:lnTo>
                  <a:pt x="2102" y="7266"/>
                </a:lnTo>
                <a:lnTo>
                  <a:pt x="2094" y="7280"/>
                </a:lnTo>
                <a:lnTo>
                  <a:pt x="2088" y="7295"/>
                </a:lnTo>
                <a:lnTo>
                  <a:pt x="2083" y="7309"/>
                </a:lnTo>
                <a:lnTo>
                  <a:pt x="2079" y="7323"/>
                </a:lnTo>
                <a:lnTo>
                  <a:pt x="2081" y="7323"/>
                </a:lnTo>
                <a:lnTo>
                  <a:pt x="2084" y="7324"/>
                </a:lnTo>
                <a:lnTo>
                  <a:pt x="2089" y="7323"/>
                </a:lnTo>
                <a:lnTo>
                  <a:pt x="2092" y="7322"/>
                </a:lnTo>
                <a:lnTo>
                  <a:pt x="2095" y="7320"/>
                </a:lnTo>
                <a:lnTo>
                  <a:pt x="2093" y="7331"/>
                </a:lnTo>
                <a:lnTo>
                  <a:pt x="2091" y="7345"/>
                </a:lnTo>
                <a:lnTo>
                  <a:pt x="2089" y="7376"/>
                </a:lnTo>
                <a:lnTo>
                  <a:pt x="2087" y="7391"/>
                </a:lnTo>
                <a:lnTo>
                  <a:pt x="2085" y="7406"/>
                </a:lnTo>
                <a:lnTo>
                  <a:pt x="2083" y="7412"/>
                </a:lnTo>
                <a:lnTo>
                  <a:pt x="2081" y="7417"/>
                </a:lnTo>
                <a:lnTo>
                  <a:pt x="2078" y="7422"/>
                </a:lnTo>
                <a:lnTo>
                  <a:pt x="2075" y="7425"/>
                </a:lnTo>
                <a:lnTo>
                  <a:pt x="2085" y="7426"/>
                </a:lnTo>
                <a:lnTo>
                  <a:pt x="2090" y="7426"/>
                </a:lnTo>
                <a:lnTo>
                  <a:pt x="2096" y="7424"/>
                </a:lnTo>
                <a:lnTo>
                  <a:pt x="2092" y="7432"/>
                </a:lnTo>
                <a:lnTo>
                  <a:pt x="2088" y="7443"/>
                </a:lnTo>
                <a:lnTo>
                  <a:pt x="2081" y="7467"/>
                </a:lnTo>
                <a:lnTo>
                  <a:pt x="2077" y="7480"/>
                </a:lnTo>
                <a:lnTo>
                  <a:pt x="2072" y="7492"/>
                </a:lnTo>
                <a:lnTo>
                  <a:pt x="2066" y="7501"/>
                </a:lnTo>
                <a:lnTo>
                  <a:pt x="2063" y="7504"/>
                </a:lnTo>
                <a:lnTo>
                  <a:pt x="2059" y="7507"/>
                </a:lnTo>
                <a:lnTo>
                  <a:pt x="2067" y="7504"/>
                </a:lnTo>
                <a:lnTo>
                  <a:pt x="2071" y="7504"/>
                </a:lnTo>
                <a:lnTo>
                  <a:pt x="2075" y="7503"/>
                </a:lnTo>
                <a:lnTo>
                  <a:pt x="2082" y="7498"/>
                </a:lnTo>
                <a:lnTo>
                  <a:pt x="2076" y="7507"/>
                </a:lnTo>
                <a:lnTo>
                  <a:pt x="2070" y="7518"/>
                </a:lnTo>
                <a:lnTo>
                  <a:pt x="2065" y="7528"/>
                </a:lnTo>
                <a:lnTo>
                  <a:pt x="2059" y="7540"/>
                </a:lnTo>
                <a:lnTo>
                  <a:pt x="2050" y="7564"/>
                </a:lnTo>
                <a:lnTo>
                  <a:pt x="2043" y="7586"/>
                </a:lnTo>
                <a:lnTo>
                  <a:pt x="2044" y="7584"/>
                </a:lnTo>
                <a:lnTo>
                  <a:pt x="2047" y="7579"/>
                </a:lnTo>
                <a:lnTo>
                  <a:pt x="2052" y="7574"/>
                </a:lnTo>
                <a:lnTo>
                  <a:pt x="2055" y="7572"/>
                </a:lnTo>
                <a:lnTo>
                  <a:pt x="2059" y="7571"/>
                </a:lnTo>
                <a:lnTo>
                  <a:pt x="2054" y="7588"/>
                </a:lnTo>
                <a:lnTo>
                  <a:pt x="2050" y="7606"/>
                </a:lnTo>
                <a:lnTo>
                  <a:pt x="2042" y="7639"/>
                </a:lnTo>
                <a:lnTo>
                  <a:pt x="2039" y="7655"/>
                </a:lnTo>
                <a:lnTo>
                  <a:pt x="2037" y="7672"/>
                </a:lnTo>
                <a:lnTo>
                  <a:pt x="2037" y="7689"/>
                </a:lnTo>
                <a:lnTo>
                  <a:pt x="2040" y="7708"/>
                </a:lnTo>
                <a:lnTo>
                  <a:pt x="2064" y="7695"/>
                </a:lnTo>
                <a:lnTo>
                  <a:pt x="2094" y="7678"/>
                </a:lnTo>
                <a:lnTo>
                  <a:pt x="2111" y="7666"/>
                </a:lnTo>
                <a:lnTo>
                  <a:pt x="2128" y="7655"/>
                </a:lnTo>
                <a:lnTo>
                  <a:pt x="2145" y="7642"/>
                </a:lnTo>
                <a:lnTo>
                  <a:pt x="2161" y="7628"/>
                </a:lnTo>
                <a:lnTo>
                  <a:pt x="2177" y="7614"/>
                </a:lnTo>
                <a:lnTo>
                  <a:pt x="2191" y="7599"/>
                </a:lnTo>
                <a:lnTo>
                  <a:pt x="2202" y="7583"/>
                </a:lnTo>
                <a:lnTo>
                  <a:pt x="2213" y="7568"/>
                </a:lnTo>
                <a:lnTo>
                  <a:pt x="2217" y="7560"/>
                </a:lnTo>
                <a:lnTo>
                  <a:pt x="2220" y="7551"/>
                </a:lnTo>
                <a:lnTo>
                  <a:pt x="2223" y="7543"/>
                </a:lnTo>
                <a:lnTo>
                  <a:pt x="2224" y="7535"/>
                </a:lnTo>
                <a:lnTo>
                  <a:pt x="2225" y="7528"/>
                </a:lnTo>
                <a:lnTo>
                  <a:pt x="2225" y="7520"/>
                </a:lnTo>
                <a:lnTo>
                  <a:pt x="2224" y="7511"/>
                </a:lnTo>
                <a:lnTo>
                  <a:pt x="2222" y="7503"/>
                </a:lnTo>
                <a:lnTo>
                  <a:pt x="2234" y="7509"/>
                </a:lnTo>
                <a:lnTo>
                  <a:pt x="2232" y="7503"/>
                </a:lnTo>
                <a:lnTo>
                  <a:pt x="2231" y="7497"/>
                </a:lnTo>
                <a:lnTo>
                  <a:pt x="2231" y="7490"/>
                </a:lnTo>
                <a:lnTo>
                  <a:pt x="2231" y="7483"/>
                </a:lnTo>
                <a:lnTo>
                  <a:pt x="2233" y="7465"/>
                </a:lnTo>
                <a:lnTo>
                  <a:pt x="2236" y="7447"/>
                </a:lnTo>
                <a:lnTo>
                  <a:pt x="2239" y="7428"/>
                </a:lnTo>
                <a:lnTo>
                  <a:pt x="2241" y="7409"/>
                </a:lnTo>
                <a:lnTo>
                  <a:pt x="2242" y="7391"/>
                </a:lnTo>
                <a:lnTo>
                  <a:pt x="2241" y="7384"/>
                </a:lnTo>
                <a:lnTo>
                  <a:pt x="2240" y="7377"/>
                </a:lnTo>
                <a:lnTo>
                  <a:pt x="2245" y="7381"/>
                </a:lnTo>
                <a:lnTo>
                  <a:pt x="2248" y="7384"/>
                </a:lnTo>
                <a:lnTo>
                  <a:pt x="2251" y="7390"/>
                </a:lnTo>
                <a:lnTo>
                  <a:pt x="2252" y="7364"/>
                </a:lnTo>
                <a:lnTo>
                  <a:pt x="2253" y="7336"/>
                </a:lnTo>
                <a:lnTo>
                  <a:pt x="2255" y="7321"/>
                </a:lnTo>
                <a:lnTo>
                  <a:pt x="2257" y="7307"/>
                </a:lnTo>
                <a:lnTo>
                  <a:pt x="2259" y="7295"/>
                </a:lnTo>
                <a:lnTo>
                  <a:pt x="2262" y="7283"/>
                </a:lnTo>
                <a:lnTo>
                  <a:pt x="2267" y="7288"/>
                </a:lnTo>
                <a:lnTo>
                  <a:pt x="2272" y="7294"/>
                </a:lnTo>
                <a:lnTo>
                  <a:pt x="2278" y="7297"/>
                </a:lnTo>
                <a:lnTo>
                  <a:pt x="2285" y="7299"/>
                </a:lnTo>
                <a:lnTo>
                  <a:pt x="2282" y="7284"/>
                </a:lnTo>
                <a:lnTo>
                  <a:pt x="2280" y="7270"/>
                </a:lnTo>
                <a:lnTo>
                  <a:pt x="2280" y="7257"/>
                </a:lnTo>
                <a:lnTo>
                  <a:pt x="2280" y="7243"/>
                </a:lnTo>
                <a:lnTo>
                  <a:pt x="2282" y="7231"/>
                </a:lnTo>
                <a:lnTo>
                  <a:pt x="2284" y="7220"/>
                </a:lnTo>
                <a:lnTo>
                  <a:pt x="2287" y="7208"/>
                </a:lnTo>
                <a:lnTo>
                  <a:pt x="2292" y="7198"/>
                </a:lnTo>
                <a:lnTo>
                  <a:pt x="2297" y="7188"/>
                </a:lnTo>
                <a:lnTo>
                  <a:pt x="2303" y="7179"/>
                </a:lnTo>
                <a:lnTo>
                  <a:pt x="2310" y="7169"/>
                </a:lnTo>
                <a:lnTo>
                  <a:pt x="2317" y="7161"/>
                </a:lnTo>
                <a:lnTo>
                  <a:pt x="2325" y="7153"/>
                </a:lnTo>
                <a:lnTo>
                  <a:pt x="2334" y="7145"/>
                </a:lnTo>
                <a:lnTo>
                  <a:pt x="2343" y="7137"/>
                </a:lnTo>
                <a:lnTo>
                  <a:pt x="2352" y="7130"/>
                </a:lnTo>
                <a:lnTo>
                  <a:pt x="2374" y="7118"/>
                </a:lnTo>
                <a:lnTo>
                  <a:pt x="2395" y="7107"/>
                </a:lnTo>
                <a:lnTo>
                  <a:pt x="2419" y="7096"/>
                </a:lnTo>
                <a:lnTo>
                  <a:pt x="2444" y="7086"/>
                </a:lnTo>
                <a:lnTo>
                  <a:pt x="2468" y="7078"/>
                </a:lnTo>
                <a:lnTo>
                  <a:pt x="2493" y="7069"/>
                </a:lnTo>
                <a:lnTo>
                  <a:pt x="2540" y="7053"/>
                </a:lnTo>
                <a:lnTo>
                  <a:pt x="2521" y="7078"/>
                </a:lnTo>
                <a:lnTo>
                  <a:pt x="2501" y="7100"/>
                </a:lnTo>
                <a:lnTo>
                  <a:pt x="2464" y="7143"/>
                </a:lnTo>
                <a:lnTo>
                  <a:pt x="2447" y="7165"/>
                </a:lnTo>
                <a:lnTo>
                  <a:pt x="2430" y="7188"/>
                </a:lnTo>
                <a:lnTo>
                  <a:pt x="2422" y="7200"/>
                </a:lnTo>
                <a:lnTo>
                  <a:pt x="2415" y="7213"/>
                </a:lnTo>
                <a:lnTo>
                  <a:pt x="2408" y="7227"/>
                </a:lnTo>
                <a:lnTo>
                  <a:pt x="2400" y="7242"/>
                </a:lnTo>
                <a:lnTo>
                  <a:pt x="2404" y="7242"/>
                </a:lnTo>
                <a:lnTo>
                  <a:pt x="2411" y="7242"/>
                </a:lnTo>
                <a:lnTo>
                  <a:pt x="2415" y="7241"/>
                </a:lnTo>
                <a:lnTo>
                  <a:pt x="2419" y="7240"/>
                </a:lnTo>
                <a:lnTo>
                  <a:pt x="2424" y="7238"/>
                </a:lnTo>
                <a:lnTo>
                  <a:pt x="2427" y="7235"/>
                </a:lnTo>
                <a:lnTo>
                  <a:pt x="2427" y="7245"/>
                </a:lnTo>
                <a:lnTo>
                  <a:pt x="2424" y="7260"/>
                </a:lnTo>
                <a:lnTo>
                  <a:pt x="2420" y="7278"/>
                </a:lnTo>
                <a:lnTo>
                  <a:pt x="2414" y="7298"/>
                </a:lnTo>
                <a:lnTo>
                  <a:pt x="2408" y="7317"/>
                </a:lnTo>
                <a:lnTo>
                  <a:pt x="2400" y="7336"/>
                </a:lnTo>
                <a:lnTo>
                  <a:pt x="2394" y="7350"/>
                </a:lnTo>
                <a:lnTo>
                  <a:pt x="2388" y="7360"/>
                </a:lnTo>
                <a:lnTo>
                  <a:pt x="2395" y="7355"/>
                </a:lnTo>
                <a:lnTo>
                  <a:pt x="2403" y="7351"/>
                </a:lnTo>
                <a:lnTo>
                  <a:pt x="2408" y="7346"/>
                </a:lnTo>
                <a:lnTo>
                  <a:pt x="2414" y="7341"/>
                </a:lnTo>
                <a:lnTo>
                  <a:pt x="2410" y="7350"/>
                </a:lnTo>
                <a:lnTo>
                  <a:pt x="2406" y="7362"/>
                </a:lnTo>
                <a:lnTo>
                  <a:pt x="2396" y="7394"/>
                </a:lnTo>
                <a:lnTo>
                  <a:pt x="2391" y="7411"/>
                </a:lnTo>
                <a:lnTo>
                  <a:pt x="2385" y="7426"/>
                </a:lnTo>
                <a:lnTo>
                  <a:pt x="2379" y="7439"/>
                </a:lnTo>
                <a:lnTo>
                  <a:pt x="2376" y="7445"/>
                </a:lnTo>
                <a:lnTo>
                  <a:pt x="2372" y="7450"/>
                </a:lnTo>
                <a:lnTo>
                  <a:pt x="2384" y="7446"/>
                </a:lnTo>
                <a:lnTo>
                  <a:pt x="2390" y="7443"/>
                </a:lnTo>
                <a:lnTo>
                  <a:pt x="2397" y="7438"/>
                </a:lnTo>
                <a:lnTo>
                  <a:pt x="2389" y="7449"/>
                </a:lnTo>
                <a:lnTo>
                  <a:pt x="2383" y="7461"/>
                </a:lnTo>
                <a:lnTo>
                  <a:pt x="2377" y="7475"/>
                </a:lnTo>
                <a:lnTo>
                  <a:pt x="2371" y="7490"/>
                </a:lnTo>
                <a:lnTo>
                  <a:pt x="2367" y="7505"/>
                </a:lnTo>
                <a:lnTo>
                  <a:pt x="2363" y="7520"/>
                </a:lnTo>
                <a:lnTo>
                  <a:pt x="2357" y="7547"/>
                </a:lnTo>
                <a:lnTo>
                  <a:pt x="2359" y="7545"/>
                </a:lnTo>
                <a:lnTo>
                  <a:pt x="2363" y="7541"/>
                </a:lnTo>
                <a:lnTo>
                  <a:pt x="2370" y="7537"/>
                </a:lnTo>
                <a:lnTo>
                  <a:pt x="2373" y="7536"/>
                </a:lnTo>
                <a:lnTo>
                  <a:pt x="2376" y="7536"/>
                </a:lnTo>
                <a:lnTo>
                  <a:pt x="2375" y="7559"/>
                </a:lnTo>
                <a:lnTo>
                  <a:pt x="2374" y="7580"/>
                </a:lnTo>
                <a:lnTo>
                  <a:pt x="2373" y="7602"/>
                </a:lnTo>
                <a:lnTo>
                  <a:pt x="2373" y="7623"/>
                </a:lnTo>
                <a:lnTo>
                  <a:pt x="2373" y="7644"/>
                </a:lnTo>
                <a:lnTo>
                  <a:pt x="2375" y="7665"/>
                </a:lnTo>
                <a:lnTo>
                  <a:pt x="2377" y="7676"/>
                </a:lnTo>
                <a:lnTo>
                  <a:pt x="2380" y="7687"/>
                </a:lnTo>
                <a:lnTo>
                  <a:pt x="2383" y="7697"/>
                </a:lnTo>
                <a:lnTo>
                  <a:pt x="2387" y="7709"/>
                </a:lnTo>
                <a:lnTo>
                  <a:pt x="2413" y="7687"/>
                </a:lnTo>
                <a:lnTo>
                  <a:pt x="2434" y="7664"/>
                </a:lnTo>
                <a:lnTo>
                  <a:pt x="2454" y="7643"/>
                </a:lnTo>
                <a:lnTo>
                  <a:pt x="2470" y="7621"/>
                </a:lnTo>
                <a:lnTo>
                  <a:pt x="2486" y="7599"/>
                </a:lnTo>
                <a:lnTo>
                  <a:pt x="2501" y="7574"/>
                </a:lnTo>
                <a:lnTo>
                  <a:pt x="2532" y="7521"/>
                </a:lnTo>
                <a:lnTo>
                  <a:pt x="2537" y="7526"/>
                </a:lnTo>
                <a:lnTo>
                  <a:pt x="2541" y="7530"/>
                </a:lnTo>
                <a:lnTo>
                  <a:pt x="2546" y="7534"/>
                </a:lnTo>
                <a:lnTo>
                  <a:pt x="2556" y="7467"/>
                </a:lnTo>
                <a:lnTo>
                  <a:pt x="2565" y="7404"/>
                </a:lnTo>
                <a:lnTo>
                  <a:pt x="2568" y="7410"/>
                </a:lnTo>
                <a:lnTo>
                  <a:pt x="2573" y="7417"/>
                </a:lnTo>
                <a:lnTo>
                  <a:pt x="2581" y="7424"/>
                </a:lnTo>
                <a:lnTo>
                  <a:pt x="2579" y="7419"/>
                </a:lnTo>
                <a:lnTo>
                  <a:pt x="2577" y="7413"/>
                </a:lnTo>
                <a:lnTo>
                  <a:pt x="2576" y="7396"/>
                </a:lnTo>
                <a:lnTo>
                  <a:pt x="2576" y="7377"/>
                </a:lnTo>
                <a:lnTo>
                  <a:pt x="2577" y="7355"/>
                </a:lnTo>
                <a:lnTo>
                  <a:pt x="2579" y="7313"/>
                </a:lnTo>
                <a:lnTo>
                  <a:pt x="2578" y="7295"/>
                </a:lnTo>
                <a:lnTo>
                  <a:pt x="2578" y="7286"/>
                </a:lnTo>
                <a:lnTo>
                  <a:pt x="2577" y="7279"/>
                </a:lnTo>
                <a:lnTo>
                  <a:pt x="2580" y="7286"/>
                </a:lnTo>
                <a:lnTo>
                  <a:pt x="2585" y="7293"/>
                </a:lnTo>
                <a:lnTo>
                  <a:pt x="2590" y="7299"/>
                </a:lnTo>
                <a:lnTo>
                  <a:pt x="2597" y="7304"/>
                </a:lnTo>
                <a:lnTo>
                  <a:pt x="2595" y="7272"/>
                </a:lnTo>
                <a:lnTo>
                  <a:pt x="2593" y="7237"/>
                </a:lnTo>
                <a:lnTo>
                  <a:pt x="2593" y="7219"/>
                </a:lnTo>
                <a:lnTo>
                  <a:pt x="2593" y="7201"/>
                </a:lnTo>
                <a:lnTo>
                  <a:pt x="2594" y="7185"/>
                </a:lnTo>
                <a:lnTo>
                  <a:pt x="2597" y="7170"/>
                </a:lnTo>
                <a:lnTo>
                  <a:pt x="2605" y="7179"/>
                </a:lnTo>
                <a:lnTo>
                  <a:pt x="2610" y="7184"/>
                </a:lnTo>
                <a:lnTo>
                  <a:pt x="2615" y="7187"/>
                </a:lnTo>
                <a:lnTo>
                  <a:pt x="2608" y="7171"/>
                </a:lnTo>
                <a:lnTo>
                  <a:pt x="2603" y="7156"/>
                </a:lnTo>
                <a:lnTo>
                  <a:pt x="2599" y="7142"/>
                </a:lnTo>
                <a:lnTo>
                  <a:pt x="2598" y="7127"/>
                </a:lnTo>
                <a:lnTo>
                  <a:pt x="2597" y="7114"/>
                </a:lnTo>
                <a:lnTo>
                  <a:pt x="2598" y="7101"/>
                </a:lnTo>
                <a:lnTo>
                  <a:pt x="2600" y="7089"/>
                </a:lnTo>
                <a:lnTo>
                  <a:pt x="2604" y="7077"/>
                </a:lnTo>
                <a:lnTo>
                  <a:pt x="2609" y="7067"/>
                </a:lnTo>
                <a:lnTo>
                  <a:pt x="2615" y="7055"/>
                </a:lnTo>
                <a:lnTo>
                  <a:pt x="2622" y="7046"/>
                </a:lnTo>
                <a:lnTo>
                  <a:pt x="2630" y="7036"/>
                </a:lnTo>
                <a:lnTo>
                  <a:pt x="2639" y="7027"/>
                </a:lnTo>
                <a:lnTo>
                  <a:pt x="2648" y="7018"/>
                </a:lnTo>
                <a:lnTo>
                  <a:pt x="2659" y="7010"/>
                </a:lnTo>
                <a:lnTo>
                  <a:pt x="2670" y="7002"/>
                </a:lnTo>
                <a:lnTo>
                  <a:pt x="2694" y="6986"/>
                </a:lnTo>
                <a:lnTo>
                  <a:pt x="2719" y="6973"/>
                </a:lnTo>
                <a:lnTo>
                  <a:pt x="2746" y="6961"/>
                </a:lnTo>
                <a:lnTo>
                  <a:pt x="2772" y="6948"/>
                </a:lnTo>
                <a:lnTo>
                  <a:pt x="2824" y="6927"/>
                </a:lnTo>
                <a:lnTo>
                  <a:pt x="2846" y="6917"/>
                </a:lnTo>
                <a:lnTo>
                  <a:pt x="2868" y="6906"/>
                </a:lnTo>
                <a:lnTo>
                  <a:pt x="2847" y="6927"/>
                </a:lnTo>
                <a:lnTo>
                  <a:pt x="2829" y="6947"/>
                </a:lnTo>
                <a:lnTo>
                  <a:pt x="2812" y="6969"/>
                </a:lnTo>
                <a:lnTo>
                  <a:pt x="2797" y="6991"/>
                </a:lnTo>
                <a:lnTo>
                  <a:pt x="2784" y="7013"/>
                </a:lnTo>
                <a:lnTo>
                  <a:pt x="2772" y="7037"/>
                </a:lnTo>
                <a:lnTo>
                  <a:pt x="2762" y="7063"/>
                </a:lnTo>
                <a:lnTo>
                  <a:pt x="2753" y="7092"/>
                </a:lnTo>
                <a:lnTo>
                  <a:pt x="2759" y="7085"/>
                </a:lnTo>
                <a:lnTo>
                  <a:pt x="2763" y="7082"/>
                </a:lnTo>
                <a:lnTo>
                  <a:pt x="2766" y="7080"/>
                </a:lnTo>
                <a:lnTo>
                  <a:pt x="2770" y="7079"/>
                </a:lnTo>
                <a:lnTo>
                  <a:pt x="2774" y="7078"/>
                </a:lnTo>
                <a:lnTo>
                  <a:pt x="2784" y="7078"/>
                </a:lnTo>
                <a:lnTo>
                  <a:pt x="2785" y="7081"/>
                </a:lnTo>
                <a:lnTo>
                  <a:pt x="2785" y="7086"/>
                </a:lnTo>
                <a:lnTo>
                  <a:pt x="2783" y="7101"/>
                </a:lnTo>
                <a:lnTo>
                  <a:pt x="2779" y="7122"/>
                </a:lnTo>
                <a:lnTo>
                  <a:pt x="2773" y="7146"/>
                </a:lnTo>
                <a:lnTo>
                  <a:pt x="2762" y="7191"/>
                </a:lnTo>
                <a:lnTo>
                  <a:pt x="2757" y="7207"/>
                </a:lnTo>
                <a:lnTo>
                  <a:pt x="2753" y="7218"/>
                </a:lnTo>
                <a:lnTo>
                  <a:pt x="2758" y="7212"/>
                </a:lnTo>
                <a:lnTo>
                  <a:pt x="2762" y="7209"/>
                </a:lnTo>
                <a:lnTo>
                  <a:pt x="2766" y="7207"/>
                </a:lnTo>
                <a:lnTo>
                  <a:pt x="2771" y="7203"/>
                </a:lnTo>
                <a:lnTo>
                  <a:pt x="2766" y="7216"/>
                </a:lnTo>
                <a:lnTo>
                  <a:pt x="2763" y="7230"/>
                </a:lnTo>
                <a:lnTo>
                  <a:pt x="2756" y="7260"/>
                </a:lnTo>
                <a:lnTo>
                  <a:pt x="2753" y="7275"/>
                </a:lnTo>
                <a:lnTo>
                  <a:pt x="2748" y="7289"/>
                </a:lnTo>
                <a:lnTo>
                  <a:pt x="2743" y="7302"/>
                </a:lnTo>
                <a:lnTo>
                  <a:pt x="2739" y="7307"/>
                </a:lnTo>
                <a:lnTo>
                  <a:pt x="2735" y="7312"/>
                </a:lnTo>
                <a:lnTo>
                  <a:pt x="2743" y="7311"/>
                </a:lnTo>
                <a:lnTo>
                  <a:pt x="2749" y="7312"/>
                </a:lnTo>
                <a:lnTo>
                  <a:pt x="2753" y="7314"/>
                </a:lnTo>
                <a:lnTo>
                  <a:pt x="2755" y="7318"/>
                </a:lnTo>
                <a:lnTo>
                  <a:pt x="2756" y="7322"/>
                </a:lnTo>
                <a:lnTo>
                  <a:pt x="2756" y="7329"/>
                </a:lnTo>
                <a:lnTo>
                  <a:pt x="2754" y="7336"/>
                </a:lnTo>
                <a:lnTo>
                  <a:pt x="2752" y="7343"/>
                </a:lnTo>
                <a:lnTo>
                  <a:pt x="2746" y="7360"/>
                </a:lnTo>
                <a:lnTo>
                  <a:pt x="2738" y="7379"/>
                </a:lnTo>
                <a:lnTo>
                  <a:pt x="2730" y="7397"/>
                </a:lnTo>
                <a:lnTo>
                  <a:pt x="2723" y="7416"/>
                </a:lnTo>
                <a:lnTo>
                  <a:pt x="2727" y="7410"/>
                </a:lnTo>
                <a:lnTo>
                  <a:pt x="2731" y="7405"/>
                </a:lnTo>
                <a:lnTo>
                  <a:pt x="2734" y="7404"/>
                </a:lnTo>
                <a:lnTo>
                  <a:pt x="2736" y="7402"/>
                </a:lnTo>
                <a:lnTo>
                  <a:pt x="2735" y="7427"/>
                </a:lnTo>
                <a:lnTo>
                  <a:pt x="2734" y="7452"/>
                </a:lnTo>
                <a:lnTo>
                  <a:pt x="2733" y="7474"/>
                </a:lnTo>
                <a:lnTo>
                  <a:pt x="2733" y="7498"/>
                </a:lnTo>
                <a:lnTo>
                  <a:pt x="2733" y="7521"/>
                </a:lnTo>
                <a:lnTo>
                  <a:pt x="2735" y="7543"/>
                </a:lnTo>
                <a:lnTo>
                  <a:pt x="2737" y="7556"/>
                </a:lnTo>
                <a:lnTo>
                  <a:pt x="2740" y="7567"/>
                </a:lnTo>
                <a:lnTo>
                  <a:pt x="2744" y="7579"/>
                </a:lnTo>
                <a:lnTo>
                  <a:pt x="2748" y="7592"/>
                </a:lnTo>
                <a:lnTo>
                  <a:pt x="2773" y="7572"/>
                </a:lnTo>
                <a:lnTo>
                  <a:pt x="2801" y="7551"/>
                </a:lnTo>
                <a:lnTo>
                  <a:pt x="2828" y="7530"/>
                </a:lnTo>
                <a:lnTo>
                  <a:pt x="2840" y="7519"/>
                </a:lnTo>
                <a:lnTo>
                  <a:pt x="2852" y="7506"/>
                </a:lnTo>
                <a:lnTo>
                  <a:pt x="2864" y="7494"/>
                </a:lnTo>
                <a:lnTo>
                  <a:pt x="2873" y="7481"/>
                </a:lnTo>
                <a:lnTo>
                  <a:pt x="2882" y="7467"/>
                </a:lnTo>
                <a:lnTo>
                  <a:pt x="2889" y="7452"/>
                </a:lnTo>
                <a:lnTo>
                  <a:pt x="2895" y="7436"/>
                </a:lnTo>
                <a:lnTo>
                  <a:pt x="2898" y="7420"/>
                </a:lnTo>
                <a:lnTo>
                  <a:pt x="2899" y="7402"/>
                </a:lnTo>
                <a:lnTo>
                  <a:pt x="2898" y="7393"/>
                </a:lnTo>
                <a:lnTo>
                  <a:pt x="2897" y="7384"/>
                </a:lnTo>
                <a:lnTo>
                  <a:pt x="2905" y="7389"/>
                </a:lnTo>
                <a:lnTo>
                  <a:pt x="2911" y="7394"/>
                </a:lnTo>
                <a:lnTo>
                  <a:pt x="2918" y="7400"/>
                </a:lnTo>
                <a:lnTo>
                  <a:pt x="2924" y="7407"/>
                </a:lnTo>
                <a:lnTo>
                  <a:pt x="2927" y="7371"/>
                </a:lnTo>
                <a:lnTo>
                  <a:pt x="2929" y="7335"/>
                </a:lnTo>
                <a:lnTo>
                  <a:pt x="2929" y="7300"/>
                </a:lnTo>
                <a:lnTo>
                  <a:pt x="2928" y="7265"/>
                </a:lnTo>
                <a:lnTo>
                  <a:pt x="2932" y="7268"/>
                </a:lnTo>
                <a:lnTo>
                  <a:pt x="2938" y="7274"/>
                </a:lnTo>
                <a:lnTo>
                  <a:pt x="2948" y="7280"/>
                </a:lnTo>
                <a:lnTo>
                  <a:pt x="2953" y="7283"/>
                </a:lnTo>
                <a:lnTo>
                  <a:pt x="2959" y="7286"/>
                </a:lnTo>
                <a:lnTo>
                  <a:pt x="2956" y="7280"/>
                </a:lnTo>
                <a:lnTo>
                  <a:pt x="2953" y="7273"/>
                </a:lnTo>
                <a:lnTo>
                  <a:pt x="2951" y="7265"/>
                </a:lnTo>
                <a:lnTo>
                  <a:pt x="2950" y="7256"/>
                </a:lnTo>
                <a:lnTo>
                  <a:pt x="2947" y="7235"/>
                </a:lnTo>
                <a:lnTo>
                  <a:pt x="2946" y="7213"/>
                </a:lnTo>
                <a:lnTo>
                  <a:pt x="2944" y="7169"/>
                </a:lnTo>
                <a:lnTo>
                  <a:pt x="2942" y="7150"/>
                </a:lnTo>
                <a:lnTo>
                  <a:pt x="2940" y="7141"/>
                </a:lnTo>
                <a:lnTo>
                  <a:pt x="2938" y="7132"/>
                </a:lnTo>
                <a:lnTo>
                  <a:pt x="2966" y="7159"/>
                </a:lnTo>
                <a:lnTo>
                  <a:pt x="2963" y="7129"/>
                </a:lnTo>
                <a:lnTo>
                  <a:pt x="2961" y="7094"/>
                </a:lnTo>
                <a:lnTo>
                  <a:pt x="2960" y="7077"/>
                </a:lnTo>
                <a:lnTo>
                  <a:pt x="2961" y="7059"/>
                </a:lnTo>
                <a:lnTo>
                  <a:pt x="2963" y="7044"/>
                </a:lnTo>
                <a:lnTo>
                  <a:pt x="2965" y="7031"/>
                </a:lnTo>
                <a:lnTo>
                  <a:pt x="2972" y="7034"/>
                </a:lnTo>
                <a:lnTo>
                  <a:pt x="2978" y="7036"/>
                </a:lnTo>
                <a:lnTo>
                  <a:pt x="2983" y="7037"/>
                </a:lnTo>
                <a:lnTo>
                  <a:pt x="2981" y="6999"/>
                </a:lnTo>
                <a:lnTo>
                  <a:pt x="2980" y="6966"/>
                </a:lnTo>
                <a:lnTo>
                  <a:pt x="2981" y="6937"/>
                </a:lnTo>
                <a:lnTo>
                  <a:pt x="2984" y="6911"/>
                </a:lnTo>
                <a:lnTo>
                  <a:pt x="2986" y="6900"/>
                </a:lnTo>
                <a:lnTo>
                  <a:pt x="2989" y="6889"/>
                </a:lnTo>
                <a:lnTo>
                  <a:pt x="2992" y="6880"/>
                </a:lnTo>
                <a:lnTo>
                  <a:pt x="2996" y="6870"/>
                </a:lnTo>
                <a:lnTo>
                  <a:pt x="3000" y="6861"/>
                </a:lnTo>
                <a:lnTo>
                  <a:pt x="3005" y="6853"/>
                </a:lnTo>
                <a:lnTo>
                  <a:pt x="3011" y="6845"/>
                </a:lnTo>
                <a:lnTo>
                  <a:pt x="3018" y="6837"/>
                </a:lnTo>
                <a:lnTo>
                  <a:pt x="3024" y="6829"/>
                </a:lnTo>
                <a:lnTo>
                  <a:pt x="3032" y="6822"/>
                </a:lnTo>
                <a:lnTo>
                  <a:pt x="3050" y="6809"/>
                </a:lnTo>
                <a:lnTo>
                  <a:pt x="3070" y="6795"/>
                </a:lnTo>
                <a:lnTo>
                  <a:pt x="3094" y="6781"/>
                </a:lnTo>
                <a:lnTo>
                  <a:pt x="3150" y="6750"/>
                </a:lnTo>
                <a:lnTo>
                  <a:pt x="3221" y="6711"/>
                </a:lnTo>
                <a:lnTo>
                  <a:pt x="3215" y="6728"/>
                </a:lnTo>
                <a:lnTo>
                  <a:pt x="3209" y="6743"/>
                </a:lnTo>
                <a:lnTo>
                  <a:pt x="3201" y="6757"/>
                </a:lnTo>
                <a:lnTo>
                  <a:pt x="3192" y="6772"/>
                </a:lnTo>
                <a:lnTo>
                  <a:pt x="3175" y="6799"/>
                </a:lnTo>
                <a:lnTo>
                  <a:pt x="3156" y="6827"/>
                </a:lnTo>
                <a:lnTo>
                  <a:pt x="3139" y="6855"/>
                </a:lnTo>
                <a:lnTo>
                  <a:pt x="3131" y="6869"/>
                </a:lnTo>
                <a:lnTo>
                  <a:pt x="3124" y="6885"/>
                </a:lnTo>
                <a:lnTo>
                  <a:pt x="3117" y="6900"/>
                </a:lnTo>
                <a:lnTo>
                  <a:pt x="3111" y="6918"/>
                </a:lnTo>
                <a:lnTo>
                  <a:pt x="3107" y="6935"/>
                </a:lnTo>
                <a:lnTo>
                  <a:pt x="3103" y="6955"/>
                </a:lnTo>
                <a:lnTo>
                  <a:pt x="3111" y="6947"/>
                </a:lnTo>
                <a:lnTo>
                  <a:pt x="3121" y="6941"/>
                </a:lnTo>
                <a:lnTo>
                  <a:pt x="3131" y="6937"/>
                </a:lnTo>
                <a:lnTo>
                  <a:pt x="3141" y="6933"/>
                </a:lnTo>
                <a:lnTo>
                  <a:pt x="3143" y="6942"/>
                </a:lnTo>
                <a:lnTo>
                  <a:pt x="3145" y="6953"/>
                </a:lnTo>
                <a:lnTo>
                  <a:pt x="3147" y="6964"/>
                </a:lnTo>
                <a:lnTo>
                  <a:pt x="3147" y="6976"/>
                </a:lnTo>
                <a:lnTo>
                  <a:pt x="3148" y="7003"/>
                </a:lnTo>
                <a:lnTo>
                  <a:pt x="3146" y="7031"/>
                </a:lnTo>
                <a:lnTo>
                  <a:pt x="3143" y="7058"/>
                </a:lnTo>
                <a:lnTo>
                  <a:pt x="3138" y="7084"/>
                </a:lnTo>
                <a:lnTo>
                  <a:pt x="3133" y="7108"/>
                </a:lnTo>
                <a:lnTo>
                  <a:pt x="3127" y="7126"/>
                </a:lnTo>
                <a:lnTo>
                  <a:pt x="3130" y="7121"/>
                </a:lnTo>
                <a:lnTo>
                  <a:pt x="3133" y="7118"/>
                </a:lnTo>
                <a:lnTo>
                  <a:pt x="3135" y="7117"/>
                </a:lnTo>
                <a:lnTo>
                  <a:pt x="3138" y="7116"/>
                </a:lnTo>
                <a:lnTo>
                  <a:pt x="3145" y="7113"/>
                </a:lnTo>
                <a:lnTo>
                  <a:pt x="3150" y="7110"/>
                </a:lnTo>
                <a:lnTo>
                  <a:pt x="3155" y="7106"/>
                </a:lnTo>
                <a:lnTo>
                  <a:pt x="3152" y="7120"/>
                </a:lnTo>
                <a:lnTo>
                  <a:pt x="3149" y="7137"/>
                </a:lnTo>
                <a:lnTo>
                  <a:pt x="3142" y="7176"/>
                </a:lnTo>
                <a:lnTo>
                  <a:pt x="3138" y="7196"/>
                </a:lnTo>
                <a:lnTo>
                  <a:pt x="3134" y="7214"/>
                </a:lnTo>
                <a:lnTo>
                  <a:pt x="3128" y="7231"/>
                </a:lnTo>
                <a:lnTo>
                  <a:pt x="3125" y="7237"/>
                </a:lnTo>
                <a:lnTo>
                  <a:pt x="3122" y="7243"/>
                </a:lnTo>
                <a:lnTo>
                  <a:pt x="3126" y="7240"/>
                </a:lnTo>
                <a:lnTo>
                  <a:pt x="3129" y="7238"/>
                </a:lnTo>
                <a:lnTo>
                  <a:pt x="3134" y="7237"/>
                </a:lnTo>
                <a:lnTo>
                  <a:pt x="3139" y="7235"/>
                </a:lnTo>
                <a:lnTo>
                  <a:pt x="3143" y="7232"/>
                </a:lnTo>
                <a:lnTo>
                  <a:pt x="3147" y="7228"/>
                </a:lnTo>
                <a:lnTo>
                  <a:pt x="3141" y="7241"/>
                </a:lnTo>
                <a:lnTo>
                  <a:pt x="3136" y="7257"/>
                </a:lnTo>
                <a:lnTo>
                  <a:pt x="3131" y="7272"/>
                </a:lnTo>
                <a:lnTo>
                  <a:pt x="3128" y="7289"/>
                </a:lnTo>
                <a:lnTo>
                  <a:pt x="3123" y="7323"/>
                </a:lnTo>
                <a:lnTo>
                  <a:pt x="3118" y="7354"/>
                </a:lnTo>
                <a:lnTo>
                  <a:pt x="3121" y="7352"/>
                </a:lnTo>
                <a:lnTo>
                  <a:pt x="3127" y="7346"/>
                </a:lnTo>
                <a:lnTo>
                  <a:pt x="3135" y="7341"/>
                </a:lnTo>
                <a:lnTo>
                  <a:pt x="3140" y="7339"/>
                </a:lnTo>
                <a:lnTo>
                  <a:pt x="3144" y="7339"/>
                </a:lnTo>
                <a:lnTo>
                  <a:pt x="3141" y="7345"/>
                </a:lnTo>
                <a:lnTo>
                  <a:pt x="3137" y="7357"/>
                </a:lnTo>
                <a:lnTo>
                  <a:pt x="3133" y="7374"/>
                </a:lnTo>
                <a:lnTo>
                  <a:pt x="3128" y="7392"/>
                </a:lnTo>
                <a:lnTo>
                  <a:pt x="3125" y="7412"/>
                </a:lnTo>
                <a:lnTo>
                  <a:pt x="3123" y="7428"/>
                </a:lnTo>
                <a:lnTo>
                  <a:pt x="3123" y="7435"/>
                </a:lnTo>
                <a:lnTo>
                  <a:pt x="3123" y="7442"/>
                </a:lnTo>
                <a:lnTo>
                  <a:pt x="3125" y="7447"/>
                </a:lnTo>
                <a:lnTo>
                  <a:pt x="3127" y="7450"/>
                </a:lnTo>
                <a:lnTo>
                  <a:pt x="3128" y="7445"/>
                </a:lnTo>
                <a:lnTo>
                  <a:pt x="3129" y="7439"/>
                </a:lnTo>
                <a:lnTo>
                  <a:pt x="3134" y="7432"/>
                </a:lnTo>
                <a:lnTo>
                  <a:pt x="3137" y="7427"/>
                </a:lnTo>
                <a:lnTo>
                  <a:pt x="3139" y="7426"/>
                </a:lnTo>
                <a:lnTo>
                  <a:pt x="3139" y="7437"/>
                </a:lnTo>
                <a:lnTo>
                  <a:pt x="3139" y="7450"/>
                </a:lnTo>
                <a:lnTo>
                  <a:pt x="3141" y="7474"/>
                </a:lnTo>
                <a:lnTo>
                  <a:pt x="3144" y="7498"/>
                </a:lnTo>
                <a:lnTo>
                  <a:pt x="3150" y="7523"/>
                </a:lnTo>
                <a:lnTo>
                  <a:pt x="3156" y="7546"/>
                </a:lnTo>
                <a:lnTo>
                  <a:pt x="3164" y="7570"/>
                </a:lnTo>
                <a:lnTo>
                  <a:pt x="3180" y="7614"/>
                </a:lnTo>
                <a:lnTo>
                  <a:pt x="3188" y="7601"/>
                </a:lnTo>
                <a:lnTo>
                  <a:pt x="3198" y="7586"/>
                </a:lnTo>
                <a:lnTo>
                  <a:pt x="3218" y="7561"/>
                </a:lnTo>
                <a:lnTo>
                  <a:pt x="3239" y="7535"/>
                </a:lnTo>
                <a:lnTo>
                  <a:pt x="3248" y="7523"/>
                </a:lnTo>
                <a:lnTo>
                  <a:pt x="3257" y="7509"/>
                </a:lnTo>
                <a:lnTo>
                  <a:pt x="3266" y="7496"/>
                </a:lnTo>
                <a:lnTo>
                  <a:pt x="3274" y="7483"/>
                </a:lnTo>
                <a:lnTo>
                  <a:pt x="3280" y="7468"/>
                </a:lnTo>
                <a:lnTo>
                  <a:pt x="3285" y="7453"/>
                </a:lnTo>
                <a:lnTo>
                  <a:pt x="3288" y="7437"/>
                </a:lnTo>
                <a:lnTo>
                  <a:pt x="3289" y="7421"/>
                </a:lnTo>
                <a:lnTo>
                  <a:pt x="3287" y="7404"/>
                </a:lnTo>
                <a:lnTo>
                  <a:pt x="3284" y="7385"/>
                </a:lnTo>
                <a:lnTo>
                  <a:pt x="3308" y="7394"/>
                </a:lnTo>
                <a:lnTo>
                  <a:pt x="3333" y="7400"/>
                </a:lnTo>
                <a:lnTo>
                  <a:pt x="3335" y="7380"/>
                </a:lnTo>
                <a:lnTo>
                  <a:pt x="3337" y="7359"/>
                </a:lnTo>
                <a:lnTo>
                  <a:pt x="3337" y="7337"/>
                </a:lnTo>
                <a:lnTo>
                  <a:pt x="3337" y="7315"/>
                </a:lnTo>
                <a:lnTo>
                  <a:pt x="3336" y="7293"/>
                </a:lnTo>
                <a:lnTo>
                  <a:pt x="3333" y="7271"/>
                </a:lnTo>
                <a:lnTo>
                  <a:pt x="3329" y="7250"/>
                </a:lnTo>
                <a:lnTo>
                  <a:pt x="3323" y="7230"/>
                </a:lnTo>
                <a:lnTo>
                  <a:pt x="3331" y="7235"/>
                </a:lnTo>
                <a:lnTo>
                  <a:pt x="3336" y="7236"/>
                </a:lnTo>
                <a:lnTo>
                  <a:pt x="3340" y="7237"/>
                </a:lnTo>
                <a:lnTo>
                  <a:pt x="3345" y="7237"/>
                </a:lnTo>
                <a:lnTo>
                  <a:pt x="3351" y="7237"/>
                </a:lnTo>
                <a:lnTo>
                  <a:pt x="3356" y="7236"/>
                </a:lnTo>
                <a:lnTo>
                  <a:pt x="3360" y="7234"/>
                </a:lnTo>
                <a:lnTo>
                  <a:pt x="3357" y="7229"/>
                </a:lnTo>
                <a:lnTo>
                  <a:pt x="3354" y="7223"/>
                </a:lnTo>
                <a:lnTo>
                  <a:pt x="3349" y="7204"/>
                </a:lnTo>
                <a:lnTo>
                  <a:pt x="3343" y="7182"/>
                </a:lnTo>
                <a:lnTo>
                  <a:pt x="3339" y="7157"/>
                </a:lnTo>
                <a:lnTo>
                  <a:pt x="3336" y="7131"/>
                </a:lnTo>
                <a:lnTo>
                  <a:pt x="3335" y="7108"/>
                </a:lnTo>
                <a:lnTo>
                  <a:pt x="3335" y="7087"/>
                </a:lnTo>
                <a:lnTo>
                  <a:pt x="3336" y="7080"/>
                </a:lnTo>
                <a:lnTo>
                  <a:pt x="3337" y="7074"/>
                </a:lnTo>
                <a:lnTo>
                  <a:pt x="3340" y="7076"/>
                </a:lnTo>
                <a:lnTo>
                  <a:pt x="3342" y="7077"/>
                </a:lnTo>
                <a:lnTo>
                  <a:pt x="3349" y="7079"/>
                </a:lnTo>
                <a:lnTo>
                  <a:pt x="3356" y="7081"/>
                </a:lnTo>
                <a:lnTo>
                  <a:pt x="3360" y="7083"/>
                </a:lnTo>
                <a:lnTo>
                  <a:pt x="3364" y="7086"/>
                </a:lnTo>
                <a:lnTo>
                  <a:pt x="3360" y="7074"/>
                </a:lnTo>
                <a:lnTo>
                  <a:pt x="3356" y="7060"/>
                </a:lnTo>
                <a:lnTo>
                  <a:pt x="3350" y="7032"/>
                </a:lnTo>
                <a:lnTo>
                  <a:pt x="3346" y="7003"/>
                </a:lnTo>
                <a:lnTo>
                  <a:pt x="3345" y="6987"/>
                </a:lnTo>
                <a:lnTo>
                  <a:pt x="3344" y="6973"/>
                </a:lnTo>
                <a:lnTo>
                  <a:pt x="3345" y="6960"/>
                </a:lnTo>
                <a:lnTo>
                  <a:pt x="3346" y="6946"/>
                </a:lnTo>
                <a:lnTo>
                  <a:pt x="3348" y="6934"/>
                </a:lnTo>
                <a:lnTo>
                  <a:pt x="3351" y="6923"/>
                </a:lnTo>
                <a:lnTo>
                  <a:pt x="3354" y="6912"/>
                </a:lnTo>
                <a:lnTo>
                  <a:pt x="3358" y="6904"/>
                </a:lnTo>
                <a:lnTo>
                  <a:pt x="3363" y="6897"/>
                </a:lnTo>
                <a:lnTo>
                  <a:pt x="3368" y="6891"/>
                </a:lnTo>
                <a:lnTo>
                  <a:pt x="3366" y="6879"/>
                </a:lnTo>
                <a:lnTo>
                  <a:pt x="3364" y="6867"/>
                </a:lnTo>
                <a:lnTo>
                  <a:pt x="3357" y="6844"/>
                </a:lnTo>
                <a:lnTo>
                  <a:pt x="3348" y="6821"/>
                </a:lnTo>
                <a:lnTo>
                  <a:pt x="3338" y="6799"/>
                </a:lnTo>
                <a:lnTo>
                  <a:pt x="3328" y="6777"/>
                </a:lnTo>
                <a:lnTo>
                  <a:pt x="3319" y="6755"/>
                </a:lnTo>
                <a:lnTo>
                  <a:pt x="3311" y="6733"/>
                </a:lnTo>
                <a:lnTo>
                  <a:pt x="3306" y="6721"/>
                </a:lnTo>
                <a:lnTo>
                  <a:pt x="3303" y="6710"/>
                </a:lnTo>
                <a:lnTo>
                  <a:pt x="3302" y="6702"/>
                </a:lnTo>
                <a:lnTo>
                  <a:pt x="3303" y="6694"/>
                </a:lnTo>
                <a:lnTo>
                  <a:pt x="3304" y="6686"/>
                </a:lnTo>
                <a:lnTo>
                  <a:pt x="3308" y="6678"/>
                </a:lnTo>
                <a:lnTo>
                  <a:pt x="3313" y="6671"/>
                </a:lnTo>
                <a:lnTo>
                  <a:pt x="3319" y="6663"/>
                </a:lnTo>
                <a:lnTo>
                  <a:pt x="3326" y="6655"/>
                </a:lnTo>
                <a:lnTo>
                  <a:pt x="3333" y="6647"/>
                </a:lnTo>
                <a:lnTo>
                  <a:pt x="3353" y="6632"/>
                </a:lnTo>
                <a:lnTo>
                  <a:pt x="3374" y="6617"/>
                </a:lnTo>
                <a:lnTo>
                  <a:pt x="3398" y="6602"/>
                </a:lnTo>
                <a:lnTo>
                  <a:pt x="3425" y="6588"/>
                </a:lnTo>
                <a:lnTo>
                  <a:pt x="3451" y="6575"/>
                </a:lnTo>
                <a:lnTo>
                  <a:pt x="3479" y="6561"/>
                </a:lnTo>
                <a:lnTo>
                  <a:pt x="3531" y="6538"/>
                </a:lnTo>
                <a:lnTo>
                  <a:pt x="3578" y="6518"/>
                </a:lnTo>
                <a:lnTo>
                  <a:pt x="3596" y="6509"/>
                </a:lnTo>
                <a:lnTo>
                  <a:pt x="3610" y="6502"/>
                </a:lnTo>
                <a:lnTo>
                  <a:pt x="3609" y="6513"/>
                </a:lnTo>
                <a:lnTo>
                  <a:pt x="3607" y="6523"/>
                </a:lnTo>
                <a:lnTo>
                  <a:pt x="3605" y="6532"/>
                </a:lnTo>
                <a:lnTo>
                  <a:pt x="3601" y="6542"/>
                </a:lnTo>
                <a:lnTo>
                  <a:pt x="3597" y="6551"/>
                </a:lnTo>
                <a:lnTo>
                  <a:pt x="3592" y="6560"/>
                </a:lnTo>
                <a:lnTo>
                  <a:pt x="3581" y="6577"/>
                </a:lnTo>
                <a:lnTo>
                  <a:pt x="3567" y="6592"/>
                </a:lnTo>
                <a:lnTo>
                  <a:pt x="3552" y="6607"/>
                </a:lnTo>
                <a:lnTo>
                  <a:pt x="3522" y="6637"/>
                </a:lnTo>
                <a:lnTo>
                  <a:pt x="3507" y="6654"/>
                </a:lnTo>
                <a:lnTo>
                  <a:pt x="3493" y="6669"/>
                </a:lnTo>
                <a:lnTo>
                  <a:pt x="3481" y="6686"/>
                </a:lnTo>
                <a:lnTo>
                  <a:pt x="3476" y="6696"/>
                </a:lnTo>
                <a:lnTo>
                  <a:pt x="3472" y="6705"/>
                </a:lnTo>
                <a:lnTo>
                  <a:pt x="3468" y="6715"/>
                </a:lnTo>
                <a:lnTo>
                  <a:pt x="3465" y="6726"/>
                </a:lnTo>
                <a:lnTo>
                  <a:pt x="3463" y="6736"/>
                </a:lnTo>
                <a:lnTo>
                  <a:pt x="3460" y="6747"/>
                </a:lnTo>
                <a:lnTo>
                  <a:pt x="3460" y="6759"/>
                </a:lnTo>
                <a:lnTo>
                  <a:pt x="3462" y="6772"/>
                </a:lnTo>
                <a:lnTo>
                  <a:pt x="3464" y="6785"/>
                </a:lnTo>
                <a:lnTo>
                  <a:pt x="3467" y="6799"/>
                </a:lnTo>
                <a:lnTo>
                  <a:pt x="3478" y="6791"/>
                </a:lnTo>
                <a:lnTo>
                  <a:pt x="3494" y="6779"/>
                </a:lnTo>
                <a:lnTo>
                  <a:pt x="3510" y="6770"/>
                </a:lnTo>
                <a:lnTo>
                  <a:pt x="3517" y="6767"/>
                </a:lnTo>
                <a:lnTo>
                  <a:pt x="3521" y="6766"/>
                </a:lnTo>
                <a:lnTo>
                  <a:pt x="3525" y="6774"/>
                </a:lnTo>
                <a:lnTo>
                  <a:pt x="3528" y="6783"/>
                </a:lnTo>
                <a:lnTo>
                  <a:pt x="3531" y="6793"/>
                </a:lnTo>
                <a:lnTo>
                  <a:pt x="3533" y="6804"/>
                </a:lnTo>
                <a:lnTo>
                  <a:pt x="3535" y="6825"/>
                </a:lnTo>
                <a:lnTo>
                  <a:pt x="3538" y="6848"/>
                </a:lnTo>
                <a:lnTo>
                  <a:pt x="3539" y="6893"/>
                </a:lnTo>
                <a:lnTo>
                  <a:pt x="3539" y="6915"/>
                </a:lnTo>
                <a:lnTo>
                  <a:pt x="3541" y="6934"/>
                </a:lnTo>
                <a:lnTo>
                  <a:pt x="3543" y="6931"/>
                </a:lnTo>
                <a:lnTo>
                  <a:pt x="3547" y="6924"/>
                </a:lnTo>
                <a:lnTo>
                  <a:pt x="3550" y="6920"/>
                </a:lnTo>
                <a:lnTo>
                  <a:pt x="3554" y="6916"/>
                </a:lnTo>
                <a:lnTo>
                  <a:pt x="3558" y="6914"/>
                </a:lnTo>
                <a:lnTo>
                  <a:pt x="3561" y="6912"/>
                </a:lnTo>
                <a:lnTo>
                  <a:pt x="3556" y="6922"/>
                </a:lnTo>
                <a:lnTo>
                  <a:pt x="3552" y="6932"/>
                </a:lnTo>
                <a:lnTo>
                  <a:pt x="3548" y="6942"/>
                </a:lnTo>
                <a:lnTo>
                  <a:pt x="3545" y="6954"/>
                </a:lnTo>
                <a:lnTo>
                  <a:pt x="3543" y="6965"/>
                </a:lnTo>
                <a:lnTo>
                  <a:pt x="3541" y="6977"/>
                </a:lnTo>
                <a:lnTo>
                  <a:pt x="3540" y="7002"/>
                </a:lnTo>
                <a:lnTo>
                  <a:pt x="3540" y="7027"/>
                </a:lnTo>
                <a:lnTo>
                  <a:pt x="3542" y="7050"/>
                </a:lnTo>
                <a:lnTo>
                  <a:pt x="3545" y="7074"/>
                </a:lnTo>
                <a:lnTo>
                  <a:pt x="3548" y="7094"/>
                </a:lnTo>
                <a:lnTo>
                  <a:pt x="3550" y="7091"/>
                </a:lnTo>
                <a:lnTo>
                  <a:pt x="3554" y="7085"/>
                </a:lnTo>
                <a:lnTo>
                  <a:pt x="3560" y="7078"/>
                </a:lnTo>
                <a:lnTo>
                  <a:pt x="3564" y="7075"/>
                </a:lnTo>
                <a:lnTo>
                  <a:pt x="3569" y="7073"/>
                </a:lnTo>
                <a:lnTo>
                  <a:pt x="3565" y="7081"/>
                </a:lnTo>
                <a:lnTo>
                  <a:pt x="3562" y="7090"/>
                </a:lnTo>
                <a:lnTo>
                  <a:pt x="3559" y="7099"/>
                </a:lnTo>
                <a:lnTo>
                  <a:pt x="3557" y="7109"/>
                </a:lnTo>
                <a:lnTo>
                  <a:pt x="3555" y="7129"/>
                </a:lnTo>
                <a:lnTo>
                  <a:pt x="3555" y="7151"/>
                </a:lnTo>
                <a:lnTo>
                  <a:pt x="3556" y="7172"/>
                </a:lnTo>
                <a:lnTo>
                  <a:pt x="3559" y="7194"/>
                </a:lnTo>
                <a:lnTo>
                  <a:pt x="3562" y="7213"/>
                </a:lnTo>
                <a:lnTo>
                  <a:pt x="3566" y="7232"/>
                </a:lnTo>
                <a:lnTo>
                  <a:pt x="3568" y="7227"/>
                </a:lnTo>
                <a:lnTo>
                  <a:pt x="3570" y="7222"/>
                </a:lnTo>
                <a:lnTo>
                  <a:pt x="3572" y="7218"/>
                </a:lnTo>
                <a:lnTo>
                  <a:pt x="3576" y="7216"/>
                </a:lnTo>
                <a:lnTo>
                  <a:pt x="3580" y="7211"/>
                </a:lnTo>
                <a:lnTo>
                  <a:pt x="3582" y="7210"/>
                </a:lnTo>
                <a:lnTo>
                  <a:pt x="3580" y="7224"/>
                </a:lnTo>
                <a:lnTo>
                  <a:pt x="3579" y="7238"/>
                </a:lnTo>
                <a:lnTo>
                  <a:pt x="3579" y="7251"/>
                </a:lnTo>
                <a:lnTo>
                  <a:pt x="3579" y="7264"/>
                </a:lnTo>
                <a:lnTo>
                  <a:pt x="3581" y="7291"/>
                </a:lnTo>
                <a:lnTo>
                  <a:pt x="3585" y="7316"/>
                </a:lnTo>
                <a:lnTo>
                  <a:pt x="3595" y="7368"/>
                </a:lnTo>
                <a:lnTo>
                  <a:pt x="3600" y="7393"/>
                </a:lnTo>
                <a:lnTo>
                  <a:pt x="3603" y="7419"/>
                </a:lnTo>
                <a:lnTo>
                  <a:pt x="3605" y="7418"/>
                </a:lnTo>
                <a:lnTo>
                  <a:pt x="3610" y="7415"/>
                </a:lnTo>
                <a:lnTo>
                  <a:pt x="3617" y="7410"/>
                </a:lnTo>
                <a:lnTo>
                  <a:pt x="3620" y="7406"/>
                </a:lnTo>
                <a:lnTo>
                  <a:pt x="3624" y="7401"/>
                </a:lnTo>
                <a:lnTo>
                  <a:pt x="3624" y="7407"/>
                </a:lnTo>
                <a:lnTo>
                  <a:pt x="3625" y="7414"/>
                </a:lnTo>
                <a:lnTo>
                  <a:pt x="3630" y="7430"/>
                </a:lnTo>
                <a:lnTo>
                  <a:pt x="3636" y="7450"/>
                </a:lnTo>
                <a:lnTo>
                  <a:pt x="3643" y="7469"/>
                </a:lnTo>
                <a:lnTo>
                  <a:pt x="3660" y="7508"/>
                </a:lnTo>
                <a:lnTo>
                  <a:pt x="3672" y="7534"/>
                </a:lnTo>
                <a:lnTo>
                  <a:pt x="3671" y="7527"/>
                </a:lnTo>
                <a:lnTo>
                  <a:pt x="3672" y="7519"/>
                </a:lnTo>
                <a:lnTo>
                  <a:pt x="3674" y="7509"/>
                </a:lnTo>
                <a:lnTo>
                  <a:pt x="3677" y="7500"/>
                </a:lnTo>
                <a:lnTo>
                  <a:pt x="3685" y="7480"/>
                </a:lnTo>
                <a:lnTo>
                  <a:pt x="3697" y="7458"/>
                </a:lnTo>
                <a:lnTo>
                  <a:pt x="3721" y="7417"/>
                </a:lnTo>
                <a:lnTo>
                  <a:pt x="3732" y="7399"/>
                </a:lnTo>
                <a:lnTo>
                  <a:pt x="3740" y="7384"/>
                </a:lnTo>
                <a:lnTo>
                  <a:pt x="3745" y="7393"/>
                </a:lnTo>
                <a:lnTo>
                  <a:pt x="3750" y="7402"/>
                </a:lnTo>
                <a:lnTo>
                  <a:pt x="3756" y="7410"/>
                </a:lnTo>
                <a:lnTo>
                  <a:pt x="3756" y="7407"/>
                </a:lnTo>
                <a:lnTo>
                  <a:pt x="3756" y="7399"/>
                </a:lnTo>
                <a:lnTo>
                  <a:pt x="3757" y="7378"/>
                </a:lnTo>
                <a:lnTo>
                  <a:pt x="3764" y="7316"/>
                </a:lnTo>
                <a:lnTo>
                  <a:pt x="3772" y="7254"/>
                </a:lnTo>
                <a:lnTo>
                  <a:pt x="3776" y="7231"/>
                </a:lnTo>
                <a:lnTo>
                  <a:pt x="3777" y="7224"/>
                </a:lnTo>
                <a:lnTo>
                  <a:pt x="3779" y="7220"/>
                </a:lnTo>
                <a:lnTo>
                  <a:pt x="3781" y="7226"/>
                </a:lnTo>
                <a:lnTo>
                  <a:pt x="3785" y="7232"/>
                </a:lnTo>
                <a:lnTo>
                  <a:pt x="3790" y="7237"/>
                </a:lnTo>
                <a:lnTo>
                  <a:pt x="3797" y="7242"/>
                </a:lnTo>
                <a:lnTo>
                  <a:pt x="3793" y="7236"/>
                </a:lnTo>
                <a:lnTo>
                  <a:pt x="3790" y="7228"/>
                </a:lnTo>
                <a:lnTo>
                  <a:pt x="3787" y="7219"/>
                </a:lnTo>
                <a:lnTo>
                  <a:pt x="3786" y="7207"/>
                </a:lnTo>
                <a:lnTo>
                  <a:pt x="3784" y="7183"/>
                </a:lnTo>
                <a:lnTo>
                  <a:pt x="3783" y="7157"/>
                </a:lnTo>
                <a:lnTo>
                  <a:pt x="3785" y="7105"/>
                </a:lnTo>
                <a:lnTo>
                  <a:pt x="3785" y="7082"/>
                </a:lnTo>
                <a:lnTo>
                  <a:pt x="3784" y="7065"/>
                </a:lnTo>
                <a:lnTo>
                  <a:pt x="3787" y="7068"/>
                </a:lnTo>
                <a:lnTo>
                  <a:pt x="3791" y="7071"/>
                </a:lnTo>
                <a:lnTo>
                  <a:pt x="3797" y="7072"/>
                </a:lnTo>
                <a:lnTo>
                  <a:pt x="3789" y="7055"/>
                </a:lnTo>
                <a:lnTo>
                  <a:pt x="3780" y="7032"/>
                </a:lnTo>
                <a:lnTo>
                  <a:pt x="3769" y="7004"/>
                </a:lnTo>
                <a:lnTo>
                  <a:pt x="3758" y="6974"/>
                </a:lnTo>
                <a:lnTo>
                  <a:pt x="3750" y="6944"/>
                </a:lnTo>
                <a:lnTo>
                  <a:pt x="3746" y="6930"/>
                </a:lnTo>
                <a:lnTo>
                  <a:pt x="3744" y="6917"/>
                </a:lnTo>
                <a:lnTo>
                  <a:pt x="3742" y="6904"/>
                </a:lnTo>
                <a:lnTo>
                  <a:pt x="3742" y="6893"/>
                </a:lnTo>
                <a:lnTo>
                  <a:pt x="3743" y="6884"/>
                </a:lnTo>
                <a:lnTo>
                  <a:pt x="3746" y="6877"/>
                </a:lnTo>
                <a:lnTo>
                  <a:pt x="3749" y="6882"/>
                </a:lnTo>
                <a:lnTo>
                  <a:pt x="3753" y="6886"/>
                </a:lnTo>
                <a:lnTo>
                  <a:pt x="3761" y="6891"/>
                </a:lnTo>
                <a:lnTo>
                  <a:pt x="3766" y="6894"/>
                </a:lnTo>
                <a:lnTo>
                  <a:pt x="3769" y="6898"/>
                </a:lnTo>
                <a:lnTo>
                  <a:pt x="3771" y="6902"/>
                </a:lnTo>
                <a:lnTo>
                  <a:pt x="3771" y="6907"/>
                </a:lnTo>
                <a:lnTo>
                  <a:pt x="3773" y="6895"/>
                </a:lnTo>
                <a:lnTo>
                  <a:pt x="3773" y="6883"/>
                </a:lnTo>
                <a:lnTo>
                  <a:pt x="3772" y="6871"/>
                </a:lnTo>
                <a:lnTo>
                  <a:pt x="3770" y="6859"/>
                </a:lnTo>
                <a:lnTo>
                  <a:pt x="3767" y="6848"/>
                </a:lnTo>
                <a:lnTo>
                  <a:pt x="3762" y="6836"/>
                </a:lnTo>
                <a:lnTo>
                  <a:pt x="3752" y="6814"/>
                </a:lnTo>
                <a:lnTo>
                  <a:pt x="3743" y="6792"/>
                </a:lnTo>
                <a:lnTo>
                  <a:pt x="3734" y="6771"/>
                </a:lnTo>
                <a:lnTo>
                  <a:pt x="3730" y="6759"/>
                </a:lnTo>
                <a:lnTo>
                  <a:pt x="3728" y="6748"/>
                </a:lnTo>
                <a:lnTo>
                  <a:pt x="3726" y="6737"/>
                </a:lnTo>
                <a:lnTo>
                  <a:pt x="3726" y="6726"/>
                </a:lnTo>
                <a:lnTo>
                  <a:pt x="3734" y="6731"/>
                </a:lnTo>
                <a:lnTo>
                  <a:pt x="3741" y="6736"/>
                </a:lnTo>
                <a:lnTo>
                  <a:pt x="3750" y="6740"/>
                </a:lnTo>
                <a:lnTo>
                  <a:pt x="3745" y="6736"/>
                </a:lnTo>
                <a:lnTo>
                  <a:pt x="3742" y="6731"/>
                </a:lnTo>
                <a:lnTo>
                  <a:pt x="3739" y="6727"/>
                </a:lnTo>
                <a:lnTo>
                  <a:pt x="3736" y="6721"/>
                </a:lnTo>
                <a:lnTo>
                  <a:pt x="3733" y="6711"/>
                </a:lnTo>
                <a:lnTo>
                  <a:pt x="3731" y="6699"/>
                </a:lnTo>
                <a:lnTo>
                  <a:pt x="3731" y="6686"/>
                </a:lnTo>
                <a:lnTo>
                  <a:pt x="3731" y="6674"/>
                </a:lnTo>
                <a:lnTo>
                  <a:pt x="3733" y="6647"/>
                </a:lnTo>
                <a:lnTo>
                  <a:pt x="3734" y="6633"/>
                </a:lnTo>
                <a:lnTo>
                  <a:pt x="3733" y="6620"/>
                </a:lnTo>
                <a:lnTo>
                  <a:pt x="3732" y="6605"/>
                </a:lnTo>
                <a:lnTo>
                  <a:pt x="3730" y="6592"/>
                </a:lnTo>
                <a:lnTo>
                  <a:pt x="3724" y="6579"/>
                </a:lnTo>
                <a:lnTo>
                  <a:pt x="3718" y="6565"/>
                </a:lnTo>
                <a:lnTo>
                  <a:pt x="3713" y="6559"/>
                </a:lnTo>
                <a:lnTo>
                  <a:pt x="3709" y="6553"/>
                </a:lnTo>
                <a:lnTo>
                  <a:pt x="3703" y="6547"/>
                </a:lnTo>
                <a:lnTo>
                  <a:pt x="3696" y="6541"/>
                </a:lnTo>
                <a:lnTo>
                  <a:pt x="3689" y="6533"/>
                </a:lnTo>
                <a:lnTo>
                  <a:pt x="3682" y="6524"/>
                </a:lnTo>
                <a:lnTo>
                  <a:pt x="3680" y="6516"/>
                </a:lnTo>
                <a:lnTo>
                  <a:pt x="3679" y="6507"/>
                </a:lnTo>
                <a:lnTo>
                  <a:pt x="3680" y="6497"/>
                </a:lnTo>
                <a:lnTo>
                  <a:pt x="3684" y="6488"/>
                </a:lnTo>
                <a:lnTo>
                  <a:pt x="3690" y="6478"/>
                </a:lnTo>
                <a:lnTo>
                  <a:pt x="3697" y="6468"/>
                </a:lnTo>
                <a:lnTo>
                  <a:pt x="3706" y="6458"/>
                </a:lnTo>
                <a:lnTo>
                  <a:pt x="3716" y="6448"/>
                </a:lnTo>
                <a:lnTo>
                  <a:pt x="3728" y="6438"/>
                </a:lnTo>
                <a:lnTo>
                  <a:pt x="3740" y="6428"/>
                </a:lnTo>
                <a:lnTo>
                  <a:pt x="3769" y="6407"/>
                </a:lnTo>
                <a:lnTo>
                  <a:pt x="3800" y="6387"/>
                </a:lnTo>
                <a:lnTo>
                  <a:pt x="3833" y="6367"/>
                </a:lnTo>
                <a:lnTo>
                  <a:pt x="3868" y="6347"/>
                </a:lnTo>
                <a:lnTo>
                  <a:pt x="3934" y="6314"/>
                </a:lnTo>
                <a:lnTo>
                  <a:pt x="3991" y="6285"/>
                </a:lnTo>
                <a:lnTo>
                  <a:pt x="4011" y="6275"/>
                </a:lnTo>
                <a:lnTo>
                  <a:pt x="4026" y="6265"/>
                </a:lnTo>
                <a:lnTo>
                  <a:pt x="4030" y="6271"/>
                </a:lnTo>
                <a:lnTo>
                  <a:pt x="4032" y="6277"/>
                </a:lnTo>
                <a:lnTo>
                  <a:pt x="4035" y="6290"/>
                </a:lnTo>
                <a:lnTo>
                  <a:pt x="4036" y="6305"/>
                </a:lnTo>
                <a:lnTo>
                  <a:pt x="4036" y="6322"/>
                </a:lnTo>
                <a:lnTo>
                  <a:pt x="4034" y="6340"/>
                </a:lnTo>
                <a:lnTo>
                  <a:pt x="4031" y="6359"/>
                </a:lnTo>
                <a:lnTo>
                  <a:pt x="4023" y="6399"/>
                </a:lnTo>
                <a:lnTo>
                  <a:pt x="4015" y="6440"/>
                </a:lnTo>
                <a:lnTo>
                  <a:pt x="4012" y="6460"/>
                </a:lnTo>
                <a:lnTo>
                  <a:pt x="4009" y="6480"/>
                </a:lnTo>
                <a:lnTo>
                  <a:pt x="4007" y="6501"/>
                </a:lnTo>
                <a:lnTo>
                  <a:pt x="4007" y="6519"/>
                </a:lnTo>
                <a:lnTo>
                  <a:pt x="4009" y="6536"/>
                </a:lnTo>
                <a:lnTo>
                  <a:pt x="4012" y="6553"/>
                </a:lnTo>
                <a:lnTo>
                  <a:pt x="4021" y="6542"/>
                </a:lnTo>
                <a:lnTo>
                  <a:pt x="4032" y="6530"/>
                </a:lnTo>
                <a:lnTo>
                  <a:pt x="4044" y="6520"/>
                </a:lnTo>
                <a:lnTo>
                  <a:pt x="4056" y="6512"/>
                </a:lnTo>
                <a:lnTo>
                  <a:pt x="4062" y="6519"/>
                </a:lnTo>
                <a:lnTo>
                  <a:pt x="4068" y="6529"/>
                </a:lnTo>
                <a:lnTo>
                  <a:pt x="4074" y="6541"/>
                </a:lnTo>
                <a:lnTo>
                  <a:pt x="4078" y="6554"/>
                </a:lnTo>
                <a:lnTo>
                  <a:pt x="4083" y="6567"/>
                </a:lnTo>
                <a:lnTo>
                  <a:pt x="4087" y="6583"/>
                </a:lnTo>
                <a:lnTo>
                  <a:pt x="4095" y="6615"/>
                </a:lnTo>
                <a:lnTo>
                  <a:pt x="4101" y="6647"/>
                </a:lnTo>
                <a:lnTo>
                  <a:pt x="4106" y="6678"/>
                </a:lnTo>
                <a:lnTo>
                  <a:pt x="4109" y="6705"/>
                </a:lnTo>
                <a:lnTo>
                  <a:pt x="4109" y="6726"/>
                </a:lnTo>
                <a:lnTo>
                  <a:pt x="4110" y="6720"/>
                </a:lnTo>
                <a:lnTo>
                  <a:pt x="4112" y="6716"/>
                </a:lnTo>
                <a:lnTo>
                  <a:pt x="4114" y="6714"/>
                </a:lnTo>
                <a:lnTo>
                  <a:pt x="4116" y="6713"/>
                </a:lnTo>
                <a:lnTo>
                  <a:pt x="4119" y="6712"/>
                </a:lnTo>
                <a:lnTo>
                  <a:pt x="4122" y="6710"/>
                </a:lnTo>
                <a:lnTo>
                  <a:pt x="4126" y="6706"/>
                </a:lnTo>
                <a:lnTo>
                  <a:pt x="4130" y="6700"/>
                </a:lnTo>
                <a:lnTo>
                  <a:pt x="4134" y="6713"/>
                </a:lnTo>
                <a:lnTo>
                  <a:pt x="4138" y="6731"/>
                </a:lnTo>
                <a:lnTo>
                  <a:pt x="4143" y="6751"/>
                </a:lnTo>
                <a:lnTo>
                  <a:pt x="4146" y="6774"/>
                </a:lnTo>
                <a:lnTo>
                  <a:pt x="4150" y="6796"/>
                </a:lnTo>
                <a:lnTo>
                  <a:pt x="4152" y="6817"/>
                </a:lnTo>
                <a:lnTo>
                  <a:pt x="4152" y="6834"/>
                </a:lnTo>
                <a:lnTo>
                  <a:pt x="4152" y="6842"/>
                </a:lnTo>
                <a:lnTo>
                  <a:pt x="4151" y="6847"/>
                </a:lnTo>
                <a:lnTo>
                  <a:pt x="4154" y="6842"/>
                </a:lnTo>
                <a:lnTo>
                  <a:pt x="4156" y="6837"/>
                </a:lnTo>
                <a:lnTo>
                  <a:pt x="4159" y="6835"/>
                </a:lnTo>
                <a:lnTo>
                  <a:pt x="4161" y="6833"/>
                </a:lnTo>
                <a:lnTo>
                  <a:pt x="4167" y="6831"/>
                </a:lnTo>
                <a:lnTo>
                  <a:pt x="4169" y="6829"/>
                </a:lnTo>
                <a:lnTo>
                  <a:pt x="4172" y="6826"/>
                </a:lnTo>
                <a:lnTo>
                  <a:pt x="4171" y="6842"/>
                </a:lnTo>
                <a:lnTo>
                  <a:pt x="4172" y="6858"/>
                </a:lnTo>
                <a:lnTo>
                  <a:pt x="4173" y="6875"/>
                </a:lnTo>
                <a:lnTo>
                  <a:pt x="4176" y="6894"/>
                </a:lnTo>
                <a:lnTo>
                  <a:pt x="4184" y="6929"/>
                </a:lnTo>
                <a:lnTo>
                  <a:pt x="4192" y="6962"/>
                </a:lnTo>
                <a:lnTo>
                  <a:pt x="4193" y="6959"/>
                </a:lnTo>
                <a:lnTo>
                  <a:pt x="4195" y="6953"/>
                </a:lnTo>
                <a:lnTo>
                  <a:pt x="4197" y="6949"/>
                </a:lnTo>
                <a:lnTo>
                  <a:pt x="4200" y="6947"/>
                </a:lnTo>
                <a:lnTo>
                  <a:pt x="4203" y="6945"/>
                </a:lnTo>
                <a:lnTo>
                  <a:pt x="4207" y="6944"/>
                </a:lnTo>
                <a:lnTo>
                  <a:pt x="4207" y="6952"/>
                </a:lnTo>
                <a:lnTo>
                  <a:pt x="4208" y="6965"/>
                </a:lnTo>
                <a:lnTo>
                  <a:pt x="4210" y="6982"/>
                </a:lnTo>
                <a:lnTo>
                  <a:pt x="4213" y="7002"/>
                </a:lnTo>
                <a:lnTo>
                  <a:pt x="4218" y="7021"/>
                </a:lnTo>
                <a:lnTo>
                  <a:pt x="4222" y="7038"/>
                </a:lnTo>
                <a:lnTo>
                  <a:pt x="4227" y="7051"/>
                </a:lnTo>
                <a:lnTo>
                  <a:pt x="4230" y="7056"/>
                </a:lnTo>
                <a:lnTo>
                  <a:pt x="4232" y="7059"/>
                </a:lnTo>
                <a:lnTo>
                  <a:pt x="4233" y="7054"/>
                </a:lnTo>
                <a:lnTo>
                  <a:pt x="4235" y="7050"/>
                </a:lnTo>
                <a:lnTo>
                  <a:pt x="4239" y="7045"/>
                </a:lnTo>
                <a:lnTo>
                  <a:pt x="4242" y="7043"/>
                </a:lnTo>
                <a:lnTo>
                  <a:pt x="4243" y="7042"/>
                </a:lnTo>
                <a:lnTo>
                  <a:pt x="4246" y="7055"/>
                </a:lnTo>
                <a:lnTo>
                  <a:pt x="4250" y="7069"/>
                </a:lnTo>
                <a:lnTo>
                  <a:pt x="4256" y="7081"/>
                </a:lnTo>
                <a:lnTo>
                  <a:pt x="4262" y="7092"/>
                </a:lnTo>
                <a:lnTo>
                  <a:pt x="4268" y="7105"/>
                </a:lnTo>
                <a:lnTo>
                  <a:pt x="4276" y="7116"/>
                </a:lnTo>
                <a:lnTo>
                  <a:pt x="4292" y="7137"/>
                </a:lnTo>
                <a:lnTo>
                  <a:pt x="4311" y="7159"/>
                </a:lnTo>
                <a:lnTo>
                  <a:pt x="4331" y="7179"/>
                </a:lnTo>
                <a:lnTo>
                  <a:pt x="4367" y="7216"/>
                </a:lnTo>
                <a:lnTo>
                  <a:pt x="4372" y="7199"/>
                </a:lnTo>
                <a:lnTo>
                  <a:pt x="4377" y="7183"/>
                </a:lnTo>
                <a:lnTo>
                  <a:pt x="4383" y="7166"/>
                </a:lnTo>
                <a:lnTo>
                  <a:pt x="4389" y="7150"/>
                </a:lnTo>
                <a:lnTo>
                  <a:pt x="4401" y="7119"/>
                </a:lnTo>
                <a:lnTo>
                  <a:pt x="4407" y="7104"/>
                </a:lnTo>
                <a:lnTo>
                  <a:pt x="4412" y="7088"/>
                </a:lnTo>
                <a:lnTo>
                  <a:pt x="4416" y="7074"/>
                </a:lnTo>
                <a:lnTo>
                  <a:pt x="4419" y="7057"/>
                </a:lnTo>
                <a:lnTo>
                  <a:pt x="4420" y="7042"/>
                </a:lnTo>
                <a:lnTo>
                  <a:pt x="4419" y="7027"/>
                </a:lnTo>
                <a:lnTo>
                  <a:pt x="4416" y="7010"/>
                </a:lnTo>
                <a:lnTo>
                  <a:pt x="4411" y="6994"/>
                </a:lnTo>
                <a:lnTo>
                  <a:pt x="4402" y="6976"/>
                </a:lnTo>
                <a:lnTo>
                  <a:pt x="4391" y="6959"/>
                </a:lnTo>
                <a:lnTo>
                  <a:pt x="4398" y="6960"/>
                </a:lnTo>
                <a:lnTo>
                  <a:pt x="4407" y="6959"/>
                </a:lnTo>
                <a:lnTo>
                  <a:pt x="4414" y="6957"/>
                </a:lnTo>
                <a:lnTo>
                  <a:pt x="4422" y="6955"/>
                </a:lnTo>
                <a:lnTo>
                  <a:pt x="4437" y="6949"/>
                </a:lnTo>
                <a:lnTo>
                  <a:pt x="4446" y="6947"/>
                </a:lnTo>
                <a:lnTo>
                  <a:pt x="4453" y="6946"/>
                </a:lnTo>
                <a:lnTo>
                  <a:pt x="4426" y="6912"/>
                </a:lnTo>
                <a:lnTo>
                  <a:pt x="4400" y="6877"/>
                </a:lnTo>
                <a:lnTo>
                  <a:pt x="4389" y="6859"/>
                </a:lnTo>
                <a:lnTo>
                  <a:pt x="4377" y="6841"/>
                </a:lnTo>
                <a:lnTo>
                  <a:pt x="4366" y="6822"/>
                </a:lnTo>
                <a:lnTo>
                  <a:pt x="4356" y="6804"/>
                </a:lnTo>
                <a:lnTo>
                  <a:pt x="4363" y="6806"/>
                </a:lnTo>
                <a:lnTo>
                  <a:pt x="4370" y="6808"/>
                </a:lnTo>
                <a:lnTo>
                  <a:pt x="4377" y="6810"/>
                </a:lnTo>
                <a:lnTo>
                  <a:pt x="4383" y="6810"/>
                </a:lnTo>
                <a:lnTo>
                  <a:pt x="4390" y="6809"/>
                </a:lnTo>
                <a:lnTo>
                  <a:pt x="4396" y="6808"/>
                </a:lnTo>
                <a:lnTo>
                  <a:pt x="4403" y="6805"/>
                </a:lnTo>
                <a:lnTo>
                  <a:pt x="4410" y="6802"/>
                </a:lnTo>
                <a:lnTo>
                  <a:pt x="4402" y="6795"/>
                </a:lnTo>
                <a:lnTo>
                  <a:pt x="4394" y="6788"/>
                </a:lnTo>
                <a:lnTo>
                  <a:pt x="4387" y="6779"/>
                </a:lnTo>
                <a:lnTo>
                  <a:pt x="4379" y="6769"/>
                </a:lnTo>
                <a:lnTo>
                  <a:pt x="4363" y="6745"/>
                </a:lnTo>
                <a:lnTo>
                  <a:pt x="4348" y="6719"/>
                </a:lnTo>
                <a:lnTo>
                  <a:pt x="4318" y="6667"/>
                </a:lnTo>
                <a:lnTo>
                  <a:pt x="4304" y="6643"/>
                </a:lnTo>
                <a:lnTo>
                  <a:pt x="4290" y="6624"/>
                </a:lnTo>
                <a:lnTo>
                  <a:pt x="4298" y="6629"/>
                </a:lnTo>
                <a:lnTo>
                  <a:pt x="4305" y="6631"/>
                </a:lnTo>
                <a:lnTo>
                  <a:pt x="4311" y="6632"/>
                </a:lnTo>
                <a:lnTo>
                  <a:pt x="4316" y="6633"/>
                </a:lnTo>
                <a:lnTo>
                  <a:pt x="4328" y="6635"/>
                </a:lnTo>
                <a:lnTo>
                  <a:pt x="4335" y="6637"/>
                </a:lnTo>
                <a:lnTo>
                  <a:pt x="4342" y="6640"/>
                </a:lnTo>
                <a:lnTo>
                  <a:pt x="4327" y="6622"/>
                </a:lnTo>
                <a:lnTo>
                  <a:pt x="4310" y="6599"/>
                </a:lnTo>
                <a:lnTo>
                  <a:pt x="4291" y="6572"/>
                </a:lnTo>
                <a:lnTo>
                  <a:pt x="4274" y="6545"/>
                </a:lnTo>
                <a:lnTo>
                  <a:pt x="4257" y="6517"/>
                </a:lnTo>
                <a:lnTo>
                  <a:pt x="4242" y="6489"/>
                </a:lnTo>
                <a:lnTo>
                  <a:pt x="4236" y="6476"/>
                </a:lnTo>
                <a:lnTo>
                  <a:pt x="4231" y="6464"/>
                </a:lnTo>
                <a:lnTo>
                  <a:pt x="4227" y="6451"/>
                </a:lnTo>
                <a:lnTo>
                  <a:pt x="4225" y="6441"/>
                </a:lnTo>
                <a:lnTo>
                  <a:pt x="4230" y="6442"/>
                </a:lnTo>
                <a:lnTo>
                  <a:pt x="4237" y="6443"/>
                </a:lnTo>
                <a:lnTo>
                  <a:pt x="4245" y="6442"/>
                </a:lnTo>
                <a:lnTo>
                  <a:pt x="4254" y="6441"/>
                </a:lnTo>
                <a:lnTo>
                  <a:pt x="4273" y="6437"/>
                </a:lnTo>
                <a:lnTo>
                  <a:pt x="4285" y="6434"/>
                </a:lnTo>
                <a:lnTo>
                  <a:pt x="4278" y="6419"/>
                </a:lnTo>
                <a:lnTo>
                  <a:pt x="4271" y="6405"/>
                </a:lnTo>
                <a:lnTo>
                  <a:pt x="4263" y="6393"/>
                </a:lnTo>
                <a:lnTo>
                  <a:pt x="4253" y="6380"/>
                </a:lnTo>
                <a:lnTo>
                  <a:pt x="4244" y="6369"/>
                </a:lnTo>
                <a:lnTo>
                  <a:pt x="4234" y="6358"/>
                </a:lnTo>
                <a:lnTo>
                  <a:pt x="4214" y="6338"/>
                </a:lnTo>
                <a:lnTo>
                  <a:pt x="4195" y="6320"/>
                </a:lnTo>
                <a:lnTo>
                  <a:pt x="4175" y="6304"/>
                </a:lnTo>
                <a:lnTo>
                  <a:pt x="4158" y="6289"/>
                </a:lnTo>
                <a:lnTo>
                  <a:pt x="4144" y="6275"/>
                </a:lnTo>
                <a:lnTo>
                  <a:pt x="4137" y="6268"/>
                </a:lnTo>
                <a:lnTo>
                  <a:pt x="4132" y="6261"/>
                </a:lnTo>
                <a:lnTo>
                  <a:pt x="4128" y="6254"/>
                </a:lnTo>
                <a:lnTo>
                  <a:pt x="4125" y="6248"/>
                </a:lnTo>
                <a:lnTo>
                  <a:pt x="4124" y="6241"/>
                </a:lnTo>
                <a:lnTo>
                  <a:pt x="4124" y="6233"/>
                </a:lnTo>
                <a:lnTo>
                  <a:pt x="4125" y="6226"/>
                </a:lnTo>
                <a:lnTo>
                  <a:pt x="4129" y="6218"/>
                </a:lnTo>
                <a:lnTo>
                  <a:pt x="4133" y="6210"/>
                </a:lnTo>
                <a:lnTo>
                  <a:pt x="4140" y="6202"/>
                </a:lnTo>
                <a:lnTo>
                  <a:pt x="4150" y="6193"/>
                </a:lnTo>
                <a:lnTo>
                  <a:pt x="4160" y="6184"/>
                </a:lnTo>
                <a:lnTo>
                  <a:pt x="4173" y="6174"/>
                </a:lnTo>
                <a:lnTo>
                  <a:pt x="4189" y="6164"/>
                </a:lnTo>
                <a:lnTo>
                  <a:pt x="4206" y="6152"/>
                </a:lnTo>
                <a:lnTo>
                  <a:pt x="4227" y="6141"/>
                </a:lnTo>
                <a:lnTo>
                  <a:pt x="4246" y="6131"/>
                </a:lnTo>
                <a:lnTo>
                  <a:pt x="4267" y="6123"/>
                </a:lnTo>
                <a:lnTo>
                  <a:pt x="4286" y="6116"/>
                </a:lnTo>
                <a:lnTo>
                  <a:pt x="4307" y="6111"/>
                </a:lnTo>
                <a:lnTo>
                  <a:pt x="4327" y="6108"/>
                </a:lnTo>
                <a:lnTo>
                  <a:pt x="4348" y="6106"/>
                </a:lnTo>
                <a:lnTo>
                  <a:pt x="4370" y="6106"/>
                </a:lnTo>
                <a:lnTo>
                  <a:pt x="4390" y="6107"/>
                </a:lnTo>
                <a:lnTo>
                  <a:pt x="4412" y="6109"/>
                </a:lnTo>
                <a:lnTo>
                  <a:pt x="4432" y="6112"/>
                </a:lnTo>
                <a:lnTo>
                  <a:pt x="4454" y="6116"/>
                </a:lnTo>
                <a:lnTo>
                  <a:pt x="4475" y="6121"/>
                </a:lnTo>
                <a:lnTo>
                  <a:pt x="4497" y="6128"/>
                </a:lnTo>
                <a:lnTo>
                  <a:pt x="4518" y="6135"/>
                </a:lnTo>
                <a:lnTo>
                  <a:pt x="4540" y="6142"/>
                </a:lnTo>
                <a:lnTo>
                  <a:pt x="4562" y="6150"/>
                </a:lnTo>
                <a:lnTo>
                  <a:pt x="4604" y="6169"/>
                </a:lnTo>
                <a:lnTo>
                  <a:pt x="4647" y="6189"/>
                </a:lnTo>
                <a:lnTo>
                  <a:pt x="4689" y="6210"/>
                </a:lnTo>
                <a:lnTo>
                  <a:pt x="4731" y="6231"/>
                </a:lnTo>
                <a:lnTo>
                  <a:pt x="4772" y="6252"/>
                </a:lnTo>
                <a:lnTo>
                  <a:pt x="4813" y="6272"/>
                </a:lnTo>
                <a:lnTo>
                  <a:pt x="4852" y="6291"/>
                </a:lnTo>
                <a:lnTo>
                  <a:pt x="4891" y="6307"/>
                </a:lnTo>
                <a:lnTo>
                  <a:pt x="4978" y="6342"/>
                </a:lnTo>
                <a:lnTo>
                  <a:pt x="5062" y="6379"/>
                </a:lnTo>
                <a:lnTo>
                  <a:pt x="5145" y="6418"/>
                </a:lnTo>
                <a:lnTo>
                  <a:pt x="5227" y="6458"/>
                </a:lnTo>
                <a:lnTo>
                  <a:pt x="5307" y="6501"/>
                </a:lnTo>
                <a:lnTo>
                  <a:pt x="5387" y="6544"/>
                </a:lnTo>
                <a:lnTo>
                  <a:pt x="5466" y="6588"/>
                </a:lnTo>
                <a:lnTo>
                  <a:pt x="5543" y="6634"/>
                </a:lnTo>
                <a:lnTo>
                  <a:pt x="5620" y="6681"/>
                </a:lnTo>
                <a:lnTo>
                  <a:pt x="5696" y="6730"/>
                </a:lnTo>
                <a:lnTo>
                  <a:pt x="5771" y="6780"/>
                </a:lnTo>
                <a:lnTo>
                  <a:pt x="5846" y="6830"/>
                </a:lnTo>
                <a:lnTo>
                  <a:pt x="5921" y="6883"/>
                </a:lnTo>
                <a:lnTo>
                  <a:pt x="5994" y="6936"/>
                </a:lnTo>
                <a:lnTo>
                  <a:pt x="6068" y="6991"/>
                </a:lnTo>
                <a:lnTo>
                  <a:pt x="6143" y="7046"/>
                </a:lnTo>
                <a:lnTo>
                  <a:pt x="6188" y="7079"/>
                </a:lnTo>
                <a:lnTo>
                  <a:pt x="6232" y="7111"/>
                </a:lnTo>
                <a:lnTo>
                  <a:pt x="6321" y="7174"/>
                </a:lnTo>
                <a:lnTo>
                  <a:pt x="6412" y="7235"/>
                </a:lnTo>
                <a:lnTo>
                  <a:pt x="6503" y="7295"/>
                </a:lnTo>
                <a:lnTo>
                  <a:pt x="6594" y="7352"/>
                </a:lnTo>
                <a:lnTo>
                  <a:pt x="6688" y="7410"/>
                </a:lnTo>
                <a:lnTo>
                  <a:pt x="6780" y="7465"/>
                </a:lnTo>
                <a:lnTo>
                  <a:pt x="6874" y="7521"/>
                </a:lnTo>
                <a:lnTo>
                  <a:pt x="7062" y="7630"/>
                </a:lnTo>
                <a:lnTo>
                  <a:pt x="7249" y="7739"/>
                </a:lnTo>
                <a:lnTo>
                  <a:pt x="7343" y="7795"/>
                </a:lnTo>
                <a:lnTo>
                  <a:pt x="7437" y="7851"/>
                </a:lnTo>
                <a:lnTo>
                  <a:pt x="7529" y="7909"/>
                </a:lnTo>
                <a:lnTo>
                  <a:pt x="7622" y="7967"/>
                </a:lnTo>
                <a:lnTo>
                  <a:pt x="7707" y="8023"/>
                </a:lnTo>
                <a:lnTo>
                  <a:pt x="7792" y="8080"/>
                </a:lnTo>
                <a:lnTo>
                  <a:pt x="7875" y="8139"/>
                </a:lnTo>
                <a:lnTo>
                  <a:pt x="7958" y="8199"/>
                </a:lnTo>
                <a:lnTo>
                  <a:pt x="8042" y="8260"/>
                </a:lnTo>
                <a:lnTo>
                  <a:pt x="8123" y="8322"/>
                </a:lnTo>
                <a:lnTo>
                  <a:pt x="8203" y="8386"/>
                </a:lnTo>
                <a:lnTo>
                  <a:pt x="8282" y="8449"/>
                </a:lnTo>
                <a:lnTo>
                  <a:pt x="8348" y="8504"/>
                </a:lnTo>
                <a:lnTo>
                  <a:pt x="8381" y="8531"/>
                </a:lnTo>
                <a:lnTo>
                  <a:pt x="8413" y="8559"/>
                </a:lnTo>
                <a:lnTo>
                  <a:pt x="8444" y="8588"/>
                </a:lnTo>
                <a:lnTo>
                  <a:pt x="8475" y="8618"/>
                </a:lnTo>
                <a:lnTo>
                  <a:pt x="8504" y="8649"/>
                </a:lnTo>
                <a:lnTo>
                  <a:pt x="8518" y="8665"/>
                </a:lnTo>
                <a:lnTo>
                  <a:pt x="8532" y="8681"/>
                </a:lnTo>
                <a:lnTo>
                  <a:pt x="8546" y="8699"/>
                </a:lnTo>
                <a:lnTo>
                  <a:pt x="8553" y="8706"/>
                </a:lnTo>
                <a:lnTo>
                  <a:pt x="8560" y="8711"/>
                </a:lnTo>
                <a:lnTo>
                  <a:pt x="8566" y="8716"/>
                </a:lnTo>
                <a:lnTo>
                  <a:pt x="8572" y="8719"/>
                </a:lnTo>
                <a:lnTo>
                  <a:pt x="8578" y="8723"/>
                </a:lnTo>
                <a:lnTo>
                  <a:pt x="8583" y="8724"/>
                </a:lnTo>
                <a:lnTo>
                  <a:pt x="8587" y="8725"/>
                </a:lnTo>
                <a:lnTo>
                  <a:pt x="8591" y="8724"/>
                </a:lnTo>
                <a:lnTo>
                  <a:pt x="8594" y="8723"/>
                </a:lnTo>
                <a:lnTo>
                  <a:pt x="8597" y="8720"/>
                </a:lnTo>
                <a:lnTo>
                  <a:pt x="8600" y="8717"/>
                </a:lnTo>
                <a:lnTo>
                  <a:pt x="8602" y="8714"/>
                </a:lnTo>
                <a:lnTo>
                  <a:pt x="8603" y="8710"/>
                </a:lnTo>
                <a:lnTo>
                  <a:pt x="8605" y="8705"/>
                </a:lnTo>
                <a:lnTo>
                  <a:pt x="8605" y="8700"/>
                </a:lnTo>
                <a:lnTo>
                  <a:pt x="8603" y="8694"/>
                </a:lnTo>
                <a:lnTo>
                  <a:pt x="8600" y="8680"/>
                </a:lnTo>
                <a:lnTo>
                  <a:pt x="8595" y="8666"/>
                </a:lnTo>
                <a:lnTo>
                  <a:pt x="8586" y="8650"/>
                </a:lnTo>
                <a:lnTo>
                  <a:pt x="8575" y="8633"/>
                </a:lnTo>
                <a:lnTo>
                  <a:pt x="8560" y="8616"/>
                </a:lnTo>
                <a:lnTo>
                  <a:pt x="8551" y="8606"/>
                </a:lnTo>
                <a:lnTo>
                  <a:pt x="8542" y="8598"/>
                </a:lnTo>
                <a:lnTo>
                  <a:pt x="8532" y="8589"/>
                </a:lnTo>
                <a:lnTo>
                  <a:pt x="8520" y="8581"/>
                </a:lnTo>
                <a:close/>
                <a:moveTo>
                  <a:pt x="998" y="3083"/>
                </a:moveTo>
                <a:lnTo>
                  <a:pt x="998" y="3083"/>
                </a:lnTo>
                <a:lnTo>
                  <a:pt x="1003" y="3078"/>
                </a:lnTo>
                <a:lnTo>
                  <a:pt x="998" y="3083"/>
                </a:lnTo>
                <a:close/>
                <a:moveTo>
                  <a:pt x="869" y="4280"/>
                </a:moveTo>
                <a:lnTo>
                  <a:pt x="869" y="4280"/>
                </a:lnTo>
                <a:lnTo>
                  <a:pt x="864" y="4277"/>
                </a:lnTo>
                <a:lnTo>
                  <a:pt x="859" y="4272"/>
                </a:lnTo>
                <a:lnTo>
                  <a:pt x="849" y="4264"/>
                </a:lnTo>
                <a:lnTo>
                  <a:pt x="834" y="4248"/>
                </a:lnTo>
                <a:lnTo>
                  <a:pt x="848" y="4255"/>
                </a:lnTo>
                <a:lnTo>
                  <a:pt x="866" y="4262"/>
                </a:lnTo>
                <a:lnTo>
                  <a:pt x="886" y="4269"/>
                </a:lnTo>
                <a:lnTo>
                  <a:pt x="908" y="4274"/>
                </a:lnTo>
                <a:lnTo>
                  <a:pt x="869" y="4280"/>
                </a:lnTo>
                <a:close/>
                <a:moveTo>
                  <a:pt x="782" y="6129"/>
                </a:moveTo>
                <a:lnTo>
                  <a:pt x="782" y="6129"/>
                </a:lnTo>
                <a:close/>
              </a:path>
            </a:pathLst>
          </a:custGeom>
          <a:solidFill>
            <a:schemeClr val="accent1">
              <a:lumMod val="40000"/>
              <a:lumOff val="60000"/>
            </a:schemeClr>
          </a:solidFill>
          <a:ln>
            <a:noFill/>
          </a:ln>
          <a:extLst/>
        </p:spPr>
        <p:txBody>
          <a:bodyPr anchor="ctr">
            <a:scene3d>
              <a:camera prst="orthographicFront"/>
              <a:lightRig rig="threePt" dir="t"/>
            </a:scene3d>
            <a:sp3d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>
              <a:buFont typeface="Arial" panose="020B0604020202020204" pitchFamily="34" charset="0"/>
              <a:buNone/>
              <a:defRPr/>
            </a:pPr>
            <a:endParaRPr lang="zh-CN" altLang="en-US">
              <a:solidFill>
                <a:srgbClr val="FFFFFF"/>
              </a:solidFill>
              <a:ea typeface="黑体"/>
            </a:endParaRPr>
          </a:p>
        </p:txBody>
      </p:sp>
    </p:spTree>
    <p:extLst>
      <p:ext uri="{BB962C8B-B14F-4D97-AF65-F5344CB8AC3E}">
        <p14:creationId xmlns:p14="http://schemas.microsoft.com/office/powerpoint/2010/main" val="361310192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318796" y="301879"/>
            <a:ext cx="8722309" cy="707886"/>
          </a:xfrm>
        </p:spPr>
        <p:txBody>
          <a:bodyPr/>
          <a:lstStyle/>
          <a:p>
            <a:pPr eaLnBrk="1" hangingPunct="1"/>
            <a:r>
              <a:rPr lang="zh-CN" altLang="en-US" smtClean="0"/>
              <a:t>单链表的运算</a:t>
            </a:r>
            <a:r>
              <a:rPr lang="en-US" altLang="zh-CN" smtClean="0"/>
              <a:t>————</a:t>
            </a:r>
            <a:r>
              <a:rPr lang="zh-CN" altLang="en-US" smtClean="0"/>
              <a:t>初始化</a:t>
            </a:r>
          </a:p>
        </p:txBody>
      </p:sp>
      <p:grpSp>
        <p:nvGrpSpPr>
          <p:cNvPr id="63492" name="组合 1"/>
          <p:cNvGrpSpPr>
            <a:grpSpLocks/>
          </p:cNvGrpSpPr>
          <p:nvPr/>
        </p:nvGrpSpPr>
        <p:grpSpPr bwMode="auto">
          <a:xfrm>
            <a:off x="2956317" y="1577428"/>
            <a:ext cx="2852499" cy="1202793"/>
            <a:chOff x="2912268" y="1348237"/>
            <a:chExt cx="2357438" cy="994045"/>
          </a:xfrm>
        </p:grpSpPr>
        <p:sp>
          <p:nvSpPr>
            <p:cNvPr id="63511" name="Text Box 10"/>
            <p:cNvSpPr txBox="1">
              <a:spLocks noChangeArrowheads="1"/>
            </p:cNvSpPr>
            <p:nvPr/>
          </p:nvSpPr>
          <p:spPr bwMode="auto">
            <a:xfrm>
              <a:off x="2912268" y="1924498"/>
              <a:ext cx="1011238" cy="3815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u"/>
                <a:defRPr sz="28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4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0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latin typeface="Consolas"/>
                  <a:ea typeface="华文新魏" pitchFamily="2" charset="-122"/>
                </a:rPr>
                <a:t>head</a:t>
              </a:r>
            </a:p>
          </p:txBody>
        </p:sp>
        <p:sp>
          <p:nvSpPr>
            <p:cNvPr id="63512" name="Line 11"/>
            <p:cNvSpPr>
              <a:spLocks noChangeShapeType="1"/>
            </p:cNvSpPr>
            <p:nvPr/>
          </p:nvSpPr>
          <p:spPr bwMode="auto">
            <a:xfrm>
              <a:off x="3782218" y="2113682"/>
              <a:ext cx="42386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sz="2800"/>
            </a:p>
          </p:txBody>
        </p:sp>
        <p:sp>
          <p:nvSpPr>
            <p:cNvPr id="63513" name="Text Box 12"/>
            <p:cNvSpPr txBox="1">
              <a:spLocks noChangeArrowheads="1"/>
            </p:cNvSpPr>
            <p:nvPr/>
          </p:nvSpPr>
          <p:spPr bwMode="auto">
            <a:xfrm>
              <a:off x="4369388" y="1348237"/>
              <a:ext cx="663988" cy="3815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u"/>
                <a:defRPr sz="28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4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0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>
                  <a:solidFill>
                    <a:srgbClr val="000000"/>
                  </a:solidFill>
                  <a:latin typeface="Consolas"/>
                  <a:ea typeface="黑体"/>
                </a:rPr>
                <a:t>空表</a:t>
              </a:r>
            </a:p>
          </p:txBody>
        </p:sp>
        <p:grpSp>
          <p:nvGrpSpPr>
            <p:cNvPr id="63514" name="Group 13"/>
            <p:cNvGrpSpPr>
              <a:grpSpLocks/>
            </p:cNvGrpSpPr>
            <p:nvPr/>
          </p:nvGrpSpPr>
          <p:grpSpPr bwMode="auto">
            <a:xfrm>
              <a:off x="4188618" y="1910482"/>
              <a:ext cx="1081088" cy="431800"/>
              <a:chOff x="0" y="-9"/>
              <a:chExt cx="681" cy="272"/>
            </a:xfrm>
          </p:grpSpPr>
          <p:sp>
            <p:nvSpPr>
              <p:cNvPr id="63516" name="Rectangle 14" descr="宽上对角线"/>
              <p:cNvSpPr>
                <a:spLocks noChangeArrowheads="1"/>
              </p:cNvSpPr>
              <p:nvPr/>
            </p:nvSpPr>
            <p:spPr bwMode="auto">
              <a:xfrm>
                <a:off x="337" y="-9"/>
                <a:ext cx="344" cy="272"/>
              </a:xfrm>
              <a:prstGeom prst="rect">
                <a:avLst/>
              </a:prstGeom>
              <a:noFill/>
              <a:ln w="2857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lr>
                    <a:schemeClr val="hlink"/>
                  </a:buClr>
                  <a:buFont typeface="Wingdings" pitchFamily="2" charset="2"/>
                  <a:buChar char="v"/>
                  <a:defRPr sz="28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u"/>
                  <a:defRPr sz="28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n"/>
                  <a:defRPr sz="24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l"/>
                  <a:defRPr sz="20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b="0">
                  <a:solidFill>
                    <a:srgbClr val="FF6600"/>
                  </a:solidFill>
                  <a:latin typeface="Consolas"/>
                  <a:ea typeface="华文新魏" pitchFamily="2" charset="-122"/>
                </a:endParaRPr>
              </a:p>
            </p:txBody>
          </p:sp>
          <p:sp>
            <p:nvSpPr>
              <p:cNvPr id="63517" name="Rectangle 15" descr="浅色上对角线"/>
              <p:cNvSpPr>
                <a:spLocks noChangeArrowheads="1"/>
              </p:cNvSpPr>
              <p:nvPr/>
            </p:nvSpPr>
            <p:spPr bwMode="auto">
              <a:xfrm>
                <a:off x="0" y="-9"/>
                <a:ext cx="344" cy="272"/>
              </a:xfrm>
              <a:prstGeom prst="rect">
                <a:avLst/>
              </a:prstGeom>
              <a:blipFill dpi="0" rotWithShape="0">
                <a:blip r:embed="rId4"/>
                <a:srcRect/>
                <a:tile tx="0" ty="0" sx="100000" sy="100000" flip="none" algn="tl"/>
              </a:blipFill>
              <a:ln w="2857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lr>
                    <a:schemeClr val="hlink"/>
                  </a:buClr>
                  <a:buFont typeface="Wingdings" pitchFamily="2" charset="2"/>
                  <a:buChar char="v"/>
                  <a:defRPr sz="28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u"/>
                  <a:defRPr sz="28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n"/>
                  <a:defRPr sz="24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l"/>
                  <a:defRPr sz="20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b="0">
                  <a:solidFill>
                    <a:srgbClr val="FF6600"/>
                  </a:solidFill>
                  <a:latin typeface="Consolas"/>
                  <a:ea typeface="华文新魏" pitchFamily="2" charset="-122"/>
                </a:endParaRPr>
              </a:p>
            </p:txBody>
          </p:sp>
        </p:grpSp>
        <p:sp>
          <p:nvSpPr>
            <p:cNvPr id="63515" name="Text Box 16"/>
            <p:cNvSpPr txBox="1">
              <a:spLocks noChangeArrowheads="1"/>
            </p:cNvSpPr>
            <p:nvPr/>
          </p:nvSpPr>
          <p:spPr bwMode="auto">
            <a:xfrm>
              <a:off x="4737893" y="1940428"/>
              <a:ext cx="504825" cy="305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u"/>
                <a:defRPr sz="28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4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0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1800">
                  <a:solidFill>
                    <a:srgbClr val="5A592D"/>
                  </a:solidFill>
                  <a:latin typeface="Consolas"/>
                  <a:ea typeface="黑体"/>
                </a:rPr>
                <a:t>∧</a:t>
              </a:r>
            </a:p>
          </p:txBody>
        </p:sp>
      </p:grpSp>
      <p:graphicFrame>
        <p:nvGraphicFramePr>
          <p:cNvPr id="161856" name="Group 6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84849635"/>
              </p:ext>
            </p:extLst>
          </p:nvPr>
        </p:nvGraphicFramePr>
        <p:xfrm>
          <a:off x="1569454" y="4149080"/>
          <a:ext cx="6367586" cy="1400470"/>
        </p:xfrm>
        <a:graphic>
          <a:graphicData uri="http://schemas.openxmlformats.org/drawingml/2006/table">
            <a:tbl>
              <a:tblPr/>
              <a:tblGrid>
                <a:gridCol w="276642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442322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158837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9848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功能描述</a:t>
                      </a:r>
                    </a:p>
                  </a:txBody>
                  <a:tcPr marL="89977" marR="89977" marT="46802" marB="46802" horzOverflow="overflow">
                    <a:lnL w="12700" cap="flat" cmpd="sng" algn="ctr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输入</a:t>
                      </a:r>
                    </a:p>
                  </a:txBody>
                  <a:tcPr marL="89977" marR="89977" marT="46802" marB="46802" horzOverflow="overflow">
                    <a:lnL w="12700" cap="flat" cmpd="sng" algn="ctr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输出</a:t>
                      </a:r>
                    </a:p>
                  </a:txBody>
                  <a:tcPr marL="89977" marR="89977" marT="46802" marB="46802" horzOverflow="overflow">
                    <a:lnL w="12700" cap="flat" cmpd="sng" algn="ctr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984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单链表初始化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initialize_LkList</a:t>
                      </a:r>
                      <a:endParaRPr kumimoji="0" lang="zh-CN" sz="1800" b="0" i="0" u="none" strike="noStrike" kern="1200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无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链表头指针</a:t>
                      </a: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LinkListNode *</a:t>
                      </a:r>
                      <a:endParaRPr kumimoji="0" lang="zh-CN" sz="1800" b="0" i="0" u="none" strike="noStrike" kern="1200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9848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函数名</a:t>
                      </a:r>
                    </a:p>
                  </a:txBody>
                  <a:tcPr marL="89977" marR="89977" marT="46802" marB="46802" horzOverflow="overflow">
                    <a:lnL w="12700" cap="flat" cmpd="sng" algn="ctr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形参</a:t>
                      </a:r>
                    </a:p>
                  </a:txBody>
                  <a:tcPr marL="89977" marR="89977" marT="46802" marB="46802" horzOverflow="overflow">
                    <a:lnL w="12700" cap="flat" cmpd="sng" algn="ctr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函数类型</a:t>
                      </a:r>
                    </a:p>
                  </a:txBody>
                  <a:tcPr marL="89977" marR="89977" marT="46802" marB="46802" horzOverflow="overflow">
                    <a:lnL w="12700" cap="flat" cmpd="sng" algn="ctr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318796" y="301879"/>
            <a:ext cx="8722309" cy="707886"/>
          </a:xfrm>
        </p:spPr>
        <p:txBody>
          <a:bodyPr/>
          <a:lstStyle/>
          <a:p>
            <a:pPr eaLnBrk="1" hangingPunct="1"/>
            <a:r>
              <a:rPr lang="zh-CN" altLang="en-US"/>
              <a:t>单链表的运算</a:t>
            </a:r>
            <a:r>
              <a:rPr lang="en-US" altLang="zh-CN"/>
              <a:t>————</a:t>
            </a:r>
            <a:r>
              <a:rPr lang="zh-CN" altLang="en-US"/>
              <a:t>初始化</a:t>
            </a:r>
            <a:endParaRPr lang="zh-CN" altLang="en-US" smtClean="0"/>
          </a:p>
        </p:txBody>
      </p:sp>
      <p:sp>
        <p:nvSpPr>
          <p:cNvPr id="63491" name="Rectangle 3"/>
          <p:cNvSpPr>
            <a:spLocks noGrp="1" noChangeArrowheads="1"/>
          </p:cNvSpPr>
          <p:nvPr>
            <p:ph idx="1"/>
          </p:nvPr>
        </p:nvSpPr>
        <p:spPr>
          <a:xfrm>
            <a:off x="585788" y="3141663"/>
            <a:ext cx="8229600" cy="3509962"/>
          </a:xfrm>
        </p:spPr>
        <p:txBody>
          <a:bodyPr/>
          <a:lstStyle/>
          <a:p>
            <a:pPr marL="0" indent="0" algn="just" eaLnBrk="1" hangingPunct="1">
              <a:spcBef>
                <a:spcPct val="0"/>
              </a:spcBef>
              <a:buFont typeface="Wingdings" pitchFamily="2" charset="2"/>
              <a:buNone/>
            </a:pPr>
            <a:endParaRPr lang="en-US" altLang="zh-CN" sz="2000" dirty="0" smtClean="0"/>
          </a:p>
          <a:p>
            <a:pPr marL="0" indent="0" algn="just"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US" altLang="zh-TW" sz="2000" dirty="0" err="1" smtClean="0"/>
              <a:t>LinkListNode</a:t>
            </a:r>
            <a:r>
              <a:rPr lang="en-US" altLang="zh-TW" sz="2000" dirty="0" smtClean="0"/>
              <a:t> *</a:t>
            </a:r>
            <a:r>
              <a:rPr lang="en-US" altLang="zh-CN" sz="2000" dirty="0" err="1" smtClean="0"/>
              <a:t>InitList_L</a:t>
            </a:r>
            <a:r>
              <a:rPr lang="en-US" altLang="zh-CN" sz="2000" dirty="0" smtClean="0"/>
              <a:t>(void</a:t>
            </a:r>
            <a:r>
              <a:rPr lang="en-US" altLang="zh-TW" sz="2000" dirty="0" smtClean="0"/>
              <a:t>)</a:t>
            </a:r>
          </a:p>
          <a:p>
            <a:pPr marL="0" indent="0" algn="just" eaLnBrk="1" hangingPunct="1">
              <a:buFont typeface="Wingdings" pitchFamily="2" charset="2"/>
              <a:buNone/>
            </a:pPr>
            <a:r>
              <a:rPr lang="en-US" altLang="zh-TW" sz="2000" dirty="0" smtClean="0"/>
              <a:t>{  </a:t>
            </a:r>
          </a:p>
          <a:p>
            <a:pPr marL="0" indent="0" algn="just" eaLnBrk="1" hangingPunct="1">
              <a:buFont typeface="Wingdings" pitchFamily="2" charset="2"/>
              <a:buNone/>
            </a:pPr>
            <a:r>
              <a:rPr lang="en-US" altLang="zh-CN" sz="2000" dirty="0" smtClean="0"/>
              <a:t>    </a:t>
            </a:r>
            <a:r>
              <a:rPr lang="en-US" altLang="zh-TW" sz="2000" dirty="0" err="1" smtClean="0"/>
              <a:t>LinkListNode</a:t>
            </a:r>
            <a:r>
              <a:rPr lang="en-US" altLang="zh-TW" sz="2000" dirty="0" smtClean="0"/>
              <a:t> *</a:t>
            </a:r>
            <a:r>
              <a:rPr lang="en-US" altLang="zh-CN" sz="2000" dirty="0" smtClean="0"/>
              <a:t>head;</a:t>
            </a:r>
          </a:p>
          <a:p>
            <a:pPr marL="0" indent="0" algn="just" eaLnBrk="1" hangingPunct="1">
              <a:buFont typeface="Wingdings" pitchFamily="2" charset="2"/>
              <a:buNone/>
            </a:pPr>
            <a:r>
              <a:rPr lang="en-US" altLang="zh-CN" sz="2000" dirty="0" smtClean="0"/>
              <a:t>    head</a:t>
            </a:r>
            <a:r>
              <a:rPr lang="en-US" altLang="zh-TW" sz="2000" dirty="0" smtClean="0"/>
              <a:t>=(</a:t>
            </a:r>
            <a:r>
              <a:rPr lang="en-US" altLang="zh-TW" sz="2000" dirty="0" err="1" smtClean="0"/>
              <a:t>LinkListNode</a:t>
            </a:r>
            <a:r>
              <a:rPr lang="en-US" altLang="zh-TW" sz="2000" dirty="0" smtClean="0"/>
              <a:t> *)</a:t>
            </a:r>
            <a:r>
              <a:rPr lang="en-US" altLang="zh-TW" sz="2000" dirty="0" err="1" smtClean="0"/>
              <a:t>malloc</a:t>
            </a:r>
            <a:r>
              <a:rPr lang="en-US" altLang="zh-TW" sz="2000" dirty="0" smtClean="0"/>
              <a:t>(</a:t>
            </a:r>
            <a:r>
              <a:rPr lang="en-US" altLang="zh-TW" sz="2000" dirty="0" err="1" smtClean="0"/>
              <a:t>sizeof</a:t>
            </a:r>
            <a:r>
              <a:rPr lang="en-US" altLang="zh-TW" sz="2000" dirty="0" smtClean="0"/>
              <a:t>(</a:t>
            </a:r>
            <a:r>
              <a:rPr lang="en-US" altLang="zh-TW" sz="2000" dirty="0" err="1" smtClean="0"/>
              <a:t>LinkListNode</a:t>
            </a:r>
            <a:r>
              <a:rPr lang="en-US" altLang="zh-TW" sz="2000" dirty="0" smtClean="0"/>
              <a:t>));  </a:t>
            </a:r>
          </a:p>
          <a:p>
            <a:pPr marL="0" indent="0" algn="just" eaLnBrk="1" hangingPunct="1">
              <a:buFont typeface="Wingdings" pitchFamily="2" charset="2"/>
              <a:buNone/>
            </a:pPr>
            <a:r>
              <a:rPr lang="en-US" altLang="zh-CN" sz="2000" dirty="0" smtClean="0"/>
              <a:t>    </a:t>
            </a:r>
            <a:r>
              <a:rPr lang="en-US" altLang="zh-TW" sz="2000" dirty="0" smtClean="0"/>
              <a:t>if(</a:t>
            </a:r>
            <a:r>
              <a:rPr lang="en-US" altLang="zh-CN" sz="2000" dirty="0" smtClean="0"/>
              <a:t>head</a:t>
            </a:r>
            <a:r>
              <a:rPr lang="en-US" altLang="zh-TW" sz="2000" dirty="0" smtClean="0"/>
              <a:t> </a:t>
            </a:r>
            <a:r>
              <a:rPr lang="en-US" altLang="zh-CN" sz="2000" dirty="0" smtClean="0"/>
              <a:t>==NULL</a:t>
            </a:r>
            <a:r>
              <a:rPr lang="en-US" altLang="zh-TW" sz="2000" dirty="0" smtClean="0"/>
              <a:t>)   exit(1);                  </a:t>
            </a:r>
          </a:p>
          <a:p>
            <a:pPr marL="0" indent="0" algn="just" eaLnBrk="1" hangingPunct="1">
              <a:buFont typeface="Wingdings" pitchFamily="2" charset="2"/>
              <a:buNone/>
            </a:pPr>
            <a:r>
              <a:rPr lang="en-US" altLang="zh-TW" sz="2000" dirty="0" smtClean="0"/>
              <a:t> </a:t>
            </a:r>
            <a:r>
              <a:rPr lang="en-US" altLang="zh-CN" sz="2000" dirty="0" smtClean="0"/>
              <a:t>   head</a:t>
            </a:r>
            <a:r>
              <a:rPr lang="en-US" altLang="zh-TW" sz="2000" dirty="0" smtClean="0"/>
              <a:t>-&gt;next=NULL; </a:t>
            </a:r>
            <a:endParaRPr lang="en-US" altLang="zh-CN" sz="2000" dirty="0" smtClean="0"/>
          </a:p>
          <a:p>
            <a:pPr marL="0" indent="0" algn="just" eaLnBrk="1" hangingPunct="1">
              <a:buFont typeface="Wingdings" pitchFamily="2" charset="2"/>
              <a:buNone/>
            </a:pPr>
            <a:r>
              <a:rPr lang="en-US" altLang="zh-CN" sz="2000" dirty="0" smtClean="0"/>
              <a:t>    return head;</a:t>
            </a:r>
            <a:r>
              <a:rPr lang="en-US" altLang="zh-TW" sz="2000" dirty="0" smtClean="0"/>
              <a:t> </a:t>
            </a:r>
          </a:p>
          <a:p>
            <a:pPr marL="0" indent="0" algn="just" eaLnBrk="1" hangingPunct="1">
              <a:buFont typeface="Wingdings" pitchFamily="2" charset="2"/>
              <a:buNone/>
            </a:pPr>
            <a:r>
              <a:rPr lang="en-US" altLang="zh-TW" sz="2000" dirty="0" smtClean="0"/>
              <a:t>}</a:t>
            </a:r>
            <a:endParaRPr lang="zh-CN" altLang="en-US" sz="2000" dirty="0" smtClean="0"/>
          </a:p>
        </p:txBody>
      </p:sp>
      <p:sp>
        <p:nvSpPr>
          <p:cNvPr id="2" name="矩形 1"/>
          <p:cNvSpPr/>
          <p:nvPr/>
        </p:nvSpPr>
        <p:spPr>
          <a:xfrm>
            <a:off x="598071" y="1679751"/>
            <a:ext cx="6633458" cy="18568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buClr>
                <a:schemeClr val="hlink"/>
              </a:buClr>
              <a:buFont typeface="Wingdings" pitchFamily="2" charset="2"/>
              <a:buNone/>
            </a:pPr>
            <a:r>
              <a:rPr lang="en-US" altLang="zh-CN" sz="2000" b="1">
                <a:solidFill>
                  <a:srgbClr val="009900"/>
                </a:solidFill>
                <a:latin typeface="+mn-lt"/>
                <a:ea typeface="+mn-ea"/>
              </a:rPr>
              <a:t>/*==========================================</a:t>
            </a:r>
            <a:endParaRPr lang="zh-CN" altLang="zh-CN" sz="2000" b="1">
              <a:solidFill>
                <a:srgbClr val="009900"/>
              </a:solidFill>
              <a:latin typeface="+mn-lt"/>
              <a:ea typeface="+mn-ea"/>
            </a:endParaRPr>
          </a:p>
          <a:p>
            <a:pPr algn="just">
              <a:buClr>
                <a:schemeClr val="hlink"/>
              </a:buClr>
              <a:buFont typeface="Wingdings" pitchFamily="2" charset="2"/>
              <a:buNone/>
            </a:pPr>
            <a:r>
              <a:rPr lang="zh-CN" altLang="zh-CN" sz="2000" b="1">
                <a:solidFill>
                  <a:srgbClr val="009900"/>
                </a:solidFill>
                <a:latin typeface="+mn-lt"/>
                <a:ea typeface="+mn-ea"/>
              </a:rPr>
              <a:t>函数功能：单链表运算——初始化</a:t>
            </a:r>
          </a:p>
          <a:p>
            <a:pPr algn="just">
              <a:buClr>
                <a:schemeClr val="hlink"/>
              </a:buClr>
              <a:buFont typeface="Wingdings" pitchFamily="2" charset="2"/>
              <a:buNone/>
            </a:pPr>
            <a:r>
              <a:rPr lang="zh-CN" altLang="zh-CN" sz="2000" b="1">
                <a:solidFill>
                  <a:srgbClr val="009900"/>
                </a:solidFill>
                <a:latin typeface="+mn-lt"/>
                <a:ea typeface="+mn-ea"/>
              </a:rPr>
              <a:t>函数输入：无</a:t>
            </a:r>
          </a:p>
          <a:p>
            <a:pPr algn="just">
              <a:buClr>
                <a:schemeClr val="hlink"/>
              </a:buClr>
              <a:buFont typeface="Wingdings" pitchFamily="2" charset="2"/>
              <a:buNone/>
            </a:pPr>
            <a:r>
              <a:rPr lang="zh-CN" altLang="zh-CN" sz="2000" b="1">
                <a:solidFill>
                  <a:srgbClr val="009900"/>
                </a:solidFill>
                <a:latin typeface="+mn-lt"/>
                <a:ea typeface="+mn-ea"/>
              </a:rPr>
              <a:t>函数输出：链表头指针</a:t>
            </a:r>
          </a:p>
          <a:p>
            <a:pPr algn="just">
              <a:buClr>
                <a:schemeClr val="hlink"/>
              </a:buClr>
              <a:buFont typeface="Wingdings" pitchFamily="2" charset="2"/>
              <a:buNone/>
            </a:pPr>
            <a:r>
              <a:rPr lang="en-US" altLang="zh-CN" sz="2000" b="1">
                <a:solidFill>
                  <a:srgbClr val="009900"/>
                </a:solidFill>
                <a:latin typeface="+mn-lt"/>
                <a:ea typeface="+mn-ea"/>
              </a:rPr>
              <a:t>============================================*/</a:t>
            </a:r>
            <a:endParaRPr lang="zh-CN" altLang="zh-CN" sz="2000" b="1">
              <a:solidFill>
                <a:srgbClr val="009900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9833754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链表</a:t>
            </a:r>
            <a:r>
              <a:rPr lang="zh-CN" altLang="en-US" smtClean="0"/>
              <a:t>的基本操作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7BE4AB1F-378A-4AB9-8CB7-439A080E6A23}" type="slidenum">
              <a:rPr lang="zh-CN" altLang="en-US" smtClean="0"/>
              <a:pPr>
                <a:defRPr/>
              </a:pPr>
              <a:t>19</a:t>
            </a:fld>
            <a:endParaRPr lang="en-US" altLang="zh-CN"/>
          </a:p>
        </p:txBody>
      </p:sp>
      <p:cxnSp>
        <p:nvCxnSpPr>
          <p:cNvPr id="5" name="MH_Other_1"/>
          <p:cNvCxnSpPr/>
          <p:nvPr>
            <p:custDataLst>
              <p:tags r:id="rId1"/>
            </p:custDataLst>
          </p:nvPr>
        </p:nvCxnSpPr>
        <p:spPr>
          <a:xfrm>
            <a:off x="2912655" y="1896382"/>
            <a:ext cx="0" cy="3618255"/>
          </a:xfrm>
          <a:prstGeom prst="line">
            <a:avLst/>
          </a:prstGeom>
          <a:ln w="76200">
            <a:solidFill>
              <a:schemeClr val="bg1">
                <a:lumMod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MH_Other_3"/>
          <p:cNvCxnSpPr/>
          <p:nvPr>
            <p:custDataLst>
              <p:tags r:id="rId2"/>
            </p:custDataLst>
          </p:nvPr>
        </p:nvCxnSpPr>
        <p:spPr bwMode="auto">
          <a:xfrm flipH="1">
            <a:off x="2912308" y="2381250"/>
            <a:ext cx="3819932" cy="1588"/>
          </a:xfrm>
          <a:prstGeom prst="line">
            <a:avLst/>
          </a:prstGeom>
          <a:ln w="1905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MH_Other_4"/>
          <p:cNvSpPr/>
          <p:nvPr>
            <p:custDataLst>
              <p:tags r:id="rId3"/>
            </p:custDataLst>
          </p:nvPr>
        </p:nvSpPr>
        <p:spPr bwMode="auto">
          <a:xfrm rot="5400000">
            <a:off x="2840424" y="2316956"/>
            <a:ext cx="128588" cy="130175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1905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endParaRPr lang="ko-KR" altLang="en-US" smtClean="0">
              <a:solidFill>
                <a:srgbClr val="FFFFFF"/>
              </a:solidFill>
              <a:ea typeface="Malgun Gothic" pitchFamily="34" charset="-127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588757" y="1855788"/>
            <a:ext cx="1661665" cy="4619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zh-CN" b="1" smtClean="0">
                <a:solidFill>
                  <a:schemeClr val="bg1">
                    <a:lumMod val="65000"/>
                  </a:schemeClr>
                </a:solidFill>
                <a:latin typeface="+mn-ea"/>
                <a:ea typeface="+mn-ea"/>
              </a:rPr>
              <a:t>初始化</a:t>
            </a:r>
            <a:endParaRPr lang="zh-CN" altLang="zh-CN" b="1">
              <a:solidFill>
                <a:schemeClr val="bg1">
                  <a:lumMod val="65000"/>
                </a:schemeClr>
              </a:solidFill>
              <a:latin typeface="+mn-ea"/>
              <a:ea typeface="+mn-ea"/>
            </a:endParaRPr>
          </a:p>
        </p:txBody>
      </p:sp>
      <p:cxnSp>
        <p:nvCxnSpPr>
          <p:cNvPr id="9" name="MH_Other_3"/>
          <p:cNvCxnSpPr/>
          <p:nvPr>
            <p:custDataLst>
              <p:tags r:id="rId4"/>
            </p:custDataLst>
          </p:nvPr>
        </p:nvCxnSpPr>
        <p:spPr bwMode="auto">
          <a:xfrm flipH="1">
            <a:off x="2912308" y="3036888"/>
            <a:ext cx="3819932" cy="1587"/>
          </a:xfrm>
          <a:prstGeom prst="line">
            <a:avLst/>
          </a:prstGeom>
          <a:ln w="1905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MH_Other_4"/>
          <p:cNvSpPr/>
          <p:nvPr>
            <p:custDataLst>
              <p:tags r:id="rId5"/>
            </p:custDataLst>
          </p:nvPr>
        </p:nvSpPr>
        <p:spPr bwMode="auto">
          <a:xfrm rot="5400000">
            <a:off x="2840424" y="2972594"/>
            <a:ext cx="128587" cy="130175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1905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endParaRPr lang="ko-KR" altLang="en-US" smtClean="0">
              <a:solidFill>
                <a:srgbClr val="FFFFFF"/>
              </a:solidFill>
              <a:ea typeface="Malgun Gothic" pitchFamily="34" charset="-127"/>
            </a:endParaRPr>
          </a:p>
        </p:txBody>
      </p:sp>
      <p:cxnSp>
        <p:nvCxnSpPr>
          <p:cNvPr id="11" name="MH_Other_3"/>
          <p:cNvCxnSpPr/>
          <p:nvPr>
            <p:custDataLst>
              <p:tags r:id="rId6"/>
            </p:custDataLst>
          </p:nvPr>
        </p:nvCxnSpPr>
        <p:spPr bwMode="auto">
          <a:xfrm flipH="1">
            <a:off x="2912308" y="3692525"/>
            <a:ext cx="3819932" cy="1588"/>
          </a:xfrm>
          <a:prstGeom prst="line">
            <a:avLst/>
          </a:prstGeom>
          <a:ln w="1905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MH_Other_4"/>
          <p:cNvSpPr/>
          <p:nvPr>
            <p:custDataLst>
              <p:tags r:id="rId7"/>
            </p:custDataLst>
          </p:nvPr>
        </p:nvSpPr>
        <p:spPr bwMode="auto">
          <a:xfrm rot="5400000">
            <a:off x="2840424" y="3628231"/>
            <a:ext cx="128588" cy="130175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1905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endParaRPr lang="ko-KR" altLang="en-US" smtClean="0">
              <a:solidFill>
                <a:srgbClr val="FFFFFF"/>
              </a:solidFill>
              <a:ea typeface="Malgun Gothic" pitchFamily="34" charset="-127"/>
            </a:endParaRPr>
          </a:p>
        </p:txBody>
      </p:sp>
      <p:cxnSp>
        <p:nvCxnSpPr>
          <p:cNvPr id="13" name="MH_Other_3"/>
          <p:cNvCxnSpPr/>
          <p:nvPr>
            <p:custDataLst>
              <p:tags r:id="rId8"/>
            </p:custDataLst>
          </p:nvPr>
        </p:nvCxnSpPr>
        <p:spPr bwMode="auto">
          <a:xfrm flipH="1">
            <a:off x="2912308" y="4348163"/>
            <a:ext cx="3819932" cy="1587"/>
          </a:xfrm>
          <a:prstGeom prst="line">
            <a:avLst/>
          </a:prstGeom>
          <a:ln w="1905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MH_Other_4"/>
          <p:cNvSpPr/>
          <p:nvPr>
            <p:custDataLst>
              <p:tags r:id="rId9"/>
            </p:custDataLst>
          </p:nvPr>
        </p:nvSpPr>
        <p:spPr bwMode="auto">
          <a:xfrm rot="5400000">
            <a:off x="2840424" y="4283869"/>
            <a:ext cx="128587" cy="130175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1905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endParaRPr lang="ko-KR" altLang="en-US" smtClean="0">
              <a:solidFill>
                <a:srgbClr val="FFFFFF"/>
              </a:solidFill>
              <a:ea typeface="Malgun Gothic" pitchFamily="34" charset="-127"/>
            </a:endParaRPr>
          </a:p>
        </p:txBody>
      </p:sp>
      <p:cxnSp>
        <p:nvCxnSpPr>
          <p:cNvPr id="15" name="MH_Other_3"/>
          <p:cNvCxnSpPr/>
          <p:nvPr>
            <p:custDataLst>
              <p:tags r:id="rId10"/>
            </p:custDataLst>
          </p:nvPr>
        </p:nvCxnSpPr>
        <p:spPr bwMode="auto">
          <a:xfrm flipH="1">
            <a:off x="2912308" y="5003800"/>
            <a:ext cx="3819932" cy="1588"/>
          </a:xfrm>
          <a:prstGeom prst="line">
            <a:avLst/>
          </a:prstGeom>
          <a:ln w="1905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MH_Other_4"/>
          <p:cNvSpPr/>
          <p:nvPr>
            <p:custDataLst>
              <p:tags r:id="rId11"/>
            </p:custDataLst>
          </p:nvPr>
        </p:nvSpPr>
        <p:spPr bwMode="auto">
          <a:xfrm rot="5400000">
            <a:off x="2840424" y="4939506"/>
            <a:ext cx="128588" cy="130175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1905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endParaRPr lang="ko-KR" altLang="en-US" smtClean="0">
              <a:solidFill>
                <a:srgbClr val="FFFFFF"/>
              </a:solidFill>
              <a:ea typeface="Malgun Gothic" pitchFamily="34" charset="-127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3588757" y="2506663"/>
            <a:ext cx="1661665" cy="4619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b="1" smtClean="0">
                <a:solidFill>
                  <a:srgbClr val="000000"/>
                </a:solidFill>
                <a:latin typeface="+mn-ea"/>
                <a:ea typeface="+mn-ea"/>
              </a:rPr>
              <a:t>建链表</a:t>
            </a:r>
            <a:endParaRPr lang="zh-CN" altLang="zh-CN" b="1">
              <a:solidFill>
                <a:srgbClr val="000000"/>
              </a:solidFill>
              <a:latin typeface="+mn-ea"/>
              <a:ea typeface="+mn-ea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3441913" y="3140968"/>
            <a:ext cx="166166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b="1" smtClean="0">
                <a:solidFill>
                  <a:schemeClr val="bg1">
                    <a:lumMod val="65000"/>
                  </a:schemeClr>
                </a:solidFill>
                <a:latin typeface="+mn-ea"/>
                <a:ea typeface="+mn-ea"/>
              </a:rPr>
              <a:t>查找</a:t>
            </a:r>
            <a:endParaRPr lang="zh-CN" altLang="zh-CN" b="1">
              <a:solidFill>
                <a:schemeClr val="bg1">
                  <a:lumMod val="65000"/>
                </a:schemeClr>
              </a:solidFill>
              <a:latin typeface="+mn-ea"/>
              <a:ea typeface="+mn-ea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3441913" y="3791843"/>
            <a:ext cx="1661665" cy="4619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zh-CN" b="1" smtClean="0">
                <a:solidFill>
                  <a:schemeClr val="bg1">
                    <a:lumMod val="65000"/>
                  </a:schemeClr>
                </a:solidFill>
                <a:latin typeface="+mn-ea"/>
                <a:ea typeface="+mn-ea"/>
              </a:rPr>
              <a:t>插入</a:t>
            </a:r>
            <a:endParaRPr lang="zh-CN" altLang="zh-CN" b="1">
              <a:solidFill>
                <a:schemeClr val="bg1">
                  <a:lumMod val="65000"/>
                </a:schemeClr>
              </a:solidFill>
              <a:latin typeface="+mn-ea"/>
              <a:ea typeface="+mn-ea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3441913" y="4444305"/>
            <a:ext cx="1661665" cy="4619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zh-CN" b="1" smtClean="0">
                <a:solidFill>
                  <a:schemeClr val="bg1">
                    <a:lumMod val="65000"/>
                  </a:schemeClr>
                </a:solidFill>
                <a:latin typeface="+mn-ea"/>
                <a:ea typeface="+mn-ea"/>
              </a:rPr>
              <a:t>删除</a:t>
            </a:r>
            <a:endParaRPr lang="zh-CN" altLang="en-US" b="1">
              <a:solidFill>
                <a:schemeClr val="bg1">
                  <a:lumMod val="65000"/>
                </a:schemeClr>
              </a:solidFill>
              <a:latin typeface="+mn-ea"/>
              <a:ea typeface="+mn-ea"/>
            </a:endParaRPr>
          </a:p>
        </p:txBody>
      </p:sp>
      <p:sp>
        <p:nvSpPr>
          <p:cNvPr id="20" name="KSO_Shape"/>
          <p:cNvSpPr>
            <a:spLocks/>
          </p:cNvSpPr>
          <p:nvPr/>
        </p:nvSpPr>
        <p:spPr bwMode="auto">
          <a:xfrm rot="712291">
            <a:off x="1323921" y="2913397"/>
            <a:ext cx="1412171" cy="1431255"/>
          </a:xfrm>
          <a:custGeom>
            <a:avLst/>
            <a:gdLst>
              <a:gd name="T0" fmla="*/ 4649 w 8605"/>
              <a:gd name="T1" fmla="*/ 5396 h 8725"/>
              <a:gd name="T2" fmla="*/ 5752 w 8605"/>
              <a:gd name="T3" fmla="*/ 4833 h 8725"/>
              <a:gd name="T4" fmla="*/ 5817 w 8605"/>
              <a:gd name="T5" fmla="*/ 3909 h 8725"/>
              <a:gd name="T6" fmla="*/ 5538 w 8605"/>
              <a:gd name="T7" fmla="*/ 3260 h 8725"/>
              <a:gd name="T8" fmla="*/ 5383 w 8605"/>
              <a:gd name="T9" fmla="*/ 2667 h 8725"/>
              <a:gd name="T10" fmla="*/ 5215 w 8605"/>
              <a:gd name="T11" fmla="*/ 3677 h 8725"/>
              <a:gd name="T12" fmla="*/ 4917 w 8605"/>
              <a:gd name="T13" fmla="*/ 4324 h 8725"/>
              <a:gd name="T14" fmla="*/ 4481 w 8605"/>
              <a:gd name="T15" fmla="*/ 4928 h 8725"/>
              <a:gd name="T16" fmla="*/ 3675 w 8605"/>
              <a:gd name="T17" fmla="*/ 5166 h 8725"/>
              <a:gd name="T18" fmla="*/ 4195 w 8605"/>
              <a:gd name="T19" fmla="*/ 4309 h 8725"/>
              <a:gd name="T20" fmla="*/ 4450 w 8605"/>
              <a:gd name="T21" fmla="*/ 3440 h 8725"/>
              <a:gd name="T22" fmla="*/ 4427 w 8605"/>
              <a:gd name="T23" fmla="*/ 2294 h 8725"/>
              <a:gd name="T24" fmla="*/ 4109 w 8605"/>
              <a:gd name="T25" fmla="*/ 3559 h 8725"/>
              <a:gd name="T26" fmla="*/ 3834 w 8605"/>
              <a:gd name="T27" fmla="*/ 4369 h 8725"/>
              <a:gd name="T28" fmla="*/ 3472 w 8605"/>
              <a:gd name="T29" fmla="*/ 5038 h 8725"/>
              <a:gd name="T30" fmla="*/ 3460 w 8605"/>
              <a:gd name="T31" fmla="*/ 3739 h 8725"/>
              <a:gd name="T32" fmla="*/ 3535 w 8605"/>
              <a:gd name="T33" fmla="*/ 3062 h 8725"/>
              <a:gd name="T34" fmla="*/ 3532 w 8605"/>
              <a:gd name="T35" fmla="*/ 2857 h 8725"/>
              <a:gd name="T36" fmla="*/ 3166 w 8605"/>
              <a:gd name="T37" fmla="*/ 3789 h 8725"/>
              <a:gd name="T38" fmla="*/ 2236 w 8605"/>
              <a:gd name="T39" fmla="*/ 3871 h 8725"/>
              <a:gd name="T40" fmla="*/ 2712 w 8605"/>
              <a:gd name="T41" fmla="*/ 3216 h 8725"/>
              <a:gd name="T42" fmla="*/ 3066 w 8605"/>
              <a:gd name="T43" fmla="*/ 2263 h 8725"/>
              <a:gd name="T44" fmla="*/ 2730 w 8605"/>
              <a:gd name="T45" fmla="*/ 3021 h 8725"/>
              <a:gd name="T46" fmla="*/ 2105 w 8605"/>
              <a:gd name="T47" fmla="*/ 3527 h 8725"/>
              <a:gd name="T48" fmla="*/ 2196 w 8605"/>
              <a:gd name="T49" fmla="*/ 2558 h 8725"/>
              <a:gd name="T50" fmla="*/ 2024 w 8605"/>
              <a:gd name="T51" fmla="*/ 2559 h 8725"/>
              <a:gd name="T52" fmla="*/ 1802 w 8605"/>
              <a:gd name="T53" fmla="*/ 2606 h 8725"/>
              <a:gd name="T54" fmla="*/ 1428 w 8605"/>
              <a:gd name="T55" fmla="*/ 2702 h 8725"/>
              <a:gd name="T56" fmla="*/ 1296 w 8605"/>
              <a:gd name="T57" fmla="*/ 2321 h 8725"/>
              <a:gd name="T58" fmla="*/ 1108 w 8605"/>
              <a:gd name="T59" fmla="*/ 1557 h 8725"/>
              <a:gd name="T60" fmla="*/ 525 w 8605"/>
              <a:gd name="T61" fmla="*/ 723 h 8725"/>
              <a:gd name="T62" fmla="*/ 306 w 8605"/>
              <a:gd name="T63" fmla="*/ 924 h 8725"/>
              <a:gd name="T64" fmla="*/ 456 w 8605"/>
              <a:gd name="T65" fmla="*/ 1918 h 8725"/>
              <a:gd name="T66" fmla="*/ 1093 w 8605"/>
              <a:gd name="T67" fmla="*/ 2634 h 8725"/>
              <a:gd name="T68" fmla="*/ 1232 w 8605"/>
              <a:gd name="T69" fmla="*/ 2907 h 8725"/>
              <a:gd name="T70" fmla="*/ 799 w 8605"/>
              <a:gd name="T71" fmla="*/ 3104 h 8725"/>
              <a:gd name="T72" fmla="*/ 1448 w 8605"/>
              <a:gd name="T73" fmla="*/ 3390 h 8725"/>
              <a:gd name="T74" fmla="*/ 700 w 8605"/>
              <a:gd name="T75" fmla="*/ 3606 h 8725"/>
              <a:gd name="T76" fmla="*/ 1669 w 8605"/>
              <a:gd name="T77" fmla="*/ 3521 h 8725"/>
              <a:gd name="T78" fmla="*/ 1643 w 8605"/>
              <a:gd name="T79" fmla="*/ 4061 h 8725"/>
              <a:gd name="T80" fmla="*/ 608 w 8605"/>
              <a:gd name="T81" fmla="*/ 4167 h 8725"/>
              <a:gd name="T82" fmla="*/ 888 w 8605"/>
              <a:gd name="T83" fmla="*/ 4493 h 8725"/>
              <a:gd name="T84" fmla="*/ 1977 w 8605"/>
              <a:gd name="T85" fmla="*/ 4122 h 8725"/>
              <a:gd name="T86" fmla="*/ 2153 w 8605"/>
              <a:gd name="T87" fmla="*/ 4701 h 8725"/>
              <a:gd name="T88" fmla="*/ 1100 w 8605"/>
              <a:gd name="T89" fmla="*/ 4810 h 8725"/>
              <a:gd name="T90" fmla="*/ 863 w 8605"/>
              <a:gd name="T91" fmla="*/ 5003 h 8725"/>
              <a:gd name="T92" fmla="*/ 1650 w 8605"/>
              <a:gd name="T93" fmla="*/ 5201 h 8725"/>
              <a:gd name="T94" fmla="*/ 2433 w 8605"/>
              <a:gd name="T95" fmla="*/ 4871 h 8725"/>
              <a:gd name="T96" fmla="*/ 2642 w 8605"/>
              <a:gd name="T97" fmla="*/ 5365 h 8725"/>
              <a:gd name="T98" fmla="*/ 1616 w 8605"/>
              <a:gd name="T99" fmla="*/ 5651 h 8725"/>
              <a:gd name="T100" fmla="*/ 1201 w 8605"/>
              <a:gd name="T101" fmla="*/ 6054 h 8725"/>
              <a:gd name="T102" fmla="*/ 1231 w 8605"/>
              <a:gd name="T103" fmla="*/ 6095 h 8725"/>
              <a:gd name="T104" fmla="*/ 2124 w 8605"/>
              <a:gd name="T105" fmla="*/ 6000 h 8725"/>
              <a:gd name="T106" fmla="*/ 2991 w 8605"/>
              <a:gd name="T107" fmla="*/ 5868 h 8725"/>
              <a:gd name="T108" fmla="*/ 3789 w 8605"/>
              <a:gd name="T109" fmla="*/ 5964 h 8725"/>
              <a:gd name="T110" fmla="*/ 3401 w 8605"/>
              <a:gd name="T111" fmla="*/ 6551 h 8725"/>
              <a:gd name="T112" fmla="*/ 2335 w 8605"/>
              <a:gd name="T113" fmla="*/ 6955 h 8725"/>
              <a:gd name="T114" fmla="*/ 1593 w 8605"/>
              <a:gd name="T115" fmla="*/ 7413 h 8725"/>
              <a:gd name="T116" fmla="*/ 942 w 8605"/>
              <a:gd name="T117" fmla="*/ 7890 h 8725"/>
              <a:gd name="T118" fmla="*/ 1791 w 8605"/>
              <a:gd name="T119" fmla="*/ 7768 h 8725"/>
              <a:gd name="T120" fmla="*/ 2659 w 8605"/>
              <a:gd name="T121" fmla="*/ 7010 h 8725"/>
              <a:gd name="T122" fmla="*/ 3366 w 8605"/>
              <a:gd name="T123" fmla="*/ 6879 h 8725"/>
              <a:gd name="T124" fmla="*/ 4152 w 8605"/>
              <a:gd name="T125" fmla="*/ 6842 h 87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8605" h="8725">
                <a:moveTo>
                  <a:pt x="8520" y="8581"/>
                </a:moveTo>
                <a:lnTo>
                  <a:pt x="8520" y="8581"/>
                </a:lnTo>
                <a:lnTo>
                  <a:pt x="8451" y="8531"/>
                </a:lnTo>
                <a:lnTo>
                  <a:pt x="8384" y="8481"/>
                </a:lnTo>
                <a:lnTo>
                  <a:pt x="8250" y="8379"/>
                </a:lnTo>
                <a:lnTo>
                  <a:pt x="8117" y="8277"/>
                </a:lnTo>
                <a:lnTo>
                  <a:pt x="7984" y="8175"/>
                </a:lnTo>
                <a:lnTo>
                  <a:pt x="7917" y="8124"/>
                </a:lnTo>
                <a:lnTo>
                  <a:pt x="7850" y="8073"/>
                </a:lnTo>
                <a:lnTo>
                  <a:pt x="7782" y="8024"/>
                </a:lnTo>
                <a:lnTo>
                  <a:pt x="7714" y="7975"/>
                </a:lnTo>
                <a:lnTo>
                  <a:pt x="7645" y="7927"/>
                </a:lnTo>
                <a:lnTo>
                  <a:pt x="7575" y="7880"/>
                </a:lnTo>
                <a:lnTo>
                  <a:pt x="7503" y="7834"/>
                </a:lnTo>
                <a:lnTo>
                  <a:pt x="7431" y="7790"/>
                </a:lnTo>
                <a:lnTo>
                  <a:pt x="7262" y="7689"/>
                </a:lnTo>
                <a:lnTo>
                  <a:pt x="7093" y="7589"/>
                </a:lnTo>
                <a:lnTo>
                  <a:pt x="6923" y="7490"/>
                </a:lnTo>
                <a:lnTo>
                  <a:pt x="6756" y="7389"/>
                </a:lnTo>
                <a:lnTo>
                  <a:pt x="6672" y="7338"/>
                </a:lnTo>
                <a:lnTo>
                  <a:pt x="6589" y="7286"/>
                </a:lnTo>
                <a:lnTo>
                  <a:pt x="6507" y="7234"/>
                </a:lnTo>
                <a:lnTo>
                  <a:pt x="6425" y="7181"/>
                </a:lnTo>
                <a:lnTo>
                  <a:pt x="6343" y="7126"/>
                </a:lnTo>
                <a:lnTo>
                  <a:pt x="6262" y="7070"/>
                </a:lnTo>
                <a:lnTo>
                  <a:pt x="6181" y="7012"/>
                </a:lnTo>
                <a:lnTo>
                  <a:pt x="6101" y="6954"/>
                </a:lnTo>
                <a:lnTo>
                  <a:pt x="6017" y="6890"/>
                </a:lnTo>
                <a:lnTo>
                  <a:pt x="5932" y="6827"/>
                </a:lnTo>
                <a:lnTo>
                  <a:pt x="5848" y="6766"/>
                </a:lnTo>
                <a:lnTo>
                  <a:pt x="5761" y="6705"/>
                </a:lnTo>
                <a:lnTo>
                  <a:pt x="5675" y="6646"/>
                </a:lnTo>
                <a:lnTo>
                  <a:pt x="5631" y="6618"/>
                </a:lnTo>
                <a:lnTo>
                  <a:pt x="5587" y="6590"/>
                </a:lnTo>
                <a:lnTo>
                  <a:pt x="5542" y="6562"/>
                </a:lnTo>
                <a:lnTo>
                  <a:pt x="5496" y="6535"/>
                </a:lnTo>
                <a:lnTo>
                  <a:pt x="5450" y="6509"/>
                </a:lnTo>
                <a:lnTo>
                  <a:pt x="5404" y="6483"/>
                </a:lnTo>
                <a:lnTo>
                  <a:pt x="5356" y="6458"/>
                </a:lnTo>
                <a:lnTo>
                  <a:pt x="5307" y="6434"/>
                </a:lnTo>
                <a:lnTo>
                  <a:pt x="5258" y="6411"/>
                </a:lnTo>
                <a:lnTo>
                  <a:pt x="5209" y="6389"/>
                </a:lnTo>
                <a:lnTo>
                  <a:pt x="5158" y="6367"/>
                </a:lnTo>
                <a:lnTo>
                  <a:pt x="5108" y="6346"/>
                </a:lnTo>
                <a:lnTo>
                  <a:pt x="5008" y="6305"/>
                </a:lnTo>
                <a:lnTo>
                  <a:pt x="4908" y="6265"/>
                </a:lnTo>
                <a:lnTo>
                  <a:pt x="4807" y="6224"/>
                </a:lnTo>
                <a:lnTo>
                  <a:pt x="4758" y="6204"/>
                </a:lnTo>
                <a:lnTo>
                  <a:pt x="4707" y="6182"/>
                </a:lnTo>
                <a:lnTo>
                  <a:pt x="4658" y="6159"/>
                </a:lnTo>
                <a:lnTo>
                  <a:pt x="4609" y="6136"/>
                </a:lnTo>
                <a:lnTo>
                  <a:pt x="4543" y="6104"/>
                </a:lnTo>
                <a:lnTo>
                  <a:pt x="4513" y="6089"/>
                </a:lnTo>
                <a:lnTo>
                  <a:pt x="4484" y="6073"/>
                </a:lnTo>
                <a:lnTo>
                  <a:pt x="4457" y="6057"/>
                </a:lnTo>
                <a:lnTo>
                  <a:pt x="4433" y="6039"/>
                </a:lnTo>
                <a:lnTo>
                  <a:pt x="4422" y="6031"/>
                </a:lnTo>
                <a:lnTo>
                  <a:pt x="4412" y="6022"/>
                </a:lnTo>
                <a:lnTo>
                  <a:pt x="4401" y="6013"/>
                </a:lnTo>
                <a:lnTo>
                  <a:pt x="4393" y="6003"/>
                </a:lnTo>
                <a:lnTo>
                  <a:pt x="4385" y="5993"/>
                </a:lnTo>
                <a:lnTo>
                  <a:pt x="4378" y="5983"/>
                </a:lnTo>
                <a:lnTo>
                  <a:pt x="4372" y="5973"/>
                </a:lnTo>
                <a:lnTo>
                  <a:pt x="4366" y="5961"/>
                </a:lnTo>
                <a:lnTo>
                  <a:pt x="4362" y="5950"/>
                </a:lnTo>
                <a:lnTo>
                  <a:pt x="4359" y="5938"/>
                </a:lnTo>
                <a:lnTo>
                  <a:pt x="4357" y="5925"/>
                </a:lnTo>
                <a:lnTo>
                  <a:pt x="4356" y="5912"/>
                </a:lnTo>
                <a:lnTo>
                  <a:pt x="4356" y="5899"/>
                </a:lnTo>
                <a:lnTo>
                  <a:pt x="4358" y="5884"/>
                </a:lnTo>
                <a:lnTo>
                  <a:pt x="4361" y="5869"/>
                </a:lnTo>
                <a:lnTo>
                  <a:pt x="4365" y="5853"/>
                </a:lnTo>
                <a:lnTo>
                  <a:pt x="4371" y="5837"/>
                </a:lnTo>
                <a:lnTo>
                  <a:pt x="4378" y="5819"/>
                </a:lnTo>
                <a:lnTo>
                  <a:pt x="4386" y="5802"/>
                </a:lnTo>
                <a:lnTo>
                  <a:pt x="4395" y="5784"/>
                </a:lnTo>
                <a:lnTo>
                  <a:pt x="4405" y="5767"/>
                </a:lnTo>
                <a:lnTo>
                  <a:pt x="4415" y="5753"/>
                </a:lnTo>
                <a:lnTo>
                  <a:pt x="4425" y="5741"/>
                </a:lnTo>
                <a:lnTo>
                  <a:pt x="4434" y="5732"/>
                </a:lnTo>
                <a:lnTo>
                  <a:pt x="4445" y="5725"/>
                </a:lnTo>
                <a:lnTo>
                  <a:pt x="4454" y="5721"/>
                </a:lnTo>
                <a:lnTo>
                  <a:pt x="4463" y="5718"/>
                </a:lnTo>
                <a:lnTo>
                  <a:pt x="4473" y="5718"/>
                </a:lnTo>
                <a:lnTo>
                  <a:pt x="4483" y="5719"/>
                </a:lnTo>
                <a:lnTo>
                  <a:pt x="4492" y="5721"/>
                </a:lnTo>
                <a:lnTo>
                  <a:pt x="4502" y="5725"/>
                </a:lnTo>
                <a:lnTo>
                  <a:pt x="4511" y="5730"/>
                </a:lnTo>
                <a:lnTo>
                  <a:pt x="4522" y="5736"/>
                </a:lnTo>
                <a:lnTo>
                  <a:pt x="4531" y="5743"/>
                </a:lnTo>
                <a:lnTo>
                  <a:pt x="4551" y="5760"/>
                </a:lnTo>
                <a:lnTo>
                  <a:pt x="4593" y="5797"/>
                </a:lnTo>
                <a:lnTo>
                  <a:pt x="4615" y="5815"/>
                </a:lnTo>
                <a:lnTo>
                  <a:pt x="4627" y="5825"/>
                </a:lnTo>
                <a:lnTo>
                  <a:pt x="4639" y="5832"/>
                </a:lnTo>
                <a:lnTo>
                  <a:pt x="4651" y="5840"/>
                </a:lnTo>
                <a:lnTo>
                  <a:pt x="4663" y="5846"/>
                </a:lnTo>
                <a:lnTo>
                  <a:pt x="4676" y="5851"/>
                </a:lnTo>
                <a:lnTo>
                  <a:pt x="4689" y="5855"/>
                </a:lnTo>
                <a:lnTo>
                  <a:pt x="4702" y="5859"/>
                </a:lnTo>
                <a:lnTo>
                  <a:pt x="4716" y="5860"/>
                </a:lnTo>
                <a:lnTo>
                  <a:pt x="4730" y="5860"/>
                </a:lnTo>
                <a:lnTo>
                  <a:pt x="4744" y="5857"/>
                </a:lnTo>
                <a:lnTo>
                  <a:pt x="4740" y="5855"/>
                </a:lnTo>
                <a:lnTo>
                  <a:pt x="4731" y="5848"/>
                </a:lnTo>
                <a:lnTo>
                  <a:pt x="4726" y="5843"/>
                </a:lnTo>
                <a:lnTo>
                  <a:pt x="4721" y="5837"/>
                </a:lnTo>
                <a:lnTo>
                  <a:pt x="4716" y="5831"/>
                </a:lnTo>
                <a:lnTo>
                  <a:pt x="4713" y="5823"/>
                </a:lnTo>
                <a:lnTo>
                  <a:pt x="4728" y="5832"/>
                </a:lnTo>
                <a:lnTo>
                  <a:pt x="4743" y="5840"/>
                </a:lnTo>
                <a:lnTo>
                  <a:pt x="4760" y="5846"/>
                </a:lnTo>
                <a:lnTo>
                  <a:pt x="4776" y="5851"/>
                </a:lnTo>
                <a:lnTo>
                  <a:pt x="4793" y="5855"/>
                </a:lnTo>
                <a:lnTo>
                  <a:pt x="4810" y="5859"/>
                </a:lnTo>
                <a:lnTo>
                  <a:pt x="4843" y="5864"/>
                </a:lnTo>
                <a:lnTo>
                  <a:pt x="4876" y="5868"/>
                </a:lnTo>
                <a:lnTo>
                  <a:pt x="4892" y="5870"/>
                </a:lnTo>
                <a:lnTo>
                  <a:pt x="4909" y="5873"/>
                </a:lnTo>
                <a:lnTo>
                  <a:pt x="4924" y="5877"/>
                </a:lnTo>
                <a:lnTo>
                  <a:pt x="4939" y="5881"/>
                </a:lnTo>
                <a:lnTo>
                  <a:pt x="4953" y="5887"/>
                </a:lnTo>
                <a:lnTo>
                  <a:pt x="4967" y="5894"/>
                </a:lnTo>
                <a:lnTo>
                  <a:pt x="4964" y="5887"/>
                </a:lnTo>
                <a:lnTo>
                  <a:pt x="4960" y="5882"/>
                </a:lnTo>
                <a:lnTo>
                  <a:pt x="4953" y="5873"/>
                </a:lnTo>
                <a:lnTo>
                  <a:pt x="4947" y="5867"/>
                </a:lnTo>
                <a:lnTo>
                  <a:pt x="4944" y="5865"/>
                </a:lnTo>
                <a:lnTo>
                  <a:pt x="4956" y="5871"/>
                </a:lnTo>
                <a:lnTo>
                  <a:pt x="4969" y="5876"/>
                </a:lnTo>
                <a:lnTo>
                  <a:pt x="4985" y="5880"/>
                </a:lnTo>
                <a:lnTo>
                  <a:pt x="4999" y="5883"/>
                </a:lnTo>
                <a:lnTo>
                  <a:pt x="5032" y="5887"/>
                </a:lnTo>
                <a:lnTo>
                  <a:pt x="5065" y="5891"/>
                </a:lnTo>
                <a:lnTo>
                  <a:pt x="5098" y="5894"/>
                </a:lnTo>
                <a:lnTo>
                  <a:pt x="5113" y="5898"/>
                </a:lnTo>
                <a:lnTo>
                  <a:pt x="5128" y="5900"/>
                </a:lnTo>
                <a:lnTo>
                  <a:pt x="5141" y="5904"/>
                </a:lnTo>
                <a:lnTo>
                  <a:pt x="5153" y="5908"/>
                </a:lnTo>
                <a:lnTo>
                  <a:pt x="5164" y="5913"/>
                </a:lnTo>
                <a:lnTo>
                  <a:pt x="5173" y="5919"/>
                </a:lnTo>
                <a:lnTo>
                  <a:pt x="5172" y="5911"/>
                </a:lnTo>
                <a:lnTo>
                  <a:pt x="5171" y="5904"/>
                </a:lnTo>
                <a:lnTo>
                  <a:pt x="5170" y="5898"/>
                </a:lnTo>
                <a:lnTo>
                  <a:pt x="5170" y="5891"/>
                </a:lnTo>
                <a:lnTo>
                  <a:pt x="5167" y="5885"/>
                </a:lnTo>
                <a:lnTo>
                  <a:pt x="5164" y="5880"/>
                </a:lnTo>
                <a:lnTo>
                  <a:pt x="5157" y="5876"/>
                </a:lnTo>
                <a:lnTo>
                  <a:pt x="5149" y="5872"/>
                </a:lnTo>
                <a:lnTo>
                  <a:pt x="5173" y="5879"/>
                </a:lnTo>
                <a:lnTo>
                  <a:pt x="5196" y="5885"/>
                </a:lnTo>
                <a:lnTo>
                  <a:pt x="5246" y="5895"/>
                </a:lnTo>
                <a:lnTo>
                  <a:pt x="5294" y="5906"/>
                </a:lnTo>
                <a:lnTo>
                  <a:pt x="5318" y="5911"/>
                </a:lnTo>
                <a:lnTo>
                  <a:pt x="5341" y="5918"/>
                </a:lnTo>
                <a:lnTo>
                  <a:pt x="5337" y="5905"/>
                </a:lnTo>
                <a:lnTo>
                  <a:pt x="5333" y="5892"/>
                </a:lnTo>
                <a:lnTo>
                  <a:pt x="5328" y="5881"/>
                </a:lnTo>
                <a:lnTo>
                  <a:pt x="5322" y="5869"/>
                </a:lnTo>
                <a:lnTo>
                  <a:pt x="5346" y="5871"/>
                </a:lnTo>
                <a:lnTo>
                  <a:pt x="5369" y="5871"/>
                </a:lnTo>
                <a:lnTo>
                  <a:pt x="5389" y="5868"/>
                </a:lnTo>
                <a:lnTo>
                  <a:pt x="5409" y="5864"/>
                </a:lnTo>
                <a:lnTo>
                  <a:pt x="5426" y="5857"/>
                </a:lnTo>
                <a:lnTo>
                  <a:pt x="5444" y="5849"/>
                </a:lnTo>
                <a:lnTo>
                  <a:pt x="5460" y="5840"/>
                </a:lnTo>
                <a:lnTo>
                  <a:pt x="5476" y="5830"/>
                </a:lnTo>
                <a:lnTo>
                  <a:pt x="5491" y="5819"/>
                </a:lnTo>
                <a:lnTo>
                  <a:pt x="5506" y="5807"/>
                </a:lnTo>
                <a:lnTo>
                  <a:pt x="5536" y="5784"/>
                </a:lnTo>
                <a:lnTo>
                  <a:pt x="5552" y="5771"/>
                </a:lnTo>
                <a:lnTo>
                  <a:pt x="5568" y="5760"/>
                </a:lnTo>
                <a:lnTo>
                  <a:pt x="5586" y="5749"/>
                </a:lnTo>
                <a:lnTo>
                  <a:pt x="5604" y="5738"/>
                </a:lnTo>
                <a:lnTo>
                  <a:pt x="5590" y="5733"/>
                </a:lnTo>
                <a:lnTo>
                  <a:pt x="5575" y="5728"/>
                </a:lnTo>
                <a:lnTo>
                  <a:pt x="5562" y="5722"/>
                </a:lnTo>
                <a:lnTo>
                  <a:pt x="5549" y="5716"/>
                </a:lnTo>
                <a:lnTo>
                  <a:pt x="5496" y="5688"/>
                </a:lnTo>
                <a:lnTo>
                  <a:pt x="5483" y="5682"/>
                </a:lnTo>
                <a:lnTo>
                  <a:pt x="5470" y="5676"/>
                </a:lnTo>
                <a:lnTo>
                  <a:pt x="5456" y="5671"/>
                </a:lnTo>
                <a:lnTo>
                  <a:pt x="5442" y="5666"/>
                </a:lnTo>
                <a:lnTo>
                  <a:pt x="5428" y="5663"/>
                </a:lnTo>
                <a:lnTo>
                  <a:pt x="5412" y="5661"/>
                </a:lnTo>
                <a:lnTo>
                  <a:pt x="5396" y="5661"/>
                </a:lnTo>
                <a:lnTo>
                  <a:pt x="5379" y="5662"/>
                </a:lnTo>
                <a:lnTo>
                  <a:pt x="5379" y="5661"/>
                </a:lnTo>
                <a:lnTo>
                  <a:pt x="5381" y="5657"/>
                </a:lnTo>
                <a:lnTo>
                  <a:pt x="5385" y="5652"/>
                </a:lnTo>
                <a:lnTo>
                  <a:pt x="5389" y="5649"/>
                </a:lnTo>
                <a:lnTo>
                  <a:pt x="5395" y="5646"/>
                </a:lnTo>
                <a:lnTo>
                  <a:pt x="5391" y="5644"/>
                </a:lnTo>
                <a:lnTo>
                  <a:pt x="5384" y="5643"/>
                </a:lnTo>
                <a:lnTo>
                  <a:pt x="5369" y="5642"/>
                </a:lnTo>
                <a:lnTo>
                  <a:pt x="5348" y="5643"/>
                </a:lnTo>
                <a:lnTo>
                  <a:pt x="5327" y="5645"/>
                </a:lnTo>
                <a:lnTo>
                  <a:pt x="5305" y="5648"/>
                </a:lnTo>
                <a:lnTo>
                  <a:pt x="5286" y="5651"/>
                </a:lnTo>
                <a:lnTo>
                  <a:pt x="5271" y="5655"/>
                </a:lnTo>
                <a:lnTo>
                  <a:pt x="5263" y="5657"/>
                </a:lnTo>
                <a:lnTo>
                  <a:pt x="5263" y="5653"/>
                </a:lnTo>
                <a:lnTo>
                  <a:pt x="5264" y="5648"/>
                </a:lnTo>
                <a:lnTo>
                  <a:pt x="5266" y="5645"/>
                </a:lnTo>
                <a:lnTo>
                  <a:pt x="5269" y="5641"/>
                </a:lnTo>
                <a:lnTo>
                  <a:pt x="5274" y="5637"/>
                </a:lnTo>
                <a:lnTo>
                  <a:pt x="5278" y="5635"/>
                </a:lnTo>
                <a:lnTo>
                  <a:pt x="5241" y="5638"/>
                </a:lnTo>
                <a:lnTo>
                  <a:pt x="5199" y="5641"/>
                </a:lnTo>
                <a:lnTo>
                  <a:pt x="5180" y="5644"/>
                </a:lnTo>
                <a:lnTo>
                  <a:pt x="5160" y="5648"/>
                </a:lnTo>
                <a:lnTo>
                  <a:pt x="5142" y="5653"/>
                </a:lnTo>
                <a:lnTo>
                  <a:pt x="5126" y="5659"/>
                </a:lnTo>
                <a:lnTo>
                  <a:pt x="5129" y="5655"/>
                </a:lnTo>
                <a:lnTo>
                  <a:pt x="5130" y="5651"/>
                </a:lnTo>
                <a:lnTo>
                  <a:pt x="5132" y="5645"/>
                </a:lnTo>
                <a:lnTo>
                  <a:pt x="5133" y="5641"/>
                </a:lnTo>
                <a:lnTo>
                  <a:pt x="5134" y="5638"/>
                </a:lnTo>
                <a:lnTo>
                  <a:pt x="5137" y="5634"/>
                </a:lnTo>
                <a:lnTo>
                  <a:pt x="5142" y="5629"/>
                </a:lnTo>
                <a:lnTo>
                  <a:pt x="5136" y="5633"/>
                </a:lnTo>
                <a:lnTo>
                  <a:pt x="5129" y="5636"/>
                </a:lnTo>
                <a:lnTo>
                  <a:pt x="5111" y="5641"/>
                </a:lnTo>
                <a:lnTo>
                  <a:pt x="5092" y="5646"/>
                </a:lnTo>
                <a:lnTo>
                  <a:pt x="5071" y="5649"/>
                </a:lnTo>
                <a:lnTo>
                  <a:pt x="5050" y="5651"/>
                </a:lnTo>
                <a:lnTo>
                  <a:pt x="5030" y="5653"/>
                </a:lnTo>
                <a:lnTo>
                  <a:pt x="5012" y="5653"/>
                </a:lnTo>
                <a:lnTo>
                  <a:pt x="4997" y="5651"/>
                </a:lnTo>
                <a:lnTo>
                  <a:pt x="5003" y="5646"/>
                </a:lnTo>
                <a:lnTo>
                  <a:pt x="5006" y="5641"/>
                </a:lnTo>
                <a:lnTo>
                  <a:pt x="5008" y="5637"/>
                </a:lnTo>
                <a:lnTo>
                  <a:pt x="5008" y="5634"/>
                </a:lnTo>
                <a:lnTo>
                  <a:pt x="5009" y="5630"/>
                </a:lnTo>
                <a:lnTo>
                  <a:pt x="5012" y="5627"/>
                </a:lnTo>
                <a:lnTo>
                  <a:pt x="5015" y="5625"/>
                </a:lnTo>
                <a:lnTo>
                  <a:pt x="5021" y="5622"/>
                </a:lnTo>
                <a:lnTo>
                  <a:pt x="4998" y="5626"/>
                </a:lnTo>
                <a:lnTo>
                  <a:pt x="4968" y="5628"/>
                </a:lnTo>
                <a:lnTo>
                  <a:pt x="4933" y="5630"/>
                </a:lnTo>
                <a:lnTo>
                  <a:pt x="4897" y="5629"/>
                </a:lnTo>
                <a:lnTo>
                  <a:pt x="4861" y="5627"/>
                </a:lnTo>
                <a:lnTo>
                  <a:pt x="4843" y="5625"/>
                </a:lnTo>
                <a:lnTo>
                  <a:pt x="4827" y="5623"/>
                </a:lnTo>
                <a:lnTo>
                  <a:pt x="4811" y="5620"/>
                </a:lnTo>
                <a:lnTo>
                  <a:pt x="4798" y="5616"/>
                </a:lnTo>
                <a:lnTo>
                  <a:pt x="4787" y="5612"/>
                </a:lnTo>
                <a:lnTo>
                  <a:pt x="4776" y="5607"/>
                </a:lnTo>
                <a:lnTo>
                  <a:pt x="4783" y="5591"/>
                </a:lnTo>
                <a:lnTo>
                  <a:pt x="4793" y="5577"/>
                </a:lnTo>
                <a:lnTo>
                  <a:pt x="4803" y="5563"/>
                </a:lnTo>
                <a:lnTo>
                  <a:pt x="4814" y="5550"/>
                </a:lnTo>
                <a:lnTo>
                  <a:pt x="4806" y="5550"/>
                </a:lnTo>
                <a:lnTo>
                  <a:pt x="4797" y="5550"/>
                </a:lnTo>
                <a:lnTo>
                  <a:pt x="4777" y="5552"/>
                </a:lnTo>
                <a:lnTo>
                  <a:pt x="4756" y="5556"/>
                </a:lnTo>
                <a:lnTo>
                  <a:pt x="4734" y="5562"/>
                </a:lnTo>
                <a:lnTo>
                  <a:pt x="4712" y="5569"/>
                </a:lnTo>
                <a:lnTo>
                  <a:pt x="4688" y="5577"/>
                </a:lnTo>
                <a:lnTo>
                  <a:pt x="4641" y="5593"/>
                </a:lnTo>
                <a:lnTo>
                  <a:pt x="4594" y="5609"/>
                </a:lnTo>
                <a:lnTo>
                  <a:pt x="4573" y="5615"/>
                </a:lnTo>
                <a:lnTo>
                  <a:pt x="4553" y="5620"/>
                </a:lnTo>
                <a:lnTo>
                  <a:pt x="4535" y="5623"/>
                </a:lnTo>
                <a:lnTo>
                  <a:pt x="4517" y="5624"/>
                </a:lnTo>
                <a:lnTo>
                  <a:pt x="4510" y="5624"/>
                </a:lnTo>
                <a:lnTo>
                  <a:pt x="4503" y="5623"/>
                </a:lnTo>
                <a:lnTo>
                  <a:pt x="4497" y="5621"/>
                </a:lnTo>
                <a:lnTo>
                  <a:pt x="4492" y="5618"/>
                </a:lnTo>
                <a:lnTo>
                  <a:pt x="4508" y="5590"/>
                </a:lnTo>
                <a:lnTo>
                  <a:pt x="4533" y="5548"/>
                </a:lnTo>
                <a:lnTo>
                  <a:pt x="4548" y="5524"/>
                </a:lnTo>
                <a:lnTo>
                  <a:pt x="4565" y="5499"/>
                </a:lnTo>
                <a:lnTo>
                  <a:pt x="4582" y="5473"/>
                </a:lnTo>
                <a:lnTo>
                  <a:pt x="4601" y="5449"/>
                </a:lnTo>
                <a:lnTo>
                  <a:pt x="4619" y="5426"/>
                </a:lnTo>
                <a:lnTo>
                  <a:pt x="4639" y="5405"/>
                </a:lnTo>
                <a:lnTo>
                  <a:pt x="4649" y="5396"/>
                </a:lnTo>
                <a:lnTo>
                  <a:pt x="4658" y="5388"/>
                </a:lnTo>
                <a:lnTo>
                  <a:pt x="4668" y="5381"/>
                </a:lnTo>
                <a:lnTo>
                  <a:pt x="4679" y="5375"/>
                </a:lnTo>
                <a:lnTo>
                  <a:pt x="4688" y="5370"/>
                </a:lnTo>
                <a:lnTo>
                  <a:pt x="4697" y="5366"/>
                </a:lnTo>
                <a:lnTo>
                  <a:pt x="4706" y="5364"/>
                </a:lnTo>
                <a:lnTo>
                  <a:pt x="4716" y="5363"/>
                </a:lnTo>
                <a:lnTo>
                  <a:pt x="4725" y="5364"/>
                </a:lnTo>
                <a:lnTo>
                  <a:pt x="4734" y="5367"/>
                </a:lnTo>
                <a:lnTo>
                  <a:pt x="4742" y="5372"/>
                </a:lnTo>
                <a:lnTo>
                  <a:pt x="4751" y="5379"/>
                </a:lnTo>
                <a:lnTo>
                  <a:pt x="4758" y="5385"/>
                </a:lnTo>
                <a:lnTo>
                  <a:pt x="4764" y="5389"/>
                </a:lnTo>
                <a:lnTo>
                  <a:pt x="4771" y="5394"/>
                </a:lnTo>
                <a:lnTo>
                  <a:pt x="4777" y="5397"/>
                </a:lnTo>
                <a:lnTo>
                  <a:pt x="4792" y="5402"/>
                </a:lnTo>
                <a:lnTo>
                  <a:pt x="4805" y="5405"/>
                </a:lnTo>
                <a:lnTo>
                  <a:pt x="4819" y="5407"/>
                </a:lnTo>
                <a:lnTo>
                  <a:pt x="4834" y="5405"/>
                </a:lnTo>
                <a:lnTo>
                  <a:pt x="4847" y="5404"/>
                </a:lnTo>
                <a:lnTo>
                  <a:pt x="4861" y="5402"/>
                </a:lnTo>
                <a:lnTo>
                  <a:pt x="4887" y="5397"/>
                </a:lnTo>
                <a:lnTo>
                  <a:pt x="4900" y="5395"/>
                </a:lnTo>
                <a:lnTo>
                  <a:pt x="4912" y="5394"/>
                </a:lnTo>
                <a:lnTo>
                  <a:pt x="4924" y="5395"/>
                </a:lnTo>
                <a:lnTo>
                  <a:pt x="4934" y="5397"/>
                </a:lnTo>
                <a:lnTo>
                  <a:pt x="4940" y="5399"/>
                </a:lnTo>
                <a:lnTo>
                  <a:pt x="4945" y="5401"/>
                </a:lnTo>
                <a:lnTo>
                  <a:pt x="4950" y="5404"/>
                </a:lnTo>
                <a:lnTo>
                  <a:pt x="4954" y="5409"/>
                </a:lnTo>
                <a:lnTo>
                  <a:pt x="4950" y="5400"/>
                </a:lnTo>
                <a:lnTo>
                  <a:pt x="4944" y="5393"/>
                </a:lnTo>
                <a:lnTo>
                  <a:pt x="4938" y="5386"/>
                </a:lnTo>
                <a:lnTo>
                  <a:pt x="4949" y="5385"/>
                </a:lnTo>
                <a:lnTo>
                  <a:pt x="4960" y="5386"/>
                </a:lnTo>
                <a:lnTo>
                  <a:pt x="4971" y="5387"/>
                </a:lnTo>
                <a:lnTo>
                  <a:pt x="4983" y="5389"/>
                </a:lnTo>
                <a:lnTo>
                  <a:pt x="5005" y="5395"/>
                </a:lnTo>
                <a:lnTo>
                  <a:pt x="5029" y="5402"/>
                </a:lnTo>
                <a:lnTo>
                  <a:pt x="5053" y="5410"/>
                </a:lnTo>
                <a:lnTo>
                  <a:pt x="5064" y="5413"/>
                </a:lnTo>
                <a:lnTo>
                  <a:pt x="5076" y="5415"/>
                </a:lnTo>
                <a:lnTo>
                  <a:pt x="5088" y="5415"/>
                </a:lnTo>
                <a:lnTo>
                  <a:pt x="5100" y="5415"/>
                </a:lnTo>
                <a:lnTo>
                  <a:pt x="5111" y="5414"/>
                </a:lnTo>
                <a:lnTo>
                  <a:pt x="5123" y="5410"/>
                </a:lnTo>
                <a:lnTo>
                  <a:pt x="5118" y="5410"/>
                </a:lnTo>
                <a:lnTo>
                  <a:pt x="5114" y="5409"/>
                </a:lnTo>
                <a:lnTo>
                  <a:pt x="5110" y="5405"/>
                </a:lnTo>
                <a:lnTo>
                  <a:pt x="5107" y="5402"/>
                </a:lnTo>
                <a:lnTo>
                  <a:pt x="5100" y="5395"/>
                </a:lnTo>
                <a:lnTo>
                  <a:pt x="5096" y="5391"/>
                </a:lnTo>
                <a:lnTo>
                  <a:pt x="5091" y="5388"/>
                </a:lnTo>
                <a:lnTo>
                  <a:pt x="5098" y="5385"/>
                </a:lnTo>
                <a:lnTo>
                  <a:pt x="5107" y="5383"/>
                </a:lnTo>
                <a:lnTo>
                  <a:pt x="5117" y="5382"/>
                </a:lnTo>
                <a:lnTo>
                  <a:pt x="5130" y="5382"/>
                </a:lnTo>
                <a:lnTo>
                  <a:pt x="5143" y="5383"/>
                </a:lnTo>
                <a:lnTo>
                  <a:pt x="5157" y="5385"/>
                </a:lnTo>
                <a:lnTo>
                  <a:pt x="5188" y="5390"/>
                </a:lnTo>
                <a:lnTo>
                  <a:pt x="5219" y="5396"/>
                </a:lnTo>
                <a:lnTo>
                  <a:pt x="5249" y="5403"/>
                </a:lnTo>
                <a:lnTo>
                  <a:pt x="5272" y="5411"/>
                </a:lnTo>
                <a:lnTo>
                  <a:pt x="5290" y="5417"/>
                </a:lnTo>
                <a:lnTo>
                  <a:pt x="5288" y="5411"/>
                </a:lnTo>
                <a:lnTo>
                  <a:pt x="5285" y="5407"/>
                </a:lnTo>
                <a:lnTo>
                  <a:pt x="5282" y="5404"/>
                </a:lnTo>
                <a:lnTo>
                  <a:pt x="5299" y="5403"/>
                </a:lnTo>
                <a:lnTo>
                  <a:pt x="5322" y="5400"/>
                </a:lnTo>
                <a:lnTo>
                  <a:pt x="5373" y="5393"/>
                </a:lnTo>
                <a:lnTo>
                  <a:pt x="5399" y="5390"/>
                </a:lnTo>
                <a:lnTo>
                  <a:pt x="5422" y="5389"/>
                </a:lnTo>
                <a:lnTo>
                  <a:pt x="5434" y="5390"/>
                </a:lnTo>
                <a:lnTo>
                  <a:pt x="5444" y="5391"/>
                </a:lnTo>
                <a:lnTo>
                  <a:pt x="5452" y="5393"/>
                </a:lnTo>
                <a:lnTo>
                  <a:pt x="5459" y="5396"/>
                </a:lnTo>
                <a:lnTo>
                  <a:pt x="5453" y="5390"/>
                </a:lnTo>
                <a:lnTo>
                  <a:pt x="5447" y="5385"/>
                </a:lnTo>
                <a:lnTo>
                  <a:pt x="5441" y="5383"/>
                </a:lnTo>
                <a:lnTo>
                  <a:pt x="5435" y="5381"/>
                </a:lnTo>
                <a:lnTo>
                  <a:pt x="5439" y="5379"/>
                </a:lnTo>
                <a:lnTo>
                  <a:pt x="5446" y="5376"/>
                </a:lnTo>
                <a:lnTo>
                  <a:pt x="5468" y="5370"/>
                </a:lnTo>
                <a:lnTo>
                  <a:pt x="5529" y="5354"/>
                </a:lnTo>
                <a:lnTo>
                  <a:pt x="5589" y="5341"/>
                </a:lnTo>
                <a:lnTo>
                  <a:pt x="5610" y="5337"/>
                </a:lnTo>
                <a:lnTo>
                  <a:pt x="5617" y="5336"/>
                </a:lnTo>
                <a:lnTo>
                  <a:pt x="5621" y="5336"/>
                </a:lnTo>
                <a:lnTo>
                  <a:pt x="5612" y="5330"/>
                </a:lnTo>
                <a:lnTo>
                  <a:pt x="5603" y="5326"/>
                </a:lnTo>
                <a:lnTo>
                  <a:pt x="5593" y="5323"/>
                </a:lnTo>
                <a:lnTo>
                  <a:pt x="5607" y="5313"/>
                </a:lnTo>
                <a:lnTo>
                  <a:pt x="5624" y="5301"/>
                </a:lnTo>
                <a:lnTo>
                  <a:pt x="5642" y="5286"/>
                </a:lnTo>
                <a:lnTo>
                  <a:pt x="5662" y="5272"/>
                </a:lnTo>
                <a:lnTo>
                  <a:pt x="5682" y="5258"/>
                </a:lnTo>
                <a:lnTo>
                  <a:pt x="5701" y="5247"/>
                </a:lnTo>
                <a:lnTo>
                  <a:pt x="5710" y="5243"/>
                </a:lnTo>
                <a:lnTo>
                  <a:pt x="5719" y="5240"/>
                </a:lnTo>
                <a:lnTo>
                  <a:pt x="5727" y="5238"/>
                </a:lnTo>
                <a:lnTo>
                  <a:pt x="5735" y="5238"/>
                </a:lnTo>
                <a:lnTo>
                  <a:pt x="5708" y="5229"/>
                </a:lnTo>
                <a:lnTo>
                  <a:pt x="5667" y="5217"/>
                </a:lnTo>
                <a:lnTo>
                  <a:pt x="5646" y="5212"/>
                </a:lnTo>
                <a:lnTo>
                  <a:pt x="5626" y="5208"/>
                </a:lnTo>
                <a:lnTo>
                  <a:pt x="5609" y="5205"/>
                </a:lnTo>
                <a:lnTo>
                  <a:pt x="5602" y="5205"/>
                </a:lnTo>
                <a:lnTo>
                  <a:pt x="5597" y="5205"/>
                </a:lnTo>
                <a:lnTo>
                  <a:pt x="5601" y="5202"/>
                </a:lnTo>
                <a:lnTo>
                  <a:pt x="5604" y="5198"/>
                </a:lnTo>
                <a:lnTo>
                  <a:pt x="5609" y="5190"/>
                </a:lnTo>
                <a:lnTo>
                  <a:pt x="5611" y="5185"/>
                </a:lnTo>
                <a:lnTo>
                  <a:pt x="5611" y="5183"/>
                </a:lnTo>
                <a:lnTo>
                  <a:pt x="5586" y="5183"/>
                </a:lnTo>
                <a:lnTo>
                  <a:pt x="5560" y="5182"/>
                </a:lnTo>
                <a:lnTo>
                  <a:pt x="5508" y="5177"/>
                </a:lnTo>
                <a:lnTo>
                  <a:pt x="5482" y="5176"/>
                </a:lnTo>
                <a:lnTo>
                  <a:pt x="5455" y="5176"/>
                </a:lnTo>
                <a:lnTo>
                  <a:pt x="5443" y="5177"/>
                </a:lnTo>
                <a:lnTo>
                  <a:pt x="5430" y="5179"/>
                </a:lnTo>
                <a:lnTo>
                  <a:pt x="5416" y="5183"/>
                </a:lnTo>
                <a:lnTo>
                  <a:pt x="5403" y="5187"/>
                </a:lnTo>
                <a:lnTo>
                  <a:pt x="5404" y="5185"/>
                </a:lnTo>
                <a:lnTo>
                  <a:pt x="5406" y="5179"/>
                </a:lnTo>
                <a:lnTo>
                  <a:pt x="5409" y="5176"/>
                </a:lnTo>
                <a:lnTo>
                  <a:pt x="5412" y="5173"/>
                </a:lnTo>
                <a:lnTo>
                  <a:pt x="5416" y="5170"/>
                </a:lnTo>
                <a:lnTo>
                  <a:pt x="5421" y="5168"/>
                </a:lnTo>
                <a:lnTo>
                  <a:pt x="5403" y="5166"/>
                </a:lnTo>
                <a:lnTo>
                  <a:pt x="5382" y="5165"/>
                </a:lnTo>
                <a:lnTo>
                  <a:pt x="5362" y="5165"/>
                </a:lnTo>
                <a:lnTo>
                  <a:pt x="5340" y="5166"/>
                </a:lnTo>
                <a:lnTo>
                  <a:pt x="5319" y="5169"/>
                </a:lnTo>
                <a:lnTo>
                  <a:pt x="5299" y="5173"/>
                </a:lnTo>
                <a:lnTo>
                  <a:pt x="5290" y="5176"/>
                </a:lnTo>
                <a:lnTo>
                  <a:pt x="5281" y="5181"/>
                </a:lnTo>
                <a:lnTo>
                  <a:pt x="5272" y="5185"/>
                </a:lnTo>
                <a:lnTo>
                  <a:pt x="5264" y="5190"/>
                </a:lnTo>
                <a:lnTo>
                  <a:pt x="5266" y="5185"/>
                </a:lnTo>
                <a:lnTo>
                  <a:pt x="5268" y="5181"/>
                </a:lnTo>
                <a:lnTo>
                  <a:pt x="5274" y="5173"/>
                </a:lnTo>
                <a:lnTo>
                  <a:pt x="5281" y="5168"/>
                </a:lnTo>
                <a:lnTo>
                  <a:pt x="5283" y="5166"/>
                </a:lnTo>
                <a:lnTo>
                  <a:pt x="5262" y="5165"/>
                </a:lnTo>
                <a:lnTo>
                  <a:pt x="5239" y="5165"/>
                </a:lnTo>
                <a:lnTo>
                  <a:pt x="5215" y="5166"/>
                </a:lnTo>
                <a:lnTo>
                  <a:pt x="5190" y="5169"/>
                </a:lnTo>
                <a:lnTo>
                  <a:pt x="5166" y="5173"/>
                </a:lnTo>
                <a:lnTo>
                  <a:pt x="5154" y="5176"/>
                </a:lnTo>
                <a:lnTo>
                  <a:pt x="5143" y="5181"/>
                </a:lnTo>
                <a:lnTo>
                  <a:pt x="5133" y="5185"/>
                </a:lnTo>
                <a:lnTo>
                  <a:pt x="5122" y="5189"/>
                </a:lnTo>
                <a:lnTo>
                  <a:pt x="5113" y="5195"/>
                </a:lnTo>
                <a:lnTo>
                  <a:pt x="5104" y="5201"/>
                </a:lnTo>
                <a:lnTo>
                  <a:pt x="5105" y="5197"/>
                </a:lnTo>
                <a:lnTo>
                  <a:pt x="5107" y="5193"/>
                </a:lnTo>
                <a:lnTo>
                  <a:pt x="5110" y="5190"/>
                </a:lnTo>
                <a:lnTo>
                  <a:pt x="5113" y="5186"/>
                </a:lnTo>
                <a:lnTo>
                  <a:pt x="5120" y="5179"/>
                </a:lnTo>
                <a:lnTo>
                  <a:pt x="5123" y="5177"/>
                </a:lnTo>
                <a:lnTo>
                  <a:pt x="5104" y="5178"/>
                </a:lnTo>
                <a:lnTo>
                  <a:pt x="5082" y="5181"/>
                </a:lnTo>
                <a:lnTo>
                  <a:pt x="5037" y="5185"/>
                </a:lnTo>
                <a:lnTo>
                  <a:pt x="5015" y="5187"/>
                </a:lnTo>
                <a:lnTo>
                  <a:pt x="4993" y="5186"/>
                </a:lnTo>
                <a:lnTo>
                  <a:pt x="4982" y="5185"/>
                </a:lnTo>
                <a:lnTo>
                  <a:pt x="4972" y="5184"/>
                </a:lnTo>
                <a:lnTo>
                  <a:pt x="4963" y="5182"/>
                </a:lnTo>
                <a:lnTo>
                  <a:pt x="4954" y="5178"/>
                </a:lnTo>
                <a:lnTo>
                  <a:pt x="4954" y="5173"/>
                </a:lnTo>
                <a:lnTo>
                  <a:pt x="4956" y="5167"/>
                </a:lnTo>
                <a:lnTo>
                  <a:pt x="4959" y="5159"/>
                </a:lnTo>
                <a:lnTo>
                  <a:pt x="4964" y="5150"/>
                </a:lnTo>
                <a:lnTo>
                  <a:pt x="4974" y="5132"/>
                </a:lnTo>
                <a:lnTo>
                  <a:pt x="4981" y="5120"/>
                </a:lnTo>
                <a:lnTo>
                  <a:pt x="4966" y="5119"/>
                </a:lnTo>
                <a:lnTo>
                  <a:pt x="4954" y="5118"/>
                </a:lnTo>
                <a:lnTo>
                  <a:pt x="4942" y="5118"/>
                </a:lnTo>
                <a:lnTo>
                  <a:pt x="4930" y="5119"/>
                </a:lnTo>
                <a:lnTo>
                  <a:pt x="4919" y="5121"/>
                </a:lnTo>
                <a:lnTo>
                  <a:pt x="4909" y="5124"/>
                </a:lnTo>
                <a:lnTo>
                  <a:pt x="4900" y="5127"/>
                </a:lnTo>
                <a:lnTo>
                  <a:pt x="4890" y="5131"/>
                </a:lnTo>
                <a:lnTo>
                  <a:pt x="4882" y="5136"/>
                </a:lnTo>
                <a:lnTo>
                  <a:pt x="4874" y="5141"/>
                </a:lnTo>
                <a:lnTo>
                  <a:pt x="4859" y="5153"/>
                </a:lnTo>
                <a:lnTo>
                  <a:pt x="4845" y="5166"/>
                </a:lnTo>
                <a:lnTo>
                  <a:pt x="4833" y="5181"/>
                </a:lnTo>
                <a:lnTo>
                  <a:pt x="4808" y="5212"/>
                </a:lnTo>
                <a:lnTo>
                  <a:pt x="4795" y="5228"/>
                </a:lnTo>
                <a:lnTo>
                  <a:pt x="4782" y="5244"/>
                </a:lnTo>
                <a:lnTo>
                  <a:pt x="4768" y="5259"/>
                </a:lnTo>
                <a:lnTo>
                  <a:pt x="4753" y="5273"/>
                </a:lnTo>
                <a:lnTo>
                  <a:pt x="4744" y="5279"/>
                </a:lnTo>
                <a:lnTo>
                  <a:pt x="4735" y="5285"/>
                </a:lnTo>
                <a:lnTo>
                  <a:pt x="4726" y="5291"/>
                </a:lnTo>
                <a:lnTo>
                  <a:pt x="4717" y="5297"/>
                </a:lnTo>
                <a:lnTo>
                  <a:pt x="4725" y="5280"/>
                </a:lnTo>
                <a:lnTo>
                  <a:pt x="4735" y="5261"/>
                </a:lnTo>
                <a:lnTo>
                  <a:pt x="4761" y="5210"/>
                </a:lnTo>
                <a:lnTo>
                  <a:pt x="4790" y="5151"/>
                </a:lnTo>
                <a:lnTo>
                  <a:pt x="4806" y="5120"/>
                </a:lnTo>
                <a:lnTo>
                  <a:pt x="4823" y="5089"/>
                </a:lnTo>
                <a:lnTo>
                  <a:pt x="4840" y="5059"/>
                </a:lnTo>
                <a:lnTo>
                  <a:pt x="4856" y="5032"/>
                </a:lnTo>
                <a:lnTo>
                  <a:pt x="4874" y="5006"/>
                </a:lnTo>
                <a:lnTo>
                  <a:pt x="4892" y="4983"/>
                </a:lnTo>
                <a:lnTo>
                  <a:pt x="4901" y="4974"/>
                </a:lnTo>
                <a:lnTo>
                  <a:pt x="4910" y="4966"/>
                </a:lnTo>
                <a:lnTo>
                  <a:pt x="4918" y="4959"/>
                </a:lnTo>
                <a:lnTo>
                  <a:pt x="4926" y="4952"/>
                </a:lnTo>
                <a:lnTo>
                  <a:pt x="4934" y="4947"/>
                </a:lnTo>
                <a:lnTo>
                  <a:pt x="4943" y="4944"/>
                </a:lnTo>
                <a:lnTo>
                  <a:pt x="4951" y="4943"/>
                </a:lnTo>
                <a:lnTo>
                  <a:pt x="4959" y="4943"/>
                </a:lnTo>
                <a:lnTo>
                  <a:pt x="4971" y="4945"/>
                </a:lnTo>
                <a:lnTo>
                  <a:pt x="4983" y="4948"/>
                </a:lnTo>
                <a:lnTo>
                  <a:pt x="5006" y="4955"/>
                </a:lnTo>
                <a:lnTo>
                  <a:pt x="5029" y="4963"/>
                </a:lnTo>
                <a:lnTo>
                  <a:pt x="5052" y="4971"/>
                </a:lnTo>
                <a:lnTo>
                  <a:pt x="5074" y="4978"/>
                </a:lnTo>
                <a:lnTo>
                  <a:pt x="5097" y="4985"/>
                </a:lnTo>
                <a:lnTo>
                  <a:pt x="5121" y="4990"/>
                </a:lnTo>
                <a:lnTo>
                  <a:pt x="5133" y="4993"/>
                </a:lnTo>
                <a:lnTo>
                  <a:pt x="5146" y="4994"/>
                </a:lnTo>
                <a:lnTo>
                  <a:pt x="5150" y="4987"/>
                </a:lnTo>
                <a:lnTo>
                  <a:pt x="5157" y="4982"/>
                </a:lnTo>
                <a:lnTo>
                  <a:pt x="5166" y="4977"/>
                </a:lnTo>
                <a:lnTo>
                  <a:pt x="5176" y="4973"/>
                </a:lnTo>
                <a:lnTo>
                  <a:pt x="5186" y="4970"/>
                </a:lnTo>
                <a:lnTo>
                  <a:pt x="5198" y="4967"/>
                </a:lnTo>
                <a:lnTo>
                  <a:pt x="5212" y="4965"/>
                </a:lnTo>
                <a:lnTo>
                  <a:pt x="5225" y="4963"/>
                </a:lnTo>
                <a:lnTo>
                  <a:pt x="5240" y="4963"/>
                </a:lnTo>
                <a:lnTo>
                  <a:pt x="5255" y="4962"/>
                </a:lnTo>
                <a:lnTo>
                  <a:pt x="5284" y="4964"/>
                </a:lnTo>
                <a:lnTo>
                  <a:pt x="5312" y="4967"/>
                </a:lnTo>
                <a:lnTo>
                  <a:pt x="5327" y="4970"/>
                </a:lnTo>
                <a:lnTo>
                  <a:pt x="5339" y="4973"/>
                </a:lnTo>
                <a:lnTo>
                  <a:pt x="5336" y="4969"/>
                </a:lnTo>
                <a:lnTo>
                  <a:pt x="5333" y="4966"/>
                </a:lnTo>
                <a:lnTo>
                  <a:pt x="5331" y="4959"/>
                </a:lnTo>
                <a:lnTo>
                  <a:pt x="5329" y="4952"/>
                </a:lnTo>
                <a:lnTo>
                  <a:pt x="5327" y="4950"/>
                </a:lnTo>
                <a:lnTo>
                  <a:pt x="5325" y="4948"/>
                </a:lnTo>
                <a:lnTo>
                  <a:pt x="5329" y="4947"/>
                </a:lnTo>
                <a:lnTo>
                  <a:pt x="5335" y="4946"/>
                </a:lnTo>
                <a:lnTo>
                  <a:pt x="5355" y="4945"/>
                </a:lnTo>
                <a:lnTo>
                  <a:pt x="5379" y="4945"/>
                </a:lnTo>
                <a:lnTo>
                  <a:pt x="5406" y="4946"/>
                </a:lnTo>
                <a:lnTo>
                  <a:pt x="5433" y="4948"/>
                </a:lnTo>
                <a:lnTo>
                  <a:pt x="5457" y="4951"/>
                </a:lnTo>
                <a:lnTo>
                  <a:pt x="5476" y="4955"/>
                </a:lnTo>
                <a:lnTo>
                  <a:pt x="5482" y="4956"/>
                </a:lnTo>
                <a:lnTo>
                  <a:pt x="5487" y="4958"/>
                </a:lnTo>
                <a:lnTo>
                  <a:pt x="5488" y="4947"/>
                </a:lnTo>
                <a:lnTo>
                  <a:pt x="5488" y="4943"/>
                </a:lnTo>
                <a:lnTo>
                  <a:pt x="5488" y="4938"/>
                </a:lnTo>
                <a:lnTo>
                  <a:pt x="5486" y="4933"/>
                </a:lnTo>
                <a:lnTo>
                  <a:pt x="5485" y="4929"/>
                </a:lnTo>
                <a:lnTo>
                  <a:pt x="5479" y="4921"/>
                </a:lnTo>
                <a:lnTo>
                  <a:pt x="5499" y="4925"/>
                </a:lnTo>
                <a:lnTo>
                  <a:pt x="5521" y="4928"/>
                </a:lnTo>
                <a:lnTo>
                  <a:pt x="5544" y="4928"/>
                </a:lnTo>
                <a:lnTo>
                  <a:pt x="5566" y="4928"/>
                </a:lnTo>
                <a:lnTo>
                  <a:pt x="5588" y="4926"/>
                </a:lnTo>
                <a:lnTo>
                  <a:pt x="5609" y="4924"/>
                </a:lnTo>
                <a:lnTo>
                  <a:pt x="5650" y="4918"/>
                </a:lnTo>
                <a:lnTo>
                  <a:pt x="5641" y="4893"/>
                </a:lnTo>
                <a:lnTo>
                  <a:pt x="5631" y="4869"/>
                </a:lnTo>
                <a:lnTo>
                  <a:pt x="5649" y="4871"/>
                </a:lnTo>
                <a:lnTo>
                  <a:pt x="5667" y="4871"/>
                </a:lnTo>
                <a:lnTo>
                  <a:pt x="5683" y="4869"/>
                </a:lnTo>
                <a:lnTo>
                  <a:pt x="5699" y="4865"/>
                </a:lnTo>
                <a:lnTo>
                  <a:pt x="5713" y="4859"/>
                </a:lnTo>
                <a:lnTo>
                  <a:pt x="5726" y="4852"/>
                </a:lnTo>
                <a:lnTo>
                  <a:pt x="5740" y="4844"/>
                </a:lnTo>
                <a:lnTo>
                  <a:pt x="5752" y="4833"/>
                </a:lnTo>
                <a:lnTo>
                  <a:pt x="5764" y="4823"/>
                </a:lnTo>
                <a:lnTo>
                  <a:pt x="5777" y="4813"/>
                </a:lnTo>
                <a:lnTo>
                  <a:pt x="5800" y="4790"/>
                </a:lnTo>
                <a:lnTo>
                  <a:pt x="5825" y="4768"/>
                </a:lnTo>
                <a:lnTo>
                  <a:pt x="5837" y="4757"/>
                </a:lnTo>
                <a:lnTo>
                  <a:pt x="5851" y="4747"/>
                </a:lnTo>
                <a:lnTo>
                  <a:pt x="5804" y="4735"/>
                </a:lnTo>
                <a:lnTo>
                  <a:pt x="5781" y="4730"/>
                </a:lnTo>
                <a:lnTo>
                  <a:pt x="5756" y="4724"/>
                </a:lnTo>
                <a:lnTo>
                  <a:pt x="5733" y="4721"/>
                </a:lnTo>
                <a:lnTo>
                  <a:pt x="5708" y="4719"/>
                </a:lnTo>
                <a:lnTo>
                  <a:pt x="5683" y="4719"/>
                </a:lnTo>
                <a:lnTo>
                  <a:pt x="5672" y="4720"/>
                </a:lnTo>
                <a:lnTo>
                  <a:pt x="5660" y="4722"/>
                </a:lnTo>
                <a:lnTo>
                  <a:pt x="5661" y="4720"/>
                </a:lnTo>
                <a:lnTo>
                  <a:pt x="5666" y="4716"/>
                </a:lnTo>
                <a:lnTo>
                  <a:pt x="5673" y="4711"/>
                </a:lnTo>
                <a:lnTo>
                  <a:pt x="5677" y="4709"/>
                </a:lnTo>
                <a:lnTo>
                  <a:pt x="5682" y="4708"/>
                </a:lnTo>
                <a:lnTo>
                  <a:pt x="5679" y="4706"/>
                </a:lnTo>
                <a:lnTo>
                  <a:pt x="5674" y="4705"/>
                </a:lnTo>
                <a:lnTo>
                  <a:pt x="5668" y="4705"/>
                </a:lnTo>
                <a:lnTo>
                  <a:pt x="5661" y="4705"/>
                </a:lnTo>
                <a:lnTo>
                  <a:pt x="5644" y="4709"/>
                </a:lnTo>
                <a:lnTo>
                  <a:pt x="5626" y="4713"/>
                </a:lnTo>
                <a:lnTo>
                  <a:pt x="5607" y="4719"/>
                </a:lnTo>
                <a:lnTo>
                  <a:pt x="5592" y="4725"/>
                </a:lnTo>
                <a:lnTo>
                  <a:pt x="5580" y="4731"/>
                </a:lnTo>
                <a:lnTo>
                  <a:pt x="5573" y="4734"/>
                </a:lnTo>
                <a:lnTo>
                  <a:pt x="5573" y="4730"/>
                </a:lnTo>
                <a:lnTo>
                  <a:pt x="5574" y="4724"/>
                </a:lnTo>
                <a:lnTo>
                  <a:pt x="5580" y="4716"/>
                </a:lnTo>
                <a:lnTo>
                  <a:pt x="5585" y="4709"/>
                </a:lnTo>
                <a:lnTo>
                  <a:pt x="5587" y="4707"/>
                </a:lnTo>
                <a:lnTo>
                  <a:pt x="5556" y="4713"/>
                </a:lnTo>
                <a:lnTo>
                  <a:pt x="5523" y="4721"/>
                </a:lnTo>
                <a:lnTo>
                  <a:pt x="5507" y="4726"/>
                </a:lnTo>
                <a:lnTo>
                  <a:pt x="5490" y="4732"/>
                </a:lnTo>
                <a:lnTo>
                  <a:pt x="5476" y="4739"/>
                </a:lnTo>
                <a:lnTo>
                  <a:pt x="5463" y="4746"/>
                </a:lnTo>
                <a:lnTo>
                  <a:pt x="5467" y="4741"/>
                </a:lnTo>
                <a:lnTo>
                  <a:pt x="5469" y="4737"/>
                </a:lnTo>
                <a:lnTo>
                  <a:pt x="5471" y="4732"/>
                </a:lnTo>
                <a:lnTo>
                  <a:pt x="5472" y="4726"/>
                </a:lnTo>
                <a:lnTo>
                  <a:pt x="5474" y="4723"/>
                </a:lnTo>
                <a:lnTo>
                  <a:pt x="5477" y="4719"/>
                </a:lnTo>
                <a:lnTo>
                  <a:pt x="5471" y="4723"/>
                </a:lnTo>
                <a:lnTo>
                  <a:pt x="5464" y="4726"/>
                </a:lnTo>
                <a:lnTo>
                  <a:pt x="5449" y="4734"/>
                </a:lnTo>
                <a:lnTo>
                  <a:pt x="5431" y="4740"/>
                </a:lnTo>
                <a:lnTo>
                  <a:pt x="5412" y="4745"/>
                </a:lnTo>
                <a:lnTo>
                  <a:pt x="5373" y="4755"/>
                </a:lnTo>
                <a:lnTo>
                  <a:pt x="5357" y="4759"/>
                </a:lnTo>
                <a:lnTo>
                  <a:pt x="5341" y="4764"/>
                </a:lnTo>
                <a:lnTo>
                  <a:pt x="5345" y="4758"/>
                </a:lnTo>
                <a:lnTo>
                  <a:pt x="5348" y="4753"/>
                </a:lnTo>
                <a:lnTo>
                  <a:pt x="5350" y="4746"/>
                </a:lnTo>
                <a:lnTo>
                  <a:pt x="5350" y="4743"/>
                </a:lnTo>
                <a:lnTo>
                  <a:pt x="5353" y="4740"/>
                </a:lnTo>
                <a:lnTo>
                  <a:pt x="5356" y="4737"/>
                </a:lnTo>
                <a:lnTo>
                  <a:pt x="5361" y="4734"/>
                </a:lnTo>
                <a:lnTo>
                  <a:pt x="5342" y="4742"/>
                </a:lnTo>
                <a:lnTo>
                  <a:pt x="5320" y="4749"/>
                </a:lnTo>
                <a:lnTo>
                  <a:pt x="5294" y="4755"/>
                </a:lnTo>
                <a:lnTo>
                  <a:pt x="5266" y="4760"/>
                </a:lnTo>
                <a:lnTo>
                  <a:pt x="5239" y="4764"/>
                </a:lnTo>
                <a:lnTo>
                  <a:pt x="5213" y="4767"/>
                </a:lnTo>
                <a:lnTo>
                  <a:pt x="5201" y="4767"/>
                </a:lnTo>
                <a:lnTo>
                  <a:pt x="5189" y="4767"/>
                </a:lnTo>
                <a:lnTo>
                  <a:pt x="5178" y="4764"/>
                </a:lnTo>
                <a:lnTo>
                  <a:pt x="5169" y="4763"/>
                </a:lnTo>
                <a:lnTo>
                  <a:pt x="5172" y="4752"/>
                </a:lnTo>
                <a:lnTo>
                  <a:pt x="5176" y="4743"/>
                </a:lnTo>
                <a:lnTo>
                  <a:pt x="5181" y="4733"/>
                </a:lnTo>
                <a:lnTo>
                  <a:pt x="5187" y="4724"/>
                </a:lnTo>
                <a:lnTo>
                  <a:pt x="5169" y="4729"/>
                </a:lnTo>
                <a:lnTo>
                  <a:pt x="5152" y="4735"/>
                </a:lnTo>
                <a:lnTo>
                  <a:pt x="5136" y="4741"/>
                </a:lnTo>
                <a:lnTo>
                  <a:pt x="5121" y="4747"/>
                </a:lnTo>
                <a:lnTo>
                  <a:pt x="5107" y="4755"/>
                </a:lnTo>
                <a:lnTo>
                  <a:pt x="5094" y="4763"/>
                </a:lnTo>
                <a:lnTo>
                  <a:pt x="5069" y="4780"/>
                </a:lnTo>
                <a:lnTo>
                  <a:pt x="5044" y="4799"/>
                </a:lnTo>
                <a:lnTo>
                  <a:pt x="5020" y="4818"/>
                </a:lnTo>
                <a:lnTo>
                  <a:pt x="4994" y="4837"/>
                </a:lnTo>
                <a:lnTo>
                  <a:pt x="4980" y="4847"/>
                </a:lnTo>
                <a:lnTo>
                  <a:pt x="4965" y="4856"/>
                </a:lnTo>
                <a:lnTo>
                  <a:pt x="4982" y="4825"/>
                </a:lnTo>
                <a:lnTo>
                  <a:pt x="4998" y="4793"/>
                </a:lnTo>
                <a:lnTo>
                  <a:pt x="5030" y="4730"/>
                </a:lnTo>
                <a:lnTo>
                  <a:pt x="5060" y="4666"/>
                </a:lnTo>
                <a:lnTo>
                  <a:pt x="5090" y="4601"/>
                </a:lnTo>
                <a:lnTo>
                  <a:pt x="5101" y="4594"/>
                </a:lnTo>
                <a:lnTo>
                  <a:pt x="5112" y="4589"/>
                </a:lnTo>
                <a:lnTo>
                  <a:pt x="5124" y="4586"/>
                </a:lnTo>
                <a:lnTo>
                  <a:pt x="5137" y="4584"/>
                </a:lnTo>
                <a:lnTo>
                  <a:pt x="5149" y="4583"/>
                </a:lnTo>
                <a:lnTo>
                  <a:pt x="5162" y="4583"/>
                </a:lnTo>
                <a:lnTo>
                  <a:pt x="5176" y="4584"/>
                </a:lnTo>
                <a:lnTo>
                  <a:pt x="5189" y="4586"/>
                </a:lnTo>
                <a:lnTo>
                  <a:pt x="5216" y="4591"/>
                </a:lnTo>
                <a:lnTo>
                  <a:pt x="5242" y="4597"/>
                </a:lnTo>
                <a:lnTo>
                  <a:pt x="5267" y="4602"/>
                </a:lnTo>
                <a:lnTo>
                  <a:pt x="5280" y="4604"/>
                </a:lnTo>
                <a:lnTo>
                  <a:pt x="5292" y="4605"/>
                </a:lnTo>
                <a:lnTo>
                  <a:pt x="5291" y="4600"/>
                </a:lnTo>
                <a:lnTo>
                  <a:pt x="5289" y="4594"/>
                </a:lnTo>
                <a:lnTo>
                  <a:pt x="5286" y="4589"/>
                </a:lnTo>
                <a:lnTo>
                  <a:pt x="5299" y="4586"/>
                </a:lnTo>
                <a:lnTo>
                  <a:pt x="5315" y="4584"/>
                </a:lnTo>
                <a:lnTo>
                  <a:pt x="5332" y="4583"/>
                </a:lnTo>
                <a:lnTo>
                  <a:pt x="5349" y="4583"/>
                </a:lnTo>
                <a:lnTo>
                  <a:pt x="5384" y="4585"/>
                </a:lnTo>
                <a:lnTo>
                  <a:pt x="5414" y="4588"/>
                </a:lnTo>
                <a:lnTo>
                  <a:pt x="5386" y="4559"/>
                </a:lnTo>
                <a:lnTo>
                  <a:pt x="5395" y="4561"/>
                </a:lnTo>
                <a:lnTo>
                  <a:pt x="5404" y="4563"/>
                </a:lnTo>
                <a:lnTo>
                  <a:pt x="5424" y="4564"/>
                </a:lnTo>
                <a:lnTo>
                  <a:pt x="5469" y="4566"/>
                </a:lnTo>
                <a:lnTo>
                  <a:pt x="5490" y="4567"/>
                </a:lnTo>
                <a:lnTo>
                  <a:pt x="5511" y="4569"/>
                </a:lnTo>
                <a:lnTo>
                  <a:pt x="5520" y="4571"/>
                </a:lnTo>
                <a:lnTo>
                  <a:pt x="5528" y="4573"/>
                </a:lnTo>
                <a:lnTo>
                  <a:pt x="5535" y="4575"/>
                </a:lnTo>
                <a:lnTo>
                  <a:pt x="5542" y="4579"/>
                </a:lnTo>
                <a:lnTo>
                  <a:pt x="5538" y="4572"/>
                </a:lnTo>
                <a:lnTo>
                  <a:pt x="5535" y="4567"/>
                </a:lnTo>
                <a:lnTo>
                  <a:pt x="5528" y="4557"/>
                </a:lnTo>
                <a:lnTo>
                  <a:pt x="5522" y="4551"/>
                </a:lnTo>
                <a:lnTo>
                  <a:pt x="5520" y="4548"/>
                </a:lnTo>
                <a:lnTo>
                  <a:pt x="5554" y="4549"/>
                </a:lnTo>
                <a:lnTo>
                  <a:pt x="5590" y="4549"/>
                </a:lnTo>
                <a:lnTo>
                  <a:pt x="5626" y="4546"/>
                </a:lnTo>
                <a:lnTo>
                  <a:pt x="5661" y="4543"/>
                </a:lnTo>
                <a:lnTo>
                  <a:pt x="5655" y="4536"/>
                </a:lnTo>
                <a:lnTo>
                  <a:pt x="5648" y="4530"/>
                </a:lnTo>
                <a:lnTo>
                  <a:pt x="5643" y="4523"/>
                </a:lnTo>
                <a:lnTo>
                  <a:pt x="5638" y="4516"/>
                </a:lnTo>
                <a:lnTo>
                  <a:pt x="5657" y="4517"/>
                </a:lnTo>
                <a:lnTo>
                  <a:pt x="5674" y="4516"/>
                </a:lnTo>
                <a:lnTo>
                  <a:pt x="5690" y="4512"/>
                </a:lnTo>
                <a:lnTo>
                  <a:pt x="5706" y="4507"/>
                </a:lnTo>
                <a:lnTo>
                  <a:pt x="5720" y="4499"/>
                </a:lnTo>
                <a:lnTo>
                  <a:pt x="5735" y="4491"/>
                </a:lnTo>
                <a:lnTo>
                  <a:pt x="5747" y="4481"/>
                </a:lnTo>
                <a:lnTo>
                  <a:pt x="5759" y="4470"/>
                </a:lnTo>
                <a:lnTo>
                  <a:pt x="5772" y="4457"/>
                </a:lnTo>
                <a:lnTo>
                  <a:pt x="5783" y="4444"/>
                </a:lnTo>
                <a:lnTo>
                  <a:pt x="5804" y="4417"/>
                </a:lnTo>
                <a:lnTo>
                  <a:pt x="5824" y="4390"/>
                </a:lnTo>
                <a:lnTo>
                  <a:pt x="5844" y="4364"/>
                </a:lnTo>
                <a:lnTo>
                  <a:pt x="5831" y="4360"/>
                </a:lnTo>
                <a:lnTo>
                  <a:pt x="5819" y="4357"/>
                </a:lnTo>
                <a:lnTo>
                  <a:pt x="5808" y="4354"/>
                </a:lnTo>
                <a:lnTo>
                  <a:pt x="5796" y="4353"/>
                </a:lnTo>
                <a:lnTo>
                  <a:pt x="5773" y="4350"/>
                </a:lnTo>
                <a:lnTo>
                  <a:pt x="5750" y="4349"/>
                </a:lnTo>
                <a:lnTo>
                  <a:pt x="5726" y="4350"/>
                </a:lnTo>
                <a:lnTo>
                  <a:pt x="5704" y="4352"/>
                </a:lnTo>
                <a:lnTo>
                  <a:pt x="5679" y="4354"/>
                </a:lnTo>
                <a:lnTo>
                  <a:pt x="5655" y="4355"/>
                </a:lnTo>
                <a:lnTo>
                  <a:pt x="5656" y="4353"/>
                </a:lnTo>
                <a:lnTo>
                  <a:pt x="5657" y="4349"/>
                </a:lnTo>
                <a:lnTo>
                  <a:pt x="5662" y="4345"/>
                </a:lnTo>
                <a:lnTo>
                  <a:pt x="5668" y="4341"/>
                </a:lnTo>
                <a:lnTo>
                  <a:pt x="5649" y="4348"/>
                </a:lnTo>
                <a:lnTo>
                  <a:pt x="5631" y="4357"/>
                </a:lnTo>
                <a:lnTo>
                  <a:pt x="5612" y="4365"/>
                </a:lnTo>
                <a:lnTo>
                  <a:pt x="5595" y="4371"/>
                </a:lnTo>
                <a:lnTo>
                  <a:pt x="5588" y="4373"/>
                </a:lnTo>
                <a:lnTo>
                  <a:pt x="5581" y="4375"/>
                </a:lnTo>
                <a:lnTo>
                  <a:pt x="5575" y="4375"/>
                </a:lnTo>
                <a:lnTo>
                  <a:pt x="5570" y="4374"/>
                </a:lnTo>
                <a:lnTo>
                  <a:pt x="5567" y="4372"/>
                </a:lnTo>
                <a:lnTo>
                  <a:pt x="5564" y="4368"/>
                </a:lnTo>
                <a:lnTo>
                  <a:pt x="5564" y="4362"/>
                </a:lnTo>
                <a:lnTo>
                  <a:pt x="5565" y="4355"/>
                </a:lnTo>
                <a:lnTo>
                  <a:pt x="5560" y="4359"/>
                </a:lnTo>
                <a:lnTo>
                  <a:pt x="5554" y="4362"/>
                </a:lnTo>
                <a:lnTo>
                  <a:pt x="5542" y="4368"/>
                </a:lnTo>
                <a:lnTo>
                  <a:pt x="5527" y="4372"/>
                </a:lnTo>
                <a:lnTo>
                  <a:pt x="5513" y="4376"/>
                </a:lnTo>
                <a:lnTo>
                  <a:pt x="5482" y="4383"/>
                </a:lnTo>
                <a:lnTo>
                  <a:pt x="5469" y="4386"/>
                </a:lnTo>
                <a:lnTo>
                  <a:pt x="5455" y="4392"/>
                </a:lnTo>
                <a:lnTo>
                  <a:pt x="5459" y="4386"/>
                </a:lnTo>
                <a:lnTo>
                  <a:pt x="5462" y="4382"/>
                </a:lnTo>
                <a:lnTo>
                  <a:pt x="5464" y="4378"/>
                </a:lnTo>
                <a:lnTo>
                  <a:pt x="5470" y="4373"/>
                </a:lnTo>
                <a:lnTo>
                  <a:pt x="5460" y="4377"/>
                </a:lnTo>
                <a:lnTo>
                  <a:pt x="5444" y="4382"/>
                </a:lnTo>
                <a:lnTo>
                  <a:pt x="5399" y="4395"/>
                </a:lnTo>
                <a:lnTo>
                  <a:pt x="5375" y="4401"/>
                </a:lnTo>
                <a:lnTo>
                  <a:pt x="5355" y="4405"/>
                </a:lnTo>
                <a:lnTo>
                  <a:pt x="5339" y="4407"/>
                </a:lnTo>
                <a:lnTo>
                  <a:pt x="5334" y="4407"/>
                </a:lnTo>
                <a:lnTo>
                  <a:pt x="5331" y="4406"/>
                </a:lnTo>
                <a:lnTo>
                  <a:pt x="5331" y="4397"/>
                </a:lnTo>
                <a:lnTo>
                  <a:pt x="5331" y="4393"/>
                </a:lnTo>
                <a:lnTo>
                  <a:pt x="5333" y="4388"/>
                </a:lnTo>
                <a:lnTo>
                  <a:pt x="5335" y="4384"/>
                </a:lnTo>
                <a:lnTo>
                  <a:pt x="5337" y="4381"/>
                </a:lnTo>
                <a:lnTo>
                  <a:pt x="5344" y="4374"/>
                </a:lnTo>
                <a:lnTo>
                  <a:pt x="5327" y="4380"/>
                </a:lnTo>
                <a:lnTo>
                  <a:pt x="5310" y="4387"/>
                </a:lnTo>
                <a:lnTo>
                  <a:pt x="5295" y="4395"/>
                </a:lnTo>
                <a:lnTo>
                  <a:pt x="5281" y="4403"/>
                </a:lnTo>
                <a:lnTo>
                  <a:pt x="5266" y="4412"/>
                </a:lnTo>
                <a:lnTo>
                  <a:pt x="5254" y="4421"/>
                </a:lnTo>
                <a:lnTo>
                  <a:pt x="5229" y="4441"/>
                </a:lnTo>
                <a:lnTo>
                  <a:pt x="5205" y="4461"/>
                </a:lnTo>
                <a:lnTo>
                  <a:pt x="5181" y="4482"/>
                </a:lnTo>
                <a:lnTo>
                  <a:pt x="5168" y="4491"/>
                </a:lnTo>
                <a:lnTo>
                  <a:pt x="5154" y="4501"/>
                </a:lnTo>
                <a:lnTo>
                  <a:pt x="5141" y="4510"/>
                </a:lnTo>
                <a:lnTo>
                  <a:pt x="5126" y="4519"/>
                </a:lnTo>
                <a:lnTo>
                  <a:pt x="5135" y="4496"/>
                </a:lnTo>
                <a:lnTo>
                  <a:pt x="5144" y="4472"/>
                </a:lnTo>
                <a:lnTo>
                  <a:pt x="5164" y="4420"/>
                </a:lnTo>
                <a:lnTo>
                  <a:pt x="5174" y="4394"/>
                </a:lnTo>
                <a:lnTo>
                  <a:pt x="5185" y="4368"/>
                </a:lnTo>
                <a:lnTo>
                  <a:pt x="5197" y="4342"/>
                </a:lnTo>
                <a:lnTo>
                  <a:pt x="5212" y="4319"/>
                </a:lnTo>
                <a:lnTo>
                  <a:pt x="5219" y="4307"/>
                </a:lnTo>
                <a:lnTo>
                  <a:pt x="5227" y="4297"/>
                </a:lnTo>
                <a:lnTo>
                  <a:pt x="5235" y="4287"/>
                </a:lnTo>
                <a:lnTo>
                  <a:pt x="5244" y="4277"/>
                </a:lnTo>
                <a:lnTo>
                  <a:pt x="5253" y="4268"/>
                </a:lnTo>
                <a:lnTo>
                  <a:pt x="5262" y="4260"/>
                </a:lnTo>
                <a:lnTo>
                  <a:pt x="5272" y="4253"/>
                </a:lnTo>
                <a:lnTo>
                  <a:pt x="5284" y="4247"/>
                </a:lnTo>
                <a:lnTo>
                  <a:pt x="5295" y="4241"/>
                </a:lnTo>
                <a:lnTo>
                  <a:pt x="5306" y="4236"/>
                </a:lnTo>
                <a:lnTo>
                  <a:pt x="5320" y="4233"/>
                </a:lnTo>
                <a:lnTo>
                  <a:pt x="5333" y="4231"/>
                </a:lnTo>
                <a:lnTo>
                  <a:pt x="5346" y="4230"/>
                </a:lnTo>
                <a:lnTo>
                  <a:pt x="5362" y="4230"/>
                </a:lnTo>
                <a:lnTo>
                  <a:pt x="5377" y="4231"/>
                </a:lnTo>
                <a:lnTo>
                  <a:pt x="5393" y="4234"/>
                </a:lnTo>
                <a:lnTo>
                  <a:pt x="5388" y="4230"/>
                </a:lnTo>
                <a:lnTo>
                  <a:pt x="5383" y="4226"/>
                </a:lnTo>
                <a:lnTo>
                  <a:pt x="5374" y="4219"/>
                </a:lnTo>
                <a:lnTo>
                  <a:pt x="5387" y="4214"/>
                </a:lnTo>
                <a:lnTo>
                  <a:pt x="5404" y="4210"/>
                </a:lnTo>
                <a:lnTo>
                  <a:pt x="5420" y="4206"/>
                </a:lnTo>
                <a:lnTo>
                  <a:pt x="5438" y="4203"/>
                </a:lnTo>
                <a:lnTo>
                  <a:pt x="5474" y="4198"/>
                </a:lnTo>
                <a:lnTo>
                  <a:pt x="5505" y="4194"/>
                </a:lnTo>
                <a:lnTo>
                  <a:pt x="5491" y="4186"/>
                </a:lnTo>
                <a:lnTo>
                  <a:pt x="5484" y="4182"/>
                </a:lnTo>
                <a:lnTo>
                  <a:pt x="5477" y="4180"/>
                </a:lnTo>
                <a:lnTo>
                  <a:pt x="5493" y="4178"/>
                </a:lnTo>
                <a:lnTo>
                  <a:pt x="5512" y="4174"/>
                </a:lnTo>
                <a:lnTo>
                  <a:pt x="5551" y="4164"/>
                </a:lnTo>
                <a:lnTo>
                  <a:pt x="5570" y="4159"/>
                </a:lnTo>
                <a:lnTo>
                  <a:pt x="5589" y="4155"/>
                </a:lnTo>
                <a:lnTo>
                  <a:pt x="5598" y="4154"/>
                </a:lnTo>
                <a:lnTo>
                  <a:pt x="5605" y="4154"/>
                </a:lnTo>
                <a:lnTo>
                  <a:pt x="5612" y="4155"/>
                </a:lnTo>
                <a:lnTo>
                  <a:pt x="5619" y="4156"/>
                </a:lnTo>
                <a:lnTo>
                  <a:pt x="5610" y="4150"/>
                </a:lnTo>
                <a:lnTo>
                  <a:pt x="5603" y="4146"/>
                </a:lnTo>
                <a:lnTo>
                  <a:pt x="5596" y="4144"/>
                </a:lnTo>
                <a:lnTo>
                  <a:pt x="5720" y="4102"/>
                </a:lnTo>
                <a:lnTo>
                  <a:pt x="5716" y="4098"/>
                </a:lnTo>
                <a:lnTo>
                  <a:pt x="5711" y="4095"/>
                </a:lnTo>
                <a:lnTo>
                  <a:pt x="5705" y="4091"/>
                </a:lnTo>
                <a:lnTo>
                  <a:pt x="5752" y="4051"/>
                </a:lnTo>
                <a:lnTo>
                  <a:pt x="5774" y="4031"/>
                </a:lnTo>
                <a:lnTo>
                  <a:pt x="5793" y="4011"/>
                </a:lnTo>
                <a:lnTo>
                  <a:pt x="5811" y="3991"/>
                </a:lnTo>
                <a:lnTo>
                  <a:pt x="5828" y="3967"/>
                </a:lnTo>
                <a:lnTo>
                  <a:pt x="5846" y="3942"/>
                </a:lnTo>
                <a:lnTo>
                  <a:pt x="5862" y="3912"/>
                </a:lnTo>
                <a:lnTo>
                  <a:pt x="5850" y="3910"/>
                </a:lnTo>
                <a:lnTo>
                  <a:pt x="5838" y="3909"/>
                </a:lnTo>
                <a:lnTo>
                  <a:pt x="5828" y="3909"/>
                </a:lnTo>
                <a:lnTo>
                  <a:pt x="5817" y="3909"/>
                </a:lnTo>
                <a:lnTo>
                  <a:pt x="5796" y="3910"/>
                </a:lnTo>
                <a:lnTo>
                  <a:pt x="5776" y="3914"/>
                </a:lnTo>
                <a:lnTo>
                  <a:pt x="5755" y="3918"/>
                </a:lnTo>
                <a:lnTo>
                  <a:pt x="5735" y="3923"/>
                </a:lnTo>
                <a:lnTo>
                  <a:pt x="5713" y="3928"/>
                </a:lnTo>
                <a:lnTo>
                  <a:pt x="5690" y="3933"/>
                </a:lnTo>
                <a:lnTo>
                  <a:pt x="5690" y="3930"/>
                </a:lnTo>
                <a:lnTo>
                  <a:pt x="5690" y="3927"/>
                </a:lnTo>
                <a:lnTo>
                  <a:pt x="5694" y="3921"/>
                </a:lnTo>
                <a:lnTo>
                  <a:pt x="5697" y="3916"/>
                </a:lnTo>
                <a:lnTo>
                  <a:pt x="5699" y="3914"/>
                </a:lnTo>
                <a:lnTo>
                  <a:pt x="5672" y="3924"/>
                </a:lnTo>
                <a:lnTo>
                  <a:pt x="5659" y="3931"/>
                </a:lnTo>
                <a:lnTo>
                  <a:pt x="5644" y="3938"/>
                </a:lnTo>
                <a:lnTo>
                  <a:pt x="5631" y="3946"/>
                </a:lnTo>
                <a:lnTo>
                  <a:pt x="5619" y="3955"/>
                </a:lnTo>
                <a:lnTo>
                  <a:pt x="5608" y="3964"/>
                </a:lnTo>
                <a:lnTo>
                  <a:pt x="5599" y="3973"/>
                </a:lnTo>
                <a:lnTo>
                  <a:pt x="5602" y="3965"/>
                </a:lnTo>
                <a:lnTo>
                  <a:pt x="5603" y="3959"/>
                </a:lnTo>
                <a:lnTo>
                  <a:pt x="5605" y="3947"/>
                </a:lnTo>
                <a:lnTo>
                  <a:pt x="5601" y="3951"/>
                </a:lnTo>
                <a:lnTo>
                  <a:pt x="5596" y="3955"/>
                </a:lnTo>
                <a:lnTo>
                  <a:pt x="5584" y="3964"/>
                </a:lnTo>
                <a:lnTo>
                  <a:pt x="5570" y="3972"/>
                </a:lnTo>
                <a:lnTo>
                  <a:pt x="5555" y="3981"/>
                </a:lnTo>
                <a:lnTo>
                  <a:pt x="5526" y="3996"/>
                </a:lnTo>
                <a:lnTo>
                  <a:pt x="5515" y="4002"/>
                </a:lnTo>
                <a:lnTo>
                  <a:pt x="5506" y="4008"/>
                </a:lnTo>
                <a:lnTo>
                  <a:pt x="5511" y="4001"/>
                </a:lnTo>
                <a:lnTo>
                  <a:pt x="5514" y="3995"/>
                </a:lnTo>
                <a:lnTo>
                  <a:pt x="5517" y="3988"/>
                </a:lnTo>
                <a:lnTo>
                  <a:pt x="5521" y="3980"/>
                </a:lnTo>
                <a:lnTo>
                  <a:pt x="5512" y="3987"/>
                </a:lnTo>
                <a:lnTo>
                  <a:pt x="5499" y="3996"/>
                </a:lnTo>
                <a:lnTo>
                  <a:pt x="5482" y="4006"/>
                </a:lnTo>
                <a:lnTo>
                  <a:pt x="5464" y="4017"/>
                </a:lnTo>
                <a:lnTo>
                  <a:pt x="5446" y="4026"/>
                </a:lnTo>
                <a:lnTo>
                  <a:pt x="5429" y="4033"/>
                </a:lnTo>
                <a:lnTo>
                  <a:pt x="5414" y="4039"/>
                </a:lnTo>
                <a:lnTo>
                  <a:pt x="5405" y="4041"/>
                </a:lnTo>
                <a:lnTo>
                  <a:pt x="5407" y="4037"/>
                </a:lnTo>
                <a:lnTo>
                  <a:pt x="5408" y="4033"/>
                </a:lnTo>
                <a:lnTo>
                  <a:pt x="5409" y="4028"/>
                </a:lnTo>
                <a:lnTo>
                  <a:pt x="5408" y="4024"/>
                </a:lnTo>
                <a:lnTo>
                  <a:pt x="5407" y="4017"/>
                </a:lnTo>
                <a:lnTo>
                  <a:pt x="5406" y="4014"/>
                </a:lnTo>
                <a:lnTo>
                  <a:pt x="5384" y="4029"/>
                </a:lnTo>
                <a:lnTo>
                  <a:pt x="5365" y="4044"/>
                </a:lnTo>
                <a:lnTo>
                  <a:pt x="5346" y="4061"/>
                </a:lnTo>
                <a:lnTo>
                  <a:pt x="5329" y="4077"/>
                </a:lnTo>
                <a:lnTo>
                  <a:pt x="5312" y="4095"/>
                </a:lnTo>
                <a:lnTo>
                  <a:pt x="5297" y="4113"/>
                </a:lnTo>
                <a:lnTo>
                  <a:pt x="5282" y="4135"/>
                </a:lnTo>
                <a:lnTo>
                  <a:pt x="5267" y="4157"/>
                </a:lnTo>
                <a:lnTo>
                  <a:pt x="5282" y="4108"/>
                </a:lnTo>
                <a:lnTo>
                  <a:pt x="5296" y="4059"/>
                </a:lnTo>
                <a:lnTo>
                  <a:pt x="5304" y="4034"/>
                </a:lnTo>
                <a:lnTo>
                  <a:pt x="5313" y="4010"/>
                </a:lnTo>
                <a:lnTo>
                  <a:pt x="5323" y="3988"/>
                </a:lnTo>
                <a:lnTo>
                  <a:pt x="5334" y="3966"/>
                </a:lnTo>
                <a:lnTo>
                  <a:pt x="5346" y="3947"/>
                </a:lnTo>
                <a:lnTo>
                  <a:pt x="5354" y="3938"/>
                </a:lnTo>
                <a:lnTo>
                  <a:pt x="5361" y="3928"/>
                </a:lnTo>
                <a:lnTo>
                  <a:pt x="5369" y="3920"/>
                </a:lnTo>
                <a:lnTo>
                  <a:pt x="5377" y="3913"/>
                </a:lnTo>
                <a:lnTo>
                  <a:pt x="5385" y="3906"/>
                </a:lnTo>
                <a:lnTo>
                  <a:pt x="5396" y="3900"/>
                </a:lnTo>
                <a:lnTo>
                  <a:pt x="5406" y="3894"/>
                </a:lnTo>
                <a:lnTo>
                  <a:pt x="5416" y="3889"/>
                </a:lnTo>
                <a:lnTo>
                  <a:pt x="5428" y="3885"/>
                </a:lnTo>
                <a:lnTo>
                  <a:pt x="5440" y="3881"/>
                </a:lnTo>
                <a:lnTo>
                  <a:pt x="5453" y="3879"/>
                </a:lnTo>
                <a:lnTo>
                  <a:pt x="5467" y="3877"/>
                </a:lnTo>
                <a:lnTo>
                  <a:pt x="5482" y="3877"/>
                </a:lnTo>
                <a:lnTo>
                  <a:pt x="5497" y="3877"/>
                </a:lnTo>
                <a:lnTo>
                  <a:pt x="5493" y="3870"/>
                </a:lnTo>
                <a:lnTo>
                  <a:pt x="5489" y="3865"/>
                </a:lnTo>
                <a:lnTo>
                  <a:pt x="5484" y="3859"/>
                </a:lnTo>
                <a:lnTo>
                  <a:pt x="5478" y="3856"/>
                </a:lnTo>
                <a:lnTo>
                  <a:pt x="5488" y="3851"/>
                </a:lnTo>
                <a:lnTo>
                  <a:pt x="5501" y="3846"/>
                </a:lnTo>
                <a:lnTo>
                  <a:pt x="5528" y="3839"/>
                </a:lnTo>
                <a:lnTo>
                  <a:pt x="5557" y="3833"/>
                </a:lnTo>
                <a:lnTo>
                  <a:pt x="5582" y="3828"/>
                </a:lnTo>
                <a:lnTo>
                  <a:pt x="5575" y="3827"/>
                </a:lnTo>
                <a:lnTo>
                  <a:pt x="5571" y="3825"/>
                </a:lnTo>
                <a:lnTo>
                  <a:pt x="5566" y="3819"/>
                </a:lnTo>
                <a:lnTo>
                  <a:pt x="5574" y="3819"/>
                </a:lnTo>
                <a:lnTo>
                  <a:pt x="5583" y="3819"/>
                </a:lnTo>
                <a:lnTo>
                  <a:pt x="5591" y="3817"/>
                </a:lnTo>
                <a:lnTo>
                  <a:pt x="5600" y="3815"/>
                </a:lnTo>
                <a:lnTo>
                  <a:pt x="5618" y="3810"/>
                </a:lnTo>
                <a:lnTo>
                  <a:pt x="5635" y="3805"/>
                </a:lnTo>
                <a:lnTo>
                  <a:pt x="5652" y="3799"/>
                </a:lnTo>
                <a:lnTo>
                  <a:pt x="5669" y="3794"/>
                </a:lnTo>
                <a:lnTo>
                  <a:pt x="5676" y="3793"/>
                </a:lnTo>
                <a:lnTo>
                  <a:pt x="5683" y="3792"/>
                </a:lnTo>
                <a:lnTo>
                  <a:pt x="5690" y="3792"/>
                </a:lnTo>
                <a:lnTo>
                  <a:pt x="5697" y="3793"/>
                </a:lnTo>
                <a:lnTo>
                  <a:pt x="5688" y="3781"/>
                </a:lnTo>
                <a:lnTo>
                  <a:pt x="5697" y="3782"/>
                </a:lnTo>
                <a:lnTo>
                  <a:pt x="5705" y="3781"/>
                </a:lnTo>
                <a:lnTo>
                  <a:pt x="5713" y="3780"/>
                </a:lnTo>
                <a:lnTo>
                  <a:pt x="5721" y="3778"/>
                </a:lnTo>
                <a:lnTo>
                  <a:pt x="5728" y="3775"/>
                </a:lnTo>
                <a:lnTo>
                  <a:pt x="5737" y="3771"/>
                </a:lnTo>
                <a:lnTo>
                  <a:pt x="5744" y="3767"/>
                </a:lnTo>
                <a:lnTo>
                  <a:pt x="5751" y="3761"/>
                </a:lnTo>
                <a:lnTo>
                  <a:pt x="5764" y="3748"/>
                </a:lnTo>
                <a:lnTo>
                  <a:pt x="5778" y="3734"/>
                </a:lnTo>
                <a:lnTo>
                  <a:pt x="5791" y="3719"/>
                </a:lnTo>
                <a:lnTo>
                  <a:pt x="5802" y="3701"/>
                </a:lnTo>
                <a:lnTo>
                  <a:pt x="5813" y="3683"/>
                </a:lnTo>
                <a:lnTo>
                  <a:pt x="5823" y="3664"/>
                </a:lnTo>
                <a:lnTo>
                  <a:pt x="5832" y="3646"/>
                </a:lnTo>
                <a:lnTo>
                  <a:pt x="5840" y="3627"/>
                </a:lnTo>
                <a:lnTo>
                  <a:pt x="5853" y="3594"/>
                </a:lnTo>
                <a:lnTo>
                  <a:pt x="5861" y="3568"/>
                </a:lnTo>
                <a:lnTo>
                  <a:pt x="5842" y="3569"/>
                </a:lnTo>
                <a:lnTo>
                  <a:pt x="5825" y="3572"/>
                </a:lnTo>
                <a:lnTo>
                  <a:pt x="5809" y="3576"/>
                </a:lnTo>
                <a:lnTo>
                  <a:pt x="5793" y="3582"/>
                </a:lnTo>
                <a:lnTo>
                  <a:pt x="5761" y="3595"/>
                </a:lnTo>
                <a:lnTo>
                  <a:pt x="5746" y="3603"/>
                </a:lnTo>
                <a:lnTo>
                  <a:pt x="5728" y="3610"/>
                </a:lnTo>
                <a:lnTo>
                  <a:pt x="5729" y="3606"/>
                </a:lnTo>
                <a:lnTo>
                  <a:pt x="5732" y="3603"/>
                </a:lnTo>
                <a:lnTo>
                  <a:pt x="5736" y="3596"/>
                </a:lnTo>
                <a:lnTo>
                  <a:pt x="5740" y="3592"/>
                </a:lnTo>
                <a:lnTo>
                  <a:pt x="5742" y="3591"/>
                </a:lnTo>
                <a:lnTo>
                  <a:pt x="5720" y="3603"/>
                </a:lnTo>
                <a:lnTo>
                  <a:pt x="5699" y="3615"/>
                </a:lnTo>
                <a:lnTo>
                  <a:pt x="5688" y="3622"/>
                </a:lnTo>
                <a:lnTo>
                  <a:pt x="5678" y="3629"/>
                </a:lnTo>
                <a:lnTo>
                  <a:pt x="5669" y="3637"/>
                </a:lnTo>
                <a:lnTo>
                  <a:pt x="5662" y="3645"/>
                </a:lnTo>
                <a:lnTo>
                  <a:pt x="5665" y="3637"/>
                </a:lnTo>
                <a:lnTo>
                  <a:pt x="5666" y="3632"/>
                </a:lnTo>
                <a:lnTo>
                  <a:pt x="5665" y="3628"/>
                </a:lnTo>
                <a:lnTo>
                  <a:pt x="5667" y="3620"/>
                </a:lnTo>
                <a:lnTo>
                  <a:pt x="5628" y="3645"/>
                </a:lnTo>
                <a:lnTo>
                  <a:pt x="5591" y="3670"/>
                </a:lnTo>
                <a:lnTo>
                  <a:pt x="5591" y="3663"/>
                </a:lnTo>
                <a:lnTo>
                  <a:pt x="5591" y="3658"/>
                </a:lnTo>
                <a:lnTo>
                  <a:pt x="5588" y="3649"/>
                </a:lnTo>
                <a:lnTo>
                  <a:pt x="5585" y="3652"/>
                </a:lnTo>
                <a:lnTo>
                  <a:pt x="5582" y="3655"/>
                </a:lnTo>
                <a:lnTo>
                  <a:pt x="5576" y="3658"/>
                </a:lnTo>
                <a:lnTo>
                  <a:pt x="5570" y="3661"/>
                </a:lnTo>
                <a:lnTo>
                  <a:pt x="5557" y="3666"/>
                </a:lnTo>
                <a:lnTo>
                  <a:pt x="5542" y="3670"/>
                </a:lnTo>
                <a:lnTo>
                  <a:pt x="5511" y="3678"/>
                </a:lnTo>
                <a:lnTo>
                  <a:pt x="5497" y="3682"/>
                </a:lnTo>
                <a:lnTo>
                  <a:pt x="5487" y="3685"/>
                </a:lnTo>
                <a:lnTo>
                  <a:pt x="5489" y="3682"/>
                </a:lnTo>
                <a:lnTo>
                  <a:pt x="5489" y="3679"/>
                </a:lnTo>
                <a:lnTo>
                  <a:pt x="5489" y="3674"/>
                </a:lnTo>
                <a:lnTo>
                  <a:pt x="5489" y="3670"/>
                </a:lnTo>
                <a:lnTo>
                  <a:pt x="5488" y="3669"/>
                </a:lnTo>
                <a:lnTo>
                  <a:pt x="5474" y="3677"/>
                </a:lnTo>
                <a:lnTo>
                  <a:pt x="5460" y="3686"/>
                </a:lnTo>
                <a:lnTo>
                  <a:pt x="5449" y="3695"/>
                </a:lnTo>
                <a:lnTo>
                  <a:pt x="5440" y="3706"/>
                </a:lnTo>
                <a:lnTo>
                  <a:pt x="5431" y="3719"/>
                </a:lnTo>
                <a:lnTo>
                  <a:pt x="5423" y="3731"/>
                </a:lnTo>
                <a:lnTo>
                  <a:pt x="5410" y="3758"/>
                </a:lnTo>
                <a:lnTo>
                  <a:pt x="5397" y="3784"/>
                </a:lnTo>
                <a:lnTo>
                  <a:pt x="5389" y="3797"/>
                </a:lnTo>
                <a:lnTo>
                  <a:pt x="5382" y="3809"/>
                </a:lnTo>
                <a:lnTo>
                  <a:pt x="5375" y="3821"/>
                </a:lnTo>
                <a:lnTo>
                  <a:pt x="5366" y="3832"/>
                </a:lnTo>
                <a:lnTo>
                  <a:pt x="5356" y="3842"/>
                </a:lnTo>
                <a:lnTo>
                  <a:pt x="5343" y="3850"/>
                </a:lnTo>
                <a:lnTo>
                  <a:pt x="5353" y="3806"/>
                </a:lnTo>
                <a:lnTo>
                  <a:pt x="5362" y="3765"/>
                </a:lnTo>
                <a:lnTo>
                  <a:pt x="5367" y="3745"/>
                </a:lnTo>
                <a:lnTo>
                  <a:pt x="5373" y="3727"/>
                </a:lnTo>
                <a:lnTo>
                  <a:pt x="5379" y="3709"/>
                </a:lnTo>
                <a:lnTo>
                  <a:pt x="5387" y="3692"/>
                </a:lnTo>
                <a:lnTo>
                  <a:pt x="5396" y="3677"/>
                </a:lnTo>
                <a:lnTo>
                  <a:pt x="5406" y="3661"/>
                </a:lnTo>
                <a:lnTo>
                  <a:pt x="5418" y="3646"/>
                </a:lnTo>
                <a:lnTo>
                  <a:pt x="5432" y="3632"/>
                </a:lnTo>
                <a:lnTo>
                  <a:pt x="5447" y="3619"/>
                </a:lnTo>
                <a:lnTo>
                  <a:pt x="5464" y="3607"/>
                </a:lnTo>
                <a:lnTo>
                  <a:pt x="5484" y="3595"/>
                </a:lnTo>
                <a:lnTo>
                  <a:pt x="5507" y="3585"/>
                </a:lnTo>
                <a:lnTo>
                  <a:pt x="5505" y="3583"/>
                </a:lnTo>
                <a:lnTo>
                  <a:pt x="5501" y="3582"/>
                </a:lnTo>
                <a:lnTo>
                  <a:pt x="5497" y="3581"/>
                </a:lnTo>
                <a:lnTo>
                  <a:pt x="5512" y="3568"/>
                </a:lnTo>
                <a:lnTo>
                  <a:pt x="5529" y="3554"/>
                </a:lnTo>
                <a:lnTo>
                  <a:pt x="5547" y="3541"/>
                </a:lnTo>
                <a:lnTo>
                  <a:pt x="5564" y="3531"/>
                </a:lnTo>
                <a:lnTo>
                  <a:pt x="5559" y="3532"/>
                </a:lnTo>
                <a:lnTo>
                  <a:pt x="5556" y="3531"/>
                </a:lnTo>
                <a:lnTo>
                  <a:pt x="5551" y="3528"/>
                </a:lnTo>
                <a:lnTo>
                  <a:pt x="5561" y="3526"/>
                </a:lnTo>
                <a:lnTo>
                  <a:pt x="5571" y="3522"/>
                </a:lnTo>
                <a:lnTo>
                  <a:pt x="5582" y="3518"/>
                </a:lnTo>
                <a:lnTo>
                  <a:pt x="5592" y="3514"/>
                </a:lnTo>
                <a:lnTo>
                  <a:pt x="5610" y="3504"/>
                </a:lnTo>
                <a:lnTo>
                  <a:pt x="5629" y="3491"/>
                </a:lnTo>
                <a:lnTo>
                  <a:pt x="5645" y="3476"/>
                </a:lnTo>
                <a:lnTo>
                  <a:pt x="5662" y="3460"/>
                </a:lnTo>
                <a:lnTo>
                  <a:pt x="5677" y="3442"/>
                </a:lnTo>
                <a:lnTo>
                  <a:pt x="5690" y="3423"/>
                </a:lnTo>
                <a:lnTo>
                  <a:pt x="5704" y="3403"/>
                </a:lnTo>
                <a:lnTo>
                  <a:pt x="5715" y="3383"/>
                </a:lnTo>
                <a:lnTo>
                  <a:pt x="5724" y="3361"/>
                </a:lnTo>
                <a:lnTo>
                  <a:pt x="5733" y="3341"/>
                </a:lnTo>
                <a:lnTo>
                  <a:pt x="5740" y="3319"/>
                </a:lnTo>
                <a:lnTo>
                  <a:pt x="5745" y="3299"/>
                </a:lnTo>
                <a:lnTo>
                  <a:pt x="5748" y="3278"/>
                </a:lnTo>
                <a:lnTo>
                  <a:pt x="5750" y="3258"/>
                </a:lnTo>
                <a:lnTo>
                  <a:pt x="5735" y="3264"/>
                </a:lnTo>
                <a:lnTo>
                  <a:pt x="5721" y="3270"/>
                </a:lnTo>
                <a:lnTo>
                  <a:pt x="5710" y="3278"/>
                </a:lnTo>
                <a:lnTo>
                  <a:pt x="5699" y="3286"/>
                </a:lnTo>
                <a:lnTo>
                  <a:pt x="5676" y="3304"/>
                </a:lnTo>
                <a:lnTo>
                  <a:pt x="5652" y="3323"/>
                </a:lnTo>
                <a:lnTo>
                  <a:pt x="5652" y="3319"/>
                </a:lnTo>
                <a:lnTo>
                  <a:pt x="5653" y="3316"/>
                </a:lnTo>
                <a:lnTo>
                  <a:pt x="5657" y="3311"/>
                </a:lnTo>
                <a:lnTo>
                  <a:pt x="5661" y="3305"/>
                </a:lnTo>
                <a:lnTo>
                  <a:pt x="5629" y="3332"/>
                </a:lnTo>
                <a:lnTo>
                  <a:pt x="5614" y="3348"/>
                </a:lnTo>
                <a:lnTo>
                  <a:pt x="5607" y="3355"/>
                </a:lnTo>
                <a:lnTo>
                  <a:pt x="5602" y="3362"/>
                </a:lnTo>
                <a:lnTo>
                  <a:pt x="5604" y="3356"/>
                </a:lnTo>
                <a:lnTo>
                  <a:pt x="5604" y="3352"/>
                </a:lnTo>
                <a:lnTo>
                  <a:pt x="5604" y="3349"/>
                </a:lnTo>
                <a:lnTo>
                  <a:pt x="5605" y="3343"/>
                </a:lnTo>
                <a:lnTo>
                  <a:pt x="5575" y="3368"/>
                </a:lnTo>
                <a:lnTo>
                  <a:pt x="5548" y="3395"/>
                </a:lnTo>
                <a:lnTo>
                  <a:pt x="5548" y="3390"/>
                </a:lnTo>
                <a:lnTo>
                  <a:pt x="5547" y="3386"/>
                </a:lnTo>
                <a:lnTo>
                  <a:pt x="5545" y="3379"/>
                </a:lnTo>
                <a:lnTo>
                  <a:pt x="5526" y="3392"/>
                </a:lnTo>
                <a:lnTo>
                  <a:pt x="5508" y="3404"/>
                </a:lnTo>
                <a:lnTo>
                  <a:pt x="5488" y="3416"/>
                </a:lnTo>
                <a:lnTo>
                  <a:pt x="5468" y="3426"/>
                </a:lnTo>
                <a:lnTo>
                  <a:pt x="5470" y="3421"/>
                </a:lnTo>
                <a:lnTo>
                  <a:pt x="5469" y="3416"/>
                </a:lnTo>
                <a:lnTo>
                  <a:pt x="5468" y="3413"/>
                </a:lnTo>
                <a:lnTo>
                  <a:pt x="5448" y="3427"/>
                </a:lnTo>
                <a:lnTo>
                  <a:pt x="5438" y="3435"/>
                </a:lnTo>
                <a:lnTo>
                  <a:pt x="5428" y="3443"/>
                </a:lnTo>
                <a:lnTo>
                  <a:pt x="5419" y="3454"/>
                </a:lnTo>
                <a:lnTo>
                  <a:pt x="5411" y="3464"/>
                </a:lnTo>
                <a:lnTo>
                  <a:pt x="5405" y="3474"/>
                </a:lnTo>
                <a:lnTo>
                  <a:pt x="5400" y="3486"/>
                </a:lnTo>
                <a:lnTo>
                  <a:pt x="5402" y="3471"/>
                </a:lnTo>
                <a:lnTo>
                  <a:pt x="5404" y="3457"/>
                </a:lnTo>
                <a:lnTo>
                  <a:pt x="5407" y="3443"/>
                </a:lnTo>
                <a:lnTo>
                  <a:pt x="5411" y="3430"/>
                </a:lnTo>
                <a:lnTo>
                  <a:pt x="5415" y="3417"/>
                </a:lnTo>
                <a:lnTo>
                  <a:pt x="5420" y="3404"/>
                </a:lnTo>
                <a:lnTo>
                  <a:pt x="5425" y="3393"/>
                </a:lnTo>
                <a:lnTo>
                  <a:pt x="5432" y="3382"/>
                </a:lnTo>
                <a:lnTo>
                  <a:pt x="5439" y="3370"/>
                </a:lnTo>
                <a:lnTo>
                  <a:pt x="5446" y="3359"/>
                </a:lnTo>
                <a:lnTo>
                  <a:pt x="5454" y="3349"/>
                </a:lnTo>
                <a:lnTo>
                  <a:pt x="5463" y="3340"/>
                </a:lnTo>
                <a:lnTo>
                  <a:pt x="5474" y="3329"/>
                </a:lnTo>
                <a:lnTo>
                  <a:pt x="5484" y="3320"/>
                </a:lnTo>
                <a:lnTo>
                  <a:pt x="5496" y="3312"/>
                </a:lnTo>
                <a:lnTo>
                  <a:pt x="5508" y="3303"/>
                </a:lnTo>
                <a:lnTo>
                  <a:pt x="5506" y="3302"/>
                </a:lnTo>
                <a:lnTo>
                  <a:pt x="5504" y="3301"/>
                </a:lnTo>
                <a:lnTo>
                  <a:pt x="5499" y="3301"/>
                </a:lnTo>
                <a:lnTo>
                  <a:pt x="5509" y="3290"/>
                </a:lnTo>
                <a:lnTo>
                  <a:pt x="5521" y="3279"/>
                </a:lnTo>
                <a:lnTo>
                  <a:pt x="5534" y="3268"/>
                </a:lnTo>
                <a:lnTo>
                  <a:pt x="5546" y="3260"/>
                </a:lnTo>
                <a:lnTo>
                  <a:pt x="5542" y="3260"/>
                </a:lnTo>
                <a:lnTo>
                  <a:pt x="5538" y="3260"/>
                </a:lnTo>
                <a:lnTo>
                  <a:pt x="5534" y="3257"/>
                </a:lnTo>
                <a:lnTo>
                  <a:pt x="5543" y="3254"/>
                </a:lnTo>
                <a:lnTo>
                  <a:pt x="5550" y="3251"/>
                </a:lnTo>
                <a:lnTo>
                  <a:pt x="5558" y="3246"/>
                </a:lnTo>
                <a:lnTo>
                  <a:pt x="5565" y="3242"/>
                </a:lnTo>
                <a:lnTo>
                  <a:pt x="5580" y="3230"/>
                </a:lnTo>
                <a:lnTo>
                  <a:pt x="5593" y="3216"/>
                </a:lnTo>
                <a:lnTo>
                  <a:pt x="5605" y="3201"/>
                </a:lnTo>
                <a:lnTo>
                  <a:pt x="5615" y="3185"/>
                </a:lnTo>
                <a:lnTo>
                  <a:pt x="5626" y="3167"/>
                </a:lnTo>
                <a:lnTo>
                  <a:pt x="5635" y="3149"/>
                </a:lnTo>
                <a:lnTo>
                  <a:pt x="5643" y="3129"/>
                </a:lnTo>
                <a:lnTo>
                  <a:pt x="5649" y="3110"/>
                </a:lnTo>
                <a:lnTo>
                  <a:pt x="5655" y="3090"/>
                </a:lnTo>
                <a:lnTo>
                  <a:pt x="5659" y="3071"/>
                </a:lnTo>
                <a:lnTo>
                  <a:pt x="5662" y="3051"/>
                </a:lnTo>
                <a:lnTo>
                  <a:pt x="5664" y="3034"/>
                </a:lnTo>
                <a:lnTo>
                  <a:pt x="5664" y="3016"/>
                </a:lnTo>
                <a:lnTo>
                  <a:pt x="5662" y="3000"/>
                </a:lnTo>
                <a:lnTo>
                  <a:pt x="5652" y="3005"/>
                </a:lnTo>
                <a:lnTo>
                  <a:pt x="5643" y="3010"/>
                </a:lnTo>
                <a:lnTo>
                  <a:pt x="5635" y="3016"/>
                </a:lnTo>
                <a:lnTo>
                  <a:pt x="5627" y="3023"/>
                </a:lnTo>
                <a:lnTo>
                  <a:pt x="5612" y="3037"/>
                </a:lnTo>
                <a:lnTo>
                  <a:pt x="5597" y="3052"/>
                </a:lnTo>
                <a:lnTo>
                  <a:pt x="5597" y="3047"/>
                </a:lnTo>
                <a:lnTo>
                  <a:pt x="5598" y="3042"/>
                </a:lnTo>
                <a:lnTo>
                  <a:pt x="5601" y="3037"/>
                </a:lnTo>
                <a:lnTo>
                  <a:pt x="5578" y="3063"/>
                </a:lnTo>
                <a:lnTo>
                  <a:pt x="5567" y="3078"/>
                </a:lnTo>
                <a:lnTo>
                  <a:pt x="5563" y="3085"/>
                </a:lnTo>
                <a:lnTo>
                  <a:pt x="5559" y="3091"/>
                </a:lnTo>
                <a:lnTo>
                  <a:pt x="5561" y="3085"/>
                </a:lnTo>
                <a:lnTo>
                  <a:pt x="5560" y="3082"/>
                </a:lnTo>
                <a:lnTo>
                  <a:pt x="5559" y="3080"/>
                </a:lnTo>
                <a:lnTo>
                  <a:pt x="5559" y="3074"/>
                </a:lnTo>
                <a:lnTo>
                  <a:pt x="5538" y="3099"/>
                </a:lnTo>
                <a:lnTo>
                  <a:pt x="5519" y="3125"/>
                </a:lnTo>
                <a:lnTo>
                  <a:pt x="5518" y="3121"/>
                </a:lnTo>
                <a:lnTo>
                  <a:pt x="5517" y="3117"/>
                </a:lnTo>
                <a:lnTo>
                  <a:pt x="5513" y="3111"/>
                </a:lnTo>
                <a:lnTo>
                  <a:pt x="5499" y="3124"/>
                </a:lnTo>
                <a:lnTo>
                  <a:pt x="5485" y="3136"/>
                </a:lnTo>
                <a:lnTo>
                  <a:pt x="5471" y="3149"/>
                </a:lnTo>
                <a:lnTo>
                  <a:pt x="5455" y="3159"/>
                </a:lnTo>
                <a:lnTo>
                  <a:pt x="5455" y="3155"/>
                </a:lnTo>
                <a:lnTo>
                  <a:pt x="5454" y="3151"/>
                </a:lnTo>
                <a:lnTo>
                  <a:pt x="5453" y="3148"/>
                </a:lnTo>
                <a:lnTo>
                  <a:pt x="5451" y="3154"/>
                </a:lnTo>
                <a:lnTo>
                  <a:pt x="5448" y="3159"/>
                </a:lnTo>
                <a:lnTo>
                  <a:pt x="5445" y="3164"/>
                </a:lnTo>
                <a:lnTo>
                  <a:pt x="5441" y="3169"/>
                </a:lnTo>
                <a:lnTo>
                  <a:pt x="5437" y="3173"/>
                </a:lnTo>
                <a:lnTo>
                  <a:pt x="5432" y="3176"/>
                </a:lnTo>
                <a:lnTo>
                  <a:pt x="5426" y="3179"/>
                </a:lnTo>
                <a:lnTo>
                  <a:pt x="5419" y="3182"/>
                </a:lnTo>
                <a:lnTo>
                  <a:pt x="5421" y="3163"/>
                </a:lnTo>
                <a:lnTo>
                  <a:pt x="5423" y="3145"/>
                </a:lnTo>
                <a:lnTo>
                  <a:pt x="5426" y="3130"/>
                </a:lnTo>
                <a:lnTo>
                  <a:pt x="5430" y="3124"/>
                </a:lnTo>
                <a:lnTo>
                  <a:pt x="5433" y="3117"/>
                </a:lnTo>
                <a:lnTo>
                  <a:pt x="5436" y="3111"/>
                </a:lnTo>
                <a:lnTo>
                  <a:pt x="5441" y="3104"/>
                </a:lnTo>
                <a:lnTo>
                  <a:pt x="5446" y="3099"/>
                </a:lnTo>
                <a:lnTo>
                  <a:pt x="5451" y="3094"/>
                </a:lnTo>
                <a:lnTo>
                  <a:pt x="5458" y="3089"/>
                </a:lnTo>
                <a:lnTo>
                  <a:pt x="5466" y="3084"/>
                </a:lnTo>
                <a:lnTo>
                  <a:pt x="5483" y="3075"/>
                </a:lnTo>
                <a:lnTo>
                  <a:pt x="5481" y="3074"/>
                </a:lnTo>
                <a:lnTo>
                  <a:pt x="5479" y="3074"/>
                </a:lnTo>
                <a:lnTo>
                  <a:pt x="5476" y="3074"/>
                </a:lnTo>
                <a:lnTo>
                  <a:pt x="5483" y="3064"/>
                </a:lnTo>
                <a:lnTo>
                  <a:pt x="5493" y="3054"/>
                </a:lnTo>
                <a:lnTo>
                  <a:pt x="5504" y="3044"/>
                </a:lnTo>
                <a:lnTo>
                  <a:pt x="5513" y="3036"/>
                </a:lnTo>
                <a:lnTo>
                  <a:pt x="5510" y="3037"/>
                </a:lnTo>
                <a:lnTo>
                  <a:pt x="5507" y="3036"/>
                </a:lnTo>
                <a:lnTo>
                  <a:pt x="5504" y="3035"/>
                </a:lnTo>
                <a:lnTo>
                  <a:pt x="5510" y="3031"/>
                </a:lnTo>
                <a:lnTo>
                  <a:pt x="5517" y="3028"/>
                </a:lnTo>
                <a:lnTo>
                  <a:pt x="5529" y="3019"/>
                </a:lnTo>
                <a:lnTo>
                  <a:pt x="5540" y="3009"/>
                </a:lnTo>
                <a:lnTo>
                  <a:pt x="5551" y="2997"/>
                </a:lnTo>
                <a:lnTo>
                  <a:pt x="5560" y="2983"/>
                </a:lnTo>
                <a:lnTo>
                  <a:pt x="5567" y="2968"/>
                </a:lnTo>
                <a:lnTo>
                  <a:pt x="5574" y="2952"/>
                </a:lnTo>
                <a:lnTo>
                  <a:pt x="5581" y="2936"/>
                </a:lnTo>
                <a:lnTo>
                  <a:pt x="5586" y="2919"/>
                </a:lnTo>
                <a:lnTo>
                  <a:pt x="5591" y="2903"/>
                </a:lnTo>
                <a:lnTo>
                  <a:pt x="5594" y="2886"/>
                </a:lnTo>
                <a:lnTo>
                  <a:pt x="5596" y="2869"/>
                </a:lnTo>
                <a:lnTo>
                  <a:pt x="5598" y="2854"/>
                </a:lnTo>
                <a:lnTo>
                  <a:pt x="5598" y="2838"/>
                </a:lnTo>
                <a:lnTo>
                  <a:pt x="5598" y="2824"/>
                </a:lnTo>
                <a:lnTo>
                  <a:pt x="5597" y="2811"/>
                </a:lnTo>
                <a:lnTo>
                  <a:pt x="5589" y="2816"/>
                </a:lnTo>
                <a:lnTo>
                  <a:pt x="5582" y="2821"/>
                </a:lnTo>
                <a:lnTo>
                  <a:pt x="5568" y="2832"/>
                </a:lnTo>
                <a:lnTo>
                  <a:pt x="5556" y="2845"/>
                </a:lnTo>
                <a:lnTo>
                  <a:pt x="5544" y="2859"/>
                </a:lnTo>
                <a:lnTo>
                  <a:pt x="5544" y="2854"/>
                </a:lnTo>
                <a:lnTo>
                  <a:pt x="5545" y="2850"/>
                </a:lnTo>
                <a:lnTo>
                  <a:pt x="5547" y="2845"/>
                </a:lnTo>
                <a:lnTo>
                  <a:pt x="5529" y="2869"/>
                </a:lnTo>
                <a:lnTo>
                  <a:pt x="5521" y="2881"/>
                </a:lnTo>
                <a:lnTo>
                  <a:pt x="5517" y="2888"/>
                </a:lnTo>
                <a:lnTo>
                  <a:pt x="5515" y="2894"/>
                </a:lnTo>
                <a:lnTo>
                  <a:pt x="5515" y="2889"/>
                </a:lnTo>
                <a:lnTo>
                  <a:pt x="5515" y="2887"/>
                </a:lnTo>
                <a:lnTo>
                  <a:pt x="5514" y="2885"/>
                </a:lnTo>
                <a:lnTo>
                  <a:pt x="5513" y="2879"/>
                </a:lnTo>
                <a:lnTo>
                  <a:pt x="5496" y="2902"/>
                </a:lnTo>
                <a:lnTo>
                  <a:pt x="5481" y="2926"/>
                </a:lnTo>
                <a:lnTo>
                  <a:pt x="5479" y="2919"/>
                </a:lnTo>
                <a:lnTo>
                  <a:pt x="5476" y="2914"/>
                </a:lnTo>
                <a:lnTo>
                  <a:pt x="5463" y="2927"/>
                </a:lnTo>
                <a:lnTo>
                  <a:pt x="5452" y="2939"/>
                </a:lnTo>
                <a:lnTo>
                  <a:pt x="5441" y="2952"/>
                </a:lnTo>
                <a:lnTo>
                  <a:pt x="5431" y="2967"/>
                </a:lnTo>
                <a:lnTo>
                  <a:pt x="5432" y="2954"/>
                </a:lnTo>
                <a:lnTo>
                  <a:pt x="5434" y="2944"/>
                </a:lnTo>
                <a:lnTo>
                  <a:pt x="5436" y="2934"/>
                </a:lnTo>
                <a:lnTo>
                  <a:pt x="5440" y="2925"/>
                </a:lnTo>
                <a:lnTo>
                  <a:pt x="5444" y="2916"/>
                </a:lnTo>
                <a:lnTo>
                  <a:pt x="5450" y="2908"/>
                </a:lnTo>
                <a:lnTo>
                  <a:pt x="5457" y="2900"/>
                </a:lnTo>
                <a:lnTo>
                  <a:pt x="5467" y="2893"/>
                </a:lnTo>
                <a:lnTo>
                  <a:pt x="5464" y="2892"/>
                </a:lnTo>
                <a:lnTo>
                  <a:pt x="5462" y="2892"/>
                </a:lnTo>
                <a:lnTo>
                  <a:pt x="5460" y="2893"/>
                </a:lnTo>
                <a:lnTo>
                  <a:pt x="5468" y="2878"/>
                </a:lnTo>
                <a:lnTo>
                  <a:pt x="5476" y="2864"/>
                </a:lnTo>
                <a:lnTo>
                  <a:pt x="5492" y="2836"/>
                </a:lnTo>
                <a:lnTo>
                  <a:pt x="5508" y="2810"/>
                </a:lnTo>
                <a:lnTo>
                  <a:pt x="5515" y="2795"/>
                </a:lnTo>
                <a:lnTo>
                  <a:pt x="5522" y="2782"/>
                </a:lnTo>
                <a:lnTo>
                  <a:pt x="5528" y="2768"/>
                </a:lnTo>
                <a:lnTo>
                  <a:pt x="5533" y="2754"/>
                </a:lnTo>
                <a:lnTo>
                  <a:pt x="5536" y="2740"/>
                </a:lnTo>
                <a:lnTo>
                  <a:pt x="5539" y="2724"/>
                </a:lnTo>
                <a:lnTo>
                  <a:pt x="5540" y="2708"/>
                </a:lnTo>
                <a:lnTo>
                  <a:pt x="5539" y="2691"/>
                </a:lnTo>
                <a:lnTo>
                  <a:pt x="5537" y="2675"/>
                </a:lnTo>
                <a:lnTo>
                  <a:pt x="5533" y="2657"/>
                </a:lnTo>
                <a:lnTo>
                  <a:pt x="5527" y="2662"/>
                </a:lnTo>
                <a:lnTo>
                  <a:pt x="5521" y="2667"/>
                </a:lnTo>
                <a:lnTo>
                  <a:pt x="5512" y="2677"/>
                </a:lnTo>
                <a:lnTo>
                  <a:pt x="5502" y="2689"/>
                </a:lnTo>
                <a:lnTo>
                  <a:pt x="5494" y="2703"/>
                </a:lnTo>
                <a:lnTo>
                  <a:pt x="5493" y="2699"/>
                </a:lnTo>
                <a:lnTo>
                  <a:pt x="5493" y="2695"/>
                </a:lnTo>
                <a:lnTo>
                  <a:pt x="5494" y="2690"/>
                </a:lnTo>
                <a:lnTo>
                  <a:pt x="5482" y="2713"/>
                </a:lnTo>
                <a:lnTo>
                  <a:pt x="5477" y="2724"/>
                </a:lnTo>
                <a:lnTo>
                  <a:pt x="5473" y="2736"/>
                </a:lnTo>
                <a:lnTo>
                  <a:pt x="5473" y="2730"/>
                </a:lnTo>
                <a:lnTo>
                  <a:pt x="5472" y="2728"/>
                </a:lnTo>
                <a:lnTo>
                  <a:pt x="5471" y="2727"/>
                </a:lnTo>
                <a:lnTo>
                  <a:pt x="5470" y="2723"/>
                </a:lnTo>
                <a:lnTo>
                  <a:pt x="5464" y="2734"/>
                </a:lnTo>
                <a:lnTo>
                  <a:pt x="5458" y="2744"/>
                </a:lnTo>
                <a:lnTo>
                  <a:pt x="5451" y="2753"/>
                </a:lnTo>
                <a:lnTo>
                  <a:pt x="5444" y="2761"/>
                </a:lnTo>
                <a:lnTo>
                  <a:pt x="5444" y="2746"/>
                </a:lnTo>
                <a:lnTo>
                  <a:pt x="5447" y="2732"/>
                </a:lnTo>
                <a:lnTo>
                  <a:pt x="5451" y="2718"/>
                </a:lnTo>
                <a:lnTo>
                  <a:pt x="5456" y="2705"/>
                </a:lnTo>
                <a:lnTo>
                  <a:pt x="5462" y="2692"/>
                </a:lnTo>
                <a:lnTo>
                  <a:pt x="5470" y="2679"/>
                </a:lnTo>
                <a:lnTo>
                  <a:pt x="5483" y="2654"/>
                </a:lnTo>
                <a:lnTo>
                  <a:pt x="5490" y="2641"/>
                </a:lnTo>
                <a:lnTo>
                  <a:pt x="5496" y="2628"/>
                </a:lnTo>
                <a:lnTo>
                  <a:pt x="5501" y="2614"/>
                </a:lnTo>
                <a:lnTo>
                  <a:pt x="5505" y="2600"/>
                </a:lnTo>
                <a:lnTo>
                  <a:pt x="5508" y="2585"/>
                </a:lnTo>
                <a:lnTo>
                  <a:pt x="5508" y="2568"/>
                </a:lnTo>
                <a:lnTo>
                  <a:pt x="5506" y="2551"/>
                </a:lnTo>
                <a:lnTo>
                  <a:pt x="5501" y="2532"/>
                </a:lnTo>
                <a:lnTo>
                  <a:pt x="5487" y="2547"/>
                </a:lnTo>
                <a:lnTo>
                  <a:pt x="5480" y="2555"/>
                </a:lnTo>
                <a:lnTo>
                  <a:pt x="5474" y="2563"/>
                </a:lnTo>
                <a:lnTo>
                  <a:pt x="5474" y="2555"/>
                </a:lnTo>
                <a:lnTo>
                  <a:pt x="5475" y="2547"/>
                </a:lnTo>
                <a:lnTo>
                  <a:pt x="5479" y="2529"/>
                </a:lnTo>
                <a:lnTo>
                  <a:pt x="5488" y="2496"/>
                </a:lnTo>
                <a:lnTo>
                  <a:pt x="5492" y="2479"/>
                </a:lnTo>
                <a:lnTo>
                  <a:pt x="5495" y="2461"/>
                </a:lnTo>
                <a:lnTo>
                  <a:pt x="5496" y="2453"/>
                </a:lnTo>
                <a:lnTo>
                  <a:pt x="5496" y="2444"/>
                </a:lnTo>
                <a:lnTo>
                  <a:pt x="5495" y="2435"/>
                </a:lnTo>
                <a:lnTo>
                  <a:pt x="5493" y="2425"/>
                </a:lnTo>
                <a:lnTo>
                  <a:pt x="5491" y="2432"/>
                </a:lnTo>
                <a:lnTo>
                  <a:pt x="5488" y="2436"/>
                </a:lnTo>
                <a:lnTo>
                  <a:pt x="5486" y="2438"/>
                </a:lnTo>
                <a:lnTo>
                  <a:pt x="5483" y="2439"/>
                </a:lnTo>
                <a:lnTo>
                  <a:pt x="5480" y="2438"/>
                </a:lnTo>
                <a:lnTo>
                  <a:pt x="5477" y="2438"/>
                </a:lnTo>
                <a:lnTo>
                  <a:pt x="5475" y="2437"/>
                </a:lnTo>
                <a:lnTo>
                  <a:pt x="5480" y="2420"/>
                </a:lnTo>
                <a:lnTo>
                  <a:pt x="5484" y="2403"/>
                </a:lnTo>
                <a:lnTo>
                  <a:pt x="5487" y="2383"/>
                </a:lnTo>
                <a:lnTo>
                  <a:pt x="5489" y="2363"/>
                </a:lnTo>
                <a:lnTo>
                  <a:pt x="5491" y="2340"/>
                </a:lnTo>
                <a:lnTo>
                  <a:pt x="5492" y="2318"/>
                </a:lnTo>
                <a:lnTo>
                  <a:pt x="5492" y="2294"/>
                </a:lnTo>
                <a:lnTo>
                  <a:pt x="5491" y="2271"/>
                </a:lnTo>
                <a:lnTo>
                  <a:pt x="5489" y="2248"/>
                </a:lnTo>
                <a:lnTo>
                  <a:pt x="5486" y="2225"/>
                </a:lnTo>
                <a:lnTo>
                  <a:pt x="5482" y="2202"/>
                </a:lnTo>
                <a:lnTo>
                  <a:pt x="5477" y="2181"/>
                </a:lnTo>
                <a:lnTo>
                  <a:pt x="5471" y="2161"/>
                </a:lnTo>
                <a:lnTo>
                  <a:pt x="5463" y="2142"/>
                </a:lnTo>
                <a:lnTo>
                  <a:pt x="5455" y="2125"/>
                </a:lnTo>
                <a:lnTo>
                  <a:pt x="5446" y="2111"/>
                </a:lnTo>
                <a:lnTo>
                  <a:pt x="5450" y="2130"/>
                </a:lnTo>
                <a:lnTo>
                  <a:pt x="5452" y="2148"/>
                </a:lnTo>
                <a:lnTo>
                  <a:pt x="5453" y="2165"/>
                </a:lnTo>
                <a:lnTo>
                  <a:pt x="5451" y="2184"/>
                </a:lnTo>
                <a:lnTo>
                  <a:pt x="5449" y="2202"/>
                </a:lnTo>
                <a:lnTo>
                  <a:pt x="5445" y="2220"/>
                </a:lnTo>
                <a:lnTo>
                  <a:pt x="5436" y="2256"/>
                </a:lnTo>
                <a:lnTo>
                  <a:pt x="5425" y="2292"/>
                </a:lnTo>
                <a:lnTo>
                  <a:pt x="5421" y="2310"/>
                </a:lnTo>
                <a:lnTo>
                  <a:pt x="5417" y="2328"/>
                </a:lnTo>
                <a:lnTo>
                  <a:pt x="5414" y="2346"/>
                </a:lnTo>
                <a:lnTo>
                  <a:pt x="5413" y="2364"/>
                </a:lnTo>
                <a:lnTo>
                  <a:pt x="5413" y="2382"/>
                </a:lnTo>
                <a:lnTo>
                  <a:pt x="5414" y="2400"/>
                </a:lnTo>
                <a:lnTo>
                  <a:pt x="5411" y="2397"/>
                </a:lnTo>
                <a:lnTo>
                  <a:pt x="5409" y="2391"/>
                </a:lnTo>
                <a:lnTo>
                  <a:pt x="5406" y="2387"/>
                </a:lnTo>
                <a:lnTo>
                  <a:pt x="5404" y="2381"/>
                </a:lnTo>
                <a:lnTo>
                  <a:pt x="5402" y="2370"/>
                </a:lnTo>
                <a:lnTo>
                  <a:pt x="5402" y="2357"/>
                </a:lnTo>
                <a:lnTo>
                  <a:pt x="5397" y="2366"/>
                </a:lnTo>
                <a:lnTo>
                  <a:pt x="5393" y="2375"/>
                </a:lnTo>
                <a:lnTo>
                  <a:pt x="5389" y="2385"/>
                </a:lnTo>
                <a:lnTo>
                  <a:pt x="5387" y="2396"/>
                </a:lnTo>
                <a:lnTo>
                  <a:pt x="5386" y="2406"/>
                </a:lnTo>
                <a:lnTo>
                  <a:pt x="5385" y="2416"/>
                </a:lnTo>
                <a:lnTo>
                  <a:pt x="5386" y="2438"/>
                </a:lnTo>
                <a:lnTo>
                  <a:pt x="5388" y="2460"/>
                </a:lnTo>
                <a:lnTo>
                  <a:pt x="5393" y="2482"/>
                </a:lnTo>
                <a:lnTo>
                  <a:pt x="5402" y="2523"/>
                </a:lnTo>
                <a:lnTo>
                  <a:pt x="5396" y="2519"/>
                </a:lnTo>
                <a:lnTo>
                  <a:pt x="5389" y="2515"/>
                </a:lnTo>
                <a:lnTo>
                  <a:pt x="5385" y="2511"/>
                </a:lnTo>
                <a:lnTo>
                  <a:pt x="5380" y="2506"/>
                </a:lnTo>
                <a:lnTo>
                  <a:pt x="5376" y="2500"/>
                </a:lnTo>
                <a:lnTo>
                  <a:pt x="5373" y="2494"/>
                </a:lnTo>
                <a:lnTo>
                  <a:pt x="5368" y="2481"/>
                </a:lnTo>
                <a:lnTo>
                  <a:pt x="5364" y="2489"/>
                </a:lnTo>
                <a:lnTo>
                  <a:pt x="5360" y="2497"/>
                </a:lnTo>
                <a:lnTo>
                  <a:pt x="5358" y="2506"/>
                </a:lnTo>
                <a:lnTo>
                  <a:pt x="5357" y="2514"/>
                </a:lnTo>
                <a:lnTo>
                  <a:pt x="5356" y="2521"/>
                </a:lnTo>
                <a:lnTo>
                  <a:pt x="5355" y="2529"/>
                </a:lnTo>
                <a:lnTo>
                  <a:pt x="5357" y="2546"/>
                </a:lnTo>
                <a:lnTo>
                  <a:pt x="5360" y="2561"/>
                </a:lnTo>
                <a:lnTo>
                  <a:pt x="5365" y="2576"/>
                </a:lnTo>
                <a:lnTo>
                  <a:pt x="5371" y="2593"/>
                </a:lnTo>
                <a:lnTo>
                  <a:pt x="5379" y="2608"/>
                </a:lnTo>
                <a:lnTo>
                  <a:pt x="5395" y="2639"/>
                </a:lnTo>
                <a:lnTo>
                  <a:pt x="5403" y="2654"/>
                </a:lnTo>
                <a:lnTo>
                  <a:pt x="5410" y="2670"/>
                </a:lnTo>
                <a:lnTo>
                  <a:pt x="5416" y="2685"/>
                </a:lnTo>
                <a:lnTo>
                  <a:pt x="5420" y="2701"/>
                </a:lnTo>
                <a:lnTo>
                  <a:pt x="5423" y="2715"/>
                </a:lnTo>
                <a:lnTo>
                  <a:pt x="5423" y="2723"/>
                </a:lnTo>
                <a:lnTo>
                  <a:pt x="5423" y="2730"/>
                </a:lnTo>
                <a:lnTo>
                  <a:pt x="5417" y="2710"/>
                </a:lnTo>
                <a:lnTo>
                  <a:pt x="5409" y="2691"/>
                </a:lnTo>
                <a:lnTo>
                  <a:pt x="5399" y="2674"/>
                </a:lnTo>
                <a:lnTo>
                  <a:pt x="5386" y="2658"/>
                </a:lnTo>
                <a:lnTo>
                  <a:pt x="5386" y="2661"/>
                </a:lnTo>
                <a:lnTo>
                  <a:pt x="5385" y="2662"/>
                </a:lnTo>
                <a:lnTo>
                  <a:pt x="5384" y="2664"/>
                </a:lnTo>
                <a:lnTo>
                  <a:pt x="5383" y="2667"/>
                </a:lnTo>
                <a:lnTo>
                  <a:pt x="5382" y="2663"/>
                </a:lnTo>
                <a:lnTo>
                  <a:pt x="5379" y="2658"/>
                </a:lnTo>
                <a:lnTo>
                  <a:pt x="5372" y="2646"/>
                </a:lnTo>
                <a:lnTo>
                  <a:pt x="5357" y="2628"/>
                </a:lnTo>
                <a:lnTo>
                  <a:pt x="5357" y="2631"/>
                </a:lnTo>
                <a:lnTo>
                  <a:pt x="5358" y="2634"/>
                </a:lnTo>
                <a:lnTo>
                  <a:pt x="5357" y="2637"/>
                </a:lnTo>
                <a:lnTo>
                  <a:pt x="5349" y="2627"/>
                </a:lnTo>
                <a:lnTo>
                  <a:pt x="5342" y="2616"/>
                </a:lnTo>
                <a:lnTo>
                  <a:pt x="5334" y="2608"/>
                </a:lnTo>
                <a:lnTo>
                  <a:pt x="5325" y="2600"/>
                </a:lnTo>
                <a:lnTo>
                  <a:pt x="5322" y="2612"/>
                </a:lnTo>
                <a:lnTo>
                  <a:pt x="5320" y="2625"/>
                </a:lnTo>
                <a:lnTo>
                  <a:pt x="5318" y="2637"/>
                </a:lnTo>
                <a:lnTo>
                  <a:pt x="5318" y="2648"/>
                </a:lnTo>
                <a:lnTo>
                  <a:pt x="5318" y="2660"/>
                </a:lnTo>
                <a:lnTo>
                  <a:pt x="5319" y="2670"/>
                </a:lnTo>
                <a:lnTo>
                  <a:pt x="5321" y="2680"/>
                </a:lnTo>
                <a:lnTo>
                  <a:pt x="5323" y="2690"/>
                </a:lnTo>
                <a:lnTo>
                  <a:pt x="5329" y="2710"/>
                </a:lnTo>
                <a:lnTo>
                  <a:pt x="5337" y="2729"/>
                </a:lnTo>
                <a:lnTo>
                  <a:pt x="5346" y="2748"/>
                </a:lnTo>
                <a:lnTo>
                  <a:pt x="5357" y="2765"/>
                </a:lnTo>
                <a:lnTo>
                  <a:pt x="5377" y="2800"/>
                </a:lnTo>
                <a:lnTo>
                  <a:pt x="5387" y="2819"/>
                </a:lnTo>
                <a:lnTo>
                  <a:pt x="5397" y="2836"/>
                </a:lnTo>
                <a:lnTo>
                  <a:pt x="5404" y="2855"/>
                </a:lnTo>
                <a:lnTo>
                  <a:pt x="5409" y="2873"/>
                </a:lnTo>
                <a:lnTo>
                  <a:pt x="5411" y="2883"/>
                </a:lnTo>
                <a:lnTo>
                  <a:pt x="5412" y="2893"/>
                </a:lnTo>
                <a:lnTo>
                  <a:pt x="5412" y="2903"/>
                </a:lnTo>
                <a:lnTo>
                  <a:pt x="5412" y="2913"/>
                </a:lnTo>
                <a:lnTo>
                  <a:pt x="5410" y="2905"/>
                </a:lnTo>
                <a:lnTo>
                  <a:pt x="5407" y="2897"/>
                </a:lnTo>
                <a:lnTo>
                  <a:pt x="5400" y="2883"/>
                </a:lnTo>
                <a:lnTo>
                  <a:pt x="5392" y="2869"/>
                </a:lnTo>
                <a:lnTo>
                  <a:pt x="5382" y="2857"/>
                </a:lnTo>
                <a:lnTo>
                  <a:pt x="5373" y="2846"/>
                </a:lnTo>
                <a:lnTo>
                  <a:pt x="5364" y="2833"/>
                </a:lnTo>
                <a:lnTo>
                  <a:pt x="5357" y="2822"/>
                </a:lnTo>
                <a:lnTo>
                  <a:pt x="5355" y="2816"/>
                </a:lnTo>
                <a:lnTo>
                  <a:pt x="5351" y="2809"/>
                </a:lnTo>
                <a:lnTo>
                  <a:pt x="5349" y="2813"/>
                </a:lnTo>
                <a:lnTo>
                  <a:pt x="5347" y="2819"/>
                </a:lnTo>
                <a:lnTo>
                  <a:pt x="5334" y="2799"/>
                </a:lnTo>
                <a:lnTo>
                  <a:pt x="5319" y="2781"/>
                </a:lnTo>
                <a:lnTo>
                  <a:pt x="5319" y="2785"/>
                </a:lnTo>
                <a:lnTo>
                  <a:pt x="5319" y="2787"/>
                </a:lnTo>
                <a:lnTo>
                  <a:pt x="5318" y="2789"/>
                </a:lnTo>
                <a:lnTo>
                  <a:pt x="5319" y="2793"/>
                </a:lnTo>
                <a:lnTo>
                  <a:pt x="5312" y="2783"/>
                </a:lnTo>
                <a:lnTo>
                  <a:pt x="5305" y="2773"/>
                </a:lnTo>
                <a:lnTo>
                  <a:pt x="5289" y="2753"/>
                </a:lnTo>
                <a:lnTo>
                  <a:pt x="5291" y="2757"/>
                </a:lnTo>
                <a:lnTo>
                  <a:pt x="5292" y="2761"/>
                </a:lnTo>
                <a:lnTo>
                  <a:pt x="5292" y="2764"/>
                </a:lnTo>
                <a:lnTo>
                  <a:pt x="5281" y="2754"/>
                </a:lnTo>
                <a:lnTo>
                  <a:pt x="5270" y="2743"/>
                </a:lnTo>
                <a:lnTo>
                  <a:pt x="5258" y="2734"/>
                </a:lnTo>
                <a:lnTo>
                  <a:pt x="5252" y="2730"/>
                </a:lnTo>
                <a:lnTo>
                  <a:pt x="5245" y="2726"/>
                </a:lnTo>
                <a:lnTo>
                  <a:pt x="5244" y="2741"/>
                </a:lnTo>
                <a:lnTo>
                  <a:pt x="5244" y="2755"/>
                </a:lnTo>
                <a:lnTo>
                  <a:pt x="5245" y="2768"/>
                </a:lnTo>
                <a:lnTo>
                  <a:pt x="5247" y="2782"/>
                </a:lnTo>
                <a:lnTo>
                  <a:pt x="5250" y="2794"/>
                </a:lnTo>
                <a:lnTo>
                  <a:pt x="5254" y="2805"/>
                </a:lnTo>
                <a:lnTo>
                  <a:pt x="5258" y="2818"/>
                </a:lnTo>
                <a:lnTo>
                  <a:pt x="5263" y="2828"/>
                </a:lnTo>
                <a:lnTo>
                  <a:pt x="5269" y="2839"/>
                </a:lnTo>
                <a:lnTo>
                  <a:pt x="5275" y="2850"/>
                </a:lnTo>
                <a:lnTo>
                  <a:pt x="5289" y="2870"/>
                </a:lnTo>
                <a:lnTo>
                  <a:pt x="5304" y="2890"/>
                </a:lnTo>
                <a:lnTo>
                  <a:pt x="5320" y="2909"/>
                </a:lnTo>
                <a:lnTo>
                  <a:pt x="5336" y="2928"/>
                </a:lnTo>
                <a:lnTo>
                  <a:pt x="5350" y="2947"/>
                </a:lnTo>
                <a:lnTo>
                  <a:pt x="5365" y="2968"/>
                </a:lnTo>
                <a:lnTo>
                  <a:pt x="5377" y="2988"/>
                </a:lnTo>
                <a:lnTo>
                  <a:pt x="5383" y="2999"/>
                </a:lnTo>
                <a:lnTo>
                  <a:pt x="5387" y="3010"/>
                </a:lnTo>
                <a:lnTo>
                  <a:pt x="5392" y="3021"/>
                </a:lnTo>
                <a:lnTo>
                  <a:pt x="5396" y="3034"/>
                </a:lnTo>
                <a:lnTo>
                  <a:pt x="5398" y="3046"/>
                </a:lnTo>
                <a:lnTo>
                  <a:pt x="5400" y="3058"/>
                </a:lnTo>
                <a:lnTo>
                  <a:pt x="5401" y="3072"/>
                </a:lnTo>
                <a:lnTo>
                  <a:pt x="5400" y="3086"/>
                </a:lnTo>
                <a:lnTo>
                  <a:pt x="5388" y="3065"/>
                </a:lnTo>
                <a:lnTo>
                  <a:pt x="5376" y="3047"/>
                </a:lnTo>
                <a:lnTo>
                  <a:pt x="5362" y="3028"/>
                </a:lnTo>
                <a:lnTo>
                  <a:pt x="5346" y="3012"/>
                </a:lnTo>
                <a:lnTo>
                  <a:pt x="5345" y="3014"/>
                </a:lnTo>
                <a:lnTo>
                  <a:pt x="5345" y="3018"/>
                </a:lnTo>
                <a:lnTo>
                  <a:pt x="5344" y="3025"/>
                </a:lnTo>
                <a:lnTo>
                  <a:pt x="5308" y="2976"/>
                </a:lnTo>
                <a:lnTo>
                  <a:pt x="5307" y="2981"/>
                </a:lnTo>
                <a:lnTo>
                  <a:pt x="5306" y="2983"/>
                </a:lnTo>
                <a:lnTo>
                  <a:pt x="5306" y="2986"/>
                </a:lnTo>
                <a:lnTo>
                  <a:pt x="5307" y="2992"/>
                </a:lnTo>
                <a:lnTo>
                  <a:pt x="5304" y="2985"/>
                </a:lnTo>
                <a:lnTo>
                  <a:pt x="5300" y="2979"/>
                </a:lnTo>
                <a:lnTo>
                  <a:pt x="5292" y="2966"/>
                </a:lnTo>
                <a:lnTo>
                  <a:pt x="5273" y="2941"/>
                </a:lnTo>
                <a:lnTo>
                  <a:pt x="5275" y="2946"/>
                </a:lnTo>
                <a:lnTo>
                  <a:pt x="5277" y="2950"/>
                </a:lnTo>
                <a:lnTo>
                  <a:pt x="5277" y="2955"/>
                </a:lnTo>
                <a:lnTo>
                  <a:pt x="5264" y="2941"/>
                </a:lnTo>
                <a:lnTo>
                  <a:pt x="5252" y="2929"/>
                </a:lnTo>
                <a:lnTo>
                  <a:pt x="5245" y="2923"/>
                </a:lnTo>
                <a:lnTo>
                  <a:pt x="5239" y="2916"/>
                </a:lnTo>
                <a:lnTo>
                  <a:pt x="5230" y="2911"/>
                </a:lnTo>
                <a:lnTo>
                  <a:pt x="5222" y="2906"/>
                </a:lnTo>
                <a:lnTo>
                  <a:pt x="5220" y="2921"/>
                </a:lnTo>
                <a:lnTo>
                  <a:pt x="5219" y="2935"/>
                </a:lnTo>
                <a:lnTo>
                  <a:pt x="5219" y="2951"/>
                </a:lnTo>
                <a:lnTo>
                  <a:pt x="5219" y="2968"/>
                </a:lnTo>
                <a:lnTo>
                  <a:pt x="5221" y="2985"/>
                </a:lnTo>
                <a:lnTo>
                  <a:pt x="5223" y="3003"/>
                </a:lnTo>
                <a:lnTo>
                  <a:pt x="5227" y="3020"/>
                </a:lnTo>
                <a:lnTo>
                  <a:pt x="5231" y="3038"/>
                </a:lnTo>
                <a:lnTo>
                  <a:pt x="5236" y="3055"/>
                </a:lnTo>
                <a:lnTo>
                  <a:pt x="5244" y="3072"/>
                </a:lnTo>
                <a:lnTo>
                  <a:pt x="5251" y="3087"/>
                </a:lnTo>
                <a:lnTo>
                  <a:pt x="5260" y="3101"/>
                </a:lnTo>
                <a:lnTo>
                  <a:pt x="5269" y="3114"/>
                </a:lnTo>
                <a:lnTo>
                  <a:pt x="5281" y="3125"/>
                </a:lnTo>
                <a:lnTo>
                  <a:pt x="5293" y="3135"/>
                </a:lnTo>
                <a:lnTo>
                  <a:pt x="5299" y="3139"/>
                </a:lnTo>
                <a:lnTo>
                  <a:pt x="5306" y="3142"/>
                </a:lnTo>
                <a:lnTo>
                  <a:pt x="5302" y="3143"/>
                </a:lnTo>
                <a:lnTo>
                  <a:pt x="5300" y="3143"/>
                </a:lnTo>
                <a:lnTo>
                  <a:pt x="5296" y="3142"/>
                </a:lnTo>
                <a:lnTo>
                  <a:pt x="5305" y="3152"/>
                </a:lnTo>
                <a:lnTo>
                  <a:pt x="5316" y="3162"/>
                </a:lnTo>
                <a:lnTo>
                  <a:pt x="5325" y="3174"/>
                </a:lnTo>
                <a:lnTo>
                  <a:pt x="5332" y="3184"/>
                </a:lnTo>
                <a:lnTo>
                  <a:pt x="5329" y="3184"/>
                </a:lnTo>
                <a:lnTo>
                  <a:pt x="5326" y="3184"/>
                </a:lnTo>
                <a:lnTo>
                  <a:pt x="5324" y="3185"/>
                </a:lnTo>
                <a:lnTo>
                  <a:pt x="5333" y="3191"/>
                </a:lnTo>
                <a:lnTo>
                  <a:pt x="5341" y="3197"/>
                </a:lnTo>
                <a:lnTo>
                  <a:pt x="5348" y="3203"/>
                </a:lnTo>
                <a:lnTo>
                  <a:pt x="5356" y="3210"/>
                </a:lnTo>
                <a:lnTo>
                  <a:pt x="5361" y="3217"/>
                </a:lnTo>
                <a:lnTo>
                  <a:pt x="5366" y="3225"/>
                </a:lnTo>
                <a:lnTo>
                  <a:pt x="5371" y="3232"/>
                </a:lnTo>
                <a:lnTo>
                  <a:pt x="5374" y="3239"/>
                </a:lnTo>
                <a:lnTo>
                  <a:pt x="5377" y="3247"/>
                </a:lnTo>
                <a:lnTo>
                  <a:pt x="5380" y="3255"/>
                </a:lnTo>
                <a:lnTo>
                  <a:pt x="5383" y="3273"/>
                </a:lnTo>
                <a:lnTo>
                  <a:pt x="5384" y="3292"/>
                </a:lnTo>
                <a:lnTo>
                  <a:pt x="5383" y="3313"/>
                </a:lnTo>
                <a:lnTo>
                  <a:pt x="5365" y="3278"/>
                </a:lnTo>
                <a:lnTo>
                  <a:pt x="5348" y="3243"/>
                </a:lnTo>
                <a:lnTo>
                  <a:pt x="5346" y="3246"/>
                </a:lnTo>
                <a:lnTo>
                  <a:pt x="5345" y="3250"/>
                </a:lnTo>
                <a:lnTo>
                  <a:pt x="5346" y="3256"/>
                </a:lnTo>
                <a:lnTo>
                  <a:pt x="5328" y="3244"/>
                </a:lnTo>
                <a:lnTo>
                  <a:pt x="5310" y="3231"/>
                </a:lnTo>
                <a:lnTo>
                  <a:pt x="5294" y="3217"/>
                </a:lnTo>
                <a:lnTo>
                  <a:pt x="5279" y="3202"/>
                </a:lnTo>
                <a:lnTo>
                  <a:pt x="5274" y="3209"/>
                </a:lnTo>
                <a:lnTo>
                  <a:pt x="5273" y="3213"/>
                </a:lnTo>
                <a:lnTo>
                  <a:pt x="5272" y="3218"/>
                </a:lnTo>
                <a:lnTo>
                  <a:pt x="5249" y="3189"/>
                </a:lnTo>
                <a:lnTo>
                  <a:pt x="5224" y="3160"/>
                </a:lnTo>
                <a:lnTo>
                  <a:pt x="5224" y="3166"/>
                </a:lnTo>
                <a:lnTo>
                  <a:pt x="5223" y="3170"/>
                </a:lnTo>
                <a:lnTo>
                  <a:pt x="5223" y="3173"/>
                </a:lnTo>
                <a:lnTo>
                  <a:pt x="5224" y="3180"/>
                </a:lnTo>
                <a:lnTo>
                  <a:pt x="5220" y="3172"/>
                </a:lnTo>
                <a:lnTo>
                  <a:pt x="5215" y="3165"/>
                </a:lnTo>
                <a:lnTo>
                  <a:pt x="5202" y="3149"/>
                </a:lnTo>
                <a:lnTo>
                  <a:pt x="5176" y="3118"/>
                </a:lnTo>
                <a:lnTo>
                  <a:pt x="5179" y="3124"/>
                </a:lnTo>
                <a:lnTo>
                  <a:pt x="5181" y="3129"/>
                </a:lnTo>
                <a:lnTo>
                  <a:pt x="5181" y="3132"/>
                </a:lnTo>
                <a:lnTo>
                  <a:pt x="5181" y="3136"/>
                </a:lnTo>
                <a:lnTo>
                  <a:pt x="5164" y="3119"/>
                </a:lnTo>
                <a:lnTo>
                  <a:pt x="5146" y="3102"/>
                </a:lnTo>
                <a:lnTo>
                  <a:pt x="5137" y="3095"/>
                </a:lnTo>
                <a:lnTo>
                  <a:pt x="5127" y="3089"/>
                </a:lnTo>
                <a:lnTo>
                  <a:pt x="5116" y="3083"/>
                </a:lnTo>
                <a:lnTo>
                  <a:pt x="5105" y="3078"/>
                </a:lnTo>
                <a:lnTo>
                  <a:pt x="5104" y="3096"/>
                </a:lnTo>
                <a:lnTo>
                  <a:pt x="5104" y="3116"/>
                </a:lnTo>
                <a:lnTo>
                  <a:pt x="5106" y="3137"/>
                </a:lnTo>
                <a:lnTo>
                  <a:pt x="5109" y="3159"/>
                </a:lnTo>
                <a:lnTo>
                  <a:pt x="5114" y="3181"/>
                </a:lnTo>
                <a:lnTo>
                  <a:pt x="5120" y="3204"/>
                </a:lnTo>
                <a:lnTo>
                  <a:pt x="5128" y="3227"/>
                </a:lnTo>
                <a:lnTo>
                  <a:pt x="5137" y="3249"/>
                </a:lnTo>
                <a:lnTo>
                  <a:pt x="5147" y="3271"/>
                </a:lnTo>
                <a:lnTo>
                  <a:pt x="5159" y="3291"/>
                </a:lnTo>
                <a:lnTo>
                  <a:pt x="5172" y="3311"/>
                </a:lnTo>
                <a:lnTo>
                  <a:pt x="5186" y="3327"/>
                </a:lnTo>
                <a:lnTo>
                  <a:pt x="5202" y="3343"/>
                </a:lnTo>
                <a:lnTo>
                  <a:pt x="5210" y="3350"/>
                </a:lnTo>
                <a:lnTo>
                  <a:pt x="5218" y="3356"/>
                </a:lnTo>
                <a:lnTo>
                  <a:pt x="5227" y="3361"/>
                </a:lnTo>
                <a:lnTo>
                  <a:pt x="5236" y="3366"/>
                </a:lnTo>
                <a:lnTo>
                  <a:pt x="5246" y="3370"/>
                </a:lnTo>
                <a:lnTo>
                  <a:pt x="5255" y="3374"/>
                </a:lnTo>
                <a:lnTo>
                  <a:pt x="5250" y="3376"/>
                </a:lnTo>
                <a:lnTo>
                  <a:pt x="5247" y="3377"/>
                </a:lnTo>
                <a:lnTo>
                  <a:pt x="5243" y="3376"/>
                </a:lnTo>
                <a:lnTo>
                  <a:pt x="5255" y="3386"/>
                </a:lnTo>
                <a:lnTo>
                  <a:pt x="5270" y="3398"/>
                </a:lnTo>
                <a:lnTo>
                  <a:pt x="5285" y="3411"/>
                </a:lnTo>
                <a:lnTo>
                  <a:pt x="5296" y="3423"/>
                </a:lnTo>
                <a:lnTo>
                  <a:pt x="5291" y="3423"/>
                </a:lnTo>
                <a:lnTo>
                  <a:pt x="5288" y="3424"/>
                </a:lnTo>
                <a:lnTo>
                  <a:pt x="5286" y="3426"/>
                </a:lnTo>
                <a:lnTo>
                  <a:pt x="5300" y="3434"/>
                </a:lnTo>
                <a:lnTo>
                  <a:pt x="5312" y="3442"/>
                </a:lnTo>
                <a:lnTo>
                  <a:pt x="5324" y="3452"/>
                </a:lnTo>
                <a:lnTo>
                  <a:pt x="5333" y="3462"/>
                </a:lnTo>
                <a:lnTo>
                  <a:pt x="5341" y="3471"/>
                </a:lnTo>
                <a:lnTo>
                  <a:pt x="5348" y="3482"/>
                </a:lnTo>
                <a:lnTo>
                  <a:pt x="5354" y="3494"/>
                </a:lnTo>
                <a:lnTo>
                  <a:pt x="5358" y="3505"/>
                </a:lnTo>
                <a:lnTo>
                  <a:pt x="5361" y="3517"/>
                </a:lnTo>
                <a:lnTo>
                  <a:pt x="5362" y="3530"/>
                </a:lnTo>
                <a:lnTo>
                  <a:pt x="5363" y="3543"/>
                </a:lnTo>
                <a:lnTo>
                  <a:pt x="5363" y="3556"/>
                </a:lnTo>
                <a:lnTo>
                  <a:pt x="5362" y="3571"/>
                </a:lnTo>
                <a:lnTo>
                  <a:pt x="5360" y="3586"/>
                </a:lnTo>
                <a:lnTo>
                  <a:pt x="5355" y="3617"/>
                </a:lnTo>
                <a:lnTo>
                  <a:pt x="5339" y="3590"/>
                </a:lnTo>
                <a:lnTo>
                  <a:pt x="5323" y="3564"/>
                </a:lnTo>
                <a:lnTo>
                  <a:pt x="5305" y="3538"/>
                </a:lnTo>
                <a:lnTo>
                  <a:pt x="5287" y="3513"/>
                </a:lnTo>
                <a:lnTo>
                  <a:pt x="5282" y="3519"/>
                </a:lnTo>
                <a:lnTo>
                  <a:pt x="5279" y="3524"/>
                </a:lnTo>
                <a:lnTo>
                  <a:pt x="5277" y="3529"/>
                </a:lnTo>
                <a:lnTo>
                  <a:pt x="5260" y="3492"/>
                </a:lnTo>
                <a:lnTo>
                  <a:pt x="5241" y="3455"/>
                </a:lnTo>
                <a:lnTo>
                  <a:pt x="5240" y="3462"/>
                </a:lnTo>
                <a:lnTo>
                  <a:pt x="5237" y="3465"/>
                </a:lnTo>
                <a:lnTo>
                  <a:pt x="5236" y="3468"/>
                </a:lnTo>
                <a:lnTo>
                  <a:pt x="5235" y="3476"/>
                </a:lnTo>
                <a:lnTo>
                  <a:pt x="5233" y="3467"/>
                </a:lnTo>
                <a:lnTo>
                  <a:pt x="5229" y="3457"/>
                </a:lnTo>
                <a:lnTo>
                  <a:pt x="5220" y="3437"/>
                </a:lnTo>
                <a:lnTo>
                  <a:pt x="5199" y="3398"/>
                </a:lnTo>
                <a:lnTo>
                  <a:pt x="5202" y="3404"/>
                </a:lnTo>
                <a:lnTo>
                  <a:pt x="5203" y="3412"/>
                </a:lnTo>
                <a:lnTo>
                  <a:pt x="5202" y="3415"/>
                </a:lnTo>
                <a:lnTo>
                  <a:pt x="5201" y="3418"/>
                </a:lnTo>
                <a:lnTo>
                  <a:pt x="5184" y="3391"/>
                </a:lnTo>
                <a:lnTo>
                  <a:pt x="5169" y="3364"/>
                </a:lnTo>
                <a:lnTo>
                  <a:pt x="5160" y="3352"/>
                </a:lnTo>
                <a:lnTo>
                  <a:pt x="5151" y="3341"/>
                </a:lnTo>
                <a:lnTo>
                  <a:pt x="5141" y="3329"/>
                </a:lnTo>
                <a:lnTo>
                  <a:pt x="5129" y="3319"/>
                </a:lnTo>
                <a:lnTo>
                  <a:pt x="5121" y="3339"/>
                </a:lnTo>
                <a:lnTo>
                  <a:pt x="5116" y="3360"/>
                </a:lnTo>
                <a:lnTo>
                  <a:pt x="5112" y="3383"/>
                </a:lnTo>
                <a:lnTo>
                  <a:pt x="5110" y="3407"/>
                </a:lnTo>
                <a:lnTo>
                  <a:pt x="5110" y="3431"/>
                </a:lnTo>
                <a:lnTo>
                  <a:pt x="5111" y="3456"/>
                </a:lnTo>
                <a:lnTo>
                  <a:pt x="5113" y="3480"/>
                </a:lnTo>
                <a:lnTo>
                  <a:pt x="5118" y="3505"/>
                </a:lnTo>
                <a:lnTo>
                  <a:pt x="5123" y="3529"/>
                </a:lnTo>
                <a:lnTo>
                  <a:pt x="5132" y="3552"/>
                </a:lnTo>
                <a:lnTo>
                  <a:pt x="5141" y="3575"/>
                </a:lnTo>
                <a:lnTo>
                  <a:pt x="5152" y="3595"/>
                </a:lnTo>
                <a:lnTo>
                  <a:pt x="5159" y="3606"/>
                </a:lnTo>
                <a:lnTo>
                  <a:pt x="5166" y="3615"/>
                </a:lnTo>
                <a:lnTo>
                  <a:pt x="5173" y="3624"/>
                </a:lnTo>
                <a:lnTo>
                  <a:pt x="5181" y="3632"/>
                </a:lnTo>
                <a:lnTo>
                  <a:pt x="5189" y="3641"/>
                </a:lnTo>
                <a:lnTo>
                  <a:pt x="5197" y="3648"/>
                </a:lnTo>
                <a:lnTo>
                  <a:pt x="5207" y="3655"/>
                </a:lnTo>
                <a:lnTo>
                  <a:pt x="5216" y="3661"/>
                </a:lnTo>
                <a:lnTo>
                  <a:pt x="5211" y="3662"/>
                </a:lnTo>
                <a:lnTo>
                  <a:pt x="5207" y="3662"/>
                </a:lnTo>
                <a:lnTo>
                  <a:pt x="5203" y="3660"/>
                </a:lnTo>
                <a:lnTo>
                  <a:pt x="5215" y="3677"/>
                </a:lnTo>
                <a:lnTo>
                  <a:pt x="5228" y="3696"/>
                </a:lnTo>
                <a:lnTo>
                  <a:pt x="5240" y="3717"/>
                </a:lnTo>
                <a:lnTo>
                  <a:pt x="5249" y="3735"/>
                </a:lnTo>
                <a:lnTo>
                  <a:pt x="5245" y="3734"/>
                </a:lnTo>
                <a:lnTo>
                  <a:pt x="5241" y="3734"/>
                </a:lnTo>
                <a:lnTo>
                  <a:pt x="5237" y="3735"/>
                </a:lnTo>
                <a:lnTo>
                  <a:pt x="5248" y="3742"/>
                </a:lnTo>
                <a:lnTo>
                  <a:pt x="5258" y="3751"/>
                </a:lnTo>
                <a:lnTo>
                  <a:pt x="5267" y="3759"/>
                </a:lnTo>
                <a:lnTo>
                  <a:pt x="5275" y="3767"/>
                </a:lnTo>
                <a:lnTo>
                  <a:pt x="5282" y="3775"/>
                </a:lnTo>
                <a:lnTo>
                  <a:pt x="5288" y="3784"/>
                </a:lnTo>
                <a:lnTo>
                  <a:pt x="5293" y="3793"/>
                </a:lnTo>
                <a:lnTo>
                  <a:pt x="5297" y="3802"/>
                </a:lnTo>
                <a:lnTo>
                  <a:pt x="5300" y="3812"/>
                </a:lnTo>
                <a:lnTo>
                  <a:pt x="5303" y="3821"/>
                </a:lnTo>
                <a:lnTo>
                  <a:pt x="5304" y="3832"/>
                </a:lnTo>
                <a:lnTo>
                  <a:pt x="5305" y="3842"/>
                </a:lnTo>
                <a:lnTo>
                  <a:pt x="5305" y="3853"/>
                </a:lnTo>
                <a:lnTo>
                  <a:pt x="5304" y="3865"/>
                </a:lnTo>
                <a:lnTo>
                  <a:pt x="5302" y="3876"/>
                </a:lnTo>
                <a:lnTo>
                  <a:pt x="5300" y="3887"/>
                </a:lnTo>
                <a:lnTo>
                  <a:pt x="5293" y="3883"/>
                </a:lnTo>
                <a:lnTo>
                  <a:pt x="5288" y="3878"/>
                </a:lnTo>
                <a:lnTo>
                  <a:pt x="5283" y="3872"/>
                </a:lnTo>
                <a:lnTo>
                  <a:pt x="5279" y="3866"/>
                </a:lnTo>
                <a:lnTo>
                  <a:pt x="5275" y="3859"/>
                </a:lnTo>
                <a:lnTo>
                  <a:pt x="5274" y="3852"/>
                </a:lnTo>
                <a:lnTo>
                  <a:pt x="5273" y="3845"/>
                </a:lnTo>
                <a:lnTo>
                  <a:pt x="5273" y="3837"/>
                </a:lnTo>
                <a:lnTo>
                  <a:pt x="5272" y="3838"/>
                </a:lnTo>
                <a:lnTo>
                  <a:pt x="5269" y="3840"/>
                </a:lnTo>
                <a:lnTo>
                  <a:pt x="5266" y="3845"/>
                </a:lnTo>
                <a:lnTo>
                  <a:pt x="5265" y="3848"/>
                </a:lnTo>
                <a:lnTo>
                  <a:pt x="5265" y="3851"/>
                </a:lnTo>
                <a:lnTo>
                  <a:pt x="5258" y="3843"/>
                </a:lnTo>
                <a:lnTo>
                  <a:pt x="5250" y="3832"/>
                </a:lnTo>
                <a:lnTo>
                  <a:pt x="5228" y="3808"/>
                </a:lnTo>
                <a:lnTo>
                  <a:pt x="5218" y="3796"/>
                </a:lnTo>
                <a:lnTo>
                  <a:pt x="5210" y="3784"/>
                </a:lnTo>
                <a:lnTo>
                  <a:pt x="5204" y="3773"/>
                </a:lnTo>
                <a:lnTo>
                  <a:pt x="5203" y="3769"/>
                </a:lnTo>
                <a:lnTo>
                  <a:pt x="5202" y="3765"/>
                </a:lnTo>
                <a:lnTo>
                  <a:pt x="5194" y="3771"/>
                </a:lnTo>
                <a:lnTo>
                  <a:pt x="5190" y="3775"/>
                </a:lnTo>
                <a:lnTo>
                  <a:pt x="5187" y="3780"/>
                </a:lnTo>
                <a:lnTo>
                  <a:pt x="5180" y="3759"/>
                </a:lnTo>
                <a:lnTo>
                  <a:pt x="5172" y="3738"/>
                </a:lnTo>
                <a:lnTo>
                  <a:pt x="5162" y="3718"/>
                </a:lnTo>
                <a:lnTo>
                  <a:pt x="5152" y="3697"/>
                </a:lnTo>
                <a:lnTo>
                  <a:pt x="5149" y="3704"/>
                </a:lnTo>
                <a:lnTo>
                  <a:pt x="5147" y="3707"/>
                </a:lnTo>
                <a:lnTo>
                  <a:pt x="5145" y="3712"/>
                </a:lnTo>
                <a:lnTo>
                  <a:pt x="5144" y="3720"/>
                </a:lnTo>
                <a:lnTo>
                  <a:pt x="5141" y="3709"/>
                </a:lnTo>
                <a:lnTo>
                  <a:pt x="5138" y="3698"/>
                </a:lnTo>
                <a:lnTo>
                  <a:pt x="5134" y="3686"/>
                </a:lnTo>
                <a:lnTo>
                  <a:pt x="5129" y="3675"/>
                </a:lnTo>
                <a:lnTo>
                  <a:pt x="5117" y="3652"/>
                </a:lnTo>
                <a:lnTo>
                  <a:pt x="5107" y="3631"/>
                </a:lnTo>
                <a:lnTo>
                  <a:pt x="5107" y="3632"/>
                </a:lnTo>
                <a:lnTo>
                  <a:pt x="5107" y="3635"/>
                </a:lnTo>
                <a:lnTo>
                  <a:pt x="5107" y="3640"/>
                </a:lnTo>
                <a:lnTo>
                  <a:pt x="5104" y="3646"/>
                </a:lnTo>
                <a:lnTo>
                  <a:pt x="5092" y="3609"/>
                </a:lnTo>
                <a:lnTo>
                  <a:pt x="5084" y="3592"/>
                </a:lnTo>
                <a:lnTo>
                  <a:pt x="5076" y="3576"/>
                </a:lnTo>
                <a:lnTo>
                  <a:pt x="5067" y="3562"/>
                </a:lnTo>
                <a:lnTo>
                  <a:pt x="5056" y="3547"/>
                </a:lnTo>
                <a:lnTo>
                  <a:pt x="5048" y="3540"/>
                </a:lnTo>
                <a:lnTo>
                  <a:pt x="5041" y="3534"/>
                </a:lnTo>
                <a:lnTo>
                  <a:pt x="5033" y="3528"/>
                </a:lnTo>
                <a:lnTo>
                  <a:pt x="5024" y="3521"/>
                </a:lnTo>
                <a:lnTo>
                  <a:pt x="5014" y="3550"/>
                </a:lnTo>
                <a:lnTo>
                  <a:pt x="5002" y="3587"/>
                </a:lnTo>
                <a:lnTo>
                  <a:pt x="4996" y="3608"/>
                </a:lnTo>
                <a:lnTo>
                  <a:pt x="4991" y="3629"/>
                </a:lnTo>
                <a:lnTo>
                  <a:pt x="4987" y="3652"/>
                </a:lnTo>
                <a:lnTo>
                  <a:pt x="4983" y="3674"/>
                </a:lnTo>
                <a:lnTo>
                  <a:pt x="4981" y="3696"/>
                </a:lnTo>
                <a:lnTo>
                  <a:pt x="4981" y="3717"/>
                </a:lnTo>
                <a:lnTo>
                  <a:pt x="4983" y="3737"/>
                </a:lnTo>
                <a:lnTo>
                  <a:pt x="4984" y="3747"/>
                </a:lnTo>
                <a:lnTo>
                  <a:pt x="4986" y="3757"/>
                </a:lnTo>
                <a:lnTo>
                  <a:pt x="4989" y="3766"/>
                </a:lnTo>
                <a:lnTo>
                  <a:pt x="4993" y="3774"/>
                </a:lnTo>
                <a:lnTo>
                  <a:pt x="4997" y="3782"/>
                </a:lnTo>
                <a:lnTo>
                  <a:pt x="5002" y="3790"/>
                </a:lnTo>
                <a:lnTo>
                  <a:pt x="5007" y="3797"/>
                </a:lnTo>
                <a:lnTo>
                  <a:pt x="5015" y="3803"/>
                </a:lnTo>
                <a:lnTo>
                  <a:pt x="5022" y="3808"/>
                </a:lnTo>
                <a:lnTo>
                  <a:pt x="5030" y="3813"/>
                </a:lnTo>
                <a:lnTo>
                  <a:pt x="5018" y="3817"/>
                </a:lnTo>
                <a:lnTo>
                  <a:pt x="5023" y="3820"/>
                </a:lnTo>
                <a:lnTo>
                  <a:pt x="5029" y="3825"/>
                </a:lnTo>
                <a:lnTo>
                  <a:pt x="5035" y="3830"/>
                </a:lnTo>
                <a:lnTo>
                  <a:pt x="5040" y="3836"/>
                </a:lnTo>
                <a:lnTo>
                  <a:pt x="5052" y="3850"/>
                </a:lnTo>
                <a:lnTo>
                  <a:pt x="5063" y="3867"/>
                </a:lnTo>
                <a:lnTo>
                  <a:pt x="5074" y="3884"/>
                </a:lnTo>
                <a:lnTo>
                  <a:pt x="5086" y="3900"/>
                </a:lnTo>
                <a:lnTo>
                  <a:pt x="5093" y="3907"/>
                </a:lnTo>
                <a:lnTo>
                  <a:pt x="5099" y="3913"/>
                </a:lnTo>
                <a:lnTo>
                  <a:pt x="5105" y="3919"/>
                </a:lnTo>
                <a:lnTo>
                  <a:pt x="5111" y="3923"/>
                </a:lnTo>
                <a:lnTo>
                  <a:pt x="5104" y="3924"/>
                </a:lnTo>
                <a:lnTo>
                  <a:pt x="5100" y="3923"/>
                </a:lnTo>
                <a:lnTo>
                  <a:pt x="5095" y="3921"/>
                </a:lnTo>
                <a:lnTo>
                  <a:pt x="5112" y="3940"/>
                </a:lnTo>
                <a:lnTo>
                  <a:pt x="5132" y="3960"/>
                </a:lnTo>
                <a:lnTo>
                  <a:pt x="5150" y="3982"/>
                </a:lnTo>
                <a:lnTo>
                  <a:pt x="5158" y="3993"/>
                </a:lnTo>
                <a:lnTo>
                  <a:pt x="5165" y="4003"/>
                </a:lnTo>
                <a:lnTo>
                  <a:pt x="5157" y="4002"/>
                </a:lnTo>
                <a:lnTo>
                  <a:pt x="5150" y="4003"/>
                </a:lnTo>
                <a:lnTo>
                  <a:pt x="5144" y="4005"/>
                </a:lnTo>
                <a:lnTo>
                  <a:pt x="5137" y="4009"/>
                </a:lnTo>
                <a:lnTo>
                  <a:pt x="5150" y="4019"/>
                </a:lnTo>
                <a:lnTo>
                  <a:pt x="5162" y="4028"/>
                </a:lnTo>
                <a:lnTo>
                  <a:pt x="5174" y="4038"/>
                </a:lnTo>
                <a:lnTo>
                  <a:pt x="5184" y="4049"/>
                </a:lnTo>
                <a:lnTo>
                  <a:pt x="5193" y="4061"/>
                </a:lnTo>
                <a:lnTo>
                  <a:pt x="5202" y="4072"/>
                </a:lnTo>
                <a:lnTo>
                  <a:pt x="5209" y="4084"/>
                </a:lnTo>
                <a:lnTo>
                  <a:pt x="5214" y="4097"/>
                </a:lnTo>
                <a:lnTo>
                  <a:pt x="5219" y="4109"/>
                </a:lnTo>
                <a:lnTo>
                  <a:pt x="5222" y="4122"/>
                </a:lnTo>
                <a:lnTo>
                  <a:pt x="5224" y="4137"/>
                </a:lnTo>
                <a:lnTo>
                  <a:pt x="5225" y="4151"/>
                </a:lnTo>
                <a:lnTo>
                  <a:pt x="5224" y="4166"/>
                </a:lnTo>
                <a:lnTo>
                  <a:pt x="5223" y="4180"/>
                </a:lnTo>
                <a:lnTo>
                  <a:pt x="5220" y="4195"/>
                </a:lnTo>
                <a:lnTo>
                  <a:pt x="5215" y="4211"/>
                </a:lnTo>
                <a:lnTo>
                  <a:pt x="5214" y="4199"/>
                </a:lnTo>
                <a:lnTo>
                  <a:pt x="5212" y="4188"/>
                </a:lnTo>
                <a:lnTo>
                  <a:pt x="5209" y="4178"/>
                </a:lnTo>
                <a:lnTo>
                  <a:pt x="5205" y="4168"/>
                </a:lnTo>
                <a:lnTo>
                  <a:pt x="5199" y="4157"/>
                </a:lnTo>
                <a:lnTo>
                  <a:pt x="5194" y="4148"/>
                </a:lnTo>
                <a:lnTo>
                  <a:pt x="5182" y="4130"/>
                </a:lnTo>
                <a:lnTo>
                  <a:pt x="5170" y="4111"/>
                </a:lnTo>
                <a:lnTo>
                  <a:pt x="5158" y="4092"/>
                </a:lnTo>
                <a:lnTo>
                  <a:pt x="5153" y="4082"/>
                </a:lnTo>
                <a:lnTo>
                  <a:pt x="5149" y="4072"/>
                </a:lnTo>
                <a:lnTo>
                  <a:pt x="5145" y="4063"/>
                </a:lnTo>
                <a:lnTo>
                  <a:pt x="5142" y="4052"/>
                </a:lnTo>
                <a:lnTo>
                  <a:pt x="5139" y="4056"/>
                </a:lnTo>
                <a:lnTo>
                  <a:pt x="5131" y="4064"/>
                </a:lnTo>
                <a:lnTo>
                  <a:pt x="5128" y="4070"/>
                </a:lnTo>
                <a:lnTo>
                  <a:pt x="5123" y="4075"/>
                </a:lnTo>
                <a:lnTo>
                  <a:pt x="5121" y="4081"/>
                </a:lnTo>
                <a:lnTo>
                  <a:pt x="5121" y="4085"/>
                </a:lnTo>
                <a:lnTo>
                  <a:pt x="5108" y="4067"/>
                </a:lnTo>
                <a:lnTo>
                  <a:pt x="5096" y="4048"/>
                </a:lnTo>
                <a:lnTo>
                  <a:pt x="5083" y="4029"/>
                </a:lnTo>
                <a:lnTo>
                  <a:pt x="5072" y="4008"/>
                </a:lnTo>
                <a:lnTo>
                  <a:pt x="5072" y="4018"/>
                </a:lnTo>
                <a:lnTo>
                  <a:pt x="5071" y="4026"/>
                </a:lnTo>
                <a:lnTo>
                  <a:pt x="5071" y="4033"/>
                </a:lnTo>
                <a:lnTo>
                  <a:pt x="5071" y="4041"/>
                </a:lnTo>
                <a:lnTo>
                  <a:pt x="5067" y="4033"/>
                </a:lnTo>
                <a:lnTo>
                  <a:pt x="5061" y="4022"/>
                </a:lnTo>
                <a:lnTo>
                  <a:pt x="5043" y="3993"/>
                </a:lnTo>
                <a:lnTo>
                  <a:pt x="5035" y="3978"/>
                </a:lnTo>
                <a:lnTo>
                  <a:pt x="5028" y="3962"/>
                </a:lnTo>
                <a:lnTo>
                  <a:pt x="5022" y="3949"/>
                </a:lnTo>
                <a:lnTo>
                  <a:pt x="5021" y="3942"/>
                </a:lnTo>
                <a:lnTo>
                  <a:pt x="5020" y="3936"/>
                </a:lnTo>
                <a:lnTo>
                  <a:pt x="5014" y="3947"/>
                </a:lnTo>
                <a:lnTo>
                  <a:pt x="5012" y="3953"/>
                </a:lnTo>
                <a:lnTo>
                  <a:pt x="5009" y="3962"/>
                </a:lnTo>
                <a:lnTo>
                  <a:pt x="5007" y="3949"/>
                </a:lnTo>
                <a:lnTo>
                  <a:pt x="5004" y="3935"/>
                </a:lnTo>
                <a:lnTo>
                  <a:pt x="4999" y="3921"/>
                </a:lnTo>
                <a:lnTo>
                  <a:pt x="4993" y="3907"/>
                </a:lnTo>
                <a:lnTo>
                  <a:pt x="4986" y="3892"/>
                </a:lnTo>
                <a:lnTo>
                  <a:pt x="4978" y="3879"/>
                </a:lnTo>
                <a:lnTo>
                  <a:pt x="4962" y="3855"/>
                </a:lnTo>
                <a:lnTo>
                  <a:pt x="4962" y="3856"/>
                </a:lnTo>
                <a:lnTo>
                  <a:pt x="4963" y="3860"/>
                </a:lnTo>
                <a:lnTo>
                  <a:pt x="4962" y="3865"/>
                </a:lnTo>
                <a:lnTo>
                  <a:pt x="4961" y="3867"/>
                </a:lnTo>
                <a:lnTo>
                  <a:pt x="4959" y="3869"/>
                </a:lnTo>
                <a:lnTo>
                  <a:pt x="4933" y="3836"/>
                </a:lnTo>
                <a:lnTo>
                  <a:pt x="4909" y="3804"/>
                </a:lnTo>
                <a:lnTo>
                  <a:pt x="4896" y="3789"/>
                </a:lnTo>
                <a:lnTo>
                  <a:pt x="4882" y="3773"/>
                </a:lnTo>
                <a:lnTo>
                  <a:pt x="4867" y="3759"/>
                </a:lnTo>
                <a:lnTo>
                  <a:pt x="4850" y="3745"/>
                </a:lnTo>
                <a:lnTo>
                  <a:pt x="4840" y="3779"/>
                </a:lnTo>
                <a:lnTo>
                  <a:pt x="4837" y="3796"/>
                </a:lnTo>
                <a:lnTo>
                  <a:pt x="4834" y="3811"/>
                </a:lnTo>
                <a:lnTo>
                  <a:pt x="4832" y="3827"/>
                </a:lnTo>
                <a:lnTo>
                  <a:pt x="4830" y="3841"/>
                </a:lnTo>
                <a:lnTo>
                  <a:pt x="4830" y="3856"/>
                </a:lnTo>
                <a:lnTo>
                  <a:pt x="4829" y="3871"/>
                </a:lnTo>
                <a:lnTo>
                  <a:pt x="4831" y="3900"/>
                </a:lnTo>
                <a:lnTo>
                  <a:pt x="4835" y="3929"/>
                </a:lnTo>
                <a:lnTo>
                  <a:pt x="4841" y="3961"/>
                </a:lnTo>
                <a:lnTo>
                  <a:pt x="4849" y="3996"/>
                </a:lnTo>
                <a:lnTo>
                  <a:pt x="4844" y="3995"/>
                </a:lnTo>
                <a:lnTo>
                  <a:pt x="4840" y="3995"/>
                </a:lnTo>
                <a:lnTo>
                  <a:pt x="4836" y="3996"/>
                </a:lnTo>
                <a:lnTo>
                  <a:pt x="4850" y="4023"/>
                </a:lnTo>
                <a:lnTo>
                  <a:pt x="4867" y="4051"/>
                </a:lnTo>
                <a:lnTo>
                  <a:pt x="4875" y="4064"/>
                </a:lnTo>
                <a:lnTo>
                  <a:pt x="4884" y="4077"/>
                </a:lnTo>
                <a:lnTo>
                  <a:pt x="4894" y="4089"/>
                </a:lnTo>
                <a:lnTo>
                  <a:pt x="4906" y="4100"/>
                </a:lnTo>
                <a:lnTo>
                  <a:pt x="4895" y="4099"/>
                </a:lnTo>
                <a:lnTo>
                  <a:pt x="4891" y="4099"/>
                </a:lnTo>
                <a:lnTo>
                  <a:pt x="4887" y="4100"/>
                </a:lnTo>
                <a:lnTo>
                  <a:pt x="4907" y="4126"/>
                </a:lnTo>
                <a:lnTo>
                  <a:pt x="4928" y="4150"/>
                </a:lnTo>
                <a:lnTo>
                  <a:pt x="4951" y="4175"/>
                </a:lnTo>
                <a:lnTo>
                  <a:pt x="4976" y="4197"/>
                </a:lnTo>
                <a:lnTo>
                  <a:pt x="4972" y="4197"/>
                </a:lnTo>
                <a:lnTo>
                  <a:pt x="4968" y="4197"/>
                </a:lnTo>
                <a:lnTo>
                  <a:pt x="4964" y="4197"/>
                </a:lnTo>
                <a:lnTo>
                  <a:pt x="4958" y="4197"/>
                </a:lnTo>
                <a:lnTo>
                  <a:pt x="4983" y="4218"/>
                </a:lnTo>
                <a:lnTo>
                  <a:pt x="5008" y="4242"/>
                </a:lnTo>
                <a:lnTo>
                  <a:pt x="5021" y="4255"/>
                </a:lnTo>
                <a:lnTo>
                  <a:pt x="5033" y="4267"/>
                </a:lnTo>
                <a:lnTo>
                  <a:pt x="5043" y="4281"/>
                </a:lnTo>
                <a:lnTo>
                  <a:pt x="5052" y="4293"/>
                </a:lnTo>
                <a:lnTo>
                  <a:pt x="5039" y="4293"/>
                </a:lnTo>
                <a:lnTo>
                  <a:pt x="5032" y="4293"/>
                </a:lnTo>
                <a:lnTo>
                  <a:pt x="5026" y="4294"/>
                </a:lnTo>
                <a:lnTo>
                  <a:pt x="5041" y="4301"/>
                </a:lnTo>
                <a:lnTo>
                  <a:pt x="5055" y="4308"/>
                </a:lnTo>
                <a:lnTo>
                  <a:pt x="5067" y="4316"/>
                </a:lnTo>
                <a:lnTo>
                  <a:pt x="5078" y="4324"/>
                </a:lnTo>
                <a:lnTo>
                  <a:pt x="5088" y="4332"/>
                </a:lnTo>
                <a:lnTo>
                  <a:pt x="5095" y="4340"/>
                </a:lnTo>
                <a:lnTo>
                  <a:pt x="5102" y="4349"/>
                </a:lnTo>
                <a:lnTo>
                  <a:pt x="5107" y="4360"/>
                </a:lnTo>
                <a:lnTo>
                  <a:pt x="5112" y="4369"/>
                </a:lnTo>
                <a:lnTo>
                  <a:pt x="5115" y="4379"/>
                </a:lnTo>
                <a:lnTo>
                  <a:pt x="5117" y="4390"/>
                </a:lnTo>
                <a:lnTo>
                  <a:pt x="5119" y="4400"/>
                </a:lnTo>
                <a:lnTo>
                  <a:pt x="5119" y="4410"/>
                </a:lnTo>
                <a:lnTo>
                  <a:pt x="5119" y="4421"/>
                </a:lnTo>
                <a:lnTo>
                  <a:pt x="5118" y="4432"/>
                </a:lnTo>
                <a:lnTo>
                  <a:pt x="5116" y="4443"/>
                </a:lnTo>
                <a:lnTo>
                  <a:pt x="5111" y="4466"/>
                </a:lnTo>
                <a:lnTo>
                  <a:pt x="5103" y="4489"/>
                </a:lnTo>
                <a:lnTo>
                  <a:pt x="5094" y="4512"/>
                </a:lnTo>
                <a:lnTo>
                  <a:pt x="5083" y="4534"/>
                </a:lnTo>
                <a:lnTo>
                  <a:pt x="5061" y="4581"/>
                </a:lnTo>
                <a:lnTo>
                  <a:pt x="5039" y="4624"/>
                </a:lnTo>
                <a:lnTo>
                  <a:pt x="5045" y="4562"/>
                </a:lnTo>
                <a:lnTo>
                  <a:pt x="5047" y="4533"/>
                </a:lnTo>
                <a:lnTo>
                  <a:pt x="5047" y="4506"/>
                </a:lnTo>
                <a:lnTo>
                  <a:pt x="5046" y="4478"/>
                </a:lnTo>
                <a:lnTo>
                  <a:pt x="5044" y="4449"/>
                </a:lnTo>
                <a:lnTo>
                  <a:pt x="5038" y="4420"/>
                </a:lnTo>
                <a:lnTo>
                  <a:pt x="5031" y="4388"/>
                </a:lnTo>
                <a:lnTo>
                  <a:pt x="5020" y="4396"/>
                </a:lnTo>
                <a:lnTo>
                  <a:pt x="5008" y="4401"/>
                </a:lnTo>
                <a:lnTo>
                  <a:pt x="4998" y="4403"/>
                </a:lnTo>
                <a:lnTo>
                  <a:pt x="4989" y="4404"/>
                </a:lnTo>
                <a:lnTo>
                  <a:pt x="4980" y="4402"/>
                </a:lnTo>
                <a:lnTo>
                  <a:pt x="4971" y="4399"/>
                </a:lnTo>
                <a:lnTo>
                  <a:pt x="4963" y="4395"/>
                </a:lnTo>
                <a:lnTo>
                  <a:pt x="4956" y="4388"/>
                </a:lnTo>
                <a:lnTo>
                  <a:pt x="4950" y="4380"/>
                </a:lnTo>
                <a:lnTo>
                  <a:pt x="4944" y="4372"/>
                </a:lnTo>
                <a:lnTo>
                  <a:pt x="4939" y="4362"/>
                </a:lnTo>
                <a:lnTo>
                  <a:pt x="4933" y="4350"/>
                </a:lnTo>
                <a:lnTo>
                  <a:pt x="4929" y="4339"/>
                </a:lnTo>
                <a:lnTo>
                  <a:pt x="4926" y="4327"/>
                </a:lnTo>
                <a:lnTo>
                  <a:pt x="4924" y="4313"/>
                </a:lnTo>
                <a:lnTo>
                  <a:pt x="4922" y="4301"/>
                </a:lnTo>
                <a:lnTo>
                  <a:pt x="4921" y="4308"/>
                </a:lnTo>
                <a:lnTo>
                  <a:pt x="4919" y="4313"/>
                </a:lnTo>
                <a:lnTo>
                  <a:pt x="4918" y="4318"/>
                </a:lnTo>
                <a:lnTo>
                  <a:pt x="4917" y="4324"/>
                </a:lnTo>
                <a:lnTo>
                  <a:pt x="4913" y="4311"/>
                </a:lnTo>
                <a:lnTo>
                  <a:pt x="4907" y="4298"/>
                </a:lnTo>
                <a:lnTo>
                  <a:pt x="4892" y="4269"/>
                </a:lnTo>
                <a:lnTo>
                  <a:pt x="4886" y="4256"/>
                </a:lnTo>
                <a:lnTo>
                  <a:pt x="4880" y="4242"/>
                </a:lnTo>
                <a:lnTo>
                  <a:pt x="4877" y="4228"/>
                </a:lnTo>
                <a:lnTo>
                  <a:pt x="4876" y="4222"/>
                </a:lnTo>
                <a:lnTo>
                  <a:pt x="4876" y="4216"/>
                </a:lnTo>
                <a:lnTo>
                  <a:pt x="4871" y="4222"/>
                </a:lnTo>
                <a:lnTo>
                  <a:pt x="4866" y="4225"/>
                </a:lnTo>
                <a:lnTo>
                  <a:pt x="4862" y="4226"/>
                </a:lnTo>
                <a:lnTo>
                  <a:pt x="4857" y="4225"/>
                </a:lnTo>
                <a:lnTo>
                  <a:pt x="4853" y="4222"/>
                </a:lnTo>
                <a:lnTo>
                  <a:pt x="4850" y="4217"/>
                </a:lnTo>
                <a:lnTo>
                  <a:pt x="4846" y="4211"/>
                </a:lnTo>
                <a:lnTo>
                  <a:pt x="4843" y="4204"/>
                </a:lnTo>
                <a:lnTo>
                  <a:pt x="4838" y="4186"/>
                </a:lnTo>
                <a:lnTo>
                  <a:pt x="4832" y="4166"/>
                </a:lnTo>
                <a:lnTo>
                  <a:pt x="4827" y="4146"/>
                </a:lnTo>
                <a:lnTo>
                  <a:pt x="4820" y="4128"/>
                </a:lnTo>
                <a:lnTo>
                  <a:pt x="4821" y="4136"/>
                </a:lnTo>
                <a:lnTo>
                  <a:pt x="4821" y="4142"/>
                </a:lnTo>
                <a:lnTo>
                  <a:pt x="4819" y="4146"/>
                </a:lnTo>
                <a:lnTo>
                  <a:pt x="4804" y="4127"/>
                </a:lnTo>
                <a:lnTo>
                  <a:pt x="4790" y="4107"/>
                </a:lnTo>
                <a:lnTo>
                  <a:pt x="4776" y="4087"/>
                </a:lnTo>
                <a:lnTo>
                  <a:pt x="4762" y="4069"/>
                </a:lnTo>
                <a:lnTo>
                  <a:pt x="4748" y="4052"/>
                </a:lnTo>
                <a:lnTo>
                  <a:pt x="4731" y="4035"/>
                </a:lnTo>
                <a:lnTo>
                  <a:pt x="4723" y="4028"/>
                </a:lnTo>
                <a:lnTo>
                  <a:pt x="4713" y="4020"/>
                </a:lnTo>
                <a:lnTo>
                  <a:pt x="4703" y="4013"/>
                </a:lnTo>
                <a:lnTo>
                  <a:pt x="4692" y="4005"/>
                </a:lnTo>
                <a:lnTo>
                  <a:pt x="4684" y="4037"/>
                </a:lnTo>
                <a:lnTo>
                  <a:pt x="4676" y="4070"/>
                </a:lnTo>
                <a:lnTo>
                  <a:pt x="4668" y="4104"/>
                </a:lnTo>
                <a:lnTo>
                  <a:pt x="4665" y="4121"/>
                </a:lnTo>
                <a:lnTo>
                  <a:pt x="4663" y="4138"/>
                </a:lnTo>
                <a:lnTo>
                  <a:pt x="4662" y="4154"/>
                </a:lnTo>
                <a:lnTo>
                  <a:pt x="4663" y="4171"/>
                </a:lnTo>
                <a:lnTo>
                  <a:pt x="4665" y="4187"/>
                </a:lnTo>
                <a:lnTo>
                  <a:pt x="4668" y="4204"/>
                </a:lnTo>
                <a:lnTo>
                  <a:pt x="4675" y="4219"/>
                </a:lnTo>
                <a:lnTo>
                  <a:pt x="4682" y="4233"/>
                </a:lnTo>
                <a:lnTo>
                  <a:pt x="4692" y="4248"/>
                </a:lnTo>
                <a:lnTo>
                  <a:pt x="4698" y="4255"/>
                </a:lnTo>
                <a:lnTo>
                  <a:pt x="4704" y="4261"/>
                </a:lnTo>
                <a:lnTo>
                  <a:pt x="4696" y="4262"/>
                </a:lnTo>
                <a:lnTo>
                  <a:pt x="4688" y="4262"/>
                </a:lnTo>
                <a:lnTo>
                  <a:pt x="4679" y="4261"/>
                </a:lnTo>
                <a:lnTo>
                  <a:pt x="4670" y="4260"/>
                </a:lnTo>
                <a:lnTo>
                  <a:pt x="4684" y="4290"/>
                </a:lnTo>
                <a:lnTo>
                  <a:pt x="4691" y="4306"/>
                </a:lnTo>
                <a:lnTo>
                  <a:pt x="4699" y="4323"/>
                </a:lnTo>
                <a:lnTo>
                  <a:pt x="4708" y="4338"/>
                </a:lnTo>
                <a:lnTo>
                  <a:pt x="4719" y="4353"/>
                </a:lnTo>
                <a:lnTo>
                  <a:pt x="4724" y="4360"/>
                </a:lnTo>
                <a:lnTo>
                  <a:pt x="4730" y="4365"/>
                </a:lnTo>
                <a:lnTo>
                  <a:pt x="4736" y="4370"/>
                </a:lnTo>
                <a:lnTo>
                  <a:pt x="4742" y="4374"/>
                </a:lnTo>
                <a:lnTo>
                  <a:pt x="4734" y="4374"/>
                </a:lnTo>
                <a:lnTo>
                  <a:pt x="4727" y="4374"/>
                </a:lnTo>
                <a:lnTo>
                  <a:pt x="4718" y="4376"/>
                </a:lnTo>
                <a:lnTo>
                  <a:pt x="4723" y="4378"/>
                </a:lnTo>
                <a:lnTo>
                  <a:pt x="4728" y="4382"/>
                </a:lnTo>
                <a:lnTo>
                  <a:pt x="4739" y="4393"/>
                </a:lnTo>
                <a:lnTo>
                  <a:pt x="4752" y="4407"/>
                </a:lnTo>
                <a:lnTo>
                  <a:pt x="4765" y="4423"/>
                </a:lnTo>
                <a:lnTo>
                  <a:pt x="4790" y="4457"/>
                </a:lnTo>
                <a:lnTo>
                  <a:pt x="4808" y="4483"/>
                </a:lnTo>
                <a:lnTo>
                  <a:pt x="4802" y="4484"/>
                </a:lnTo>
                <a:lnTo>
                  <a:pt x="4798" y="4483"/>
                </a:lnTo>
                <a:lnTo>
                  <a:pt x="4792" y="4480"/>
                </a:lnTo>
                <a:lnTo>
                  <a:pt x="4801" y="4489"/>
                </a:lnTo>
                <a:lnTo>
                  <a:pt x="4811" y="4500"/>
                </a:lnTo>
                <a:lnTo>
                  <a:pt x="4835" y="4529"/>
                </a:lnTo>
                <a:lnTo>
                  <a:pt x="4846" y="4545"/>
                </a:lnTo>
                <a:lnTo>
                  <a:pt x="4856" y="4559"/>
                </a:lnTo>
                <a:lnTo>
                  <a:pt x="4865" y="4572"/>
                </a:lnTo>
                <a:lnTo>
                  <a:pt x="4871" y="4583"/>
                </a:lnTo>
                <a:lnTo>
                  <a:pt x="4868" y="4581"/>
                </a:lnTo>
                <a:lnTo>
                  <a:pt x="4865" y="4580"/>
                </a:lnTo>
                <a:lnTo>
                  <a:pt x="4859" y="4580"/>
                </a:lnTo>
                <a:lnTo>
                  <a:pt x="4855" y="4580"/>
                </a:lnTo>
                <a:lnTo>
                  <a:pt x="4854" y="4581"/>
                </a:lnTo>
                <a:lnTo>
                  <a:pt x="4880" y="4609"/>
                </a:lnTo>
                <a:lnTo>
                  <a:pt x="4902" y="4636"/>
                </a:lnTo>
                <a:lnTo>
                  <a:pt x="4919" y="4660"/>
                </a:lnTo>
                <a:lnTo>
                  <a:pt x="4932" y="4683"/>
                </a:lnTo>
                <a:lnTo>
                  <a:pt x="4938" y="4694"/>
                </a:lnTo>
                <a:lnTo>
                  <a:pt x="4943" y="4704"/>
                </a:lnTo>
                <a:lnTo>
                  <a:pt x="4947" y="4714"/>
                </a:lnTo>
                <a:lnTo>
                  <a:pt x="4949" y="4724"/>
                </a:lnTo>
                <a:lnTo>
                  <a:pt x="4951" y="4735"/>
                </a:lnTo>
                <a:lnTo>
                  <a:pt x="4953" y="4745"/>
                </a:lnTo>
                <a:lnTo>
                  <a:pt x="4953" y="4754"/>
                </a:lnTo>
                <a:lnTo>
                  <a:pt x="4953" y="4764"/>
                </a:lnTo>
                <a:lnTo>
                  <a:pt x="4952" y="4775"/>
                </a:lnTo>
                <a:lnTo>
                  <a:pt x="4950" y="4785"/>
                </a:lnTo>
                <a:lnTo>
                  <a:pt x="4945" y="4806"/>
                </a:lnTo>
                <a:lnTo>
                  <a:pt x="4937" y="4827"/>
                </a:lnTo>
                <a:lnTo>
                  <a:pt x="4926" y="4851"/>
                </a:lnTo>
                <a:lnTo>
                  <a:pt x="4913" y="4875"/>
                </a:lnTo>
                <a:lnTo>
                  <a:pt x="4899" y="4903"/>
                </a:lnTo>
                <a:lnTo>
                  <a:pt x="4863" y="4966"/>
                </a:lnTo>
                <a:lnTo>
                  <a:pt x="4866" y="4955"/>
                </a:lnTo>
                <a:lnTo>
                  <a:pt x="4869" y="4942"/>
                </a:lnTo>
                <a:lnTo>
                  <a:pt x="4870" y="4931"/>
                </a:lnTo>
                <a:lnTo>
                  <a:pt x="4871" y="4920"/>
                </a:lnTo>
                <a:lnTo>
                  <a:pt x="4871" y="4907"/>
                </a:lnTo>
                <a:lnTo>
                  <a:pt x="4870" y="4896"/>
                </a:lnTo>
                <a:lnTo>
                  <a:pt x="4867" y="4873"/>
                </a:lnTo>
                <a:lnTo>
                  <a:pt x="4862" y="4851"/>
                </a:lnTo>
                <a:lnTo>
                  <a:pt x="4855" y="4828"/>
                </a:lnTo>
                <a:lnTo>
                  <a:pt x="4841" y="4784"/>
                </a:lnTo>
                <a:lnTo>
                  <a:pt x="4837" y="4793"/>
                </a:lnTo>
                <a:lnTo>
                  <a:pt x="4832" y="4804"/>
                </a:lnTo>
                <a:lnTo>
                  <a:pt x="4826" y="4813"/>
                </a:lnTo>
                <a:lnTo>
                  <a:pt x="4818" y="4821"/>
                </a:lnTo>
                <a:lnTo>
                  <a:pt x="4813" y="4817"/>
                </a:lnTo>
                <a:lnTo>
                  <a:pt x="4807" y="4811"/>
                </a:lnTo>
                <a:lnTo>
                  <a:pt x="4801" y="4804"/>
                </a:lnTo>
                <a:lnTo>
                  <a:pt x="4796" y="4795"/>
                </a:lnTo>
                <a:lnTo>
                  <a:pt x="4783" y="4776"/>
                </a:lnTo>
                <a:lnTo>
                  <a:pt x="4773" y="4755"/>
                </a:lnTo>
                <a:lnTo>
                  <a:pt x="4764" y="4734"/>
                </a:lnTo>
                <a:lnTo>
                  <a:pt x="4756" y="4713"/>
                </a:lnTo>
                <a:lnTo>
                  <a:pt x="4751" y="4694"/>
                </a:lnTo>
                <a:lnTo>
                  <a:pt x="4748" y="4678"/>
                </a:lnTo>
                <a:lnTo>
                  <a:pt x="4748" y="4684"/>
                </a:lnTo>
                <a:lnTo>
                  <a:pt x="4746" y="4687"/>
                </a:lnTo>
                <a:lnTo>
                  <a:pt x="4744" y="4691"/>
                </a:lnTo>
                <a:lnTo>
                  <a:pt x="4742" y="4694"/>
                </a:lnTo>
                <a:lnTo>
                  <a:pt x="4738" y="4700"/>
                </a:lnTo>
                <a:lnTo>
                  <a:pt x="4735" y="4704"/>
                </a:lnTo>
                <a:lnTo>
                  <a:pt x="4733" y="4711"/>
                </a:lnTo>
                <a:lnTo>
                  <a:pt x="4726" y="4689"/>
                </a:lnTo>
                <a:lnTo>
                  <a:pt x="4716" y="4655"/>
                </a:lnTo>
                <a:lnTo>
                  <a:pt x="4710" y="4636"/>
                </a:lnTo>
                <a:lnTo>
                  <a:pt x="4705" y="4619"/>
                </a:lnTo>
                <a:lnTo>
                  <a:pt x="4702" y="4604"/>
                </a:lnTo>
                <a:lnTo>
                  <a:pt x="4702" y="4594"/>
                </a:lnTo>
                <a:lnTo>
                  <a:pt x="4698" y="4602"/>
                </a:lnTo>
                <a:lnTo>
                  <a:pt x="4695" y="4606"/>
                </a:lnTo>
                <a:lnTo>
                  <a:pt x="4691" y="4611"/>
                </a:lnTo>
                <a:lnTo>
                  <a:pt x="4687" y="4621"/>
                </a:lnTo>
                <a:lnTo>
                  <a:pt x="4687" y="4608"/>
                </a:lnTo>
                <a:lnTo>
                  <a:pt x="4685" y="4595"/>
                </a:lnTo>
                <a:lnTo>
                  <a:pt x="4682" y="4582"/>
                </a:lnTo>
                <a:lnTo>
                  <a:pt x="4677" y="4567"/>
                </a:lnTo>
                <a:lnTo>
                  <a:pt x="4667" y="4539"/>
                </a:lnTo>
                <a:lnTo>
                  <a:pt x="4657" y="4515"/>
                </a:lnTo>
                <a:lnTo>
                  <a:pt x="4654" y="4526"/>
                </a:lnTo>
                <a:lnTo>
                  <a:pt x="4649" y="4535"/>
                </a:lnTo>
                <a:lnTo>
                  <a:pt x="4646" y="4539"/>
                </a:lnTo>
                <a:lnTo>
                  <a:pt x="4643" y="4542"/>
                </a:lnTo>
                <a:lnTo>
                  <a:pt x="4640" y="4526"/>
                </a:lnTo>
                <a:lnTo>
                  <a:pt x="4632" y="4496"/>
                </a:lnTo>
                <a:lnTo>
                  <a:pt x="4627" y="4481"/>
                </a:lnTo>
                <a:lnTo>
                  <a:pt x="4622" y="4468"/>
                </a:lnTo>
                <a:lnTo>
                  <a:pt x="4619" y="4461"/>
                </a:lnTo>
                <a:lnTo>
                  <a:pt x="4616" y="4457"/>
                </a:lnTo>
                <a:lnTo>
                  <a:pt x="4613" y="4455"/>
                </a:lnTo>
                <a:lnTo>
                  <a:pt x="4610" y="4454"/>
                </a:lnTo>
                <a:lnTo>
                  <a:pt x="4611" y="4458"/>
                </a:lnTo>
                <a:lnTo>
                  <a:pt x="4612" y="4462"/>
                </a:lnTo>
                <a:lnTo>
                  <a:pt x="4612" y="4471"/>
                </a:lnTo>
                <a:lnTo>
                  <a:pt x="4610" y="4476"/>
                </a:lnTo>
                <a:lnTo>
                  <a:pt x="4609" y="4479"/>
                </a:lnTo>
                <a:lnTo>
                  <a:pt x="4598" y="4462"/>
                </a:lnTo>
                <a:lnTo>
                  <a:pt x="4584" y="4447"/>
                </a:lnTo>
                <a:lnTo>
                  <a:pt x="4571" y="4433"/>
                </a:lnTo>
                <a:lnTo>
                  <a:pt x="4558" y="4419"/>
                </a:lnTo>
                <a:lnTo>
                  <a:pt x="4543" y="4407"/>
                </a:lnTo>
                <a:lnTo>
                  <a:pt x="4528" y="4395"/>
                </a:lnTo>
                <a:lnTo>
                  <a:pt x="4511" y="4383"/>
                </a:lnTo>
                <a:lnTo>
                  <a:pt x="4495" y="4373"/>
                </a:lnTo>
                <a:lnTo>
                  <a:pt x="4493" y="4402"/>
                </a:lnTo>
                <a:lnTo>
                  <a:pt x="4491" y="4430"/>
                </a:lnTo>
                <a:lnTo>
                  <a:pt x="4488" y="4487"/>
                </a:lnTo>
                <a:lnTo>
                  <a:pt x="4487" y="4544"/>
                </a:lnTo>
                <a:lnTo>
                  <a:pt x="4484" y="4601"/>
                </a:lnTo>
                <a:lnTo>
                  <a:pt x="4464" y="4595"/>
                </a:lnTo>
                <a:lnTo>
                  <a:pt x="4533" y="4724"/>
                </a:lnTo>
                <a:lnTo>
                  <a:pt x="4531" y="4723"/>
                </a:lnTo>
                <a:lnTo>
                  <a:pt x="4527" y="4720"/>
                </a:lnTo>
                <a:lnTo>
                  <a:pt x="4519" y="4718"/>
                </a:lnTo>
                <a:lnTo>
                  <a:pt x="4508" y="4716"/>
                </a:lnTo>
                <a:lnTo>
                  <a:pt x="4516" y="4730"/>
                </a:lnTo>
                <a:lnTo>
                  <a:pt x="4528" y="4745"/>
                </a:lnTo>
                <a:lnTo>
                  <a:pt x="4553" y="4778"/>
                </a:lnTo>
                <a:lnTo>
                  <a:pt x="4566" y="4794"/>
                </a:lnTo>
                <a:lnTo>
                  <a:pt x="4577" y="4811"/>
                </a:lnTo>
                <a:lnTo>
                  <a:pt x="4585" y="4827"/>
                </a:lnTo>
                <a:lnTo>
                  <a:pt x="4588" y="4834"/>
                </a:lnTo>
                <a:lnTo>
                  <a:pt x="4590" y="4840"/>
                </a:lnTo>
                <a:lnTo>
                  <a:pt x="4583" y="4840"/>
                </a:lnTo>
                <a:lnTo>
                  <a:pt x="4576" y="4839"/>
                </a:lnTo>
                <a:lnTo>
                  <a:pt x="4569" y="4837"/>
                </a:lnTo>
                <a:lnTo>
                  <a:pt x="4581" y="4855"/>
                </a:lnTo>
                <a:lnTo>
                  <a:pt x="4593" y="4872"/>
                </a:lnTo>
                <a:lnTo>
                  <a:pt x="4615" y="4907"/>
                </a:lnTo>
                <a:lnTo>
                  <a:pt x="4627" y="4925"/>
                </a:lnTo>
                <a:lnTo>
                  <a:pt x="4640" y="4940"/>
                </a:lnTo>
                <a:lnTo>
                  <a:pt x="4653" y="4957"/>
                </a:lnTo>
                <a:lnTo>
                  <a:pt x="4669" y="4971"/>
                </a:lnTo>
                <a:lnTo>
                  <a:pt x="4649" y="4976"/>
                </a:lnTo>
                <a:lnTo>
                  <a:pt x="4657" y="4986"/>
                </a:lnTo>
                <a:lnTo>
                  <a:pt x="4665" y="4995"/>
                </a:lnTo>
                <a:lnTo>
                  <a:pt x="4674" y="5003"/>
                </a:lnTo>
                <a:lnTo>
                  <a:pt x="4683" y="5010"/>
                </a:lnTo>
                <a:lnTo>
                  <a:pt x="4692" y="5016"/>
                </a:lnTo>
                <a:lnTo>
                  <a:pt x="4702" y="5022"/>
                </a:lnTo>
                <a:lnTo>
                  <a:pt x="4722" y="5033"/>
                </a:lnTo>
                <a:lnTo>
                  <a:pt x="4741" y="5042"/>
                </a:lnTo>
                <a:lnTo>
                  <a:pt x="4762" y="5052"/>
                </a:lnTo>
                <a:lnTo>
                  <a:pt x="4781" y="5062"/>
                </a:lnTo>
                <a:lnTo>
                  <a:pt x="4791" y="5069"/>
                </a:lnTo>
                <a:lnTo>
                  <a:pt x="4800" y="5076"/>
                </a:lnTo>
                <a:lnTo>
                  <a:pt x="4757" y="5150"/>
                </a:lnTo>
                <a:lnTo>
                  <a:pt x="4713" y="5224"/>
                </a:lnTo>
                <a:lnTo>
                  <a:pt x="4667" y="5297"/>
                </a:lnTo>
                <a:lnTo>
                  <a:pt x="4621" y="5368"/>
                </a:lnTo>
                <a:lnTo>
                  <a:pt x="4620" y="5354"/>
                </a:lnTo>
                <a:lnTo>
                  <a:pt x="4619" y="5341"/>
                </a:lnTo>
                <a:lnTo>
                  <a:pt x="4620" y="5327"/>
                </a:lnTo>
                <a:lnTo>
                  <a:pt x="4622" y="5314"/>
                </a:lnTo>
                <a:lnTo>
                  <a:pt x="4627" y="5287"/>
                </a:lnTo>
                <a:lnTo>
                  <a:pt x="4634" y="5262"/>
                </a:lnTo>
                <a:lnTo>
                  <a:pt x="4640" y="5235"/>
                </a:lnTo>
                <a:lnTo>
                  <a:pt x="4642" y="5222"/>
                </a:lnTo>
                <a:lnTo>
                  <a:pt x="4644" y="5208"/>
                </a:lnTo>
                <a:lnTo>
                  <a:pt x="4644" y="5194"/>
                </a:lnTo>
                <a:lnTo>
                  <a:pt x="4643" y="5179"/>
                </a:lnTo>
                <a:lnTo>
                  <a:pt x="4640" y="5164"/>
                </a:lnTo>
                <a:lnTo>
                  <a:pt x="4636" y="5149"/>
                </a:lnTo>
                <a:lnTo>
                  <a:pt x="4634" y="5152"/>
                </a:lnTo>
                <a:lnTo>
                  <a:pt x="4630" y="5155"/>
                </a:lnTo>
                <a:lnTo>
                  <a:pt x="4627" y="5163"/>
                </a:lnTo>
                <a:lnTo>
                  <a:pt x="4625" y="5166"/>
                </a:lnTo>
                <a:lnTo>
                  <a:pt x="4624" y="5167"/>
                </a:lnTo>
                <a:lnTo>
                  <a:pt x="4622" y="5166"/>
                </a:lnTo>
                <a:lnTo>
                  <a:pt x="4620" y="5163"/>
                </a:lnTo>
                <a:lnTo>
                  <a:pt x="4618" y="5155"/>
                </a:lnTo>
                <a:lnTo>
                  <a:pt x="4616" y="5148"/>
                </a:lnTo>
                <a:lnTo>
                  <a:pt x="4610" y="5133"/>
                </a:lnTo>
                <a:lnTo>
                  <a:pt x="4602" y="5119"/>
                </a:lnTo>
                <a:lnTo>
                  <a:pt x="4593" y="5106"/>
                </a:lnTo>
                <a:lnTo>
                  <a:pt x="4586" y="5092"/>
                </a:lnTo>
                <a:lnTo>
                  <a:pt x="4579" y="5078"/>
                </a:lnTo>
                <a:lnTo>
                  <a:pt x="4576" y="5071"/>
                </a:lnTo>
                <a:lnTo>
                  <a:pt x="4574" y="5062"/>
                </a:lnTo>
                <a:lnTo>
                  <a:pt x="4573" y="5055"/>
                </a:lnTo>
                <a:lnTo>
                  <a:pt x="4573" y="5047"/>
                </a:lnTo>
                <a:lnTo>
                  <a:pt x="4572" y="5052"/>
                </a:lnTo>
                <a:lnTo>
                  <a:pt x="4571" y="5055"/>
                </a:lnTo>
                <a:lnTo>
                  <a:pt x="4569" y="5058"/>
                </a:lnTo>
                <a:lnTo>
                  <a:pt x="4567" y="5060"/>
                </a:lnTo>
                <a:lnTo>
                  <a:pt x="4561" y="5066"/>
                </a:lnTo>
                <a:lnTo>
                  <a:pt x="4558" y="5071"/>
                </a:lnTo>
                <a:lnTo>
                  <a:pt x="4554" y="5077"/>
                </a:lnTo>
                <a:lnTo>
                  <a:pt x="4542" y="5027"/>
                </a:lnTo>
                <a:lnTo>
                  <a:pt x="4535" y="4995"/>
                </a:lnTo>
                <a:lnTo>
                  <a:pt x="4533" y="4982"/>
                </a:lnTo>
                <a:lnTo>
                  <a:pt x="4533" y="4974"/>
                </a:lnTo>
                <a:lnTo>
                  <a:pt x="4529" y="4981"/>
                </a:lnTo>
                <a:lnTo>
                  <a:pt x="4525" y="4985"/>
                </a:lnTo>
                <a:lnTo>
                  <a:pt x="4521" y="4989"/>
                </a:lnTo>
                <a:lnTo>
                  <a:pt x="4515" y="4999"/>
                </a:lnTo>
                <a:lnTo>
                  <a:pt x="4516" y="4988"/>
                </a:lnTo>
                <a:lnTo>
                  <a:pt x="4515" y="4977"/>
                </a:lnTo>
                <a:lnTo>
                  <a:pt x="4513" y="4965"/>
                </a:lnTo>
                <a:lnTo>
                  <a:pt x="4510" y="4951"/>
                </a:lnTo>
                <a:lnTo>
                  <a:pt x="4502" y="4927"/>
                </a:lnTo>
                <a:lnTo>
                  <a:pt x="4495" y="4905"/>
                </a:lnTo>
                <a:lnTo>
                  <a:pt x="4490" y="4915"/>
                </a:lnTo>
                <a:lnTo>
                  <a:pt x="4485" y="4924"/>
                </a:lnTo>
                <a:lnTo>
                  <a:pt x="4481" y="4928"/>
                </a:lnTo>
                <a:lnTo>
                  <a:pt x="4477" y="4930"/>
                </a:lnTo>
                <a:lnTo>
                  <a:pt x="4476" y="4916"/>
                </a:lnTo>
                <a:lnTo>
                  <a:pt x="4470" y="4890"/>
                </a:lnTo>
                <a:lnTo>
                  <a:pt x="4466" y="4876"/>
                </a:lnTo>
                <a:lnTo>
                  <a:pt x="4462" y="4864"/>
                </a:lnTo>
                <a:lnTo>
                  <a:pt x="4460" y="4860"/>
                </a:lnTo>
                <a:lnTo>
                  <a:pt x="4457" y="4856"/>
                </a:lnTo>
                <a:lnTo>
                  <a:pt x="4454" y="4854"/>
                </a:lnTo>
                <a:lnTo>
                  <a:pt x="4451" y="4854"/>
                </a:lnTo>
                <a:lnTo>
                  <a:pt x="4453" y="4857"/>
                </a:lnTo>
                <a:lnTo>
                  <a:pt x="4453" y="4861"/>
                </a:lnTo>
                <a:lnTo>
                  <a:pt x="4452" y="4868"/>
                </a:lnTo>
                <a:lnTo>
                  <a:pt x="4450" y="4873"/>
                </a:lnTo>
                <a:lnTo>
                  <a:pt x="4449" y="4875"/>
                </a:lnTo>
                <a:lnTo>
                  <a:pt x="4437" y="4861"/>
                </a:lnTo>
                <a:lnTo>
                  <a:pt x="4425" y="4847"/>
                </a:lnTo>
                <a:lnTo>
                  <a:pt x="4412" y="4834"/>
                </a:lnTo>
                <a:lnTo>
                  <a:pt x="4397" y="4823"/>
                </a:lnTo>
                <a:lnTo>
                  <a:pt x="4383" y="4813"/>
                </a:lnTo>
                <a:lnTo>
                  <a:pt x="4369" y="4802"/>
                </a:lnTo>
                <a:lnTo>
                  <a:pt x="4352" y="4794"/>
                </a:lnTo>
                <a:lnTo>
                  <a:pt x="4336" y="4786"/>
                </a:lnTo>
                <a:lnTo>
                  <a:pt x="4331" y="4811"/>
                </a:lnTo>
                <a:lnTo>
                  <a:pt x="4326" y="4836"/>
                </a:lnTo>
                <a:lnTo>
                  <a:pt x="4318" y="4888"/>
                </a:lnTo>
                <a:lnTo>
                  <a:pt x="4311" y="4938"/>
                </a:lnTo>
                <a:lnTo>
                  <a:pt x="4303" y="4988"/>
                </a:lnTo>
                <a:lnTo>
                  <a:pt x="4283" y="4984"/>
                </a:lnTo>
                <a:lnTo>
                  <a:pt x="4311" y="5041"/>
                </a:lnTo>
                <a:lnTo>
                  <a:pt x="4341" y="5097"/>
                </a:lnTo>
                <a:lnTo>
                  <a:pt x="4340" y="5096"/>
                </a:lnTo>
                <a:lnTo>
                  <a:pt x="4336" y="5094"/>
                </a:lnTo>
                <a:lnTo>
                  <a:pt x="4327" y="5092"/>
                </a:lnTo>
                <a:lnTo>
                  <a:pt x="4317" y="5090"/>
                </a:lnTo>
                <a:lnTo>
                  <a:pt x="4324" y="5101"/>
                </a:lnTo>
                <a:lnTo>
                  <a:pt x="4334" y="5115"/>
                </a:lnTo>
                <a:lnTo>
                  <a:pt x="4356" y="5145"/>
                </a:lnTo>
                <a:lnTo>
                  <a:pt x="4367" y="5160"/>
                </a:lnTo>
                <a:lnTo>
                  <a:pt x="4378" y="5174"/>
                </a:lnTo>
                <a:lnTo>
                  <a:pt x="4385" y="5188"/>
                </a:lnTo>
                <a:lnTo>
                  <a:pt x="4387" y="5193"/>
                </a:lnTo>
                <a:lnTo>
                  <a:pt x="4388" y="5199"/>
                </a:lnTo>
                <a:lnTo>
                  <a:pt x="4382" y="5199"/>
                </a:lnTo>
                <a:lnTo>
                  <a:pt x="4375" y="5198"/>
                </a:lnTo>
                <a:lnTo>
                  <a:pt x="4369" y="5196"/>
                </a:lnTo>
                <a:lnTo>
                  <a:pt x="4379" y="5212"/>
                </a:lnTo>
                <a:lnTo>
                  <a:pt x="4389" y="5228"/>
                </a:lnTo>
                <a:lnTo>
                  <a:pt x="4408" y="5258"/>
                </a:lnTo>
                <a:lnTo>
                  <a:pt x="4418" y="5272"/>
                </a:lnTo>
                <a:lnTo>
                  <a:pt x="4429" y="5286"/>
                </a:lnTo>
                <a:lnTo>
                  <a:pt x="4442" y="5300"/>
                </a:lnTo>
                <a:lnTo>
                  <a:pt x="4457" y="5312"/>
                </a:lnTo>
                <a:lnTo>
                  <a:pt x="4435" y="5317"/>
                </a:lnTo>
                <a:lnTo>
                  <a:pt x="4454" y="5336"/>
                </a:lnTo>
                <a:lnTo>
                  <a:pt x="4472" y="5354"/>
                </a:lnTo>
                <a:lnTo>
                  <a:pt x="4483" y="5362"/>
                </a:lnTo>
                <a:lnTo>
                  <a:pt x="4493" y="5371"/>
                </a:lnTo>
                <a:lnTo>
                  <a:pt x="4504" y="5377"/>
                </a:lnTo>
                <a:lnTo>
                  <a:pt x="4517" y="5382"/>
                </a:lnTo>
                <a:lnTo>
                  <a:pt x="4529" y="5387"/>
                </a:lnTo>
                <a:lnTo>
                  <a:pt x="4539" y="5392"/>
                </a:lnTo>
                <a:lnTo>
                  <a:pt x="4547" y="5398"/>
                </a:lnTo>
                <a:lnTo>
                  <a:pt x="4553" y="5404"/>
                </a:lnTo>
                <a:lnTo>
                  <a:pt x="4559" y="5412"/>
                </a:lnTo>
                <a:lnTo>
                  <a:pt x="4562" y="5419"/>
                </a:lnTo>
                <a:lnTo>
                  <a:pt x="4564" y="5427"/>
                </a:lnTo>
                <a:lnTo>
                  <a:pt x="4565" y="5435"/>
                </a:lnTo>
                <a:lnTo>
                  <a:pt x="4565" y="5443"/>
                </a:lnTo>
                <a:lnTo>
                  <a:pt x="4564" y="5453"/>
                </a:lnTo>
                <a:lnTo>
                  <a:pt x="4561" y="5462"/>
                </a:lnTo>
                <a:lnTo>
                  <a:pt x="4558" y="5471"/>
                </a:lnTo>
                <a:lnTo>
                  <a:pt x="4553" y="5481"/>
                </a:lnTo>
                <a:lnTo>
                  <a:pt x="4548" y="5492"/>
                </a:lnTo>
                <a:lnTo>
                  <a:pt x="4537" y="5511"/>
                </a:lnTo>
                <a:lnTo>
                  <a:pt x="4524" y="5532"/>
                </a:lnTo>
                <a:lnTo>
                  <a:pt x="4508" y="5552"/>
                </a:lnTo>
                <a:lnTo>
                  <a:pt x="4476" y="5591"/>
                </a:lnTo>
                <a:lnTo>
                  <a:pt x="4448" y="5627"/>
                </a:lnTo>
                <a:lnTo>
                  <a:pt x="4436" y="5643"/>
                </a:lnTo>
                <a:lnTo>
                  <a:pt x="4427" y="5656"/>
                </a:lnTo>
                <a:lnTo>
                  <a:pt x="4421" y="5636"/>
                </a:lnTo>
                <a:lnTo>
                  <a:pt x="4416" y="5617"/>
                </a:lnTo>
                <a:lnTo>
                  <a:pt x="4413" y="5599"/>
                </a:lnTo>
                <a:lnTo>
                  <a:pt x="4410" y="5582"/>
                </a:lnTo>
                <a:lnTo>
                  <a:pt x="4405" y="5551"/>
                </a:lnTo>
                <a:lnTo>
                  <a:pt x="4402" y="5536"/>
                </a:lnTo>
                <a:lnTo>
                  <a:pt x="4400" y="5522"/>
                </a:lnTo>
                <a:lnTo>
                  <a:pt x="4396" y="5507"/>
                </a:lnTo>
                <a:lnTo>
                  <a:pt x="4392" y="5493"/>
                </a:lnTo>
                <a:lnTo>
                  <a:pt x="4386" y="5478"/>
                </a:lnTo>
                <a:lnTo>
                  <a:pt x="4378" y="5464"/>
                </a:lnTo>
                <a:lnTo>
                  <a:pt x="4367" y="5450"/>
                </a:lnTo>
                <a:lnTo>
                  <a:pt x="4355" y="5433"/>
                </a:lnTo>
                <a:lnTo>
                  <a:pt x="4340" y="5418"/>
                </a:lnTo>
                <a:lnTo>
                  <a:pt x="4321" y="5400"/>
                </a:lnTo>
                <a:lnTo>
                  <a:pt x="4324" y="5405"/>
                </a:lnTo>
                <a:lnTo>
                  <a:pt x="4331" y="5418"/>
                </a:lnTo>
                <a:lnTo>
                  <a:pt x="4333" y="5425"/>
                </a:lnTo>
                <a:lnTo>
                  <a:pt x="4335" y="5432"/>
                </a:lnTo>
                <a:lnTo>
                  <a:pt x="4335" y="5438"/>
                </a:lnTo>
                <a:lnTo>
                  <a:pt x="4334" y="5441"/>
                </a:lnTo>
                <a:lnTo>
                  <a:pt x="4333" y="5443"/>
                </a:lnTo>
                <a:lnTo>
                  <a:pt x="4332" y="5445"/>
                </a:lnTo>
                <a:lnTo>
                  <a:pt x="4331" y="5445"/>
                </a:lnTo>
                <a:lnTo>
                  <a:pt x="4327" y="5445"/>
                </a:lnTo>
                <a:lnTo>
                  <a:pt x="4317" y="5439"/>
                </a:lnTo>
                <a:lnTo>
                  <a:pt x="4304" y="5429"/>
                </a:lnTo>
                <a:lnTo>
                  <a:pt x="4287" y="5417"/>
                </a:lnTo>
                <a:lnTo>
                  <a:pt x="4270" y="5403"/>
                </a:lnTo>
                <a:lnTo>
                  <a:pt x="4256" y="5389"/>
                </a:lnTo>
                <a:lnTo>
                  <a:pt x="4244" y="5377"/>
                </a:lnTo>
                <a:lnTo>
                  <a:pt x="4241" y="5372"/>
                </a:lnTo>
                <a:lnTo>
                  <a:pt x="4239" y="5367"/>
                </a:lnTo>
                <a:lnTo>
                  <a:pt x="4239" y="5375"/>
                </a:lnTo>
                <a:lnTo>
                  <a:pt x="4238" y="5380"/>
                </a:lnTo>
                <a:lnTo>
                  <a:pt x="4237" y="5385"/>
                </a:lnTo>
                <a:lnTo>
                  <a:pt x="4236" y="5390"/>
                </a:lnTo>
                <a:lnTo>
                  <a:pt x="4231" y="5381"/>
                </a:lnTo>
                <a:lnTo>
                  <a:pt x="4223" y="5370"/>
                </a:lnTo>
                <a:lnTo>
                  <a:pt x="4205" y="5348"/>
                </a:lnTo>
                <a:lnTo>
                  <a:pt x="4197" y="5337"/>
                </a:lnTo>
                <a:lnTo>
                  <a:pt x="4190" y="5325"/>
                </a:lnTo>
                <a:lnTo>
                  <a:pt x="4185" y="5315"/>
                </a:lnTo>
                <a:lnTo>
                  <a:pt x="4183" y="5310"/>
                </a:lnTo>
                <a:lnTo>
                  <a:pt x="4183" y="5305"/>
                </a:lnTo>
                <a:lnTo>
                  <a:pt x="4183" y="5303"/>
                </a:lnTo>
                <a:lnTo>
                  <a:pt x="4182" y="5302"/>
                </a:lnTo>
                <a:lnTo>
                  <a:pt x="4176" y="5298"/>
                </a:lnTo>
                <a:lnTo>
                  <a:pt x="4168" y="5292"/>
                </a:lnTo>
                <a:lnTo>
                  <a:pt x="4156" y="5287"/>
                </a:lnTo>
                <a:lnTo>
                  <a:pt x="4123" y="5275"/>
                </a:lnTo>
                <a:lnTo>
                  <a:pt x="4082" y="5262"/>
                </a:lnTo>
                <a:lnTo>
                  <a:pt x="4038" y="5249"/>
                </a:lnTo>
                <a:lnTo>
                  <a:pt x="3995" y="5238"/>
                </a:lnTo>
                <a:lnTo>
                  <a:pt x="3974" y="5234"/>
                </a:lnTo>
                <a:lnTo>
                  <a:pt x="3955" y="5231"/>
                </a:lnTo>
                <a:lnTo>
                  <a:pt x="3938" y="5229"/>
                </a:lnTo>
                <a:lnTo>
                  <a:pt x="3924" y="5228"/>
                </a:lnTo>
                <a:lnTo>
                  <a:pt x="3928" y="5280"/>
                </a:lnTo>
                <a:lnTo>
                  <a:pt x="3932" y="5309"/>
                </a:lnTo>
                <a:lnTo>
                  <a:pt x="3937" y="5337"/>
                </a:lnTo>
                <a:lnTo>
                  <a:pt x="3940" y="5351"/>
                </a:lnTo>
                <a:lnTo>
                  <a:pt x="3943" y="5364"/>
                </a:lnTo>
                <a:lnTo>
                  <a:pt x="3948" y="5378"/>
                </a:lnTo>
                <a:lnTo>
                  <a:pt x="3954" y="5390"/>
                </a:lnTo>
                <a:lnTo>
                  <a:pt x="3959" y="5402"/>
                </a:lnTo>
                <a:lnTo>
                  <a:pt x="3966" y="5415"/>
                </a:lnTo>
                <a:lnTo>
                  <a:pt x="3973" y="5425"/>
                </a:lnTo>
                <a:lnTo>
                  <a:pt x="3982" y="5435"/>
                </a:lnTo>
                <a:lnTo>
                  <a:pt x="3971" y="5434"/>
                </a:lnTo>
                <a:lnTo>
                  <a:pt x="3963" y="5433"/>
                </a:lnTo>
                <a:lnTo>
                  <a:pt x="3957" y="5434"/>
                </a:lnTo>
                <a:lnTo>
                  <a:pt x="3955" y="5435"/>
                </a:lnTo>
                <a:lnTo>
                  <a:pt x="3975" y="5462"/>
                </a:lnTo>
                <a:lnTo>
                  <a:pt x="3986" y="5477"/>
                </a:lnTo>
                <a:lnTo>
                  <a:pt x="4001" y="5492"/>
                </a:lnTo>
                <a:lnTo>
                  <a:pt x="4015" y="5505"/>
                </a:lnTo>
                <a:lnTo>
                  <a:pt x="4022" y="5511"/>
                </a:lnTo>
                <a:lnTo>
                  <a:pt x="4030" y="5516"/>
                </a:lnTo>
                <a:lnTo>
                  <a:pt x="4037" y="5522"/>
                </a:lnTo>
                <a:lnTo>
                  <a:pt x="4045" y="5525"/>
                </a:lnTo>
                <a:lnTo>
                  <a:pt x="4052" y="5527"/>
                </a:lnTo>
                <a:lnTo>
                  <a:pt x="4059" y="5529"/>
                </a:lnTo>
                <a:lnTo>
                  <a:pt x="4051" y="5531"/>
                </a:lnTo>
                <a:lnTo>
                  <a:pt x="4044" y="5534"/>
                </a:lnTo>
                <a:lnTo>
                  <a:pt x="4036" y="5540"/>
                </a:lnTo>
                <a:lnTo>
                  <a:pt x="4040" y="5540"/>
                </a:lnTo>
                <a:lnTo>
                  <a:pt x="4045" y="5541"/>
                </a:lnTo>
                <a:lnTo>
                  <a:pt x="4058" y="5546"/>
                </a:lnTo>
                <a:lnTo>
                  <a:pt x="4074" y="5554"/>
                </a:lnTo>
                <a:lnTo>
                  <a:pt x="4091" y="5564"/>
                </a:lnTo>
                <a:lnTo>
                  <a:pt x="4124" y="5583"/>
                </a:lnTo>
                <a:lnTo>
                  <a:pt x="4148" y="5598"/>
                </a:lnTo>
                <a:lnTo>
                  <a:pt x="4140" y="5600"/>
                </a:lnTo>
                <a:lnTo>
                  <a:pt x="4134" y="5603"/>
                </a:lnTo>
                <a:lnTo>
                  <a:pt x="4127" y="5605"/>
                </a:lnTo>
                <a:lnTo>
                  <a:pt x="4119" y="5605"/>
                </a:lnTo>
                <a:lnTo>
                  <a:pt x="4128" y="5610"/>
                </a:lnTo>
                <a:lnTo>
                  <a:pt x="4137" y="5615"/>
                </a:lnTo>
                <a:lnTo>
                  <a:pt x="4146" y="5621"/>
                </a:lnTo>
                <a:lnTo>
                  <a:pt x="4153" y="5627"/>
                </a:lnTo>
                <a:lnTo>
                  <a:pt x="4168" y="5642"/>
                </a:lnTo>
                <a:lnTo>
                  <a:pt x="4184" y="5657"/>
                </a:lnTo>
                <a:lnTo>
                  <a:pt x="4199" y="5673"/>
                </a:lnTo>
                <a:lnTo>
                  <a:pt x="4206" y="5679"/>
                </a:lnTo>
                <a:lnTo>
                  <a:pt x="4215" y="5685"/>
                </a:lnTo>
                <a:lnTo>
                  <a:pt x="4224" y="5690"/>
                </a:lnTo>
                <a:lnTo>
                  <a:pt x="4233" y="5695"/>
                </a:lnTo>
                <a:lnTo>
                  <a:pt x="4243" y="5698"/>
                </a:lnTo>
                <a:lnTo>
                  <a:pt x="4254" y="5700"/>
                </a:lnTo>
                <a:lnTo>
                  <a:pt x="4267" y="5701"/>
                </a:lnTo>
                <a:lnTo>
                  <a:pt x="4283" y="5702"/>
                </a:lnTo>
                <a:lnTo>
                  <a:pt x="4302" y="5703"/>
                </a:lnTo>
                <a:lnTo>
                  <a:pt x="4321" y="5704"/>
                </a:lnTo>
                <a:lnTo>
                  <a:pt x="4341" y="5707"/>
                </a:lnTo>
                <a:lnTo>
                  <a:pt x="4350" y="5710"/>
                </a:lnTo>
                <a:lnTo>
                  <a:pt x="4358" y="5712"/>
                </a:lnTo>
                <a:lnTo>
                  <a:pt x="4366" y="5715"/>
                </a:lnTo>
                <a:lnTo>
                  <a:pt x="4374" y="5719"/>
                </a:lnTo>
                <a:lnTo>
                  <a:pt x="4380" y="5723"/>
                </a:lnTo>
                <a:lnTo>
                  <a:pt x="4384" y="5728"/>
                </a:lnTo>
                <a:lnTo>
                  <a:pt x="4375" y="5746"/>
                </a:lnTo>
                <a:lnTo>
                  <a:pt x="4365" y="5763"/>
                </a:lnTo>
                <a:lnTo>
                  <a:pt x="4350" y="5797"/>
                </a:lnTo>
                <a:lnTo>
                  <a:pt x="4343" y="5812"/>
                </a:lnTo>
                <a:lnTo>
                  <a:pt x="4336" y="5827"/>
                </a:lnTo>
                <a:lnTo>
                  <a:pt x="4328" y="5840"/>
                </a:lnTo>
                <a:lnTo>
                  <a:pt x="4320" y="5851"/>
                </a:lnTo>
                <a:lnTo>
                  <a:pt x="4311" y="5861"/>
                </a:lnTo>
                <a:lnTo>
                  <a:pt x="4306" y="5865"/>
                </a:lnTo>
                <a:lnTo>
                  <a:pt x="4302" y="5868"/>
                </a:lnTo>
                <a:lnTo>
                  <a:pt x="4296" y="5871"/>
                </a:lnTo>
                <a:lnTo>
                  <a:pt x="4290" y="5873"/>
                </a:lnTo>
                <a:lnTo>
                  <a:pt x="4284" y="5874"/>
                </a:lnTo>
                <a:lnTo>
                  <a:pt x="4278" y="5875"/>
                </a:lnTo>
                <a:lnTo>
                  <a:pt x="4271" y="5875"/>
                </a:lnTo>
                <a:lnTo>
                  <a:pt x="4264" y="5874"/>
                </a:lnTo>
                <a:lnTo>
                  <a:pt x="4257" y="5873"/>
                </a:lnTo>
                <a:lnTo>
                  <a:pt x="4248" y="5871"/>
                </a:lnTo>
                <a:lnTo>
                  <a:pt x="4230" y="5864"/>
                </a:lnTo>
                <a:lnTo>
                  <a:pt x="4209" y="5853"/>
                </a:lnTo>
                <a:lnTo>
                  <a:pt x="4192" y="5843"/>
                </a:lnTo>
                <a:lnTo>
                  <a:pt x="4173" y="5832"/>
                </a:lnTo>
                <a:lnTo>
                  <a:pt x="4156" y="5819"/>
                </a:lnTo>
                <a:lnTo>
                  <a:pt x="4139" y="5807"/>
                </a:lnTo>
                <a:lnTo>
                  <a:pt x="4106" y="5781"/>
                </a:lnTo>
                <a:lnTo>
                  <a:pt x="4073" y="5754"/>
                </a:lnTo>
                <a:lnTo>
                  <a:pt x="4040" y="5725"/>
                </a:lnTo>
                <a:lnTo>
                  <a:pt x="4008" y="5696"/>
                </a:lnTo>
                <a:lnTo>
                  <a:pt x="3976" y="5668"/>
                </a:lnTo>
                <a:lnTo>
                  <a:pt x="3945" y="5641"/>
                </a:lnTo>
                <a:lnTo>
                  <a:pt x="3915" y="5615"/>
                </a:lnTo>
                <a:lnTo>
                  <a:pt x="3880" y="5587"/>
                </a:lnTo>
                <a:lnTo>
                  <a:pt x="3799" y="5527"/>
                </a:lnTo>
                <a:lnTo>
                  <a:pt x="3758" y="5494"/>
                </a:lnTo>
                <a:lnTo>
                  <a:pt x="3716" y="5460"/>
                </a:lnTo>
                <a:lnTo>
                  <a:pt x="3675" y="5424"/>
                </a:lnTo>
                <a:lnTo>
                  <a:pt x="3655" y="5405"/>
                </a:lnTo>
                <a:lnTo>
                  <a:pt x="3636" y="5387"/>
                </a:lnTo>
                <a:lnTo>
                  <a:pt x="3617" y="5368"/>
                </a:lnTo>
                <a:lnTo>
                  <a:pt x="3599" y="5350"/>
                </a:lnTo>
                <a:lnTo>
                  <a:pt x="3583" y="5330"/>
                </a:lnTo>
                <a:lnTo>
                  <a:pt x="3567" y="5312"/>
                </a:lnTo>
                <a:lnTo>
                  <a:pt x="3553" y="5292"/>
                </a:lnTo>
                <a:lnTo>
                  <a:pt x="3540" y="5273"/>
                </a:lnTo>
                <a:lnTo>
                  <a:pt x="3528" y="5252"/>
                </a:lnTo>
                <a:lnTo>
                  <a:pt x="3518" y="5233"/>
                </a:lnTo>
                <a:lnTo>
                  <a:pt x="3510" y="5213"/>
                </a:lnTo>
                <a:lnTo>
                  <a:pt x="3504" y="5194"/>
                </a:lnTo>
                <a:lnTo>
                  <a:pt x="3500" y="5173"/>
                </a:lnTo>
                <a:lnTo>
                  <a:pt x="3496" y="5154"/>
                </a:lnTo>
                <a:lnTo>
                  <a:pt x="3497" y="5133"/>
                </a:lnTo>
                <a:lnTo>
                  <a:pt x="3500" y="5114"/>
                </a:lnTo>
                <a:lnTo>
                  <a:pt x="3502" y="5103"/>
                </a:lnTo>
                <a:lnTo>
                  <a:pt x="3505" y="5094"/>
                </a:lnTo>
                <a:lnTo>
                  <a:pt x="3508" y="5084"/>
                </a:lnTo>
                <a:lnTo>
                  <a:pt x="3512" y="5074"/>
                </a:lnTo>
                <a:lnTo>
                  <a:pt x="3523" y="5079"/>
                </a:lnTo>
                <a:lnTo>
                  <a:pt x="3533" y="5085"/>
                </a:lnTo>
                <a:lnTo>
                  <a:pt x="3543" y="5091"/>
                </a:lnTo>
                <a:lnTo>
                  <a:pt x="3552" y="5098"/>
                </a:lnTo>
                <a:lnTo>
                  <a:pt x="3568" y="5113"/>
                </a:lnTo>
                <a:lnTo>
                  <a:pt x="3585" y="5128"/>
                </a:lnTo>
                <a:lnTo>
                  <a:pt x="3602" y="5144"/>
                </a:lnTo>
                <a:lnTo>
                  <a:pt x="3621" y="5158"/>
                </a:lnTo>
                <a:lnTo>
                  <a:pt x="3630" y="5165"/>
                </a:lnTo>
                <a:lnTo>
                  <a:pt x="3641" y="5171"/>
                </a:lnTo>
                <a:lnTo>
                  <a:pt x="3653" y="5176"/>
                </a:lnTo>
                <a:lnTo>
                  <a:pt x="3665" y="5181"/>
                </a:lnTo>
                <a:lnTo>
                  <a:pt x="3664" y="5177"/>
                </a:lnTo>
                <a:lnTo>
                  <a:pt x="3662" y="5174"/>
                </a:lnTo>
                <a:lnTo>
                  <a:pt x="3659" y="5169"/>
                </a:lnTo>
                <a:lnTo>
                  <a:pt x="3658" y="5167"/>
                </a:lnTo>
                <a:lnTo>
                  <a:pt x="3657" y="5165"/>
                </a:lnTo>
                <a:lnTo>
                  <a:pt x="3659" y="5164"/>
                </a:lnTo>
                <a:lnTo>
                  <a:pt x="3662" y="5164"/>
                </a:lnTo>
                <a:lnTo>
                  <a:pt x="3669" y="5165"/>
                </a:lnTo>
                <a:lnTo>
                  <a:pt x="3675" y="5166"/>
                </a:lnTo>
                <a:lnTo>
                  <a:pt x="3689" y="5167"/>
                </a:lnTo>
                <a:lnTo>
                  <a:pt x="3702" y="5166"/>
                </a:lnTo>
                <a:lnTo>
                  <a:pt x="3715" y="5164"/>
                </a:lnTo>
                <a:lnTo>
                  <a:pt x="3729" y="5163"/>
                </a:lnTo>
                <a:lnTo>
                  <a:pt x="3742" y="5163"/>
                </a:lnTo>
                <a:lnTo>
                  <a:pt x="3755" y="5165"/>
                </a:lnTo>
                <a:lnTo>
                  <a:pt x="3761" y="5166"/>
                </a:lnTo>
                <a:lnTo>
                  <a:pt x="3768" y="5169"/>
                </a:lnTo>
                <a:lnTo>
                  <a:pt x="3765" y="5166"/>
                </a:lnTo>
                <a:lnTo>
                  <a:pt x="3762" y="5164"/>
                </a:lnTo>
                <a:lnTo>
                  <a:pt x="3761" y="5160"/>
                </a:lnTo>
                <a:lnTo>
                  <a:pt x="3760" y="5154"/>
                </a:lnTo>
                <a:lnTo>
                  <a:pt x="3758" y="5150"/>
                </a:lnTo>
                <a:lnTo>
                  <a:pt x="3755" y="5146"/>
                </a:lnTo>
                <a:lnTo>
                  <a:pt x="3796" y="5154"/>
                </a:lnTo>
                <a:lnTo>
                  <a:pt x="3824" y="5160"/>
                </a:lnTo>
                <a:lnTo>
                  <a:pt x="3833" y="5162"/>
                </a:lnTo>
                <a:lnTo>
                  <a:pt x="3838" y="5165"/>
                </a:lnTo>
                <a:lnTo>
                  <a:pt x="3836" y="5159"/>
                </a:lnTo>
                <a:lnTo>
                  <a:pt x="3835" y="5155"/>
                </a:lnTo>
                <a:lnTo>
                  <a:pt x="3833" y="5151"/>
                </a:lnTo>
                <a:lnTo>
                  <a:pt x="3830" y="5144"/>
                </a:lnTo>
                <a:lnTo>
                  <a:pt x="3842" y="5150"/>
                </a:lnTo>
                <a:lnTo>
                  <a:pt x="3852" y="5155"/>
                </a:lnTo>
                <a:lnTo>
                  <a:pt x="3862" y="5158"/>
                </a:lnTo>
                <a:lnTo>
                  <a:pt x="3870" y="5159"/>
                </a:lnTo>
                <a:lnTo>
                  <a:pt x="3879" y="5160"/>
                </a:lnTo>
                <a:lnTo>
                  <a:pt x="3886" y="5159"/>
                </a:lnTo>
                <a:lnTo>
                  <a:pt x="3892" y="5159"/>
                </a:lnTo>
                <a:lnTo>
                  <a:pt x="3898" y="5157"/>
                </a:lnTo>
                <a:lnTo>
                  <a:pt x="3909" y="5154"/>
                </a:lnTo>
                <a:lnTo>
                  <a:pt x="3920" y="5151"/>
                </a:lnTo>
                <a:lnTo>
                  <a:pt x="3925" y="5150"/>
                </a:lnTo>
                <a:lnTo>
                  <a:pt x="3930" y="5151"/>
                </a:lnTo>
                <a:lnTo>
                  <a:pt x="3935" y="5152"/>
                </a:lnTo>
                <a:lnTo>
                  <a:pt x="3940" y="5154"/>
                </a:lnTo>
                <a:lnTo>
                  <a:pt x="3934" y="5145"/>
                </a:lnTo>
                <a:lnTo>
                  <a:pt x="3929" y="5139"/>
                </a:lnTo>
                <a:lnTo>
                  <a:pt x="3924" y="5135"/>
                </a:lnTo>
                <a:lnTo>
                  <a:pt x="3935" y="5135"/>
                </a:lnTo>
                <a:lnTo>
                  <a:pt x="3946" y="5135"/>
                </a:lnTo>
                <a:lnTo>
                  <a:pt x="3958" y="5134"/>
                </a:lnTo>
                <a:lnTo>
                  <a:pt x="3969" y="5132"/>
                </a:lnTo>
                <a:lnTo>
                  <a:pt x="3979" y="5129"/>
                </a:lnTo>
                <a:lnTo>
                  <a:pt x="3989" y="5126"/>
                </a:lnTo>
                <a:lnTo>
                  <a:pt x="4000" y="5122"/>
                </a:lnTo>
                <a:lnTo>
                  <a:pt x="4010" y="5118"/>
                </a:lnTo>
                <a:lnTo>
                  <a:pt x="4030" y="5108"/>
                </a:lnTo>
                <a:lnTo>
                  <a:pt x="4048" y="5095"/>
                </a:lnTo>
                <a:lnTo>
                  <a:pt x="4064" y="5082"/>
                </a:lnTo>
                <a:lnTo>
                  <a:pt x="4080" y="5068"/>
                </a:lnTo>
                <a:lnTo>
                  <a:pt x="4067" y="5054"/>
                </a:lnTo>
                <a:lnTo>
                  <a:pt x="4052" y="5042"/>
                </a:lnTo>
                <a:lnTo>
                  <a:pt x="4037" y="5031"/>
                </a:lnTo>
                <a:lnTo>
                  <a:pt x="4021" y="5019"/>
                </a:lnTo>
                <a:lnTo>
                  <a:pt x="3989" y="4998"/>
                </a:lnTo>
                <a:lnTo>
                  <a:pt x="3975" y="4986"/>
                </a:lnTo>
                <a:lnTo>
                  <a:pt x="3962" y="4974"/>
                </a:lnTo>
                <a:lnTo>
                  <a:pt x="3976" y="4963"/>
                </a:lnTo>
                <a:lnTo>
                  <a:pt x="3923" y="4958"/>
                </a:lnTo>
                <a:lnTo>
                  <a:pt x="3868" y="4955"/>
                </a:lnTo>
                <a:lnTo>
                  <a:pt x="3873" y="4951"/>
                </a:lnTo>
                <a:lnTo>
                  <a:pt x="3880" y="4947"/>
                </a:lnTo>
                <a:lnTo>
                  <a:pt x="3887" y="4940"/>
                </a:lnTo>
                <a:lnTo>
                  <a:pt x="3875" y="4940"/>
                </a:lnTo>
                <a:lnTo>
                  <a:pt x="3861" y="4941"/>
                </a:lnTo>
                <a:lnTo>
                  <a:pt x="3829" y="4945"/>
                </a:lnTo>
                <a:lnTo>
                  <a:pt x="3813" y="4946"/>
                </a:lnTo>
                <a:lnTo>
                  <a:pt x="3798" y="4947"/>
                </a:lnTo>
                <a:lnTo>
                  <a:pt x="3785" y="4946"/>
                </a:lnTo>
                <a:lnTo>
                  <a:pt x="3779" y="4945"/>
                </a:lnTo>
                <a:lnTo>
                  <a:pt x="3775" y="4943"/>
                </a:lnTo>
                <a:lnTo>
                  <a:pt x="3778" y="4939"/>
                </a:lnTo>
                <a:lnTo>
                  <a:pt x="3783" y="4935"/>
                </a:lnTo>
                <a:lnTo>
                  <a:pt x="3788" y="4931"/>
                </a:lnTo>
                <a:lnTo>
                  <a:pt x="3772" y="4932"/>
                </a:lnTo>
                <a:lnTo>
                  <a:pt x="3755" y="4932"/>
                </a:lnTo>
                <a:lnTo>
                  <a:pt x="3723" y="4932"/>
                </a:lnTo>
                <a:lnTo>
                  <a:pt x="3708" y="4933"/>
                </a:lnTo>
                <a:lnTo>
                  <a:pt x="3693" y="4935"/>
                </a:lnTo>
                <a:lnTo>
                  <a:pt x="3677" y="4937"/>
                </a:lnTo>
                <a:lnTo>
                  <a:pt x="3661" y="4942"/>
                </a:lnTo>
                <a:lnTo>
                  <a:pt x="3670" y="4926"/>
                </a:lnTo>
                <a:lnTo>
                  <a:pt x="3657" y="4928"/>
                </a:lnTo>
                <a:lnTo>
                  <a:pt x="3643" y="4931"/>
                </a:lnTo>
                <a:lnTo>
                  <a:pt x="3631" y="4935"/>
                </a:lnTo>
                <a:lnTo>
                  <a:pt x="3619" y="4940"/>
                </a:lnTo>
                <a:lnTo>
                  <a:pt x="3606" y="4946"/>
                </a:lnTo>
                <a:lnTo>
                  <a:pt x="3595" y="4952"/>
                </a:lnTo>
                <a:lnTo>
                  <a:pt x="3585" y="4961"/>
                </a:lnTo>
                <a:lnTo>
                  <a:pt x="3575" y="4970"/>
                </a:lnTo>
                <a:lnTo>
                  <a:pt x="3599" y="4925"/>
                </a:lnTo>
                <a:lnTo>
                  <a:pt x="3610" y="4905"/>
                </a:lnTo>
                <a:lnTo>
                  <a:pt x="3622" y="4887"/>
                </a:lnTo>
                <a:lnTo>
                  <a:pt x="3633" y="4870"/>
                </a:lnTo>
                <a:lnTo>
                  <a:pt x="3644" y="4856"/>
                </a:lnTo>
                <a:lnTo>
                  <a:pt x="3656" y="4844"/>
                </a:lnTo>
                <a:lnTo>
                  <a:pt x="3667" y="4833"/>
                </a:lnTo>
                <a:lnTo>
                  <a:pt x="3680" y="4824"/>
                </a:lnTo>
                <a:lnTo>
                  <a:pt x="3694" y="4818"/>
                </a:lnTo>
                <a:lnTo>
                  <a:pt x="3709" y="4813"/>
                </a:lnTo>
                <a:lnTo>
                  <a:pt x="3727" y="4810"/>
                </a:lnTo>
                <a:lnTo>
                  <a:pt x="3745" y="4810"/>
                </a:lnTo>
                <a:lnTo>
                  <a:pt x="3766" y="4811"/>
                </a:lnTo>
                <a:lnTo>
                  <a:pt x="3789" y="4814"/>
                </a:lnTo>
                <a:lnTo>
                  <a:pt x="3815" y="4820"/>
                </a:lnTo>
                <a:lnTo>
                  <a:pt x="3815" y="4814"/>
                </a:lnTo>
                <a:lnTo>
                  <a:pt x="3813" y="4808"/>
                </a:lnTo>
                <a:lnTo>
                  <a:pt x="3811" y="4802"/>
                </a:lnTo>
                <a:lnTo>
                  <a:pt x="3807" y="4797"/>
                </a:lnTo>
                <a:lnTo>
                  <a:pt x="3817" y="4797"/>
                </a:lnTo>
                <a:lnTo>
                  <a:pt x="3827" y="4797"/>
                </a:lnTo>
                <a:lnTo>
                  <a:pt x="3851" y="4800"/>
                </a:lnTo>
                <a:lnTo>
                  <a:pt x="3874" y="4805"/>
                </a:lnTo>
                <a:lnTo>
                  <a:pt x="3895" y="4809"/>
                </a:lnTo>
                <a:lnTo>
                  <a:pt x="3891" y="4807"/>
                </a:lnTo>
                <a:lnTo>
                  <a:pt x="3889" y="4804"/>
                </a:lnTo>
                <a:lnTo>
                  <a:pt x="3886" y="4797"/>
                </a:lnTo>
                <a:lnTo>
                  <a:pt x="3891" y="4800"/>
                </a:lnTo>
                <a:lnTo>
                  <a:pt x="3897" y="4801"/>
                </a:lnTo>
                <a:lnTo>
                  <a:pt x="3911" y="4805"/>
                </a:lnTo>
                <a:lnTo>
                  <a:pt x="3927" y="4807"/>
                </a:lnTo>
                <a:lnTo>
                  <a:pt x="3943" y="4809"/>
                </a:lnTo>
                <a:lnTo>
                  <a:pt x="3960" y="4810"/>
                </a:lnTo>
                <a:lnTo>
                  <a:pt x="3974" y="4812"/>
                </a:lnTo>
                <a:lnTo>
                  <a:pt x="3986" y="4815"/>
                </a:lnTo>
                <a:lnTo>
                  <a:pt x="3991" y="4816"/>
                </a:lnTo>
                <a:lnTo>
                  <a:pt x="3994" y="4818"/>
                </a:lnTo>
                <a:lnTo>
                  <a:pt x="3992" y="4808"/>
                </a:lnTo>
                <a:lnTo>
                  <a:pt x="3999" y="4811"/>
                </a:lnTo>
                <a:lnTo>
                  <a:pt x="4006" y="4814"/>
                </a:lnTo>
                <a:lnTo>
                  <a:pt x="4013" y="4816"/>
                </a:lnTo>
                <a:lnTo>
                  <a:pt x="4020" y="4817"/>
                </a:lnTo>
                <a:lnTo>
                  <a:pt x="4029" y="4817"/>
                </a:lnTo>
                <a:lnTo>
                  <a:pt x="4036" y="4816"/>
                </a:lnTo>
                <a:lnTo>
                  <a:pt x="4043" y="4815"/>
                </a:lnTo>
                <a:lnTo>
                  <a:pt x="4051" y="4813"/>
                </a:lnTo>
                <a:lnTo>
                  <a:pt x="4067" y="4807"/>
                </a:lnTo>
                <a:lnTo>
                  <a:pt x="4081" y="4799"/>
                </a:lnTo>
                <a:lnTo>
                  <a:pt x="4095" y="4789"/>
                </a:lnTo>
                <a:lnTo>
                  <a:pt x="4110" y="4778"/>
                </a:lnTo>
                <a:lnTo>
                  <a:pt x="4123" y="4765"/>
                </a:lnTo>
                <a:lnTo>
                  <a:pt x="4136" y="4753"/>
                </a:lnTo>
                <a:lnTo>
                  <a:pt x="4149" y="4740"/>
                </a:lnTo>
                <a:lnTo>
                  <a:pt x="4160" y="4725"/>
                </a:lnTo>
                <a:lnTo>
                  <a:pt x="4169" y="4712"/>
                </a:lnTo>
                <a:lnTo>
                  <a:pt x="4178" y="4700"/>
                </a:lnTo>
                <a:lnTo>
                  <a:pt x="4192" y="4677"/>
                </a:lnTo>
                <a:lnTo>
                  <a:pt x="4184" y="4671"/>
                </a:lnTo>
                <a:lnTo>
                  <a:pt x="4175" y="4665"/>
                </a:lnTo>
                <a:lnTo>
                  <a:pt x="4167" y="4660"/>
                </a:lnTo>
                <a:lnTo>
                  <a:pt x="4159" y="4656"/>
                </a:lnTo>
                <a:lnTo>
                  <a:pt x="4151" y="4652"/>
                </a:lnTo>
                <a:lnTo>
                  <a:pt x="4143" y="4649"/>
                </a:lnTo>
                <a:lnTo>
                  <a:pt x="4127" y="4646"/>
                </a:lnTo>
                <a:lnTo>
                  <a:pt x="4111" y="4645"/>
                </a:lnTo>
                <a:lnTo>
                  <a:pt x="4093" y="4645"/>
                </a:lnTo>
                <a:lnTo>
                  <a:pt x="4076" y="4645"/>
                </a:lnTo>
                <a:lnTo>
                  <a:pt x="4056" y="4645"/>
                </a:lnTo>
                <a:lnTo>
                  <a:pt x="4058" y="4642"/>
                </a:lnTo>
                <a:lnTo>
                  <a:pt x="4060" y="4640"/>
                </a:lnTo>
                <a:lnTo>
                  <a:pt x="4065" y="4637"/>
                </a:lnTo>
                <a:lnTo>
                  <a:pt x="4072" y="4635"/>
                </a:lnTo>
                <a:lnTo>
                  <a:pt x="4052" y="4636"/>
                </a:lnTo>
                <a:lnTo>
                  <a:pt x="4032" y="4639"/>
                </a:lnTo>
                <a:lnTo>
                  <a:pt x="4011" y="4643"/>
                </a:lnTo>
                <a:lnTo>
                  <a:pt x="4002" y="4646"/>
                </a:lnTo>
                <a:lnTo>
                  <a:pt x="3994" y="4649"/>
                </a:lnTo>
                <a:lnTo>
                  <a:pt x="3999" y="4644"/>
                </a:lnTo>
                <a:lnTo>
                  <a:pt x="4001" y="4641"/>
                </a:lnTo>
                <a:lnTo>
                  <a:pt x="4002" y="4638"/>
                </a:lnTo>
                <a:lnTo>
                  <a:pt x="4005" y="4633"/>
                </a:lnTo>
                <a:lnTo>
                  <a:pt x="3968" y="4638"/>
                </a:lnTo>
                <a:lnTo>
                  <a:pt x="3932" y="4645"/>
                </a:lnTo>
                <a:lnTo>
                  <a:pt x="3934" y="4641"/>
                </a:lnTo>
                <a:lnTo>
                  <a:pt x="3935" y="4637"/>
                </a:lnTo>
                <a:lnTo>
                  <a:pt x="3936" y="4629"/>
                </a:lnTo>
                <a:lnTo>
                  <a:pt x="3933" y="4631"/>
                </a:lnTo>
                <a:lnTo>
                  <a:pt x="3929" y="4632"/>
                </a:lnTo>
                <a:lnTo>
                  <a:pt x="3919" y="4633"/>
                </a:lnTo>
                <a:lnTo>
                  <a:pt x="3907" y="4632"/>
                </a:lnTo>
                <a:lnTo>
                  <a:pt x="3894" y="4630"/>
                </a:lnTo>
                <a:lnTo>
                  <a:pt x="3868" y="4626"/>
                </a:lnTo>
                <a:lnTo>
                  <a:pt x="3857" y="4625"/>
                </a:lnTo>
                <a:lnTo>
                  <a:pt x="3848" y="4624"/>
                </a:lnTo>
                <a:lnTo>
                  <a:pt x="3852" y="4620"/>
                </a:lnTo>
                <a:lnTo>
                  <a:pt x="3854" y="4616"/>
                </a:lnTo>
                <a:lnTo>
                  <a:pt x="3854" y="4612"/>
                </a:lnTo>
                <a:lnTo>
                  <a:pt x="3854" y="4611"/>
                </a:lnTo>
                <a:lnTo>
                  <a:pt x="3840" y="4612"/>
                </a:lnTo>
                <a:lnTo>
                  <a:pt x="3825" y="4613"/>
                </a:lnTo>
                <a:lnTo>
                  <a:pt x="3811" y="4617"/>
                </a:lnTo>
                <a:lnTo>
                  <a:pt x="3797" y="4621"/>
                </a:lnTo>
                <a:lnTo>
                  <a:pt x="3784" y="4627"/>
                </a:lnTo>
                <a:lnTo>
                  <a:pt x="3772" y="4634"/>
                </a:lnTo>
                <a:lnTo>
                  <a:pt x="3759" y="4642"/>
                </a:lnTo>
                <a:lnTo>
                  <a:pt x="3748" y="4652"/>
                </a:lnTo>
                <a:lnTo>
                  <a:pt x="3770" y="4612"/>
                </a:lnTo>
                <a:lnTo>
                  <a:pt x="3788" y="4580"/>
                </a:lnTo>
                <a:lnTo>
                  <a:pt x="3797" y="4566"/>
                </a:lnTo>
                <a:lnTo>
                  <a:pt x="3806" y="4555"/>
                </a:lnTo>
                <a:lnTo>
                  <a:pt x="3815" y="4545"/>
                </a:lnTo>
                <a:lnTo>
                  <a:pt x="3824" y="4537"/>
                </a:lnTo>
                <a:lnTo>
                  <a:pt x="3834" y="4531"/>
                </a:lnTo>
                <a:lnTo>
                  <a:pt x="3846" y="4526"/>
                </a:lnTo>
                <a:lnTo>
                  <a:pt x="3858" y="4523"/>
                </a:lnTo>
                <a:lnTo>
                  <a:pt x="3872" y="4522"/>
                </a:lnTo>
                <a:lnTo>
                  <a:pt x="3890" y="4522"/>
                </a:lnTo>
                <a:lnTo>
                  <a:pt x="3908" y="4524"/>
                </a:lnTo>
                <a:lnTo>
                  <a:pt x="3930" y="4526"/>
                </a:lnTo>
                <a:lnTo>
                  <a:pt x="3954" y="4531"/>
                </a:lnTo>
                <a:lnTo>
                  <a:pt x="3953" y="4526"/>
                </a:lnTo>
                <a:lnTo>
                  <a:pt x="3950" y="4521"/>
                </a:lnTo>
                <a:lnTo>
                  <a:pt x="3946" y="4516"/>
                </a:lnTo>
                <a:lnTo>
                  <a:pt x="3959" y="4512"/>
                </a:lnTo>
                <a:lnTo>
                  <a:pt x="3973" y="4510"/>
                </a:lnTo>
                <a:lnTo>
                  <a:pt x="3989" y="4508"/>
                </a:lnTo>
                <a:lnTo>
                  <a:pt x="4006" y="4507"/>
                </a:lnTo>
                <a:lnTo>
                  <a:pt x="4038" y="4506"/>
                </a:lnTo>
                <a:lnTo>
                  <a:pt x="4065" y="4507"/>
                </a:lnTo>
                <a:lnTo>
                  <a:pt x="4039" y="4482"/>
                </a:lnTo>
                <a:lnTo>
                  <a:pt x="4055" y="4484"/>
                </a:lnTo>
                <a:lnTo>
                  <a:pt x="4074" y="4485"/>
                </a:lnTo>
                <a:lnTo>
                  <a:pt x="4114" y="4484"/>
                </a:lnTo>
                <a:lnTo>
                  <a:pt x="4134" y="4483"/>
                </a:lnTo>
                <a:lnTo>
                  <a:pt x="4153" y="4484"/>
                </a:lnTo>
                <a:lnTo>
                  <a:pt x="4169" y="4486"/>
                </a:lnTo>
                <a:lnTo>
                  <a:pt x="4176" y="4488"/>
                </a:lnTo>
                <a:lnTo>
                  <a:pt x="4183" y="4490"/>
                </a:lnTo>
                <a:lnTo>
                  <a:pt x="4180" y="4485"/>
                </a:lnTo>
                <a:lnTo>
                  <a:pt x="4176" y="4480"/>
                </a:lnTo>
                <a:lnTo>
                  <a:pt x="4169" y="4472"/>
                </a:lnTo>
                <a:lnTo>
                  <a:pt x="4160" y="4465"/>
                </a:lnTo>
                <a:lnTo>
                  <a:pt x="4192" y="4462"/>
                </a:lnTo>
                <a:lnTo>
                  <a:pt x="4225" y="4460"/>
                </a:lnTo>
                <a:lnTo>
                  <a:pt x="4258" y="4455"/>
                </a:lnTo>
                <a:lnTo>
                  <a:pt x="4290" y="4450"/>
                </a:lnTo>
                <a:lnTo>
                  <a:pt x="4278" y="4439"/>
                </a:lnTo>
                <a:lnTo>
                  <a:pt x="4273" y="4433"/>
                </a:lnTo>
                <a:lnTo>
                  <a:pt x="4268" y="4426"/>
                </a:lnTo>
                <a:lnTo>
                  <a:pt x="4284" y="4426"/>
                </a:lnTo>
                <a:lnTo>
                  <a:pt x="4301" y="4426"/>
                </a:lnTo>
                <a:lnTo>
                  <a:pt x="4315" y="4423"/>
                </a:lnTo>
                <a:lnTo>
                  <a:pt x="4329" y="4420"/>
                </a:lnTo>
                <a:lnTo>
                  <a:pt x="4343" y="4416"/>
                </a:lnTo>
                <a:lnTo>
                  <a:pt x="4355" y="4410"/>
                </a:lnTo>
                <a:lnTo>
                  <a:pt x="4367" y="4404"/>
                </a:lnTo>
                <a:lnTo>
                  <a:pt x="4378" y="4396"/>
                </a:lnTo>
                <a:lnTo>
                  <a:pt x="4389" y="4387"/>
                </a:lnTo>
                <a:lnTo>
                  <a:pt x="4399" y="4378"/>
                </a:lnTo>
                <a:lnTo>
                  <a:pt x="4409" y="4368"/>
                </a:lnTo>
                <a:lnTo>
                  <a:pt x="4418" y="4357"/>
                </a:lnTo>
                <a:lnTo>
                  <a:pt x="4436" y="4333"/>
                </a:lnTo>
                <a:lnTo>
                  <a:pt x="4454" y="4307"/>
                </a:lnTo>
                <a:lnTo>
                  <a:pt x="4442" y="4303"/>
                </a:lnTo>
                <a:lnTo>
                  <a:pt x="4431" y="4300"/>
                </a:lnTo>
                <a:lnTo>
                  <a:pt x="4420" y="4297"/>
                </a:lnTo>
                <a:lnTo>
                  <a:pt x="4410" y="4295"/>
                </a:lnTo>
                <a:lnTo>
                  <a:pt x="4388" y="4293"/>
                </a:lnTo>
                <a:lnTo>
                  <a:pt x="4366" y="4293"/>
                </a:lnTo>
                <a:lnTo>
                  <a:pt x="4346" y="4294"/>
                </a:lnTo>
                <a:lnTo>
                  <a:pt x="4323" y="4295"/>
                </a:lnTo>
                <a:lnTo>
                  <a:pt x="4302" y="4297"/>
                </a:lnTo>
                <a:lnTo>
                  <a:pt x="4278" y="4297"/>
                </a:lnTo>
                <a:lnTo>
                  <a:pt x="4279" y="4295"/>
                </a:lnTo>
                <a:lnTo>
                  <a:pt x="4280" y="4293"/>
                </a:lnTo>
                <a:lnTo>
                  <a:pt x="4285" y="4289"/>
                </a:lnTo>
                <a:lnTo>
                  <a:pt x="4290" y="4285"/>
                </a:lnTo>
                <a:lnTo>
                  <a:pt x="4274" y="4292"/>
                </a:lnTo>
                <a:lnTo>
                  <a:pt x="4257" y="4299"/>
                </a:lnTo>
                <a:lnTo>
                  <a:pt x="4240" y="4306"/>
                </a:lnTo>
                <a:lnTo>
                  <a:pt x="4224" y="4312"/>
                </a:lnTo>
                <a:lnTo>
                  <a:pt x="4216" y="4315"/>
                </a:lnTo>
                <a:lnTo>
                  <a:pt x="4210" y="4316"/>
                </a:lnTo>
                <a:lnTo>
                  <a:pt x="4205" y="4317"/>
                </a:lnTo>
                <a:lnTo>
                  <a:pt x="4201" y="4316"/>
                </a:lnTo>
                <a:lnTo>
                  <a:pt x="4197" y="4313"/>
                </a:lnTo>
                <a:lnTo>
                  <a:pt x="4195" y="4309"/>
                </a:lnTo>
                <a:lnTo>
                  <a:pt x="4195" y="4304"/>
                </a:lnTo>
                <a:lnTo>
                  <a:pt x="4196" y="4297"/>
                </a:lnTo>
                <a:lnTo>
                  <a:pt x="4192" y="4300"/>
                </a:lnTo>
                <a:lnTo>
                  <a:pt x="4187" y="4302"/>
                </a:lnTo>
                <a:lnTo>
                  <a:pt x="4175" y="4306"/>
                </a:lnTo>
                <a:lnTo>
                  <a:pt x="4163" y="4309"/>
                </a:lnTo>
                <a:lnTo>
                  <a:pt x="4150" y="4311"/>
                </a:lnTo>
                <a:lnTo>
                  <a:pt x="4124" y="4316"/>
                </a:lnTo>
                <a:lnTo>
                  <a:pt x="4112" y="4319"/>
                </a:lnTo>
                <a:lnTo>
                  <a:pt x="4102" y="4322"/>
                </a:lnTo>
                <a:lnTo>
                  <a:pt x="4106" y="4318"/>
                </a:lnTo>
                <a:lnTo>
                  <a:pt x="4108" y="4315"/>
                </a:lnTo>
                <a:lnTo>
                  <a:pt x="4111" y="4310"/>
                </a:lnTo>
                <a:lnTo>
                  <a:pt x="4115" y="4306"/>
                </a:lnTo>
                <a:lnTo>
                  <a:pt x="4107" y="4309"/>
                </a:lnTo>
                <a:lnTo>
                  <a:pt x="4092" y="4312"/>
                </a:lnTo>
                <a:lnTo>
                  <a:pt x="4053" y="4321"/>
                </a:lnTo>
                <a:lnTo>
                  <a:pt x="4034" y="4324"/>
                </a:lnTo>
                <a:lnTo>
                  <a:pt x="4016" y="4326"/>
                </a:lnTo>
                <a:lnTo>
                  <a:pt x="4003" y="4326"/>
                </a:lnTo>
                <a:lnTo>
                  <a:pt x="3999" y="4326"/>
                </a:lnTo>
                <a:lnTo>
                  <a:pt x="3996" y="4325"/>
                </a:lnTo>
                <a:lnTo>
                  <a:pt x="3996" y="4318"/>
                </a:lnTo>
                <a:lnTo>
                  <a:pt x="3998" y="4310"/>
                </a:lnTo>
                <a:lnTo>
                  <a:pt x="4002" y="4304"/>
                </a:lnTo>
                <a:lnTo>
                  <a:pt x="4008" y="4299"/>
                </a:lnTo>
                <a:lnTo>
                  <a:pt x="3970" y="4311"/>
                </a:lnTo>
                <a:lnTo>
                  <a:pt x="3931" y="4323"/>
                </a:lnTo>
                <a:lnTo>
                  <a:pt x="3943" y="4296"/>
                </a:lnTo>
                <a:lnTo>
                  <a:pt x="3956" y="4270"/>
                </a:lnTo>
                <a:lnTo>
                  <a:pt x="3969" y="4247"/>
                </a:lnTo>
                <a:lnTo>
                  <a:pt x="3976" y="4235"/>
                </a:lnTo>
                <a:lnTo>
                  <a:pt x="3983" y="4226"/>
                </a:lnTo>
                <a:lnTo>
                  <a:pt x="3992" y="4217"/>
                </a:lnTo>
                <a:lnTo>
                  <a:pt x="4001" y="4210"/>
                </a:lnTo>
                <a:lnTo>
                  <a:pt x="4011" y="4204"/>
                </a:lnTo>
                <a:lnTo>
                  <a:pt x="4022" y="4199"/>
                </a:lnTo>
                <a:lnTo>
                  <a:pt x="4035" y="4197"/>
                </a:lnTo>
                <a:lnTo>
                  <a:pt x="4048" y="4196"/>
                </a:lnTo>
                <a:lnTo>
                  <a:pt x="4063" y="4198"/>
                </a:lnTo>
                <a:lnTo>
                  <a:pt x="4080" y="4204"/>
                </a:lnTo>
                <a:lnTo>
                  <a:pt x="4074" y="4196"/>
                </a:lnTo>
                <a:lnTo>
                  <a:pt x="4067" y="4190"/>
                </a:lnTo>
                <a:lnTo>
                  <a:pt x="4078" y="4187"/>
                </a:lnTo>
                <a:lnTo>
                  <a:pt x="4091" y="4184"/>
                </a:lnTo>
                <a:lnTo>
                  <a:pt x="4120" y="4181"/>
                </a:lnTo>
                <a:lnTo>
                  <a:pt x="4149" y="4179"/>
                </a:lnTo>
                <a:lnTo>
                  <a:pt x="4173" y="4178"/>
                </a:lnTo>
                <a:lnTo>
                  <a:pt x="4169" y="4174"/>
                </a:lnTo>
                <a:lnTo>
                  <a:pt x="4164" y="4170"/>
                </a:lnTo>
                <a:lnTo>
                  <a:pt x="4159" y="4167"/>
                </a:lnTo>
                <a:lnTo>
                  <a:pt x="4154" y="4165"/>
                </a:lnTo>
                <a:lnTo>
                  <a:pt x="4167" y="4165"/>
                </a:lnTo>
                <a:lnTo>
                  <a:pt x="4182" y="4162"/>
                </a:lnTo>
                <a:lnTo>
                  <a:pt x="4214" y="4156"/>
                </a:lnTo>
                <a:lnTo>
                  <a:pt x="4230" y="4153"/>
                </a:lnTo>
                <a:lnTo>
                  <a:pt x="4245" y="4152"/>
                </a:lnTo>
                <a:lnTo>
                  <a:pt x="4259" y="4152"/>
                </a:lnTo>
                <a:lnTo>
                  <a:pt x="4265" y="4153"/>
                </a:lnTo>
                <a:lnTo>
                  <a:pt x="4270" y="4154"/>
                </a:lnTo>
                <a:lnTo>
                  <a:pt x="4264" y="4149"/>
                </a:lnTo>
                <a:lnTo>
                  <a:pt x="4259" y="4146"/>
                </a:lnTo>
                <a:lnTo>
                  <a:pt x="4253" y="4143"/>
                </a:lnTo>
                <a:lnTo>
                  <a:pt x="4357" y="4117"/>
                </a:lnTo>
                <a:lnTo>
                  <a:pt x="4354" y="4114"/>
                </a:lnTo>
                <a:lnTo>
                  <a:pt x="4346" y="4107"/>
                </a:lnTo>
                <a:lnTo>
                  <a:pt x="4357" y="4104"/>
                </a:lnTo>
                <a:lnTo>
                  <a:pt x="4366" y="4100"/>
                </a:lnTo>
                <a:lnTo>
                  <a:pt x="4377" y="4095"/>
                </a:lnTo>
                <a:lnTo>
                  <a:pt x="4386" y="4089"/>
                </a:lnTo>
                <a:lnTo>
                  <a:pt x="4395" y="4082"/>
                </a:lnTo>
                <a:lnTo>
                  <a:pt x="4403" y="4074"/>
                </a:lnTo>
                <a:lnTo>
                  <a:pt x="4412" y="4066"/>
                </a:lnTo>
                <a:lnTo>
                  <a:pt x="4420" y="4058"/>
                </a:lnTo>
                <a:lnTo>
                  <a:pt x="4434" y="4039"/>
                </a:lnTo>
                <a:lnTo>
                  <a:pt x="4447" y="4020"/>
                </a:lnTo>
                <a:lnTo>
                  <a:pt x="4457" y="4000"/>
                </a:lnTo>
                <a:lnTo>
                  <a:pt x="4466" y="3982"/>
                </a:lnTo>
                <a:lnTo>
                  <a:pt x="4451" y="3979"/>
                </a:lnTo>
                <a:lnTo>
                  <a:pt x="4436" y="3977"/>
                </a:lnTo>
                <a:lnTo>
                  <a:pt x="4423" y="3977"/>
                </a:lnTo>
                <a:lnTo>
                  <a:pt x="4410" y="3978"/>
                </a:lnTo>
                <a:lnTo>
                  <a:pt x="4382" y="3980"/>
                </a:lnTo>
                <a:lnTo>
                  <a:pt x="4367" y="3981"/>
                </a:lnTo>
                <a:lnTo>
                  <a:pt x="4353" y="3981"/>
                </a:lnTo>
                <a:lnTo>
                  <a:pt x="4353" y="3979"/>
                </a:lnTo>
                <a:lnTo>
                  <a:pt x="4354" y="3976"/>
                </a:lnTo>
                <a:lnTo>
                  <a:pt x="4357" y="3970"/>
                </a:lnTo>
                <a:lnTo>
                  <a:pt x="4362" y="3965"/>
                </a:lnTo>
                <a:lnTo>
                  <a:pt x="4340" y="3971"/>
                </a:lnTo>
                <a:lnTo>
                  <a:pt x="4316" y="3979"/>
                </a:lnTo>
                <a:lnTo>
                  <a:pt x="4304" y="3984"/>
                </a:lnTo>
                <a:lnTo>
                  <a:pt x="4294" y="3989"/>
                </a:lnTo>
                <a:lnTo>
                  <a:pt x="4283" y="3995"/>
                </a:lnTo>
                <a:lnTo>
                  <a:pt x="4276" y="4002"/>
                </a:lnTo>
                <a:lnTo>
                  <a:pt x="4279" y="3997"/>
                </a:lnTo>
                <a:lnTo>
                  <a:pt x="4281" y="3992"/>
                </a:lnTo>
                <a:lnTo>
                  <a:pt x="4282" y="3987"/>
                </a:lnTo>
                <a:lnTo>
                  <a:pt x="4282" y="3982"/>
                </a:lnTo>
                <a:lnTo>
                  <a:pt x="4279" y="3985"/>
                </a:lnTo>
                <a:lnTo>
                  <a:pt x="4275" y="3988"/>
                </a:lnTo>
                <a:lnTo>
                  <a:pt x="4270" y="3990"/>
                </a:lnTo>
                <a:lnTo>
                  <a:pt x="4264" y="3993"/>
                </a:lnTo>
                <a:lnTo>
                  <a:pt x="4249" y="3997"/>
                </a:lnTo>
                <a:lnTo>
                  <a:pt x="4234" y="4000"/>
                </a:lnTo>
                <a:lnTo>
                  <a:pt x="4218" y="4002"/>
                </a:lnTo>
                <a:lnTo>
                  <a:pt x="4203" y="4003"/>
                </a:lnTo>
                <a:lnTo>
                  <a:pt x="4191" y="4003"/>
                </a:lnTo>
                <a:lnTo>
                  <a:pt x="4183" y="4003"/>
                </a:lnTo>
                <a:lnTo>
                  <a:pt x="4186" y="4000"/>
                </a:lnTo>
                <a:lnTo>
                  <a:pt x="4188" y="3997"/>
                </a:lnTo>
                <a:lnTo>
                  <a:pt x="4191" y="3991"/>
                </a:lnTo>
                <a:lnTo>
                  <a:pt x="4192" y="3986"/>
                </a:lnTo>
                <a:lnTo>
                  <a:pt x="4192" y="3983"/>
                </a:lnTo>
                <a:lnTo>
                  <a:pt x="4181" y="3987"/>
                </a:lnTo>
                <a:lnTo>
                  <a:pt x="4167" y="3990"/>
                </a:lnTo>
                <a:lnTo>
                  <a:pt x="4140" y="3995"/>
                </a:lnTo>
                <a:lnTo>
                  <a:pt x="4127" y="3998"/>
                </a:lnTo>
                <a:lnTo>
                  <a:pt x="4115" y="4001"/>
                </a:lnTo>
                <a:lnTo>
                  <a:pt x="4101" y="4005"/>
                </a:lnTo>
                <a:lnTo>
                  <a:pt x="4090" y="4011"/>
                </a:lnTo>
                <a:lnTo>
                  <a:pt x="4106" y="3992"/>
                </a:lnTo>
                <a:lnTo>
                  <a:pt x="4119" y="3974"/>
                </a:lnTo>
                <a:lnTo>
                  <a:pt x="4132" y="3959"/>
                </a:lnTo>
                <a:lnTo>
                  <a:pt x="4138" y="3952"/>
                </a:lnTo>
                <a:lnTo>
                  <a:pt x="4146" y="3946"/>
                </a:lnTo>
                <a:lnTo>
                  <a:pt x="4153" y="3941"/>
                </a:lnTo>
                <a:lnTo>
                  <a:pt x="4162" y="3936"/>
                </a:lnTo>
                <a:lnTo>
                  <a:pt x="4170" y="3933"/>
                </a:lnTo>
                <a:lnTo>
                  <a:pt x="4181" y="3931"/>
                </a:lnTo>
                <a:lnTo>
                  <a:pt x="4193" y="3930"/>
                </a:lnTo>
                <a:lnTo>
                  <a:pt x="4205" y="3930"/>
                </a:lnTo>
                <a:lnTo>
                  <a:pt x="4220" y="3932"/>
                </a:lnTo>
                <a:lnTo>
                  <a:pt x="4236" y="3935"/>
                </a:lnTo>
                <a:lnTo>
                  <a:pt x="4233" y="3928"/>
                </a:lnTo>
                <a:lnTo>
                  <a:pt x="4230" y="3923"/>
                </a:lnTo>
                <a:lnTo>
                  <a:pt x="4226" y="3918"/>
                </a:lnTo>
                <a:lnTo>
                  <a:pt x="4220" y="3914"/>
                </a:lnTo>
                <a:lnTo>
                  <a:pt x="4230" y="3911"/>
                </a:lnTo>
                <a:lnTo>
                  <a:pt x="4242" y="3908"/>
                </a:lnTo>
                <a:lnTo>
                  <a:pt x="4268" y="3904"/>
                </a:lnTo>
                <a:lnTo>
                  <a:pt x="4295" y="3901"/>
                </a:lnTo>
                <a:lnTo>
                  <a:pt x="4318" y="3900"/>
                </a:lnTo>
                <a:lnTo>
                  <a:pt x="4313" y="3897"/>
                </a:lnTo>
                <a:lnTo>
                  <a:pt x="4310" y="3894"/>
                </a:lnTo>
                <a:lnTo>
                  <a:pt x="4305" y="3889"/>
                </a:lnTo>
                <a:lnTo>
                  <a:pt x="4312" y="3890"/>
                </a:lnTo>
                <a:lnTo>
                  <a:pt x="4319" y="3890"/>
                </a:lnTo>
                <a:lnTo>
                  <a:pt x="4335" y="3889"/>
                </a:lnTo>
                <a:lnTo>
                  <a:pt x="4352" y="3886"/>
                </a:lnTo>
                <a:lnTo>
                  <a:pt x="4370" y="3883"/>
                </a:lnTo>
                <a:lnTo>
                  <a:pt x="4386" y="3879"/>
                </a:lnTo>
                <a:lnTo>
                  <a:pt x="4401" y="3877"/>
                </a:lnTo>
                <a:lnTo>
                  <a:pt x="4416" y="3876"/>
                </a:lnTo>
                <a:lnTo>
                  <a:pt x="4422" y="3877"/>
                </a:lnTo>
                <a:lnTo>
                  <a:pt x="4427" y="3878"/>
                </a:lnTo>
                <a:lnTo>
                  <a:pt x="4421" y="3868"/>
                </a:lnTo>
                <a:lnTo>
                  <a:pt x="4428" y="3869"/>
                </a:lnTo>
                <a:lnTo>
                  <a:pt x="4435" y="3869"/>
                </a:lnTo>
                <a:lnTo>
                  <a:pt x="4442" y="3869"/>
                </a:lnTo>
                <a:lnTo>
                  <a:pt x="4451" y="3868"/>
                </a:lnTo>
                <a:lnTo>
                  <a:pt x="4458" y="3866"/>
                </a:lnTo>
                <a:lnTo>
                  <a:pt x="4465" y="3863"/>
                </a:lnTo>
                <a:lnTo>
                  <a:pt x="4479" y="3854"/>
                </a:lnTo>
                <a:lnTo>
                  <a:pt x="4494" y="3845"/>
                </a:lnTo>
                <a:lnTo>
                  <a:pt x="4508" y="3833"/>
                </a:lnTo>
                <a:lnTo>
                  <a:pt x="4522" y="3819"/>
                </a:lnTo>
                <a:lnTo>
                  <a:pt x="4534" y="3805"/>
                </a:lnTo>
                <a:lnTo>
                  <a:pt x="4546" y="3790"/>
                </a:lnTo>
                <a:lnTo>
                  <a:pt x="4558" y="3774"/>
                </a:lnTo>
                <a:lnTo>
                  <a:pt x="4568" y="3758"/>
                </a:lnTo>
                <a:lnTo>
                  <a:pt x="4577" y="3742"/>
                </a:lnTo>
                <a:lnTo>
                  <a:pt x="4585" y="3727"/>
                </a:lnTo>
                <a:lnTo>
                  <a:pt x="4592" y="3714"/>
                </a:lnTo>
                <a:lnTo>
                  <a:pt x="4598" y="3700"/>
                </a:lnTo>
                <a:lnTo>
                  <a:pt x="4602" y="3689"/>
                </a:lnTo>
                <a:lnTo>
                  <a:pt x="4584" y="3688"/>
                </a:lnTo>
                <a:lnTo>
                  <a:pt x="4568" y="3689"/>
                </a:lnTo>
                <a:lnTo>
                  <a:pt x="4552" y="3691"/>
                </a:lnTo>
                <a:lnTo>
                  <a:pt x="4537" y="3695"/>
                </a:lnTo>
                <a:lnTo>
                  <a:pt x="4507" y="3704"/>
                </a:lnTo>
                <a:lnTo>
                  <a:pt x="4475" y="3714"/>
                </a:lnTo>
                <a:lnTo>
                  <a:pt x="4476" y="3710"/>
                </a:lnTo>
                <a:lnTo>
                  <a:pt x="4478" y="3707"/>
                </a:lnTo>
                <a:lnTo>
                  <a:pt x="4483" y="3702"/>
                </a:lnTo>
                <a:lnTo>
                  <a:pt x="4489" y="3698"/>
                </a:lnTo>
                <a:lnTo>
                  <a:pt x="4468" y="3706"/>
                </a:lnTo>
                <a:lnTo>
                  <a:pt x="4448" y="3716"/>
                </a:lnTo>
                <a:lnTo>
                  <a:pt x="4436" y="3721"/>
                </a:lnTo>
                <a:lnTo>
                  <a:pt x="4427" y="3726"/>
                </a:lnTo>
                <a:lnTo>
                  <a:pt x="4418" y="3732"/>
                </a:lnTo>
                <a:lnTo>
                  <a:pt x="4410" y="3738"/>
                </a:lnTo>
                <a:lnTo>
                  <a:pt x="4414" y="3732"/>
                </a:lnTo>
                <a:lnTo>
                  <a:pt x="4415" y="3728"/>
                </a:lnTo>
                <a:lnTo>
                  <a:pt x="4415" y="3724"/>
                </a:lnTo>
                <a:lnTo>
                  <a:pt x="4417" y="3717"/>
                </a:lnTo>
                <a:lnTo>
                  <a:pt x="4398" y="3726"/>
                </a:lnTo>
                <a:lnTo>
                  <a:pt x="4379" y="3735"/>
                </a:lnTo>
                <a:lnTo>
                  <a:pt x="4360" y="3744"/>
                </a:lnTo>
                <a:lnTo>
                  <a:pt x="4343" y="3755"/>
                </a:lnTo>
                <a:lnTo>
                  <a:pt x="4344" y="3750"/>
                </a:lnTo>
                <a:lnTo>
                  <a:pt x="4344" y="3744"/>
                </a:lnTo>
                <a:lnTo>
                  <a:pt x="4342" y="3735"/>
                </a:lnTo>
                <a:lnTo>
                  <a:pt x="4340" y="3738"/>
                </a:lnTo>
                <a:lnTo>
                  <a:pt x="4336" y="3740"/>
                </a:lnTo>
                <a:lnTo>
                  <a:pt x="4325" y="3745"/>
                </a:lnTo>
                <a:lnTo>
                  <a:pt x="4312" y="3748"/>
                </a:lnTo>
                <a:lnTo>
                  <a:pt x="4298" y="3751"/>
                </a:lnTo>
                <a:lnTo>
                  <a:pt x="4269" y="3755"/>
                </a:lnTo>
                <a:lnTo>
                  <a:pt x="4256" y="3757"/>
                </a:lnTo>
                <a:lnTo>
                  <a:pt x="4246" y="3759"/>
                </a:lnTo>
                <a:lnTo>
                  <a:pt x="4247" y="3756"/>
                </a:lnTo>
                <a:lnTo>
                  <a:pt x="4248" y="3753"/>
                </a:lnTo>
                <a:lnTo>
                  <a:pt x="4249" y="3748"/>
                </a:lnTo>
                <a:lnTo>
                  <a:pt x="4248" y="3744"/>
                </a:lnTo>
                <a:lnTo>
                  <a:pt x="4248" y="3743"/>
                </a:lnTo>
                <a:lnTo>
                  <a:pt x="4240" y="3748"/>
                </a:lnTo>
                <a:lnTo>
                  <a:pt x="4232" y="3752"/>
                </a:lnTo>
                <a:lnTo>
                  <a:pt x="4214" y="3758"/>
                </a:lnTo>
                <a:lnTo>
                  <a:pt x="4206" y="3760"/>
                </a:lnTo>
                <a:lnTo>
                  <a:pt x="4198" y="3764"/>
                </a:lnTo>
                <a:lnTo>
                  <a:pt x="4190" y="3767"/>
                </a:lnTo>
                <a:lnTo>
                  <a:pt x="4183" y="3773"/>
                </a:lnTo>
                <a:lnTo>
                  <a:pt x="4193" y="3743"/>
                </a:lnTo>
                <a:lnTo>
                  <a:pt x="4202" y="3718"/>
                </a:lnTo>
                <a:lnTo>
                  <a:pt x="4207" y="3705"/>
                </a:lnTo>
                <a:lnTo>
                  <a:pt x="4212" y="3694"/>
                </a:lnTo>
                <a:lnTo>
                  <a:pt x="4219" y="3685"/>
                </a:lnTo>
                <a:lnTo>
                  <a:pt x="4225" y="3676"/>
                </a:lnTo>
                <a:lnTo>
                  <a:pt x="4232" y="3667"/>
                </a:lnTo>
                <a:lnTo>
                  <a:pt x="4240" y="3659"/>
                </a:lnTo>
                <a:lnTo>
                  <a:pt x="4250" y="3653"/>
                </a:lnTo>
                <a:lnTo>
                  <a:pt x="4261" y="3647"/>
                </a:lnTo>
                <a:lnTo>
                  <a:pt x="4273" y="3642"/>
                </a:lnTo>
                <a:lnTo>
                  <a:pt x="4286" y="3638"/>
                </a:lnTo>
                <a:lnTo>
                  <a:pt x="4303" y="3634"/>
                </a:lnTo>
                <a:lnTo>
                  <a:pt x="4320" y="3631"/>
                </a:lnTo>
                <a:lnTo>
                  <a:pt x="4318" y="3629"/>
                </a:lnTo>
                <a:lnTo>
                  <a:pt x="4315" y="3627"/>
                </a:lnTo>
                <a:lnTo>
                  <a:pt x="4311" y="3627"/>
                </a:lnTo>
                <a:lnTo>
                  <a:pt x="4326" y="3617"/>
                </a:lnTo>
                <a:lnTo>
                  <a:pt x="4345" y="3608"/>
                </a:lnTo>
                <a:lnTo>
                  <a:pt x="4363" y="3599"/>
                </a:lnTo>
                <a:lnTo>
                  <a:pt x="4380" y="3592"/>
                </a:lnTo>
                <a:lnTo>
                  <a:pt x="4377" y="3591"/>
                </a:lnTo>
                <a:lnTo>
                  <a:pt x="4374" y="3590"/>
                </a:lnTo>
                <a:lnTo>
                  <a:pt x="4370" y="3587"/>
                </a:lnTo>
                <a:lnTo>
                  <a:pt x="4379" y="3586"/>
                </a:lnTo>
                <a:lnTo>
                  <a:pt x="4389" y="3586"/>
                </a:lnTo>
                <a:lnTo>
                  <a:pt x="4398" y="3584"/>
                </a:lnTo>
                <a:lnTo>
                  <a:pt x="4409" y="3582"/>
                </a:lnTo>
                <a:lnTo>
                  <a:pt x="4427" y="3576"/>
                </a:lnTo>
                <a:lnTo>
                  <a:pt x="4446" y="3567"/>
                </a:lnTo>
                <a:lnTo>
                  <a:pt x="4464" y="3556"/>
                </a:lnTo>
                <a:lnTo>
                  <a:pt x="4481" y="3544"/>
                </a:lnTo>
                <a:lnTo>
                  <a:pt x="4498" y="3531"/>
                </a:lnTo>
                <a:lnTo>
                  <a:pt x="4514" y="3516"/>
                </a:lnTo>
                <a:lnTo>
                  <a:pt x="4529" y="3500"/>
                </a:lnTo>
                <a:lnTo>
                  <a:pt x="4542" y="3483"/>
                </a:lnTo>
                <a:lnTo>
                  <a:pt x="4555" y="3466"/>
                </a:lnTo>
                <a:lnTo>
                  <a:pt x="4567" y="3448"/>
                </a:lnTo>
                <a:lnTo>
                  <a:pt x="4576" y="3430"/>
                </a:lnTo>
                <a:lnTo>
                  <a:pt x="4584" y="3412"/>
                </a:lnTo>
                <a:lnTo>
                  <a:pt x="4591" y="3394"/>
                </a:lnTo>
                <a:lnTo>
                  <a:pt x="4596" y="3377"/>
                </a:lnTo>
                <a:lnTo>
                  <a:pt x="4581" y="3379"/>
                </a:lnTo>
                <a:lnTo>
                  <a:pt x="4568" y="3383"/>
                </a:lnTo>
                <a:lnTo>
                  <a:pt x="4555" y="3387"/>
                </a:lnTo>
                <a:lnTo>
                  <a:pt x="4544" y="3393"/>
                </a:lnTo>
                <a:lnTo>
                  <a:pt x="4522" y="3405"/>
                </a:lnTo>
                <a:lnTo>
                  <a:pt x="4497" y="3419"/>
                </a:lnTo>
                <a:lnTo>
                  <a:pt x="4497" y="3416"/>
                </a:lnTo>
                <a:lnTo>
                  <a:pt x="4499" y="3413"/>
                </a:lnTo>
                <a:lnTo>
                  <a:pt x="4502" y="3408"/>
                </a:lnTo>
                <a:lnTo>
                  <a:pt x="4506" y="3403"/>
                </a:lnTo>
                <a:lnTo>
                  <a:pt x="4473" y="3423"/>
                </a:lnTo>
                <a:lnTo>
                  <a:pt x="4458" y="3434"/>
                </a:lnTo>
                <a:lnTo>
                  <a:pt x="4450" y="3440"/>
                </a:lnTo>
                <a:lnTo>
                  <a:pt x="4443" y="3445"/>
                </a:lnTo>
                <a:lnTo>
                  <a:pt x="4448" y="3440"/>
                </a:lnTo>
                <a:lnTo>
                  <a:pt x="4448" y="3436"/>
                </a:lnTo>
                <a:lnTo>
                  <a:pt x="4448" y="3433"/>
                </a:lnTo>
                <a:lnTo>
                  <a:pt x="4450" y="3428"/>
                </a:lnTo>
                <a:lnTo>
                  <a:pt x="4419" y="3446"/>
                </a:lnTo>
                <a:lnTo>
                  <a:pt x="4389" y="3466"/>
                </a:lnTo>
                <a:lnTo>
                  <a:pt x="4390" y="3462"/>
                </a:lnTo>
                <a:lnTo>
                  <a:pt x="4390" y="3458"/>
                </a:lnTo>
                <a:lnTo>
                  <a:pt x="4389" y="3451"/>
                </a:lnTo>
                <a:lnTo>
                  <a:pt x="4370" y="3460"/>
                </a:lnTo>
                <a:lnTo>
                  <a:pt x="4350" y="3467"/>
                </a:lnTo>
                <a:lnTo>
                  <a:pt x="4331" y="3474"/>
                </a:lnTo>
                <a:lnTo>
                  <a:pt x="4311" y="3480"/>
                </a:lnTo>
                <a:lnTo>
                  <a:pt x="4313" y="3475"/>
                </a:lnTo>
                <a:lnTo>
                  <a:pt x="4314" y="3472"/>
                </a:lnTo>
                <a:lnTo>
                  <a:pt x="4313" y="3468"/>
                </a:lnTo>
                <a:lnTo>
                  <a:pt x="4298" y="3482"/>
                </a:lnTo>
                <a:lnTo>
                  <a:pt x="4282" y="3498"/>
                </a:lnTo>
                <a:lnTo>
                  <a:pt x="4268" y="3514"/>
                </a:lnTo>
                <a:lnTo>
                  <a:pt x="4254" y="3531"/>
                </a:lnTo>
                <a:lnTo>
                  <a:pt x="4263" y="3499"/>
                </a:lnTo>
                <a:lnTo>
                  <a:pt x="4273" y="3470"/>
                </a:lnTo>
                <a:lnTo>
                  <a:pt x="4278" y="3458"/>
                </a:lnTo>
                <a:lnTo>
                  <a:pt x="4283" y="3446"/>
                </a:lnTo>
                <a:lnTo>
                  <a:pt x="4289" y="3435"/>
                </a:lnTo>
                <a:lnTo>
                  <a:pt x="4297" y="3425"/>
                </a:lnTo>
                <a:lnTo>
                  <a:pt x="4304" y="3416"/>
                </a:lnTo>
                <a:lnTo>
                  <a:pt x="4313" y="3406"/>
                </a:lnTo>
                <a:lnTo>
                  <a:pt x="4322" y="3397"/>
                </a:lnTo>
                <a:lnTo>
                  <a:pt x="4333" y="3389"/>
                </a:lnTo>
                <a:lnTo>
                  <a:pt x="4345" y="3381"/>
                </a:lnTo>
                <a:lnTo>
                  <a:pt x="4358" y="3373"/>
                </a:lnTo>
                <a:lnTo>
                  <a:pt x="4373" y="3364"/>
                </a:lnTo>
                <a:lnTo>
                  <a:pt x="4388" y="3357"/>
                </a:lnTo>
                <a:lnTo>
                  <a:pt x="4387" y="3355"/>
                </a:lnTo>
                <a:lnTo>
                  <a:pt x="4384" y="3354"/>
                </a:lnTo>
                <a:lnTo>
                  <a:pt x="4381" y="3354"/>
                </a:lnTo>
                <a:lnTo>
                  <a:pt x="4391" y="3346"/>
                </a:lnTo>
                <a:lnTo>
                  <a:pt x="4403" y="3337"/>
                </a:lnTo>
                <a:lnTo>
                  <a:pt x="4417" y="3328"/>
                </a:lnTo>
                <a:lnTo>
                  <a:pt x="4429" y="3322"/>
                </a:lnTo>
                <a:lnTo>
                  <a:pt x="4425" y="3322"/>
                </a:lnTo>
                <a:lnTo>
                  <a:pt x="4423" y="3321"/>
                </a:lnTo>
                <a:lnTo>
                  <a:pt x="4419" y="3319"/>
                </a:lnTo>
                <a:lnTo>
                  <a:pt x="4427" y="3317"/>
                </a:lnTo>
                <a:lnTo>
                  <a:pt x="4434" y="3315"/>
                </a:lnTo>
                <a:lnTo>
                  <a:pt x="4450" y="3309"/>
                </a:lnTo>
                <a:lnTo>
                  <a:pt x="4464" y="3300"/>
                </a:lnTo>
                <a:lnTo>
                  <a:pt x="4478" y="3289"/>
                </a:lnTo>
                <a:lnTo>
                  <a:pt x="4492" y="3277"/>
                </a:lnTo>
                <a:lnTo>
                  <a:pt x="4504" y="3264"/>
                </a:lnTo>
                <a:lnTo>
                  <a:pt x="4515" y="3249"/>
                </a:lnTo>
                <a:lnTo>
                  <a:pt x="4526" y="3234"/>
                </a:lnTo>
                <a:lnTo>
                  <a:pt x="4535" y="3217"/>
                </a:lnTo>
                <a:lnTo>
                  <a:pt x="4544" y="3201"/>
                </a:lnTo>
                <a:lnTo>
                  <a:pt x="4551" y="3184"/>
                </a:lnTo>
                <a:lnTo>
                  <a:pt x="4558" y="3166"/>
                </a:lnTo>
                <a:lnTo>
                  <a:pt x="4564" y="3150"/>
                </a:lnTo>
                <a:lnTo>
                  <a:pt x="4568" y="3133"/>
                </a:lnTo>
                <a:lnTo>
                  <a:pt x="4571" y="3118"/>
                </a:lnTo>
                <a:lnTo>
                  <a:pt x="4572" y="3102"/>
                </a:lnTo>
                <a:lnTo>
                  <a:pt x="4563" y="3105"/>
                </a:lnTo>
                <a:lnTo>
                  <a:pt x="4553" y="3110"/>
                </a:lnTo>
                <a:lnTo>
                  <a:pt x="4545" y="3114"/>
                </a:lnTo>
                <a:lnTo>
                  <a:pt x="4537" y="3118"/>
                </a:lnTo>
                <a:lnTo>
                  <a:pt x="4521" y="3129"/>
                </a:lnTo>
                <a:lnTo>
                  <a:pt x="4505" y="3140"/>
                </a:lnTo>
                <a:lnTo>
                  <a:pt x="4506" y="3135"/>
                </a:lnTo>
                <a:lnTo>
                  <a:pt x="4508" y="3131"/>
                </a:lnTo>
                <a:lnTo>
                  <a:pt x="4511" y="3126"/>
                </a:lnTo>
                <a:lnTo>
                  <a:pt x="4487" y="3148"/>
                </a:lnTo>
                <a:lnTo>
                  <a:pt x="4474" y="3160"/>
                </a:lnTo>
                <a:lnTo>
                  <a:pt x="4469" y="3165"/>
                </a:lnTo>
                <a:lnTo>
                  <a:pt x="4465" y="3171"/>
                </a:lnTo>
                <a:lnTo>
                  <a:pt x="4467" y="3166"/>
                </a:lnTo>
                <a:lnTo>
                  <a:pt x="4467" y="3163"/>
                </a:lnTo>
                <a:lnTo>
                  <a:pt x="4467" y="3160"/>
                </a:lnTo>
                <a:lnTo>
                  <a:pt x="4467" y="3155"/>
                </a:lnTo>
                <a:lnTo>
                  <a:pt x="4445" y="3175"/>
                </a:lnTo>
                <a:lnTo>
                  <a:pt x="4423" y="3196"/>
                </a:lnTo>
                <a:lnTo>
                  <a:pt x="4423" y="3192"/>
                </a:lnTo>
                <a:lnTo>
                  <a:pt x="4423" y="3189"/>
                </a:lnTo>
                <a:lnTo>
                  <a:pt x="4420" y="3182"/>
                </a:lnTo>
                <a:lnTo>
                  <a:pt x="4405" y="3193"/>
                </a:lnTo>
                <a:lnTo>
                  <a:pt x="4391" y="3202"/>
                </a:lnTo>
                <a:lnTo>
                  <a:pt x="4376" y="3210"/>
                </a:lnTo>
                <a:lnTo>
                  <a:pt x="4360" y="3218"/>
                </a:lnTo>
                <a:lnTo>
                  <a:pt x="4361" y="3213"/>
                </a:lnTo>
                <a:lnTo>
                  <a:pt x="4361" y="3210"/>
                </a:lnTo>
                <a:lnTo>
                  <a:pt x="4360" y="3207"/>
                </a:lnTo>
                <a:lnTo>
                  <a:pt x="4354" y="3212"/>
                </a:lnTo>
                <a:lnTo>
                  <a:pt x="4348" y="3217"/>
                </a:lnTo>
                <a:lnTo>
                  <a:pt x="4335" y="3227"/>
                </a:lnTo>
                <a:lnTo>
                  <a:pt x="4328" y="3231"/>
                </a:lnTo>
                <a:lnTo>
                  <a:pt x="4322" y="3236"/>
                </a:lnTo>
                <a:lnTo>
                  <a:pt x="4317" y="3241"/>
                </a:lnTo>
                <a:lnTo>
                  <a:pt x="4313" y="3247"/>
                </a:lnTo>
                <a:lnTo>
                  <a:pt x="4315" y="3235"/>
                </a:lnTo>
                <a:lnTo>
                  <a:pt x="4317" y="3224"/>
                </a:lnTo>
                <a:lnTo>
                  <a:pt x="4321" y="3214"/>
                </a:lnTo>
                <a:lnTo>
                  <a:pt x="4326" y="3206"/>
                </a:lnTo>
                <a:lnTo>
                  <a:pt x="4334" y="3199"/>
                </a:lnTo>
                <a:lnTo>
                  <a:pt x="4343" y="3193"/>
                </a:lnTo>
                <a:lnTo>
                  <a:pt x="4354" y="3189"/>
                </a:lnTo>
                <a:lnTo>
                  <a:pt x="4367" y="3185"/>
                </a:lnTo>
                <a:lnTo>
                  <a:pt x="4365" y="3182"/>
                </a:lnTo>
                <a:lnTo>
                  <a:pt x="4363" y="3182"/>
                </a:lnTo>
                <a:lnTo>
                  <a:pt x="4360" y="3182"/>
                </a:lnTo>
                <a:lnTo>
                  <a:pt x="4369" y="3174"/>
                </a:lnTo>
                <a:lnTo>
                  <a:pt x="4380" y="3165"/>
                </a:lnTo>
                <a:lnTo>
                  <a:pt x="4392" y="3157"/>
                </a:lnTo>
                <a:lnTo>
                  <a:pt x="4402" y="3151"/>
                </a:lnTo>
                <a:lnTo>
                  <a:pt x="4399" y="3151"/>
                </a:lnTo>
                <a:lnTo>
                  <a:pt x="4396" y="3150"/>
                </a:lnTo>
                <a:lnTo>
                  <a:pt x="4393" y="3148"/>
                </a:lnTo>
                <a:lnTo>
                  <a:pt x="4400" y="3145"/>
                </a:lnTo>
                <a:lnTo>
                  <a:pt x="4408" y="3143"/>
                </a:lnTo>
                <a:lnTo>
                  <a:pt x="4421" y="3136"/>
                </a:lnTo>
                <a:lnTo>
                  <a:pt x="4433" y="3128"/>
                </a:lnTo>
                <a:lnTo>
                  <a:pt x="4446" y="3118"/>
                </a:lnTo>
                <a:lnTo>
                  <a:pt x="4457" y="3105"/>
                </a:lnTo>
                <a:lnTo>
                  <a:pt x="4467" y="3092"/>
                </a:lnTo>
                <a:lnTo>
                  <a:pt x="4476" y="3078"/>
                </a:lnTo>
                <a:lnTo>
                  <a:pt x="4485" y="3063"/>
                </a:lnTo>
                <a:lnTo>
                  <a:pt x="4493" y="3047"/>
                </a:lnTo>
                <a:lnTo>
                  <a:pt x="4499" y="3031"/>
                </a:lnTo>
                <a:lnTo>
                  <a:pt x="4505" y="3015"/>
                </a:lnTo>
                <a:lnTo>
                  <a:pt x="4510" y="2999"/>
                </a:lnTo>
                <a:lnTo>
                  <a:pt x="4514" y="2983"/>
                </a:lnTo>
                <a:lnTo>
                  <a:pt x="4517" y="2969"/>
                </a:lnTo>
                <a:lnTo>
                  <a:pt x="4519" y="2954"/>
                </a:lnTo>
                <a:lnTo>
                  <a:pt x="4519" y="2941"/>
                </a:lnTo>
                <a:lnTo>
                  <a:pt x="4511" y="2944"/>
                </a:lnTo>
                <a:lnTo>
                  <a:pt x="4503" y="2948"/>
                </a:lnTo>
                <a:lnTo>
                  <a:pt x="4496" y="2953"/>
                </a:lnTo>
                <a:lnTo>
                  <a:pt x="4489" y="2958"/>
                </a:lnTo>
                <a:lnTo>
                  <a:pt x="4474" y="2969"/>
                </a:lnTo>
                <a:lnTo>
                  <a:pt x="4461" y="2981"/>
                </a:lnTo>
                <a:lnTo>
                  <a:pt x="4461" y="2976"/>
                </a:lnTo>
                <a:lnTo>
                  <a:pt x="4463" y="2972"/>
                </a:lnTo>
                <a:lnTo>
                  <a:pt x="4465" y="2968"/>
                </a:lnTo>
                <a:lnTo>
                  <a:pt x="4443" y="2988"/>
                </a:lnTo>
                <a:lnTo>
                  <a:pt x="4433" y="3000"/>
                </a:lnTo>
                <a:lnTo>
                  <a:pt x="4426" y="3012"/>
                </a:lnTo>
                <a:lnTo>
                  <a:pt x="4427" y="3006"/>
                </a:lnTo>
                <a:lnTo>
                  <a:pt x="4427" y="3004"/>
                </a:lnTo>
                <a:lnTo>
                  <a:pt x="4426" y="3001"/>
                </a:lnTo>
                <a:lnTo>
                  <a:pt x="4427" y="2997"/>
                </a:lnTo>
                <a:lnTo>
                  <a:pt x="4408" y="3016"/>
                </a:lnTo>
                <a:lnTo>
                  <a:pt x="4388" y="3037"/>
                </a:lnTo>
                <a:lnTo>
                  <a:pt x="4388" y="3034"/>
                </a:lnTo>
                <a:lnTo>
                  <a:pt x="4387" y="3030"/>
                </a:lnTo>
                <a:lnTo>
                  <a:pt x="4385" y="3025"/>
                </a:lnTo>
                <a:lnTo>
                  <a:pt x="4372" y="3034"/>
                </a:lnTo>
                <a:lnTo>
                  <a:pt x="4359" y="3044"/>
                </a:lnTo>
                <a:lnTo>
                  <a:pt x="4348" y="3055"/>
                </a:lnTo>
                <a:lnTo>
                  <a:pt x="4339" y="3067"/>
                </a:lnTo>
                <a:lnTo>
                  <a:pt x="4341" y="3058"/>
                </a:lnTo>
                <a:lnTo>
                  <a:pt x="4344" y="3050"/>
                </a:lnTo>
                <a:lnTo>
                  <a:pt x="4351" y="3032"/>
                </a:lnTo>
                <a:lnTo>
                  <a:pt x="4360" y="3016"/>
                </a:lnTo>
                <a:lnTo>
                  <a:pt x="4372" y="3001"/>
                </a:lnTo>
                <a:lnTo>
                  <a:pt x="4383" y="2986"/>
                </a:lnTo>
                <a:lnTo>
                  <a:pt x="4396" y="2972"/>
                </a:lnTo>
                <a:lnTo>
                  <a:pt x="4422" y="2943"/>
                </a:lnTo>
                <a:lnTo>
                  <a:pt x="4435" y="2928"/>
                </a:lnTo>
                <a:lnTo>
                  <a:pt x="4448" y="2912"/>
                </a:lnTo>
                <a:lnTo>
                  <a:pt x="4459" y="2897"/>
                </a:lnTo>
                <a:lnTo>
                  <a:pt x="4469" y="2879"/>
                </a:lnTo>
                <a:lnTo>
                  <a:pt x="4477" y="2861"/>
                </a:lnTo>
                <a:lnTo>
                  <a:pt x="4480" y="2852"/>
                </a:lnTo>
                <a:lnTo>
                  <a:pt x="4484" y="2841"/>
                </a:lnTo>
                <a:lnTo>
                  <a:pt x="4486" y="2830"/>
                </a:lnTo>
                <a:lnTo>
                  <a:pt x="4488" y="2820"/>
                </a:lnTo>
                <a:lnTo>
                  <a:pt x="4488" y="2809"/>
                </a:lnTo>
                <a:lnTo>
                  <a:pt x="4488" y="2796"/>
                </a:lnTo>
                <a:lnTo>
                  <a:pt x="4481" y="2800"/>
                </a:lnTo>
                <a:lnTo>
                  <a:pt x="4474" y="2805"/>
                </a:lnTo>
                <a:lnTo>
                  <a:pt x="4463" y="2817"/>
                </a:lnTo>
                <a:lnTo>
                  <a:pt x="4453" y="2828"/>
                </a:lnTo>
                <a:lnTo>
                  <a:pt x="4441" y="2840"/>
                </a:lnTo>
                <a:lnTo>
                  <a:pt x="4441" y="2836"/>
                </a:lnTo>
                <a:lnTo>
                  <a:pt x="4442" y="2833"/>
                </a:lnTo>
                <a:lnTo>
                  <a:pt x="4445" y="2829"/>
                </a:lnTo>
                <a:lnTo>
                  <a:pt x="4429" y="2850"/>
                </a:lnTo>
                <a:lnTo>
                  <a:pt x="4422" y="2861"/>
                </a:lnTo>
                <a:lnTo>
                  <a:pt x="4416" y="2872"/>
                </a:lnTo>
                <a:lnTo>
                  <a:pt x="4416" y="2868"/>
                </a:lnTo>
                <a:lnTo>
                  <a:pt x="4416" y="2866"/>
                </a:lnTo>
                <a:lnTo>
                  <a:pt x="4415" y="2864"/>
                </a:lnTo>
                <a:lnTo>
                  <a:pt x="4416" y="2861"/>
                </a:lnTo>
                <a:lnTo>
                  <a:pt x="4414" y="2866"/>
                </a:lnTo>
                <a:lnTo>
                  <a:pt x="4412" y="2870"/>
                </a:lnTo>
                <a:lnTo>
                  <a:pt x="4405" y="2880"/>
                </a:lnTo>
                <a:lnTo>
                  <a:pt x="4397" y="2891"/>
                </a:lnTo>
                <a:lnTo>
                  <a:pt x="4388" y="2901"/>
                </a:lnTo>
                <a:lnTo>
                  <a:pt x="4379" y="2910"/>
                </a:lnTo>
                <a:lnTo>
                  <a:pt x="4370" y="2921"/>
                </a:lnTo>
                <a:lnTo>
                  <a:pt x="4362" y="2932"/>
                </a:lnTo>
                <a:lnTo>
                  <a:pt x="4359" y="2937"/>
                </a:lnTo>
                <a:lnTo>
                  <a:pt x="4356" y="2942"/>
                </a:lnTo>
                <a:lnTo>
                  <a:pt x="4359" y="2928"/>
                </a:lnTo>
                <a:lnTo>
                  <a:pt x="4363" y="2913"/>
                </a:lnTo>
                <a:lnTo>
                  <a:pt x="4369" y="2899"/>
                </a:lnTo>
                <a:lnTo>
                  <a:pt x="4375" y="2887"/>
                </a:lnTo>
                <a:lnTo>
                  <a:pt x="4382" y="2874"/>
                </a:lnTo>
                <a:lnTo>
                  <a:pt x="4389" y="2862"/>
                </a:lnTo>
                <a:lnTo>
                  <a:pt x="4405" y="2838"/>
                </a:lnTo>
                <a:lnTo>
                  <a:pt x="4422" y="2816"/>
                </a:lnTo>
                <a:lnTo>
                  <a:pt x="4429" y="2803"/>
                </a:lnTo>
                <a:lnTo>
                  <a:pt x="4436" y="2791"/>
                </a:lnTo>
                <a:lnTo>
                  <a:pt x="4443" y="2778"/>
                </a:lnTo>
                <a:lnTo>
                  <a:pt x="4449" y="2764"/>
                </a:lnTo>
                <a:lnTo>
                  <a:pt x="4454" y="2749"/>
                </a:lnTo>
                <a:lnTo>
                  <a:pt x="4458" y="2734"/>
                </a:lnTo>
                <a:lnTo>
                  <a:pt x="4436" y="2747"/>
                </a:lnTo>
                <a:lnTo>
                  <a:pt x="4414" y="2763"/>
                </a:lnTo>
                <a:lnTo>
                  <a:pt x="4403" y="2772"/>
                </a:lnTo>
                <a:lnTo>
                  <a:pt x="4393" y="2780"/>
                </a:lnTo>
                <a:lnTo>
                  <a:pt x="4385" y="2789"/>
                </a:lnTo>
                <a:lnTo>
                  <a:pt x="4378" y="2798"/>
                </a:lnTo>
                <a:lnTo>
                  <a:pt x="4380" y="2788"/>
                </a:lnTo>
                <a:lnTo>
                  <a:pt x="4384" y="2776"/>
                </a:lnTo>
                <a:lnTo>
                  <a:pt x="4390" y="2763"/>
                </a:lnTo>
                <a:lnTo>
                  <a:pt x="4397" y="2749"/>
                </a:lnTo>
                <a:lnTo>
                  <a:pt x="4416" y="2720"/>
                </a:lnTo>
                <a:lnTo>
                  <a:pt x="4434" y="2691"/>
                </a:lnTo>
                <a:lnTo>
                  <a:pt x="4453" y="2662"/>
                </a:lnTo>
                <a:lnTo>
                  <a:pt x="4461" y="2647"/>
                </a:lnTo>
                <a:lnTo>
                  <a:pt x="4467" y="2634"/>
                </a:lnTo>
                <a:lnTo>
                  <a:pt x="4472" y="2622"/>
                </a:lnTo>
                <a:lnTo>
                  <a:pt x="4475" y="2610"/>
                </a:lnTo>
                <a:lnTo>
                  <a:pt x="4476" y="2599"/>
                </a:lnTo>
                <a:lnTo>
                  <a:pt x="4476" y="2594"/>
                </a:lnTo>
                <a:lnTo>
                  <a:pt x="4474" y="2590"/>
                </a:lnTo>
                <a:lnTo>
                  <a:pt x="4471" y="2595"/>
                </a:lnTo>
                <a:lnTo>
                  <a:pt x="4467" y="2599"/>
                </a:lnTo>
                <a:lnTo>
                  <a:pt x="4463" y="2603"/>
                </a:lnTo>
                <a:lnTo>
                  <a:pt x="4459" y="2606"/>
                </a:lnTo>
                <a:lnTo>
                  <a:pt x="4454" y="2608"/>
                </a:lnTo>
                <a:lnTo>
                  <a:pt x="4449" y="2611"/>
                </a:lnTo>
                <a:lnTo>
                  <a:pt x="4443" y="2612"/>
                </a:lnTo>
                <a:lnTo>
                  <a:pt x="4437" y="2613"/>
                </a:lnTo>
                <a:lnTo>
                  <a:pt x="4446" y="2598"/>
                </a:lnTo>
                <a:lnTo>
                  <a:pt x="4454" y="2580"/>
                </a:lnTo>
                <a:lnTo>
                  <a:pt x="4460" y="2562"/>
                </a:lnTo>
                <a:lnTo>
                  <a:pt x="4466" y="2544"/>
                </a:lnTo>
                <a:lnTo>
                  <a:pt x="4470" y="2524"/>
                </a:lnTo>
                <a:lnTo>
                  <a:pt x="4471" y="2515"/>
                </a:lnTo>
                <a:lnTo>
                  <a:pt x="4471" y="2506"/>
                </a:lnTo>
                <a:lnTo>
                  <a:pt x="4471" y="2496"/>
                </a:lnTo>
                <a:lnTo>
                  <a:pt x="4470" y="2487"/>
                </a:lnTo>
                <a:lnTo>
                  <a:pt x="4468" y="2479"/>
                </a:lnTo>
                <a:lnTo>
                  <a:pt x="4465" y="2470"/>
                </a:lnTo>
                <a:lnTo>
                  <a:pt x="4463" y="2481"/>
                </a:lnTo>
                <a:lnTo>
                  <a:pt x="4459" y="2490"/>
                </a:lnTo>
                <a:lnTo>
                  <a:pt x="4453" y="2498"/>
                </a:lnTo>
                <a:lnTo>
                  <a:pt x="4450" y="2500"/>
                </a:lnTo>
                <a:lnTo>
                  <a:pt x="4447" y="2502"/>
                </a:lnTo>
                <a:lnTo>
                  <a:pt x="4452" y="2487"/>
                </a:lnTo>
                <a:lnTo>
                  <a:pt x="4455" y="2472"/>
                </a:lnTo>
                <a:lnTo>
                  <a:pt x="4456" y="2455"/>
                </a:lnTo>
                <a:lnTo>
                  <a:pt x="4457" y="2439"/>
                </a:lnTo>
                <a:lnTo>
                  <a:pt x="4456" y="2422"/>
                </a:lnTo>
                <a:lnTo>
                  <a:pt x="4455" y="2406"/>
                </a:lnTo>
                <a:lnTo>
                  <a:pt x="4452" y="2372"/>
                </a:lnTo>
                <a:lnTo>
                  <a:pt x="4449" y="2338"/>
                </a:lnTo>
                <a:lnTo>
                  <a:pt x="4449" y="2322"/>
                </a:lnTo>
                <a:lnTo>
                  <a:pt x="4450" y="2305"/>
                </a:lnTo>
                <a:lnTo>
                  <a:pt x="4451" y="2289"/>
                </a:lnTo>
                <a:lnTo>
                  <a:pt x="4455" y="2272"/>
                </a:lnTo>
                <a:lnTo>
                  <a:pt x="4460" y="2257"/>
                </a:lnTo>
                <a:lnTo>
                  <a:pt x="4467" y="2241"/>
                </a:lnTo>
                <a:lnTo>
                  <a:pt x="4456" y="2252"/>
                </a:lnTo>
                <a:lnTo>
                  <a:pt x="4446" y="2264"/>
                </a:lnTo>
                <a:lnTo>
                  <a:pt x="4436" y="2277"/>
                </a:lnTo>
                <a:lnTo>
                  <a:pt x="4427" y="2294"/>
                </a:lnTo>
                <a:lnTo>
                  <a:pt x="4419" y="2311"/>
                </a:lnTo>
                <a:lnTo>
                  <a:pt x="4412" y="2330"/>
                </a:lnTo>
                <a:lnTo>
                  <a:pt x="4405" y="2348"/>
                </a:lnTo>
                <a:lnTo>
                  <a:pt x="4399" y="2369"/>
                </a:lnTo>
                <a:lnTo>
                  <a:pt x="4395" y="2388"/>
                </a:lnTo>
                <a:lnTo>
                  <a:pt x="4391" y="2409"/>
                </a:lnTo>
                <a:lnTo>
                  <a:pt x="4388" y="2428"/>
                </a:lnTo>
                <a:lnTo>
                  <a:pt x="4386" y="2448"/>
                </a:lnTo>
                <a:lnTo>
                  <a:pt x="4384" y="2466"/>
                </a:lnTo>
                <a:lnTo>
                  <a:pt x="4384" y="2483"/>
                </a:lnTo>
                <a:lnTo>
                  <a:pt x="4385" y="2498"/>
                </a:lnTo>
                <a:lnTo>
                  <a:pt x="4386" y="2513"/>
                </a:lnTo>
                <a:lnTo>
                  <a:pt x="4384" y="2513"/>
                </a:lnTo>
                <a:lnTo>
                  <a:pt x="4379" y="2511"/>
                </a:lnTo>
                <a:lnTo>
                  <a:pt x="4377" y="2510"/>
                </a:lnTo>
                <a:lnTo>
                  <a:pt x="4375" y="2507"/>
                </a:lnTo>
                <a:lnTo>
                  <a:pt x="4373" y="2502"/>
                </a:lnTo>
                <a:lnTo>
                  <a:pt x="4373" y="2496"/>
                </a:lnTo>
                <a:lnTo>
                  <a:pt x="4369" y="2510"/>
                </a:lnTo>
                <a:lnTo>
                  <a:pt x="4365" y="2524"/>
                </a:lnTo>
                <a:lnTo>
                  <a:pt x="4363" y="2537"/>
                </a:lnTo>
                <a:lnTo>
                  <a:pt x="4362" y="2551"/>
                </a:lnTo>
                <a:lnTo>
                  <a:pt x="4361" y="2565"/>
                </a:lnTo>
                <a:lnTo>
                  <a:pt x="4361" y="2579"/>
                </a:lnTo>
                <a:lnTo>
                  <a:pt x="4362" y="2593"/>
                </a:lnTo>
                <a:lnTo>
                  <a:pt x="4364" y="2607"/>
                </a:lnTo>
                <a:lnTo>
                  <a:pt x="4357" y="2602"/>
                </a:lnTo>
                <a:lnTo>
                  <a:pt x="4351" y="2598"/>
                </a:lnTo>
                <a:lnTo>
                  <a:pt x="4346" y="2592"/>
                </a:lnTo>
                <a:lnTo>
                  <a:pt x="4342" y="2583"/>
                </a:lnTo>
                <a:lnTo>
                  <a:pt x="4346" y="2598"/>
                </a:lnTo>
                <a:lnTo>
                  <a:pt x="4351" y="2617"/>
                </a:lnTo>
                <a:lnTo>
                  <a:pt x="4356" y="2639"/>
                </a:lnTo>
                <a:lnTo>
                  <a:pt x="4360" y="2662"/>
                </a:lnTo>
                <a:lnTo>
                  <a:pt x="4363" y="2683"/>
                </a:lnTo>
                <a:lnTo>
                  <a:pt x="4366" y="2705"/>
                </a:lnTo>
                <a:lnTo>
                  <a:pt x="4367" y="2722"/>
                </a:lnTo>
                <a:lnTo>
                  <a:pt x="4366" y="2737"/>
                </a:lnTo>
                <a:lnTo>
                  <a:pt x="4364" y="2727"/>
                </a:lnTo>
                <a:lnTo>
                  <a:pt x="4361" y="2718"/>
                </a:lnTo>
                <a:lnTo>
                  <a:pt x="4357" y="2709"/>
                </a:lnTo>
                <a:lnTo>
                  <a:pt x="4352" y="2700"/>
                </a:lnTo>
                <a:lnTo>
                  <a:pt x="4351" y="2703"/>
                </a:lnTo>
                <a:lnTo>
                  <a:pt x="4350" y="2704"/>
                </a:lnTo>
                <a:lnTo>
                  <a:pt x="4349" y="2705"/>
                </a:lnTo>
                <a:lnTo>
                  <a:pt x="4348" y="2708"/>
                </a:lnTo>
                <a:lnTo>
                  <a:pt x="4347" y="2704"/>
                </a:lnTo>
                <a:lnTo>
                  <a:pt x="4346" y="2699"/>
                </a:lnTo>
                <a:lnTo>
                  <a:pt x="4341" y="2687"/>
                </a:lnTo>
                <a:lnTo>
                  <a:pt x="4335" y="2677"/>
                </a:lnTo>
                <a:lnTo>
                  <a:pt x="4331" y="2667"/>
                </a:lnTo>
                <a:lnTo>
                  <a:pt x="4331" y="2670"/>
                </a:lnTo>
                <a:lnTo>
                  <a:pt x="4329" y="2673"/>
                </a:lnTo>
                <a:lnTo>
                  <a:pt x="4328" y="2676"/>
                </a:lnTo>
                <a:lnTo>
                  <a:pt x="4323" y="2665"/>
                </a:lnTo>
                <a:lnTo>
                  <a:pt x="4319" y="2655"/>
                </a:lnTo>
                <a:lnTo>
                  <a:pt x="4313" y="2646"/>
                </a:lnTo>
                <a:lnTo>
                  <a:pt x="4306" y="2638"/>
                </a:lnTo>
                <a:lnTo>
                  <a:pt x="4301" y="2648"/>
                </a:lnTo>
                <a:lnTo>
                  <a:pt x="4297" y="2660"/>
                </a:lnTo>
                <a:lnTo>
                  <a:pt x="4292" y="2671"/>
                </a:lnTo>
                <a:lnTo>
                  <a:pt x="4290" y="2681"/>
                </a:lnTo>
                <a:lnTo>
                  <a:pt x="4288" y="2691"/>
                </a:lnTo>
                <a:lnTo>
                  <a:pt x="4287" y="2703"/>
                </a:lnTo>
                <a:lnTo>
                  <a:pt x="4286" y="2723"/>
                </a:lnTo>
                <a:lnTo>
                  <a:pt x="4288" y="2745"/>
                </a:lnTo>
                <a:lnTo>
                  <a:pt x="4291" y="2765"/>
                </a:lnTo>
                <a:lnTo>
                  <a:pt x="4297" y="2786"/>
                </a:lnTo>
                <a:lnTo>
                  <a:pt x="4302" y="2806"/>
                </a:lnTo>
                <a:lnTo>
                  <a:pt x="4314" y="2848"/>
                </a:lnTo>
                <a:lnTo>
                  <a:pt x="4319" y="2868"/>
                </a:lnTo>
                <a:lnTo>
                  <a:pt x="4324" y="2890"/>
                </a:lnTo>
                <a:lnTo>
                  <a:pt x="4328" y="2910"/>
                </a:lnTo>
                <a:lnTo>
                  <a:pt x="4331" y="2932"/>
                </a:lnTo>
                <a:lnTo>
                  <a:pt x="4331" y="2953"/>
                </a:lnTo>
                <a:lnTo>
                  <a:pt x="4331" y="2964"/>
                </a:lnTo>
                <a:lnTo>
                  <a:pt x="4328" y="2975"/>
                </a:lnTo>
                <a:lnTo>
                  <a:pt x="4327" y="2963"/>
                </a:lnTo>
                <a:lnTo>
                  <a:pt x="4324" y="2949"/>
                </a:lnTo>
                <a:lnTo>
                  <a:pt x="4316" y="2924"/>
                </a:lnTo>
                <a:lnTo>
                  <a:pt x="4308" y="2898"/>
                </a:lnTo>
                <a:lnTo>
                  <a:pt x="4305" y="2887"/>
                </a:lnTo>
                <a:lnTo>
                  <a:pt x="4304" y="2876"/>
                </a:lnTo>
                <a:lnTo>
                  <a:pt x="4301" y="2878"/>
                </a:lnTo>
                <a:lnTo>
                  <a:pt x="4299" y="2883"/>
                </a:lnTo>
                <a:lnTo>
                  <a:pt x="4291" y="2865"/>
                </a:lnTo>
                <a:lnTo>
                  <a:pt x="4284" y="2847"/>
                </a:lnTo>
                <a:lnTo>
                  <a:pt x="4283" y="2850"/>
                </a:lnTo>
                <a:lnTo>
                  <a:pt x="4282" y="2852"/>
                </a:lnTo>
                <a:lnTo>
                  <a:pt x="4281" y="2853"/>
                </a:lnTo>
                <a:lnTo>
                  <a:pt x="4281" y="2857"/>
                </a:lnTo>
                <a:lnTo>
                  <a:pt x="4279" y="2848"/>
                </a:lnTo>
                <a:lnTo>
                  <a:pt x="4275" y="2837"/>
                </a:lnTo>
                <a:lnTo>
                  <a:pt x="4267" y="2819"/>
                </a:lnTo>
                <a:lnTo>
                  <a:pt x="4267" y="2822"/>
                </a:lnTo>
                <a:lnTo>
                  <a:pt x="4267" y="2825"/>
                </a:lnTo>
                <a:lnTo>
                  <a:pt x="4266" y="2828"/>
                </a:lnTo>
                <a:lnTo>
                  <a:pt x="4261" y="2817"/>
                </a:lnTo>
                <a:lnTo>
                  <a:pt x="4254" y="2806"/>
                </a:lnTo>
                <a:lnTo>
                  <a:pt x="4247" y="2796"/>
                </a:lnTo>
                <a:lnTo>
                  <a:pt x="4238" y="2788"/>
                </a:lnTo>
                <a:lnTo>
                  <a:pt x="4235" y="2799"/>
                </a:lnTo>
                <a:lnTo>
                  <a:pt x="4232" y="2812"/>
                </a:lnTo>
                <a:lnTo>
                  <a:pt x="4230" y="2823"/>
                </a:lnTo>
                <a:lnTo>
                  <a:pt x="4230" y="2835"/>
                </a:lnTo>
                <a:lnTo>
                  <a:pt x="4229" y="2847"/>
                </a:lnTo>
                <a:lnTo>
                  <a:pt x="4230" y="2858"/>
                </a:lnTo>
                <a:lnTo>
                  <a:pt x="4233" y="2881"/>
                </a:lnTo>
                <a:lnTo>
                  <a:pt x="4238" y="2904"/>
                </a:lnTo>
                <a:lnTo>
                  <a:pt x="4244" y="2927"/>
                </a:lnTo>
                <a:lnTo>
                  <a:pt x="4252" y="2949"/>
                </a:lnTo>
                <a:lnTo>
                  <a:pt x="4261" y="2971"/>
                </a:lnTo>
                <a:lnTo>
                  <a:pt x="4278" y="3015"/>
                </a:lnTo>
                <a:lnTo>
                  <a:pt x="4286" y="3038"/>
                </a:lnTo>
                <a:lnTo>
                  <a:pt x="4294" y="3060"/>
                </a:lnTo>
                <a:lnTo>
                  <a:pt x="4299" y="3082"/>
                </a:lnTo>
                <a:lnTo>
                  <a:pt x="4302" y="3104"/>
                </a:lnTo>
                <a:lnTo>
                  <a:pt x="4303" y="3116"/>
                </a:lnTo>
                <a:lnTo>
                  <a:pt x="4303" y="3127"/>
                </a:lnTo>
                <a:lnTo>
                  <a:pt x="4302" y="3138"/>
                </a:lnTo>
                <a:lnTo>
                  <a:pt x="4301" y="3151"/>
                </a:lnTo>
                <a:lnTo>
                  <a:pt x="4295" y="3135"/>
                </a:lnTo>
                <a:lnTo>
                  <a:pt x="4288" y="3121"/>
                </a:lnTo>
                <a:lnTo>
                  <a:pt x="4282" y="3106"/>
                </a:lnTo>
                <a:lnTo>
                  <a:pt x="4275" y="3092"/>
                </a:lnTo>
                <a:lnTo>
                  <a:pt x="4267" y="3079"/>
                </a:lnTo>
                <a:lnTo>
                  <a:pt x="4259" y="3065"/>
                </a:lnTo>
                <a:lnTo>
                  <a:pt x="4249" y="3052"/>
                </a:lnTo>
                <a:lnTo>
                  <a:pt x="4240" y="3040"/>
                </a:lnTo>
                <a:lnTo>
                  <a:pt x="4238" y="3042"/>
                </a:lnTo>
                <a:lnTo>
                  <a:pt x="4238" y="3045"/>
                </a:lnTo>
                <a:lnTo>
                  <a:pt x="4238" y="3049"/>
                </a:lnTo>
                <a:lnTo>
                  <a:pt x="4237" y="3052"/>
                </a:lnTo>
                <a:lnTo>
                  <a:pt x="4207" y="3005"/>
                </a:lnTo>
                <a:lnTo>
                  <a:pt x="4206" y="3009"/>
                </a:lnTo>
                <a:lnTo>
                  <a:pt x="4205" y="3011"/>
                </a:lnTo>
                <a:lnTo>
                  <a:pt x="4204" y="3013"/>
                </a:lnTo>
                <a:lnTo>
                  <a:pt x="4205" y="3018"/>
                </a:lnTo>
                <a:lnTo>
                  <a:pt x="4200" y="3006"/>
                </a:lnTo>
                <a:lnTo>
                  <a:pt x="4193" y="2993"/>
                </a:lnTo>
                <a:lnTo>
                  <a:pt x="4178" y="2969"/>
                </a:lnTo>
                <a:lnTo>
                  <a:pt x="4180" y="2974"/>
                </a:lnTo>
                <a:lnTo>
                  <a:pt x="4181" y="2978"/>
                </a:lnTo>
                <a:lnTo>
                  <a:pt x="4180" y="2982"/>
                </a:lnTo>
                <a:lnTo>
                  <a:pt x="4169" y="2969"/>
                </a:lnTo>
                <a:lnTo>
                  <a:pt x="4159" y="2955"/>
                </a:lnTo>
                <a:lnTo>
                  <a:pt x="4148" y="2943"/>
                </a:lnTo>
                <a:lnTo>
                  <a:pt x="4142" y="2938"/>
                </a:lnTo>
                <a:lnTo>
                  <a:pt x="4133" y="2933"/>
                </a:lnTo>
                <a:lnTo>
                  <a:pt x="4131" y="2945"/>
                </a:lnTo>
                <a:lnTo>
                  <a:pt x="4129" y="2959"/>
                </a:lnTo>
                <a:lnTo>
                  <a:pt x="4128" y="2973"/>
                </a:lnTo>
                <a:lnTo>
                  <a:pt x="4128" y="2988"/>
                </a:lnTo>
                <a:lnTo>
                  <a:pt x="4128" y="3005"/>
                </a:lnTo>
                <a:lnTo>
                  <a:pt x="4128" y="3020"/>
                </a:lnTo>
                <a:lnTo>
                  <a:pt x="4130" y="3038"/>
                </a:lnTo>
                <a:lnTo>
                  <a:pt x="4133" y="3054"/>
                </a:lnTo>
                <a:lnTo>
                  <a:pt x="4136" y="3069"/>
                </a:lnTo>
                <a:lnTo>
                  <a:pt x="4140" y="3086"/>
                </a:lnTo>
                <a:lnTo>
                  <a:pt x="4147" y="3100"/>
                </a:lnTo>
                <a:lnTo>
                  <a:pt x="4153" y="3115"/>
                </a:lnTo>
                <a:lnTo>
                  <a:pt x="4161" y="3127"/>
                </a:lnTo>
                <a:lnTo>
                  <a:pt x="4170" y="3139"/>
                </a:lnTo>
                <a:lnTo>
                  <a:pt x="4181" y="3149"/>
                </a:lnTo>
                <a:lnTo>
                  <a:pt x="4192" y="3157"/>
                </a:lnTo>
                <a:lnTo>
                  <a:pt x="4189" y="3158"/>
                </a:lnTo>
                <a:lnTo>
                  <a:pt x="4186" y="3158"/>
                </a:lnTo>
                <a:lnTo>
                  <a:pt x="4183" y="3157"/>
                </a:lnTo>
                <a:lnTo>
                  <a:pt x="4191" y="3165"/>
                </a:lnTo>
                <a:lnTo>
                  <a:pt x="4199" y="3175"/>
                </a:lnTo>
                <a:lnTo>
                  <a:pt x="4207" y="3187"/>
                </a:lnTo>
                <a:lnTo>
                  <a:pt x="4212" y="3197"/>
                </a:lnTo>
                <a:lnTo>
                  <a:pt x="4209" y="3196"/>
                </a:lnTo>
                <a:lnTo>
                  <a:pt x="4207" y="3196"/>
                </a:lnTo>
                <a:lnTo>
                  <a:pt x="4205" y="3197"/>
                </a:lnTo>
                <a:lnTo>
                  <a:pt x="4215" y="3208"/>
                </a:lnTo>
                <a:lnTo>
                  <a:pt x="4225" y="3219"/>
                </a:lnTo>
                <a:lnTo>
                  <a:pt x="4233" y="3232"/>
                </a:lnTo>
                <a:lnTo>
                  <a:pt x="4240" y="3243"/>
                </a:lnTo>
                <a:lnTo>
                  <a:pt x="4246" y="3254"/>
                </a:lnTo>
                <a:lnTo>
                  <a:pt x="4251" y="3266"/>
                </a:lnTo>
                <a:lnTo>
                  <a:pt x="4256" y="3278"/>
                </a:lnTo>
                <a:lnTo>
                  <a:pt x="4259" y="3290"/>
                </a:lnTo>
                <a:lnTo>
                  <a:pt x="4261" y="3303"/>
                </a:lnTo>
                <a:lnTo>
                  <a:pt x="4263" y="3315"/>
                </a:lnTo>
                <a:lnTo>
                  <a:pt x="4264" y="3327"/>
                </a:lnTo>
                <a:lnTo>
                  <a:pt x="4264" y="3341"/>
                </a:lnTo>
                <a:lnTo>
                  <a:pt x="4264" y="3354"/>
                </a:lnTo>
                <a:lnTo>
                  <a:pt x="4263" y="3367"/>
                </a:lnTo>
                <a:lnTo>
                  <a:pt x="4258" y="3396"/>
                </a:lnTo>
                <a:lnTo>
                  <a:pt x="4247" y="3379"/>
                </a:lnTo>
                <a:lnTo>
                  <a:pt x="4238" y="3360"/>
                </a:lnTo>
                <a:lnTo>
                  <a:pt x="4232" y="3342"/>
                </a:lnTo>
                <a:lnTo>
                  <a:pt x="4228" y="3322"/>
                </a:lnTo>
                <a:lnTo>
                  <a:pt x="4226" y="3324"/>
                </a:lnTo>
                <a:lnTo>
                  <a:pt x="4224" y="3328"/>
                </a:lnTo>
                <a:lnTo>
                  <a:pt x="4223" y="3333"/>
                </a:lnTo>
                <a:lnTo>
                  <a:pt x="4210" y="3318"/>
                </a:lnTo>
                <a:lnTo>
                  <a:pt x="4198" y="3302"/>
                </a:lnTo>
                <a:lnTo>
                  <a:pt x="4187" y="3285"/>
                </a:lnTo>
                <a:lnTo>
                  <a:pt x="4175" y="3269"/>
                </a:lnTo>
                <a:lnTo>
                  <a:pt x="4170" y="3274"/>
                </a:lnTo>
                <a:lnTo>
                  <a:pt x="4168" y="3277"/>
                </a:lnTo>
                <a:lnTo>
                  <a:pt x="4166" y="3281"/>
                </a:lnTo>
                <a:lnTo>
                  <a:pt x="4154" y="3249"/>
                </a:lnTo>
                <a:lnTo>
                  <a:pt x="4147" y="3233"/>
                </a:lnTo>
                <a:lnTo>
                  <a:pt x="4138" y="3217"/>
                </a:lnTo>
                <a:lnTo>
                  <a:pt x="4137" y="3224"/>
                </a:lnTo>
                <a:lnTo>
                  <a:pt x="4135" y="3226"/>
                </a:lnTo>
                <a:lnTo>
                  <a:pt x="4134" y="3229"/>
                </a:lnTo>
                <a:lnTo>
                  <a:pt x="4133" y="3236"/>
                </a:lnTo>
                <a:lnTo>
                  <a:pt x="4131" y="3228"/>
                </a:lnTo>
                <a:lnTo>
                  <a:pt x="4128" y="3219"/>
                </a:lnTo>
                <a:lnTo>
                  <a:pt x="4122" y="3202"/>
                </a:lnTo>
                <a:lnTo>
                  <a:pt x="4106" y="3168"/>
                </a:lnTo>
                <a:lnTo>
                  <a:pt x="4107" y="3174"/>
                </a:lnTo>
                <a:lnTo>
                  <a:pt x="4107" y="3179"/>
                </a:lnTo>
                <a:lnTo>
                  <a:pt x="4106" y="3186"/>
                </a:lnTo>
                <a:lnTo>
                  <a:pt x="4094" y="3166"/>
                </a:lnTo>
                <a:lnTo>
                  <a:pt x="4083" y="3148"/>
                </a:lnTo>
                <a:lnTo>
                  <a:pt x="4076" y="3138"/>
                </a:lnTo>
                <a:lnTo>
                  <a:pt x="4069" y="3130"/>
                </a:lnTo>
                <a:lnTo>
                  <a:pt x="4061" y="3122"/>
                </a:lnTo>
                <a:lnTo>
                  <a:pt x="4052" y="3115"/>
                </a:lnTo>
                <a:lnTo>
                  <a:pt x="4046" y="3131"/>
                </a:lnTo>
                <a:lnTo>
                  <a:pt x="4042" y="3149"/>
                </a:lnTo>
                <a:lnTo>
                  <a:pt x="4038" y="3168"/>
                </a:lnTo>
                <a:lnTo>
                  <a:pt x="4036" y="3189"/>
                </a:lnTo>
                <a:lnTo>
                  <a:pt x="4035" y="3209"/>
                </a:lnTo>
                <a:lnTo>
                  <a:pt x="4035" y="3231"/>
                </a:lnTo>
                <a:lnTo>
                  <a:pt x="4037" y="3253"/>
                </a:lnTo>
                <a:lnTo>
                  <a:pt x="4039" y="3275"/>
                </a:lnTo>
                <a:lnTo>
                  <a:pt x="4043" y="3296"/>
                </a:lnTo>
                <a:lnTo>
                  <a:pt x="4049" y="3318"/>
                </a:lnTo>
                <a:lnTo>
                  <a:pt x="4055" y="3338"/>
                </a:lnTo>
                <a:lnTo>
                  <a:pt x="4063" y="3357"/>
                </a:lnTo>
                <a:lnTo>
                  <a:pt x="4074" y="3375"/>
                </a:lnTo>
                <a:lnTo>
                  <a:pt x="4085" y="3390"/>
                </a:lnTo>
                <a:lnTo>
                  <a:pt x="4091" y="3397"/>
                </a:lnTo>
                <a:lnTo>
                  <a:pt x="4098" y="3403"/>
                </a:lnTo>
                <a:lnTo>
                  <a:pt x="4106" y="3409"/>
                </a:lnTo>
                <a:lnTo>
                  <a:pt x="4113" y="3416"/>
                </a:lnTo>
                <a:lnTo>
                  <a:pt x="4108" y="3416"/>
                </a:lnTo>
                <a:lnTo>
                  <a:pt x="4105" y="3416"/>
                </a:lnTo>
                <a:lnTo>
                  <a:pt x="4101" y="3414"/>
                </a:lnTo>
                <a:lnTo>
                  <a:pt x="4111" y="3426"/>
                </a:lnTo>
                <a:lnTo>
                  <a:pt x="4121" y="3440"/>
                </a:lnTo>
                <a:lnTo>
                  <a:pt x="4130" y="3456"/>
                </a:lnTo>
                <a:lnTo>
                  <a:pt x="4137" y="3469"/>
                </a:lnTo>
                <a:lnTo>
                  <a:pt x="4133" y="3468"/>
                </a:lnTo>
                <a:lnTo>
                  <a:pt x="4130" y="3468"/>
                </a:lnTo>
                <a:lnTo>
                  <a:pt x="4127" y="3469"/>
                </a:lnTo>
                <a:lnTo>
                  <a:pt x="4144" y="3482"/>
                </a:lnTo>
                <a:lnTo>
                  <a:pt x="4157" y="3495"/>
                </a:lnTo>
                <a:lnTo>
                  <a:pt x="4168" y="3508"/>
                </a:lnTo>
                <a:lnTo>
                  <a:pt x="4177" y="3521"/>
                </a:lnTo>
                <a:lnTo>
                  <a:pt x="4185" y="3535"/>
                </a:lnTo>
                <a:lnTo>
                  <a:pt x="4190" y="3548"/>
                </a:lnTo>
                <a:lnTo>
                  <a:pt x="4194" y="3562"/>
                </a:lnTo>
                <a:lnTo>
                  <a:pt x="4195" y="3576"/>
                </a:lnTo>
                <a:lnTo>
                  <a:pt x="4196" y="3590"/>
                </a:lnTo>
                <a:lnTo>
                  <a:pt x="4195" y="3605"/>
                </a:lnTo>
                <a:lnTo>
                  <a:pt x="4193" y="3620"/>
                </a:lnTo>
                <a:lnTo>
                  <a:pt x="4190" y="3635"/>
                </a:lnTo>
                <a:lnTo>
                  <a:pt x="4186" y="3652"/>
                </a:lnTo>
                <a:lnTo>
                  <a:pt x="4182" y="3668"/>
                </a:lnTo>
                <a:lnTo>
                  <a:pt x="4170" y="3704"/>
                </a:lnTo>
                <a:lnTo>
                  <a:pt x="4173" y="3688"/>
                </a:lnTo>
                <a:lnTo>
                  <a:pt x="4173" y="3672"/>
                </a:lnTo>
                <a:lnTo>
                  <a:pt x="4171" y="3658"/>
                </a:lnTo>
                <a:lnTo>
                  <a:pt x="4167" y="3645"/>
                </a:lnTo>
                <a:lnTo>
                  <a:pt x="4162" y="3632"/>
                </a:lnTo>
                <a:lnTo>
                  <a:pt x="4156" y="3621"/>
                </a:lnTo>
                <a:lnTo>
                  <a:pt x="4149" y="3611"/>
                </a:lnTo>
                <a:lnTo>
                  <a:pt x="4140" y="3600"/>
                </a:lnTo>
                <a:lnTo>
                  <a:pt x="4124" y="3580"/>
                </a:lnTo>
                <a:lnTo>
                  <a:pt x="4116" y="3570"/>
                </a:lnTo>
                <a:lnTo>
                  <a:pt x="4109" y="3559"/>
                </a:lnTo>
                <a:lnTo>
                  <a:pt x="4102" y="3548"/>
                </a:lnTo>
                <a:lnTo>
                  <a:pt x="4097" y="3537"/>
                </a:lnTo>
                <a:lnTo>
                  <a:pt x="4094" y="3526"/>
                </a:lnTo>
                <a:lnTo>
                  <a:pt x="4093" y="3513"/>
                </a:lnTo>
                <a:lnTo>
                  <a:pt x="4087" y="3518"/>
                </a:lnTo>
                <a:lnTo>
                  <a:pt x="4085" y="3522"/>
                </a:lnTo>
                <a:lnTo>
                  <a:pt x="4083" y="3527"/>
                </a:lnTo>
                <a:lnTo>
                  <a:pt x="4068" y="3493"/>
                </a:lnTo>
                <a:lnTo>
                  <a:pt x="4059" y="3475"/>
                </a:lnTo>
                <a:lnTo>
                  <a:pt x="4050" y="3459"/>
                </a:lnTo>
                <a:lnTo>
                  <a:pt x="4049" y="3465"/>
                </a:lnTo>
                <a:lnTo>
                  <a:pt x="4047" y="3468"/>
                </a:lnTo>
                <a:lnTo>
                  <a:pt x="4045" y="3471"/>
                </a:lnTo>
                <a:lnTo>
                  <a:pt x="4045" y="3478"/>
                </a:lnTo>
                <a:lnTo>
                  <a:pt x="4043" y="3470"/>
                </a:lnTo>
                <a:lnTo>
                  <a:pt x="4039" y="3461"/>
                </a:lnTo>
                <a:lnTo>
                  <a:pt x="4031" y="3442"/>
                </a:lnTo>
                <a:lnTo>
                  <a:pt x="4012" y="3405"/>
                </a:lnTo>
                <a:lnTo>
                  <a:pt x="4014" y="3413"/>
                </a:lnTo>
                <a:lnTo>
                  <a:pt x="4014" y="3419"/>
                </a:lnTo>
                <a:lnTo>
                  <a:pt x="4014" y="3422"/>
                </a:lnTo>
                <a:lnTo>
                  <a:pt x="4012" y="3425"/>
                </a:lnTo>
                <a:lnTo>
                  <a:pt x="3998" y="3399"/>
                </a:lnTo>
                <a:lnTo>
                  <a:pt x="3984" y="3376"/>
                </a:lnTo>
                <a:lnTo>
                  <a:pt x="3977" y="3363"/>
                </a:lnTo>
                <a:lnTo>
                  <a:pt x="3968" y="3353"/>
                </a:lnTo>
                <a:lnTo>
                  <a:pt x="3958" y="3343"/>
                </a:lnTo>
                <a:lnTo>
                  <a:pt x="3946" y="3332"/>
                </a:lnTo>
                <a:lnTo>
                  <a:pt x="3940" y="3351"/>
                </a:lnTo>
                <a:lnTo>
                  <a:pt x="3935" y="3370"/>
                </a:lnTo>
                <a:lnTo>
                  <a:pt x="3932" y="3391"/>
                </a:lnTo>
                <a:lnTo>
                  <a:pt x="3930" y="3414"/>
                </a:lnTo>
                <a:lnTo>
                  <a:pt x="3929" y="3436"/>
                </a:lnTo>
                <a:lnTo>
                  <a:pt x="3930" y="3459"/>
                </a:lnTo>
                <a:lnTo>
                  <a:pt x="3933" y="3481"/>
                </a:lnTo>
                <a:lnTo>
                  <a:pt x="3936" y="3504"/>
                </a:lnTo>
                <a:lnTo>
                  <a:pt x="3942" y="3527"/>
                </a:lnTo>
                <a:lnTo>
                  <a:pt x="3949" y="3548"/>
                </a:lnTo>
                <a:lnTo>
                  <a:pt x="3958" y="3570"/>
                </a:lnTo>
                <a:lnTo>
                  <a:pt x="3968" y="3589"/>
                </a:lnTo>
                <a:lnTo>
                  <a:pt x="3980" y="3607"/>
                </a:lnTo>
                <a:lnTo>
                  <a:pt x="3986" y="3615"/>
                </a:lnTo>
                <a:lnTo>
                  <a:pt x="3994" y="3623"/>
                </a:lnTo>
                <a:lnTo>
                  <a:pt x="4002" y="3630"/>
                </a:lnTo>
                <a:lnTo>
                  <a:pt x="4009" y="3638"/>
                </a:lnTo>
                <a:lnTo>
                  <a:pt x="4018" y="3644"/>
                </a:lnTo>
                <a:lnTo>
                  <a:pt x="4026" y="3649"/>
                </a:lnTo>
                <a:lnTo>
                  <a:pt x="4021" y="3650"/>
                </a:lnTo>
                <a:lnTo>
                  <a:pt x="4018" y="3650"/>
                </a:lnTo>
                <a:lnTo>
                  <a:pt x="4014" y="3649"/>
                </a:lnTo>
                <a:lnTo>
                  <a:pt x="4019" y="3655"/>
                </a:lnTo>
                <a:lnTo>
                  <a:pt x="4025" y="3663"/>
                </a:lnTo>
                <a:lnTo>
                  <a:pt x="4038" y="3682"/>
                </a:lnTo>
                <a:lnTo>
                  <a:pt x="4048" y="3700"/>
                </a:lnTo>
                <a:lnTo>
                  <a:pt x="4057" y="3718"/>
                </a:lnTo>
                <a:lnTo>
                  <a:pt x="4053" y="3717"/>
                </a:lnTo>
                <a:lnTo>
                  <a:pt x="4049" y="3717"/>
                </a:lnTo>
                <a:lnTo>
                  <a:pt x="4046" y="3718"/>
                </a:lnTo>
                <a:lnTo>
                  <a:pt x="4060" y="3729"/>
                </a:lnTo>
                <a:lnTo>
                  <a:pt x="4073" y="3741"/>
                </a:lnTo>
                <a:lnTo>
                  <a:pt x="4083" y="3753"/>
                </a:lnTo>
                <a:lnTo>
                  <a:pt x="4092" y="3765"/>
                </a:lnTo>
                <a:lnTo>
                  <a:pt x="4099" y="3777"/>
                </a:lnTo>
                <a:lnTo>
                  <a:pt x="4105" y="3790"/>
                </a:lnTo>
                <a:lnTo>
                  <a:pt x="4109" y="3802"/>
                </a:lnTo>
                <a:lnTo>
                  <a:pt x="4112" y="3814"/>
                </a:lnTo>
                <a:lnTo>
                  <a:pt x="4113" y="3828"/>
                </a:lnTo>
                <a:lnTo>
                  <a:pt x="4114" y="3841"/>
                </a:lnTo>
                <a:lnTo>
                  <a:pt x="4113" y="3855"/>
                </a:lnTo>
                <a:lnTo>
                  <a:pt x="4111" y="3869"/>
                </a:lnTo>
                <a:lnTo>
                  <a:pt x="4107" y="3884"/>
                </a:lnTo>
                <a:lnTo>
                  <a:pt x="4102" y="3898"/>
                </a:lnTo>
                <a:lnTo>
                  <a:pt x="4097" y="3914"/>
                </a:lnTo>
                <a:lnTo>
                  <a:pt x="4091" y="3930"/>
                </a:lnTo>
                <a:lnTo>
                  <a:pt x="4092" y="3922"/>
                </a:lnTo>
                <a:lnTo>
                  <a:pt x="4091" y="3912"/>
                </a:lnTo>
                <a:lnTo>
                  <a:pt x="4088" y="3902"/>
                </a:lnTo>
                <a:lnTo>
                  <a:pt x="4084" y="3891"/>
                </a:lnTo>
                <a:lnTo>
                  <a:pt x="4076" y="3872"/>
                </a:lnTo>
                <a:lnTo>
                  <a:pt x="4068" y="3854"/>
                </a:lnTo>
                <a:lnTo>
                  <a:pt x="4067" y="3854"/>
                </a:lnTo>
                <a:lnTo>
                  <a:pt x="4064" y="3856"/>
                </a:lnTo>
                <a:lnTo>
                  <a:pt x="4061" y="3859"/>
                </a:lnTo>
                <a:lnTo>
                  <a:pt x="4060" y="3866"/>
                </a:lnTo>
                <a:lnTo>
                  <a:pt x="4055" y="3856"/>
                </a:lnTo>
                <a:lnTo>
                  <a:pt x="4048" y="3847"/>
                </a:lnTo>
                <a:lnTo>
                  <a:pt x="4032" y="3826"/>
                </a:lnTo>
                <a:lnTo>
                  <a:pt x="4023" y="3814"/>
                </a:lnTo>
                <a:lnTo>
                  <a:pt x="4017" y="3804"/>
                </a:lnTo>
                <a:lnTo>
                  <a:pt x="4013" y="3795"/>
                </a:lnTo>
                <a:lnTo>
                  <a:pt x="4012" y="3790"/>
                </a:lnTo>
                <a:lnTo>
                  <a:pt x="4012" y="3785"/>
                </a:lnTo>
                <a:lnTo>
                  <a:pt x="4005" y="3791"/>
                </a:lnTo>
                <a:lnTo>
                  <a:pt x="4002" y="3794"/>
                </a:lnTo>
                <a:lnTo>
                  <a:pt x="3999" y="3798"/>
                </a:lnTo>
                <a:lnTo>
                  <a:pt x="3994" y="3779"/>
                </a:lnTo>
                <a:lnTo>
                  <a:pt x="3987" y="3761"/>
                </a:lnTo>
                <a:lnTo>
                  <a:pt x="3981" y="3742"/>
                </a:lnTo>
                <a:lnTo>
                  <a:pt x="3974" y="3724"/>
                </a:lnTo>
                <a:lnTo>
                  <a:pt x="3971" y="3730"/>
                </a:lnTo>
                <a:lnTo>
                  <a:pt x="3969" y="3732"/>
                </a:lnTo>
                <a:lnTo>
                  <a:pt x="3967" y="3735"/>
                </a:lnTo>
                <a:lnTo>
                  <a:pt x="3965" y="3742"/>
                </a:lnTo>
                <a:lnTo>
                  <a:pt x="3964" y="3733"/>
                </a:lnTo>
                <a:lnTo>
                  <a:pt x="3962" y="3723"/>
                </a:lnTo>
                <a:lnTo>
                  <a:pt x="3956" y="3702"/>
                </a:lnTo>
                <a:lnTo>
                  <a:pt x="3947" y="3682"/>
                </a:lnTo>
                <a:lnTo>
                  <a:pt x="3939" y="3663"/>
                </a:lnTo>
                <a:lnTo>
                  <a:pt x="3939" y="3667"/>
                </a:lnTo>
                <a:lnTo>
                  <a:pt x="3939" y="3670"/>
                </a:lnTo>
                <a:lnTo>
                  <a:pt x="3937" y="3676"/>
                </a:lnTo>
                <a:lnTo>
                  <a:pt x="3928" y="3643"/>
                </a:lnTo>
                <a:lnTo>
                  <a:pt x="3923" y="3628"/>
                </a:lnTo>
                <a:lnTo>
                  <a:pt x="3917" y="3614"/>
                </a:lnTo>
                <a:lnTo>
                  <a:pt x="3909" y="3601"/>
                </a:lnTo>
                <a:lnTo>
                  <a:pt x="3901" y="3587"/>
                </a:lnTo>
                <a:lnTo>
                  <a:pt x="3890" y="3575"/>
                </a:lnTo>
                <a:lnTo>
                  <a:pt x="3875" y="3563"/>
                </a:lnTo>
                <a:lnTo>
                  <a:pt x="3870" y="3573"/>
                </a:lnTo>
                <a:lnTo>
                  <a:pt x="3864" y="3586"/>
                </a:lnTo>
                <a:lnTo>
                  <a:pt x="3857" y="3601"/>
                </a:lnTo>
                <a:lnTo>
                  <a:pt x="3851" y="3616"/>
                </a:lnTo>
                <a:lnTo>
                  <a:pt x="3845" y="3633"/>
                </a:lnTo>
                <a:lnTo>
                  <a:pt x="3840" y="3652"/>
                </a:lnTo>
                <a:lnTo>
                  <a:pt x="3834" y="3670"/>
                </a:lnTo>
                <a:lnTo>
                  <a:pt x="3831" y="3689"/>
                </a:lnTo>
                <a:lnTo>
                  <a:pt x="3828" y="3707"/>
                </a:lnTo>
                <a:lnTo>
                  <a:pt x="3827" y="3726"/>
                </a:lnTo>
                <a:lnTo>
                  <a:pt x="3827" y="3743"/>
                </a:lnTo>
                <a:lnTo>
                  <a:pt x="3830" y="3761"/>
                </a:lnTo>
                <a:lnTo>
                  <a:pt x="3832" y="3768"/>
                </a:lnTo>
                <a:lnTo>
                  <a:pt x="3834" y="3776"/>
                </a:lnTo>
                <a:lnTo>
                  <a:pt x="3837" y="3782"/>
                </a:lnTo>
                <a:lnTo>
                  <a:pt x="3842" y="3790"/>
                </a:lnTo>
                <a:lnTo>
                  <a:pt x="3846" y="3796"/>
                </a:lnTo>
                <a:lnTo>
                  <a:pt x="3851" y="3801"/>
                </a:lnTo>
                <a:lnTo>
                  <a:pt x="3856" y="3806"/>
                </a:lnTo>
                <a:lnTo>
                  <a:pt x="3862" y="3811"/>
                </a:lnTo>
                <a:lnTo>
                  <a:pt x="3851" y="3813"/>
                </a:lnTo>
                <a:lnTo>
                  <a:pt x="3856" y="3816"/>
                </a:lnTo>
                <a:lnTo>
                  <a:pt x="3860" y="3820"/>
                </a:lnTo>
                <a:lnTo>
                  <a:pt x="3865" y="3826"/>
                </a:lnTo>
                <a:lnTo>
                  <a:pt x="3869" y="3832"/>
                </a:lnTo>
                <a:lnTo>
                  <a:pt x="3878" y="3845"/>
                </a:lnTo>
                <a:lnTo>
                  <a:pt x="3887" y="3860"/>
                </a:lnTo>
                <a:lnTo>
                  <a:pt x="3895" y="3876"/>
                </a:lnTo>
                <a:lnTo>
                  <a:pt x="3904" y="3890"/>
                </a:lnTo>
                <a:lnTo>
                  <a:pt x="3915" y="3903"/>
                </a:lnTo>
                <a:lnTo>
                  <a:pt x="3920" y="3908"/>
                </a:lnTo>
                <a:lnTo>
                  <a:pt x="3925" y="3912"/>
                </a:lnTo>
                <a:lnTo>
                  <a:pt x="3919" y="3912"/>
                </a:lnTo>
                <a:lnTo>
                  <a:pt x="3915" y="3912"/>
                </a:lnTo>
                <a:lnTo>
                  <a:pt x="3910" y="3910"/>
                </a:lnTo>
                <a:lnTo>
                  <a:pt x="3925" y="3926"/>
                </a:lnTo>
                <a:lnTo>
                  <a:pt x="3939" y="3946"/>
                </a:lnTo>
                <a:lnTo>
                  <a:pt x="3954" y="3965"/>
                </a:lnTo>
                <a:lnTo>
                  <a:pt x="3960" y="3976"/>
                </a:lnTo>
                <a:lnTo>
                  <a:pt x="3965" y="3985"/>
                </a:lnTo>
                <a:lnTo>
                  <a:pt x="3959" y="3984"/>
                </a:lnTo>
                <a:lnTo>
                  <a:pt x="3953" y="3984"/>
                </a:lnTo>
                <a:lnTo>
                  <a:pt x="3946" y="3985"/>
                </a:lnTo>
                <a:lnTo>
                  <a:pt x="3941" y="3988"/>
                </a:lnTo>
                <a:lnTo>
                  <a:pt x="3959" y="4001"/>
                </a:lnTo>
                <a:lnTo>
                  <a:pt x="3973" y="4016"/>
                </a:lnTo>
                <a:lnTo>
                  <a:pt x="3984" y="4029"/>
                </a:lnTo>
                <a:lnTo>
                  <a:pt x="3993" y="4043"/>
                </a:lnTo>
                <a:lnTo>
                  <a:pt x="3999" y="4057"/>
                </a:lnTo>
                <a:lnTo>
                  <a:pt x="4002" y="4071"/>
                </a:lnTo>
                <a:lnTo>
                  <a:pt x="4003" y="4084"/>
                </a:lnTo>
                <a:lnTo>
                  <a:pt x="4002" y="4099"/>
                </a:lnTo>
                <a:lnTo>
                  <a:pt x="4000" y="4113"/>
                </a:lnTo>
                <a:lnTo>
                  <a:pt x="3996" y="4128"/>
                </a:lnTo>
                <a:lnTo>
                  <a:pt x="3989" y="4143"/>
                </a:lnTo>
                <a:lnTo>
                  <a:pt x="3983" y="4157"/>
                </a:lnTo>
                <a:lnTo>
                  <a:pt x="3967" y="4189"/>
                </a:lnTo>
                <a:lnTo>
                  <a:pt x="3948" y="4221"/>
                </a:lnTo>
                <a:lnTo>
                  <a:pt x="3951" y="4208"/>
                </a:lnTo>
                <a:lnTo>
                  <a:pt x="3955" y="4194"/>
                </a:lnTo>
                <a:lnTo>
                  <a:pt x="3956" y="4181"/>
                </a:lnTo>
                <a:lnTo>
                  <a:pt x="3956" y="4168"/>
                </a:lnTo>
                <a:lnTo>
                  <a:pt x="3955" y="4155"/>
                </a:lnTo>
                <a:lnTo>
                  <a:pt x="3954" y="4142"/>
                </a:lnTo>
                <a:lnTo>
                  <a:pt x="3950" y="4130"/>
                </a:lnTo>
                <a:lnTo>
                  <a:pt x="3947" y="4118"/>
                </a:lnTo>
                <a:lnTo>
                  <a:pt x="3940" y="4094"/>
                </a:lnTo>
                <a:lnTo>
                  <a:pt x="3931" y="4071"/>
                </a:lnTo>
                <a:lnTo>
                  <a:pt x="3920" y="4047"/>
                </a:lnTo>
                <a:lnTo>
                  <a:pt x="3908" y="4025"/>
                </a:lnTo>
                <a:lnTo>
                  <a:pt x="3905" y="4028"/>
                </a:lnTo>
                <a:lnTo>
                  <a:pt x="3899" y="4035"/>
                </a:lnTo>
                <a:lnTo>
                  <a:pt x="3892" y="4044"/>
                </a:lnTo>
                <a:lnTo>
                  <a:pt x="3890" y="4048"/>
                </a:lnTo>
                <a:lnTo>
                  <a:pt x="3890" y="4053"/>
                </a:lnTo>
                <a:lnTo>
                  <a:pt x="3871" y="4022"/>
                </a:lnTo>
                <a:lnTo>
                  <a:pt x="3863" y="4006"/>
                </a:lnTo>
                <a:lnTo>
                  <a:pt x="3856" y="3991"/>
                </a:lnTo>
                <a:lnTo>
                  <a:pt x="3855" y="3998"/>
                </a:lnTo>
                <a:lnTo>
                  <a:pt x="3854" y="4004"/>
                </a:lnTo>
                <a:lnTo>
                  <a:pt x="3853" y="4010"/>
                </a:lnTo>
                <a:lnTo>
                  <a:pt x="3853" y="4017"/>
                </a:lnTo>
                <a:lnTo>
                  <a:pt x="3846" y="4001"/>
                </a:lnTo>
                <a:lnTo>
                  <a:pt x="3833" y="3979"/>
                </a:lnTo>
                <a:lnTo>
                  <a:pt x="3827" y="3965"/>
                </a:lnTo>
                <a:lnTo>
                  <a:pt x="3823" y="3954"/>
                </a:lnTo>
                <a:lnTo>
                  <a:pt x="3819" y="3943"/>
                </a:lnTo>
                <a:lnTo>
                  <a:pt x="3819" y="3938"/>
                </a:lnTo>
                <a:lnTo>
                  <a:pt x="3819" y="3932"/>
                </a:lnTo>
                <a:lnTo>
                  <a:pt x="3813" y="3942"/>
                </a:lnTo>
                <a:lnTo>
                  <a:pt x="3811" y="3947"/>
                </a:lnTo>
                <a:lnTo>
                  <a:pt x="3808" y="3954"/>
                </a:lnTo>
                <a:lnTo>
                  <a:pt x="3808" y="3944"/>
                </a:lnTo>
                <a:lnTo>
                  <a:pt x="3806" y="3932"/>
                </a:lnTo>
                <a:lnTo>
                  <a:pt x="3803" y="3921"/>
                </a:lnTo>
                <a:lnTo>
                  <a:pt x="3798" y="3910"/>
                </a:lnTo>
                <a:lnTo>
                  <a:pt x="3793" y="3898"/>
                </a:lnTo>
                <a:lnTo>
                  <a:pt x="3788" y="3887"/>
                </a:lnTo>
                <a:lnTo>
                  <a:pt x="3778" y="3868"/>
                </a:lnTo>
                <a:lnTo>
                  <a:pt x="3778" y="3872"/>
                </a:lnTo>
                <a:lnTo>
                  <a:pt x="3777" y="3875"/>
                </a:lnTo>
                <a:lnTo>
                  <a:pt x="3774" y="3879"/>
                </a:lnTo>
                <a:lnTo>
                  <a:pt x="3755" y="3852"/>
                </a:lnTo>
                <a:lnTo>
                  <a:pt x="3739" y="3827"/>
                </a:lnTo>
                <a:lnTo>
                  <a:pt x="3730" y="3814"/>
                </a:lnTo>
                <a:lnTo>
                  <a:pt x="3719" y="3803"/>
                </a:lnTo>
                <a:lnTo>
                  <a:pt x="3708" y="3792"/>
                </a:lnTo>
                <a:lnTo>
                  <a:pt x="3695" y="3781"/>
                </a:lnTo>
                <a:lnTo>
                  <a:pt x="3684" y="3807"/>
                </a:lnTo>
                <a:lnTo>
                  <a:pt x="3676" y="3832"/>
                </a:lnTo>
                <a:lnTo>
                  <a:pt x="3671" y="3856"/>
                </a:lnTo>
                <a:lnTo>
                  <a:pt x="3668" y="3881"/>
                </a:lnTo>
                <a:lnTo>
                  <a:pt x="3667" y="3906"/>
                </a:lnTo>
                <a:lnTo>
                  <a:pt x="3668" y="3931"/>
                </a:lnTo>
                <a:lnTo>
                  <a:pt x="3671" y="3957"/>
                </a:lnTo>
                <a:lnTo>
                  <a:pt x="3675" y="3986"/>
                </a:lnTo>
                <a:lnTo>
                  <a:pt x="3671" y="3985"/>
                </a:lnTo>
                <a:lnTo>
                  <a:pt x="3668" y="3985"/>
                </a:lnTo>
                <a:lnTo>
                  <a:pt x="3665" y="3986"/>
                </a:lnTo>
                <a:lnTo>
                  <a:pt x="3678" y="4005"/>
                </a:lnTo>
                <a:lnTo>
                  <a:pt x="3691" y="4026"/>
                </a:lnTo>
                <a:lnTo>
                  <a:pt x="3702" y="4047"/>
                </a:lnTo>
                <a:lnTo>
                  <a:pt x="3713" y="4069"/>
                </a:lnTo>
                <a:lnTo>
                  <a:pt x="3706" y="4068"/>
                </a:lnTo>
                <a:lnTo>
                  <a:pt x="3702" y="4068"/>
                </a:lnTo>
                <a:lnTo>
                  <a:pt x="3699" y="4069"/>
                </a:lnTo>
                <a:lnTo>
                  <a:pt x="3713" y="4090"/>
                </a:lnTo>
                <a:lnTo>
                  <a:pt x="3729" y="4110"/>
                </a:lnTo>
                <a:lnTo>
                  <a:pt x="3745" y="4130"/>
                </a:lnTo>
                <a:lnTo>
                  <a:pt x="3764" y="4147"/>
                </a:lnTo>
                <a:lnTo>
                  <a:pt x="3757" y="4148"/>
                </a:lnTo>
                <a:lnTo>
                  <a:pt x="3754" y="4148"/>
                </a:lnTo>
                <a:lnTo>
                  <a:pt x="3750" y="4147"/>
                </a:lnTo>
                <a:lnTo>
                  <a:pt x="3768" y="4165"/>
                </a:lnTo>
                <a:lnTo>
                  <a:pt x="3786" y="4183"/>
                </a:lnTo>
                <a:lnTo>
                  <a:pt x="3795" y="4193"/>
                </a:lnTo>
                <a:lnTo>
                  <a:pt x="3805" y="4204"/>
                </a:lnTo>
                <a:lnTo>
                  <a:pt x="3812" y="4214"/>
                </a:lnTo>
                <a:lnTo>
                  <a:pt x="3818" y="4224"/>
                </a:lnTo>
                <a:lnTo>
                  <a:pt x="3808" y="4224"/>
                </a:lnTo>
                <a:lnTo>
                  <a:pt x="3797" y="4225"/>
                </a:lnTo>
                <a:lnTo>
                  <a:pt x="3813" y="4232"/>
                </a:lnTo>
                <a:lnTo>
                  <a:pt x="3826" y="4241"/>
                </a:lnTo>
                <a:lnTo>
                  <a:pt x="3837" y="4250"/>
                </a:lnTo>
                <a:lnTo>
                  <a:pt x="3847" y="4260"/>
                </a:lnTo>
                <a:lnTo>
                  <a:pt x="3854" y="4271"/>
                </a:lnTo>
                <a:lnTo>
                  <a:pt x="3859" y="4283"/>
                </a:lnTo>
                <a:lnTo>
                  <a:pt x="3863" y="4295"/>
                </a:lnTo>
                <a:lnTo>
                  <a:pt x="3865" y="4308"/>
                </a:lnTo>
                <a:lnTo>
                  <a:pt x="3866" y="4321"/>
                </a:lnTo>
                <a:lnTo>
                  <a:pt x="3865" y="4334"/>
                </a:lnTo>
                <a:lnTo>
                  <a:pt x="3863" y="4347"/>
                </a:lnTo>
                <a:lnTo>
                  <a:pt x="3860" y="4361"/>
                </a:lnTo>
                <a:lnTo>
                  <a:pt x="3855" y="4374"/>
                </a:lnTo>
                <a:lnTo>
                  <a:pt x="3850" y="4387"/>
                </a:lnTo>
                <a:lnTo>
                  <a:pt x="3845" y="4400"/>
                </a:lnTo>
                <a:lnTo>
                  <a:pt x="3837" y="4412"/>
                </a:lnTo>
                <a:lnTo>
                  <a:pt x="3837" y="4398"/>
                </a:lnTo>
                <a:lnTo>
                  <a:pt x="3836" y="4383"/>
                </a:lnTo>
                <a:lnTo>
                  <a:pt x="3834" y="4369"/>
                </a:lnTo>
                <a:lnTo>
                  <a:pt x="3831" y="4354"/>
                </a:lnTo>
                <a:lnTo>
                  <a:pt x="3822" y="4325"/>
                </a:lnTo>
                <a:lnTo>
                  <a:pt x="3814" y="4297"/>
                </a:lnTo>
                <a:lnTo>
                  <a:pt x="3813" y="4298"/>
                </a:lnTo>
                <a:lnTo>
                  <a:pt x="3810" y="4300"/>
                </a:lnTo>
                <a:lnTo>
                  <a:pt x="3808" y="4304"/>
                </a:lnTo>
                <a:lnTo>
                  <a:pt x="3807" y="4310"/>
                </a:lnTo>
                <a:lnTo>
                  <a:pt x="3800" y="4303"/>
                </a:lnTo>
                <a:lnTo>
                  <a:pt x="3792" y="4295"/>
                </a:lnTo>
                <a:lnTo>
                  <a:pt x="3774" y="4278"/>
                </a:lnTo>
                <a:lnTo>
                  <a:pt x="3765" y="4268"/>
                </a:lnTo>
                <a:lnTo>
                  <a:pt x="3757" y="4259"/>
                </a:lnTo>
                <a:lnTo>
                  <a:pt x="3752" y="4251"/>
                </a:lnTo>
                <a:lnTo>
                  <a:pt x="3750" y="4247"/>
                </a:lnTo>
                <a:lnTo>
                  <a:pt x="3750" y="4244"/>
                </a:lnTo>
                <a:lnTo>
                  <a:pt x="3744" y="4250"/>
                </a:lnTo>
                <a:lnTo>
                  <a:pt x="3741" y="4253"/>
                </a:lnTo>
                <a:lnTo>
                  <a:pt x="3739" y="4258"/>
                </a:lnTo>
                <a:lnTo>
                  <a:pt x="3722" y="4224"/>
                </a:lnTo>
                <a:lnTo>
                  <a:pt x="3705" y="4191"/>
                </a:lnTo>
                <a:lnTo>
                  <a:pt x="3703" y="4197"/>
                </a:lnTo>
                <a:lnTo>
                  <a:pt x="3701" y="4200"/>
                </a:lnTo>
                <a:lnTo>
                  <a:pt x="3700" y="4204"/>
                </a:lnTo>
                <a:lnTo>
                  <a:pt x="3699" y="4212"/>
                </a:lnTo>
                <a:lnTo>
                  <a:pt x="3697" y="4203"/>
                </a:lnTo>
                <a:lnTo>
                  <a:pt x="3693" y="4193"/>
                </a:lnTo>
                <a:lnTo>
                  <a:pt x="3684" y="4175"/>
                </a:lnTo>
                <a:lnTo>
                  <a:pt x="3674" y="4156"/>
                </a:lnTo>
                <a:lnTo>
                  <a:pt x="3664" y="4140"/>
                </a:lnTo>
                <a:lnTo>
                  <a:pt x="3665" y="4144"/>
                </a:lnTo>
                <a:lnTo>
                  <a:pt x="3664" y="4147"/>
                </a:lnTo>
                <a:lnTo>
                  <a:pt x="3663" y="4152"/>
                </a:lnTo>
                <a:lnTo>
                  <a:pt x="3657" y="4140"/>
                </a:lnTo>
                <a:lnTo>
                  <a:pt x="3648" y="4128"/>
                </a:lnTo>
                <a:lnTo>
                  <a:pt x="3640" y="4116"/>
                </a:lnTo>
                <a:lnTo>
                  <a:pt x="3631" y="4105"/>
                </a:lnTo>
                <a:lnTo>
                  <a:pt x="3621" y="4096"/>
                </a:lnTo>
                <a:lnTo>
                  <a:pt x="3610" y="4086"/>
                </a:lnTo>
                <a:lnTo>
                  <a:pt x="3599" y="4078"/>
                </a:lnTo>
                <a:lnTo>
                  <a:pt x="3588" y="4070"/>
                </a:lnTo>
                <a:lnTo>
                  <a:pt x="3578" y="4094"/>
                </a:lnTo>
                <a:lnTo>
                  <a:pt x="3564" y="4124"/>
                </a:lnTo>
                <a:lnTo>
                  <a:pt x="3558" y="4142"/>
                </a:lnTo>
                <a:lnTo>
                  <a:pt x="3552" y="4160"/>
                </a:lnTo>
                <a:lnTo>
                  <a:pt x="3547" y="4179"/>
                </a:lnTo>
                <a:lnTo>
                  <a:pt x="3542" y="4197"/>
                </a:lnTo>
                <a:lnTo>
                  <a:pt x="3539" y="4217"/>
                </a:lnTo>
                <a:lnTo>
                  <a:pt x="3537" y="4235"/>
                </a:lnTo>
                <a:lnTo>
                  <a:pt x="3537" y="4253"/>
                </a:lnTo>
                <a:lnTo>
                  <a:pt x="3538" y="4269"/>
                </a:lnTo>
                <a:lnTo>
                  <a:pt x="3540" y="4278"/>
                </a:lnTo>
                <a:lnTo>
                  <a:pt x="3542" y="4285"/>
                </a:lnTo>
                <a:lnTo>
                  <a:pt x="3545" y="4292"/>
                </a:lnTo>
                <a:lnTo>
                  <a:pt x="3549" y="4298"/>
                </a:lnTo>
                <a:lnTo>
                  <a:pt x="3553" y="4304"/>
                </a:lnTo>
                <a:lnTo>
                  <a:pt x="3558" y="4309"/>
                </a:lnTo>
                <a:lnTo>
                  <a:pt x="3564" y="4315"/>
                </a:lnTo>
                <a:lnTo>
                  <a:pt x="3571" y="4319"/>
                </a:lnTo>
                <a:lnTo>
                  <a:pt x="3559" y="4323"/>
                </a:lnTo>
                <a:lnTo>
                  <a:pt x="3565" y="4326"/>
                </a:lnTo>
                <a:lnTo>
                  <a:pt x="3570" y="4329"/>
                </a:lnTo>
                <a:lnTo>
                  <a:pt x="3575" y="4334"/>
                </a:lnTo>
                <a:lnTo>
                  <a:pt x="3580" y="4339"/>
                </a:lnTo>
                <a:lnTo>
                  <a:pt x="3588" y="4353"/>
                </a:lnTo>
                <a:lnTo>
                  <a:pt x="3596" y="4366"/>
                </a:lnTo>
                <a:lnTo>
                  <a:pt x="3603" y="4380"/>
                </a:lnTo>
                <a:lnTo>
                  <a:pt x="3611" y="4394"/>
                </a:lnTo>
                <a:lnTo>
                  <a:pt x="3617" y="4400"/>
                </a:lnTo>
                <a:lnTo>
                  <a:pt x="3621" y="4405"/>
                </a:lnTo>
                <a:lnTo>
                  <a:pt x="3626" y="4410"/>
                </a:lnTo>
                <a:lnTo>
                  <a:pt x="3631" y="4413"/>
                </a:lnTo>
                <a:lnTo>
                  <a:pt x="3625" y="4414"/>
                </a:lnTo>
                <a:lnTo>
                  <a:pt x="3622" y="4414"/>
                </a:lnTo>
                <a:lnTo>
                  <a:pt x="3618" y="4412"/>
                </a:lnTo>
                <a:lnTo>
                  <a:pt x="3634" y="4432"/>
                </a:lnTo>
                <a:lnTo>
                  <a:pt x="3648" y="4450"/>
                </a:lnTo>
                <a:lnTo>
                  <a:pt x="3662" y="4468"/>
                </a:lnTo>
                <a:lnTo>
                  <a:pt x="3674" y="4485"/>
                </a:lnTo>
                <a:lnTo>
                  <a:pt x="3683" y="4503"/>
                </a:lnTo>
                <a:lnTo>
                  <a:pt x="3692" y="4519"/>
                </a:lnTo>
                <a:lnTo>
                  <a:pt x="3699" y="4535"/>
                </a:lnTo>
                <a:lnTo>
                  <a:pt x="3703" y="4552"/>
                </a:lnTo>
                <a:lnTo>
                  <a:pt x="3706" y="4569"/>
                </a:lnTo>
                <a:lnTo>
                  <a:pt x="3706" y="4586"/>
                </a:lnTo>
                <a:lnTo>
                  <a:pt x="3705" y="4603"/>
                </a:lnTo>
                <a:lnTo>
                  <a:pt x="3702" y="4622"/>
                </a:lnTo>
                <a:lnTo>
                  <a:pt x="3697" y="4641"/>
                </a:lnTo>
                <a:lnTo>
                  <a:pt x="3689" y="4662"/>
                </a:lnTo>
                <a:lnTo>
                  <a:pt x="3679" y="4682"/>
                </a:lnTo>
                <a:lnTo>
                  <a:pt x="3668" y="4706"/>
                </a:lnTo>
                <a:lnTo>
                  <a:pt x="3668" y="4688"/>
                </a:lnTo>
                <a:lnTo>
                  <a:pt x="3668" y="4671"/>
                </a:lnTo>
                <a:lnTo>
                  <a:pt x="3666" y="4654"/>
                </a:lnTo>
                <a:lnTo>
                  <a:pt x="3664" y="4636"/>
                </a:lnTo>
                <a:lnTo>
                  <a:pt x="3661" y="4620"/>
                </a:lnTo>
                <a:lnTo>
                  <a:pt x="3657" y="4602"/>
                </a:lnTo>
                <a:lnTo>
                  <a:pt x="3653" y="4586"/>
                </a:lnTo>
                <a:lnTo>
                  <a:pt x="3647" y="4569"/>
                </a:lnTo>
                <a:lnTo>
                  <a:pt x="3644" y="4571"/>
                </a:lnTo>
                <a:lnTo>
                  <a:pt x="3643" y="4575"/>
                </a:lnTo>
                <a:lnTo>
                  <a:pt x="3643" y="4581"/>
                </a:lnTo>
                <a:lnTo>
                  <a:pt x="3630" y="4567"/>
                </a:lnTo>
                <a:lnTo>
                  <a:pt x="3618" y="4553"/>
                </a:lnTo>
                <a:lnTo>
                  <a:pt x="3605" y="4538"/>
                </a:lnTo>
                <a:lnTo>
                  <a:pt x="3595" y="4524"/>
                </a:lnTo>
                <a:lnTo>
                  <a:pt x="3591" y="4529"/>
                </a:lnTo>
                <a:lnTo>
                  <a:pt x="3589" y="4533"/>
                </a:lnTo>
                <a:lnTo>
                  <a:pt x="3587" y="4537"/>
                </a:lnTo>
                <a:lnTo>
                  <a:pt x="3572" y="4509"/>
                </a:lnTo>
                <a:lnTo>
                  <a:pt x="3557" y="4480"/>
                </a:lnTo>
                <a:lnTo>
                  <a:pt x="3556" y="4486"/>
                </a:lnTo>
                <a:lnTo>
                  <a:pt x="3554" y="4488"/>
                </a:lnTo>
                <a:lnTo>
                  <a:pt x="3553" y="4491"/>
                </a:lnTo>
                <a:lnTo>
                  <a:pt x="3553" y="4498"/>
                </a:lnTo>
                <a:lnTo>
                  <a:pt x="3550" y="4488"/>
                </a:lnTo>
                <a:lnTo>
                  <a:pt x="3546" y="4478"/>
                </a:lnTo>
                <a:lnTo>
                  <a:pt x="3535" y="4457"/>
                </a:lnTo>
                <a:lnTo>
                  <a:pt x="3512" y="4419"/>
                </a:lnTo>
                <a:lnTo>
                  <a:pt x="3513" y="4424"/>
                </a:lnTo>
                <a:lnTo>
                  <a:pt x="3514" y="4431"/>
                </a:lnTo>
                <a:lnTo>
                  <a:pt x="3513" y="4436"/>
                </a:lnTo>
                <a:lnTo>
                  <a:pt x="3501" y="4418"/>
                </a:lnTo>
                <a:lnTo>
                  <a:pt x="3489" y="4403"/>
                </a:lnTo>
                <a:lnTo>
                  <a:pt x="3482" y="4395"/>
                </a:lnTo>
                <a:lnTo>
                  <a:pt x="3476" y="4388"/>
                </a:lnTo>
                <a:lnTo>
                  <a:pt x="3468" y="4381"/>
                </a:lnTo>
                <a:lnTo>
                  <a:pt x="3458" y="4375"/>
                </a:lnTo>
                <a:lnTo>
                  <a:pt x="3450" y="4382"/>
                </a:lnTo>
                <a:lnTo>
                  <a:pt x="3443" y="4390"/>
                </a:lnTo>
                <a:lnTo>
                  <a:pt x="3437" y="4398"/>
                </a:lnTo>
                <a:lnTo>
                  <a:pt x="3431" y="4407"/>
                </a:lnTo>
                <a:lnTo>
                  <a:pt x="3426" y="4415"/>
                </a:lnTo>
                <a:lnTo>
                  <a:pt x="3421" y="4425"/>
                </a:lnTo>
                <a:lnTo>
                  <a:pt x="3417" y="4435"/>
                </a:lnTo>
                <a:lnTo>
                  <a:pt x="3414" y="4446"/>
                </a:lnTo>
                <a:lnTo>
                  <a:pt x="3411" y="4456"/>
                </a:lnTo>
                <a:lnTo>
                  <a:pt x="3409" y="4468"/>
                </a:lnTo>
                <a:lnTo>
                  <a:pt x="3407" y="4490"/>
                </a:lnTo>
                <a:lnTo>
                  <a:pt x="3407" y="4513"/>
                </a:lnTo>
                <a:lnTo>
                  <a:pt x="3410" y="4536"/>
                </a:lnTo>
                <a:lnTo>
                  <a:pt x="3414" y="4560"/>
                </a:lnTo>
                <a:lnTo>
                  <a:pt x="3420" y="4583"/>
                </a:lnTo>
                <a:lnTo>
                  <a:pt x="3429" y="4604"/>
                </a:lnTo>
                <a:lnTo>
                  <a:pt x="3439" y="4625"/>
                </a:lnTo>
                <a:lnTo>
                  <a:pt x="3450" y="4644"/>
                </a:lnTo>
                <a:lnTo>
                  <a:pt x="3457" y="4654"/>
                </a:lnTo>
                <a:lnTo>
                  <a:pt x="3464" y="4662"/>
                </a:lnTo>
                <a:lnTo>
                  <a:pt x="3471" y="4669"/>
                </a:lnTo>
                <a:lnTo>
                  <a:pt x="3479" y="4676"/>
                </a:lnTo>
                <a:lnTo>
                  <a:pt x="3487" y="4682"/>
                </a:lnTo>
                <a:lnTo>
                  <a:pt x="3495" y="4688"/>
                </a:lnTo>
                <a:lnTo>
                  <a:pt x="3490" y="4689"/>
                </a:lnTo>
                <a:lnTo>
                  <a:pt x="3487" y="4688"/>
                </a:lnTo>
                <a:lnTo>
                  <a:pt x="3484" y="4687"/>
                </a:lnTo>
                <a:lnTo>
                  <a:pt x="3493" y="4699"/>
                </a:lnTo>
                <a:lnTo>
                  <a:pt x="3503" y="4712"/>
                </a:lnTo>
                <a:lnTo>
                  <a:pt x="3512" y="4726"/>
                </a:lnTo>
                <a:lnTo>
                  <a:pt x="3519" y="4740"/>
                </a:lnTo>
                <a:lnTo>
                  <a:pt x="3515" y="4738"/>
                </a:lnTo>
                <a:lnTo>
                  <a:pt x="3513" y="4739"/>
                </a:lnTo>
                <a:lnTo>
                  <a:pt x="3510" y="4740"/>
                </a:lnTo>
                <a:lnTo>
                  <a:pt x="3530" y="4749"/>
                </a:lnTo>
                <a:lnTo>
                  <a:pt x="3547" y="4758"/>
                </a:lnTo>
                <a:lnTo>
                  <a:pt x="3560" y="4769"/>
                </a:lnTo>
                <a:lnTo>
                  <a:pt x="3570" y="4779"/>
                </a:lnTo>
                <a:lnTo>
                  <a:pt x="3575" y="4784"/>
                </a:lnTo>
                <a:lnTo>
                  <a:pt x="3578" y="4789"/>
                </a:lnTo>
                <a:lnTo>
                  <a:pt x="3581" y="4795"/>
                </a:lnTo>
                <a:lnTo>
                  <a:pt x="3583" y="4800"/>
                </a:lnTo>
                <a:lnTo>
                  <a:pt x="3585" y="4813"/>
                </a:lnTo>
                <a:lnTo>
                  <a:pt x="3585" y="4825"/>
                </a:lnTo>
                <a:lnTo>
                  <a:pt x="3583" y="4837"/>
                </a:lnTo>
                <a:lnTo>
                  <a:pt x="3580" y="4851"/>
                </a:lnTo>
                <a:lnTo>
                  <a:pt x="3575" y="4865"/>
                </a:lnTo>
                <a:lnTo>
                  <a:pt x="3567" y="4878"/>
                </a:lnTo>
                <a:lnTo>
                  <a:pt x="3560" y="4894"/>
                </a:lnTo>
                <a:lnTo>
                  <a:pt x="3551" y="4909"/>
                </a:lnTo>
                <a:lnTo>
                  <a:pt x="3531" y="4942"/>
                </a:lnTo>
                <a:lnTo>
                  <a:pt x="3527" y="4930"/>
                </a:lnTo>
                <a:lnTo>
                  <a:pt x="3524" y="4918"/>
                </a:lnTo>
                <a:lnTo>
                  <a:pt x="3522" y="4904"/>
                </a:lnTo>
                <a:lnTo>
                  <a:pt x="3520" y="4892"/>
                </a:lnTo>
                <a:lnTo>
                  <a:pt x="3519" y="4878"/>
                </a:lnTo>
                <a:lnTo>
                  <a:pt x="3518" y="4866"/>
                </a:lnTo>
                <a:lnTo>
                  <a:pt x="3518" y="4853"/>
                </a:lnTo>
                <a:lnTo>
                  <a:pt x="3519" y="4839"/>
                </a:lnTo>
                <a:lnTo>
                  <a:pt x="3514" y="4831"/>
                </a:lnTo>
                <a:lnTo>
                  <a:pt x="3510" y="4824"/>
                </a:lnTo>
                <a:lnTo>
                  <a:pt x="3499" y="4810"/>
                </a:lnTo>
                <a:lnTo>
                  <a:pt x="3486" y="4796"/>
                </a:lnTo>
                <a:lnTo>
                  <a:pt x="3473" y="4785"/>
                </a:lnTo>
                <a:lnTo>
                  <a:pt x="3445" y="4761"/>
                </a:lnTo>
                <a:lnTo>
                  <a:pt x="3433" y="4749"/>
                </a:lnTo>
                <a:lnTo>
                  <a:pt x="3420" y="4735"/>
                </a:lnTo>
                <a:lnTo>
                  <a:pt x="3420" y="4741"/>
                </a:lnTo>
                <a:lnTo>
                  <a:pt x="3419" y="4745"/>
                </a:lnTo>
                <a:lnTo>
                  <a:pt x="3418" y="4749"/>
                </a:lnTo>
                <a:lnTo>
                  <a:pt x="3418" y="4754"/>
                </a:lnTo>
                <a:lnTo>
                  <a:pt x="3416" y="4749"/>
                </a:lnTo>
                <a:lnTo>
                  <a:pt x="3412" y="4745"/>
                </a:lnTo>
                <a:lnTo>
                  <a:pt x="3402" y="4735"/>
                </a:lnTo>
                <a:lnTo>
                  <a:pt x="3375" y="4712"/>
                </a:lnTo>
                <a:lnTo>
                  <a:pt x="3363" y="4702"/>
                </a:lnTo>
                <a:lnTo>
                  <a:pt x="3352" y="4692"/>
                </a:lnTo>
                <a:lnTo>
                  <a:pt x="3343" y="4682"/>
                </a:lnTo>
                <a:lnTo>
                  <a:pt x="3341" y="4678"/>
                </a:lnTo>
                <a:lnTo>
                  <a:pt x="3340" y="4675"/>
                </a:lnTo>
                <a:lnTo>
                  <a:pt x="3337" y="4678"/>
                </a:lnTo>
                <a:lnTo>
                  <a:pt x="3334" y="4680"/>
                </a:lnTo>
                <a:lnTo>
                  <a:pt x="3332" y="4681"/>
                </a:lnTo>
                <a:lnTo>
                  <a:pt x="3328" y="4680"/>
                </a:lnTo>
                <a:lnTo>
                  <a:pt x="3325" y="4678"/>
                </a:lnTo>
                <a:lnTo>
                  <a:pt x="3321" y="4676"/>
                </a:lnTo>
                <a:lnTo>
                  <a:pt x="3314" y="4668"/>
                </a:lnTo>
                <a:lnTo>
                  <a:pt x="3306" y="4657"/>
                </a:lnTo>
                <a:lnTo>
                  <a:pt x="3298" y="4645"/>
                </a:lnTo>
                <a:lnTo>
                  <a:pt x="3284" y="4623"/>
                </a:lnTo>
                <a:lnTo>
                  <a:pt x="3285" y="4629"/>
                </a:lnTo>
                <a:lnTo>
                  <a:pt x="3285" y="4634"/>
                </a:lnTo>
                <a:lnTo>
                  <a:pt x="3284" y="4638"/>
                </a:lnTo>
                <a:lnTo>
                  <a:pt x="3268" y="4628"/>
                </a:lnTo>
                <a:lnTo>
                  <a:pt x="3252" y="4619"/>
                </a:lnTo>
                <a:lnTo>
                  <a:pt x="3235" y="4611"/>
                </a:lnTo>
                <a:lnTo>
                  <a:pt x="3217" y="4604"/>
                </a:lnTo>
                <a:lnTo>
                  <a:pt x="3200" y="4598"/>
                </a:lnTo>
                <a:lnTo>
                  <a:pt x="3181" y="4592"/>
                </a:lnTo>
                <a:lnTo>
                  <a:pt x="3146" y="4583"/>
                </a:lnTo>
                <a:lnTo>
                  <a:pt x="3144" y="4608"/>
                </a:lnTo>
                <a:lnTo>
                  <a:pt x="3143" y="4634"/>
                </a:lnTo>
                <a:lnTo>
                  <a:pt x="3145" y="4659"/>
                </a:lnTo>
                <a:lnTo>
                  <a:pt x="3146" y="4671"/>
                </a:lnTo>
                <a:lnTo>
                  <a:pt x="3149" y="4682"/>
                </a:lnTo>
                <a:lnTo>
                  <a:pt x="3151" y="4695"/>
                </a:lnTo>
                <a:lnTo>
                  <a:pt x="3155" y="4706"/>
                </a:lnTo>
                <a:lnTo>
                  <a:pt x="3160" y="4717"/>
                </a:lnTo>
                <a:lnTo>
                  <a:pt x="3165" y="4729"/>
                </a:lnTo>
                <a:lnTo>
                  <a:pt x="3171" y="4740"/>
                </a:lnTo>
                <a:lnTo>
                  <a:pt x="3177" y="4750"/>
                </a:lnTo>
                <a:lnTo>
                  <a:pt x="3185" y="4761"/>
                </a:lnTo>
                <a:lnTo>
                  <a:pt x="3193" y="4772"/>
                </a:lnTo>
                <a:lnTo>
                  <a:pt x="3184" y="4770"/>
                </a:lnTo>
                <a:lnTo>
                  <a:pt x="3177" y="4770"/>
                </a:lnTo>
                <a:lnTo>
                  <a:pt x="3171" y="4770"/>
                </a:lnTo>
                <a:lnTo>
                  <a:pt x="3186" y="4793"/>
                </a:lnTo>
                <a:lnTo>
                  <a:pt x="3195" y="4807"/>
                </a:lnTo>
                <a:lnTo>
                  <a:pt x="3206" y="4819"/>
                </a:lnTo>
                <a:lnTo>
                  <a:pt x="3217" y="4831"/>
                </a:lnTo>
                <a:lnTo>
                  <a:pt x="3229" y="4842"/>
                </a:lnTo>
                <a:lnTo>
                  <a:pt x="3235" y="4846"/>
                </a:lnTo>
                <a:lnTo>
                  <a:pt x="3241" y="4849"/>
                </a:lnTo>
                <a:lnTo>
                  <a:pt x="3247" y="4851"/>
                </a:lnTo>
                <a:lnTo>
                  <a:pt x="3253" y="4852"/>
                </a:lnTo>
                <a:lnTo>
                  <a:pt x="3247" y="4854"/>
                </a:lnTo>
                <a:lnTo>
                  <a:pt x="3240" y="4857"/>
                </a:lnTo>
                <a:lnTo>
                  <a:pt x="3232" y="4861"/>
                </a:lnTo>
                <a:lnTo>
                  <a:pt x="3237" y="4861"/>
                </a:lnTo>
                <a:lnTo>
                  <a:pt x="3242" y="4862"/>
                </a:lnTo>
                <a:lnTo>
                  <a:pt x="3246" y="4865"/>
                </a:lnTo>
                <a:lnTo>
                  <a:pt x="3251" y="4867"/>
                </a:lnTo>
                <a:lnTo>
                  <a:pt x="3261" y="4875"/>
                </a:lnTo>
                <a:lnTo>
                  <a:pt x="3272" y="4885"/>
                </a:lnTo>
                <a:lnTo>
                  <a:pt x="3292" y="4904"/>
                </a:lnTo>
                <a:lnTo>
                  <a:pt x="3300" y="4912"/>
                </a:lnTo>
                <a:lnTo>
                  <a:pt x="3308" y="4919"/>
                </a:lnTo>
                <a:lnTo>
                  <a:pt x="3301" y="4920"/>
                </a:lnTo>
                <a:lnTo>
                  <a:pt x="3296" y="4922"/>
                </a:lnTo>
                <a:lnTo>
                  <a:pt x="3291" y="4923"/>
                </a:lnTo>
                <a:lnTo>
                  <a:pt x="3284" y="4923"/>
                </a:lnTo>
                <a:lnTo>
                  <a:pt x="3326" y="4940"/>
                </a:lnTo>
                <a:lnTo>
                  <a:pt x="3386" y="4966"/>
                </a:lnTo>
                <a:lnTo>
                  <a:pt x="3416" y="4979"/>
                </a:lnTo>
                <a:lnTo>
                  <a:pt x="3445" y="4991"/>
                </a:lnTo>
                <a:lnTo>
                  <a:pt x="3468" y="5004"/>
                </a:lnTo>
                <a:lnTo>
                  <a:pt x="3477" y="5010"/>
                </a:lnTo>
                <a:lnTo>
                  <a:pt x="3484" y="5015"/>
                </a:lnTo>
                <a:lnTo>
                  <a:pt x="3483" y="5019"/>
                </a:lnTo>
                <a:lnTo>
                  <a:pt x="3481" y="5024"/>
                </a:lnTo>
                <a:lnTo>
                  <a:pt x="3472" y="5038"/>
                </a:lnTo>
                <a:lnTo>
                  <a:pt x="3459" y="5054"/>
                </a:lnTo>
                <a:lnTo>
                  <a:pt x="3443" y="5071"/>
                </a:lnTo>
                <a:lnTo>
                  <a:pt x="3427" y="5088"/>
                </a:lnTo>
                <a:lnTo>
                  <a:pt x="3411" y="5102"/>
                </a:lnTo>
                <a:lnTo>
                  <a:pt x="3397" y="5115"/>
                </a:lnTo>
                <a:lnTo>
                  <a:pt x="3387" y="5123"/>
                </a:lnTo>
                <a:lnTo>
                  <a:pt x="3253" y="4996"/>
                </a:lnTo>
                <a:lnTo>
                  <a:pt x="3122" y="4867"/>
                </a:lnTo>
                <a:lnTo>
                  <a:pt x="3056" y="4801"/>
                </a:lnTo>
                <a:lnTo>
                  <a:pt x="2991" y="4737"/>
                </a:lnTo>
                <a:lnTo>
                  <a:pt x="2926" y="4670"/>
                </a:lnTo>
                <a:lnTo>
                  <a:pt x="2864" y="4603"/>
                </a:lnTo>
                <a:lnTo>
                  <a:pt x="2846" y="4588"/>
                </a:lnTo>
                <a:lnTo>
                  <a:pt x="2821" y="4565"/>
                </a:lnTo>
                <a:lnTo>
                  <a:pt x="2792" y="4539"/>
                </a:lnTo>
                <a:lnTo>
                  <a:pt x="2778" y="4525"/>
                </a:lnTo>
                <a:lnTo>
                  <a:pt x="2764" y="4511"/>
                </a:lnTo>
                <a:lnTo>
                  <a:pt x="2752" y="4495"/>
                </a:lnTo>
                <a:lnTo>
                  <a:pt x="2741" y="4480"/>
                </a:lnTo>
                <a:lnTo>
                  <a:pt x="2734" y="4466"/>
                </a:lnTo>
                <a:lnTo>
                  <a:pt x="2731" y="4457"/>
                </a:lnTo>
                <a:lnTo>
                  <a:pt x="2729" y="4450"/>
                </a:lnTo>
                <a:lnTo>
                  <a:pt x="2727" y="4443"/>
                </a:lnTo>
                <a:lnTo>
                  <a:pt x="2727" y="4436"/>
                </a:lnTo>
                <a:lnTo>
                  <a:pt x="2728" y="4430"/>
                </a:lnTo>
                <a:lnTo>
                  <a:pt x="2729" y="4422"/>
                </a:lnTo>
                <a:lnTo>
                  <a:pt x="2732" y="4416"/>
                </a:lnTo>
                <a:lnTo>
                  <a:pt x="2736" y="4410"/>
                </a:lnTo>
                <a:lnTo>
                  <a:pt x="2741" y="4404"/>
                </a:lnTo>
                <a:lnTo>
                  <a:pt x="2749" y="4398"/>
                </a:lnTo>
                <a:lnTo>
                  <a:pt x="2755" y="4402"/>
                </a:lnTo>
                <a:lnTo>
                  <a:pt x="2762" y="4405"/>
                </a:lnTo>
                <a:lnTo>
                  <a:pt x="2777" y="4410"/>
                </a:lnTo>
                <a:lnTo>
                  <a:pt x="2793" y="4414"/>
                </a:lnTo>
                <a:lnTo>
                  <a:pt x="2808" y="4416"/>
                </a:lnTo>
                <a:lnTo>
                  <a:pt x="2824" y="4419"/>
                </a:lnTo>
                <a:lnTo>
                  <a:pt x="2839" y="4423"/>
                </a:lnTo>
                <a:lnTo>
                  <a:pt x="2853" y="4429"/>
                </a:lnTo>
                <a:lnTo>
                  <a:pt x="2860" y="4432"/>
                </a:lnTo>
                <a:lnTo>
                  <a:pt x="2867" y="4436"/>
                </a:lnTo>
                <a:lnTo>
                  <a:pt x="2867" y="4432"/>
                </a:lnTo>
                <a:lnTo>
                  <a:pt x="2867" y="4428"/>
                </a:lnTo>
                <a:lnTo>
                  <a:pt x="2866" y="4422"/>
                </a:lnTo>
                <a:lnTo>
                  <a:pt x="2903" y="4422"/>
                </a:lnTo>
                <a:lnTo>
                  <a:pt x="2929" y="4423"/>
                </a:lnTo>
                <a:lnTo>
                  <a:pt x="2957" y="4424"/>
                </a:lnTo>
                <a:lnTo>
                  <a:pt x="2986" y="4428"/>
                </a:lnTo>
                <a:lnTo>
                  <a:pt x="3011" y="4431"/>
                </a:lnTo>
                <a:lnTo>
                  <a:pt x="3022" y="4434"/>
                </a:lnTo>
                <a:lnTo>
                  <a:pt x="3031" y="4437"/>
                </a:lnTo>
                <a:lnTo>
                  <a:pt x="3039" y="4440"/>
                </a:lnTo>
                <a:lnTo>
                  <a:pt x="3044" y="4444"/>
                </a:lnTo>
                <a:lnTo>
                  <a:pt x="3059" y="4441"/>
                </a:lnTo>
                <a:lnTo>
                  <a:pt x="3074" y="4438"/>
                </a:lnTo>
                <a:lnTo>
                  <a:pt x="3089" y="4434"/>
                </a:lnTo>
                <a:lnTo>
                  <a:pt x="3103" y="4430"/>
                </a:lnTo>
                <a:lnTo>
                  <a:pt x="3117" y="4423"/>
                </a:lnTo>
                <a:lnTo>
                  <a:pt x="3132" y="4417"/>
                </a:lnTo>
                <a:lnTo>
                  <a:pt x="3146" y="4410"/>
                </a:lnTo>
                <a:lnTo>
                  <a:pt x="3161" y="4402"/>
                </a:lnTo>
                <a:lnTo>
                  <a:pt x="3174" y="4393"/>
                </a:lnTo>
                <a:lnTo>
                  <a:pt x="3187" y="4382"/>
                </a:lnTo>
                <a:lnTo>
                  <a:pt x="3200" y="4372"/>
                </a:lnTo>
                <a:lnTo>
                  <a:pt x="3212" y="4361"/>
                </a:lnTo>
                <a:lnTo>
                  <a:pt x="3224" y="4348"/>
                </a:lnTo>
                <a:lnTo>
                  <a:pt x="3236" y="4335"/>
                </a:lnTo>
                <a:lnTo>
                  <a:pt x="3246" y="4321"/>
                </a:lnTo>
                <a:lnTo>
                  <a:pt x="3256" y="4306"/>
                </a:lnTo>
                <a:lnTo>
                  <a:pt x="3248" y="4298"/>
                </a:lnTo>
                <a:lnTo>
                  <a:pt x="3240" y="4291"/>
                </a:lnTo>
                <a:lnTo>
                  <a:pt x="3232" y="4286"/>
                </a:lnTo>
                <a:lnTo>
                  <a:pt x="3224" y="4281"/>
                </a:lnTo>
                <a:lnTo>
                  <a:pt x="3217" y="4278"/>
                </a:lnTo>
                <a:lnTo>
                  <a:pt x="3210" y="4274"/>
                </a:lnTo>
                <a:lnTo>
                  <a:pt x="3202" y="4271"/>
                </a:lnTo>
                <a:lnTo>
                  <a:pt x="3193" y="4270"/>
                </a:lnTo>
                <a:lnTo>
                  <a:pt x="3178" y="4267"/>
                </a:lnTo>
                <a:lnTo>
                  <a:pt x="3161" y="4266"/>
                </a:lnTo>
                <a:lnTo>
                  <a:pt x="3143" y="4266"/>
                </a:lnTo>
                <a:lnTo>
                  <a:pt x="3124" y="4264"/>
                </a:lnTo>
                <a:lnTo>
                  <a:pt x="3126" y="4262"/>
                </a:lnTo>
                <a:lnTo>
                  <a:pt x="3128" y="4260"/>
                </a:lnTo>
                <a:lnTo>
                  <a:pt x="3133" y="4257"/>
                </a:lnTo>
                <a:lnTo>
                  <a:pt x="3140" y="4255"/>
                </a:lnTo>
                <a:lnTo>
                  <a:pt x="3121" y="4256"/>
                </a:lnTo>
                <a:lnTo>
                  <a:pt x="3099" y="4257"/>
                </a:lnTo>
                <a:lnTo>
                  <a:pt x="3078" y="4261"/>
                </a:lnTo>
                <a:lnTo>
                  <a:pt x="3069" y="4263"/>
                </a:lnTo>
                <a:lnTo>
                  <a:pt x="3061" y="4266"/>
                </a:lnTo>
                <a:lnTo>
                  <a:pt x="3066" y="4261"/>
                </a:lnTo>
                <a:lnTo>
                  <a:pt x="3068" y="4258"/>
                </a:lnTo>
                <a:lnTo>
                  <a:pt x="3070" y="4255"/>
                </a:lnTo>
                <a:lnTo>
                  <a:pt x="3073" y="4250"/>
                </a:lnTo>
                <a:lnTo>
                  <a:pt x="3036" y="4253"/>
                </a:lnTo>
                <a:lnTo>
                  <a:pt x="3018" y="4256"/>
                </a:lnTo>
                <a:lnTo>
                  <a:pt x="2999" y="4259"/>
                </a:lnTo>
                <a:lnTo>
                  <a:pt x="3001" y="4255"/>
                </a:lnTo>
                <a:lnTo>
                  <a:pt x="3003" y="4250"/>
                </a:lnTo>
                <a:lnTo>
                  <a:pt x="3005" y="4242"/>
                </a:lnTo>
                <a:lnTo>
                  <a:pt x="3002" y="4244"/>
                </a:lnTo>
                <a:lnTo>
                  <a:pt x="2998" y="4245"/>
                </a:lnTo>
                <a:lnTo>
                  <a:pt x="2988" y="4245"/>
                </a:lnTo>
                <a:lnTo>
                  <a:pt x="2976" y="4244"/>
                </a:lnTo>
                <a:lnTo>
                  <a:pt x="2963" y="4242"/>
                </a:lnTo>
                <a:lnTo>
                  <a:pt x="2938" y="4235"/>
                </a:lnTo>
                <a:lnTo>
                  <a:pt x="2927" y="4233"/>
                </a:lnTo>
                <a:lnTo>
                  <a:pt x="2918" y="4232"/>
                </a:lnTo>
                <a:lnTo>
                  <a:pt x="2922" y="4228"/>
                </a:lnTo>
                <a:lnTo>
                  <a:pt x="2924" y="4224"/>
                </a:lnTo>
                <a:lnTo>
                  <a:pt x="2925" y="4219"/>
                </a:lnTo>
                <a:lnTo>
                  <a:pt x="2918" y="4223"/>
                </a:lnTo>
                <a:lnTo>
                  <a:pt x="2910" y="4226"/>
                </a:lnTo>
                <a:lnTo>
                  <a:pt x="2903" y="4228"/>
                </a:lnTo>
                <a:lnTo>
                  <a:pt x="2895" y="4230"/>
                </a:lnTo>
                <a:lnTo>
                  <a:pt x="2912" y="4208"/>
                </a:lnTo>
                <a:lnTo>
                  <a:pt x="2921" y="4198"/>
                </a:lnTo>
                <a:lnTo>
                  <a:pt x="2930" y="4190"/>
                </a:lnTo>
                <a:lnTo>
                  <a:pt x="2939" y="4183"/>
                </a:lnTo>
                <a:lnTo>
                  <a:pt x="2948" y="4177"/>
                </a:lnTo>
                <a:lnTo>
                  <a:pt x="2957" y="4173"/>
                </a:lnTo>
                <a:lnTo>
                  <a:pt x="2966" y="4169"/>
                </a:lnTo>
                <a:lnTo>
                  <a:pt x="2976" y="4167"/>
                </a:lnTo>
                <a:lnTo>
                  <a:pt x="2986" y="4166"/>
                </a:lnTo>
                <a:lnTo>
                  <a:pt x="2997" y="4166"/>
                </a:lnTo>
                <a:lnTo>
                  <a:pt x="3009" y="4168"/>
                </a:lnTo>
                <a:lnTo>
                  <a:pt x="3020" y="4170"/>
                </a:lnTo>
                <a:lnTo>
                  <a:pt x="3032" y="4174"/>
                </a:lnTo>
                <a:lnTo>
                  <a:pt x="3046" y="4179"/>
                </a:lnTo>
                <a:lnTo>
                  <a:pt x="3060" y="4186"/>
                </a:lnTo>
                <a:lnTo>
                  <a:pt x="3059" y="4181"/>
                </a:lnTo>
                <a:lnTo>
                  <a:pt x="3058" y="4177"/>
                </a:lnTo>
                <a:lnTo>
                  <a:pt x="3055" y="4172"/>
                </a:lnTo>
                <a:lnTo>
                  <a:pt x="3065" y="4170"/>
                </a:lnTo>
                <a:lnTo>
                  <a:pt x="3077" y="4169"/>
                </a:lnTo>
                <a:lnTo>
                  <a:pt x="3092" y="4169"/>
                </a:lnTo>
                <a:lnTo>
                  <a:pt x="3106" y="4169"/>
                </a:lnTo>
                <a:lnTo>
                  <a:pt x="3135" y="4172"/>
                </a:lnTo>
                <a:lnTo>
                  <a:pt x="3159" y="4175"/>
                </a:lnTo>
                <a:lnTo>
                  <a:pt x="3135" y="4150"/>
                </a:lnTo>
                <a:lnTo>
                  <a:pt x="3149" y="4153"/>
                </a:lnTo>
                <a:lnTo>
                  <a:pt x="3166" y="4155"/>
                </a:lnTo>
                <a:lnTo>
                  <a:pt x="3202" y="4158"/>
                </a:lnTo>
                <a:lnTo>
                  <a:pt x="3219" y="4159"/>
                </a:lnTo>
                <a:lnTo>
                  <a:pt x="3236" y="4162"/>
                </a:lnTo>
                <a:lnTo>
                  <a:pt x="3249" y="4166"/>
                </a:lnTo>
                <a:lnTo>
                  <a:pt x="3255" y="4168"/>
                </a:lnTo>
                <a:lnTo>
                  <a:pt x="3260" y="4171"/>
                </a:lnTo>
                <a:lnTo>
                  <a:pt x="3258" y="4166"/>
                </a:lnTo>
                <a:lnTo>
                  <a:pt x="3255" y="4160"/>
                </a:lnTo>
                <a:lnTo>
                  <a:pt x="3250" y="4152"/>
                </a:lnTo>
                <a:lnTo>
                  <a:pt x="3242" y="4145"/>
                </a:lnTo>
                <a:lnTo>
                  <a:pt x="3269" y="4146"/>
                </a:lnTo>
                <a:lnTo>
                  <a:pt x="3298" y="4147"/>
                </a:lnTo>
                <a:lnTo>
                  <a:pt x="3327" y="4145"/>
                </a:lnTo>
                <a:lnTo>
                  <a:pt x="3356" y="4143"/>
                </a:lnTo>
                <a:lnTo>
                  <a:pt x="3351" y="4138"/>
                </a:lnTo>
                <a:lnTo>
                  <a:pt x="3345" y="4133"/>
                </a:lnTo>
                <a:lnTo>
                  <a:pt x="3341" y="4127"/>
                </a:lnTo>
                <a:lnTo>
                  <a:pt x="3337" y="4120"/>
                </a:lnTo>
                <a:lnTo>
                  <a:pt x="3352" y="4122"/>
                </a:lnTo>
                <a:lnTo>
                  <a:pt x="3366" y="4122"/>
                </a:lnTo>
                <a:lnTo>
                  <a:pt x="3378" y="4122"/>
                </a:lnTo>
                <a:lnTo>
                  <a:pt x="3391" y="4120"/>
                </a:lnTo>
                <a:lnTo>
                  <a:pt x="3403" y="4117"/>
                </a:lnTo>
                <a:lnTo>
                  <a:pt x="3413" y="4114"/>
                </a:lnTo>
                <a:lnTo>
                  <a:pt x="3425" y="4109"/>
                </a:lnTo>
                <a:lnTo>
                  <a:pt x="3434" y="4103"/>
                </a:lnTo>
                <a:lnTo>
                  <a:pt x="3444" y="4097"/>
                </a:lnTo>
                <a:lnTo>
                  <a:pt x="3452" y="4089"/>
                </a:lnTo>
                <a:lnTo>
                  <a:pt x="3462" y="4080"/>
                </a:lnTo>
                <a:lnTo>
                  <a:pt x="3470" y="4072"/>
                </a:lnTo>
                <a:lnTo>
                  <a:pt x="3486" y="4052"/>
                </a:lnTo>
                <a:lnTo>
                  <a:pt x="3503" y="4030"/>
                </a:lnTo>
                <a:lnTo>
                  <a:pt x="3493" y="4025"/>
                </a:lnTo>
                <a:lnTo>
                  <a:pt x="3484" y="4021"/>
                </a:lnTo>
                <a:lnTo>
                  <a:pt x="3465" y="4016"/>
                </a:lnTo>
                <a:lnTo>
                  <a:pt x="3446" y="4011"/>
                </a:lnTo>
                <a:lnTo>
                  <a:pt x="3428" y="4009"/>
                </a:lnTo>
                <a:lnTo>
                  <a:pt x="3409" y="4008"/>
                </a:lnTo>
                <a:lnTo>
                  <a:pt x="3390" y="4007"/>
                </a:lnTo>
                <a:lnTo>
                  <a:pt x="3370" y="4006"/>
                </a:lnTo>
                <a:lnTo>
                  <a:pt x="3350" y="4005"/>
                </a:lnTo>
                <a:lnTo>
                  <a:pt x="3353" y="4002"/>
                </a:lnTo>
                <a:lnTo>
                  <a:pt x="3357" y="3999"/>
                </a:lnTo>
                <a:lnTo>
                  <a:pt x="3362" y="3996"/>
                </a:lnTo>
                <a:lnTo>
                  <a:pt x="3346" y="4000"/>
                </a:lnTo>
                <a:lnTo>
                  <a:pt x="3331" y="4005"/>
                </a:lnTo>
                <a:lnTo>
                  <a:pt x="3316" y="4010"/>
                </a:lnTo>
                <a:lnTo>
                  <a:pt x="3301" y="4015"/>
                </a:lnTo>
                <a:lnTo>
                  <a:pt x="3290" y="4016"/>
                </a:lnTo>
                <a:lnTo>
                  <a:pt x="3285" y="4016"/>
                </a:lnTo>
                <a:lnTo>
                  <a:pt x="3281" y="4015"/>
                </a:lnTo>
                <a:lnTo>
                  <a:pt x="3279" y="4011"/>
                </a:lnTo>
                <a:lnTo>
                  <a:pt x="3277" y="4008"/>
                </a:lnTo>
                <a:lnTo>
                  <a:pt x="3277" y="4004"/>
                </a:lnTo>
                <a:lnTo>
                  <a:pt x="3278" y="3998"/>
                </a:lnTo>
                <a:lnTo>
                  <a:pt x="3257" y="4000"/>
                </a:lnTo>
                <a:lnTo>
                  <a:pt x="3237" y="4003"/>
                </a:lnTo>
                <a:lnTo>
                  <a:pt x="3216" y="4006"/>
                </a:lnTo>
                <a:lnTo>
                  <a:pt x="3195" y="4011"/>
                </a:lnTo>
                <a:lnTo>
                  <a:pt x="3199" y="4008"/>
                </a:lnTo>
                <a:lnTo>
                  <a:pt x="3201" y="4005"/>
                </a:lnTo>
                <a:lnTo>
                  <a:pt x="3203" y="4002"/>
                </a:lnTo>
                <a:lnTo>
                  <a:pt x="3207" y="3999"/>
                </a:lnTo>
                <a:lnTo>
                  <a:pt x="3200" y="4001"/>
                </a:lnTo>
                <a:lnTo>
                  <a:pt x="3187" y="4002"/>
                </a:lnTo>
                <a:lnTo>
                  <a:pt x="3153" y="4006"/>
                </a:lnTo>
                <a:lnTo>
                  <a:pt x="3119" y="4007"/>
                </a:lnTo>
                <a:lnTo>
                  <a:pt x="3108" y="4006"/>
                </a:lnTo>
                <a:lnTo>
                  <a:pt x="3104" y="4006"/>
                </a:lnTo>
                <a:lnTo>
                  <a:pt x="3102" y="4005"/>
                </a:lnTo>
                <a:lnTo>
                  <a:pt x="3103" y="3999"/>
                </a:lnTo>
                <a:lnTo>
                  <a:pt x="3105" y="3993"/>
                </a:lnTo>
                <a:lnTo>
                  <a:pt x="3108" y="3988"/>
                </a:lnTo>
                <a:lnTo>
                  <a:pt x="3114" y="3984"/>
                </a:lnTo>
                <a:lnTo>
                  <a:pt x="3086" y="3990"/>
                </a:lnTo>
                <a:lnTo>
                  <a:pt x="3057" y="3995"/>
                </a:lnTo>
                <a:lnTo>
                  <a:pt x="3069" y="3978"/>
                </a:lnTo>
                <a:lnTo>
                  <a:pt x="3076" y="3970"/>
                </a:lnTo>
                <a:lnTo>
                  <a:pt x="3084" y="3963"/>
                </a:lnTo>
                <a:lnTo>
                  <a:pt x="3091" y="3957"/>
                </a:lnTo>
                <a:lnTo>
                  <a:pt x="3099" y="3951"/>
                </a:lnTo>
                <a:lnTo>
                  <a:pt x="3107" y="3947"/>
                </a:lnTo>
                <a:lnTo>
                  <a:pt x="3115" y="3943"/>
                </a:lnTo>
                <a:lnTo>
                  <a:pt x="3125" y="3939"/>
                </a:lnTo>
                <a:lnTo>
                  <a:pt x="3134" y="3936"/>
                </a:lnTo>
                <a:lnTo>
                  <a:pt x="3143" y="3935"/>
                </a:lnTo>
                <a:lnTo>
                  <a:pt x="3153" y="3934"/>
                </a:lnTo>
                <a:lnTo>
                  <a:pt x="3164" y="3934"/>
                </a:lnTo>
                <a:lnTo>
                  <a:pt x="3175" y="3936"/>
                </a:lnTo>
                <a:lnTo>
                  <a:pt x="3186" y="3939"/>
                </a:lnTo>
                <a:lnTo>
                  <a:pt x="3198" y="3943"/>
                </a:lnTo>
                <a:lnTo>
                  <a:pt x="3191" y="3935"/>
                </a:lnTo>
                <a:lnTo>
                  <a:pt x="3185" y="3929"/>
                </a:lnTo>
                <a:lnTo>
                  <a:pt x="3195" y="3927"/>
                </a:lnTo>
                <a:lnTo>
                  <a:pt x="3208" y="3925"/>
                </a:lnTo>
                <a:lnTo>
                  <a:pt x="3235" y="3923"/>
                </a:lnTo>
                <a:lnTo>
                  <a:pt x="3261" y="3922"/>
                </a:lnTo>
                <a:lnTo>
                  <a:pt x="3284" y="3922"/>
                </a:lnTo>
                <a:lnTo>
                  <a:pt x="3280" y="3918"/>
                </a:lnTo>
                <a:lnTo>
                  <a:pt x="3276" y="3915"/>
                </a:lnTo>
                <a:lnTo>
                  <a:pt x="3272" y="3912"/>
                </a:lnTo>
                <a:lnTo>
                  <a:pt x="3265" y="3910"/>
                </a:lnTo>
                <a:lnTo>
                  <a:pt x="3278" y="3910"/>
                </a:lnTo>
                <a:lnTo>
                  <a:pt x="3292" y="3909"/>
                </a:lnTo>
                <a:lnTo>
                  <a:pt x="3322" y="3905"/>
                </a:lnTo>
                <a:lnTo>
                  <a:pt x="3337" y="3903"/>
                </a:lnTo>
                <a:lnTo>
                  <a:pt x="3352" y="3902"/>
                </a:lnTo>
                <a:lnTo>
                  <a:pt x="3364" y="3903"/>
                </a:lnTo>
                <a:lnTo>
                  <a:pt x="3369" y="3904"/>
                </a:lnTo>
                <a:lnTo>
                  <a:pt x="3373" y="3905"/>
                </a:lnTo>
                <a:lnTo>
                  <a:pt x="3368" y="3900"/>
                </a:lnTo>
                <a:lnTo>
                  <a:pt x="3363" y="3896"/>
                </a:lnTo>
                <a:lnTo>
                  <a:pt x="3359" y="3893"/>
                </a:lnTo>
                <a:lnTo>
                  <a:pt x="3455" y="3874"/>
                </a:lnTo>
                <a:lnTo>
                  <a:pt x="3452" y="3871"/>
                </a:lnTo>
                <a:lnTo>
                  <a:pt x="3445" y="3865"/>
                </a:lnTo>
                <a:lnTo>
                  <a:pt x="3455" y="3861"/>
                </a:lnTo>
                <a:lnTo>
                  <a:pt x="3465" y="3858"/>
                </a:lnTo>
                <a:lnTo>
                  <a:pt x="3474" y="3854"/>
                </a:lnTo>
                <a:lnTo>
                  <a:pt x="3482" y="3849"/>
                </a:lnTo>
                <a:lnTo>
                  <a:pt x="3491" y="3843"/>
                </a:lnTo>
                <a:lnTo>
                  <a:pt x="3500" y="3837"/>
                </a:lnTo>
                <a:lnTo>
                  <a:pt x="3507" y="3830"/>
                </a:lnTo>
                <a:lnTo>
                  <a:pt x="3515" y="3821"/>
                </a:lnTo>
                <a:lnTo>
                  <a:pt x="3528" y="3805"/>
                </a:lnTo>
                <a:lnTo>
                  <a:pt x="3541" y="3789"/>
                </a:lnTo>
                <a:lnTo>
                  <a:pt x="3551" y="3771"/>
                </a:lnTo>
                <a:lnTo>
                  <a:pt x="3559" y="3754"/>
                </a:lnTo>
                <a:lnTo>
                  <a:pt x="3546" y="3751"/>
                </a:lnTo>
                <a:lnTo>
                  <a:pt x="3533" y="3748"/>
                </a:lnTo>
                <a:lnTo>
                  <a:pt x="3521" y="3747"/>
                </a:lnTo>
                <a:lnTo>
                  <a:pt x="3509" y="3747"/>
                </a:lnTo>
                <a:lnTo>
                  <a:pt x="3483" y="3748"/>
                </a:lnTo>
                <a:lnTo>
                  <a:pt x="3456" y="3748"/>
                </a:lnTo>
                <a:lnTo>
                  <a:pt x="3456" y="3746"/>
                </a:lnTo>
                <a:lnTo>
                  <a:pt x="3457" y="3744"/>
                </a:lnTo>
                <a:lnTo>
                  <a:pt x="3460" y="3739"/>
                </a:lnTo>
                <a:lnTo>
                  <a:pt x="3465" y="3735"/>
                </a:lnTo>
                <a:lnTo>
                  <a:pt x="3444" y="3739"/>
                </a:lnTo>
                <a:lnTo>
                  <a:pt x="3422" y="3745"/>
                </a:lnTo>
                <a:lnTo>
                  <a:pt x="3411" y="3750"/>
                </a:lnTo>
                <a:lnTo>
                  <a:pt x="3401" y="3754"/>
                </a:lnTo>
                <a:lnTo>
                  <a:pt x="3392" y="3759"/>
                </a:lnTo>
                <a:lnTo>
                  <a:pt x="3384" y="3765"/>
                </a:lnTo>
                <a:lnTo>
                  <a:pt x="3388" y="3761"/>
                </a:lnTo>
                <a:lnTo>
                  <a:pt x="3390" y="3757"/>
                </a:lnTo>
                <a:lnTo>
                  <a:pt x="3392" y="3752"/>
                </a:lnTo>
                <a:lnTo>
                  <a:pt x="3392" y="3746"/>
                </a:lnTo>
                <a:lnTo>
                  <a:pt x="3389" y="3750"/>
                </a:lnTo>
                <a:lnTo>
                  <a:pt x="3384" y="3752"/>
                </a:lnTo>
                <a:lnTo>
                  <a:pt x="3374" y="3756"/>
                </a:lnTo>
                <a:lnTo>
                  <a:pt x="3361" y="3759"/>
                </a:lnTo>
                <a:lnTo>
                  <a:pt x="3345" y="3762"/>
                </a:lnTo>
                <a:lnTo>
                  <a:pt x="3330" y="3763"/>
                </a:lnTo>
                <a:lnTo>
                  <a:pt x="3317" y="3764"/>
                </a:lnTo>
                <a:lnTo>
                  <a:pt x="3305" y="3763"/>
                </a:lnTo>
                <a:lnTo>
                  <a:pt x="3298" y="3762"/>
                </a:lnTo>
                <a:lnTo>
                  <a:pt x="3301" y="3760"/>
                </a:lnTo>
                <a:lnTo>
                  <a:pt x="3303" y="3758"/>
                </a:lnTo>
                <a:lnTo>
                  <a:pt x="3306" y="3752"/>
                </a:lnTo>
                <a:lnTo>
                  <a:pt x="3308" y="3746"/>
                </a:lnTo>
                <a:lnTo>
                  <a:pt x="3308" y="3744"/>
                </a:lnTo>
                <a:lnTo>
                  <a:pt x="3297" y="3747"/>
                </a:lnTo>
                <a:lnTo>
                  <a:pt x="3286" y="3751"/>
                </a:lnTo>
                <a:lnTo>
                  <a:pt x="3261" y="3754"/>
                </a:lnTo>
                <a:lnTo>
                  <a:pt x="3249" y="3756"/>
                </a:lnTo>
                <a:lnTo>
                  <a:pt x="3237" y="3759"/>
                </a:lnTo>
                <a:lnTo>
                  <a:pt x="3225" y="3762"/>
                </a:lnTo>
                <a:lnTo>
                  <a:pt x="3214" y="3767"/>
                </a:lnTo>
                <a:lnTo>
                  <a:pt x="3221" y="3756"/>
                </a:lnTo>
                <a:lnTo>
                  <a:pt x="3228" y="3745"/>
                </a:lnTo>
                <a:lnTo>
                  <a:pt x="3237" y="3736"/>
                </a:lnTo>
                <a:lnTo>
                  <a:pt x="3244" y="3727"/>
                </a:lnTo>
                <a:lnTo>
                  <a:pt x="3252" y="3720"/>
                </a:lnTo>
                <a:lnTo>
                  <a:pt x="3261" y="3713"/>
                </a:lnTo>
                <a:lnTo>
                  <a:pt x="3269" y="3706"/>
                </a:lnTo>
                <a:lnTo>
                  <a:pt x="3279" y="3701"/>
                </a:lnTo>
                <a:lnTo>
                  <a:pt x="3289" y="3697"/>
                </a:lnTo>
                <a:lnTo>
                  <a:pt x="3299" y="3693"/>
                </a:lnTo>
                <a:lnTo>
                  <a:pt x="3311" y="3691"/>
                </a:lnTo>
                <a:lnTo>
                  <a:pt x="3322" y="3689"/>
                </a:lnTo>
                <a:lnTo>
                  <a:pt x="3333" y="3689"/>
                </a:lnTo>
                <a:lnTo>
                  <a:pt x="3345" y="3689"/>
                </a:lnTo>
                <a:lnTo>
                  <a:pt x="3359" y="3690"/>
                </a:lnTo>
                <a:lnTo>
                  <a:pt x="3373" y="3693"/>
                </a:lnTo>
                <a:lnTo>
                  <a:pt x="3371" y="3687"/>
                </a:lnTo>
                <a:lnTo>
                  <a:pt x="3368" y="3682"/>
                </a:lnTo>
                <a:lnTo>
                  <a:pt x="3364" y="3677"/>
                </a:lnTo>
                <a:lnTo>
                  <a:pt x="3359" y="3674"/>
                </a:lnTo>
                <a:lnTo>
                  <a:pt x="3369" y="3670"/>
                </a:lnTo>
                <a:lnTo>
                  <a:pt x="3379" y="3668"/>
                </a:lnTo>
                <a:lnTo>
                  <a:pt x="3404" y="3665"/>
                </a:lnTo>
                <a:lnTo>
                  <a:pt x="3429" y="3664"/>
                </a:lnTo>
                <a:lnTo>
                  <a:pt x="3450" y="3664"/>
                </a:lnTo>
                <a:lnTo>
                  <a:pt x="3445" y="3662"/>
                </a:lnTo>
                <a:lnTo>
                  <a:pt x="3442" y="3659"/>
                </a:lnTo>
                <a:lnTo>
                  <a:pt x="3439" y="3655"/>
                </a:lnTo>
                <a:lnTo>
                  <a:pt x="3444" y="3656"/>
                </a:lnTo>
                <a:lnTo>
                  <a:pt x="3451" y="3657"/>
                </a:lnTo>
                <a:lnTo>
                  <a:pt x="3466" y="3656"/>
                </a:lnTo>
                <a:lnTo>
                  <a:pt x="3482" y="3655"/>
                </a:lnTo>
                <a:lnTo>
                  <a:pt x="3499" y="3653"/>
                </a:lnTo>
                <a:lnTo>
                  <a:pt x="3515" y="3650"/>
                </a:lnTo>
                <a:lnTo>
                  <a:pt x="3529" y="3649"/>
                </a:lnTo>
                <a:lnTo>
                  <a:pt x="3543" y="3649"/>
                </a:lnTo>
                <a:lnTo>
                  <a:pt x="3547" y="3649"/>
                </a:lnTo>
                <a:lnTo>
                  <a:pt x="3551" y="3651"/>
                </a:lnTo>
                <a:lnTo>
                  <a:pt x="3546" y="3641"/>
                </a:lnTo>
                <a:lnTo>
                  <a:pt x="3553" y="3642"/>
                </a:lnTo>
                <a:lnTo>
                  <a:pt x="3559" y="3643"/>
                </a:lnTo>
                <a:lnTo>
                  <a:pt x="3566" y="3643"/>
                </a:lnTo>
                <a:lnTo>
                  <a:pt x="3573" y="3642"/>
                </a:lnTo>
                <a:lnTo>
                  <a:pt x="3580" y="3641"/>
                </a:lnTo>
                <a:lnTo>
                  <a:pt x="3587" y="3639"/>
                </a:lnTo>
                <a:lnTo>
                  <a:pt x="3601" y="3632"/>
                </a:lnTo>
                <a:lnTo>
                  <a:pt x="3615" y="3624"/>
                </a:lnTo>
                <a:lnTo>
                  <a:pt x="3628" y="3614"/>
                </a:lnTo>
                <a:lnTo>
                  <a:pt x="3641" y="3603"/>
                </a:lnTo>
                <a:lnTo>
                  <a:pt x="3654" y="3589"/>
                </a:lnTo>
                <a:lnTo>
                  <a:pt x="3666" y="3576"/>
                </a:lnTo>
                <a:lnTo>
                  <a:pt x="3676" y="3563"/>
                </a:lnTo>
                <a:lnTo>
                  <a:pt x="3686" y="3548"/>
                </a:lnTo>
                <a:lnTo>
                  <a:pt x="3697" y="3534"/>
                </a:lnTo>
                <a:lnTo>
                  <a:pt x="3704" y="3520"/>
                </a:lnTo>
                <a:lnTo>
                  <a:pt x="3711" y="3508"/>
                </a:lnTo>
                <a:lnTo>
                  <a:pt x="3717" y="3497"/>
                </a:lnTo>
                <a:lnTo>
                  <a:pt x="3720" y="3487"/>
                </a:lnTo>
                <a:lnTo>
                  <a:pt x="3705" y="3484"/>
                </a:lnTo>
                <a:lnTo>
                  <a:pt x="3691" y="3484"/>
                </a:lnTo>
                <a:lnTo>
                  <a:pt x="3676" y="3486"/>
                </a:lnTo>
                <a:lnTo>
                  <a:pt x="3662" y="3489"/>
                </a:lnTo>
                <a:lnTo>
                  <a:pt x="3634" y="3495"/>
                </a:lnTo>
                <a:lnTo>
                  <a:pt x="3604" y="3502"/>
                </a:lnTo>
                <a:lnTo>
                  <a:pt x="3605" y="3499"/>
                </a:lnTo>
                <a:lnTo>
                  <a:pt x="3607" y="3497"/>
                </a:lnTo>
                <a:lnTo>
                  <a:pt x="3611" y="3493"/>
                </a:lnTo>
                <a:lnTo>
                  <a:pt x="3618" y="3489"/>
                </a:lnTo>
                <a:lnTo>
                  <a:pt x="3599" y="3495"/>
                </a:lnTo>
                <a:lnTo>
                  <a:pt x="3579" y="3503"/>
                </a:lnTo>
                <a:lnTo>
                  <a:pt x="3559" y="3511"/>
                </a:lnTo>
                <a:lnTo>
                  <a:pt x="3551" y="3516"/>
                </a:lnTo>
                <a:lnTo>
                  <a:pt x="3543" y="3521"/>
                </a:lnTo>
                <a:lnTo>
                  <a:pt x="3548" y="3515"/>
                </a:lnTo>
                <a:lnTo>
                  <a:pt x="3548" y="3512"/>
                </a:lnTo>
                <a:lnTo>
                  <a:pt x="3549" y="3508"/>
                </a:lnTo>
                <a:lnTo>
                  <a:pt x="3551" y="3503"/>
                </a:lnTo>
                <a:lnTo>
                  <a:pt x="3515" y="3517"/>
                </a:lnTo>
                <a:lnTo>
                  <a:pt x="3481" y="3534"/>
                </a:lnTo>
                <a:lnTo>
                  <a:pt x="3482" y="3529"/>
                </a:lnTo>
                <a:lnTo>
                  <a:pt x="3482" y="3524"/>
                </a:lnTo>
                <a:lnTo>
                  <a:pt x="3481" y="3515"/>
                </a:lnTo>
                <a:lnTo>
                  <a:pt x="3478" y="3517"/>
                </a:lnTo>
                <a:lnTo>
                  <a:pt x="3474" y="3519"/>
                </a:lnTo>
                <a:lnTo>
                  <a:pt x="3465" y="3524"/>
                </a:lnTo>
                <a:lnTo>
                  <a:pt x="3452" y="3526"/>
                </a:lnTo>
                <a:lnTo>
                  <a:pt x="3439" y="3527"/>
                </a:lnTo>
                <a:lnTo>
                  <a:pt x="3412" y="3529"/>
                </a:lnTo>
                <a:lnTo>
                  <a:pt x="3401" y="3530"/>
                </a:lnTo>
                <a:lnTo>
                  <a:pt x="3392" y="3532"/>
                </a:lnTo>
                <a:lnTo>
                  <a:pt x="3394" y="3527"/>
                </a:lnTo>
                <a:lnTo>
                  <a:pt x="3395" y="3522"/>
                </a:lnTo>
                <a:lnTo>
                  <a:pt x="3395" y="3519"/>
                </a:lnTo>
                <a:lnTo>
                  <a:pt x="3395" y="3518"/>
                </a:lnTo>
                <a:lnTo>
                  <a:pt x="3389" y="3524"/>
                </a:lnTo>
                <a:lnTo>
                  <a:pt x="3382" y="3529"/>
                </a:lnTo>
                <a:lnTo>
                  <a:pt x="3375" y="3532"/>
                </a:lnTo>
                <a:lnTo>
                  <a:pt x="3368" y="3535"/>
                </a:lnTo>
                <a:lnTo>
                  <a:pt x="3361" y="3537"/>
                </a:lnTo>
                <a:lnTo>
                  <a:pt x="3353" y="3538"/>
                </a:lnTo>
                <a:lnTo>
                  <a:pt x="3344" y="3538"/>
                </a:lnTo>
                <a:lnTo>
                  <a:pt x="3335" y="3538"/>
                </a:lnTo>
                <a:lnTo>
                  <a:pt x="3341" y="3527"/>
                </a:lnTo>
                <a:lnTo>
                  <a:pt x="3349" y="3516"/>
                </a:lnTo>
                <a:lnTo>
                  <a:pt x="3356" y="3507"/>
                </a:lnTo>
                <a:lnTo>
                  <a:pt x="3364" y="3500"/>
                </a:lnTo>
                <a:lnTo>
                  <a:pt x="3372" y="3493"/>
                </a:lnTo>
                <a:lnTo>
                  <a:pt x="3381" y="3488"/>
                </a:lnTo>
                <a:lnTo>
                  <a:pt x="3391" y="3482"/>
                </a:lnTo>
                <a:lnTo>
                  <a:pt x="3401" y="3478"/>
                </a:lnTo>
                <a:lnTo>
                  <a:pt x="3411" y="3475"/>
                </a:lnTo>
                <a:lnTo>
                  <a:pt x="3422" y="3472"/>
                </a:lnTo>
                <a:lnTo>
                  <a:pt x="3445" y="3468"/>
                </a:lnTo>
                <a:lnTo>
                  <a:pt x="3469" y="3465"/>
                </a:lnTo>
                <a:lnTo>
                  <a:pt x="3493" y="3463"/>
                </a:lnTo>
                <a:lnTo>
                  <a:pt x="3492" y="3461"/>
                </a:lnTo>
                <a:lnTo>
                  <a:pt x="3489" y="3459"/>
                </a:lnTo>
                <a:lnTo>
                  <a:pt x="3486" y="3458"/>
                </a:lnTo>
                <a:lnTo>
                  <a:pt x="3502" y="3451"/>
                </a:lnTo>
                <a:lnTo>
                  <a:pt x="3519" y="3443"/>
                </a:lnTo>
                <a:lnTo>
                  <a:pt x="3537" y="3436"/>
                </a:lnTo>
                <a:lnTo>
                  <a:pt x="3553" y="3433"/>
                </a:lnTo>
                <a:lnTo>
                  <a:pt x="3549" y="3432"/>
                </a:lnTo>
                <a:lnTo>
                  <a:pt x="3547" y="3430"/>
                </a:lnTo>
                <a:lnTo>
                  <a:pt x="3544" y="3427"/>
                </a:lnTo>
                <a:lnTo>
                  <a:pt x="3552" y="3428"/>
                </a:lnTo>
                <a:lnTo>
                  <a:pt x="3561" y="3428"/>
                </a:lnTo>
                <a:lnTo>
                  <a:pt x="3580" y="3426"/>
                </a:lnTo>
                <a:lnTo>
                  <a:pt x="3597" y="3422"/>
                </a:lnTo>
                <a:lnTo>
                  <a:pt x="3616" y="3416"/>
                </a:lnTo>
                <a:lnTo>
                  <a:pt x="3633" y="3408"/>
                </a:lnTo>
                <a:lnTo>
                  <a:pt x="3649" y="3399"/>
                </a:lnTo>
                <a:lnTo>
                  <a:pt x="3666" y="3388"/>
                </a:lnTo>
                <a:lnTo>
                  <a:pt x="3682" y="3376"/>
                </a:lnTo>
                <a:lnTo>
                  <a:pt x="3697" y="3362"/>
                </a:lnTo>
                <a:lnTo>
                  <a:pt x="3711" y="3349"/>
                </a:lnTo>
                <a:lnTo>
                  <a:pt x="3724" y="3333"/>
                </a:lnTo>
                <a:lnTo>
                  <a:pt x="3737" y="3319"/>
                </a:lnTo>
                <a:lnTo>
                  <a:pt x="3747" y="3303"/>
                </a:lnTo>
                <a:lnTo>
                  <a:pt x="3756" y="3287"/>
                </a:lnTo>
                <a:lnTo>
                  <a:pt x="3765" y="3272"/>
                </a:lnTo>
                <a:lnTo>
                  <a:pt x="3771" y="3256"/>
                </a:lnTo>
                <a:lnTo>
                  <a:pt x="3757" y="3254"/>
                </a:lnTo>
                <a:lnTo>
                  <a:pt x="3744" y="3254"/>
                </a:lnTo>
                <a:lnTo>
                  <a:pt x="3733" y="3255"/>
                </a:lnTo>
                <a:lnTo>
                  <a:pt x="3720" y="3257"/>
                </a:lnTo>
                <a:lnTo>
                  <a:pt x="3698" y="3263"/>
                </a:lnTo>
                <a:lnTo>
                  <a:pt x="3672" y="3269"/>
                </a:lnTo>
                <a:lnTo>
                  <a:pt x="3675" y="3265"/>
                </a:lnTo>
                <a:lnTo>
                  <a:pt x="3679" y="3262"/>
                </a:lnTo>
                <a:lnTo>
                  <a:pt x="3685" y="3258"/>
                </a:lnTo>
                <a:lnTo>
                  <a:pt x="3651" y="3268"/>
                </a:lnTo>
                <a:lnTo>
                  <a:pt x="3634" y="3274"/>
                </a:lnTo>
                <a:lnTo>
                  <a:pt x="3626" y="3277"/>
                </a:lnTo>
                <a:lnTo>
                  <a:pt x="3619" y="3280"/>
                </a:lnTo>
                <a:lnTo>
                  <a:pt x="3623" y="3276"/>
                </a:lnTo>
                <a:lnTo>
                  <a:pt x="3625" y="3273"/>
                </a:lnTo>
                <a:lnTo>
                  <a:pt x="3626" y="3271"/>
                </a:lnTo>
                <a:lnTo>
                  <a:pt x="3628" y="3267"/>
                </a:lnTo>
                <a:lnTo>
                  <a:pt x="3597" y="3275"/>
                </a:lnTo>
                <a:lnTo>
                  <a:pt x="3565" y="3285"/>
                </a:lnTo>
                <a:lnTo>
                  <a:pt x="3567" y="3281"/>
                </a:lnTo>
                <a:lnTo>
                  <a:pt x="3568" y="3278"/>
                </a:lnTo>
                <a:lnTo>
                  <a:pt x="3568" y="3272"/>
                </a:lnTo>
                <a:lnTo>
                  <a:pt x="3550" y="3275"/>
                </a:lnTo>
                <a:lnTo>
                  <a:pt x="3530" y="3277"/>
                </a:lnTo>
                <a:lnTo>
                  <a:pt x="3512" y="3278"/>
                </a:lnTo>
                <a:lnTo>
                  <a:pt x="3492" y="3279"/>
                </a:lnTo>
                <a:lnTo>
                  <a:pt x="3495" y="3275"/>
                </a:lnTo>
                <a:lnTo>
                  <a:pt x="3497" y="3272"/>
                </a:lnTo>
                <a:lnTo>
                  <a:pt x="3497" y="3269"/>
                </a:lnTo>
                <a:lnTo>
                  <a:pt x="3483" y="3277"/>
                </a:lnTo>
                <a:lnTo>
                  <a:pt x="3469" y="3287"/>
                </a:lnTo>
                <a:lnTo>
                  <a:pt x="3455" y="3296"/>
                </a:lnTo>
                <a:lnTo>
                  <a:pt x="3442" y="3308"/>
                </a:lnTo>
                <a:lnTo>
                  <a:pt x="3453" y="3283"/>
                </a:lnTo>
                <a:lnTo>
                  <a:pt x="3465" y="3261"/>
                </a:lnTo>
                <a:lnTo>
                  <a:pt x="3471" y="3250"/>
                </a:lnTo>
                <a:lnTo>
                  <a:pt x="3478" y="3241"/>
                </a:lnTo>
                <a:lnTo>
                  <a:pt x="3484" y="3232"/>
                </a:lnTo>
                <a:lnTo>
                  <a:pt x="3492" y="3224"/>
                </a:lnTo>
                <a:lnTo>
                  <a:pt x="3501" y="3215"/>
                </a:lnTo>
                <a:lnTo>
                  <a:pt x="3510" y="3208"/>
                </a:lnTo>
                <a:lnTo>
                  <a:pt x="3519" y="3202"/>
                </a:lnTo>
                <a:lnTo>
                  <a:pt x="3529" y="3196"/>
                </a:lnTo>
                <a:lnTo>
                  <a:pt x="3541" y="3191"/>
                </a:lnTo>
                <a:lnTo>
                  <a:pt x="3553" y="3187"/>
                </a:lnTo>
                <a:lnTo>
                  <a:pt x="3566" y="3182"/>
                </a:lnTo>
                <a:lnTo>
                  <a:pt x="3582" y="3179"/>
                </a:lnTo>
                <a:lnTo>
                  <a:pt x="3580" y="3177"/>
                </a:lnTo>
                <a:lnTo>
                  <a:pt x="3578" y="3175"/>
                </a:lnTo>
                <a:lnTo>
                  <a:pt x="3575" y="3175"/>
                </a:lnTo>
                <a:lnTo>
                  <a:pt x="3585" y="3169"/>
                </a:lnTo>
                <a:lnTo>
                  <a:pt x="3598" y="3163"/>
                </a:lnTo>
                <a:lnTo>
                  <a:pt x="3623" y="3154"/>
                </a:lnTo>
                <a:lnTo>
                  <a:pt x="3620" y="3153"/>
                </a:lnTo>
                <a:lnTo>
                  <a:pt x="3618" y="3152"/>
                </a:lnTo>
                <a:lnTo>
                  <a:pt x="3615" y="3150"/>
                </a:lnTo>
                <a:lnTo>
                  <a:pt x="3629" y="3149"/>
                </a:lnTo>
                <a:lnTo>
                  <a:pt x="3644" y="3144"/>
                </a:lnTo>
                <a:lnTo>
                  <a:pt x="3659" y="3139"/>
                </a:lnTo>
                <a:lnTo>
                  <a:pt x="3673" y="3132"/>
                </a:lnTo>
                <a:lnTo>
                  <a:pt x="3686" y="3123"/>
                </a:lnTo>
                <a:lnTo>
                  <a:pt x="3700" y="3113"/>
                </a:lnTo>
                <a:lnTo>
                  <a:pt x="3712" y="3100"/>
                </a:lnTo>
                <a:lnTo>
                  <a:pt x="3724" y="3088"/>
                </a:lnTo>
                <a:lnTo>
                  <a:pt x="3736" y="3075"/>
                </a:lnTo>
                <a:lnTo>
                  <a:pt x="3746" y="3061"/>
                </a:lnTo>
                <a:lnTo>
                  <a:pt x="3755" y="3047"/>
                </a:lnTo>
                <a:lnTo>
                  <a:pt x="3764" y="3031"/>
                </a:lnTo>
                <a:lnTo>
                  <a:pt x="3771" y="3017"/>
                </a:lnTo>
                <a:lnTo>
                  <a:pt x="3777" y="3003"/>
                </a:lnTo>
                <a:lnTo>
                  <a:pt x="3782" y="2989"/>
                </a:lnTo>
                <a:lnTo>
                  <a:pt x="3785" y="2976"/>
                </a:lnTo>
                <a:lnTo>
                  <a:pt x="3776" y="2977"/>
                </a:lnTo>
                <a:lnTo>
                  <a:pt x="3768" y="2979"/>
                </a:lnTo>
                <a:lnTo>
                  <a:pt x="3759" y="2982"/>
                </a:lnTo>
                <a:lnTo>
                  <a:pt x="3751" y="2985"/>
                </a:lnTo>
                <a:lnTo>
                  <a:pt x="3736" y="2992"/>
                </a:lnTo>
                <a:lnTo>
                  <a:pt x="3719" y="3001"/>
                </a:lnTo>
                <a:lnTo>
                  <a:pt x="3721" y="2997"/>
                </a:lnTo>
                <a:lnTo>
                  <a:pt x="3723" y="2992"/>
                </a:lnTo>
                <a:lnTo>
                  <a:pt x="3727" y="2989"/>
                </a:lnTo>
                <a:lnTo>
                  <a:pt x="3702" y="3005"/>
                </a:lnTo>
                <a:lnTo>
                  <a:pt x="3689" y="3013"/>
                </a:lnTo>
                <a:lnTo>
                  <a:pt x="3683" y="3017"/>
                </a:lnTo>
                <a:lnTo>
                  <a:pt x="3678" y="3022"/>
                </a:lnTo>
                <a:lnTo>
                  <a:pt x="3681" y="3017"/>
                </a:lnTo>
                <a:lnTo>
                  <a:pt x="3681" y="3015"/>
                </a:lnTo>
                <a:lnTo>
                  <a:pt x="3681" y="3013"/>
                </a:lnTo>
                <a:lnTo>
                  <a:pt x="3683" y="3008"/>
                </a:lnTo>
                <a:lnTo>
                  <a:pt x="3660" y="3022"/>
                </a:lnTo>
                <a:lnTo>
                  <a:pt x="3636" y="3039"/>
                </a:lnTo>
                <a:lnTo>
                  <a:pt x="3637" y="3035"/>
                </a:lnTo>
                <a:lnTo>
                  <a:pt x="3637" y="3031"/>
                </a:lnTo>
                <a:lnTo>
                  <a:pt x="3636" y="3025"/>
                </a:lnTo>
                <a:lnTo>
                  <a:pt x="3622" y="3032"/>
                </a:lnTo>
                <a:lnTo>
                  <a:pt x="3606" y="3039"/>
                </a:lnTo>
                <a:lnTo>
                  <a:pt x="3592" y="3044"/>
                </a:lnTo>
                <a:lnTo>
                  <a:pt x="3577" y="3049"/>
                </a:lnTo>
                <a:lnTo>
                  <a:pt x="3578" y="3045"/>
                </a:lnTo>
                <a:lnTo>
                  <a:pt x="3579" y="3042"/>
                </a:lnTo>
                <a:lnTo>
                  <a:pt x="3578" y="3040"/>
                </a:lnTo>
                <a:lnTo>
                  <a:pt x="3564" y="3048"/>
                </a:lnTo>
                <a:lnTo>
                  <a:pt x="3550" y="3055"/>
                </a:lnTo>
                <a:lnTo>
                  <a:pt x="3535" y="3062"/>
                </a:lnTo>
                <a:lnTo>
                  <a:pt x="3521" y="3072"/>
                </a:lnTo>
                <a:lnTo>
                  <a:pt x="3527" y="3054"/>
                </a:lnTo>
                <a:lnTo>
                  <a:pt x="3533" y="3040"/>
                </a:lnTo>
                <a:lnTo>
                  <a:pt x="3541" y="3027"/>
                </a:lnTo>
                <a:lnTo>
                  <a:pt x="3545" y="3022"/>
                </a:lnTo>
                <a:lnTo>
                  <a:pt x="3550" y="3017"/>
                </a:lnTo>
                <a:lnTo>
                  <a:pt x="3555" y="3012"/>
                </a:lnTo>
                <a:lnTo>
                  <a:pt x="3560" y="3008"/>
                </a:lnTo>
                <a:lnTo>
                  <a:pt x="3566" y="3005"/>
                </a:lnTo>
                <a:lnTo>
                  <a:pt x="3573" y="3002"/>
                </a:lnTo>
                <a:lnTo>
                  <a:pt x="3581" y="2999"/>
                </a:lnTo>
                <a:lnTo>
                  <a:pt x="3589" y="2997"/>
                </a:lnTo>
                <a:lnTo>
                  <a:pt x="3606" y="2993"/>
                </a:lnTo>
                <a:lnTo>
                  <a:pt x="3605" y="2991"/>
                </a:lnTo>
                <a:lnTo>
                  <a:pt x="3603" y="2990"/>
                </a:lnTo>
                <a:lnTo>
                  <a:pt x="3600" y="2989"/>
                </a:lnTo>
                <a:lnTo>
                  <a:pt x="3609" y="2983"/>
                </a:lnTo>
                <a:lnTo>
                  <a:pt x="3621" y="2977"/>
                </a:lnTo>
                <a:lnTo>
                  <a:pt x="3632" y="2971"/>
                </a:lnTo>
                <a:lnTo>
                  <a:pt x="3642" y="2966"/>
                </a:lnTo>
                <a:lnTo>
                  <a:pt x="3639" y="2966"/>
                </a:lnTo>
                <a:lnTo>
                  <a:pt x="3637" y="2965"/>
                </a:lnTo>
                <a:lnTo>
                  <a:pt x="3635" y="2963"/>
                </a:lnTo>
                <a:lnTo>
                  <a:pt x="3648" y="2961"/>
                </a:lnTo>
                <a:lnTo>
                  <a:pt x="3661" y="2956"/>
                </a:lnTo>
                <a:lnTo>
                  <a:pt x="3674" y="2949"/>
                </a:lnTo>
                <a:lnTo>
                  <a:pt x="3685" y="2941"/>
                </a:lnTo>
                <a:lnTo>
                  <a:pt x="3698" y="2932"/>
                </a:lnTo>
                <a:lnTo>
                  <a:pt x="3709" y="2922"/>
                </a:lnTo>
                <a:lnTo>
                  <a:pt x="3719" y="2909"/>
                </a:lnTo>
                <a:lnTo>
                  <a:pt x="3730" y="2897"/>
                </a:lnTo>
                <a:lnTo>
                  <a:pt x="3739" y="2884"/>
                </a:lnTo>
                <a:lnTo>
                  <a:pt x="3747" y="2869"/>
                </a:lnTo>
                <a:lnTo>
                  <a:pt x="3754" y="2856"/>
                </a:lnTo>
                <a:lnTo>
                  <a:pt x="3760" y="2841"/>
                </a:lnTo>
                <a:lnTo>
                  <a:pt x="3767" y="2828"/>
                </a:lnTo>
                <a:lnTo>
                  <a:pt x="3771" y="2815"/>
                </a:lnTo>
                <a:lnTo>
                  <a:pt x="3774" y="2802"/>
                </a:lnTo>
                <a:lnTo>
                  <a:pt x="3776" y="2790"/>
                </a:lnTo>
                <a:lnTo>
                  <a:pt x="3768" y="2792"/>
                </a:lnTo>
                <a:lnTo>
                  <a:pt x="3759" y="2795"/>
                </a:lnTo>
                <a:lnTo>
                  <a:pt x="3745" y="2801"/>
                </a:lnTo>
                <a:lnTo>
                  <a:pt x="3731" y="2810"/>
                </a:lnTo>
                <a:lnTo>
                  <a:pt x="3717" y="2819"/>
                </a:lnTo>
                <a:lnTo>
                  <a:pt x="3717" y="2815"/>
                </a:lnTo>
                <a:lnTo>
                  <a:pt x="3719" y="2811"/>
                </a:lnTo>
                <a:lnTo>
                  <a:pt x="3722" y="2808"/>
                </a:lnTo>
                <a:lnTo>
                  <a:pt x="3701" y="2824"/>
                </a:lnTo>
                <a:lnTo>
                  <a:pt x="3691" y="2832"/>
                </a:lnTo>
                <a:lnTo>
                  <a:pt x="3681" y="2842"/>
                </a:lnTo>
                <a:lnTo>
                  <a:pt x="3683" y="2837"/>
                </a:lnTo>
                <a:lnTo>
                  <a:pt x="3683" y="2835"/>
                </a:lnTo>
                <a:lnTo>
                  <a:pt x="3683" y="2833"/>
                </a:lnTo>
                <a:lnTo>
                  <a:pt x="3684" y="2829"/>
                </a:lnTo>
                <a:lnTo>
                  <a:pt x="3664" y="2845"/>
                </a:lnTo>
                <a:lnTo>
                  <a:pt x="3644" y="2861"/>
                </a:lnTo>
                <a:lnTo>
                  <a:pt x="3644" y="2857"/>
                </a:lnTo>
                <a:lnTo>
                  <a:pt x="3643" y="2855"/>
                </a:lnTo>
                <a:lnTo>
                  <a:pt x="3642" y="2850"/>
                </a:lnTo>
                <a:lnTo>
                  <a:pt x="3623" y="2860"/>
                </a:lnTo>
                <a:lnTo>
                  <a:pt x="3605" y="2871"/>
                </a:lnTo>
                <a:lnTo>
                  <a:pt x="3589" y="2885"/>
                </a:lnTo>
                <a:lnTo>
                  <a:pt x="3572" y="2900"/>
                </a:lnTo>
                <a:lnTo>
                  <a:pt x="3577" y="2889"/>
                </a:lnTo>
                <a:lnTo>
                  <a:pt x="3581" y="2879"/>
                </a:lnTo>
                <a:lnTo>
                  <a:pt x="3585" y="2870"/>
                </a:lnTo>
                <a:lnTo>
                  <a:pt x="3590" y="2861"/>
                </a:lnTo>
                <a:lnTo>
                  <a:pt x="3601" y="2845"/>
                </a:lnTo>
                <a:lnTo>
                  <a:pt x="3614" y="2829"/>
                </a:lnTo>
                <a:lnTo>
                  <a:pt x="3627" y="2815"/>
                </a:lnTo>
                <a:lnTo>
                  <a:pt x="3641" y="2801"/>
                </a:lnTo>
                <a:lnTo>
                  <a:pt x="3670" y="2776"/>
                </a:lnTo>
                <a:lnTo>
                  <a:pt x="3685" y="2762"/>
                </a:lnTo>
                <a:lnTo>
                  <a:pt x="3699" y="2749"/>
                </a:lnTo>
                <a:lnTo>
                  <a:pt x="3712" y="2736"/>
                </a:lnTo>
                <a:lnTo>
                  <a:pt x="3724" y="2720"/>
                </a:lnTo>
                <a:lnTo>
                  <a:pt x="3736" y="2704"/>
                </a:lnTo>
                <a:lnTo>
                  <a:pt x="3740" y="2696"/>
                </a:lnTo>
                <a:lnTo>
                  <a:pt x="3744" y="2686"/>
                </a:lnTo>
                <a:lnTo>
                  <a:pt x="3748" y="2677"/>
                </a:lnTo>
                <a:lnTo>
                  <a:pt x="3751" y="2667"/>
                </a:lnTo>
                <a:lnTo>
                  <a:pt x="3754" y="2657"/>
                </a:lnTo>
                <a:lnTo>
                  <a:pt x="3756" y="2645"/>
                </a:lnTo>
                <a:lnTo>
                  <a:pt x="3745" y="2649"/>
                </a:lnTo>
                <a:lnTo>
                  <a:pt x="3736" y="2654"/>
                </a:lnTo>
                <a:lnTo>
                  <a:pt x="3726" y="2661"/>
                </a:lnTo>
                <a:lnTo>
                  <a:pt x="3716" y="2667"/>
                </a:lnTo>
                <a:lnTo>
                  <a:pt x="3716" y="2665"/>
                </a:lnTo>
                <a:lnTo>
                  <a:pt x="3717" y="2662"/>
                </a:lnTo>
                <a:lnTo>
                  <a:pt x="3719" y="2659"/>
                </a:lnTo>
                <a:lnTo>
                  <a:pt x="3705" y="2672"/>
                </a:lnTo>
                <a:lnTo>
                  <a:pt x="3698" y="2678"/>
                </a:lnTo>
                <a:lnTo>
                  <a:pt x="3692" y="2685"/>
                </a:lnTo>
                <a:lnTo>
                  <a:pt x="3693" y="2682"/>
                </a:lnTo>
                <a:lnTo>
                  <a:pt x="3693" y="2680"/>
                </a:lnTo>
                <a:lnTo>
                  <a:pt x="3693" y="2678"/>
                </a:lnTo>
                <a:lnTo>
                  <a:pt x="3693" y="2675"/>
                </a:lnTo>
                <a:lnTo>
                  <a:pt x="3692" y="2678"/>
                </a:lnTo>
                <a:lnTo>
                  <a:pt x="3690" y="2680"/>
                </a:lnTo>
                <a:lnTo>
                  <a:pt x="3684" y="2685"/>
                </a:lnTo>
                <a:lnTo>
                  <a:pt x="3677" y="2690"/>
                </a:lnTo>
                <a:lnTo>
                  <a:pt x="3668" y="2695"/>
                </a:lnTo>
                <a:lnTo>
                  <a:pt x="3652" y="2702"/>
                </a:lnTo>
                <a:lnTo>
                  <a:pt x="3644" y="2705"/>
                </a:lnTo>
                <a:lnTo>
                  <a:pt x="3639" y="2708"/>
                </a:lnTo>
                <a:lnTo>
                  <a:pt x="3645" y="2693"/>
                </a:lnTo>
                <a:lnTo>
                  <a:pt x="3653" y="2680"/>
                </a:lnTo>
                <a:lnTo>
                  <a:pt x="3661" y="2669"/>
                </a:lnTo>
                <a:lnTo>
                  <a:pt x="3670" y="2659"/>
                </a:lnTo>
                <a:lnTo>
                  <a:pt x="3679" y="2649"/>
                </a:lnTo>
                <a:lnTo>
                  <a:pt x="3689" y="2641"/>
                </a:lnTo>
                <a:lnTo>
                  <a:pt x="3709" y="2626"/>
                </a:lnTo>
                <a:lnTo>
                  <a:pt x="3731" y="2611"/>
                </a:lnTo>
                <a:lnTo>
                  <a:pt x="3741" y="2603"/>
                </a:lnTo>
                <a:lnTo>
                  <a:pt x="3751" y="2594"/>
                </a:lnTo>
                <a:lnTo>
                  <a:pt x="3761" y="2585"/>
                </a:lnTo>
                <a:lnTo>
                  <a:pt x="3771" y="2574"/>
                </a:lnTo>
                <a:lnTo>
                  <a:pt x="3780" y="2562"/>
                </a:lnTo>
                <a:lnTo>
                  <a:pt x="3788" y="2549"/>
                </a:lnTo>
                <a:lnTo>
                  <a:pt x="3766" y="2550"/>
                </a:lnTo>
                <a:lnTo>
                  <a:pt x="3741" y="2554"/>
                </a:lnTo>
                <a:lnTo>
                  <a:pt x="3729" y="2556"/>
                </a:lnTo>
                <a:lnTo>
                  <a:pt x="3716" y="2560"/>
                </a:lnTo>
                <a:lnTo>
                  <a:pt x="3705" y="2564"/>
                </a:lnTo>
                <a:lnTo>
                  <a:pt x="3696" y="2569"/>
                </a:lnTo>
                <a:lnTo>
                  <a:pt x="3718" y="2541"/>
                </a:lnTo>
                <a:lnTo>
                  <a:pt x="3731" y="2524"/>
                </a:lnTo>
                <a:lnTo>
                  <a:pt x="3743" y="2506"/>
                </a:lnTo>
                <a:lnTo>
                  <a:pt x="3755" y="2486"/>
                </a:lnTo>
                <a:lnTo>
                  <a:pt x="3765" y="2467"/>
                </a:lnTo>
                <a:lnTo>
                  <a:pt x="3769" y="2458"/>
                </a:lnTo>
                <a:lnTo>
                  <a:pt x="3771" y="2449"/>
                </a:lnTo>
                <a:lnTo>
                  <a:pt x="3773" y="2441"/>
                </a:lnTo>
                <a:lnTo>
                  <a:pt x="3775" y="2433"/>
                </a:lnTo>
                <a:lnTo>
                  <a:pt x="3772" y="2437"/>
                </a:lnTo>
                <a:lnTo>
                  <a:pt x="3769" y="2439"/>
                </a:lnTo>
                <a:lnTo>
                  <a:pt x="3766" y="2440"/>
                </a:lnTo>
                <a:lnTo>
                  <a:pt x="3764" y="2439"/>
                </a:lnTo>
                <a:lnTo>
                  <a:pt x="3759" y="2437"/>
                </a:lnTo>
                <a:lnTo>
                  <a:pt x="3758" y="2436"/>
                </a:lnTo>
                <a:lnTo>
                  <a:pt x="3766" y="2425"/>
                </a:lnTo>
                <a:lnTo>
                  <a:pt x="3774" y="2413"/>
                </a:lnTo>
                <a:lnTo>
                  <a:pt x="3781" y="2400"/>
                </a:lnTo>
                <a:lnTo>
                  <a:pt x="3789" y="2385"/>
                </a:lnTo>
                <a:lnTo>
                  <a:pt x="3796" y="2369"/>
                </a:lnTo>
                <a:lnTo>
                  <a:pt x="3803" y="2352"/>
                </a:lnTo>
                <a:lnTo>
                  <a:pt x="3809" y="2336"/>
                </a:lnTo>
                <a:lnTo>
                  <a:pt x="3815" y="2318"/>
                </a:lnTo>
                <a:lnTo>
                  <a:pt x="3819" y="2300"/>
                </a:lnTo>
                <a:lnTo>
                  <a:pt x="3823" y="2283"/>
                </a:lnTo>
                <a:lnTo>
                  <a:pt x="3826" y="2265"/>
                </a:lnTo>
                <a:lnTo>
                  <a:pt x="3828" y="2248"/>
                </a:lnTo>
                <a:lnTo>
                  <a:pt x="3829" y="2231"/>
                </a:lnTo>
                <a:lnTo>
                  <a:pt x="3829" y="2216"/>
                </a:lnTo>
                <a:lnTo>
                  <a:pt x="3827" y="2201"/>
                </a:lnTo>
                <a:lnTo>
                  <a:pt x="3824" y="2188"/>
                </a:lnTo>
                <a:lnTo>
                  <a:pt x="3822" y="2202"/>
                </a:lnTo>
                <a:lnTo>
                  <a:pt x="3819" y="2216"/>
                </a:lnTo>
                <a:lnTo>
                  <a:pt x="3814" y="2229"/>
                </a:lnTo>
                <a:lnTo>
                  <a:pt x="3809" y="2243"/>
                </a:lnTo>
                <a:lnTo>
                  <a:pt x="3802" y="2255"/>
                </a:lnTo>
                <a:lnTo>
                  <a:pt x="3793" y="2267"/>
                </a:lnTo>
                <a:lnTo>
                  <a:pt x="3777" y="2292"/>
                </a:lnTo>
                <a:lnTo>
                  <a:pt x="3760" y="2315"/>
                </a:lnTo>
                <a:lnTo>
                  <a:pt x="3744" y="2339"/>
                </a:lnTo>
                <a:lnTo>
                  <a:pt x="3737" y="2351"/>
                </a:lnTo>
                <a:lnTo>
                  <a:pt x="3732" y="2364"/>
                </a:lnTo>
                <a:lnTo>
                  <a:pt x="3727" y="2377"/>
                </a:lnTo>
                <a:lnTo>
                  <a:pt x="3722" y="2390"/>
                </a:lnTo>
                <a:lnTo>
                  <a:pt x="3720" y="2383"/>
                </a:lnTo>
                <a:lnTo>
                  <a:pt x="3720" y="2374"/>
                </a:lnTo>
                <a:lnTo>
                  <a:pt x="3721" y="2365"/>
                </a:lnTo>
                <a:lnTo>
                  <a:pt x="3724" y="2354"/>
                </a:lnTo>
                <a:lnTo>
                  <a:pt x="3719" y="2360"/>
                </a:lnTo>
                <a:lnTo>
                  <a:pt x="3713" y="2365"/>
                </a:lnTo>
                <a:lnTo>
                  <a:pt x="3708" y="2371"/>
                </a:lnTo>
                <a:lnTo>
                  <a:pt x="3704" y="2378"/>
                </a:lnTo>
                <a:lnTo>
                  <a:pt x="3700" y="2385"/>
                </a:lnTo>
                <a:lnTo>
                  <a:pt x="3697" y="2394"/>
                </a:lnTo>
                <a:lnTo>
                  <a:pt x="3691" y="2410"/>
                </a:lnTo>
                <a:lnTo>
                  <a:pt x="3686" y="2427"/>
                </a:lnTo>
                <a:lnTo>
                  <a:pt x="3683" y="2445"/>
                </a:lnTo>
                <a:lnTo>
                  <a:pt x="3681" y="2461"/>
                </a:lnTo>
                <a:lnTo>
                  <a:pt x="3680" y="2477"/>
                </a:lnTo>
                <a:lnTo>
                  <a:pt x="3674" y="2467"/>
                </a:lnTo>
                <a:lnTo>
                  <a:pt x="3669" y="2458"/>
                </a:lnTo>
                <a:lnTo>
                  <a:pt x="3667" y="2447"/>
                </a:lnTo>
                <a:lnTo>
                  <a:pt x="3666" y="2436"/>
                </a:lnTo>
                <a:lnTo>
                  <a:pt x="3661" y="2441"/>
                </a:lnTo>
                <a:lnTo>
                  <a:pt x="3657" y="2445"/>
                </a:lnTo>
                <a:lnTo>
                  <a:pt x="3653" y="2450"/>
                </a:lnTo>
                <a:lnTo>
                  <a:pt x="3649" y="2455"/>
                </a:lnTo>
                <a:lnTo>
                  <a:pt x="3644" y="2466"/>
                </a:lnTo>
                <a:lnTo>
                  <a:pt x="3641" y="2479"/>
                </a:lnTo>
                <a:lnTo>
                  <a:pt x="3639" y="2492"/>
                </a:lnTo>
                <a:lnTo>
                  <a:pt x="3639" y="2506"/>
                </a:lnTo>
                <a:lnTo>
                  <a:pt x="3640" y="2520"/>
                </a:lnTo>
                <a:lnTo>
                  <a:pt x="3641" y="2534"/>
                </a:lnTo>
                <a:lnTo>
                  <a:pt x="3645" y="2563"/>
                </a:lnTo>
                <a:lnTo>
                  <a:pt x="3648" y="2592"/>
                </a:lnTo>
                <a:lnTo>
                  <a:pt x="3649" y="2605"/>
                </a:lnTo>
                <a:lnTo>
                  <a:pt x="3649" y="2617"/>
                </a:lnTo>
                <a:lnTo>
                  <a:pt x="3647" y="2630"/>
                </a:lnTo>
                <a:lnTo>
                  <a:pt x="3644" y="2640"/>
                </a:lnTo>
                <a:lnTo>
                  <a:pt x="3645" y="2621"/>
                </a:lnTo>
                <a:lnTo>
                  <a:pt x="3643" y="2602"/>
                </a:lnTo>
                <a:lnTo>
                  <a:pt x="3639" y="2584"/>
                </a:lnTo>
                <a:lnTo>
                  <a:pt x="3634" y="2565"/>
                </a:lnTo>
                <a:lnTo>
                  <a:pt x="3632" y="2567"/>
                </a:lnTo>
                <a:lnTo>
                  <a:pt x="3631" y="2568"/>
                </a:lnTo>
                <a:lnTo>
                  <a:pt x="3630" y="2569"/>
                </a:lnTo>
                <a:lnTo>
                  <a:pt x="3629" y="2572"/>
                </a:lnTo>
                <a:lnTo>
                  <a:pt x="3624" y="2562"/>
                </a:lnTo>
                <a:lnTo>
                  <a:pt x="3620" y="2553"/>
                </a:lnTo>
                <a:lnTo>
                  <a:pt x="3618" y="2544"/>
                </a:lnTo>
                <a:lnTo>
                  <a:pt x="3618" y="2533"/>
                </a:lnTo>
                <a:lnTo>
                  <a:pt x="3617" y="2535"/>
                </a:lnTo>
                <a:lnTo>
                  <a:pt x="3616" y="2538"/>
                </a:lnTo>
                <a:lnTo>
                  <a:pt x="3615" y="2540"/>
                </a:lnTo>
                <a:lnTo>
                  <a:pt x="3611" y="2530"/>
                </a:lnTo>
                <a:lnTo>
                  <a:pt x="3608" y="2521"/>
                </a:lnTo>
                <a:lnTo>
                  <a:pt x="3604" y="2512"/>
                </a:lnTo>
                <a:lnTo>
                  <a:pt x="3598" y="2502"/>
                </a:lnTo>
                <a:lnTo>
                  <a:pt x="3592" y="2513"/>
                </a:lnTo>
                <a:lnTo>
                  <a:pt x="3588" y="2523"/>
                </a:lnTo>
                <a:lnTo>
                  <a:pt x="3584" y="2532"/>
                </a:lnTo>
                <a:lnTo>
                  <a:pt x="3581" y="2541"/>
                </a:lnTo>
                <a:lnTo>
                  <a:pt x="3579" y="2552"/>
                </a:lnTo>
                <a:lnTo>
                  <a:pt x="3577" y="2561"/>
                </a:lnTo>
                <a:lnTo>
                  <a:pt x="3575" y="2579"/>
                </a:lnTo>
                <a:lnTo>
                  <a:pt x="3576" y="2597"/>
                </a:lnTo>
                <a:lnTo>
                  <a:pt x="3577" y="2615"/>
                </a:lnTo>
                <a:lnTo>
                  <a:pt x="3580" y="2633"/>
                </a:lnTo>
                <a:lnTo>
                  <a:pt x="3584" y="2650"/>
                </a:lnTo>
                <a:lnTo>
                  <a:pt x="3591" y="2684"/>
                </a:lnTo>
                <a:lnTo>
                  <a:pt x="3595" y="2702"/>
                </a:lnTo>
                <a:lnTo>
                  <a:pt x="3597" y="2718"/>
                </a:lnTo>
                <a:lnTo>
                  <a:pt x="3598" y="2736"/>
                </a:lnTo>
                <a:lnTo>
                  <a:pt x="3598" y="2752"/>
                </a:lnTo>
                <a:lnTo>
                  <a:pt x="3595" y="2770"/>
                </a:lnTo>
                <a:lnTo>
                  <a:pt x="3593" y="2778"/>
                </a:lnTo>
                <a:lnTo>
                  <a:pt x="3590" y="2787"/>
                </a:lnTo>
                <a:lnTo>
                  <a:pt x="3590" y="2788"/>
                </a:lnTo>
                <a:lnTo>
                  <a:pt x="3588" y="2782"/>
                </a:lnTo>
                <a:lnTo>
                  <a:pt x="3584" y="2756"/>
                </a:lnTo>
                <a:lnTo>
                  <a:pt x="3580" y="2729"/>
                </a:lnTo>
                <a:lnTo>
                  <a:pt x="3578" y="2718"/>
                </a:lnTo>
                <a:lnTo>
                  <a:pt x="3575" y="2720"/>
                </a:lnTo>
                <a:lnTo>
                  <a:pt x="3571" y="2723"/>
                </a:lnTo>
                <a:lnTo>
                  <a:pt x="3567" y="2704"/>
                </a:lnTo>
                <a:lnTo>
                  <a:pt x="3563" y="2684"/>
                </a:lnTo>
                <a:lnTo>
                  <a:pt x="3562" y="2687"/>
                </a:lnTo>
                <a:lnTo>
                  <a:pt x="3560" y="2688"/>
                </a:lnTo>
                <a:lnTo>
                  <a:pt x="3559" y="2689"/>
                </a:lnTo>
                <a:lnTo>
                  <a:pt x="3558" y="2693"/>
                </a:lnTo>
                <a:lnTo>
                  <a:pt x="3558" y="2683"/>
                </a:lnTo>
                <a:lnTo>
                  <a:pt x="3556" y="2673"/>
                </a:lnTo>
                <a:lnTo>
                  <a:pt x="3552" y="2651"/>
                </a:lnTo>
                <a:lnTo>
                  <a:pt x="3551" y="2655"/>
                </a:lnTo>
                <a:lnTo>
                  <a:pt x="3551" y="2659"/>
                </a:lnTo>
                <a:lnTo>
                  <a:pt x="3549" y="2662"/>
                </a:lnTo>
                <a:lnTo>
                  <a:pt x="3546" y="2649"/>
                </a:lnTo>
                <a:lnTo>
                  <a:pt x="3541" y="2637"/>
                </a:lnTo>
                <a:lnTo>
                  <a:pt x="3535" y="2626"/>
                </a:lnTo>
                <a:lnTo>
                  <a:pt x="3528" y="2614"/>
                </a:lnTo>
                <a:lnTo>
                  <a:pt x="3523" y="2625"/>
                </a:lnTo>
                <a:lnTo>
                  <a:pt x="3518" y="2636"/>
                </a:lnTo>
                <a:lnTo>
                  <a:pt x="3514" y="2647"/>
                </a:lnTo>
                <a:lnTo>
                  <a:pt x="3511" y="2658"/>
                </a:lnTo>
                <a:lnTo>
                  <a:pt x="3509" y="2669"/>
                </a:lnTo>
                <a:lnTo>
                  <a:pt x="3508" y="2680"/>
                </a:lnTo>
                <a:lnTo>
                  <a:pt x="3507" y="2702"/>
                </a:lnTo>
                <a:lnTo>
                  <a:pt x="3507" y="2724"/>
                </a:lnTo>
                <a:lnTo>
                  <a:pt x="3510" y="2747"/>
                </a:lnTo>
                <a:lnTo>
                  <a:pt x="3514" y="2770"/>
                </a:lnTo>
                <a:lnTo>
                  <a:pt x="3518" y="2791"/>
                </a:lnTo>
                <a:lnTo>
                  <a:pt x="3528" y="2835"/>
                </a:lnTo>
                <a:lnTo>
                  <a:pt x="3532" y="2857"/>
                </a:lnTo>
                <a:lnTo>
                  <a:pt x="3537" y="2878"/>
                </a:lnTo>
                <a:lnTo>
                  <a:pt x="3539" y="2900"/>
                </a:lnTo>
                <a:lnTo>
                  <a:pt x="3539" y="2921"/>
                </a:lnTo>
                <a:lnTo>
                  <a:pt x="3539" y="2932"/>
                </a:lnTo>
                <a:lnTo>
                  <a:pt x="3537" y="2941"/>
                </a:lnTo>
                <a:lnTo>
                  <a:pt x="3534" y="2951"/>
                </a:lnTo>
                <a:lnTo>
                  <a:pt x="3532" y="2962"/>
                </a:lnTo>
                <a:lnTo>
                  <a:pt x="3531" y="2951"/>
                </a:lnTo>
                <a:lnTo>
                  <a:pt x="3529" y="2941"/>
                </a:lnTo>
                <a:lnTo>
                  <a:pt x="3527" y="2931"/>
                </a:lnTo>
                <a:lnTo>
                  <a:pt x="3524" y="2921"/>
                </a:lnTo>
                <a:lnTo>
                  <a:pt x="3521" y="2911"/>
                </a:lnTo>
                <a:lnTo>
                  <a:pt x="3517" y="2901"/>
                </a:lnTo>
                <a:lnTo>
                  <a:pt x="3508" y="2883"/>
                </a:lnTo>
                <a:lnTo>
                  <a:pt x="3506" y="2885"/>
                </a:lnTo>
                <a:lnTo>
                  <a:pt x="3505" y="2888"/>
                </a:lnTo>
                <a:lnTo>
                  <a:pt x="3503" y="2894"/>
                </a:lnTo>
                <a:lnTo>
                  <a:pt x="3484" y="2846"/>
                </a:lnTo>
                <a:lnTo>
                  <a:pt x="3483" y="2849"/>
                </a:lnTo>
                <a:lnTo>
                  <a:pt x="3482" y="2851"/>
                </a:lnTo>
                <a:lnTo>
                  <a:pt x="3481" y="2853"/>
                </a:lnTo>
                <a:lnTo>
                  <a:pt x="3480" y="2857"/>
                </a:lnTo>
                <a:lnTo>
                  <a:pt x="3478" y="2846"/>
                </a:lnTo>
                <a:lnTo>
                  <a:pt x="3474" y="2832"/>
                </a:lnTo>
                <a:lnTo>
                  <a:pt x="3465" y="2809"/>
                </a:lnTo>
                <a:lnTo>
                  <a:pt x="3465" y="2813"/>
                </a:lnTo>
                <a:lnTo>
                  <a:pt x="3465" y="2817"/>
                </a:lnTo>
                <a:lnTo>
                  <a:pt x="3464" y="2821"/>
                </a:lnTo>
                <a:lnTo>
                  <a:pt x="3456" y="2806"/>
                </a:lnTo>
                <a:lnTo>
                  <a:pt x="3449" y="2792"/>
                </a:lnTo>
                <a:lnTo>
                  <a:pt x="3441" y="2780"/>
                </a:lnTo>
                <a:lnTo>
                  <a:pt x="3436" y="2774"/>
                </a:lnTo>
                <a:lnTo>
                  <a:pt x="3431" y="2767"/>
                </a:lnTo>
                <a:lnTo>
                  <a:pt x="3426" y="2779"/>
                </a:lnTo>
                <a:lnTo>
                  <a:pt x="3421" y="2790"/>
                </a:lnTo>
                <a:lnTo>
                  <a:pt x="3418" y="2803"/>
                </a:lnTo>
                <a:lnTo>
                  <a:pt x="3414" y="2817"/>
                </a:lnTo>
                <a:lnTo>
                  <a:pt x="3412" y="2831"/>
                </a:lnTo>
                <a:lnTo>
                  <a:pt x="3410" y="2847"/>
                </a:lnTo>
                <a:lnTo>
                  <a:pt x="3409" y="2862"/>
                </a:lnTo>
                <a:lnTo>
                  <a:pt x="3408" y="2877"/>
                </a:lnTo>
                <a:lnTo>
                  <a:pt x="3409" y="2893"/>
                </a:lnTo>
                <a:lnTo>
                  <a:pt x="3410" y="2907"/>
                </a:lnTo>
                <a:lnTo>
                  <a:pt x="3413" y="2923"/>
                </a:lnTo>
                <a:lnTo>
                  <a:pt x="3417" y="2936"/>
                </a:lnTo>
                <a:lnTo>
                  <a:pt x="3421" y="2949"/>
                </a:lnTo>
                <a:lnTo>
                  <a:pt x="3428" y="2961"/>
                </a:lnTo>
                <a:lnTo>
                  <a:pt x="3436" y="2971"/>
                </a:lnTo>
                <a:lnTo>
                  <a:pt x="3444" y="2980"/>
                </a:lnTo>
                <a:lnTo>
                  <a:pt x="3441" y="2980"/>
                </a:lnTo>
                <a:lnTo>
                  <a:pt x="3439" y="2980"/>
                </a:lnTo>
                <a:lnTo>
                  <a:pt x="3437" y="2978"/>
                </a:lnTo>
                <a:lnTo>
                  <a:pt x="3448" y="2999"/>
                </a:lnTo>
                <a:lnTo>
                  <a:pt x="3453" y="3010"/>
                </a:lnTo>
                <a:lnTo>
                  <a:pt x="3456" y="3020"/>
                </a:lnTo>
                <a:lnTo>
                  <a:pt x="3453" y="3018"/>
                </a:lnTo>
                <a:lnTo>
                  <a:pt x="3451" y="3018"/>
                </a:lnTo>
                <a:lnTo>
                  <a:pt x="3449" y="3018"/>
                </a:lnTo>
                <a:lnTo>
                  <a:pt x="3457" y="3032"/>
                </a:lnTo>
                <a:lnTo>
                  <a:pt x="3465" y="3048"/>
                </a:lnTo>
                <a:lnTo>
                  <a:pt x="3471" y="3063"/>
                </a:lnTo>
                <a:lnTo>
                  <a:pt x="3475" y="3080"/>
                </a:lnTo>
                <a:lnTo>
                  <a:pt x="3477" y="3095"/>
                </a:lnTo>
                <a:lnTo>
                  <a:pt x="3478" y="3112"/>
                </a:lnTo>
                <a:lnTo>
                  <a:pt x="3477" y="3127"/>
                </a:lnTo>
                <a:lnTo>
                  <a:pt x="3473" y="3143"/>
                </a:lnTo>
                <a:lnTo>
                  <a:pt x="3463" y="3129"/>
                </a:lnTo>
                <a:lnTo>
                  <a:pt x="3454" y="3115"/>
                </a:lnTo>
                <a:lnTo>
                  <a:pt x="3447" y="3099"/>
                </a:lnTo>
                <a:lnTo>
                  <a:pt x="3441" y="3083"/>
                </a:lnTo>
                <a:lnTo>
                  <a:pt x="3436" y="3087"/>
                </a:lnTo>
                <a:lnTo>
                  <a:pt x="3434" y="3090"/>
                </a:lnTo>
                <a:lnTo>
                  <a:pt x="3432" y="3093"/>
                </a:lnTo>
                <a:lnTo>
                  <a:pt x="3425" y="3063"/>
                </a:lnTo>
                <a:lnTo>
                  <a:pt x="3416" y="3035"/>
                </a:lnTo>
                <a:lnTo>
                  <a:pt x="3414" y="3039"/>
                </a:lnTo>
                <a:lnTo>
                  <a:pt x="3412" y="3041"/>
                </a:lnTo>
                <a:lnTo>
                  <a:pt x="3410" y="3044"/>
                </a:lnTo>
                <a:lnTo>
                  <a:pt x="3409" y="3049"/>
                </a:lnTo>
                <a:lnTo>
                  <a:pt x="3409" y="3042"/>
                </a:lnTo>
                <a:lnTo>
                  <a:pt x="3407" y="3035"/>
                </a:lnTo>
                <a:lnTo>
                  <a:pt x="3404" y="3018"/>
                </a:lnTo>
                <a:lnTo>
                  <a:pt x="3395" y="2986"/>
                </a:lnTo>
                <a:lnTo>
                  <a:pt x="3396" y="2992"/>
                </a:lnTo>
                <a:lnTo>
                  <a:pt x="3395" y="2998"/>
                </a:lnTo>
                <a:lnTo>
                  <a:pt x="3393" y="3002"/>
                </a:lnTo>
                <a:lnTo>
                  <a:pt x="3386" y="2983"/>
                </a:lnTo>
                <a:lnTo>
                  <a:pt x="3378" y="2966"/>
                </a:lnTo>
                <a:lnTo>
                  <a:pt x="3374" y="2958"/>
                </a:lnTo>
                <a:lnTo>
                  <a:pt x="3369" y="2949"/>
                </a:lnTo>
                <a:lnTo>
                  <a:pt x="3363" y="2941"/>
                </a:lnTo>
                <a:lnTo>
                  <a:pt x="3357" y="2934"/>
                </a:lnTo>
                <a:lnTo>
                  <a:pt x="3350" y="2946"/>
                </a:lnTo>
                <a:lnTo>
                  <a:pt x="3343" y="2962"/>
                </a:lnTo>
                <a:lnTo>
                  <a:pt x="3338" y="2977"/>
                </a:lnTo>
                <a:lnTo>
                  <a:pt x="3333" y="2994"/>
                </a:lnTo>
                <a:lnTo>
                  <a:pt x="3329" y="3013"/>
                </a:lnTo>
                <a:lnTo>
                  <a:pt x="3326" y="3031"/>
                </a:lnTo>
                <a:lnTo>
                  <a:pt x="3324" y="3050"/>
                </a:lnTo>
                <a:lnTo>
                  <a:pt x="3323" y="3069"/>
                </a:lnTo>
                <a:lnTo>
                  <a:pt x="3323" y="3089"/>
                </a:lnTo>
                <a:lnTo>
                  <a:pt x="3325" y="3107"/>
                </a:lnTo>
                <a:lnTo>
                  <a:pt x="3327" y="3126"/>
                </a:lnTo>
                <a:lnTo>
                  <a:pt x="3332" y="3143"/>
                </a:lnTo>
                <a:lnTo>
                  <a:pt x="3337" y="3160"/>
                </a:lnTo>
                <a:lnTo>
                  <a:pt x="3345" y="3174"/>
                </a:lnTo>
                <a:lnTo>
                  <a:pt x="3350" y="3181"/>
                </a:lnTo>
                <a:lnTo>
                  <a:pt x="3355" y="3189"/>
                </a:lnTo>
                <a:lnTo>
                  <a:pt x="3360" y="3195"/>
                </a:lnTo>
                <a:lnTo>
                  <a:pt x="3366" y="3200"/>
                </a:lnTo>
                <a:lnTo>
                  <a:pt x="3362" y="3200"/>
                </a:lnTo>
                <a:lnTo>
                  <a:pt x="3359" y="3200"/>
                </a:lnTo>
                <a:lnTo>
                  <a:pt x="3356" y="3198"/>
                </a:lnTo>
                <a:lnTo>
                  <a:pt x="3363" y="3209"/>
                </a:lnTo>
                <a:lnTo>
                  <a:pt x="3369" y="3224"/>
                </a:lnTo>
                <a:lnTo>
                  <a:pt x="3375" y="3238"/>
                </a:lnTo>
                <a:lnTo>
                  <a:pt x="3379" y="3250"/>
                </a:lnTo>
                <a:lnTo>
                  <a:pt x="3376" y="3248"/>
                </a:lnTo>
                <a:lnTo>
                  <a:pt x="3373" y="3248"/>
                </a:lnTo>
                <a:lnTo>
                  <a:pt x="3371" y="3249"/>
                </a:lnTo>
                <a:lnTo>
                  <a:pt x="3380" y="3260"/>
                </a:lnTo>
                <a:lnTo>
                  <a:pt x="3390" y="3272"/>
                </a:lnTo>
                <a:lnTo>
                  <a:pt x="3397" y="3283"/>
                </a:lnTo>
                <a:lnTo>
                  <a:pt x="3402" y="3296"/>
                </a:lnTo>
                <a:lnTo>
                  <a:pt x="3403" y="3303"/>
                </a:lnTo>
                <a:lnTo>
                  <a:pt x="3405" y="3310"/>
                </a:lnTo>
                <a:lnTo>
                  <a:pt x="3405" y="3316"/>
                </a:lnTo>
                <a:lnTo>
                  <a:pt x="3405" y="3322"/>
                </a:lnTo>
                <a:lnTo>
                  <a:pt x="3404" y="3329"/>
                </a:lnTo>
                <a:lnTo>
                  <a:pt x="3402" y="3336"/>
                </a:lnTo>
                <a:lnTo>
                  <a:pt x="3400" y="3343"/>
                </a:lnTo>
                <a:lnTo>
                  <a:pt x="3396" y="3349"/>
                </a:lnTo>
                <a:lnTo>
                  <a:pt x="3395" y="3345"/>
                </a:lnTo>
                <a:lnTo>
                  <a:pt x="3392" y="3340"/>
                </a:lnTo>
                <a:lnTo>
                  <a:pt x="3384" y="3328"/>
                </a:lnTo>
                <a:lnTo>
                  <a:pt x="3367" y="3304"/>
                </a:lnTo>
                <a:lnTo>
                  <a:pt x="3358" y="3291"/>
                </a:lnTo>
                <a:lnTo>
                  <a:pt x="3351" y="3279"/>
                </a:lnTo>
                <a:lnTo>
                  <a:pt x="3349" y="3274"/>
                </a:lnTo>
                <a:lnTo>
                  <a:pt x="3346" y="3268"/>
                </a:lnTo>
                <a:lnTo>
                  <a:pt x="3345" y="3263"/>
                </a:lnTo>
                <a:lnTo>
                  <a:pt x="3345" y="3257"/>
                </a:lnTo>
                <a:lnTo>
                  <a:pt x="3341" y="3261"/>
                </a:lnTo>
                <a:lnTo>
                  <a:pt x="3339" y="3263"/>
                </a:lnTo>
                <a:lnTo>
                  <a:pt x="3337" y="3266"/>
                </a:lnTo>
                <a:lnTo>
                  <a:pt x="3323" y="3212"/>
                </a:lnTo>
                <a:lnTo>
                  <a:pt x="3321" y="3216"/>
                </a:lnTo>
                <a:lnTo>
                  <a:pt x="3320" y="3218"/>
                </a:lnTo>
                <a:lnTo>
                  <a:pt x="3318" y="3220"/>
                </a:lnTo>
                <a:lnTo>
                  <a:pt x="3317" y="3226"/>
                </a:lnTo>
                <a:lnTo>
                  <a:pt x="3315" y="3212"/>
                </a:lnTo>
                <a:lnTo>
                  <a:pt x="3312" y="3198"/>
                </a:lnTo>
                <a:lnTo>
                  <a:pt x="3303" y="3169"/>
                </a:lnTo>
                <a:lnTo>
                  <a:pt x="3303" y="3174"/>
                </a:lnTo>
                <a:lnTo>
                  <a:pt x="3302" y="3178"/>
                </a:lnTo>
                <a:lnTo>
                  <a:pt x="3301" y="3182"/>
                </a:lnTo>
                <a:lnTo>
                  <a:pt x="3295" y="3166"/>
                </a:lnTo>
                <a:lnTo>
                  <a:pt x="3288" y="3150"/>
                </a:lnTo>
                <a:lnTo>
                  <a:pt x="3284" y="3142"/>
                </a:lnTo>
                <a:lnTo>
                  <a:pt x="3280" y="3134"/>
                </a:lnTo>
                <a:lnTo>
                  <a:pt x="3275" y="3127"/>
                </a:lnTo>
                <a:lnTo>
                  <a:pt x="3268" y="3120"/>
                </a:lnTo>
                <a:lnTo>
                  <a:pt x="3258" y="3131"/>
                </a:lnTo>
                <a:lnTo>
                  <a:pt x="3250" y="3144"/>
                </a:lnTo>
                <a:lnTo>
                  <a:pt x="3242" y="3159"/>
                </a:lnTo>
                <a:lnTo>
                  <a:pt x="3235" y="3174"/>
                </a:lnTo>
                <a:lnTo>
                  <a:pt x="3229" y="3191"/>
                </a:lnTo>
                <a:lnTo>
                  <a:pt x="3225" y="3208"/>
                </a:lnTo>
                <a:lnTo>
                  <a:pt x="3222" y="3226"/>
                </a:lnTo>
                <a:lnTo>
                  <a:pt x="3220" y="3244"/>
                </a:lnTo>
                <a:lnTo>
                  <a:pt x="3219" y="3263"/>
                </a:lnTo>
                <a:lnTo>
                  <a:pt x="3220" y="3280"/>
                </a:lnTo>
                <a:lnTo>
                  <a:pt x="3223" y="3298"/>
                </a:lnTo>
                <a:lnTo>
                  <a:pt x="3227" y="3314"/>
                </a:lnTo>
                <a:lnTo>
                  <a:pt x="3233" y="3330"/>
                </a:lnTo>
                <a:lnTo>
                  <a:pt x="3241" y="3345"/>
                </a:lnTo>
                <a:lnTo>
                  <a:pt x="3250" y="3358"/>
                </a:lnTo>
                <a:lnTo>
                  <a:pt x="3255" y="3364"/>
                </a:lnTo>
                <a:lnTo>
                  <a:pt x="3261" y="3370"/>
                </a:lnTo>
                <a:lnTo>
                  <a:pt x="3257" y="3370"/>
                </a:lnTo>
                <a:lnTo>
                  <a:pt x="3254" y="3369"/>
                </a:lnTo>
                <a:lnTo>
                  <a:pt x="3252" y="3367"/>
                </a:lnTo>
                <a:lnTo>
                  <a:pt x="3258" y="3379"/>
                </a:lnTo>
                <a:lnTo>
                  <a:pt x="3264" y="3391"/>
                </a:lnTo>
                <a:lnTo>
                  <a:pt x="3269" y="3404"/>
                </a:lnTo>
                <a:lnTo>
                  <a:pt x="3274" y="3416"/>
                </a:lnTo>
                <a:lnTo>
                  <a:pt x="3270" y="3415"/>
                </a:lnTo>
                <a:lnTo>
                  <a:pt x="3268" y="3414"/>
                </a:lnTo>
                <a:lnTo>
                  <a:pt x="3265" y="3415"/>
                </a:lnTo>
                <a:lnTo>
                  <a:pt x="3274" y="3426"/>
                </a:lnTo>
                <a:lnTo>
                  <a:pt x="3281" y="3437"/>
                </a:lnTo>
                <a:lnTo>
                  <a:pt x="3287" y="3449"/>
                </a:lnTo>
                <a:lnTo>
                  <a:pt x="3292" y="3460"/>
                </a:lnTo>
                <a:lnTo>
                  <a:pt x="3296" y="3470"/>
                </a:lnTo>
                <a:lnTo>
                  <a:pt x="3298" y="3481"/>
                </a:lnTo>
                <a:lnTo>
                  <a:pt x="3300" y="3492"/>
                </a:lnTo>
                <a:lnTo>
                  <a:pt x="3300" y="3503"/>
                </a:lnTo>
                <a:lnTo>
                  <a:pt x="3300" y="3514"/>
                </a:lnTo>
                <a:lnTo>
                  <a:pt x="3299" y="3525"/>
                </a:lnTo>
                <a:lnTo>
                  <a:pt x="3297" y="3536"/>
                </a:lnTo>
                <a:lnTo>
                  <a:pt x="3294" y="3547"/>
                </a:lnTo>
                <a:lnTo>
                  <a:pt x="3290" y="3558"/>
                </a:lnTo>
                <a:lnTo>
                  <a:pt x="3286" y="3571"/>
                </a:lnTo>
                <a:lnTo>
                  <a:pt x="3275" y="3594"/>
                </a:lnTo>
                <a:lnTo>
                  <a:pt x="3273" y="3579"/>
                </a:lnTo>
                <a:lnTo>
                  <a:pt x="3269" y="3564"/>
                </a:lnTo>
                <a:lnTo>
                  <a:pt x="3265" y="3549"/>
                </a:lnTo>
                <a:lnTo>
                  <a:pt x="3260" y="3535"/>
                </a:lnTo>
                <a:lnTo>
                  <a:pt x="3255" y="3521"/>
                </a:lnTo>
                <a:lnTo>
                  <a:pt x="3248" y="3508"/>
                </a:lnTo>
                <a:lnTo>
                  <a:pt x="3240" y="3495"/>
                </a:lnTo>
                <a:lnTo>
                  <a:pt x="3230" y="3482"/>
                </a:lnTo>
                <a:lnTo>
                  <a:pt x="3225" y="3488"/>
                </a:lnTo>
                <a:lnTo>
                  <a:pt x="3223" y="3491"/>
                </a:lnTo>
                <a:lnTo>
                  <a:pt x="3221" y="3495"/>
                </a:lnTo>
                <a:lnTo>
                  <a:pt x="3209" y="3462"/>
                </a:lnTo>
                <a:lnTo>
                  <a:pt x="3195" y="3430"/>
                </a:lnTo>
                <a:lnTo>
                  <a:pt x="3193" y="3435"/>
                </a:lnTo>
                <a:lnTo>
                  <a:pt x="3192" y="3438"/>
                </a:lnTo>
                <a:lnTo>
                  <a:pt x="3190" y="3440"/>
                </a:lnTo>
                <a:lnTo>
                  <a:pt x="3189" y="3448"/>
                </a:lnTo>
                <a:lnTo>
                  <a:pt x="3188" y="3439"/>
                </a:lnTo>
                <a:lnTo>
                  <a:pt x="3186" y="3431"/>
                </a:lnTo>
                <a:lnTo>
                  <a:pt x="3179" y="3413"/>
                </a:lnTo>
                <a:lnTo>
                  <a:pt x="3166" y="3379"/>
                </a:lnTo>
                <a:lnTo>
                  <a:pt x="3166" y="3385"/>
                </a:lnTo>
                <a:lnTo>
                  <a:pt x="3166" y="3390"/>
                </a:lnTo>
                <a:lnTo>
                  <a:pt x="3165" y="3393"/>
                </a:lnTo>
                <a:lnTo>
                  <a:pt x="3164" y="3396"/>
                </a:lnTo>
                <a:lnTo>
                  <a:pt x="3152" y="3371"/>
                </a:lnTo>
                <a:lnTo>
                  <a:pt x="3141" y="3349"/>
                </a:lnTo>
                <a:lnTo>
                  <a:pt x="3136" y="3338"/>
                </a:lnTo>
                <a:lnTo>
                  <a:pt x="3129" y="3327"/>
                </a:lnTo>
                <a:lnTo>
                  <a:pt x="3119" y="3317"/>
                </a:lnTo>
                <a:lnTo>
                  <a:pt x="3109" y="3307"/>
                </a:lnTo>
                <a:lnTo>
                  <a:pt x="3101" y="3322"/>
                </a:lnTo>
                <a:lnTo>
                  <a:pt x="3094" y="3340"/>
                </a:lnTo>
                <a:lnTo>
                  <a:pt x="3088" y="3358"/>
                </a:lnTo>
                <a:lnTo>
                  <a:pt x="3083" y="3378"/>
                </a:lnTo>
                <a:lnTo>
                  <a:pt x="3078" y="3397"/>
                </a:lnTo>
                <a:lnTo>
                  <a:pt x="3075" y="3419"/>
                </a:lnTo>
                <a:lnTo>
                  <a:pt x="3074" y="3439"/>
                </a:lnTo>
                <a:lnTo>
                  <a:pt x="3074" y="3461"/>
                </a:lnTo>
                <a:lnTo>
                  <a:pt x="3075" y="3482"/>
                </a:lnTo>
                <a:lnTo>
                  <a:pt x="3078" y="3503"/>
                </a:lnTo>
                <a:lnTo>
                  <a:pt x="3084" y="3524"/>
                </a:lnTo>
                <a:lnTo>
                  <a:pt x="3090" y="3543"/>
                </a:lnTo>
                <a:lnTo>
                  <a:pt x="3098" y="3561"/>
                </a:lnTo>
                <a:lnTo>
                  <a:pt x="3107" y="3578"/>
                </a:lnTo>
                <a:lnTo>
                  <a:pt x="3113" y="3585"/>
                </a:lnTo>
                <a:lnTo>
                  <a:pt x="3119" y="3593"/>
                </a:lnTo>
                <a:lnTo>
                  <a:pt x="3127" y="3600"/>
                </a:lnTo>
                <a:lnTo>
                  <a:pt x="3134" y="3606"/>
                </a:lnTo>
                <a:lnTo>
                  <a:pt x="3128" y="3606"/>
                </a:lnTo>
                <a:lnTo>
                  <a:pt x="3125" y="3606"/>
                </a:lnTo>
                <a:lnTo>
                  <a:pt x="3122" y="3604"/>
                </a:lnTo>
                <a:lnTo>
                  <a:pt x="3130" y="3618"/>
                </a:lnTo>
                <a:lnTo>
                  <a:pt x="3138" y="3637"/>
                </a:lnTo>
                <a:lnTo>
                  <a:pt x="3145" y="3656"/>
                </a:lnTo>
                <a:lnTo>
                  <a:pt x="3150" y="3672"/>
                </a:lnTo>
                <a:lnTo>
                  <a:pt x="3146" y="3670"/>
                </a:lnTo>
                <a:lnTo>
                  <a:pt x="3143" y="3670"/>
                </a:lnTo>
                <a:lnTo>
                  <a:pt x="3140" y="3670"/>
                </a:lnTo>
                <a:lnTo>
                  <a:pt x="3147" y="3679"/>
                </a:lnTo>
                <a:lnTo>
                  <a:pt x="3154" y="3686"/>
                </a:lnTo>
                <a:lnTo>
                  <a:pt x="3161" y="3694"/>
                </a:lnTo>
                <a:lnTo>
                  <a:pt x="3166" y="3701"/>
                </a:lnTo>
                <a:lnTo>
                  <a:pt x="3170" y="3708"/>
                </a:lnTo>
                <a:lnTo>
                  <a:pt x="3173" y="3717"/>
                </a:lnTo>
                <a:lnTo>
                  <a:pt x="3176" y="3724"/>
                </a:lnTo>
                <a:lnTo>
                  <a:pt x="3178" y="3732"/>
                </a:lnTo>
                <a:lnTo>
                  <a:pt x="3178" y="3739"/>
                </a:lnTo>
                <a:lnTo>
                  <a:pt x="3178" y="3747"/>
                </a:lnTo>
                <a:lnTo>
                  <a:pt x="3178" y="3756"/>
                </a:lnTo>
                <a:lnTo>
                  <a:pt x="3176" y="3764"/>
                </a:lnTo>
                <a:lnTo>
                  <a:pt x="3174" y="3772"/>
                </a:lnTo>
                <a:lnTo>
                  <a:pt x="3170" y="3780"/>
                </a:lnTo>
                <a:lnTo>
                  <a:pt x="3166" y="3789"/>
                </a:lnTo>
                <a:lnTo>
                  <a:pt x="3161" y="3797"/>
                </a:lnTo>
                <a:lnTo>
                  <a:pt x="3146" y="3772"/>
                </a:lnTo>
                <a:lnTo>
                  <a:pt x="3133" y="3746"/>
                </a:lnTo>
                <a:lnTo>
                  <a:pt x="3122" y="3721"/>
                </a:lnTo>
                <a:lnTo>
                  <a:pt x="3113" y="3693"/>
                </a:lnTo>
                <a:lnTo>
                  <a:pt x="3105" y="3697"/>
                </a:lnTo>
                <a:lnTo>
                  <a:pt x="3101" y="3699"/>
                </a:lnTo>
                <a:lnTo>
                  <a:pt x="3098" y="3703"/>
                </a:lnTo>
                <a:lnTo>
                  <a:pt x="3096" y="3684"/>
                </a:lnTo>
                <a:lnTo>
                  <a:pt x="3093" y="3665"/>
                </a:lnTo>
                <a:lnTo>
                  <a:pt x="3089" y="3646"/>
                </a:lnTo>
                <a:lnTo>
                  <a:pt x="3085" y="3627"/>
                </a:lnTo>
                <a:lnTo>
                  <a:pt x="3081" y="3632"/>
                </a:lnTo>
                <a:lnTo>
                  <a:pt x="3078" y="3634"/>
                </a:lnTo>
                <a:lnTo>
                  <a:pt x="3076" y="3638"/>
                </a:lnTo>
                <a:lnTo>
                  <a:pt x="3073" y="3645"/>
                </a:lnTo>
                <a:lnTo>
                  <a:pt x="3073" y="3635"/>
                </a:lnTo>
                <a:lnTo>
                  <a:pt x="3073" y="3625"/>
                </a:lnTo>
                <a:lnTo>
                  <a:pt x="3070" y="3604"/>
                </a:lnTo>
                <a:lnTo>
                  <a:pt x="3065" y="3583"/>
                </a:lnTo>
                <a:lnTo>
                  <a:pt x="3060" y="3564"/>
                </a:lnTo>
                <a:lnTo>
                  <a:pt x="3060" y="3568"/>
                </a:lnTo>
                <a:lnTo>
                  <a:pt x="3059" y="3571"/>
                </a:lnTo>
                <a:lnTo>
                  <a:pt x="3056" y="3576"/>
                </a:lnTo>
                <a:lnTo>
                  <a:pt x="3052" y="3542"/>
                </a:lnTo>
                <a:lnTo>
                  <a:pt x="3050" y="3528"/>
                </a:lnTo>
                <a:lnTo>
                  <a:pt x="3047" y="3512"/>
                </a:lnTo>
                <a:lnTo>
                  <a:pt x="3041" y="3499"/>
                </a:lnTo>
                <a:lnTo>
                  <a:pt x="3034" y="3484"/>
                </a:lnTo>
                <a:lnTo>
                  <a:pt x="3025" y="3471"/>
                </a:lnTo>
                <a:lnTo>
                  <a:pt x="3014" y="3457"/>
                </a:lnTo>
                <a:lnTo>
                  <a:pt x="3006" y="3466"/>
                </a:lnTo>
                <a:lnTo>
                  <a:pt x="2998" y="3478"/>
                </a:lnTo>
                <a:lnTo>
                  <a:pt x="2990" y="3491"/>
                </a:lnTo>
                <a:lnTo>
                  <a:pt x="2981" y="3506"/>
                </a:lnTo>
                <a:lnTo>
                  <a:pt x="2973" y="3521"/>
                </a:lnTo>
                <a:lnTo>
                  <a:pt x="2964" y="3539"/>
                </a:lnTo>
                <a:lnTo>
                  <a:pt x="2956" y="3556"/>
                </a:lnTo>
                <a:lnTo>
                  <a:pt x="2949" y="3574"/>
                </a:lnTo>
                <a:lnTo>
                  <a:pt x="2944" y="3592"/>
                </a:lnTo>
                <a:lnTo>
                  <a:pt x="2940" y="3610"/>
                </a:lnTo>
                <a:lnTo>
                  <a:pt x="2938" y="3628"/>
                </a:lnTo>
                <a:lnTo>
                  <a:pt x="2938" y="3645"/>
                </a:lnTo>
                <a:lnTo>
                  <a:pt x="2938" y="3653"/>
                </a:lnTo>
                <a:lnTo>
                  <a:pt x="2939" y="3660"/>
                </a:lnTo>
                <a:lnTo>
                  <a:pt x="2941" y="3667"/>
                </a:lnTo>
                <a:lnTo>
                  <a:pt x="2944" y="3675"/>
                </a:lnTo>
                <a:lnTo>
                  <a:pt x="2947" y="3682"/>
                </a:lnTo>
                <a:lnTo>
                  <a:pt x="2951" y="3688"/>
                </a:lnTo>
                <a:lnTo>
                  <a:pt x="2956" y="3694"/>
                </a:lnTo>
                <a:lnTo>
                  <a:pt x="2961" y="3699"/>
                </a:lnTo>
                <a:lnTo>
                  <a:pt x="2950" y="3700"/>
                </a:lnTo>
                <a:lnTo>
                  <a:pt x="2954" y="3703"/>
                </a:lnTo>
                <a:lnTo>
                  <a:pt x="2958" y="3707"/>
                </a:lnTo>
                <a:lnTo>
                  <a:pt x="2964" y="3720"/>
                </a:lnTo>
                <a:lnTo>
                  <a:pt x="2972" y="3734"/>
                </a:lnTo>
                <a:lnTo>
                  <a:pt x="2978" y="3751"/>
                </a:lnTo>
                <a:lnTo>
                  <a:pt x="2985" y="3767"/>
                </a:lnTo>
                <a:lnTo>
                  <a:pt x="2991" y="3782"/>
                </a:lnTo>
                <a:lnTo>
                  <a:pt x="2998" y="3796"/>
                </a:lnTo>
                <a:lnTo>
                  <a:pt x="3002" y="3801"/>
                </a:lnTo>
                <a:lnTo>
                  <a:pt x="3006" y="3806"/>
                </a:lnTo>
                <a:lnTo>
                  <a:pt x="3001" y="3805"/>
                </a:lnTo>
                <a:lnTo>
                  <a:pt x="2997" y="3804"/>
                </a:lnTo>
                <a:lnTo>
                  <a:pt x="2993" y="3801"/>
                </a:lnTo>
                <a:lnTo>
                  <a:pt x="3017" y="3841"/>
                </a:lnTo>
                <a:lnTo>
                  <a:pt x="3027" y="3863"/>
                </a:lnTo>
                <a:lnTo>
                  <a:pt x="3032" y="3873"/>
                </a:lnTo>
                <a:lnTo>
                  <a:pt x="3035" y="3882"/>
                </a:lnTo>
                <a:lnTo>
                  <a:pt x="3029" y="3880"/>
                </a:lnTo>
                <a:lnTo>
                  <a:pt x="3023" y="3880"/>
                </a:lnTo>
                <a:lnTo>
                  <a:pt x="3017" y="3880"/>
                </a:lnTo>
                <a:lnTo>
                  <a:pt x="3012" y="3882"/>
                </a:lnTo>
                <a:lnTo>
                  <a:pt x="3021" y="3890"/>
                </a:lnTo>
                <a:lnTo>
                  <a:pt x="3029" y="3898"/>
                </a:lnTo>
                <a:lnTo>
                  <a:pt x="3035" y="3907"/>
                </a:lnTo>
                <a:lnTo>
                  <a:pt x="3040" y="3914"/>
                </a:lnTo>
                <a:lnTo>
                  <a:pt x="3043" y="3921"/>
                </a:lnTo>
                <a:lnTo>
                  <a:pt x="3046" y="3928"/>
                </a:lnTo>
                <a:lnTo>
                  <a:pt x="3047" y="3935"/>
                </a:lnTo>
                <a:lnTo>
                  <a:pt x="3047" y="3943"/>
                </a:lnTo>
                <a:lnTo>
                  <a:pt x="3046" y="3950"/>
                </a:lnTo>
                <a:lnTo>
                  <a:pt x="3043" y="3957"/>
                </a:lnTo>
                <a:lnTo>
                  <a:pt x="3040" y="3965"/>
                </a:lnTo>
                <a:lnTo>
                  <a:pt x="3036" y="3972"/>
                </a:lnTo>
                <a:lnTo>
                  <a:pt x="3026" y="3990"/>
                </a:lnTo>
                <a:lnTo>
                  <a:pt x="3013" y="4008"/>
                </a:lnTo>
                <a:lnTo>
                  <a:pt x="3009" y="4000"/>
                </a:lnTo>
                <a:lnTo>
                  <a:pt x="3005" y="3993"/>
                </a:lnTo>
                <a:lnTo>
                  <a:pt x="3003" y="3985"/>
                </a:lnTo>
                <a:lnTo>
                  <a:pt x="3002" y="3978"/>
                </a:lnTo>
                <a:lnTo>
                  <a:pt x="3002" y="3970"/>
                </a:lnTo>
                <a:lnTo>
                  <a:pt x="3004" y="3963"/>
                </a:lnTo>
                <a:lnTo>
                  <a:pt x="3008" y="3956"/>
                </a:lnTo>
                <a:lnTo>
                  <a:pt x="3012" y="3949"/>
                </a:lnTo>
                <a:lnTo>
                  <a:pt x="3008" y="3951"/>
                </a:lnTo>
                <a:lnTo>
                  <a:pt x="2999" y="3956"/>
                </a:lnTo>
                <a:lnTo>
                  <a:pt x="2990" y="3963"/>
                </a:lnTo>
                <a:lnTo>
                  <a:pt x="2987" y="3967"/>
                </a:lnTo>
                <a:lnTo>
                  <a:pt x="2985" y="3970"/>
                </a:lnTo>
                <a:lnTo>
                  <a:pt x="2978" y="3940"/>
                </a:lnTo>
                <a:lnTo>
                  <a:pt x="2972" y="3909"/>
                </a:lnTo>
                <a:lnTo>
                  <a:pt x="2968" y="3915"/>
                </a:lnTo>
                <a:lnTo>
                  <a:pt x="2965" y="3920"/>
                </a:lnTo>
                <a:lnTo>
                  <a:pt x="2963" y="3925"/>
                </a:lnTo>
                <a:lnTo>
                  <a:pt x="2962" y="3931"/>
                </a:lnTo>
                <a:lnTo>
                  <a:pt x="2959" y="3916"/>
                </a:lnTo>
                <a:lnTo>
                  <a:pt x="2955" y="3892"/>
                </a:lnTo>
                <a:lnTo>
                  <a:pt x="2953" y="3881"/>
                </a:lnTo>
                <a:lnTo>
                  <a:pt x="2952" y="3869"/>
                </a:lnTo>
                <a:lnTo>
                  <a:pt x="2952" y="3858"/>
                </a:lnTo>
                <a:lnTo>
                  <a:pt x="2954" y="3849"/>
                </a:lnTo>
                <a:lnTo>
                  <a:pt x="2946" y="3856"/>
                </a:lnTo>
                <a:lnTo>
                  <a:pt x="2942" y="3860"/>
                </a:lnTo>
                <a:lnTo>
                  <a:pt x="2938" y="3867"/>
                </a:lnTo>
                <a:lnTo>
                  <a:pt x="2941" y="3857"/>
                </a:lnTo>
                <a:lnTo>
                  <a:pt x="2942" y="3847"/>
                </a:lnTo>
                <a:lnTo>
                  <a:pt x="2943" y="3837"/>
                </a:lnTo>
                <a:lnTo>
                  <a:pt x="2942" y="3826"/>
                </a:lnTo>
                <a:lnTo>
                  <a:pt x="2940" y="3804"/>
                </a:lnTo>
                <a:lnTo>
                  <a:pt x="2935" y="3783"/>
                </a:lnTo>
                <a:lnTo>
                  <a:pt x="2935" y="3788"/>
                </a:lnTo>
                <a:lnTo>
                  <a:pt x="2932" y="3790"/>
                </a:lnTo>
                <a:lnTo>
                  <a:pt x="2928" y="3793"/>
                </a:lnTo>
                <a:lnTo>
                  <a:pt x="2919" y="3765"/>
                </a:lnTo>
                <a:lnTo>
                  <a:pt x="2911" y="3739"/>
                </a:lnTo>
                <a:lnTo>
                  <a:pt x="2906" y="3727"/>
                </a:lnTo>
                <a:lnTo>
                  <a:pt x="2900" y="3715"/>
                </a:lnTo>
                <a:lnTo>
                  <a:pt x="2892" y="3702"/>
                </a:lnTo>
                <a:lnTo>
                  <a:pt x="2883" y="3690"/>
                </a:lnTo>
                <a:lnTo>
                  <a:pt x="2868" y="3709"/>
                </a:lnTo>
                <a:lnTo>
                  <a:pt x="2853" y="3731"/>
                </a:lnTo>
                <a:lnTo>
                  <a:pt x="2840" y="3755"/>
                </a:lnTo>
                <a:lnTo>
                  <a:pt x="2827" y="3779"/>
                </a:lnTo>
                <a:lnTo>
                  <a:pt x="2816" y="3803"/>
                </a:lnTo>
                <a:lnTo>
                  <a:pt x="2808" y="3827"/>
                </a:lnTo>
                <a:lnTo>
                  <a:pt x="2801" y="3848"/>
                </a:lnTo>
                <a:lnTo>
                  <a:pt x="2798" y="3867"/>
                </a:lnTo>
                <a:lnTo>
                  <a:pt x="2805" y="3887"/>
                </a:lnTo>
                <a:lnTo>
                  <a:pt x="2810" y="3909"/>
                </a:lnTo>
                <a:lnTo>
                  <a:pt x="2815" y="3929"/>
                </a:lnTo>
                <a:lnTo>
                  <a:pt x="2819" y="3951"/>
                </a:lnTo>
                <a:lnTo>
                  <a:pt x="2812" y="3949"/>
                </a:lnTo>
                <a:lnTo>
                  <a:pt x="2809" y="3948"/>
                </a:lnTo>
                <a:lnTo>
                  <a:pt x="2805" y="3948"/>
                </a:lnTo>
                <a:lnTo>
                  <a:pt x="2812" y="3969"/>
                </a:lnTo>
                <a:lnTo>
                  <a:pt x="2822" y="3990"/>
                </a:lnTo>
                <a:lnTo>
                  <a:pt x="2831" y="4010"/>
                </a:lnTo>
                <a:lnTo>
                  <a:pt x="2842" y="4030"/>
                </a:lnTo>
                <a:lnTo>
                  <a:pt x="2837" y="4030"/>
                </a:lnTo>
                <a:lnTo>
                  <a:pt x="2834" y="4029"/>
                </a:lnTo>
                <a:lnTo>
                  <a:pt x="2830" y="4028"/>
                </a:lnTo>
                <a:lnTo>
                  <a:pt x="2841" y="4046"/>
                </a:lnTo>
                <a:lnTo>
                  <a:pt x="2853" y="4067"/>
                </a:lnTo>
                <a:lnTo>
                  <a:pt x="2860" y="4078"/>
                </a:lnTo>
                <a:lnTo>
                  <a:pt x="2864" y="4089"/>
                </a:lnTo>
                <a:lnTo>
                  <a:pt x="2868" y="4100"/>
                </a:lnTo>
                <a:lnTo>
                  <a:pt x="2871" y="4109"/>
                </a:lnTo>
                <a:lnTo>
                  <a:pt x="2862" y="4107"/>
                </a:lnTo>
                <a:lnTo>
                  <a:pt x="2851" y="4106"/>
                </a:lnTo>
                <a:lnTo>
                  <a:pt x="2864" y="4115"/>
                </a:lnTo>
                <a:lnTo>
                  <a:pt x="2873" y="4123"/>
                </a:lnTo>
                <a:lnTo>
                  <a:pt x="2881" y="4131"/>
                </a:lnTo>
                <a:lnTo>
                  <a:pt x="2887" y="4138"/>
                </a:lnTo>
                <a:lnTo>
                  <a:pt x="2891" y="4144"/>
                </a:lnTo>
                <a:lnTo>
                  <a:pt x="2895" y="4151"/>
                </a:lnTo>
                <a:lnTo>
                  <a:pt x="2895" y="4157"/>
                </a:lnTo>
                <a:lnTo>
                  <a:pt x="2895" y="4164"/>
                </a:lnTo>
                <a:lnTo>
                  <a:pt x="2892" y="4171"/>
                </a:lnTo>
                <a:lnTo>
                  <a:pt x="2889" y="4178"/>
                </a:lnTo>
                <a:lnTo>
                  <a:pt x="2885" y="4185"/>
                </a:lnTo>
                <a:lnTo>
                  <a:pt x="2879" y="4192"/>
                </a:lnTo>
                <a:lnTo>
                  <a:pt x="2866" y="4210"/>
                </a:lnTo>
                <a:lnTo>
                  <a:pt x="2848" y="4230"/>
                </a:lnTo>
                <a:lnTo>
                  <a:pt x="2849" y="4216"/>
                </a:lnTo>
                <a:lnTo>
                  <a:pt x="2848" y="4202"/>
                </a:lnTo>
                <a:lnTo>
                  <a:pt x="2845" y="4189"/>
                </a:lnTo>
                <a:lnTo>
                  <a:pt x="2841" y="4177"/>
                </a:lnTo>
                <a:lnTo>
                  <a:pt x="2835" y="4166"/>
                </a:lnTo>
                <a:lnTo>
                  <a:pt x="2828" y="4154"/>
                </a:lnTo>
                <a:lnTo>
                  <a:pt x="2812" y="4134"/>
                </a:lnTo>
                <a:lnTo>
                  <a:pt x="2796" y="4113"/>
                </a:lnTo>
                <a:lnTo>
                  <a:pt x="2789" y="4103"/>
                </a:lnTo>
                <a:lnTo>
                  <a:pt x="2783" y="4092"/>
                </a:lnTo>
                <a:lnTo>
                  <a:pt x="2777" y="4081"/>
                </a:lnTo>
                <a:lnTo>
                  <a:pt x="2774" y="4070"/>
                </a:lnTo>
                <a:lnTo>
                  <a:pt x="2772" y="4058"/>
                </a:lnTo>
                <a:lnTo>
                  <a:pt x="2773" y="4045"/>
                </a:lnTo>
                <a:lnTo>
                  <a:pt x="2767" y="4051"/>
                </a:lnTo>
                <a:lnTo>
                  <a:pt x="2764" y="4054"/>
                </a:lnTo>
                <a:lnTo>
                  <a:pt x="2761" y="4058"/>
                </a:lnTo>
                <a:lnTo>
                  <a:pt x="2756" y="4041"/>
                </a:lnTo>
                <a:lnTo>
                  <a:pt x="2749" y="4024"/>
                </a:lnTo>
                <a:lnTo>
                  <a:pt x="2741" y="4007"/>
                </a:lnTo>
                <a:lnTo>
                  <a:pt x="2732" y="3992"/>
                </a:lnTo>
                <a:lnTo>
                  <a:pt x="2730" y="3997"/>
                </a:lnTo>
                <a:lnTo>
                  <a:pt x="2728" y="4000"/>
                </a:lnTo>
                <a:lnTo>
                  <a:pt x="2727" y="4003"/>
                </a:lnTo>
                <a:lnTo>
                  <a:pt x="2726" y="4010"/>
                </a:lnTo>
                <a:lnTo>
                  <a:pt x="2725" y="4000"/>
                </a:lnTo>
                <a:lnTo>
                  <a:pt x="2723" y="3991"/>
                </a:lnTo>
                <a:lnTo>
                  <a:pt x="2720" y="3982"/>
                </a:lnTo>
                <a:lnTo>
                  <a:pt x="2717" y="3971"/>
                </a:lnTo>
                <a:lnTo>
                  <a:pt x="2712" y="3963"/>
                </a:lnTo>
                <a:lnTo>
                  <a:pt x="2708" y="3954"/>
                </a:lnTo>
                <a:lnTo>
                  <a:pt x="2695" y="3936"/>
                </a:lnTo>
                <a:lnTo>
                  <a:pt x="2682" y="3921"/>
                </a:lnTo>
                <a:lnTo>
                  <a:pt x="2667" y="3907"/>
                </a:lnTo>
                <a:lnTo>
                  <a:pt x="2652" y="3894"/>
                </a:lnTo>
                <a:lnTo>
                  <a:pt x="2637" y="3884"/>
                </a:lnTo>
                <a:lnTo>
                  <a:pt x="2624" y="3904"/>
                </a:lnTo>
                <a:lnTo>
                  <a:pt x="2610" y="3929"/>
                </a:lnTo>
                <a:lnTo>
                  <a:pt x="2604" y="3944"/>
                </a:lnTo>
                <a:lnTo>
                  <a:pt x="2597" y="3959"/>
                </a:lnTo>
                <a:lnTo>
                  <a:pt x="2590" y="3974"/>
                </a:lnTo>
                <a:lnTo>
                  <a:pt x="2585" y="3990"/>
                </a:lnTo>
                <a:lnTo>
                  <a:pt x="2580" y="4006"/>
                </a:lnTo>
                <a:lnTo>
                  <a:pt x="2577" y="4022"/>
                </a:lnTo>
                <a:lnTo>
                  <a:pt x="2576" y="4037"/>
                </a:lnTo>
                <a:lnTo>
                  <a:pt x="2576" y="4052"/>
                </a:lnTo>
                <a:lnTo>
                  <a:pt x="2579" y="4065"/>
                </a:lnTo>
                <a:lnTo>
                  <a:pt x="2581" y="4072"/>
                </a:lnTo>
                <a:lnTo>
                  <a:pt x="2583" y="4077"/>
                </a:lnTo>
                <a:lnTo>
                  <a:pt x="2587" y="4083"/>
                </a:lnTo>
                <a:lnTo>
                  <a:pt x="2590" y="4089"/>
                </a:lnTo>
                <a:lnTo>
                  <a:pt x="2596" y="4094"/>
                </a:lnTo>
                <a:lnTo>
                  <a:pt x="2601" y="4098"/>
                </a:lnTo>
                <a:lnTo>
                  <a:pt x="2590" y="4100"/>
                </a:lnTo>
                <a:lnTo>
                  <a:pt x="2596" y="4103"/>
                </a:lnTo>
                <a:lnTo>
                  <a:pt x="2601" y="4107"/>
                </a:lnTo>
                <a:lnTo>
                  <a:pt x="2605" y="4112"/>
                </a:lnTo>
                <a:lnTo>
                  <a:pt x="2609" y="4117"/>
                </a:lnTo>
                <a:lnTo>
                  <a:pt x="2616" y="4131"/>
                </a:lnTo>
                <a:lnTo>
                  <a:pt x="2623" y="4144"/>
                </a:lnTo>
                <a:lnTo>
                  <a:pt x="2631" y="4158"/>
                </a:lnTo>
                <a:lnTo>
                  <a:pt x="2638" y="4173"/>
                </a:lnTo>
                <a:lnTo>
                  <a:pt x="2646" y="4184"/>
                </a:lnTo>
                <a:lnTo>
                  <a:pt x="2650" y="4189"/>
                </a:lnTo>
                <a:lnTo>
                  <a:pt x="2655" y="4193"/>
                </a:lnTo>
                <a:lnTo>
                  <a:pt x="2649" y="4193"/>
                </a:lnTo>
                <a:lnTo>
                  <a:pt x="2646" y="4193"/>
                </a:lnTo>
                <a:lnTo>
                  <a:pt x="2642" y="4190"/>
                </a:lnTo>
                <a:lnTo>
                  <a:pt x="2656" y="4210"/>
                </a:lnTo>
                <a:lnTo>
                  <a:pt x="2670" y="4229"/>
                </a:lnTo>
                <a:lnTo>
                  <a:pt x="2695" y="4269"/>
                </a:lnTo>
                <a:lnTo>
                  <a:pt x="2720" y="4310"/>
                </a:lnTo>
                <a:lnTo>
                  <a:pt x="2745" y="4350"/>
                </a:lnTo>
                <a:lnTo>
                  <a:pt x="2734" y="4359"/>
                </a:lnTo>
                <a:lnTo>
                  <a:pt x="2728" y="4362"/>
                </a:lnTo>
                <a:lnTo>
                  <a:pt x="2723" y="4365"/>
                </a:lnTo>
                <a:lnTo>
                  <a:pt x="2711" y="4369"/>
                </a:lnTo>
                <a:lnTo>
                  <a:pt x="2698" y="4370"/>
                </a:lnTo>
                <a:lnTo>
                  <a:pt x="2685" y="4369"/>
                </a:lnTo>
                <a:lnTo>
                  <a:pt x="2672" y="4366"/>
                </a:lnTo>
                <a:lnTo>
                  <a:pt x="2658" y="4362"/>
                </a:lnTo>
                <a:lnTo>
                  <a:pt x="2644" y="4356"/>
                </a:lnTo>
                <a:lnTo>
                  <a:pt x="2630" y="4347"/>
                </a:lnTo>
                <a:lnTo>
                  <a:pt x="2615" y="4338"/>
                </a:lnTo>
                <a:lnTo>
                  <a:pt x="2601" y="4327"/>
                </a:lnTo>
                <a:lnTo>
                  <a:pt x="2585" y="4315"/>
                </a:lnTo>
                <a:lnTo>
                  <a:pt x="2571" y="4301"/>
                </a:lnTo>
                <a:lnTo>
                  <a:pt x="2556" y="4287"/>
                </a:lnTo>
                <a:lnTo>
                  <a:pt x="2526" y="4256"/>
                </a:lnTo>
                <a:lnTo>
                  <a:pt x="2496" y="4223"/>
                </a:lnTo>
                <a:lnTo>
                  <a:pt x="2467" y="4188"/>
                </a:lnTo>
                <a:lnTo>
                  <a:pt x="2440" y="4154"/>
                </a:lnTo>
                <a:lnTo>
                  <a:pt x="2413" y="4120"/>
                </a:lnTo>
                <a:lnTo>
                  <a:pt x="2366" y="4059"/>
                </a:lnTo>
                <a:lnTo>
                  <a:pt x="2345" y="4034"/>
                </a:lnTo>
                <a:lnTo>
                  <a:pt x="2328" y="4014"/>
                </a:lnTo>
                <a:lnTo>
                  <a:pt x="2315" y="3999"/>
                </a:lnTo>
                <a:lnTo>
                  <a:pt x="2302" y="3982"/>
                </a:lnTo>
                <a:lnTo>
                  <a:pt x="2289" y="3963"/>
                </a:lnTo>
                <a:lnTo>
                  <a:pt x="2275" y="3945"/>
                </a:lnTo>
                <a:lnTo>
                  <a:pt x="2263" y="3925"/>
                </a:lnTo>
                <a:lnTo>
                  <a:pt x="2252" y="3906"/>
                </a:lnTo>
                <a:lnTo>
                  <a:pt x="2243" y="3887"/>
                </a:lnTo>
                <a:lnTo>
                  <a:pt x="2236" y="3871"/>
                </a:lnTo>
                <a:lnTo>
                  <a:pt x="2234" y="3863"/>
                </a:lnTo>
                <a:lnTo>
                  <a:pt x="2233" y="3855"/>
                </a:lnTo>
                <a:lnTo>
                  <a:pt x="2233" y="3848"/>
                </a:lnTo>
                <a:lnTo>
                  <a:pt x="2233" y="3843"/>
                </a:lnTo>
                <a:lnTo>
                  <a:pt x="2235" y="3838"/>
                </a:lnTo>
                <a:lnTo>
                  <a:pt x="2237" y="3833"/>
                </a:lnTo>
                <a:lnTo>
                  <a:pt x="2241" y="3830"/>
                </a:lnTo>
                <a:lnTo>
                  <a:pt x="2246" y="3827"/>
                </a:lnTo>
                <a:lnTo>
                  <a:pt x="2253" y="3826"/>
                </a:lnTo>
                <a:lnTo>
                  <a:pt x="2260" y="3826"/>
                </a:lnTo>
                <a:lnTo>
                  <a:pt x="2269" y="3826"/>
                </a:lnTo>
                <a:lnTo>
                  <a:pt x="2279" y="3828"/>
                </a:lnTo>
                <a:lnTo>
                  <a:pt x="2292" y="3832"/>
                </a:lnTo>
                <a:lnTo>
                  <a:pt x="2305" y="3836"/>
                </a:lnTo>
                <a:lnTo>
                  <a:pt x="2320" y="3842"/>
                </a:lnTo>
                <a:lnTo>
                  <a:pt x="2338" y="3850"/>
                </a:lnTo>
                <a:lnTo>
                  <a:pt x="2337" y="3846"/>
                </a:lnTo>
                <a:lnTo>
                  <a:pt x="2336" y="3843"/>
                </a:lnTo>
                <a:lnTo>
                  <a:pt x="2334" y="3839"/>
                </a:lnTo>
                <a:lnTo>
                  <a:pt x="2342" y="3837"/>
                </a:lnTo>
                <a:lnTo>
                  <a:pt x="2352" y="3835"/>
                </a:lnTo>
                <a:lnTo>
                  <a:pt x="2376" y="3833"/>
                </a:lnTo>
                <a:lnTo>
                  <a:pt x="2398" y="3833"/>
                </a:lnTo>
                <a:lnTo>
                  <a:pt x="2418" y="3834"/>
                </a:lnTo>
                <a:lnTo>
                  <a:pt x="2399" y="3815"/>
                </a:lnTo>
                <a:lnTo>
                  <a:pt x="2411" y="3816"/>
                </a:lnTo>
                <a:lnTo>
                  <a:pt x="2424" y="3817"/>
                </a:lnTo>
                <a:lnTo>
                  <a:pt x="2454" y="3817"/>
                </a:lnTo>
                <a:lnTo>
                  <a:pt x="2468" y="3816"/>
                </a:lnTo>
                <a:lnTo>
                  <a:pt x="2482" y="3817"/>
                </a:lnTo>
                <a:lnTo>
                  <a:pt x="2493" y="3819"/>
                </a:lnTo>
                <a:lnTo>
                  <a:pt x="2497" y="3820"/>
                </a:lnTo>
                <a:lnTo>
                  <a:pt x="2501" y="3822"/>
                </a:lnTo>
                <a:lnTo>
                  <a:pt x="2498" y="3814"/>
                </a:lnTo>
                <a:lnTo>
                  <a:pt x="2493" y="3808"/>
                </a:lnTo>
                <a:lnTo>
                  <a:pt x="2487" y="3803"/>
                </a:lnTo>
                <a:lnTo>
                  <a:pt x="2510" y="3802"/>
                </a:lnTo>
                <a:lnTo>
                  <a:pt x="2533" y="3800"/>
                </a:lnTo>
                <a:lnTo>
                  <a:pt x="2557" y="3797"/>
                </a:lnTo>
                <a:lnTo>
                  <a:pt x="2580" y="3793"/>
                </a:lnTo>
                <a:lnTo>
                  <a:pt x="2572" y="3784"/>
                </a:lnTo>
                <a:lnTo>
                  <a:pt x="2565" y="3775"/>
                </a:lnTo>
                <a:lnTo>
                  <a:pt x="2577" y="3776"/>
                </a:lnTo>
                <a:lnTo>
                  <a:pt x="2587" y="3775"/>
                </a:lnTo>
                <a:lnTo>
                  <a:pt x="2599" y="3774"/>
                </a:lnTo>
                <a:lnTo>
                  <a:pt x="2609" y="3771"/>
                </a:lnTo>
                <a:lnTo>
                  <a:pt x="2619" y="3768"/>
                </a:lnTo>
                <a:lnTo>
                  <a:pt x="2629" y="3764"/>
                </a:lnTo>
                <a:lnTo>
                  <a:pt x="2639" y="3760"/>
                </a:lnTo>
                <a:lnTo>
                  <a:pt x="2647" y="3754"/>
                </a:lnTo>
                <a:lnTo>
                  <a:pt x="2656" y="3747"/>
                </a:lnTo>
                <a:lnTo>
                  <a:pt x="2664" y="3740"/>
                </a:lnTo>
                <a:lnTo>
                  <a:pt x="2672" y="3733"/>
                </a:lnTo>
                <a:lnTo>
                  <a:pt x="2679" y="3726"/>
                </a:lnTo>
                <a:lnTo>
                  <a:pt x="2686" y="3717"/>
                </a:lnTo>
                <a:lnTo>
                  <a:pt x="2692" y="3708"/>
                </a:lnTo>
                <a:lnTo>
                  <a:pt x="2703" y="3689"/>
                </a:lnTo>
                <a:lnTo>
                  <a:pt x="2688" y="3684"/>
                </a:lnTo>
                <a:lnTo>
                  <a:pt x="2673" y="3680"/>
                </a:lnTo>
                <a:lnTo>
                  <a:pt x="2657" y="3679"/>
                </a:lnTo>
                <a:lnTo>
                  <a:pt x="2642" y="3678"/>
                </a:lnTo>
                <a:lnTo>
                  <a:pt x="2612" y="3679"/>
                </a:lnTo>
                <a:lnTo>
                  <a:pt x="2579" y="3681"/>
                </a:lnTo>
                <a:lnTo>
                  <a:pt x="2581" y="3678"/>
                </a:lnTo>
                <a:lnTo>
                  <a:pt x="2584" y="3675"/>
                </a:lnTo>
                <a:lnTo>
                  <a:pt x="2589" y="3671"/>
                </a:lnTo>
                <a:lnTo>
                  <a:pt x="2577" y="3676"/>
                </a:lnTo>
                <a:lnTo>
                  <a:pt x="2565" y="3682"/>
                </a:lnTo>
                <a:lnTo>
                  <a:pt x="2551" y="3688"/>
                </a:lnTo>
                <a:lnTo>
                  <a:pt x="2539" y="3692"/>
                </a:lnTo>
                <a:lnTo>
                  <a:pt x="2530" y="3695"/>
                </a:lnTo>
                <a:lnTo>
                  <a:pt x="2526" y="3695"/>
                </a:lnTo>
                <a:lnTo>
                  <a:pt x="2523" y="3694"/>
                </a:lnTo>
                <a:lnTo>
                  <a:pt x="2521" y="3692"/>
                </a:lnTo>
                <a:lnTo>
                  <a:pt x="2520" y="3689"/>
                </a:lnTo>
                <a:lnTo>
                  <a:pt x="2520" y="3685"/>
                </a:lnTo>
                <a:lnTo>
                  <a:pt x="2521" y="3680"/>
                </a:lnTo>
                <a:lnTo>
                  <a:pt x="2503" y="3683"/>
                </a:lnTo>
                <a:lnTo>
                  <a:pt x="2487" y="3687"/>
                </a:lnTo>
                <a:lnTo>
                  <a:pt x="2469" y="3691"/>
                </a:lnTo>
                <a:lnTo>
                  <a:pt x="2453" y="3697"/>
                </a:lnTo>
                <a:lnTo>
                  <a:pt x="2456" y="3694"/>
                </a:lnTo>
                <a:lnTo>
                  <a:pt x="2457" y="3692"/>
                </a:lnTo>
                <a:lnTo>
                  <a:pt x="2459" y="3689"/>
                </a:lnTo>
                <a:lnTo>
                  <a:pt x="2463" y="3686"/>
                </a:lnTo>
                <a:lnTo>
                  <a:pt x="2454" y="3689"/>
                </a:lnTo>
                <a:lnTo>
                  <a:pt x="2444" y="3692"/>
                </a:lnTo>
                <a:lnTo>
                  <a:pt x="2433" y="3693"/>
                </a:lnTo>
                <a:lnTo>
                  <a:pt x="2423" y="3693"/>
                </a:lnTo>
                <a:lnTo>
                  <a:pt x="2413" y="3692"/>
                </a:lnTo>
                <a:lnTo>
                  <a:pt x="2405" y="3690"/>
                </a:lnTo>
                <a:lnTo>
                  <a:pt x="2398" y="3688"/>
                </a:lnTo>
                <a:lnTo>
                  <a:pt x="2394" y="3685"/>
                </a:lnTo>
                <a:lnTo>
                  <a:pt x="2380" y="3690"/>
                </a:lnTo>
                <a:lnTo>
                  <a:pt x="2366" y="3694"/>
                </a:lnTo>
                <a:lnTo>
                  <a:pt x="2351" y="3696"/>
                </a:lnTo>
                <a:lnTo>
                  <a:pt x="2336" y="3695"/>
                </a:lnTo>
                <a:lnTo>
                  <a:pt x="2352" y="3672"/>
                </a:lnTo>
                <a:lnTo>
                  <a:pt x="2369" y="3652"/>
                </a:lnTo>
                <a:lnTo>
                  <a:pt x="2377" y="3643"/>
                </a:lnTo>
                <a:lnTo>
                  <a:pt x="2385" y="3634"/>
                </a:lnTo>
                <a:lnTo>
                  <a:pt x="2394" y="3627"/>
                </a:lnTo>
                <a:lnTo>
                  <a:pt x="2403" y="3620"/>
                </a:lnTo>
                <a:lnTo>
                  <a:pt x="2413" y="3615"/>
                </a:lnTo>
                <a:lnTo>
                  <a:pt x="2422" y="3611"/>
                </a:lnTo>
                <a:lnTo>
                  <a:pt x="2433" y="3608"/>
                </a:lnTo>
                <a:lnTo>
                  <a:pt x="2445" y="3607"/>
                </a:lnTo>
                <a:lnTo>
                  <a:pt x="2456" y="3607"/>
                </a:lnTo>
                <a:lnTo>
                  <a:pt x="2469" y="3608"/>
                </a:lnTo>
                <a:lnTo>
                  <a:pt x="2484" y="3611"/>
                </a:lnTo>
                <a:lnTo>
                  <a:pt x="2499" y="3616"/>
                </a:lnTo>
                <a:lnTo>
                  <a:pt x="2493" y="3609"/>
                </a:lnTo>
                <a:lnTo>
                  <a:pt x="2487" y="3604"/>
                </a:lnTo>
                <a:lnTo>
                  <a:pt x="2497" y="3602"/>
                </a:lnTo>
                <a:lnTo>
                  <a:pt x="2509" y="3600"/>
                </a:lnTo>
                <a:lnTo>
                  <a:pt x="2522" y="3599"/>
                </a:lnTo>
                <a:lnTo>
                  <a:pt x="2535" y="3599"/>
                </a:lnTo>
                <a:lnTo>
                  <a:pt x="2561" y="3599"/>
                </a:lnTo>
                <a:lnTo>
                  <a:pt x="2583" y="3600"/>
                </a:lnTo>
                <a:lnTo>
                  <a:pt x="2576" y="3592"/>
                </a:lnTo>
                <a:lnTo>
                  <a:pt x="2571" y="3589"/>
                </a:lnTo>
                <a:lnTo>
                  <a:pt x="2567" y="3586"/>
                </a:lnTo>
                <a:lnTo>
                  <a:pt x="2578" y="3587"/>
                </a:lnTo>
                <a:lnTo>
                  <a:pt x="2592" y="3586"/>
                </a:lnTo>
                <a:lnTo>
                  <a:pt x="2621" y="3584"/>
                </a:lnTo>
                <a:lnTo>
                  <a:pt x="2636" y="3582"/>
                </a:lnTo>
                <a:lnTo>
                  <a:pt x="2649" y="3582"/>
                </a:lnTo>
                <a:lnTo>
                  <a:pt x="2661" y="3583"/>
                </a:lnTo>
                <a:lnTo>
                  <a:pt x="2667" y="3584"/>
                </a:lnTo>
                <a:lnTo>
                  <a:pt x="2671" y="3585"/>
                </a:lnTo>
                <a:lnTo>
                  <a:pt x="2665" y="3580"/>
                </a:lnTo>
                <a:lnTo>
                  <a:pt x="2661" y="3577"/>
                </a:lnTo>
                <a:lnTo>
                  <a:pt x="2657" y="3574"/>
                </a:lnTo>
                <a:lnTo>
                  <a:pt x="2751" y="3558"/>
                </a:lnTo>
                <a:lnTo>
                  <a:pt x="2749" y="3555"/>
                </a:lnTo>
                <a:lnTo>
                  <a:pt x="2743" y="3548"/>
                </a:lnTo>
                <a:lnTo>
                  <a:pt x="2752" y="3547"/>
                </a:lnTo>
                <a:lnTo>
                  <a:pt x="2761" y="3544"/>
                </a:lnTo>
                <a:lnTo>
                  <a:pt x="2770" y="3540"/>
                </a:lnTo>
                <a:lnTo>
                  <a:pt x="2779" y="3535"/>
                </a:lnTo>
                <a:lnTo>
                  <a:pt x="2788" y="3530"/>
                </a:lnTo>
                <a:lnTo>
                  <a:pt x="2796" y="3524"/>
                </a:lnTo>
                <a:lnTo>
                  <a:pt x="2811" y="3509"/>
                </a:lnTo>
                <a:lnTo>
                  <a:pt x="2826" y="3494"/>
                </a:lnTo>
                <a:lnTo>
                  <a:pt x="2838" y="3477"/>
                </a:lnTo>
                <a:lnTo>
                  <a:pt x="2849" y="3461"/>
                </a:lnTo>
                <a:lnTo>
                  <a:pt x="2859" y="3445"/>
                </a:lnTo>
                <a:lnTo>
                  <a:pt x="2845" y="3441"/>
                </a:lnTo>
                <a:lnTo>
                  <a:pt x="2833" y="3439"/>
                </a:lnTo>
                <a:lnTo>
                  <a:pt x="2821" y="3438"/>
                </a:lnTo>
                <a:lnTo>
                  <a:pt x="2808" y="3437"/>
                </a:lnTo>
                <a:lnTo>
                  <a:pt x="2785" y="3437"/>
                </a:lnTo>
                <a:lnTo>
                  <a:pt x="2771" y="3437"/>
                </a:lnTo>
                <a:lnTo>
                  <a:pt x="2758" y="3437"/>
                </a:lnTo>
                <a:lnTo>
                  <a:pt x="2759" y="3434"/>
                </a:lnTo>
                <a:lnTo>
                  <a:pt x="2760" y="3432"/>
                </a:lnTo>
                <a:lnTo>
                  <a:pt x="2763" y="3428"/>
                </a:lnTo>
                <a:lnTo>
                  <a:pt x="2767" y="3424"/>
                </a:lnTo>
                <a:lnTo>
                  <a:pt x="2748" y="3427"/>
                </a:lnTo>
                <a:lnTo>
                  <a:pt x="2725" y="3433"/>
                </a:lnTo>
                <a:lnTo>
                  <a:pt x="2715" y="3436"/>
                </a:lnTo>
                <a:lnTo>
                  <a:pt x="2705" y="3440"/>
                </a:lnTo>
                <a:lnTo>
                  <a:pt x="2695" y="3445"/>
                </a:lnTo>
                <a:lnTo>
                  <a:pt x="2688" y="3451"/>
                </a:lnTo>
                <a:lnTo>
                  <a:pt x="2691" y="3446"/>
                </a:lnTo>
                <a:lnTo>
                  <a:pt x="2694" y="3442"/>
                </a:lnTo>
                <a:lnTo>
                  <a:pt x="2695" y="3437"/>
                </a:lnTo>
                <a:lnTo>
                  <a:pt x="2695" y="3432"/>
                </a:lnTo>
                <a:lnTo>
                  <a:pt x="2692" y="3435"/>
                </a:lnTo>
                <a:lnTo>
                  <a:pt x="2689" y="3437"/>
                </a:lnTo>
                <a:lnTo>
                  <a:pt x="2679" y="3441"/>
                </a:lnTo>
                <a:lnTo>
                  <a:pt x="2665" y="3444"/>
                </a:lnTo>
                <a:lnTo>
                  <a:pt x="2651" y="3446"/>
                </a:lnTo>
                <a:lnTo>
                  <a:pt x="2637" y="3446"/>
                </a:lnTo>
                <a:lnTo>
                  <a:pt x="2623" y="3446"/>
                </a:lnTo>
                <a:lnTo>
                  <a:pt x="2613" y="3446"/>
                </a:lnTo>
                <a:lnTo>
                  <a:pt x="2605" y="3444"/>
                </a:lnTo>
                <a:lnTo>
                  <a:pt x="2608" y="3443"/>
                </a:lnTo>
                <a:lnTo>
                  <a:pt x="2610" y="3440"/>
                </a:lnTo>
                <a:lnTo>
                  <a:pt x="2613" y="3435"/>
                </a:lnTo>
                <a:lnTo>
                  <a:pt x="2615" y="3430"/>
                </a:lnTo>
                <a:lnTo>
                  <a:pt x="2615" y="3428"/>
                </a:lnTo>
                <a:lnTo>
                  <a:pt x="2605" y="3431"/>
                </a:lnTo>
                <a:lnTo>
                  <a:pt x="2593" y="3432"/>
                </a:lnTo>
                <a:lnTo>
                  <a:pt x="2569" y="3435"/>
                </a:lnTo>
                <a:lnTo>
                  <a:pt x="2557" y="3436"/>
                </a:lnTo>
                <a:lnTo>
                  <a:pt x="2544" y="3439"/>
                </a:lnTo>
                <a:lnTo>
                  <a:pt x="2533" y="3442"/>
                </a:lnTo>
                <a:lnTo>
                  <a:pt x="2523" y="3446"/>
                </a:lnTo>
                <a:lnTo>
                  <a:pt x="2538" y="3425"/>
                </a:lnTo>
                <a:lnTo>
                  <a:pt x="2546" y="3416"/>
                </a:lnTo>
                <a:lnTo>
                  <a:pt x="2555" y="3407"/>
                </a:lnTo>
                <a:lnTo>
                  <a:pt x="2563" y="3399"/>
                </a:lnTo>
                <a:lnTo>
                  <a:pt x="2572" y="3393"/>
                </a:lnTo>
                <a:lnTo>
                  <a:pt x="2581" y="3387"/>
                </a:lnTo>
                <a:lnTo>
                  <a:pt x="2590" y="3382"/>
                </a:lnTo>
                <a:lnTo>
                  <a:pt x="2601" y="3378"/>
                </a:lnTo>
                <a:lnTo>
                  <a:pt x="2611" y="3375"/>
                </a:lnTo>
                <a:lnTo>
                  <a:pt x="2622" y="3371"/>
                </a:lnTo>
                <a:lnTo>
                  <a:pt x="2634" y="3370"/>
                </a:lnTo>
                <a:lnTo>
                  <a:pt x="2646" y="3370"/>
                </a:lnTo>
                <a:lnTo>
                  <a:pt x="2659" y="3371"/>
                </a:lnTo>
                <a:lnTo>
                  <a:pt x="2673" y="3374"/>
                </a:lnTo>
                <a:lnTo>
                  <a:pt x="2686" y="3377"/>
                </a:lnTo>
                <a:lnTo>
                  <a:pt x="2685" y="3370"/>
                </a:lnTo>
                <a:lnTo>
                  <a:pt x="2682" y="3365"/>
                </a:lnTo>
                <a:lnTo>
                  <a:pt x="2679" y="3360"/>
                </a:lnTo>
                <a:lnTo>
                  <a:pt x="2674" y="3356"/>
                </a:lnTo>
                <a:lnTo>
                  <a:pt x="2684" y="3354"/>
                </a:lnTo>
                <a:lnTo>
                  <a:pt x="2695" y="3352"/>
                </a:lnTo>
                <a:lnTo>
                  <a:pt x="2719" y="3351"/>
                </a:lnTo>
                <a:lnTo>
                  <a:pt x="2744" y="3351"/>
                </a:lnTo>
                <a:lnTo>
                  <a:pt x="2764" y="3351"/>
                </a:lnTo>
                <a:lnTo>
                  <a:pt x="2760" y="3349"/>
                </a:lnTo>
                <a:lnTo>
                  <a:pt x="2758" y="3346"/>
                </a:lnTo>
                <a:lnTo>
                  <a:pt x="2754" y="3341"/>
                </a:lnTo>
                <a:lnTo>
                  <a:pt x="2759" y="3343"/>
                </a:lnTo>
                <a:lnTo>
                  <a:pt x="2765" y="3343"/>
                </a:lnTo>
                <a:lnTo>
                  <a:pt x="2781" y="3344"/>
                </a:lnTo>
                <a:lnTo>
                  <a:pt x="2797" y="3343"/>
                </a:lnTo>
                <a:lnTo>
                  <a:pt x="2813" y="3341"/>
                </a:lnTo>
                <a:lnTo>
                  <a:pt x="2830" y="3340"/>
                </a:lnTo>
                <a:lnTo>
                  <a:pt x="2845" y="3339"/>
                </a:lnTo>
                <a:lnTo>
                  <a:pt x="2858" y="3340"/>
                </a:lnTo>
                <a:lnTo>
                  <a:pt x="2863" y="3341"/>
                </a:lnTo>
                <a:lnTo>
                  <a:pt x="2867" y="3342"/>
                </a:lnTo>
                <a:lnTo>
                  <a:pt x="2862" y="3331"/>
                </a:lnTo>
                <a:lnTo>
                  <a:pt x="2868" y="3333"/>
                </a:lnTo>
                <a:lnTo>
                  <a:pt x="2875" y="3335"/>
                </a:lnTo>
                <a:lnTo>
                  <a:pt x="2882" y="3335"/>
                </a:lnTo>
                <a:lnTo>
                  <a:pt x="2888" y="3333"/>
                </a:lnTo>
                <a:lnTo>
                  <a:pt x="2896" y="3332"/>
                </a:lnTo>
                <a:lnTo>
                  <a:pt x="2903" y="3330"/>
                </a:lnTo>
                <a:lnTo>
                  <a:pt x="2917" y="3325"/>
                </a:lnTo>
                <a:lnTo>
                  <a:pt x="2930" y="3318"/>
                </a:lnTo>
                <a:lnTo>
                  <a:pt x="2945" y="3308"/>
                </a:lnTo>
                <a:lnTo>
                  <a:pt x="2958" y="3298"/>
                </a:lnTo>
                <a:lnTo>
                  <a:pt x="2972" y="3285"/>
                </a:lnTo>
                <a:lnTo>
                  <a:pt x="2984" y="3272"/>
                </a:lnTo>
                <a:lnTo>
                  <a:pt x="2995" y="3258"/>
                </a:lnTo>
                <a:lnTo>
                  <a:pt x="3006" y="3245"/>
                </a:lnTo>
                <a:lnTo>
                  <a:pt x="3017" y="3231"/>
                </a:lnTo>
                <a:lnTo>
                  <a:pt x="3025" y="3218"/>
                </a:lnTo>
                <a:lnTo>
                  <a:pt x="3032" y="3206"/>
                </a:lnTo>
                <a:lnTo>
                  <a:pt x="3038" y="3195"/>
                </a:lnTo>
                <a:lnTo>
                  <a:pt x="3043" y="3186"/>
                </a:lnTo>
                <a:lnTo>
                  <a:pt x="3028" y="3182"/>
                </a:lnTo>
                <a:lnTo>
                  <a:pt x="3013" y="3181"/>
                </a:lnTo>
                <a:lnTo>
                  <a:pt x="2998" y="3182"/>
                </a:lnTo>
                <a:lnTo>
                  <a:pt x="2984" y="3185"/>
                </a:lnTo>
                <a:lnTo>
                  <a:pt x="2956" y="3191"/>
                </a:lnTo>
                <a:lnTo>
                  <a:pt x="2925" y="3196"/>
                </a:lnTo>
                <a:lnTo>
                  <a:pt x="2927" y="3193"/>
                </a:lnTo>
                <a:lnTo>
                  <a:pt x="2929" y="3191"/>
                </a:lnTo>
                <a:lnTo>
                  <a:pt x="2934" y="3187"/>
                </a:lnTo>
                <a:lnTo>
                  <a:pt x="2940" y="3184"/>
                </a:lnTo>
                <a:lnTo>
                  <a:pt x="2920" y="3189"/>
                </a:lnTo>
                <a:lnTo>
                  <a:pt x="2900" y="3195"/>
                </a:lnTo>
                <a:lnTo>
                  <a:pt x="2880" y="3203"/>
                </a:lnTo>
                <a:lnTo>
                  <a:pt x="2872" y="3207"/>
                </a:lnTo>
                <a:lnTo>
                  <a:pt x="2864" y="3212"/>
                </a:lnTo>
                <a:lnTo>
                  <a:pt x="2868" y="3207"/>
                </a:lnTo>
                <a:lnTo>
                  <a:pt x="2869" y="3203"/>
                </a:lnTo>
                <a:lnTo>
                  <a:pt x="2870" y="3200"/>
                </a:lnTo>
                <a:lnTo>
                  <a:pt x="2872" y="3194"/>
                </a:lnTo>
                <a:lnTo>
                  <a:pt x="2836" y="3207"/>
                </a:lnTo>
                <a:lnTo>
                  <a:pt x="2801" y="3222"/>
                </a:lnTo>
                <a:lnTo>
                  <a:pt x="2802" y="3216"/>
                </a:lnTo>
                <a:lnTo>
                  <a:pt x="2802" y="3212"/>
                </a:lnTo>
                <a:lnTo>
                  <a:pt x="2802" y="3204"/>
                </a:lnTo>
                <a:lnTo>
                  <a:pt x="2799" y="3206"/>
                </a:lnTo>
                <a:lnTo>
                  <a:pt x="2795" y="3208"/>
                </a:lnTo>
                <a:lnTo>
                  <a:pt x="2786" y="3211"/>
                </a:lnTo>
                <a:lnTo>
                  <a:pt x="2773" y="3212"/>
                </a:lnTo>
                <a:lnTo>
                  <a:pt x="2760" y="3213"/>
                </a:lnTo>
                <a:lnTo>
                  <a:pt x="2733" y="3214"/>
                </a:lnTo>
                <a:lnTo>
                  <a:pt x="2721" y="3215"/>
                </a:lnTo>
                <a:lnTo>
                  <a:pt x="2712" y="3216"/>
                </a:lnTo>
                <a:lnTo>
                  <a:pt x="2715" y="3211"/>
                </a:lnTo>
                <a:lnTo>
                  <a:pt x="2716" y="3207"/>
                </a:lnTo>
                <a:lnTo>
                  <a:pt x="2716" y="3204"/>
                </a:lnTo>
                <a:lnTo>
                  <a:pt x="2715" y="3203"/>
                </a:lnTo>
                <a:lnTo>
                  <a:pt x="2709" y="3208"/>
                </a:lnTo>
                <a:lnTo>
                  <a:pt x="2702" y="3212"/>
                </a:lnTo>
                <a:lnTo>
                  <a:pt x="2695" y="3216"/>
                </a:lnTo>
                <a:lnTo>
                  <a:pt x="2688" y="3218"/>
                </a:lnTo>
                <a:lnTo>
                  <a:pt x="2681" y="3220"/>
                </a:lnTo>
                <a:lnTo>
                  <a:pt x="2673" y="3222"/>
                </a:lnTo>
                <a:lnTo>
                  <a:pt x="2664" y="3220"/>
                </a:lnTo>
                <a:lnTo>
                  <a:pt x="2655" y="3219"/>
                </a:lnTo>
                <a:lnTo>
                  <a:pt x="2662" y="3208"/>
                </a:lnTo>
                <a:lnTo>
                  <a:pt x="2670" y="3199"/>
                </a:lnTo>
                <a:lnTo>
                  <a:pt x="2677" y="3191"/>
                </a:lnTo>
                <a:lnTo>
                  <a:pt x="2685" y="3184"/>
                </a:lnTo>
                <a:lnTo>
                  <a:pt x="2694" y="3177"/>
                </a:lnTo>
                <a:lnTo>
                  <a:pt x="2703" y="3171"/>
                </a:lnTo>
                <a:lnTo>
                  <a:pt x="2714" y="3167"/>
                </a:lnTo>
                <a:lnTo>
                  <a:pt x="2724" y="3164"/>
                </a:lnTo>
                <a:lnTo>
                  <a:pt x="2734" y="3161"/>
                </a:lnTo>
                <a:lnTo>
                  <a:pt x="2746" y="3158"/>
                </a:lnTo>
                <a:lnTo>
                  <a:pt x="2768" y="3155"/>
                </a:lnTo>
                <a:lnTo>
                  <a:pt x="2792" y="3153"/>
                </a:lnTo>
                <a:lnTo>
                  <a:pt x="2816" y="3152"/>
                </a:lnTo>
                <a:lnTo>
                  <a:pt x="2815" y="3150"/>
                </a:lnTo>
                <a:lnTo>
                  <a:pt x="2813" y="3148"/>
                </a:lnTo>
                <a:lnTo>
                  <a:pt x="2809" y="3147"/>
                </a:lnTo>
                <a:lnTo>
                  <a:pt x="2825" y="3139"/>
                </a:lnTo>
                <a:lnTo>
                  <a:pt x="2843" y="3133"/>
                </a:lnTo>
                <a:lnTo>
                  <a:pt x="2861" y="3127"/>
                </a:lnTo>
                <a:lnTo>
                  <a:pt x="2877" y="3124"/>
                </a:lnTo>
                <a:lnTo>
                  <a:pt x="2874" y="3123"/>
                </a:lnTo>
                <a:lnTo>
                  <a:pt x="2871" y="3121"/>
                </a:lnTo>
                <a:lnTo>
                  <a:pt x="2869" y="3118"/>
                </a:lnTo>
                <a:lnTo>
                  <a:pt x="2877" y="3119"/>
                </a:lnTo>
                <a:lnTo>
                  <a:pt x="2886" y="3120"/>
                </a:lnTo>
                <a:lnTo>
                  <a:pt x="2904" y="3119"/>
                </a:lnTo>
                <a:lnTo>
                  <a:pt x="2922" y="3116"/>
                </a:lnTo>
                <a:lnTo>
                  <a:pt x="2940" y="3111"/>
                </a:lnTo>
                <a:lnTo>
                  <a:pt x="2958" y="3103"/>
                </a:lnTo>
                <a:lnTo>
                  <a:pt x="2976" y="3094"/>
                </a:lnTo>
                <a:lnTo>
                  <a:pt x="2992" y="3084"/>
                </a:lnTo>
                <a:lnTo>
                  <a:pt x="3009" y="3073"/>
                </a:lnTo>
                <a:lnTo>
                  <a:pt x="3025" y="3060"/>
                </a:lnTo>
                <a:lnTo>
                  <a:pt x="3039" y="3047"/>
                </a:lnTo>
                <a:lnTo>
                  <a:pt x="3054" y="3032"/>
                </a:lnTo>
                <a:lnTo>
                  <a:pt x="3066" y="3017"/>
                </a:lnTo>
                <a:lnTo>
                  <a:pt x="3077" y="3002"/>
                </a:lnTo>
                <a:lnTo>
                  <a:pt x="3088" y="2987"/>
                </a:lnTo>
                <a:lnTo>
                  <a:pt x="3096" y="2972"/>
                </a:lnTo>
                <a:lnTo>
                  <a:pt x="3102" y="2956"/>
                </a:lnTo>
                <a:lnTo>
                  <a:pt x="3089" y="2954"/>
                </a:lnTo>
                <a:lnTo>
                  <a:pt x="3076" y="2954"/>
                </a:lnTo>
                <a:lnTo>
                  <a:pt x="3064" y="2954"/>
                </a:lnTo>
                <a:lnTo>
                  <a:pt x="3053" y="2956"/>
                </a:lnTo>
                <a:lnTo>
                  <a:pt x="3029" y="2961"/>
                </a:lnTo>
                <a:lnTo>
                  <a:pt x="3003" y="2966"/>
                </a:lnTo>
                <a:lnTo>
                  <a:pt x="3006" y="2962"/>
                </a:lnTo>
                <a:lnTo>
                  <a:pt x="3011" y="2958"/>
                </a:lnTo>
                <a:lnTo>
                  <a:pt x="3016" y="2955"/>
                </a:lnTo>
                <a:lnTo>
                  <a:pt x="2982" y="2964"/>
                </a:lnTo>
                <a:lnTo>
                  <a:pt x="2964" y="2969"/>
                </a:lnTo>
                <a:lnTo>
                  <a:pt x="2956" y="2972"/>
                </a:lnTo>
                <a:lnTo>
                  <a:pt x="2949" y="2975"/>
                </a:lnTo>
                <a:lnTo>
                  <a:pt x="2954" y="2971"/>
                </a:lnTo>
                <a:lnTo>
                  <a:pt x="2955" y="2968"/>
                </a:lnTo>
                <a:lnTo>
                  <a:pt x="2956" y="2966"/>
                </a:lnTo>
                <a:lnTo>
                  <a:pt x="2959" y="2961"/>
                </a:lnTo>
                <a:lnTo>
                  <a:pt x="2927" y="2969"/>
                </a:lnTo>
                <a:lnTo>
                  <a:pt x="2896" y="2978"/>
                </a:lnTo>
                <a:lnTo>
                  <a:pt x="2898" y="2974"/>
                </a:lnTo>
                <a:lnTo>
                  <a:pt x="2899" y="2971"/>
                </a:lnTo>
                <a:lnTo>
                  <a:pt x="2900" y="2964"/>
                </a:lnTo>
                <a:lnTo>
                  <a:pt x="2881" y="2966"/>
                </a:lnTo>
                <a:lnTo>
                  <a:pt x="2862" y="2968"/>
                </a:lnTo>
                <a:lnTo>
                  <a:pt x="2842" y="2968"/>
                </a:lnTo>
                <a:lnTo>
                  <a:pt x="2824" y="2968"/>
                </a:lnTo>
                <a:lnTo>
                  <a:pt x="2827" y="2965"/>
                </a:lnTo>
                <a:lnTo>
                  <a:pt x="2829" y="2962"/>
                </a:lnTo>
                <a:lnTo>
                  <a:pt x="2829" y="2958"/>
                </a:lnTo>
                <a:lnTo>
                  <a:pt x="2813" y="2966"/>
                </a:lnTo>
                <a:lnTo>
                  <a:pt x="2799" y="2974"/>
                </a:lnTo>
                <a:lnTo>
                  <a:pt x="2786" y="2984"/>
                </a:lnTo>
                <a:lnTo>
                  <a:pt x="2771" y="2994"/>
                </a:lnTo>
                <a:lnTo>
                  <a:pt x="2784" y="2970"/>
                </a:lnTo>
                <a:lnTo>
                  <a:pt x="2796" y="2948"/>
                </a:lnTo>
                <a:lnTo>
                  <a:pt x="2803" y="2938"/>
                </a:lnTo>
                <a:lnTo>
                  <a:pt x="2810" y="2929"/>
                </a:lnTo>
                <a:lnTo>
                  <a:pt x="2817" y="2921"/>
                </a:lnTo>
                <a:lnTo>
                  <a:pt x="2826" y="2912"/>
                </a:lnTo>
                <a:lnTo>
                  <a:pt x="2834" y="2905"/>
                </a:lnTo>
                <a:lnTo>
                  <a:pt x="2843" y="2898"/>
                </a:lnTo>
                <a:lnTo>
                  <a:pt x="2853" y="2892"/>
                </a:lnTo>
                <a:lnTo>
                  <a:pt x="2864" y="2887"/>
                </a:lnTo>
                <a:lnTo>
                  <a:pt x="2876" y="2881"/>
                </a:lnTo>
                <a:lnTo>
                  <a:pt x="2888" y="2877"/>
                </a:lnTo>
                <a:lnTo>
                  <a:pt x="2902" y="2874"/>
                </a:lnTo>
                <a:lnTo>
                  <a:pt x="2916" y="2871"/>
                </a:lnTo>
                <a:lnTo>
                  <a:pt x="2914" y="2869"/>
                </a:lnTo>
                <a:lnTo>
                  <a:pt x="2912" y="2868"/>
                </a:lnTo>
                <a:lnTo>
                  <a:pt x="2909" y="2867"/>
                </a:lnTo>
                <a:lnTo>
                  <a:pt x="2920" y="2862"/>
                </a:lnTo>
                <a:lnTo>
                  <a:pt x="2934" y="2856"/>
                </a:lnTo>
                <a:lnTo>
                  <a:pt x="2947" y="2852"/>
                </a:lnTo>
                <a:lnTo>
                  <a:pt x="2958" y="2848"/>
                </a:lnTo>
                <a:lnTo>
                  <a:pt x="2955" y="2848"/>
                </a:lnTo>
                <a:lnTo>
                  <a:pt x="2953" y="2847"/>
                </a:lnTo>
                <a:lnTo>
                  <a:pt x="2951" y="2843"/>
                </a:lnTo>
                <a:lnTo>
                  <a:pt x="2958" y="2843"/>
                </a:lnTo>
                <a:lnTo>
                  <a:pt x="2965" y="2843"/>
                </a:lnTo>
                <a:lnTo>
                  <a:pt x="2980" y="2840"/>
                </a:lnTo>
                <a:lnTo>
                  <a:pt x="2995" y="2836"/>
                </a:lnTo>
                <a:lnTo>
                  <a:pt x="3010" y="2829"/>
                </a:lnTo>
                <a:lnTo>
                  <a:pt x="3023" y="2821"/>
                </a:lnTo>
                <a:lnTo>
                  <a:pt x="3037" y="2811"/>
                </a:lnTo>
                <a:lnTo>
                  <a:pt x="3051" y="2799"/>
                </a:lnTo>
                <a:lnTo>
                  <a:pt x="3063" y="2787"/>
                </a:lnTo>
                <a:lnTo>
                  <a:pt x="3074" y="2774"/>
                </a:lnTo>
                <a:lnTo>
                  <a:pt x="3086" y="2760"/>
                </a:lnTo>
                <a:lnTo>
                  <a:pt x="3096" y="2746"/>
                </a:lnTo>
                <a:lnTo>
                  <a:pt x="3104" y="2732"/>
                </a:lnTo>
                <a:lnTo>
                  <a:pt x="3112" y="2717"/>
                </a:lnTo>
                <a:lnTo>
                  <a:pt x="3119" y="2704"/>
                </a:lnTo>
                <a:lnTo>
                  <a:pt x="3125" y="2690"/>
                </a:lnTo>
                <a:lnTo>
                  <a:pt x="3129" y="2678"/>
                </a:lnTo>
                <a:lnTo>
                  <a:pt x="3119" y="2678"/>
                </a:lnTo>
                <a:lnTo>
                  <a:pt x="3111" y="2680"/>
                </a:lnTo>
                <a:lnTo>
                  <a:pt x="3094" y="2685"/>
                </a:lnTo>
                <a:lnTo>
                  <a:pt x="3078" y="2691"/>
                </a:lnTo>
                <a:lnTo>
                  <a:pt x="3061" y="2699"/>
                </a:lnTo>
                <a:lnTo>
                  <a:pt x="3063" y="2695"/>
                </a:lnTo>
                <a:lnTo>
                  <a:pt x="3066" y="2691"/>
                </a:lnTo>
                <a:lnTo>
                  <a:pt x="3070" y="2687"/>
                </a:lnTo>
                <a:lnTo>
                  <a:pt x="3043" y="2703"/>
                </a:lnTo>
                <a:lnTo>
                  <a:pt x="3031" y="2711"/>
                </a:lnTo>
                <a:lnTo>
                  <a:pt x="3020" y="2719"/>
                </a:lnTo>
                <a:lnTo>
                  <a:pt x="3023" y="2715"/>
                </a:lnTo>
                <a:lnTo>
                  <a:pt x="3024" y="2712"/>
                </a:lnTo>
                <a:lnTo>
                  <a:pt x="3024" y="2710"/>
                </a:lnTo>
                <a:lnTo>
                  <a:pt x="3025" y="2705"/>
                </a:lnTo>
                <a:lnTo>
                  <a:pt x="3001" y="2719"/>
                </a:lnTo>
                <a:lnTo>
                  <a:pt x="2978" y="2734"/>
                </a:lnTo>
                <a:lnTo>
                  <a:pt x="2979" y="2730"/>
                </a:lnTo>
                <a:lnTo>
                  <a:pt x="2979" y="2726"/>
                </a:lnTo>
                <a:lnTo>
                  <a:pt x="2978" y="2721"/>
                </a:lnTo>
                <a:lnTo>
                  <a:pt x="2962" y="2727"/>
                </a:lnTo>
                <a:lnTo>
                  <a:pt x="2948" y="2733"/>
                </a:lnTo>
                <a:lnTo>
                  <a:pt x="2933" y="2738"/>
                </a:lnTo>
                <a:lnTo>
                  <a:pt x="2916" y="2742"/>
                </a:lnTo>
                <a:lnTo>
                  <a:pt x="2918" y="2738"/>
                </a:lnTo>
                <a:lnTo>
                  <a:pt x="2919" y="2735"/>
                </a:lnTo>
                <a:lnTo>
                  <a:pt x="2919" y="2732"/>
                </a:lnTo>
                <a:lnTo>
                  <a:pt x="2905" y="2740"/>
                </a:lnTo>
                <a:lnTo>
                  <a:pt x="2889" y="2747"/>
                </a:lnTo>
                <a:lnTo>
                  <a:pt x="2875" y="2753"/>
                </a:lnTo>
                <a:lnTo>
                  <a:pt x="2868" y="2757"/>
                </a:lnTo>
                <a:lnTo>
                  <a:pt x="2861" y="2761"/>
                </a:lnTo>
                <a:lnTo>
                  <a:pt x="2867" y="2745"/>
                </a:lnTo>
                <a:lnTo>
                  <a:pt x="2874" y="2730"/>
                </a:lnTo>
                <a:lnTo>
                  <a:pt x="2882" y="2719"/>
                </a:lnTo>
                <a:lnTo>
                  <a:pt x="2886" y="2713"/>
                </a:lnTo>
                <a:lnTo>
                  <a:pt x="2891" y="2709"/>
                </a:lnTo>
                <a:lnTo>
                  <a:pt x="2897" y="2704"/>
                </a:lnTo>
                <a:lnTo>
                  <a:pt x="2902" y="2701"/>
                </a:lnTo>
                <a:lnTo>
                  <a:pt x="2908" y="2697"/>
                </a:lnTo>
                <a:lnTo>
                  <a:pt x="2915" y="2693"/>
                </a:lnTo>
                <a:lnTo>
                  <a:pt x="2922" y="2691"/>
                </a:lnTo>
                <a:lnTo>
                  <a:pt x="2930" y="2689"/>
                </a:lnTo>
                <a:lnTo>
                  <a:pt x="2949" y="2686"/>
                </a:lnTo>
                <a:lnTo>
                  <a:pt x="2948" y="2685"/>
                </a:lnTo>
                <a:lnTo>
                  <a:pt x="2946" y="2684"/>
                </a:lnTo>
                <a:lnTo>
                  <a:pt x="2943" y="2683"/>
                </a:lnTo>
                <a:lnTo>
                  <a:pt x="2952" y="2677"/>
                </a:lnTo>
                <a:lnTo>
                  <a:pt x="2964" y="2671"/>
                </a:lnTo>
                <a:lnTo>
                  <a:pt x="2976" y="2666"/>
                </a:lnTo>
                <a:lnTo>
                  <a:pt x="2986" y="2662"/>
                </a:lnTo>
                <a:lnTo>
                  <a:pt x="2983" y="2662"/>
                </a:lnTo>
                <a:lnTo>
                  <a:pt x="2981" y="2661"/>
                </a:lnTo>
                <a:lnTo>
                  <a:pt x="2979" y="2659"/>
                </a:lnTo>
                <a:lnTo>
                  <a:pt x="2992" y="2657"/>
                </a:lnTo>
                <a:lnTo>
                  <a:pt x="3005" y="2652"/>
                </a:lnTo>
                <a:lnTo>
                  <a:pt x="3018" y="2646"/>
                </a:lnTo>
                <a:lnTo>
                  <a:pt x="3031" y="2638"/>
                </a:lnTo>
                <a:lnTo>
                  <a:pt x="3042" y="2630"/>
                </a:lnTo>
                <a:lnTo>
                  <a:pt x="3055" y="2620"/>
                </a:lnTo>
                <a:lnTo>
                  <a:pt x="3066" y="2608"/>
                </a:lnTo>
                <a:lnTo>
                  <a:pt x="3076" y="2596"/>
                </a:lnTo>
                <a:lnTo>
                  <a:pt x="3086" y="2584"/>
                </a:lnTo>
                <a:lnTo>
                  <a:pt x="3095" y="2570"/>
                </a:lnTo>
                <a:lnTo>
                  <a:pt x="3103" y="2557"/>
                </a:lnTo>
                <a:lnTo>
                  <a:pt x="3110" y="2542"/>
                </a:lnTo>
                <a:lnTo>
                  <a:pt x="3116" y="2529"/>
                </a:lnTo>
                <a:lnTo>
                  <a:pt x="3122" y="2516"/>
                </a:lnTo>
                <a:lnTo>
                  <a:pt x="3125" y="2503"/>
                </a:lnTo>
                <a:lnTo>
                  <a:pt x="3128" y="2491"/>
                </a:lnTo>
                <a:lnTo>
                  <a:pt x="3118" y="2493"/>
                </a:lnTo>
                <a:lnTo>
                  <a:pt x="3111" y="2495"/>
                </a:lnTo>
                <a:lnTo>
                  <a:pt x="3096" y="2501"/>
                </a:lnTo>
                <a:lnTo>
                  <a:pt x="3081" y="2509"/>
                </a:lnTo>
                <a:lnTo>
                  <a:pt x="3067" y="2517"/>
                </a:lnTo>
                <a:lnTo>
                  <a:pt x="3068" y="2513"/>
                </a:lnTo>
                <a:lnTo>
                  <a:pt x="3070" y="2510"/>
                </a:lnTo>
                <a:lnTo>
                  <a:pt x="3073" y="2506"/>
                </a:lnTo>
                <a:lnTo>
                  <a:pt x="3051" y="2522"/>
                </a:lnTo>
                <a:lnTo>
                  <a:pt x="3039" y="2530"/>
                </a:lnTo>
                <a:lnTo>
                  <a:pt x="3030" y="2539"/>
                </a:lnTo>
                <a:lnTo>
                  <a:pt x="3032" y="2535"/>
                </a:lnTo>
                <a:lnTo>
                  <a:pt x="3033" y="2532"/>
                </a:lnTo>
                <a:lnTo>
                  <a:pt x="3032" y="2530"/>
                </a:lnTo>
                <a:lnTo>
                  <a:pt x="3033" y="2526"/>
                </a:lnTo>
                <a:lnTo>
                  <a:pt x="3013" y="2540"/>
                </a:lnTo>
                <a:lnTo>
                  <a:pt x="2992" y="2557"/>
                </a:lnTo>
                <a:lnTo>
                  <a:pt x="2993" y="2553"/>
                </a:lnTo>
                <a:lnTo>
                  <a:pt x="2992" y="2550"/>
                </a:lnTo>
                <a:lnTo>
                  <a:pt x="2991" y="2546"/>
                </a:lnTo>
                <a:lnTo>
                  <a:pt x="2972" y="2555"/>
                </a:lnTo>
                <a:lnTo>
                  <a:pt x="2953" y="2565"/>
                </a:lnTo>
                <a:lnTo>
                  <a:pt x="2936" y="2577"/>
                </a:lnTo>
                <a:lnTo>
                  <a:pt x="2919" y="2593"/>
                </a:lnTo>
                <a:lnTo>
                  <a:pt x="2923" y="2583"/>
                </a:lnTo>
                <a:lnTo>
                  <a:pt x="2928" y="2572"/>
                </a:lnTo>
                <a:lnTo>
                  <a:pt x="2933" y="2563"/>
                </a:lnTo>
                <a:lnTo>
                  <a:pt x="2939" y="2555"/>
                </a:lnTo>
                <a:lnTo>
                  <a:pt x="2950" y="2538"/>
                </a:lnTo>
                <a:lnTo>
                  <a:pt x="2963" y="2523"/>
                </a:lnTo>
                <a:lnTo>
                  <a:pt x="2977" y="2510"/>
                </a:lnTo>
                <a:lnTo>
                  <a:pt x="2992" y="2496"/>
                </a:lnTo>
                <a:lnTo>
                  <a:pt x="3022" y="2473"/>
                </a:lnTo>
                <a:lnTo>
                  <a:pt x="3037" y="2460"/>
                </a:lnTo>
                <a:lnTo>
                  <a:pt x="3052" y="2447"/>
                </a:lnTo>
                <a:lnTo>
                  <a:pt x="3066" y="2434"/>
                </a:lnTo>
                <a:lnTo>
                  <a:pt x="3078" y="2419"/>
                </a:lnTo>
                <a:lnTo>
                  <a:pt x="3090" y="2404"/>
                </a:lnTo>
                <a:lnTo>
                  <a:pt x="3095" y="2396"/>
                </a:lnTo>
                <a:lnTo>
                  <a:pt x="3100" y="2386"/>
                </a:lnTo>
                <a:lnTo>
                  <a:pt x="3104" y="2377"/>
                </a:lnTo>
                <a:lnTo>
                  <a:pt x="3108" y="2368"/>
                </a:lnTo>
                <a:lnTo>
                  <a:pt x="3111" y="2357"/>
                </a:lnTo>
                <a:lnTo>
                  <a:pt x="3113" y="2346"/>
                </a:lnTo>
                <a:lnTo>
                  <a:pt x="3102" y="2349"/>
                </a:lnTo>
                <a:lnTo>
                  <a:pt x="3092" y="2354"/>
                </a:lnTo>
                <a:lnTo>
                  <a:pt x="3072" y="2366"/>
                </a:lnTo>
                <a:lnTo>
                  <a:pt x="3072" y="2363"/>
                </a:lnTo>
                <a:lnTo>
                  <a:pt x="3074" y="2361"/>
                </a:lnTo>
                <a:lnTo>
                  <a:pt x="3076" y="2358"/>
                </a:lnTo>
                <a:lnTo>
                  <a:pt x="3048" y="2383"/>
                </a:lnTo>
                <a:lnTo>
                  <a:pt x="3049" y="2379"/>
                </a:lnTo>
                <a:lnTo>
                  <a:pt x="3049" y="2378"/>
                </a:lnTo>
                <a:lnTo>
                  <a:pt x="3049" y="2376"/>
                </a:lnTo>
                <a:lnTo>
                  <a:pt x="3049" y="2373"/>
                </a:lnTo>
                <a:lnTo>
                  <a:pt x="3048" y="2376"/>
                </a:lnTo>
                <a:lnTo>
                  <a:pt x="3046" y="2378"/>
                </a:lnTo>
                <a:lnTo>
                  <a:pt x="3039" y="2383"/>
                </a:lnTo>
                <a:lnTo>
                  <a:pt x="3032" y="2387"/>
                </a:lnTo>
                <a:lnTo>
                  <a:pt x="3024" y="2390"/>
                </a:lnTo>
                <a:lnTo>
                  <a:pt x="3008" y="2398"/>
                </a:lnTo>
                <a:lnTo>
                  <a:pt x="3000" y="2401"/>
                </a:lnTo>
                <a:lnTo>
                  <a:pt x="2994" y="2404"/>
                </a:lnTo>
                <a:lnTo>
                  <a:pt x="3001" y="2389"/>
                </a:lnTo>
                <a:lnTo>
                  <a:pt x="3009" y="2376"/>
                </a:lnTo>
                <a:lnTo>
                  <a:pt x="3017" y="2366"/>
                </a:lnTo>
                <a:lnTo>
                  <a:pt x="3026" y="2356"/>
                </a:lnTo>
                <a:lnTo>
                  <a:pt x="3035" y="2346"/>
                </a:lnTo>
                <a:lnTo>
                  <a:pt x="3046" y="2339"/>
                </a:lnTo>
                <a:lnTo>
                  <a:pt x="3067" y="2325"/>
                </a:lnTo>
                <a:lnTo>
                  <a:pt x="3089" y="2310"/>
                </a:lnTo>
                <a:lnTo>
                  <a:pt x="3100" y="2302"/>
                </a:lnTo>
                <a:lnTo>
                  <a:pt x="3110" y="2294"/>
                </a:lnTo>
                <a:lnTo>
                  <a:pt x="3121" y="2286"/>
                </a:lnTo>
                <a:lnTo>
                  <a:pt x="3131" y="2275"/>
                </a:lnTo>
                <a:lnTo>
                  <a:pt x="3141" y="2263"/>
                </a:lnTo>
                <a:lnTo>
                  <a:pt x="3150" y="2250"/>
                </a:lnTo>
                <a:lnTo>
                  <a:pt x="3127" y="2251"/>
                </a:lnTo>
                <a:lnTo>
                  <a:pt x="3102" y="2254"/>
                </a:lnTo>
                <a:lnTo>
                  <a:pt x="3090" y="2256"/>
                </a:lnTo>
                <a:lnTo>
                  <a:pt x="3077" y="2259"/>
                </a:lnTo>
                <a:lnTo>
                  <a:pt x="3066" y="2263"/>
                </a:lnTo>
                <a:lnTo>
                  <a:pt x="3056" y="2267"/>
                </a:lnTo>
                <a:lnTo>
                  <a:pt x="3079" y="2240"/>
                </a:lnTo>
                <a:lnTo>
                  <a:pt x="3093" y="2224"/>
                </a:lnTo>
                <a:lnTo>
                  <a:pt x="3106" y="2206"/>
                </a:lnTo>
                <a:lnTo>
                  <a:pt x="3119" y="2187"/>
                </a:lnTo>
                <a:lnTo>
                  <a:pt x="3130" y="2169"/>
                </a:lnTo>
                <a:lnTo>
                  <a:pt x="3134" y="2159"/>
                </a:lnTo>
                <a:lnTo>
                  <a:pt x="3137" y="2150"/>
                </a:lnTo>
                <a:lnTo>
                  <a:pt x="3139" y="2142"/>
                </a:lnTo>
                <a:lnTo>
                  <a:pt x="3140" y="2134"/>
                </a:lnTo>
                <a:lnTo>
                  <a:pt x="3137" y="2138"/>
                </a:lnTo>
                <a:lnTo>
                  <a:pt x="3134" y="2140"/>
                </a:lnTo>
                <a:lnTo>
                  <a:pt x="3132" y="2141"/>
                </a:lnTo>
                <a:lnTo>
                  <a:pt x="3129" y="2140"/>
                </a:lnTo>
                <a:lnTo>
                  <a:pt x="3126" y="2138"/>
                </a:lnTo>
                <a:lnTo>
                  <a:pt x="3124" y="2137"/>
                </a:lnTo>
                <a:lnTo>
                  <a:pt x="3133" y="2126"/>
                </a:lnTo>
                <a:lnTo>
                  <a:pt x="3141" y="2114"/>
                </a:lnTo>
                <a:lnTo>
                  <a:pt x="3149" y="2102"/>
                </a:lnTo>
                <a:lnTo>
                  <a:pt x="3157" y="2087"/>
                </a:lnTo>
                <a:lnTo>
                  <a:pt x="3165" y="2072"/>
                </a:lnTo>
                <a:lnTo>
                  <a:pt x="3172" y="2056"/>
                </a:lnTo>
                <a:lnTo>
                  <a:pt x="3179" y="2039"/>
                </a:lnTo>
                <a:lnTo>
                  <a:pt x="3185" y="2022"/>
                </a:lnTo>
                <a:lnTo>
                  <a:pt x="3190" y="2004"/>
                </a:lnTo>
                <a:lnTo>
                  <a:pt x="3195" y="1987"/>
                </a:lnTo>
                <a:lnTo>
                  <a:pt x="3199" y="1969"/>
                </a:lnTo>
                <a:lnTo>
                  <a:pt x="3202" y="1952"/>
                </a:lnTo>
                <a:lnTo>
                  <a:pt x="3203" y="1935"/>
                </a:lnTo>
                <a:lnTo>
                  <a:pt x="3204" y="1920"/>
                </a:lnTo>
                <a:lnTo>
                  <a:pt x="3203" y="1906"/>
                </a:lnTo>
                <a:lnTo>
                  <a:pt x="3201" y="1892"/>
                </a:lnTo>
                <a:lnTo>
                  <a:pt x="3198" y="1907"/>
                </a:lnTo>
                <a:lnTo>
                  <a:pt x="3193" y="1920"/>
                </a:lnTo>
                <a:lnTo>
                  <a:pt x="3188" y="1933"/>
                </a:lnTo>
                <a:lnTo>
                  <a:pt x="3182" y="1946"/>
                </a:lnTo>
                <a:lnTo>
                  <a:pt x="3175" y="1958"/>
                </a:lnTo>
                <a:lnTo>
                  <a:pt x="3167" y="1970"/>
                </a:lnTo>
                <a:lnTo>
                  <a:pt x="3148" y="1993"/>
                </a:lnTo>
                <a:lnTo>
                  <a:pt x="3131" y="2017"/>
                </a:lnTo>
                <a:lnTo>
                  <a:pt x="3113" y="2039"/>
                </a:lnTo>
                <a:lnTo>
                  <a:pt x="3106" y="2051"/>
                </a:lnTo>
                <a:lnTo>
                  <a:pt x="3100" y="2064"/>
                </a:lnTo>
                <a:lnTo>
                  <a:pt x="3095" y="2077"/>
                </a:lnTo>
                <a:lnTo>
                  <a:pt x="3091" y="2090"/>
                </a:lnTo>
                <a:lnTo>
                  <a:pt x="3089" y="2082"/>
                </a:lnTo>
                <a:lnTo>
                  <a:pt x="3089" y="2073"/>
                </a:lnTo>
                <a:lnTo>
                  <a:pt x="3091" y="2064"/>
                </a:lnTo>
                <a:lnTo>
                  <a:pt x="3094" y="2055"/>
                </a:lnTo>
                <a:lnTo>
                  <a:pt x="3088" y="2059"/>
                </a:lnTo>
                <a:lnTo>
                  <a:pt x="3083" y="2064"/>
                </a:lnTo>
                <a:lnTo>
                  <a:pt x="3077" y="2070"/>
                </a:lnTo>
                <a:lnTo>
                  <a:pt x="3072" y="2077"/>
                </a:lnTo>
                <a:lnTo>
                  <a:pt x="3064" y="2092"/>
                </a:lnTo>
                <a:lnTo>
                  <a:pt x="3058" y="2108"/>
                </a:lnTo>
                <a:lnTo>
                  <a:pt x="3053" y="2125"/>
                </a:lnTo>
                <a:lnTo>
                  <a:pt x="3049" y="2142"/>
                </a:lnTo>
                <a:lnTo>
                  <a:pt x="3046" y="2158"/>
                </a:lnTo>
                <a:lnTo>
                  <a:pt x="3044" y="2174"/>
                </a:lnTo>
                <a:lnTo>
                  <a:pt x="3038" y="2164"/>
                </a:lnTo>
                <a:lnTo>
                  <a:pt x="3034" y="2154"/>
                </a:lnTo>
                <a:lnTo>
                  <a:pt x="3032" y="2144"/>
                </a:lnTo>
                <a:lnTo>
                  <a:pt x="3032" y="2133"/>
                </a:lnTo>
                <a:lnTo>
                  <a:pt x="3027" y="2137"/>
                </a:lnTo>
                <a:lnTo>
                  <a:pt x="3022" y="2141"/>
                </a:lnTo>
                <a:lnTo>
                  <a:pt x="3018" y="2146"/>
                </a:lnTo>
                <a:lnTo>
                  <a:pt x="3015" y="2151"/>
                </a:lnTo>
                <a:lnTo>
                  <a:pt x="3009" y="2162"/>
                </a:lnTo>
                <a:lnTo>
                  <a:pt x="3005" y="2175"/>
                </a:lnTo>
                <a:lnTo>
                  <a:pt x="3003" y="2188"/>
                </a:lnTo>
                <a:lnTo>
                  <a:pt x="3002" y="2201"/>
                </a:lnTo>
                <a:lnTo>
                  <a:pt x="3002" y="2216"/>
                </a:lnTo>
                <a:lnTo>
                  <a:pt x="3003" y="2230"/>
                </a:lnTo>
                <a:lnTo>
                  <a:pt x="3005" y="2259"/>
                </a:lnTo>
                <a:lnTo>
                  <a:pt x="3008" y="2288"/>
                </a:lnTo>
                <a:lnTo>
                  <a:pt x="3009" y="2301"/>
                </a:lnTo>
                <a:lnTo>
                  <a:pt x="3008" y="2314"/>
                </a:lnTo>
                <a:lnTo>
                  <a:pt x="3005" y="2326"/>
                </a:lnTo>
                <a:lnTo>
                  <a:pt x="3002" y="2337"/>
                </a:lnTo>
                <a:lnTo>
                  <a:pt x="3003" y="2318"/>
                </a:lnTo>
                <a:lnTo>
                  <a:pt x="3002" y="2298"/>
                </a:lnTo>
                <a:lnTo>
                  <a:pt x="2999" y="2280"/>
                </a:lnTo>
                <a:lnTo>
                  <a:pt x="2994" y="2260"/>
                </a:lnTo>
                <a:lnTo>
                  <a:pt x="2993" y="2262"/>
                </a:lnTo>
                <a:lnTo>
                  <a:pt x="2992" y="2263"/>
                </a:lnTo>
                <a:lnTo>
                  <a:pt x="2991" y="2264"/>
                </a:lnTo>
                <a:lnTo>
                  <a:pt x="2989" y="2267"/>
                </a:lnTo>
                <a:lnTo>
                  <a:pt x="2985" y="2258"/>
                </a:lnTo>
                <a:lnTo>
                  <a:pt x="2982" y="2248"/>
                </a:lnTo>
                <a:lnTo>
                  <a:pt x="2980" y="2237"/>
                </a:lnTo>
                <a:lnTo>
                  <a:pt x="2979" y="2227"/>
                </a:lnTo>
                <a:lnTo>
                  <a:pt x="2979" y="2230"/>
                </a:lnTo>
                <a:lnTo>
                  <a:pt x="2978" y="2233"/>
                </a:lnTo>
                <a:lnTo>
                  <a:pt x="2977" y="2235"/>
                </a:lnTo>
                <a:lnTo>
                  <a:pt x="2971" y="2215"/>
                </a:lnTo>
                <a:lnTo>
                  <a:pt x="2966" y="2206"/>
                </a:lnTo>
                <a:lnTo>
                  <a:pt x="2961" y="2197"/>
                </a:lnTo>
                <a:lnTo>
                  <a:pt x="2955" y="2207"/>
                </a:lnTo>
                <a:lnTo>
                  <a:pt x="2950" y="2216"/>
                </a:lnTo>
                <a:lnTo>
                  <a:pt x="2946" y="2225"/>
                </a:lnTo>
                <a:lnTo>
                  <a:pt x="2942" y="2234"/>
                </a:lnTo>
                <a:lnTo>
                  <a:pt x="2937" y="2253"/>
                </a:lnTo>
                <a:lnTo>
                  <a:pt x="2935" y="2271"/>
                </a:lnTo>
                <a:lnTo>
                  <a:pt x="2934" y="2290"/>
                </a:lnTo>
                <a:lnTo>
                  <a:pt x="2934" y="2307"/>
                </a:lnTo>
                <a:lnTo>
                  <a:pt x="2936" y="2325"/>
                </a:lnTo>
                <a:lnTo>
                  <a:pt x="2939" y="2342"/>
                </a:lnTo>
                <a:lnTo>
                  <a:pt x="2945" y="2377"/>
                </a:lnTo>
                <a:lnTo>
                  <a:pt x="2947" y="2395"/>
                </a:lnTo>
                <a:lnTo>
                  <a:pt x="2949" y="2411"/>
                </a:lnTo>
                <a:lnTo>
                  <a:pt x="2950" y="2428"/>
                </a:lnTo>
                <a:lnTo>
                  <a:pt x="2949" y="2446"/>
                </a:lnTo>
                <a:lnTo>
                  <a:pt x="2947" y="2463"/>
                </a:lnTo>
                <a:lnTo>
                  <a:pt x="2942" y="2481"/>
                </a:lnTo>
                <a:lnTo>
                  <a:pt x="2942" y="2482"/>
                </a:lnTo>
                <a:lnTo>
                  <a:pt x="2941" y="2482"/>
                </a:lnTo>
                <a:lnTo>
                  <a:pt x="2940" y="2476"/>
                </a:lnTo>
                <a:lnTo>
                  <a:pt x="2937" y="2450"/>
                </a:lnTo>
                <a:lnTo>
                  <a:pt x="2934" y="2422"/>
                </a:lnTo>
                <a:lnTo>
                  <a:pt x="2933" y="2411"/>
                </a:lnTo>
                <a:lnTo>
                  <a:pt x="2928" y="2413"/>
                </a:lnTo>
                <a:lnTo>
                  <a:pt x="2925" y="2416"/>
                </a:lnTo>
                <a:lnTo>
                  <a:pt x="2919" y="2377"/>
                </a:lnTo>
                <a:lnTo>
                  <a:pt x="2917" y="2379"/>
                </a:lnTo>
                <a:lnTo>
                  <a:pt x="2916" y="2381"/>
                </a:lnTo>
                <a:lnTo>
                  <a:pt x="2915" y="2382"/>
                </a:lnTo>
                <a:lnTo>
                  <a:pt x="2913" y="2385"/>
                </a:lnTo>
                <a:lnTo>
                  <a:pt x="2913" y="2376"/>
                </a:lnTo>
                <a:lnTo>
                  <a:pt x="2912" y="2365"/>
                </a:lnTo>
                <a:lnTo>
                  <a:pt x="2909" y="2344"/>
                </a:lnTo>
                <a:lnTo>
                  <a:pt x="2908" y="2347"/>
                </a:lnTo>
                <a:lnTo>
                  <a:pt x="2908" y="2350"/>
                </a:lnTo>
                <a:lnTo>
                  <a:pt x="2906" y="2353"/>
                </a:lnTo>
                <a:lnTo>
                  <a:pt x="2903" y="2340"/>
                </a:lnTo>
                <a:lnTo>
                  <a:pt x="2899" y="2329"/>
                </a:lnTo>
                <a:lnTo>
                  <a:pt x="2894" y="2316"/>
                </a:lnTo>
                <a:lnTo>
                  <a:pt x="2890" y="2311"/>
                </a:lnTo>
                <a:lnTo>
                  <a:pt x="2887" y="2305"/>
                </a:lnTo>
                <a:lnTo>
                  <a:pt x="2881" y="2316"/>
                </a:lnTo>
                <a:lnTo>
                  <a:pt x="2876" y="2327"/>
                </a:lnTo>
                <a:lnTo>
                  <a:pt x="2871" y="2337"/>
                </a:lnTo>
                <a:lnTo>
                  <a:pt x="2868" y="2348"/>
                </a:lnTo>
                <a:lnTo>
                  <a:pt x="2865" y="2360"/>
                </a:lnTo>
                <a:lnTo>
                  <a:pt x="2863" y="2370"/>
                </a:lnTo>
                <a:lnTo>
                  <a:pt x="2861" y="2393"/>
                </a:lnTo>
                <a:lnTo>
                  <a:pt x="2861" y="2414"/>
                </a:lnTo>
                <a:lnTo>
                  <a:pt x="2863" y="2437"/>
                </a:lnTo>
                <a:lnTo>
                  <a:pt x="2866" y="2459"/>
                </a:lnTo>
                <a:lnTo>
                  <a:pt x="2869" y="2482"/>
                </a:lnTo>
                <a:lnTo>
                  <a:pt x="2877" y="2526"/>
                </a:lnTo>
                <a:lnTo>
                  <a:pt x="2881" y="2548"/>
                </a:lnTo>
                <a:lnTo>
                  <a:pt x="2883" y="2569"/>
                </a:lnTo>
                <a:lnTo>
                  <a:pt x="2885" y="2591"/>
                </a:lnTo>
                <a:lnTo>
                  <a:pt x="2884" y="2612"/>
                </a:lnTo>
                <a:lnTo>
                  <a:pt x="2883" y="2623"/>
                </a:lnTo>
                <a:lnTo>
                  <a:pt x="2882" y="2633"/>
                </a:lnTo>
                <a:lnTo>
                  <a:pt x="2879" y="2643"/>
                </a:lnTo>
                <a:lnTo>
                  <a:pt x="2876" y="2652"/>
                </a:lnTo>
                <a:lnTo>
                  <a:pt x="2874" y="2632"/>
                </a:lnTo>
                <a:lnTo>
                  <a:pt x="2870" y="2611"/>
                </a:lnTo>
                <a:lnTo>
                  <a:pt x="2864" y="2592"/>
                </a:lnTo>
                <a:lnTo>
                  <a:pt x="2854" y="2572"/>
                </a:lnTo>
                <a:lnTo>
                  <a:pt x="2853" y="2574"/>
                </a:lnTo>
                <a:lnTo>
                  <a:pt x="2852" y="2577"/>
                </a:lnTo>
                <a:lnTo>
                  <a:pt x="2850" y="2584"/>
                </a:lnTo>
                <a:lnTo>
                  <a:pt x="2833" y="2534"/>
                </a:lnTo>
                <a:lnTo>
                  <a:pt x="2832" y="2537"/>
                </a:lnTo>
                <a:lnTo>
                  <a:pt x="2831" y="2539"/>
                </a:lnTo>
                <a:lnTo>
                  <a:pt x="2830" y="2541"/>
                </a:lnTo>
                <a:lnTo>
                  <a:pt x="2829" y="2546"/>
                </a:lnTo>
                <a:lnTo>
                  <a:pt x="2827" y="2534"/>
                </a:lnTo>
                <a:lnTo>
                  <a:pt x="2823" y="2521"/>
                </a:lnTo>
                <a:lnTo>
                  <a:pt x="2815" y="2496"/>
                </a:lnTo>
                <a:lnTo>
                  <a:pt x="2815" y="2501"/>
                </a:lnTo>
                <a:lnTo>
                  <a:pt x="2815" y="2504"/>
                </a:lnTo>
                <a:lnTo>
                  <a:pt x="2813" y="2509"/>
                </a:lnTo>
                <a:lnTo>
                  <a:pt x="2807" y="2494"/>
                </a:lnTo>
                <a:lnTo>
                  <a:pt x="2801" y="2480"/>
                </a:lnTo>
                <a:lnTo>
                  <a:pt x="2793" y="2467"/>
                </a:lnTo>
                <a:lnTo>
                  <a:pt x="2788" y="2461"/>
                </a:lnTo>
                <a:lnTo>
                  <a:pt x="2783" y="2455"/>
                </a:lnTo>
                <a:lnTo>
                  <a:pt x="2777" y="2465"/>
                </a:lnTo>
                <a:lnTo>
                  <a:pt x="2773" y="2477"/>
                </a:lnTo>
                <a:lnTo>
                  <a:pt x="2768" y="2489"/>
                </a:lnTo>
                <a:lnTo>
                  <a:pt x="2765" y="2503"/>
                </a:lnTo>
                <a:lnTo>
                  <a:pt x="2762" y="2518"/>
                </a:lnTo>
                <a:lnTo>
                  <a:pt x="2759" y="2532"/>
                </a:lnTo>
                <a:lnTo>
                  <a:pt x="2757" y="2548"/>
                </a:lnTo>
                <a:lnTo>
                  <a:pt x="2756" y="2563"/>
                </a:lnTo>
                <a:lnTo>
                  <a:pt x="2756" y="2578"/>
                </a:lnTo>
                <a:lnTo>
                  <a:pt x="2757" y="2593"/>
                </a:lnTo>
                <a:lnTo>
                  <a:pt x="2759" y="2608"/>
                </a:lnTo>
                <a:lnTo>
                  <a:pt x="2762" y="2622"/>
                </a:lnTo>
                <a:lnTo>
                  <a:pt x="2766" y="2635"/>
                </a:lnTo>
                <a:lnTo>
                  <a:pt x="2772" y="2647"/>
                </a:lnTo>
                <a:lnTo>
                  <a:pt x="2779" y="2658"/>
                </a:lnTo>
                <a:lnTo>
                  <a:pt x="2788" y="2667"/>
                </a:lnTo>
                <a:lnTo>
                  <a:pt x="2785" y="2668"/>
                </a:lnTo>
                <a:lnTo>
                  <a:pt x="2783" y="2667"/>
                </a:lnTo>
                <a:lnTo>
                  <a:pt x="2779" y="2665"/>
                </a:lnTo>
                <a:lnTo>
                  <a:pt x="2785" y="2674"/>
                </a:lnTo>
                <a:lnTo>
                  <a:pt x="2790" y="2686"/>
                </a:lnTo>
                <a:lnTo>
                  <a:pt x="2795" y="2698"/>
                </a:lnTo>
                <a:lnTo>
                  <a:pt x="2798" y="2708"/>
                </a:lnTo>
                <a:lnTo>
                  <a:pt x="2796" y="2706"/>
                </a:lnTo>
                <a:lnTo>
                  <a:pt x="2793" y="2706"/>
                </a:lnTo>
                <a:lnTo>
                  <a:pt x="2791" y="2706"/>
                </a:lnTo>
                <a:lnTo>
                  <a:pt x="2799" y="2721"/>
                </a:lnTo>
                <a:lnTo>
                  <a:pt x="2805" y="2736"/>
                </a:lnTo>
                <a:lnTo>
                  <a:pt x="2810" y="2752"/>
                </a:lnTo>
                <a:lnTo>
                  <a:pt x="2814" y="2767"/>
                </a:lnTo>
                <a:lnTo>
                  <a:pt x="2815" y="2784"/>
                </a:lnTo>
                <a:lnTo>
                  <a:pt x="2815" y="2800"/>
                </a:lnTo>
                <a:lnTo>
                  <a:pt x="2813" y="2816"/>
                </a:lnTo>
                <a:lnTo>
                  <a:pt x="2809" y="2831"/>
                </a:lnTo>
                <a:lnTo>
                  <a:pt x="2800" y="2817"/>
                </a:lnTo>
                <a:lnTo>
                  <a:pt x="2792" y="2801"/>
                </a:lnTo>
                <a:lnTo>
                  <a:pt x="2786" y="2786"/>
                </a:lnTo>
                <a:lnTo>
                  <a:pt x="2779" y="2771"/>
                </a:lnTo>
                <a:lnTo>
                  <a:pt x="2774" y="2774"/>
                </a:lnTo>
                <a:lnTo>
                  <a:pt x="2772" y="2777"/>
                </a:lnTo>
                <a:lnTo>
                  <a:pt x="2770" y="2780"/>
                </a:lnTo>
                <a:lnTo>
                  <a:pt x="2764" y="2750"/>
                </a:lnTo>
                <a:lnTo>
                  <a:pt x="2758" y="2720"/>
                </a:lnTo>
                <a:lnTo>
                  <a:pt x="2755" y="2725"/>
                </a:lnTo>
                <a:lnTo>
                  <a:pt x="2753" y="2727"/>
                </a:lnTo>
                <a:lnTo>
                  <a:pt x="2752" y="2729"/>
                </a:lnTo>
                <a:lnTo>
                  <a:pt x="2750" y="2736"/>
                </a:lnTo>
                <a:lnTo>
                  <a:pt x="2750" y="2727"/>
                </a:lnTo>
                <a:lnTo>
                  <a:pt x="2749" y="2720"/>
                </a:lnTo>
                <a:lnTo>
                  <a:pt x="2746" y="2704"/>
                </a:lnTo>
                <a:lnTo>
                  <a:pt x="2738" y="2672"/>
                </a:lnTo>
                <a:lnTo>
                  <a:pt x="2738" y="2677"/>
                </a:lnTo>
                <a:lnTo>
                  <a:pt x="2737" y="2682"/>
                </a:lnTo>
                <a:lnTo>
                  <a:pt x="2735" y="2686"/>
                </a:lnTo>
                <a:lnTo>
                  <a:pt x="2729" y="2668"/>
                </a:lnTo>
                <a:lnTo>
                  <a:pt x="2722" y="2650"/>
                </a:lnTo>
                <a:lnTo>
                  <a:pt x="2718" y="2642"/>
                </a:lnTo>
                <a:lnTo>
                  <a:pt x="2714" y="2633"/>
                </a:lnTo>
                <a:lnTo>
                  <a:pt x="2709" y="2625"/>
                </a:lnTo>
                <a:lnTo>
                  <a:pt x="2702" y="2617"/>
                </a:lnTo>
                <a:lnTo>
                  <a:pt x="2695" y="2630"/>
                </a:lnTo>
                <a:lnTo>
                  <a:pt x="2688" y="2644"/>
                </a:lnTo>
                <a:lnTo>
                  <a:pt x="2682" y="2660"/>
                </a:lnTo>
                <a:lnTo>
                  <a:pt x="2676" y="2677"/>
                </a:lnTo>
                <a:lnTo>
                  <a:pt x="2672" y="2695"/>
                </a:lnTo>
                <a:lnTo>
                  <a:pt x="2668" y="2713"/>
                </a:lnTo>
                <a:lnTo>
                  <a:pt x="2664" y="2733"/>
                </a:lnTo>
                <a:lnTo>
                  <a:pt x="2662" y="2752"/>
                </a:lnTo>
                <a:lnTo>
                  <a:pt x="2661" y="2771"/>
                </a:lnTo>
                <a:lnTo>
                  <a:pt x="2662" y="2790"/>
                </a:lnTo>
                <a:lnTo>
                  <a:pt x="2664" y="2809"/>
                </a:lnTo>
                <a:lnTo>
                  <a:pt x="2669" y="2826"/>
                </a:lnTo>
                <a:lnTo>
                  <a:pt x="2674" y="2842"/>
                </a:lnTo>
                <a:lnTo>
                  <a:pt x="2681" y="2858"/>
                </a:lnTo>
                <a:lnTo>
                  <a:pt x="2685" y="2865"/>
                </a:lnTo>
                <a:lnTo>
                  <a:pt x="2689" y="2872"/>
                </a:lnTo>
                <a:lnTo>
                  <a:pt x="2694" y="2878"/>
                </a:lnTo>
                <a:lnTo>
                  <a:pt x="2700" y="2885"/>
                </a:lnTo>
                <a:lnTo>
                  <a:pt x="2696" y="2884"/>
                </a:lnTo>
                <a:lnTo>
                  <a:pt x="2693" y="2884"/>
                </a:lnTo>
                <a:lnTo>
                  <a:pt x="2690" y="2881"/>
                </a:lnTo>
                <a:lnTo>
                  <a:pt x="2696" y="2893"/>
                </a:lnTo>
                <a:lnTo>
                  <a:pt x="2702" y="2907"/>
                </a:lnTo>
                <a:lnTo>
                  <a:pt x="2708" y="2923"/>
                </a:lnTo>
                <a:lnTo>
                  <a:pt x="2711" y="2935"/>
                </a:lnTo>
                <a:lnTo>
                  <a:pt x="2709" y="2933"/>
                </a:lnTo>
                <a:lnTo>
                  <a:pt x="2706" y="2932"/>
                </a:lnTo>
                <a:lnTo>
                  <a:pt x="2702" y="2933"/>
                </a:lnTo>
                <a:lnTo>
                  <a:pt x="2713" y="2944"/>
                </a:lnTo>
                <a:lnTo>
                  <a:pt x="2721" y="2956"/>
                </a:lnTo>
                <a:lnTo>
                  <a:pt x="2727" y="2969"/>
                </a:lnTo>
                <a:lnTo>
                  <a:pt x="2731" y="2981"/>
                </a:lnTo>
                <a:lnTo>
                  <a:pt x="2733" y="2994"/>
                </a:lnTo>
                <a:lnTo>
                  <a:pt x="2733" y="3001"/>
                </a:lnTo>
                <a:lnTo>
                  <a:pt x="2733" y="3008"/>
                </a:lnTo>
                <a:lnTo>
                  <a:pt x="2732" y="3014"/>
                </a:lnTo>
                <a:lnTo>
                  <a:pt x="2730" y="3021"/>
                </a:lnTo>
                <a:lnTo>
                  <a:pt x="2727" y="3027"/>
                </a:lnTo>
                <a:lnTo>
                  <a:pt x="2724" y="3035"/>
                </a:lnTo>
                <a:lnTo>
                  <a:pt x="2723" y="3029"/>
                </a:lnTo>
                <a:lnTo>
                  <a:pt x="2721" y="3024"/>
                </a:lnTo>
                <a:lnTo>
                  <a:pt x="2714" y="3013"/>
                </a:lnTo>
                <a:lnTo>
                  <a:pt x="2697" y="2988"/>
                </a:lnTo>
                <a:lnTo>
                  <a:pt x="2689" y="2975"/>
                </a:lnTo>
                <a:lnTo>
                  <a:pt x="2682" y="2963"/>
                </a:lnTo>
                <a:lnTo>
                  <a:pt x="2680" y="2956"/>
                </a:lnTo>
                <a:lnTo>
                  <a:pt x="2678" y="2951"/>
                </a:lnTo>
                <a:lnTo>
                  <a:pt x="2677" y="2945"/>
                </a:lnTo>
                <a:lnTo>
                  <a:pt x="2678" y="2940"/>
                </a:lnTo>
                <a:lnTo>
                  <a:pt x="2673" y="2943"/>
                </a:lnTo>
                <a:lnTo>
                  <a:pt x="2671" y="2945"/>
                </a:lnTo>
                <a:lnTo>
                  <a:pt x="2669" y="2948"/>
                </a:lnTo>
                <a:lnTo>
                  <a:pt x="2663" y="2922"/>
                </a:lnTo>
                <a:lnTo>
                  <a:pt x="2656" y="2894"/>
                </a:lnTo>
                <a:lnTo>
                  <a:pt x="2654" y="2899"/>
                </a:lnTo>
                <a:lnTo>
                  <a:pt x="2653" y="2900"/>
                </a:lnTo>
                <a:lnTo>
                  <a:pt x="2651" y="2902"/>
                </a:lnTo>
                <a:lnTo>
                  <a:pt x="2650" y="2908"/>
                </a:lnTo>
                <a:lnTo>
                  <a:pt x="2649" y="2894"/>
                </a:lnTo>
                <a:lnTo>
                  <a:pt x="2646" y="2879"/>
                </a:lnTo>
                <a:lnTo>
                  <a:pt x="2639" y="2850"/>
                </a:lnTo>
                <a:lnTo>
                  <a:pt x="2639" y="2855"/>
                </a:lnTo>
                <a:lnTo>
                  <a:pt x="2638" y="2860"/>
                </a:lnTo>
                <a:lnTo>
                  <a:pt x="2636" y="2864"/>
                </a:lnTo>
                <a:lnTo>
                  <a:pt x="2631" y="2847"/>
                </a:lnTo>
                <a:lnTo>
                  <a:pt x="2624" y="2830"/>
                </a:lnTo>
                <a:lnTo>
                  <a:pt x="2620" y="2822"/>
                </a:lnTo>
                <a:lnTo>
                  <a:pt x="2616" y="2815"/>
                </a:lnTo>
                <a:lnTo>
                  <a:pt x="2612" y="2808"/>
                </a:lnTo>
                <a:lnTo>
                  <a:pt x="2606" y="2799"/>
                </a:lnTo>
                <a:lnTo>
                  <a:pt x="2596" y="2811"/>
                </a:lnTo>
                <a:lnTo>
                  <a:pt x="2586" y="2823"/>
                </a:lnTo>
                <a:lnTo>
                  <a:pt x="2578" y="2837"/>
                </a:lnTo>
                <a:lnTo>
                  <a:pt x="2571" y="2853"/>
                </a:lnTo>
                <a:lnTo>
                  <a:pt x="2564" y="2869"/>
                </a:lnTo>
                <a:lnTo>
                  <a:pt x="2559" y="2886"/>
                </a:lnTo>
                <a:lnTo>
                  <a:pt x="2556" y="2904"/>
                </a:lnTo>
                <a:lnTo>
                  <a:pt x="2552" y="2922"/>
                </a:lnTo>
                <a:lnTo>
                  <a:pt x="2551" y="2940"/>
                </a:lnTo>
                <a:lnTo>
                  <a:pt x="2551" y="2958"/>
                </a:lnTo>
                <a:lnTo>
                  <a:pt x="2554" y="2975"/>
                </a:lnTo>
                <a:lnTo>
                  <a:pt x="2557" y="2992"/>
                </a:lnTo>
                <a:lnTo>
                  <a:pt x="2562" y="3008"/>
                </a:lnTo>
                <a:lnTo>
                  <a:pt x="2569" y="3023"/>
                </a:lnTo>
                <a:lnTo>
                  <a:pt x="2577" y="3038"/>
                </a:lnTo>
                <a:lnTo>
                  <a:pt x="2582" y="3044"/>
                </a:lnTo>
                <a:lnTo>
                  <a:pt x="2588" y="3050"/>
                </a:lnTo>
                <a:lnTo>
                  <a:pt x="2584" y="3049"/>
                </a:lnTo>
                <a:lnTo>
                  <a:pt x="2582" y="3049"/>
                </a:lnTo>
                <a:lnTo>
                  <a:pt x="2579" y="3047"/>
                </a:lnTo>
                <a:lnTo>
                  <a:pt x="2590" y="3071"/>
                </a:lnTo>
                <a:lnTo>
                  <a:pt x="2596" y="3084"/>
                </a:lnTo>
                <a:lnTo>
                  <a:pt x="2599" y="3095"/>
                </a:lnTo>
                <a:lnTo>
                  <a:pt x="2597" y="3094"/>
                </a:lnTo>
                <a:lnTo>
                  <a:pt x="2594" y="3093"/>
                </a:lnTo>
                <a:lnTo>
                  <a:pt x="2592" y="3094"/>
                </a:lnTo>
                <a:lnTo>
                  <a:pt x="2599" y="3105"/>
                </a:lnTo>
                <a:lnTo>
                  <a:pt x="2606" y="3117"/>
                </a:lnTo>
                <a:lnTo>
                  <a:pt x="2611" y="3128"/>
                </a:lnTo>
                <a:lnTo>
                  <a:pt x="2616" y="3139"/>
                </a:lnTo>
                <a:lnTo>
                  <a:pt x="2619" y="3151"/>
                </a:lnTo>
                <a:lnTo>
                  <a:pt x="2621" y="3162"/>
                </a:lnTo>
                <a:lnTo>
                  <a:pt x="2622" y="3173"/>
                </a:lnTo>
                <a:lnTo>
                  <a:pt x="2622" y="3184"/>
                </a:lnTo>
                <a:lnTo>
                  <a:pt x="2622" y="3195"/>
                </a:lnTo>
                <a:lnTo>
                  <a:pt x="2620" y="3206"/>
                </a:lnTo>
                <a:lnTo>
                  <a:pt x="2617" y="3216"/>
                </a:lnTo>
                <a:lnTo>
                  <a:pt x="2614" y="3228"/>
                </a:lnTo>
                <a:lnTo>
                  <a:pt x="2610" y="3239"/>
                </a:lnTo>
                <a:lnTo>
                  <a:pt x="2605" y="3250"/>
                </a:lnTo>
                <a:lnTo>
                  <a:pt x="2593" y="3274"/>
                </a:lnTo>
                <a:lnTo>
                  <a:pt x="2592" y="3261"/>
                </a:lnTo>
                <a:lnTo>
                  <a:pt x="2589" y="3246"/>
                </a:lnTo>
                <a:lnTo>
                  <a:pt x="2586" y="3233"/>
                </a:lnTo>
                <a:lnTo>
                  <a:pt x="2582" y="3219"/>
                </a:lnTo>
                <a:lnTo>
                  <a:pt x="2578" y="3207"/>
                </a:lnTo>
                <a:lnTo>
                  <a:pt x="2572" y="3195"/>
                </a:lnTo>
                <a:lnTo>
                  <a:pt x="2566" y="3182"/>
                </a:lnTo>
                <a:lnTo>
                  <a:pt x="2559" y="3170"/>
                </a:lnTo>
                <a:lnTo>
                  <a:pt x="2554" y="3175"/>
                </a:lnTo>
                <a:lnTo>
                  <a:pt x="2550" y="3178"/>
                </a:lnTo>
                <a:lnTo>
                  <a:pt x="2548" y="3182"/>
                </a:lnTo>
                <a:lnTo>
                  <a:pt x="2540" y="3151"/>
                </a:lnTo>
                <a:lnTo>
                  <a:pt x="2529" y="3121"/>
                </a:lnTo>
                <a:lnTo>
                  <a:pt x="2527" y="3126"/>
                </a:lnTo>
                <a:lnTo>
                  <a:pt x="2525" y="3128"/>
                </a:lnTo>
                <a:lnTo>
                  <a:pt x="2524" y="3131"/>
                </a:lnTo>
                <a:lnTo>
                  <a:pt x="2522" y="3137"/>
                </a:lnTo>
                <a:lnTo>
                  <a:pt x="2522" y="3129"/>
                </a:lnTo>
                <a:lnTo>
                  <a:pt x="2520" y="3122"/>
                </a:lnTo>
                <a:lnTo>
                  <a:pt x="2514" y="3104"/>
                </a:lnTo>
                <a:lnTo>
                  <a:pt x="2503" y="3072"/>
                </a:lnTo>
                <a:lnTo>
                  <a:pt x="2504" y="3078"/>
                </a:lnTo>
                <a:lnTo>
                  <a:pt x="2503" y="3083"/>
                </a:lnTo>
                <a:lnTo>
                  <a:pt x="2501" y="3088"/>
                </a:lnTo>
                <a:lnTo>
                  <a:pt x="2492" y="3064"/>
                </a:lnTo>
                <a:lnTo>
                  <a:pt x="2484" y="3043"/>
                </a:lnTo>
                <a:lnTo>
                  <a:pt x="2479" y="3032"/>
                </a:lnTo>
                <a:lnTo>
                  <a:pt x="2473" y="3022"/>
                </a:lnTo>
                <a:lnTo>
                  <a:pt x="2465" y="3013"/>
                </a:lnTo>
                <a:lnTo>
                  <a:pt x="2457" y="3004"/>
                </a:lnTo>
                <a:lnTo>
                  <a:pt x="2448" y="3017"/>
                </a:lnTo>
                <a:lnTo>
                  <a:pt x="2440" y="3032"/>
                </a:lnTo>
                <a:lnTo>
                  <a:pt x="2432" y="3049"/>
                </a:lnTo>
                <a:lnTo>
                  <a:pt x="2426" y="3067"/>
                </a:lnTo>
                <a:lnTo>
                  <a:pt x="2421" y="3086"/>
                </a:lnTo>
                <a:lnTo>
                  <a:pt x="2417" y="3105"/>
                </a:lnTo>
                <a:lnTo>
                  <a:pt x="2414" y="3126"/>
                </a:lnTo>
                <a:lnTo>
                  <a:pt x="2412" y="3147"/>
                </a:lnTo>
                <a:lnTo>
                  <a:pt x="2412" y="3166"/>
                </a:lnTo>
                <a:lnTo>
                  <a:pt x="2413" y="3187"/>
                </a:lnTo>
                <a:lnTo>
                  <a:pt x="2416" y="3206"/>
                </a:lnTo>
                <a:lnTo>
                  <a:pt x="2420" y="3225"/>
                </a:lnTo>
                <a:lnTo>
                  <a:pt x="2427" y="3242"/>
                </a:lnTo>
                <a:lnTo>
                  <a:pt x="2435" y="3258"/>
                </a:lnTo>
                <a:lnTo>
                  <a:pt x="2441" y="3267"/>
                </a:lnTo>
                <a:lnTo>
                  <a:pt x="2446" y="3274"/>
                </a:lnTo>
                <a:lnTo>
                  <a:pt x="2452" y="3280"/>
                </a:lnTo>
                <a:lnTo>
                  <a:pt x="2458" y="3286"/>
                </a:lnTo>
                <a:lnTo>
                  <a:pt x="2454" y="3286"/>
                </a:lnTo>
                <a:lnTo>
                  <a:pt x="2451" y="3286"/>
                </a:lnTo>
                <a:lnTo>
                  <a:pt x="2448" y="3283"/>
                </a:lnTo>
                <a:lnTo>
                  <a:pt x="2451" y="3290"/>
                </a:lnTo>
                <a:lnTo>
                  <a:pt x="2454" y="3299"/>
                </a:lnTo>
                <a:lnTo>
                  <a:pt x="2461" y="3316"/>
                </a:lnTo>
                <a:lnTo>
                  <a:pt x="2466" y="3333"/>
                </a:lnTo>
                <a:lnTo>
                  <a:pt x="2469" y="3350"/>
                </a:lnTo>
                <a:lnTo>
                  <a:pt x="2466" y="3348"/>
                </a:lnTo>
                <a:lnTo>
                  <a:pt x="2463" y="3348"/>
                </a:lnTo>
                <a:lnTo>
                  <a:pt x="2460" y="3348"/>
                </a:lnTo>
                <a:lnTo>
                  <a:pt x="2467" y="3356"/>
                </a:lnTo>
                <a:lnTo>
                  <a:pt x="2474" y="3364"/>
                </a:lnTo>
                <a:lnTo>
                  <a:pt x="2480" y="3373"/>
                </a:lnTo>
                <a:lnTo>
                  <a:pt x="2484" y="3381"/>
                </a:lnTo>
                <a:lnTo>
                  <a:pt x="2488" y="3388"/>
                </a:lnTo>
                <a:lnTo>
                  <a:pt x="2490" y="3396"/>
                </a:lnTo>
                <a:lnTo>
                  <a:pt x="2492" y="3403"/>
                </a:lnTo>
                <a:lnTo>
                  <a:pt x="2492" y="3412"/>
                </a:lnTo>
                <a:lnTo>
                  <a:pt x="2492" y="3419"/>
                </a:lnTo>
                <a:lnTo>
                  <a:pt x="2491" y="3427"/>
                </a:lnTo>
                <a:lnTo>
                  <a:pt x="2489" y="3434"/>
                </a:lnTo>
                <a:lnTo>
                  <a:pt x="2486" y="3442"/>
                </a:lnTo>
                <a:lnTo>
                  <a:pt x="2483" y="3451"/>
                </a:lnTo>
                <a:lnTo>
                  <a:pt x="2479" y="3459"/>
                </a:lnTo>
                <a:lnTo>
                  <a:pt x="2467" y="3475"/>
                </a:lnTo>
                <a:lnTo>
                  <a:pt x="2456" y="3454"/>
                </a:lnTo>
                <a:lnTo>
                  <a:pt x="2447" y="3431"/>
                </a:lnTo>
                <a:lnTo>
                  <a:pt x="2438" y="3408"/>
                </a:lnTo>
                <a:lnTo>
                  <a:pt x="2433" y="3384"/>
                </a:lnTo>
                <a:lnTo>
                  <a:pt x="2426" y="3388"/>
                </a:lnTo>
                <a:lnTo>
                  <a:pt x="2422" y="3390"/>
                </a:lnTo>
                <a:lnTo>
                  <a:pt x="2419" y="3393"/>
                </a:lnTo>
                <a:lnTo>
                  <a:pt x="2417" y="3359"/>
                </a:lnTo>
                <a:lnTo>
                  <a:pt x="2413" y="3324"/>
                </a:lnTo>
                <a:lnTo>
                  <a:pt x="2410" y="3329"/>
                </a:lnTo>
                <a:lnTo>
                  <a:pt x="2407" y="3331"/>
                </a:lnTo>
                <a:lnTo>
                  <a:pt x="2405" y="3333"/>
                </a:lnTo>
                <a:lnTo>
                  <a:pt x="2401" y="3341"/>
                </a:lnTo>
                <a:lnTo>
                  <a:pt x="2403" y="3331"/>
                </a:lnTo>
                <a:lnTo>
                  <a:pt x="2403" y="3323"/>
                </a:lnTo>
                <a:lnTo>
                  <a:pt x="2401" y="3304"/>
                </a:lnTo>
                <a:lnTo>
                  <a:pt x="2398" y="3285"/>
                </a:lnTo>
                <a:lnTo>
                  <a:pt x="2395" y="3267"/>
                </a:lnTo>
                <a:lnTo>
                  <a:pt x="2395" y="3270"/>
                </a:lnTo>
                <a:lnTo>
                  <a:pt x="2394" y="3274"/>
                </a:lnTo>
                <a:lnTo>
                  <a:pt x="2390" y="3278"/>
                </a:lnTo>
                <a:lnTo>
                  <a:pt x="2390" y="3248"/>
                </a:lnTo>
                <a:lnTo>
                  <a:pt x="2389" y="3234"/>
                </a:lnTo>
                <a:lnTo>
                  <a:pt x="2387" y="3222"/>
                </a:lnTo>
                <a:lnTo>
                  <a:pt x="2384" y="3208"/>
                </a:lnTo>
                <a:lnTo>
                  <a:pt x="2379" y="3196"/>
                </a:lnTo>
                <a:lnTo>
                  <a:pt x="2372" y="3182"/>
                </a:lnTo>
                <a:lnTo>
                  <a:pt x="2362" y="3170"/>
                </a:lnTo>
                <a:lnTo>
                  <a:pt x="2351" y="3181"/>
                </a:lnTo>
                <a:lnTo>
                  <a:pt x="2342" y="3194"/>
                </a:lnTo>
                <a:lnTo>
                  <a:pt x="2333" y="3206"/>
                </a:lnTo>
                <a:lnTo>
                  <a:pt x="2324" y="3220"/>
                </a:lnTo>
                <a:lnTo>
                  <a:pt x="2317" y="3234"/>
                </a:lnTo>
                <a:lnTo>
                  <a:pt x="2310" y="3249"/>
                </a:lnTo>
                <a:lnTo>
                  <a:pt x="2305" y="3264"/>
                </a:lnTo>
                <a:lnTo>
                  <a:pt x="2300" y="3278"/>
                </a:lnTo>
                <a:lnTo>
                  <a:pt x="2295" y="3293"/>
                </a:lnTo>
                <a:lnTo>
                  <a:pt x="2292" y="3309"/>
                </a:lnTo>
                <a:lnTo>
                  <a:pt x="2289" y="3323"/>
                </a:lnTo>
                <a:lnTo>
                  <a:pt x="2286" y="3338"/>
                </a:lnTo>
                <a:lnTo>
                  <a:pt x="2285" y="3352"/>
                </a:lnTo>
                <a:lnTo>
                  <a:pt x="2284" y="3365"/>
                </a:lnTo>
                <a:lnTo>
                  <a:pt x="2285" y="3379"/>
                </a:lnTo>
                <a:lnTo>
                  <a:pt x="2285" y="3391"/>
                </a:lnTo>
                <a:lnTo>
                  <a:pt x="2289" y="3393"/>
                </a:lnTo>
                <a:lnTo>
                  <a:pt x="2292" y="3397"/>
                </a:lnTo>
                <a:lnTo>
                  <a:pt x="2297" y="3407"/>
                </a:lnTo>
                <a:lnTo>
                  <a:pt x="2302" y="3421"/>
                </a:lnTo>
                <a:lnTo>
                  <a:pt x="2307" y="3436"/>
                </a:lnTo>
                <a:lnTo>
                  <a:pt x="2312" y="3452"/>
                </a:lnTo>
                <a:lnTo>
                  <a:pt x="2317" y="3466"/>
                </a:lnTo>
                <a:lnTo>
                  <a:pt x="2322" y="3478"/>
                </a:lnTo>
                <a:lnTo>
                  <a:pt x="2325" y="3483"/>
                </a:lnTo>
                <a:lnTo>
                  <a:pt x="2329" y="3487"/>
                </a:lnTo>
                <a:lnTo>
                  <a:pt x="2323" y="3487"/>
                </a:lnTo>
                <a:lnTo>
                  <a:pt x="2320" y="3486"/>
                </a:lnTo>
                <a:lnTo>
                  <a:pt x="2317" y="3482"/>
                </a:lnTo>
                <a:lnTo>
                  <a:pt x="2325" y="3499"/>
                </a:lnTo>
                <a:lnTo>
                  <a:pt x="2335" y="3518"/>
                </a:lnTo>
                <a:lnTo>
                  <a:pt x="2343" y="3538"/>
                </a:lnTo>
                <a:lnTo>
                  <a:pt x="2346" y="3547"/>
                </a:lnTo>
                <a:lnTo>
                  <a:pt x="2348" y="3556"/>
                </a:lnTo>
                <a:lnTo>
                  <a:pt x="2343" y="3554"/>
                </a:lnTo>
                <a:lnTo>
                  <a:pt x="2338" y="3554"/>
                </a:lnTo>
                <a:lnTo>
                  <a:pt x="2332" y="3554"/>
                </a:lnTo>
                <a:lnTo>
                  <a:pt x="2327" y="3555"/>
                </a:lnTo>
                <a:lnTo>
                  <a:pt x="2335" y="3565"/>
                </a:lnTo>
                <a:lnTo>
                  <a:pt x="2342" y="3573"/>
                </a:lnTo>
                <a:lnTo>
                  <a:pt x="2347" y="3581"/>
                </a:lnTo>
                <a:lnTo>
                  <a:pt x="2351" y="3588"/>
                </a:lnTo>
                <a:lnTo>
                  <a:pt x="2353" y="3595"/>
                </a:lnTo>
                <a:lnTo>
                  <a:pt x="2354" y="3602"/>
                </a:lnTo>
                <a:lnTo>
                  <a:pt x="2354" y="3609"/>
                </a:lnTo>
                <a:lnTo>
                  <a:pt x="2353" y="3615"/>
                </a:lnTo>
                <a:lnTo>
                  <a:pt x="2351" y="3622"/>
                </a:lnTo>
                <a:lnTo>
                  <a:pt x="2348" y="3628"/>
                </a:lnTo>
                <a:lnTo>
                  <a:pt x="2339" y="3643"/>
                </a:lnTo>
                <a:lnTo>
                  <a:pt x="2328" y="3658"/>
                </a:lnTo>
                <a:lnTo>
                  <a:pt x="2314" y="3677"/>
                </a:lnTo>
                <a:lnTo>
                  <a:pt x="2310" y="3668"/>
                </a:lnTo>
                <a:lnTo>
                  <a:pt x="2307" y="3660"/>
                </a:lnTo>
                <a:lnTo>
                  <a:pt x="2305" y="3653"/>
                </a:lnTo>
                <a:lnTo>
                  <a:pt x="2305" y="3646"/>
                </a:lnTo>
                <a:lnTo>
                  <a:pt x="2305" y="3639"/>
                </a:lnTo>
                <a:lnTo>
                  <a:pt x="2307" y="3631"/>
                </a:lnTo>
                <a:lnTo>
                  <a:pt x="2310" y="3624"/>
                </a:lnTo>
                <a:lnTo>
                  <a:pt x="2314" y="3617"/>
                </a:lnTo>
                <a:lnTo>
                  <a:pt x="2310" y="3619"/>
                </a:lnTo>
                <a:lnTo>
                  <a:pt x="2302" y="3624"/>
                </a:lnTo>
                <a:lnTo>
                  <a:pt x="2293" y="3630"/>
                </a:lnTo>
                <a:lnTo>
                  <a:pt x="2290" y="3633"/>
                </a:lnTo>
                <a:lnTo>
                  <a:pt x="2287" y="3638"/>
                </a:lnTo>
                <a:lnTo>
                  <a:pt x="2281" y="3607"/>
                </a:lnTo>
                <a:lnTo>
                  <a:pt x="2277" y="3575"/>
                </a:lnTo>
                <a:lnTo>
                  <a:pt x="2270" y="3587"/>
                </a:lnTo>
                <a:lnTo>
                  <a:pt x="2267" y="3591"/>
                </a:lnTo>
                <a:lnTo>
                  <a:pt x="2266" y="3597"/>
                </a:lnTo>
                <a:lnTo>
                  <a:pt x="2264" y="3582"/>
                </a:lnTo>
                <a:lnTo>
                  <a:pt x="2261" y="3558"/>
                </a:lnTo>
                <a:lnTo>
                  <a:pt x="2260" y="3546"/>
                </a:lnTo>
                <a:lnTo>
                  <a:pt x="2259" y="3534"/>
                </a:lnTo>
                <a:lnTo>
                  <a:pt x="2260" y="3524"/>
                </a:lnTo>
                <a:lnTo>
                  <a:pt x="2262" y="3515"/>
                </a:lnTo>
                <a:lnTo>
                  <a:pt x="2254" y="3522"/>
                </a:lnTo>
                <a:lnTo>
                  <a:pt x="2249" y="3526"/>
                </a:lnTo>
                <a:lnTo>
                  <a:pt x="2245" y="3532"/>
                </a:lnTo>
                <a:lnTo>
                  <a:pt x="2248" y="3522"/>
                </a:lnTo>
                <a:lnTo>
                  <a:pt x="2249" y="3512"/>
                </a:lnTo>
                <a:lnTo>
                  <a:pt x="2251" y="3502"/>
                </a:lnTo>
                <a:lnTo>
                  <a:pt x="2251" y="3491"/>
                </a:lnTo>
                <a:lnTo>
                  <a:pt x="2249" y="3480"/>
                </a:lnTo>
                <a:lnTo>
                  <a:pt x="2248" y="3469"/>
                </a:lnTo>
                <a:lnTo>
                  <a:pt x="2245" y="3449"/>
                </a:lnTo>
                <a:lnTo>
                  <a:pt x="2244" y="3453"/>
                </a:lnTo>
                <a:lnTo>
                  <a:pt x="2242" y="3455"/>
                </a:lnTo>
                <a:lnTo>
                  <a:pt x="2238" y="3458"/>
                </a:lnTo>
                <a:lnTo>
                  <a:pt x="2230" y="3430"/>
                </a:lnTo>
                <a:lnTo>
                  <a:pt x="2223" y="3403"/>
                </a:lnTo>
                <a:lnTo>
                  <a:pt x="2219" y="3391"/>
                </a:lnTo>
                <a:lnTo>
                  <a:pt x="2214" y="3379"/>
                </a:lnTo>
                <a:lnTo>
                  <a:pt x="2206" y="3365"/>
                </a:lnTo>
                <a:lnTo>
                  <a:pt x="2198" y="3353"/>
                </a:lnTo>
                <a:lnTo>
                  <a:pt x="2182" y="3371"/>
                </a:lnTo>
                <a:lnTo>
                  <a:pt x="2166" y="3393"/>
                </a:lnTo>
                <a:lnTo>
                  <a:pt x="2151" y="3416"/>
                </a:lnTo>
                <a:lnTo>
                  <a:pt x="2138" y="3439"/>
                </a:lnTo>
                <a:lnTo>
                  <a:pt x="2126" y="3463"/>
                </a:lnTo>
                <a:lnTo>
                  <a:pt x="2116" y="3487"/>
                </a:lnTo>
                <a:lnTo>
                  <a:pt x="2109" y="3508"/>
                </a:lnTo>
                <a:lnTo>
                  <a:pt x="2105" y="3527"/>
                </a:lnTo>
                <a:lnTo>
                  <a:pt x="2111" y="3547"/>
                </a:lnTo>
                <a:lnTo>
                  <a:pt x="2116" y="3569"/>
                </a:lnTo>
                <a:lnTo>
                  <a:pt x="2119" y="3589"/>
                </a:lnTo>
                <a:lnTo>
                  <a:pt x="2122" y="3611"/>
                </a:lnTo>
                <a:lnTo>
                  <a:pt x="2116" y="3609"/>
                </a:lnTo>
                <a:lnTo>
                  <a:pt x="2112" y="3608"/>
                </a:lnTo>
                <a:lnTo>
                  <a:pt x="2109" y="3608"/>
                </a:lnTo>
                <a:lnTo>
                  <a:pt x="2115" y="3629"/>
                </a:lnTo>
                <a:lnTo>
                  <a:pt x="2122" y="3651"/>
                </a:lnTo>
                <a:lnTo>
                  <a:pt x="2131" y="3671"/>
                </a:lnTo>
                <a:lnTo>
                  <a:pt x="2143" y="3692"/>
                </a:lnTo>
                <a:lnTo>
                  <a:pt x="2138" y="3691"/>
                </a:lnTo>
                <a:lnTo>
                  <a:pt x="2134" y="3690"/>
                </a:lnTo>
                <a:lnTo>
                  <a:pt x="2130" y="3688"/>
                </a:lnTo>
                <a:lnTo>
                  <a:pt x="2141" y="3707"/>
                </a:lnTo>
                <a:lnTo>
                  <a:pt x="2152" y="3729"/>
                </a:lnTo>
                <a:lnTo>
                  <a:pt x="2161" y="3751"/>
                </a:lnTo>
                <a:lnTo>
                  <a:pt x="2165" y="3761"/>
                </a:lnTo>
                <a:lnTo>
                  <a:pt x="2167" y="3771"/>
                </a:lnTo>
                <a:lnTo>
                  <a:pt x="2158" y="3769"/>
                </a:lnTo>
                <a:lnTo>
                  <a:pt x="2149" y="3768"/>
                </a:lnTo>
                <a:lnTo>
                  <a:pt x="2160" y="3781"/>
                </a:lnTo>
                <a:lnTo>
                  <a:pt x="2171" y="3795"/>
                </a:lnTo>
                <a:lnTo>
                  <a:pt x="2182" y="3809"/>
                </a:lnTo>
                <a:lnTo>
                  <a:pt x="2192" y="3823"/>
                </a:lnTo>
                <a:lnTo>
                  <a:pt x="2188" y="3826"/>
                </a:lnTo>
                <a:lnTo>
                  <a:pt x="2183" y="3825"/>
                </a:lnTo>
                <a:lnTo>
                  <a:pt x="2177" y="3821"/>
                </a:lnTo>
                <a:lnTo>
                  <a:pt x="2170" y="3817"/>
                </a:lnTo>
                <a:lnTo>
                  <a:pt x="2162" y="3811"/>
                </a:lnTo>
                <a:lnTo>
                  <a:pt x="2154" y="3804"/>
                </a:lnTo>
                <a:lnTo>
                  <a:pt x="2135" y="3785"/>
                </a:lnTo>
                <a:lnTo>
                  <a:pt x="2116" y="3763"/>
                </a:lnTo>
                <a:lnTo>
                  <a:pt x="2093" y="3736"/>
                </a:lnTo>
                <a:lnTo>
                  <a:pt x="2071" y="3707"/>
                </a:lnTo>
                <a:lnTo>
                  <a:pt x="2048" y="3677"/>
                </a:lnTo>
                <a:lnTo>
                  <a:pt x="2002" y="3614"/>
                </a:lnTo>
                <a:lnTo>
                  <a:pt x="1962" y="3556"/>
                </a:lnTo>
                <a:lnTo>
                  <a:pt x="1911" y="3482"/>
                </a:lnTo>
                <a:lnTo>
                  <a:pt x="1892" y="3457"/>
                </a:lnTo>
                <a:lnTo>
                  <a:pt x="1877" y="3435"/>
                </a:lnTo>
                <a:lnTo>
                  <a:pt x="1865" y="3417"/>
                </a:lnTo>
                <a:lnTo>
                  <a:pt x="1857" y="3401"/>
                </a:lnTo>
                <a:lnTo>
                  <a:pt x="1852" y="3388"/>
                </a:lnTo>
                <a:lnTo>
                  <a:pt x="1849" y="3377"/>
                </a:lnTo>
                <a:lnTo>
                  <a:pt x="1849" y="3373"/>
                </a:lnTo>
                <a:lnTo>
                  <a:pt x="1850" y="3368"/>
                </a:lnTo>
                <a:lnTo>
                  <a:pt x="1851" y="3364"/>
                </a:lnTo>
                <a:lnTo>
                  <a:pt x="1852" y="3361"/>
                </a:lnTo>
                <a:lnTo>
                  <a:pt x="1855" y="3358"/>
                </a:lnTo>
                <a:lnTo>
                  <a:pt x="1858" y="3356"/>
                </a:lnTo>
                <a:lnTo>
                  <a:pt x="1865" y="3352"/>
                </a:lnTo>
                <a:lnTo>
                  <a:pt x="1876" y="3348"/>
                </a:lnTo>
                <a:lnTo>
                  <a:pt x="1887" y="3345"/>
                </a:lnTo>
                <a:lnTo>
                  <a:pt x="1917" y="3340"/>
                </a:lnTo>
                <a:lnTo>
                  <a:pt x="1953" y="3332"/>
                </a:lnTo>
                <a:lnTo>
                  <a:pt x="1950" y="3332"/>
                </a:lnTo>
                <a:lnTo>
                  <a:pt x="1946" y="3330"/>
                </a:lnTo>
                <a:lnTo>
                  <a:pt x="1944" y="3327"/>
                </a:lnTo>
                <a:lnTo>
                  <a:pt x="1953" y="3327"/>
                </a:lnTo>
                <a:lnTo>
                  <a:pt x="1961" y="3327"/>
                </a:lnTo>
                <a:lnTo>
                  <a:pt x="1977" y="3325"/>
                </a:lnTo>
                <a:lnTo>
                  <a:pt x="1994" y="3320"/>
                </a:lnTo>
                <a:lnTo>
                  <a:pt x="2010" y="3313"/>
                </a:lnTo>
                <a:lnTo>
                  <a:pt x="2026" y="3305"/>
                </a:lnTo>
                <a:lnTo>
                  <a:pt x="2041" y="3294"/>
                </a:lnTo>
                <a:lnTo>
                  <a:pt x="2056" y="3283"/>
                </a:lnTo>
                <a:lnTo>
                  <a:pt x="2070" y="3271"/>
                </a:lnTo>
                <a:lnTo>
                  <a:pt x="2084" y="3256"/>
                </a:lnTo>
                <a:lnTo>
                  <a:pt x="2096" y="3243"/>
                </a:lnTo>
                <a:lnTo>
                  <a:pt x="2108" y="3228"/>
                </a:lnTo>
                <a:lnTo>
                  <a:pt x="2118" y="3212"/>
                </a:lnTo>
                <a:lnTo>
                  <a:pt x="2127" y="3198"/>
                </a:lnTo>
                <a:lnTo>
                  <a:pt x="2135" y="3182"/>
                </a:lnTo>
                <a:lnTo>
                  <a:pt x="2143" y="3167"/>
                </a:lnTo>
                <a:lnTo>
                  <a:pt x="2148" y="3153"/>
                </a:lnTo>
                <a:lnTo>
                  <a:pt x="2138" y="3154"/>
                </a:lnTo>
                <a:lnTo>
                  <a:pt x="2127" y="3155"/>
                </a:lnTo>
                <a:lnTo>
                  <a:pt x="2118" y="3157"/>
                </a:lnTo>
                <a:lnTo>
                  <a:pt x="2109" y="3160"/>
                </a:lnTo>
                <a:lnTo>
                  <a:pt x="2090" y="3167"/>
                </a:lnTo>
                <a:lnTo>
                  <a:pt x="2072" y="3174"/>
                </a:lnTo>
                <a:lnTo>
                  <a:pt x="2074" y="3169"/>
                </a:lnTo>
                <a:lnTo>
                  <a:pt x="2077" y="3165"/>
                </a:lnTo>
                <a:lnTo>
                  <a:pt x="2080" y="3162"/>
                </a:lnTo>
                <a:lnTo>
                  <a:pt x="2051" y="3177"/>
                </a:lnTo>
                <a:lnTo>
                  <a:pt x="2037" y="3186"/>
                </a:lnTo>
                <a:lnTo>
                  <a:pt x="2031" y="3190"/>
                </a:lnTo>
                <a:lnTo>
                  <a:pt x="2025" y="3195"/>
                </a:lnTo>
                <a:lnTo>
                  <a:pt x="2028" y="3190"/>
                </a:lnTo>
                <a:lnTo>
                  <a:pt x="2029" y="3187"/>
                </a:lnTo>
                <a:lnTo>
                  <a:pt x="2029" y="3185"/>
                </a:lnTo>
                <a:lnTo>
                  <a:pt x="2031" y="3179"/>
                </a:lnTo>
                <a:lnTo>
                  <a:pt x="2003" y="3194"/>
                </a:lnTo>
                <a:lnTo>
                  <a:pt x="1976" y="3208"/>
                </a:lnTo>
                <a:lnTo>
                  <a:pt x="1977" y="3205"/>
                </a:lnTo>
                <a:lnTo>
                  <a:pt x="1977" y="3201"/>
                </a:lnTo>
                <a:lnTo>
                  <a:pt x="1977" y="3195"/>
                </a:lnTo>
                <a:lnTo>
                  <a:pt x="1974" y="3197"/>
                </a:lnTo>
                <a:lnTo>
                  <a:pt x="1971" y="3199"/>
                </a:lnTo>
                <a:lnTo>
                  <a:pt x="1961" y="3201"/>
                </a:lnTo>
                <a:lnTo>
                  <a:pt x="1949" y="3203"/>
                </a:lnTo>
                <a:lnTo>
                  <a:pt x="1942" y="3206"/>
                </a:lnTo>
                <a:lnTo>
                  <a:pt x="1935" y="3208"/>
                </a:lnTo>
                <a:lnTo>
                  <a:pt x="1938" y="3203"/>
                </a:lnTo>
                <a:lnTo>
                  <a:pt x="1943" y="3198"/>
                </a:lnTo>
                <a:lnTo>
                  <a:pt x="1949" y="3192"/>
                </a:lnTo>
                <a:lnTo>
                  <a:pt x="1956" y="3187"/>
                </a:lnTo>
                <a:lnTo>
                  <a:pt x="1971" y="3175"/>
                </a:lnTo>
                <a:lnTo>
                  <a:pt x="1990" y="3165"/>
                </a:lnTo>
                <a:lnTo>
                  <a:pt x="2008" y="3156"/>
                </a:lnTo>
                <a:lnTo>
                  <a:pt x="2028" y="3147"/>
                </a:lnTo>
                <a:lnTo>
                  <a:pt x="2060" y="3131"/>
                </a:lnTo>
                <a:lnTo>
                  <a:pt x="2058" y="3129"/>
                </a:lnTo>
                <a:lnTo>
                  <a:pt x="2056" y="3128"/>
                </a:lnTo>
                <a:lnTo>
                  <a:pt x="2053" y="3128"/>
                </a:lnTo>
                <a:lnTo>
                  <a:pt x="2063" y="3121"/>
                </a:lnTo>
                <a:lnTo>
                  <a:pt x="2073" y="3114"/>
                </a:lnTo>
                <a:lnTo>
                  <a:pt x="2093" y="3100"/>
                </a:lnTo>
                <a:lnTo>
                  <a:pt x="2090" y="3101"/>
                </a:lnTo>
                <a:lnTo>
                  <a:pt x="2088" y="3100"/>
                </a:lnTo>
                <a:lnTo>
                  <a:pt x="2085" y="3098"/>
                </a:lnTo>
                <a:lnTo>
                  <a:pt x="2098" y="3095"/>
                </a:lnTo>
                <a:lnTo>
                  <a:pt x="2111" y="3089"/>
                </a:lnTo>
                <a:lnTo>
                  <a:pt x="2123" y="3081"/>
                </a:lnTo>
                <a:lnTo>
                  <a:pt x="2134" y="3072"/>
                </a:lnTo>
                <a:lnTo>
                  <a:pt x="2146" y="3061"/>
                </a:lnTo>
                <a:lnTo>
                  <a:pt x="2156" y="3049"/>
                </a:lnTo>
                <a:lnTo>
                  <a:pt x="2165" y="3037"/>
                </a:lnTo>
                <a:lnTo>
                  <a:pt x="2173" y="3023"/>
                </a:lnTo>
                <a:lnTo>
                  <a:pt x="2182" y="3009"/>
                </a:lnTo>
                <a:lnTo>
                  <a:pt x="2189" y="2994"/>
                </a:lnTo>
                <a:lnTo>
                  <a:pt x="2195" y="2980"/>
                </a:lnTo>
                <a:lnTo>
                  <a:pt x="2200" y="2966"/>
                </a:lnTo>
                <a:lnTo>
                  <a:pt x="2204" y="2951"/>
                </a:lnTo>
                <a:lnTo>
                  <a:pt x="2207" y="2937"/>
                </a:lnTo>
                <a:lnTo>
                  <a:pt x="2209" y="2925"/>
                </a:lnTo>
                <a:lnTo>
                  <a:pt x="2210" y="2912"/>
                </a:lnTo>
                <a:lnTo>
                  <a:pt x="2202" y="2914"/>
                </a:lnTo>
                <a:lnTo>
                  <a:pt x="2195" y="2917"/>
                </a:lnTo>
                <a:lnTo>
                  <a:pt x="2181" y="2926"/>
                </a:lnTo>
                <a:lnTo>
                  <a:pt x="2168" y="2935"/>
                </a:lnTo>
                <a:lnTo>
                  <a:pt x="2155" y="2945"/>
                </a:lnTo>
                <a:lnTo>
                  <a:pt x="2155" y="2941"/>
                </a:lnTo>
                <a:lnTo>
                  <a:pt x="2157" y="2937"/>
                </a:lnTo>
                <a:lnTo>
                  <a:pt x="2160" y="2934"/>
                </a:lnTo>
                <a:lnTo>
                  <a:pt x="2140" y="2952"/>
                </a:lnTo>
                <a:lnTo>
                  <a:pt x="2129" y="2962"/>
                </a:lnTo>
                <a:lnTo>
                  <a:pt x="2121" y="2972"/>
                </a:lnTo>
                <a:lnTo>
                  <a:pt x="2123" y="2968"/>
                </a:lnTo>
                <a:lnTo>
                  <a:pt x="2123" y="2965"/>
                </a:lnTo>
                <a:lnTo>
                  <a:pt x="2123" y="2963"/>
                </a:lnTo>
                <a:lnTo>
                  <a:pt x="2123" y="2959"/>
                </a:lnTo>
                <a:lnTo>
                  <a:pt x="2105" y="2976"/>
                </a:lnTo>
                <a:lnTo>
                  <a:pt x="2086" y="2993"/>
                </a:lnTo>
                <a:lnTo>
                  <a:pt x="2085" y="2987"/>
                </a:lnTo>
                <a:lnTo>
                  <a:pt x="2084" y="2982"/>
                </a:lnTo>
                <a:lnTo>
                  <a:pt x="2072" y="2991"/>
                </a:lnTo>
                <a:lnTo>
                  <a:pt x="2059" y="3000"/>
                </a:lnTo>
                <a:lnTo>
                  <a:pt x="2046" y="3007"/>
                </a:lnTo>
                <a:lnTo>
                  <a:pt x="2034" y="3014"/>
                </a:lnTo>
                <a:lnTo>
                  <a:pt x="2035" y="3010"/>
                </a:lnTo>
                <a:lnTo>
                  <a:pt x="2034" y="3007"/>
                </a:lnTo>
                <a:lnTo>
                  <a:pt x="2033" y="3005"/>
                </a:lnTo>
                <a:lnTo>
                  <a:pt x="2030" y="3010"/>
                </a:lnTo>
                <a:lnTo>
                  <a:pt x="2026" y="3014"/>
                </a:lnTo>
                <a:lnTo>
                  <a:pt x="2022" y="3018"/>
                </a:lnTo>
                <a:lnTo>
                  <a:pt x="2018" y="3020"/>
                </a:lnTo>
                <a:lnTo>
                  <a:pt x="2008" y="3026"/>
                </a:lnTo>
                <a:lnTo>
                  <a:pt x="1998" y="3034"/>
                </a:lnTo>
                <a:lnTo>
                  <a:pt x="2004" y="3016"/>
                </a:lnTo>
                <a:lnTo>
                  <a:pt x="2012" y="3000"/>
                </a:lnTo>
                <a:lnTo>
                  <a:pt x="2021" y="2986"/>
                </a:lnTo>
                <a:lnTo>
                  <a:pt x="2034" y="2973"/>
                </a:lnTo>
                <a:lnTo>
                  <a:pt x="2047" y="2963"/>
                </a:lnTo>
                <a:lnTo>
                  <a:pt x="2062" y="2952"/>
                </a:lnTo>
                <a:lnTo>
                  <a:pt x="2078" y="2945"/>
                </a:lnTo>
                <a:lnTo>
                  <a:pt x="2096" y="2938"/>
                </a:lnTo>
                <a:lnTo>
                  <a:pt x="2094" y="2937"/>
                </a:lnTo>
                <a:lnTo>
                  <a:pt x="2092" y="2936"/>
                </a:lnTo>
                <a:lnTo>
                  <a:pt x="2088" y="2936"/>
                </a:lnTo>
                <a:lnTo>
                  <a:pt x="2098" y="2926"/>
                </a:lnTo>
                <a:lnTo>
                  <a:pt x="2111" y="2915"/>
                </a:lnTo>
                <a:lnTo>
                  <a:pt x="2123" y="2905"/>
                </a:lnTo>
                <a:lnTo>
                  <a:pt x="2134" y="2897"/>
                </a:lnTo>
                <a:lnTo>
                  <a:pt x="2131" y="2897"/>
                </a:lnTo>
                <a:lnTo>
                  <a:pt x="2129" y="2897"/>
                </a:lnTo>
                <a:lnTo>
                  <a:pt x="2126" y="2895"/>
                </a:lnTo>
                <a:lnTo>
                  <a:pt x="2141" y="2890"/>
                </a:lnTo>
                <a:lnTo>
                  <a:pt x="2155" y="2884"/>
                </a:lnTo>
                <a:lnTo>
                  <a:pt x="2168" y="2875"/>
                </a:lnTo>
                <a:lnTo>
                  <a:pt x="2181" y="2865"/>
                </a:lnTo>
                <a:lnTo>
                  <a:pt x="2192" y="2854"/>
                </a:lnTo>
                <a:lnTo>
                  <a:pt x="2202" y="2841"/>
                </a:lnTo>
                <a:lnTo>
                  <a:pt x="2213" y="2828"/>
                </a:lnTo>
                <a:lnTo>
                  <a:pt x="2222" y="2814"/>
                </a:lnTo>
                <a:lnTo>
                  <a:pt x="2230" y="2798"/>
                </a:lnTo>
                <a:lnTo>
                  <a:pt x="2237" y="2784"/>
                </a:lnTo>
                <a:lnTo>
                  <a:pt x="2243" y="2768"/>
                </a:lnTo>
                <a:lnTo>
                  <a:pt x="2248" y="2752"/>
                </a:lnTo>
                <a:lnTo>
                  <a:pt x="2253" y="2737"/>
                </a:lnTo>
                <a:lnTo>
                  <a:pt x="2256" y="2722"/>
                </a:lnTo>
                <a:lnTo>
                  <a:pt x="2259" y="2707"/>
                </a:lnTo>
                <a:lnTo>
                  <a:pt x="2260" y="2693"/>
                </a:lnTo>
                <a:lnTo>
                  <a:pt x="2248" y="2697"/>
                </a:lnTo>
                <a:lnTo>
                  <a:pt x="2238" y="2700"/>
                </a:lnTo>
                <a:lnTo>
                  <a:pt x="2229" y="2705"/>
                </a:lnTo>
                <a:lnTo>
                  <a:pt x="2220" y="2709"/>
                </a:lnTo>
                <a:lnTo>
                  <a:pt x="2202" y="2720"/>
                </a:lnTo>
                <a:lnTo>
                  <a:pt x="2184" y="2733"/>
                </a:lnTo>
                <a:lnTo>
                  <a:pt x="2186" y="2728"/>
                </a:lnTo>
                <a:lnTo>
                  <a:pt x="2188" y="2724"/>
                </a:lnTo>
                <a:lnTo>
                  <a:pt x="2192" y="2720"/>
                </a:lnTo>
                <a:lnTo>
                  <a:pt x="2167" y="2738"/>
                </a:lnTo>
                <a:lnTo>
                  <a:pt x="2155" y="2748"/>
                </a:lnTo>
                <a:lnTo>
                  <a:pt x="2145" y="2757"/>
                </a:lnTo>
                <a:lnTo>
                  <a:pt x="2147" y="2753"/>
                </a:lnTo>
                <a:lnTo>
                  <a:pt x="2148" y="2750"/>
                </a:lnTo>
                <a:lnTo>
                  <a:pt x="2148" y="2748"/>
                </a:lnTo>
                <a:lnTo>
                  <a:pt x="2149" y="2743"/>
                </a:lnTo>
                <a:lnTo>
                  <a:pt x="2125" y="2759"/>
                </a:lnTo>
                <a:lnTo>
                  <a:pt x="2103" y="2777"/>
                </a:lnTo>
                <a:lnTo>
                  <a:pt x="2104" y="2774"/>
                </a:lnTo>
                <a:lnTo>
                  <a:pt x="2104" y="2771"/>
                </a:lnTo>
                <a:lnTo>
                  <a:pt x="2102" y="2765"/>
                </a:lnTo>
                <a:lnTo>
                  <a:pt x="2062" y="2786"/>
                </a:lnTo>
                <a:lnTo>
                  <a:pt x="2063" y="2783"/>
                </a:lnTo>
                <a:lnTo>
                  <a:pt x="2066" y="2779"/>
                </a:lnTo>
                <a:lnTo>
                  <a:pt x="2070" y="2775"/>
                </a:lnTo>
                <a:lnTo>
                  <a:pt x="2075" y="2771"/>
                </a:lnTo>
                <a:lnTo>
                  <a:pt x="2087" y="2763"/>
                </a:lnTo>
                <a:lnTo>
                  <a:pt x="2102" y="2756"/>
                </a:lnTo>
                <a:lnTo>
                  <a:pt x="2131" y="2743"/>
                </a:lnTo>
                <a:lnTo>
                  <a:pt x="2155" y="2734"/>
                </a:lnTo>
                <a:lnTo>
                  <a:pt x="2153" y="2732"/>
                </a:lnTo>
                <a:lnTo>
                  <a:pt x="2150" y="2730"/>
                </a:lnTo>
                <a:lnTo>
                  <a:pt x="2147" y="2730"/>
                </a:lnTo>
                <a:lnTo>
                  <a:pt x="2156" y="2722"/>
                </a:lnTo>
                <a:lnTo>
                  <a:pt x="2167" y="2713"/>
                </a:lnTo>
                <a:lnTo>
                  <a:pt x="2180" y="2705"/>
                </a:lnTo>
                <a:lnTo>
                  <a:pt x="2190" y="2699"/>
                </a:lnTo>
                <a:lnTo>
                  <a:pt x="2187" y="2699"/>
                </a:lnTo>
                <a:lnTo>
                  <a:pt x="2185" y="2698"/>
                </a:lnTo>
                <a:lnTo>
                  <a:pt x="2181" y="2696"/>
                </a:lnTo>
                <a:lnTo>
                  <a:pt x="2189" y="2693"/>
                </a:lnTo>
                <a:lnTo>
                  <a:pt x="2196" y="2691"/>
                </a:lnTo>
                <a:lnTo>
                  <a:pt x="2209" y="2684"/>
                </a:lnTo>
                <a:lnTo>
                  <a:pt x="2223" y="2675"/>
                </a:lnTo>
                <a:lnTo>
                  <a:pt x="2235" y="2665"/>
                </a:lnTo>
                <a:lnTo>
                  <a:pt x="2246" y="2652"/>
                </a:lnTo>
                <a:lnTo>
                  <a:pt x="2258" y="2639"/>
                </a:lnTo>
                <a:lnTo>
                  <a:pt x="2267" y="2625"/>
                </a:lnTo>
                <a:lnTo>
                  <a:pt x="2276" y="2609"/>
                </a:lnTo>
                <a:lnTo>
                  <a:pt x="2284" y="2593"/>
                </a:lnTo>
                <a:lnTo>
                  <a:pt x="2292" y="2576"/>
                </a:lnTo>
                <a:lnTo>
                  <a:pt x="2298" y="2560"/>
                </a:lnTo>
                <a:lnTo>
                  <a:pt x="2302" y="2544"/>
                </a:lnTo>
                <a:lnTo>
                  <a:pt x="2306" y="2527"/>
                </a:lnTo>
                <a:lnTo>
                  <a:pt x="2309" y="2512"/>
                </a:lnTo>
                <a:lnTo>
                  <a:pt x="2311" y="2496"/>
                </a:lnTo>
                <a:lnTo>
                  <a:pt x="2311" y="2483"/>
                </a:lnTo>
                <a:lnTo>
                  <a:pt x="2303" y="2486"/>
                </a:lnTo>
                <a:lnTo>
                  <a:pt x="2294" y="2490"/>
                </a:lnTo>
                <a:lnTo>
                  <a:pt x="2286" y="2494"/>
                </a:lnTo>
                <a:lnTo>
                  <a:pt x="2279" y="2499"/>
                </a:lnTo>
                <a:lnTo>
                  <a:pt x="2265" y="2511"/>
                </a:lnTo>
                <a:lnTo>
                  <a:pt x="2251" y="2523"/>
                </a:lnTo>
                <a:lnTo>
                  <a:pt x="2252" y="2518"/>
                </a:lnTo>
                <a:lnTo>
                  <a:pt x="2253" y="2514"/>
                </a:lnTo>
                <a:lnTo>
                  <a:pt x="2256" y="2509"/>
                </a:lnTo>
                <a:lnTo>
                  <a:pt x="2234" y="2530"/>
                </a:lnTo>
                <a:lnTo>
                  <a:pt x="2224" y="2542"/>
                </a:lnTo>
                <a:lnTo>
                  <a:pt x="2216" y="2554"/>
                </a:lnTo>
                <a:lnTo>
                  <a:pt x="2217" y="2549"/>
                </a:lnTo>
                <a:lnTo>
                  <a:pt x="2217" y="2546"/>
                </a:lnTo>
                <a:lnTo>
                  <a:pt x="2216" y="2544"/>
                </a:lnTo>
                <a:lnTo>
                  <a:pt x="2216" y="2538"/>
                </a:lnTo>
                <a:lnTo>
                  <a:pt x="2196" y="2558"/>
                </a:lnTo>
                <a:lnTo>
                  <a:pt x="2178" y="2579"/>
                </a:lnTo>
                <a:lnTo>
                  <a:pt x="2177" y="2575"/>
                </a:lnTo>
                <a:lnTo>
                  <a:pt x="2176" y="2572"/>
                </a:lnTo>
                <a:lnTo>
                  <a:pt x="2173" y="2567"/>
                </a:lnTo>
                <a:lnTo>
                  <a:pt x="2160" y="2577"/>
                </a:lnTo>
                <a:lnTo>
                  <a:pt x="2147" y="2587"/>
                </a:lnTo>
                <a:lnTo>
                  <a:pt x="2133" y="2596"/>
                </a:lnTo>
                <a:lnTo>
                  <a:pt x="2119" y="2604"/>
                </a:lnTo>
                <a:lnTo>
                  <a:pt x="2120" y="2600"/>
                </a:lnTo>
                <a:lnTo>
                  <a:pt x="2120" y="2597"/>
                </a:lnTo>
                <a:lnTo>
                  <a:pt x="2118" y="2594"/>
                </a:lnTo>
                <a:lnTo>
                  <a:pt x="2107" y="2608"/>
                </a:lnTo>
                <a:lnTo>
                  <a:pt x="2087" y="2634"/>
                </a:lnTo>
                <a:lnTo>
                  <a:pt x="2089" y="2621"/>
                </a:lnTo>
                <a:lnTo>
                  <a:pt x="2092" y="2608"/>
                </a:lnTo>
                <a:lnTo>
                  <a:pt x="2096" y="2598"/>
                </a:lnTo>
                <a:lnTo>
                  <a:pt x="2102" y="2590"/>
                </a:lnTo>
                <a:lnTo>
                  <a:pt x="2109" y="2582"/>
                </a:lnTo>
                <a:lnTo>
                  <a:pt x="2118" y="2574"/>
                </a:lnTo>
                <a:lnTo>
                  <a:pt x="2130" y="2569"/>
                </a:lnTo>
                <a:lnTo>
                  <a:pt x="2144" y="2564"/>
                </a:lnTo>
                <a:lnTo>
                  <a:pt x="2142" y="2562"/>
                </a:lnTo>
                <a:lnTo>
                  <a:pt x="2140" y="2562"/>
                </a:lnTo>
                <a:lnTo>
                  <a:pt x="2136" y="2562"/>
                </a:lnTo>
                <a:lnTo>
                  <a:pt x="2144" y="2554"/>
                </a:lnTo>
                <a:lnTo>
                  <a:pt x="2154" y="2545"/>
                </a:lnTo>
                <a:lnTo>
                  <a:pt x="2164" y="2535"/>
                </a:lnTo>
                <a:lnTo>
                  <a:pt x="2173" y="2529"/>
                </a:lnTo>
                <a:lnTo>
                  <a:pt x="2171" y="2529"/>
                </a:lnTo>
                <a:lnTo>
                  <a:pt x="2168" y="2529"/>
                </a:lnTo>
                <a:lnTo>
                  <a:pt x="2165" y="2528"/>
                </a:lnTo>
                <a:lnTo>
                  <a:pt x="2179" y="2522"/>
                </a:lnTo>
                <a:lnTo>
                  <a:pt x="2191" y="2515"/>
                </a:lnTo>
                <a:lnTo>
                  <a:pt x="2202" y="2506"/>
                </a:lnTo>
                <a:lnTo>
                  <a:pt x="2213" y="2494"/>
                </a:lnTo>
                <a:lnTo>
                  <a:pt x="2222" y="2483"/>
                </a:lnTo>
                <a:lnTo>
                  <a:pt x="2231" y="2470"/>
                </a:lnTo>
                <a:lnTo>
                  <a:pt x="2239" y="2455"/>
                </a:lnTo>
                <a:lnTo>
                  <a:pt x="2246" y="2441"/>
                </a:lnTo>
                <a:lnTo>
                  <a:pt x="2253" y="2425"/>
                </a:lnTo>
                <a:lnTo>
                  <a:pt x="2258" y="2410"/>
                </a:lnTo>
                <a:lnTo>
                  <a:pt x="2262" y="2395"/>
                </a:lnTo>
                <a:lnTo>
                  <a:pt x="2265" y="2380"/>
                </a:lnTo>
                <a:lnTo>
                  <a:pt x="2268" y="2365"/>
                </a:lnTo>
                <a:lnTo>
                  <a:pt x="2270" y="2350"/>
                </a:lnTo>
                <a:lnTo>
                  <a:pt x="2270" y="2337"/>
                </a:lnTo>
                <a:lnTo>
                  <a:pt x="2270" y="2324"/>
                </a:lnTo>
                <a:lnTo>
                  <a:pt x="2263" y="2328"/>
                </a:lnTo>
                <a:lnTo>
                  <a:pt x="2255" y="2332"/>
                </a:lnTo>
                <a:lnTo>
                  <a:pt x="2241" y="2342"/>
                </a:lnTo>
                <a:lnTo>
                  <a:pt x="2229" y="2353"/>
                </a:lnTo>
                <a:lnTo>
                  <a:pt x="2217" y="2365"/>
                </a:lnTo>
                <a:lnTo>
                  <a:pt x="2217" y="2361"/>
                </a:lnTo>
                <a:lnTo>
                  <a:pt x="2219" y="2357"/>
                </a:lnTo>
                <a:lnTo>
                  <a:pt x="2221" y="2352"/>
                </a:lnTo>
                <a:lnTo>
                  <a:pt x="2202" y="2374"/>
                </a:lnTo>
                <a:lnTo>
                  <a:pt x="2193" y="2385"/>
                </a:lnTo>
                <a:lnTo>
                  <a:pt x="2187" y="2397"/>
                </a:lnTo>
                <a:lnTo>
                  <a:pt x="2188" y="2391"/>
                </a:lnTo>
                <a:lnTo>
                  <a:pt x="2187" y="2388"/>
                </a:lnTo>
                <a:lnTo>
                  <a:pt x="2187" y="2386"/>
                </a:lnTo>
                <a:lnTo>
                  <a:pt x="2186" y="2382"/>
                </a:lnTo>
                <a:lnTo>
                  <a:pt x="2169" y="2402"/>
                </a:lnTo>
                <a:lnTo>
                  <a:pt x="2153" y="2423"/>
                </a:lnTo>
                <a:lnTo>
                  <a:pt x="2151" y="2416"/>
                </a:lnTo>
                <a:lnTo>
                  <a:pt x="2149" y="2412"/>
                </a:lnTo>
                <a:lnTo>
                  <a:pt x="2140" y="2419"/>
                </a:lnTo>
                <a:lnTo>
                  <a:pt x="2130" y="2427"/>
                </a:lnTo>
                <a:lnTo>
                  <a:pt x="2113" y="2445"/>
                </a:lnTo>
                <a:lnTo>
                  <a:pt x="2115" y="2435"/>
                </a:lnTo>
                <a:lnTo>
                  <a:pt x="2117" y="2425"/>
                </a:lnTo>
                <a:lnTo>
                  <a:pt x="2120" y="2417"/>
                </a:lnTo>
                <a:lnTo>
                  <a:pt x="2124" y="2408"/>
                </a:lnTo>
                <a:lnTo>
                  <a:pt x="2132" y="2393"/>
                </a:lnTo>
                <a:lnTo>
                  <a:pt x="2143" y="2377"/>
                </a:lnTo>
                <a:lnTo>
                  <a:pt x="2153" y="2363"/>
                </a:lnTo>
                <a:lnTo>
                  <a:pt x="2165" y="2349"/>
                </a:lnTo>
                <a:lnTo>
                  <a:pt x="2191" y="2323"/>
                </a:lnTo>
                <a:lnTo>
                  <a:pt x="2203" y="2309"/>
                </a:lnTo>
                <a:lnTo>
                  <a:pt x="2216" y="2296"/>
                </a:lnTo>
                <a:lnTo>
                  <a:pt x="2227" y="2282"/>
                </a:lnTo>
                <a:lnTo>
                  <a:pt x="2236" y="2266"/>
                </a:lnTo>
                <a:lnTo>
                  <a:pt x="2245" y="2250"/>
                </a:lnTo>
                <a:lnTo>
                  <a:pt x="2248" y="2241"/>
                </a:lnTo>
                <a:lnTo>
                  <a:pt x="2252" y="2232"/>
                </a:lnTo>
                <a:lnTo>
                  <a:pt x="2255" y="2223"/>
                </a:lnTo>
                <a:lnTo>
                  <a:pt x="2256" y="2213"/>
                </a:lnTo>
                <a:lnTo>
                  <a:pt x="2258" y="2202"/>
                </a:lnTo>
                <a:lnTo>
                  <a:pt x="2258" y="2191"/>
                </a:lnTo>
                <a:lnTo>
                  <a:pt x="2246" y="2196"/>
                </a:lnTo>
                <a:lnTo>
                  <a:pt x="2237" y="2202"/>
                </a:lnTo>
                <a:lnTo>
                  <a:pt x="2228" y="2211"/>
                </a:lnTo>
                <a:lnTo>
                  <a:pt x="2220" y="2219"/>
                </a:lnTo>
                <a:lnTo>
                  <a:pt x="2220" y="2216"/>
                </a:lnTo>
                <a:lnTo>
                  <a:pt x="2221" y="2213"/>
                </a:lnTo>
                <a:lnTo>
                  <a:pt x="2222" y="2210"/>
                </a:lnTo>
                <a:lnTo>
                  <a:pt x="2208" y="2224"/>
                </a:lnTo>
                <a:lnTo>
                  <a:pt x="2202" y="2232"/>
                </a:lnTo>
                <a:lnTo>
                  <a:pt x="2197" y="2239"/>
                </a:lnTo>
                <a:lnTo>
                  <a:pt x="2198" y="2236"/>
                </a:lnTo>
                <a:lnTo>
                  <a:pt x="2198" y="2234"/>
                </a:lnTo>
                <a:lnTo>
                  <a:pt x="2197" y="2233"/>
                </a:lnTo>
                <a:lnTo>
                  <a:pt x="2197" y="2230"/>
                </a:lnTo>
                <a:lnTo>
                  <a:pt x="2196" y="2233"/>
                </a:lnTo>
                <a:lnTo>
                  <a:pt x="2194" y="2237"/>
                </a:lnTo>
                <a:lnTo>
                  <a:pt x="2188" y="2245"/>
                </a:lnTo>
                <a:lnTo>
                  <a:pt x="2180" y="2252"/>
                </a:lnTo>
                <a:lnTo>
                  <a:pt x="2170" y="2259"/>
                </a:lnTo>
                <a:lnTo>
                  <a:pt x="2151" y="2272"/>
                </a:lnTo>
                <a:lnTo>
                  <a:pt x="2143" y="2281"/>
                </a:lnTo>
                <a:lnTo>
                  <a:pt x="2138" y="2288"/>
                </a:lnTo>
                <a:lnTo>
                  <a:pt x="2140" y="2277"/>
                </a:lnTo>
                <a:lnTo>
                  <a:pt x="2143" y="2267"/>
                </a:lnTo>
                <a:lnTo>
                  <a:pt x="2148" y="2258"/>
                </a:lnTo>
                <a:lnTo>
                  <a:pt x="2154" y="2248"/>
                </a:lnTo>
                <a:lnTo>
                  <a:pt x="2167" y="2227"/>
                </a:lnTo>
                <a:lnTo>
                  <a:pt x="2183" y="2207"/>
                </a:lnTo>
                <a:lnTo>
                  <a:pt x="2198" y="2185"/>
                </a:lnTo>
                <a:lnTo>
                  <a:pt x="2206" y="2174"/>
                </a:lnTo>
                <a:lnTo>
                  <a:pt x="2213" y="2161"/>
                </a:lnTo>
                <a:lnTo>
                  <a:pt x="2219" y="2150"/>
                </a:lnTo>
                <a:lnTo>
                  <a:pt x="2224" y="2137"/>
                </a:lnTo>
                <a:lnTo>
                  <a:pt x="2228" y="2123"/>
                </a:lnTo>
                <a:lnTo>
                  <a:pt x="2231" y="2110"/>
                </a:lnTo>
                <a:lnTo>
                  <a:pt x="2221" y="2118"/>
                </a:lnTo>
                <a:lnTo>
                  <a:pt x="2207" y="2133"/>
                </a:lnTo>
                <a:lnTo>
                  <a:pt x="2207" y="2119"/>
                </a:lnTo>
                <a:lnTo>
                  <a:pt x="2208" y="2100"/>
                </a:lnTo>
                <a:lnTo>
                  <a:pt x="2209" y="2078"/>
                </a:lnTo>
                <a:lnTo>
                  <a:pt x="2208" y="2070"/>
                </a:lnTo>
                <a:lnTo>
                  <a:pt x="2207" y="2064"/>
                </a:lnTo>
                <a:lnTo>
                  <a:pt x="2206" y="2069"/>
                </a:lnTo>
                <a:lnTo>
                  <a:pt x="2204" y="2072"/>
                </a:lnTo>
                <a:lnTo>
                  <a:pt x="2201" y="2074"/>
                </a:lnTo>
                <a:lnTo>
                  <a:pt x="2199" y="2075"/>
                </a:lnTo>
                <a:lnTo>
                  <a:pt x="2194" y="2074"/>
                </a:lnTo>
                <a:lnTo>
                  <a:pt x="2192" y="2073"/>
                </a:lnTo>
                <a:lnTo>
                  <a:pt x="2196" y="2060"/>
                </a:lnTo>
                <a:lnTo>
                  <a:pt x="2200" y="2044"/>
                </a:lnTo>
                <a:lnTo>
                  <a:pt x="2202" y="2027"/>
                </a:lnTo>
                <a:lnTo>
                  <a:pt x="2205" y="2008"/>
                </a:lnTo>
                <a:lnTo>
                  <a:pt x="2206" y="1990"/>
                </a:lnTo>
                <a:lnTo>
                  <a:pt x="2207" y="1970"/>
                </a:lnTo>
                <a:lnTo>
                  <a:pt x="2207" y="1950"/>
                </a:lnTo>
                <a:lnTo>
                  <a:pt x="2206" y="1929"/>
                </a:lnTo>
                <a:lnTo>
                  <a:pt x="2204" y="1909"/>
                </a:lnTo>
                <a:lnTo>
                  <a:pt x="2202" y="1889"/>
                </a:lnTo>
                <a:lnTo>
                  <a:pt x="2198" y="1870"/>
                </a:lnTo>
                <a:lnTo>
                  <a:pt x="2194" y="1851"/>
                </a:lnTo>
                <a:lnTo>
                  <a:pt x="2189" y="1834"/>
                </a:lnTo>
                <a:lnTo>
                  <a:pt x="2183" y="1817"/>
                </a:lnTo>
                <a:lnTo>
                  <a:pt x="2176" y="1803"/>
                </a:lnTo>
                <a:lnTo>
                  <a:pt x="2167" y="1789"/>
                </a:lnTo>
                <a:lnTo>
                  <a:pt x="2170" y="1803"/>
                </a:lnTo>
                <a:lnTo>
                  <a:pt x="2173" y="1815"/>
                </a:lnTo>
                <a:lnTo>
                  <a:pt x="2174" y="1828"/>
                </a:lnTo>
                <a:lnTo>
                  <a:pt x="2176" y="1840"/>
                </a:lnTo>
                <a:lnTo>
                  <a:pt x="2176" y="1851"/>
                </a:lnTo>
                <a:lnTo>
                  <a:pt x="2174" y="1863"/>
                </a:lnTo>
                <a:lnTo>
                  <a:pt x="2173" y="1875"/>
                </a:lnTo>
                <a:lnTo>
                  <a:pt x="2171" y="1886"/>
                </a:lnTo>
                <a:lnTo>
                  <a:pt x="2166" y="1908"/>
                </a:lnTo>
                <a:lnTo>
                  <a:pt x="2159" y="1929"/>
                </a:lnTo>
                <a:lnTo>
                  <a:pt x="2151" y="1950"/>
                </a:lnTo>
                <a:lnTo>
                  <a:pt x="2142" y="1970"/>
                </a:lnTo>
                <a:lnTo>
                  <a:pt x="2121" y="2010"/>
                </a:lnTo>
                <a:lnTo>
                  <a:pt x="2111" y="2030"/>
                </a:lnTo>
                <a:lnTo>
                  <a:pt x="2102" y="2050"/>
                </a:lnTo>
                <a:lnTo>
                  <a:pt x="2093" y="2071"/>
                </a:lnTo>
                <a:lnTo>
                  <a:pt x="2085" y="2092"/>
                </a:lnTo>
                <a:lnTo>
                  <a:pt x="2080" y="2113"/>
                </a:lnTo>
                <a:lnTo>
                  <a:pt x="2077" y="2135"/>
                </a:lnTo>
                <a:lnTo>
                  <a:pt x="2069" y="2130"/>
                </a:lnTo>
                <a:lnTo>
                  <a:pt x="2063" y="2125"/>
                </a:lnTo>
                <a:lnTo>
                  <a:pt x="2063" y="2138"/>
                </a:lnTo>
                <a:lnTo>
                  <a:pt x="2064" y="2151"/>
                </a:lnTo>
                <a:lnTo>
                  <a:pt x="2066" y="2163"/>
                </a:lnTo>
                <a:lnTo>
                  <a:pt x="2070" y="2175"/>
                </a:lnTo>
                <a:lnTo>
                  <a:pt x="2074" y="2187"/>
                </a:lnTo>
                <a:lnTo>
                  <a:pt x="2079" y="2198"/>
                </a:lnTo>
                <a:lnTo>
                  <a:pt x="2090" y="2220"/>
                </a:lnTo>
                <a:lnTo>
                  <a:pt x="2101" y="2241"/>
                </a:lnTo>
                <a:lnTo>
                  <a:pt x="2106" y="2253"/>
                </a:lnTo>
                <a:lnTo>
                  <a:pt x="2110" y="2263"/>
                </a:lnTo>
                <a:lnTo>
                  <a:pt x="2113" y="2273"/>
                </a:lnTo>
                <a:lnTo>
                  <a:pt x="2116" y="2284"/>
                </a:lnTo>
                <a:lnTo>
                  <a:pt x="2116" y="2295"/>
                </a:lnTo>
                <a:lnTo>
                  <a:pt x="2116" y="2305"/>
                </a:lnTo>
                <a:lnTo>
                  <a:pt x="2111" y="2291"/>
                </a:lnTo>
                <a:lnTo>
                  <a:pt x="2106" y="2275"/>
                </a:lnTo>
                <a:lnTo>
                  <a:pt x="2098" y="2262"/>
                </a:lnTo>
                <a:lnTo>
                  <a:pt x="2091" y="2249"/>
                </a:lnTo>
                <a:lnTo>
                  <a:pt x="2090" y="2251"/>
                </a:lnTo>
                <a:lnTo>
                  <a:pt x="2089" y="2253"/>
                </a:lnTo>
                <a:lnTo>
                  <a:pt x="2088" y="2254"/>
                </a:lnTo>
                <a:lnTo>
                  <a:pt x="2087" y="2257"/>
                </a:lnTo>
                <a:lnTo>
                  <a:pt x="2086" y="2253"/>
                </a:lnTo>
                <a:lnTo>
                  <a:pt x="2084" y="2248"/>
                </a:lnTo>
                <a:lnTo>
                  <a:pt x="2079" y="2238"/>
                </a:lnTo>
                <a:lnTo>
                  <a:pt x="2067" y="2220"/>
                </a:lnTo>
                <a:lnTo>
                  <a:pt x="2067" y="2223"/>
                </a:lnTo>
                <a:lnTo>
                  <a:pt x="2067" y="2225"/>
                </a:lnTo>
                <a:lnTo>
                  <a:pt x="2066" y="2228"/>
                </a:lnTo>
                <a:lnTo>
                  <a:pt x="2060" y="2218"/>
                </a:lnTo>
                <a:lnTo>
                  <a:pt x="2055" y="2210"/>
                </a:lnTo>
                <a:lnTo>
                  <a:pt x="2049" y="2201"/>
                </a:lnTo>
                <a:lnTo>
                  <a:pt x="2041" y="2194"/>
                </a:lnTo>
                <a:lnTo>
                  <a:pt x="2038" y="2205"/>
                </a:lnTo>
                <a:lnTo>
                  <a:pt x="2035" y="2214"/>
                </a:lnTo>
                <a:lnTo>
                  <a:pt x="2033" y="2223"/>
                </a:lnTo>
                <a:lnTo>
                  <a:pt x="2032" y="2232"/>
                </a:lnTo>
                <a:lnTo>
                  <a:pt x="2031" y="2241"/>
                </a:lnTo>
                <a:lnTo>
                  <a:pt x="2032" y="2251"/>
                </a:lnTo>
                <a:lnTo>
                  <a:pt x="2034" y="2268"/>
                </a:lnTo>
                <a:lnTo>
                  <a:pt x="2037" y="2285"/>
                </a:lnTo>
                <a:lnTo>
                  <a:pt x="2043" y="2301"/>
                </a:lnTo>
                <a:lnTo>
                  <a:pt x="2049" y="2318"/>
                </a:lnTo>
                <a:lnTo>
                  <a:pt x="2056" y="2333"/>
                </a:lnTo>
                <a:lnTo>
                  <a:pt x="2072" y="2363"/>
                </a:lnTo>
                <a:lnTo>
                  <a:pt x="2079" y="2378"/>
                </a:lnTo>
                <a:lnTo>
                  <a:pt x="2084" y="2393"/>
                </a:lnTo>
                <a:lnTo>
                  <a:pt x="2089" y="2408"/>
                </a:lnTo>
                <a:lnTo>
                  <a:pt x="2092" y="2422"/>
                </a:lnTo>
                <a:lnTo>
                  <a:pt x="2093" y="2438"/>
                </a:lnTo>
                <a:lnTo>
                  <a:pt x="2093" y="2446"/>
                </a:lnTo>
                <a:lnTo>
                  <a:pt x="2091" y="2453"/>
                </a:lnTo>
                <a:lnTo>
                  <a:pt x="2087" y="2442"/>
                </a:lnTo>
                <a:lnTo>
                  <a:pt x="2082" y="2431"/>
                </a:lnTo>
                <a:lnTo>
                  <a:pt x="2076" y="2420"/>
                </a:lnTo>
                <a:lnTo>
                  <a:pt x="2070" y="2410"/>
                </a:lnTo>
                <a:lnTo>
                  <a:pt x="2067" y="2412"/>
                </a:lnTo>
                <a:lnTo>
                  <a:pt x="2064" y="2416"/>
                </a:lnTo>
                <a:lnTo>
                  <a:pt x="2057" y="2397"/>
                </a:lnTo>
                <a:lnTo>
                  <a:pt x="2049" y="2378"/>
                </a:lnTo>
                <a:lnTo>
                  <a:pt x="2048" y="2381"/>
                </a:lnTo>
                <a:lnTo>
                  <a:pt x="2047" y="2382"/>
                </a:lnTo>
                <a:lnTo>
                  <a:pt x="2046" y="2384"/>
                </a:lnTo>
                <a:lnTo>
                  <a:pt x="2046" y="2388"/>
                </a:lnTo>
                <a:lnTo>
                  <a:pt x="2043" y="2378"/>
                </a:lnTo>
                <a:lnTo>
                  <a:pt x="2040" y="2367"/>
                </a:lnTo>
                <a:lnTo>
                  <a:pt x="2032" y="2346"/>
                </a:lnTo>
                <a:lnTo>
                  <a:pt x="2032" y="2350"/>
                </a:lnTo>
                <a:lnTo>
                  <a:pt x="2032" y="2353"/>
                </a:lnTo>
                <a:lnTo>
                  <a:pt x="2031" y="2357"/>
                </a:lnTo>
                <a:lnTo>
                  <a:pt x="2025" y="2345"/>
                </a:lnTo>
                <a:lnTo>
                  <a:pt x="2018" y="2333"/>
                </a:lnTo>
                <a:lnTo>
                  <a:pt x="2011" y="2323"/>
                </a:lnTo>
                <a:lnTo>
                  <a:pt x="2007" y="2318"/>
                </a:lnTo>
                <a:lnTo>
                  <a:pt x="2002" y="2312"/>
                </a:lnTo>
                <a:lnTo>
                  <a:pt x="1999" y="2324"/>
                </a:lnTo>
                <a:lnTo>
                  <a:pt x="1996" y="2335"/>
                </a:lnTo>
                <a:lnTo>
                  <a:pt x="1994" y="2345"/>
                </a:lnTo>
                <a:lnTo>
                  <a:pt x="1994" y="2357"/>
                </a:lnTo>
                <a:lnTo>
                  <a:pt x="1993" y="2367"/>
                </a:lnTo>
                <a:lnTo>
                  <a:pt x="1994" y="2376"/>
                </a:lnTo>
                <a:lnTo>
                  <a:pt x="1995" y="2386"/>
                </a:lnTo>
                <a:lnTo>
                  <a:pt x="1997" y="2397"/>
                </a:lnTo>
                <a:lnTo>
                  <a:pt x="2002" y="2415"/>
                </a:lnTo>
                <a:lnTo>
                  <a:pt x="2008" y="2434"/>
                </a:lnTo>
                <a:lnTo>
                  <a:pt x="2016" y="2452"/>
                </a:lnTo>
                <a:lnTo>
                  <a:pt x="2025" y="2470"/>
                </a:lnTo>
                <a:lnTo>
                  <a:pt x="2042" y="2504"/>
                </a:lnTo>
                <a:lnTo>
                  <a:pt x="2050" y="2522"/>
                </a:lnTo>
                <a:lnTo>
                  <a:pt x="2057" y="2540"/>
                </a:lnTo>
                <a:lnTo>
                  <a:pt x="2063" y="2558"/>
                </a:lnTo>
                <a:lnTo>
                  <a:pt x="2066" y="2575"/>
                </a:lnTo>
                <a:lnTo>
                  <a:pt x="2067" y="2585"/>
                </a:lnTo>
                <a:lnTo>
                  <a:pt x="2067" y="2594"/>
                </a:lnTo>
                <a:lnTo>
                  <a:pt x="2066" y="2604"/>
                </a:lnTo>
                <a:lnTo>
                  <a:pt x="2065" y="2613"/>
                </a:lnTo>
                <a:lnTo>
                  <a:pt x="2056" y="2601"/>
                </a:lnTo>
                <a:lnTo>
                  <a:pt x="2053" y="2595"/>
                </a:lnTo>
                <a:lnTo>
                  <a:pt x="2052" y="2591"/>
                </a:lnTo>
                <a:lnTo>
                  <a:pt x="2051" y="2593"/>
                </a:lnTo>
                <a:lnTo>
                  <a:pt x="2050" y="2596"/>
                </a:lnTo>
                <a:lnTo>
                  <a:pt x="2049" y="2603"/>
                </a:lnTo>
                <a:lnTo>
                  <a:pt x="2025" y="2555"/>
                </a:lnTo>
                <a:lnTo>
                  <a:pt x="2024" y="2559"/>
                </a:lnTo>
                <a:lnTo>
                  <a:pt x="2022" y="2560"/>
                </a:lnTo>
                <a:lnTo>
                  <a:pt x="2021" y="2563"/>
                </a:lnTo>
                <a:lnTo>
                  <a:pt x="2021" y="2567"/>
                </a:lnTo>
                <a:lnTo>
                  <a:pt x="2017" y="2556"/>
                </a:lnTo>
                <a:lnTo>
                  <a:pt x="2012" y="2542"/>
                </a:lnTo>
                <a:lnTo>
                  <a:pt x="2001" y="2519"/>
                </a:lnTo>
                <a:lnTo>
                  <a:pt x="2002" y="2523"/>
                </a:lnTo>
                <a:lnTo>
                  <a:pt x="2002" y="2527"/>
                </a:lnTo>
                <a:lnTo>
                  <a:pt x="2001" y="2531"/>
                </a:lnTo>
                <a:lnTo>
                  <a:pt x="1993" y="2518"/>
                </a:lnTo>
                <a:lnTo>
                  <a:pt x="1983" y="2504"/>
                </a:lnTo>
                <a:lnTo>
                  <a:pt x="1974" y="2492"/>
                </a:lnTo>
                <a:lnTo>
                  <a:pt x="1968" y="2486"/>
                </a:lnTo>
                <a:lnTo>
                  <a:pt x="1962" y="2481"/>
                </a:lnTo>
                <a:lnTo>
                  <a:pt x="1959" y="2492"/>
                </a:lnTo>
                <a:lnTo>
                  <a:pt x="1956" y="2504"/>
                </a:lnTo>
                <a:lnTo>
                  <a:pt x="1953" y="2518"/>
                </a:lnTo>
                <a:lnTo>
                  <a:pt x="1951" y="2532"/>
                </a:lnTo>
                <a:lnTo>
                  <a:pt x="1950" y="2548"/>
                </a:lnTo>
                <a:lnTo>
                  <a:pt x="1950" y="2563"/>
                </a:lnTo>
                <a:lnTo>
                  <a:pt x="1950" y="2579"/>
                </a:lnTo>
                <a:lnTo>
                  <a:pt x="1951" y="2595"/>
                </a:lnTo>
                <a:lnTo>
                  <a:pt x="1953" y="2611"/>
                </a:lnTo>
                <a:lnTo>
                  <a:pt x="1956" y="2626"/>
                </a:lnTo>
                <a:lnTo>
                  <a:pt x="1960" y="2641"/>
                </a:lnTo>
                <a:lnTo>
                  <a:pt x="1965" y="2654"/>
                </a:lnTo>
                <a:lnTo>
                  <a:pt x="1971" y="2668"/>
                </a:lnTo>
                <a:lnTo>
                  <a:pt x="1979" y="2679"/>
                </a:lnTo>
                <a:lnTo>
                  <a:pt x="1988" y="2688"/>
                </a:lnTo>
                <a:lnTo>
                  <a:pt x="1998" y="2697"/>
                </a:lnTo>
                <a:lnTo>
                  <a:pt x="1995" y="2697"/>
                </a:lnTo>
                <a:lnTo>
                  <a:pt x="1992" y="2697"/>
                </a:lnTo>
                <a:lnTo>
                  <a:pt x="1990" y="2696"/>
                </a:lnTo>
                <a:lnTo>
                  <a:pt x="1996" y="2704"/>
                </a:lnTo>
                <a:lnTo>
                  <a:pt x="2003" y="2715"/>
                </a:lnTo>
                <a:lnTo>
                  <a:pt x="2009" y="2726"/>
                </a:lnTo>
                <a:lnTo>
                  <a:pt x="2013" y="2736"/>
                </a:lnTo>
                <a:lnTo>
                  <a:pt x="2011" y="2735"/>
                </a:lnTo>
                <a:lnTo>
                  <a:pt x="2009" y="2735"/>
                </a:lnTo>
                <a:lnTo>
                  <a:pt x="2007" y="2736"/>
                </a:lnTo>
                <a:lnTo>
                  <a:pt x="2015" y="2745"/>
                </a:lnTo>
                <a:lnTo>
                  <a:pt x="2021" y="2754"/>
                </a:lnTo>
                <a:lnTo>
                  <a:pt x="2026" y="2764"/>
                </a:lnTo>
                <a:lnTo>
                  <a:pt x="2029" y="2774"/>
                </a:lnTo>
                <a:lnTo>
                  <a:pt x="2030" y="2784"/>
                </a:lnTo>
                <a:lnTo>
                  <a:pt x="2030" y="2794"/>
                </a:lnTo>
                <a:lnTo>
                  <a:pt x="2029" y="2805"/>
                </a:lnTo>
                <a:lnTo>
                  <a:pt x="2027" y="2817"/>
                </a:lnTo>
                <a:lnTo>
                  <a:pt x="2018" y="2802"/>
                </a:lnTo>
                <a:lnTo>
                  <a:pt x="2011" y="2788"/>
                </a:lnTo>
                <a:lnTo>
                  <a:pt x="2005" y="2774"/>
                </a:lnTo>
                <a:lnTo>
                  <a:pt x="1999" y="2758"/>
                </a:lnTo>
                <a:lnTo>
                  <a:pt x="1997" y="2763"/>
                </a:lnTo>
                <a:lnTo>
                  <a:pt x="1996" y="2765"/>
                </a:lnTo>
                <a:lnTo>
                  <a:pt x="1995" y="2768"/>
                </a:lnTo>
                <a:lnTo>
                  <a:pt x="1994" y="2775"/>
                </a:lnTo>
                <a:lnTo>
                  <a:pt x="1992" y="2766"/>
                </a:lnTo>
                <a:lnTo>
                  <a:pt x="1990" y="2759"/>
                </a:lnTo>
                <a:lnTo>
                  <a:pt x="1984" y="2743"/>
                </a:lnTo>
                <a:lnTo>
                  <a:pt x="1971" y="2712"/>
                </a:lnTo>
                <a:lnTo>
                  <a:pt x="1972" y="2717"/>
                </a:lnTo>
                <a:lnTo>
                  <a:pt x="1972" y="2722"/>
                </a:lnTo>
                <a:lnTo>
                  <a:pt x="1970" y="2727"/>
                </a:lnTo>
                <a:lnTo>
                  <a:pt x="1961" y="2710"/>
                </a:lnTo>
                <a:lnTo>
                  <a:pt x="1952" y="2692"/>
                </a:lnTo>
                <a:lnTo>
                  <a:pt x="1946" y="2684"/>
                </a:lnTo>
                <a:lnTo>
                  <a:pt x="1940" y="2677"/>
                </a:lnTo>
                <a:lnTo>
                  <a:pt x="1933" y="2669"/>
                </a:lnTo>
                <a:lnTo>
                  <a:pt x="1926" y="2662"/>
                </a:lnTo>
                <a:lnTo>
                  <a:pt x="1921" y="2675"/>
                </a:lnTo>
                <a:lnTo>
                  <a:pt x="1918" y="2687"/>
                </a:lnTo>
                <a:lnTo>
                  <a:pt x="1915" y="2700"/>
                </a:lnTo>
                <a:lnTo>
                  <a:pt x="1913" y="2712"/>
                </a:lnTo>
                <a:lnTo>
                  <a:pt x="1912" y="2723"/>
                </a:lnTo>
                <a:lnTo>
                  <a:pt x="1912" y="2735"/>
                </a:lnTo>
                <a:lnTo>
                  <a:pt x="1913" y="2747"/>
                </a:lnTo>
                <a:lnTo>
                  <a:pt x="1914" y="2758"/>
                </a:lnTo>
                <a:lnTo>
                  <a:pt x="1918" y="2780"/>
                </a:lnTo>
                <a:lnTo>
                  <a:pt x="1924" y="2801"/>
                </a:lnTo>
                <a:lnTo>
                  <a:pt x="1932" y="2822"/>
                </a:lnTo>
                <a:lnTo>
                  <a:pt x="1940" y="2842"/>
                </a:lnTo>
                <a:lnTo>
                  <a:pt x="1958" y="2883"/>
                </a:lnTo>
                <a:lnTo>
                  <a:pt x="1965" y="2902"/>
                </a:lnTo>
                <a:lnTo>
                  <a:pt x="1972" y="2922"/>
                </a:lnTo>
                <a:lnTo>
                  <a:pt x="1977" y="2941"/>
                </a:lnTo>
                <a:lnTo>
                  <a:pt x="1978" y="2950"/>
                </a:lnTo>
                <a:lnTo>
                  <a:pt x="1979" y="2961"/>
                </a:lnTo>
                <a:lnTo>
                  <a:pt x="1980" y="2970"/>
                </a:lnTo>
                <a:lnTo>
                  <a:pt x="1979" y="2980"/>
                </a:lnTo>
                <a:lnTo>
                  <a:pt x="1978" y="2989"/>
                </a:lnTo>
                <a:lnTo>
                  <a:pt x="1976" y="3000"/>
                </a:lnTo>
                <a:lnTo>
                  <a:pt x="1967" y="2984"/>
                </a:lnTo>
                <a:lnTo>
                  <a:pt x="1958" y="2972"/>
                </a:lnTo>
                <a:lnTo>
                  <a:pt x="1951" y="2963"/>
                </a:lnTo>
                <a:lnTo>
                  <a:pt x="1949" y="2959"/>
                </a:lnTo>
                <a:lnTo>
                  <a:pt x="1949" y="2955"/>
                </a:lnTo>
                <a:lnTo>
                  <a:pt x="1944" y="2959"/>
                </a:lnTo>
                <a:lnTo>
                  <a:pt x="1942" y="2961"/>
                </a:lnTo>
                <a:lnTo>
                  <a:pt x="1941" y="2964"/>
                </a:lnTo>
                <a:lnTo>
                  <a:pt x="1933" y="2940"/>
                </a:lnTo>
                <a:lnTo>
                  <a:pt x="1925" y="2916"/>
                </a:lnTo>
                <a:lnTo>
                  <a:pt x="1923" y="2921"/>
                </a:lnTo>
                <a:lnTo>
                  <a:pt x="1922" y="2923"/>
                </a:lnTo>
                <a:lnTo>
                  <a:pt x="1921" y="2925"/>
                </a:lnTo>
                <a:lnTo>
                  <a:pt x="1920" y="2930"/>
                </a:lnTo>
                <a:lnTo>
                  <a:pt x="1918" y="2917"/>
                </a:lnTo>
                <a:lnTo>
                  <a:pt x="1914" y="2904"/>
                </a:lnTo>
                <a:lnTo>
                  <a:pt x="1904" y="2879"/>
                </a:lnTo>
                <a:lnTo>
                  <a:pt x="1904" y="2884"/>
                </a:lnTo>
                <a:lnTo>
                  <a:pt x="1904" y="2888"/>
                </a:lnTo>
                <a:lnTo>
                  <a:pt x="1902" y="2892"/>
                </a:lnTo>
                <a:lnTo>
                  <a:pt x="1896" y="2876"/>
                </a:lnTo>
                <a:lnTo>
                  <a:pt x="1888" y="2863"/>
                </a:lnTo>
                <a:lnTo>
                  <a:pt x="1880" y="2850"/>
                </a:lnTo>
                <a:lnTo>
                  <a:pt x="1875" y="2843"/>
                </a:lnTo>
                <a:lnTo>
                  <a:pt x="1868" y="2837"/>
                </a:lnTo>
                <a:lnTo>
                  <a:pt x="1860" y="2849"/>
                </a:lnTo>
                <a:lnTo>
                  <a:pt x="1853" y="2862"/>
                </a:lnTo>
                <a:lnTo>
                  <a:pt x="1848" y="2875"/>
                </a:lnTo>
                <a:lnTo>
                  <a:pt x="1843" y="2890"/>
                </a:lnTo>
                <a:lnTo>
                  <a:pt x="1839" y="2905"/>
                </a:lnTo>
                <a:lnTo>
                  <a:pt x="1837" y="2921"/>
                </a:lnTo>
                <a:lnTo>
                  <a:pt x="1835" y="2937"/>
                </a:lnTo>
                <a:lnTo>
                  <a:pt x="1835" y="2952"/>
                </a:lnTo>
                <a:lnTo>
                  <a:pt x="1836" y="2969"/>
                </a:lnTo>
                <a:lnTo>
                  <a:pt x="1839" y="2984"/>
                </a:lnTo>
                <a:lnTo>
                  <a:pt x="1842" y="3000"/>
                </a:lnTo>
                <a:lnTo>
                  <a:pt x="1847" y="3014"/>
                </a:lnTo>
                <a:lnTo>
                  <a:pt x="1853" y="3028"/>
                </a:lnTo>
                <a:lnTo>
                  <a:pt x="1861" y="3041"/>
                </a:lnTo>
                <a:lnTo>
                  <a:pt x="1870" y="3052"/>
                </a:lnTo>
                <a:lnTo>
                  <a:pt x="1881" y="3062"/>
                </a:lnTo>
                <a:lnTo>
                  <a:pt x="1878" y="3063"/>
                </a:lnTo>
                <a:lnTo>
                  <a:pt x="1876" y="3062"/>
                </a:lnTo>
                <a:lnTo>
                  <a:pt x="1873" y="3061"/>
                </a:lnTo>
                <a:lnTo>
                  <a:pt x="1879" y="3071"/>
                </a:lnTo>
                <a:lnTo>
                  <a:pt x="1886" y="3081"/>
                </a:lnTo>
                <a:lnTo>
                  <a:pt x="1892" y="3093"/>
                </a:lnTo>
                <a:lnTo>
                  <a:pt x="1896" y="3102"/>
                </a:lnTo>
                <a:lnTo>
                  <a:pt x="1893" y="3101"/>
                </a:lnTo>
                <a:lnTo>
                  <a:pt x="1891" y="3101"/>
                </a:lnTo>
                <a:lnTo>
                  <a:pt x="1889" y="3102"/>
                </a:lnTo>
                <a:lnTo>
                  <a:pt x="1897" y="3110"/>
                </a:lnTo>
                <a:lnTo>
                  <a:pt x="1904" y="3119"/>
                </a:lnTo>
                <a:lnTo>
                  <a:pt x="1909" y="3127"/>
                </a:lnTo>
                <a:lnTo>
                  <a:pt x="1914" y="3136"/>
                </a:lnTo>
                <a:lnTo>
                  <a:pt x="1917" y="3147"/>
                </a:lnTo>
                <a:lnTo>
                  <a:pt x="1918" y="3157"/>
                </a:lnTo>
                <a:lnTo>
                  <a:pt x="1917" y="3167"/>
                </a:lnTo>
                <a:lnTo>
                  <a:pt x="1914" y="3177"/>
                </a:lnTo>
                <a:lnTo>
                  <a:pt x="1909" y="3166"/>
                </a:lnTo>
                <a:lnTo>
                  <a:pt x="1904" y="3155"/>
                </a:lnTo>
                <a:lnTo>
                  <a:pt x="1898" y="3144"/>
                </a:lnTo>
                <a:lnTo>
                  <a:pt x="1892" y="3134"/>
                </a:lnTo>
                <a:lnTo>
                  <a:pt x="1886" y="3125"/>
                </a:lnTo>
                <a:lnTo>
                  <a:pt x="1879" y="3116"/>
                </a:lnTo>
                <a:lnTo>
                  <a:pt x="1870" y="3106"/>
                </a:lnTo>
                <a:lnTo>
                  <a:pt x="1862" y="3097"/>
                </a:lnTo>
                <a:lnTo>
                  <a:pt x="1858" y="3102"/>
                </a:lnTo>
                <a:lnTo>
                  <a:pt x="1856" y="3105"/>
                </a:lnTo>
                <a:lnTo>
                  <a:pt x="1855" y="3110"/>
                </a:lnTo>
                <a:lnTo>
                  <a:pt x="1840" y="3083"/>
                </a:lnTo>
                <a:lnTo>
                  <a:pt x="1823" y="3056"/>
                </a:lnTo>
                <a:lnTo>
                  <a:pt x="1822" y="3061"/>
                </a:lnTo>
                <a:lnTo>
                  <a:pt x="1821" y="3063"/>
                </a:lnTo>
                <a:lnTo>
                  <a:pt x="1820" y="3066"/>
                </a:lnTo>
                <a:lnTo>
                  <a:pt x="1820" y="3073"/>
                </a:lnTo>
                <a:lnTo>
                  <a:pt x="1817" y="3065"/>
                </a:lnTo>
                <a:lnTo>
                  <a:pt x="1814" y="3058"/>
                </a:lnTo>
                <a:lnTo>
                  <a:pt x="1806" y="3043"/>
                </a:lnTo>
                <a:lnTo>
                  <a:pt x="1788" y="3014"/>
                </a:lnTo>
                <a:lnTo>
                  <a:pt x="1790" y="3019"/>
                </a:lnTo>
                <a:lnTo>
                  <a:pt x="1790" y="3024"/>
                </a:lnTo>
                <a:lnTo>
                  <a:pt x="1790" y="3029"/>
                </a:lnTo>
                <a:lnTo>
                  <a:pt x="1776" y="3010"/>
                </a:lnTo>
                <a:lnTo>
                  <a:pt x="1763" y="2991"/>
                </a:lnTo>
                <a:lnTo>
                  <a:pt x="1755" y="2982"/>
                </a:lnTo>
                <a:lnTo>
                  <a:pt x="1748" y="2974"/>
                </a:lnTo>
                <a:lnTo>
                  <a:pt x="1739" y="2966"/>
                </a:lnTo>
                <a:lnTo>
                  <a:pt x="1728" y="2959"/>
                </a:lnTo>
                <a:lnTo>
                  <a:pt x="1724" y="2974"/>
                </a:lnTo>
                <a:lnTo>
                  <a:pt x="1719" y="2990"/>
                </a:lnTo>
                <a:lnTo>
                  <a:pt x="1716" y="3008"/>
                </a:lnTo>
                <a:lnTo>
                  <a:pt x="1715" y="3025"/>
                </a:lnTo>
                <a:lnTo>
                  <a:pt x="1714" y="3044"/>
                </a:lnTo>
                <a:lnTo>
                  <a:pt x="1714" y="3063"/>
                </a:lnTo>
                <a:lnTo>
                  <a:pt x="1716" y="3082"/>
                </a:lnTo>
                <a:lnTo>
                  <a:pt x="1719" y="3100"/>
                </a:lnTo>
                <a:lnTo>
                  <a:pt x="1724" y="3119"/>
                </a:lnTo>
                <a:lnTo>
                  <a:pt x="1729" y="3137"/>
                </a:lnTo>
                <a:lnTo>
                  <a:pt x="1736" y="3155"/>
                </a:lnTo>
                <a:lnTo>
                  <a:pt x="1744" y="3170"/>
                </a:lnTo>
                <a:lnTo>
                  <a:pt x="1754" y="3186"/>
                </a:lnTo>
                <a:lnTo>
                  <a:pt x="1766" y="3199"/>
                </a:lnTo>
                <a:lnTo>
                  <a:pt x="1778" y="3211"/>
                </a:lnTo>
                <a:lnTo>
                  <a:pt x="1785" y="3216"/>
                </a:lnTo>
                <a:lnTo>
                  <a:pt x="1793" y="3222"/>
                </a:lnTo>
                <a:lnTo>
                  <a:pt x="1788" y="3223"/>
                </a:lnTo>
                <a:lnTo>
                  <a:pt x="1786" y="3223"/>
                </a:lnTo>
                <a:lnTo>
                  <a:pt x="1782" y="3220"/>
                </a:lnTo>
                <a:lnTo>
                  <a:pt x="1792" y="3233"/>
                </a:lnTo>
                <a:lnTo>
                  <a:pt x="1802" y="3248"/>
                </a:lnTo>
                <a:lnTo>
                  <a:pt x="1811" y="3265"/>
                </a:lnTo>
                <a:lnTo>
                  <a:pt x="1818" y="3279"/>
                </a:lnTo>
                <a:lnTo>
                  <a:pt x="1814" y="3277"/>
                </a:lnTo>
                <a:lnTo>
                  <a:pt x="1812" y="3277"/>
                </a:lnTo>
                <a:lnTo>
                  <a:pt x="1809" y="3278"/>
                </a:lnTo>
                <a:lnTo>
                  <a:pt x="1815" y="3286"/>
                </a:lnTo>
                <a:lnTo>
                  <a:pt x="1824" y="3295"/>
                </a:lnTo>
                <a:lnTo>
                  <a:pt x="1835" y="3306"/>
                </a:lnTo>
                <a:lnTo>
                  <a:pt x="1842" y="3316"/>
                </a:lnTo>
                <a:lnTo>
                  <a:pt x="1845" y="3320"/>
                </a:lnTo>
                <a:lnTo>
                  <a:pt x="1846" y="3324"/>
                </a:lnTo>
                <a:lnTo>
                  <a:pt x="1845" y="3328"/>
                </a:lnTo>
                <a:lnTo>
                  <a:pt x="1842" y="3331"/>
                </a:lnTo>
                <a:lnTo>
                  <a:pt x="1837" y="3335"/>
                </a:lnTo>
                <a:lnTo>
                  <a:pt x="1829" y="3337"/>
                </a:lnTo>
                <a:lnTo>
                  <a:pt x="1818" y="3338"/>
                </a:lnTo>
                <a:lnTo>
                  <a:pt x="1805" y="3337"/>
                </a:lnTo>
                <a:lnTo>
                  <a:pt x="1666" y="3144"/>
                </a:lnTo>
                <a:lnTo>
                  <a:pt x="1596" y="3049"/>
                </a:lnTo>
                <a:lnTo>
                  <a:pt x="1526" y="2953"/>
                </a:lnTo>
                <a:lnTo>
                  <a:pt x="1526" y="2946"/>
                </a:lnTo>
                <a:lnTo>
                  <a:pt x="1527" y="2940"/>
                </a:lnTo>
                <a:lnTo>
                  <a:pt x="1529" y="2935"/>
                </a:lnTo>
                <a:lnTo>
                  <a:pt x="1534" y="2929"/>
                </a:lnTo>
                <a:lnTo>
                  <a:pt x="1538" y="2924"/>
                </a:lnTo>
                <a:lnTo>
                  <a:pt x="1543" y="2917"/>
                </a:lnTo>
                <a:lnTo>
                  <a:pt x="1556" y="2907"/>
                </a:lnTo>
                <a:lnTo>
                  <a:pt x="1573" y="2896"/>
                </a:lnTo>
                <a:lnTo>
                  <a:pt x="1590" y="2886"/>
                </a:lnTo>
                <a:lnTo>
                  <a:pt x="1631" y="2864"/>
                </a:lnTo>
                <a:lnTo>
                  <a:pt x="1653" y="2852"/>
                </a:lnTo>
                <a:lnTo>
                  <a:pt x="1673" y="2839"/>
                </a:lnTo>
                <a:lnTo>
                  <a:pt x="1694" y="2827"/>
                </a:lnTo>
                <a:lnTo>
                  <a:pt x="1713" y="2813"/>
                </a:lnTo>
                <a:lnTo>
                  <a:pt x="1722" y="2804"/>
                </a:lnTo>
                <a:lnTo>
                  <a:pt x="1730" y="2797"/>
                </a:lnTo>
                <a:lnTo>
                  <a:pt x="1738" y="2789"/>
                </a:lnTo>
                <a:lnTo>
                  <a:pt x="1744" y="2780"/>
                </a:lnTo>
                <a:lnTo>
                  <a:pt x="1750" y="2771"/>
                </a:lnTo>
                <a:lnTo>
                  <a:pt x="1756" y="2761"/>
                </a:lnTo>
                <a:lnTo>
                  <a:pt x="1761" y="2752"/>
                </a:lnTo>
                <a:lnTo>
                  <a:pt x="1764" y="2741"/>
                </a:lnTo>
                <a:lnTo>
                  <a:pt x="1755" y="2742"/>
                </a:lnTo>
                <a:lnTo>
                  <a:pt x="1747" y="2744"/>
                </a:lnTo>
                <a:lnTo>
                  <a:pt x="1733" y="2748"/>
                </a:lnTo>
                <a:lnTo>
                  <a:pt x="1718" y="2754"/>
                </a:lnTo>
                <a:lnTo>
                  <a:pt x="1703" y="2760"/>
                </a:lnTo>
                <a:lnTo>
                  <a:pt x="1704" y="2756"/>
                </a:lnTo>
                <a:lnTo>
                  <a:pt x="1707" y="2753"/>
                </a:lnTo>
                <a:lnTo>
                  <a:pt x="1710" y="2750"/>
                </a:lnTo>
                <a:lnTo>
                  <a:pt x="1698" y="2758"/>
                </a:lnTo>
                <a:lnTo>
                  <a:pt x="1686" y="2764"/>
                </a:lnTo>
                <a:lnTo>
                  <a:pt x="1704" y="2751"/>
                </a:lnTo>
                <a:lnTo>
                  <a:pt x="1701" y="2751"/>
                </a:lnTo>
                <a:lnTo>
                  <a:pt x="1699" y="2751"/>
                </a:lnTo>
                <a:lnTo>
                  <a:pt x="1697" y="2749"/>
                </a:lnTo>
                <a:lnTo>
                  <a:pt x="1709" y="2746"/>
                </a:lnTo>
                <a:lnTo>
                  <a:pt x="1722" y="2742"/>
                </a:lnTo>
                <a:lnTo>
                  <a:pt x="1733" y="2737"/>
                </a:lnTo>
                <a:lnTo>
                  <a:pt x="1744" y="2729"/>
                </a:lnTo>
                <a:lnTo>
                  <a:pt x="1755" y="2721"/>
                </a:lnTo>
                <a:lnTo>
                  <a:pt x="1766" y="2712"/>
                </a:lnTo>
                <a:lnTo>
                  <a:pt x="1776" y="2702"/>
                </a:lnTo>
                <a:lnTo>
                  <a:pt x="1785" y="2691"/>
                </a:lnTo>
                <a:lnTo>
                  <a:pt x="1794" y="2679"/>
                </a:lnTo>
                <a:lnTo>
                  <a:pt x="1803" y="2668"/>
                </a:lnTo>
                <a:lnTo>
                  <a:pt x="1810" y="2655"/>
                </a:lnTo>
                <a:lnTo>
                  <a:pt x="1817" y="2643"/>
                </a:lnTo>
                <a:lnTo>
                  <a:pt x="1822" y="2631"/>
                </a:lnTo>
                <a:lnTo>
                  <a:pt x="1827" y="2620"/>
                </a:lnTo>
                <a:lnTo>
                  <a:pt x="1831" y="2607"/>
                </a:lnTo>
                <a:lnTo>
                  <a:pt x="1835" y="2596"/>
                </a:lnTo>
                <a:lnTo>
                  <a:pt x="1825" y="2598"/>
                </a:lnTo>
                <a:lnTo>
                  <a:pt x="1817" y="2600"/>
                </a:lnTo>
                <a:lnTo>
                  <a:pt x="1809" y="2603"/>
                </a:lnTo>
                <a:lnTo>
                  <a:pt x="1802" y="2606"/>
                </a:lnTo>
                <a:lnTo>
                  <a:pt x="1786" y="2613"/>
                </a:lnTo>
                <a:lnTo>
                  <a:pt x="1769" y="2623"/>
                </a:lnTo>
                <a:lnTo>
                  <a:pt x="1771" y="2619"/>
                </a:lnTo>
                <a:lnTo>
                  <a:pt x="1774" y="2615"/>
                </a:lnTo>
                <a:lnTo>
                  <a:pt x="1777" y="2613"/>
                </a:lnTo>
                <a:lnTo>
                  <a:pt x="1754" y="2626"/>
                </a:lnTo>
                <a:lnTo>
                  <a:pt x="1743" y="2632"/>
                </a:lnTo>
                <a:lnTo>
                  <a:pt x="1734" y="2639"/>
                </a:lnTo>
                <a:lnTo>
                  <a:pt x="1738" y="2635"/>
                </a:lnTo>
                <a:lnTo>
                  <a:pt x="1742" y="2631"/>
                </a:lnTo>
                <a:lnTo>
                  <a:pt x="1747" y="2627"/>
                </a:lnTo>
                <a:lnTo>
                  <a:pt x="1753" y="2625"/>
                </a:lnTo>
                <a:lnTo>
                  <a:pt x="1752" y="2624"/>
                </a:lnTo>
                <a:lnTo>
                  <a:pt x="1750" y="2623"/>
                </a:lnTo>
                <a:lnTo>
                  <a:pt x="1748" y="2623"/>
                </a:lnTo>
                <a:lnTo>
                  <a:pt x="1756" y="2616"/>
                </a:lnTo>
                <a:lnTo>
                  <a:pt x="1768" y="2610"/>
                </a:lnTo>
                <a:lnTo>
                  <a:pt x="1788" y="2600"/>
                </a:lnTo>
                <a:lnTo>
                  <a:pt x="1785" y="2600"/>
                </a:lnTo>
                <a:lnTo>
                  <a:pt x="1783" y="2600"/>
                </a:lnTo>
                <a:lnTo>
                  <a:pt x="1781" y="2598"/>
                </a:lnTo>
                <a:lnTo>
                  <a:pt x="1793" y="2595"/>
                </a:lnTo>
                <a:lnTo>
                  <a:pt x="1805" y="2591"/>
                </a:lnTo>
                <a:lnTo>
                  <a:pt x="1817" y="2586"/>
                </a:lnTo>
                <a:lnTo>
                  <a:pt x="1828" y="2578"/>
                </a:lnTo>
                <a:lnTo>
                  <a:pt x="1840" y="2569"/>
                </a:lnTo>
                <a:lnTo>
                  <a:pt x="1851" y="2560"/>
                </a:lnTo>
                <a:lnTo>
                  <a:pt x="1861" y="2549"/>
                </a:lnTo>
                <a:lnTo>
                  <a:pt x="1871" y="2537"/>
                </a:lnTo>
                <a:lnTo>
                  <a:pt x="1881" y="2525"/>
                </a:lnTo>
                <a:lnTo>
                  <a:pt x="1889" y="2513"/>
                </a:lnTo>
                <a:lnTo>
                  <a:pt x="1897" y="2500"/>
                </a:lnTo>
                <a:lnTo>
                  <a:pt x="1904" y="2487"/>
                </a:lnTo>
                <a:lnTo>
                  <a:pt x="1911" y="2475"/>
                </a:lnTo>
                <a:lnTo>
                  <a:pt x="1916" y="2462"/>
                </a:lnTo>
                <a:lnTo>
                  <a:pt x="1920" y="2451"/>
                </a:lnTo>
                <a:lnTo>
                  <a:pt x="1923" y="2440"/>
                </a:lnTo>
                <a:lnTo>
                  <a:pt x="1908" y="2444"/>
                </a:lnTo>
                <a:lnTo>
                  <a:pt x="1895" y="2450"/>
                </a:lnTo>
                <a:lnTo>
                  <a:pt x="1882" y="2457"/>
                </a:lnTo>
                <a:lnTo>
                  <a:pt x="1869" y="2465"/>
                </a:lnTo>
                <a:lnTo>
                  <a:pt x="1885" y="2451"/>
                </a:lnTo>
                <a:lnTo>
                  <a:pt x="1900" y="2436"/>
                </a:lnTo>
                <a:lnTo>
                  <a:pt x="1915" y="2419"/>
                </a:lnTo>
                <a:lnTo>
                  <a:pt x="1927" y="2403"/>
                </a:lnTo>
                <a:lnTo>
                  <a:pt x="1939" y="2385"/>
                </a:lnTo>
                <a:lnTo>
                  <a:pt x="1944" y="2376"/>
                </a:lnTo>
                <a:lnTo>
                  <a:pt x="1949" y="2366"/>
                </a:lnTo>
                <a:lnTo>
                  <a:pt x="1953" y="2356"/>
                </a:lnTo>
                <a:lnTo>
                  <a:pt x="1956" y="2345"/>
                </a:lnTo>
                <a:lnTo>
                  <a:pt x="1959" y="2335"/>
                </a:lnTo>
                <a:lnTo>
                  <a:pt x="1961" y="2324"/>
                </a:lnTo>
                <a:lnTo>
                  <a:pt x="1953" y="2326"/>
                </a:lnTo>
                <a:lnTo>
                  <a:pt x="1945" y="2328"/>
                </a:lnTo>
                <a:lnTo>
                  <a:pt x="1932" y="2334"/>
                </a:lnTo>
                <a:lnTo>
                  <a:pt x="1919" y="2341"/>
                </a:lnTo>
                <a:lnTo>
                  <a:pt x="1905" y="2349"/>
                </a:lnTo>
                <a:lnTo>
                  <a:pt x="1906" y="2345"/>
                </a:lnTo>
                <a:lnTo>
                  <a:pt x="1908" y="2342"/>
                </a:lnTo>
                <a:lnTo>
                  <a:pt x="1911" y="2339"/>
                </a:lnTo>
                <a:lnTo>
                  <a:pt x="1890" y="2353"/>
                </a:lnTo>
                <a:lnTo>
                  <a:pt x="1880" y="2362"/>
                </a:lnTo>
                <a:lnTo>
                  <a:pt x="1871" y="2370"/>
                </a:lnTo>
                <a:lnTo>
                  <a:pt x="1874" y="2366"/>
                </a:lnTo>
                <a:lnTo>
                  <a:pt x="1874" y="2364"/>
                </a:lnTo>
                <a:lnTo>
                  <a:pt x="1874" y="2362"/>
                </a:lnTo>
                <a:lnTo>
                  <a:pt x="1875" y="2359"/>
                </a:lnTo>
                <a:lnTo>
                  <a:pt x="1855" y="2372"/>
                </a:lnTo>
                <a:lnTo>
                  <a:pt x="1838" y="2387"/>
                </a:lnTo>
                <a:lnTo>
                  <a:pt x="1837" y="2381"/>
                </a:lnTo>
                <a:lnTo>
                  <a:pt x="1836" y="2377"/>
                </a:lnTo>
                <a:lnTo>
                  <a:pt x="1821" y="2383"/>
                </a:lnTo>
                <a:lnTo>
                  <a:pt x="1808" y="2391"/>
                </a:lnTo>
                <a:lnTo>
                  <a:pt x="1795" y="2402"/>
                </a:lnTo>
                <a:lnTo>
                  <a:pt x="1785" y="2413"/>
                </a:lnTo>
                <a:lnTo>
                  <a:pt x="1789" y="2405"/>
                </a:lnTo>
                <a:lnTo>
                  <a:pt x="1794" y="2398"/>
                </a:lnTo>
                <a:lnTo>
                  <a:pt x="1800" y="2390"/>
                </a:lnTo>
                <a:lnTo>
                  <a:pt x="1806" y="2383"/>
                </a:lnTo>
                <a:lnTo>
                  <a:pt x="1818" y="2371"/>
                </a:lnTo>
                <a:lnTo>
                  <a:pt x="1832" y="2359"/>
                </a:lnTo>
                <a:lnTo>
                  <a:pt x="1847" y="2348"/>
                </a:lnTo>
                <a:lnTo>
                  <a:pt x="1863" y="2338"/>
                </a:lnTo>
                <a:lnTo>
                  <a:pt x="1895" y="2319"/>
                </a:lnTo>
                <a:lnTo>
                  <a:pt x="1911" y="2308"/>
                </a:lnTo>
                <a:lnTo>
                  <a:pt x="1926" y="2297"/>
                </a:lnTo>
                <a:lnTo>
                  <a:pt x="1940" y="2285"/>
                </a:lnTo>
                <a:lnTo>
                  <a:pt x="1954" y="2271"/>
                </a:lnTo>
                <a:lnTo>
                  <a:pt x="1959" y="2263"/>
                </a:lnTo>
                <a:lnTo>
                  <a:pt x="1965" y="2256"/>
                </a:lnTo>
                <a:lnTo>
                  <a:pt x="1970" y="2247"/>
                </a:lnTo>
                <a:lnTo>
                  <a:pt x="1974" y="2238"/>
                </a:lnTo>
                <a:lnTo>
                  <a:pt x="1978" y="2228"/>
                </a:lnTo>
                <a:lnTo>
                  <a:pt x="1981" y="2218"/>
                </a:lnTo>
                <a:lnTo>
                  <a:pt x="1984" y="2208"/>
                </a:lnTo>
                <a:lnTo>
                  <a:pt x="1987" y="2195"/>
                </a:lnTo>
                <a:lnTo>
                  <a:pt x="1981" y="2198"/>
                </a:lnTo>
                <a:lnTo>
                  <a:pt x="1976" y="2200"/>
                </a:lnTo>
                <a:lnTo>
                  <a:pt x="1970" y="2202"/>
                </a:lnTo>
                <a:lnTo>
                  <a:pt x="1965" y="2203"/>
                </a:lnTo>
                <a:lnTo>
                  <a:pt x="1968" y="2183"/>
                </a:lnTo>
                <a:lnTo>
                  <a:pt x="1973" y="2162"/>
                </a:lnTo>
                <a:lnTo>
                  <a:pt x="1979" y="2143"/>
                </a:lnTo>
                <a:lnTo>
                  <a:pt x="1987" y="2123"/>
                </a:lnTo>
                <a:lnTo>
                  <a:pt x="1984" y="2125"/>
                </a:lnTo>
                <a:lnTo>
                  <a:pt x="1982" y="2127"/>
                </a:lnTo>
                <a:lnTo>
                  <a:pt x="1977" y="2128"/>
                </a:lnTo>
                <a:lnTo>
                  <a:pt x="1972" y="2128"/>
                </a:lnTo>
                <a:lnTo>
                  <a:pt x="1970" y="2127"/>
                </a:lnTo>
                <a:lnTo>
                  <a:pt x="1972" y="2113"/>
                </a:lnTo>
                <a:lnTo>
                  <a:pt x="1972" y="2099"/>
                </a:lnTo>
                <a:lnTo>
                  <a:pt x="1971" y="2083"/>
                </a:lnTo>
                <a:lnTo>
                  <a:pt x="1969" y="2068"/>
                </a:lnTo>
                <a:lnTo>
                  <a:pt x="1963" y="2038"/>
                </a:lnTo>
                <a:lnTo>
                  <a:pt x="1957" y="2007"/>
                </a:lnTo>
                <a:lnTo>
                  <a:pt x="1950" y="1976"/>
                </a:lnTo>
                <a:lnTo>
                  <a:pt x="1947" y="1961"/>
                </a:lnTo>
                <a:lnTo>
                  <a:pt x="1945" y="1947"/>
                </a:lnTo>
                <a:lnTo>
                  <a:pt x="1945" y="1932"/>
                </a:lnTo>
                <a:lnTo>
                  <a:pt x="1945" y="1918"/>
                </a:lnTo>
                <a:lnTo>
                  <a:pt x="1947" y="1905"/>
                </a:lnTo>
                <a:lnTo>
                  <a:pt x="1951" y="1891"/>
                </a:lnTo>
                <a:lnTo>
                  <a:pt x="1907" y="1950"/>
                </a:lnTo>
                <a:lnTo>
                  <a:pt x="1885" y="1982"/>
                </a:lnTo>
                <a:lnTo>
                  <a:pt x="1863" y="2014"/>
                </a:lnTo>
                <a:lnTo>
                  <a:pt x="1843" y="2048"/>
                </a:lnTo>
                <a:lnTo>
                  <a:pt x="1832" y="2065"/>
                </a:lnTo>
                <a:lnTo>
                  <a:pt x="1824" y="2081"/>
                </a:lnTo>
                <a:lnTo>
                  <a:pt x="1817" y="2098"/>
                </a:lnTo>
                <a:lnTo>
                  <a:pt x="1810" y="2114"/>
                </a:lnTo>
                <a:lnTo>
                  <a:pt x="1805" y="2131"/>
                </a:lnTo>
                <a:lnTo>
                  <a:pt x="1801" y="2147"/>
                </a:lnTo>
                <a:lnTo>
                  <a:pt x="1793" y="2141"/>
                </a:lnTo>
                <a:lnTo>
                  <a:pt x="1789" y="2137"/>
                </a:lnTo>
                <a:lnTo>
                  <a:pt x="1783" y="2157"/>
                </a:lnTo>
                <a:lnTo>
                  <a:pt x="1777" y="2178"/>
                </a:lnTo>
                <a:lnTo>
                  <a:pt x="1773" y="2199"/>
                </a:lnTo>
                <a:lnTo>
                  <a:pt x="1769" y="2222"/>
                </a:lnTo>
                <a:lnTo>
                  <a:pt x="1767" y="2244"/>
                </a:lnTo>
                <a:lnTo>
                  <a:pt x="1766" y="2266"/>
                </a:lnTo>
                <a:lnTo>
                  <a:pt x="1767" y="2288"/>
                </a:lnTo>
                <a:lnTo>
                  <a:pt x="1769" y="2309"/>
                </a:lnTo>
                <a:lnTo>
                  <a:pt x="1767" y="2305"/>
                </a:lnTo>
                <a:lnTo>
                  <a:pt x="1765" y="2300"/>
                </a:lnTo>
                <a:lnTo>
                  <a:pt x="1764" y="2295"/>
                </a:lnTo>
                <a:lnTo>
                  <a:pt x="1765" y="2290"/>
                </a:lnTo>
                <a:lnTo>
                  <a:pt x="1764" y="2292"/>
                </a:lnTo>
                <a:lnTo>
                  <a:pt x="1763" y="2294"/>
                </a:lnTo>
                <a:lnTo>
                  <a:pt x="1762" y="2296"/>
                </a:lnTo>
                <a:lnTo>
                  <a:pt x="1757" y="2277"/>
                </a:lnTo>
                <a:lnTo>
                  <a:pt x="1754" y="2268"/>
                </a:lnTo>
                <a:lnTo>
                  <a:pt x="1750" y="2260"/>
                </a:lnTo>
                <a:lnTo>
                  <a:pt x="1744" y="2268"/>
                </a:lnTo>
                <a:lnTo>
                  <a:pt x="1738" y="2276"/>
                </a:lnTo>
                <a:lnTo>
                  <a:pt x="1734" y="2285"/>
                </a:lnTo>
                <a:lnTo>
                  <a:pt x="1730" y="2293"/>
                </a:lnTo>
                <a:lnTo>
                  <a:pt x="1724" y="2309"/>
                </a:lnTo>
                <a:lnTo>
                  <a:pt x="1719" y="2326"/>
                </a:lnTo>
                <a:lnTo>
                  <a:pt x="1718" y="2342"/>
                </a:lnTo>
                <a:lnTo>
                  <a:pt x="1717" y="2359"/>
                </a:lnTo>
                <a:lnTo>
                  <a:pt x="1719" y="2374"/>
                </a:lnTo>
                <a:lnTo>
                  <a:pt x="1720" y="2390"/>
                </a:lnTo>
                <a:lnTo>
                  <a:pt x="1726" y="2422"/>
                </a:lnTo>
                <a:lnTo>
                  <a:pt x="1728" y="2438"/>
                </a:lnTo>
                <a:lnTo>
                  <a:pt x="1729" y="2453"/>
                </a:lnTo>
                <a:lnTo>
                  <a:pt x="1729" y="2469"/>
                </a:lnTo>
                <a:lnTo>
                  <a:pt x="1728" y="2484"/>
                </a:lnTo>
                <a:lnTo>
                  <a:pt x="1724" y="2499"/>
                </a:lnTo>
                <a:lnTo>
                  <a:pt x="1722" y="2507"/>
                </a:lnTo>
                <a:lnTo>
                  <a:pt x="1718" y="2514"/>
                </a:lnTo>
                <a:lnTo>
                  <a:pt x="1716" y="2494"/>
                </a:lnTo>
                <a:lnTo>
                  <a:pt x="1714" y="2475"/>
                </a:lnTo>
                <a:lnTo>
                  <a:pt x="1711" y="2476"/>
                </a:lnTo>
                <a:lnTo>
                  <a:pt x="1707" y="2479"/>
                </a:lnTo>
                <a:lnTo>
                  <a:pt x="1709" y="2460"/>
                </a:lnTo>
                <a:lnTo>
                  <a:pt x="1709" y="2442"/>
                </a:lnTo>
                <a:lnTo>
                  <a:pt x="1707" y="2444"/>
                </a:lnTo>
                <a:lnTo>
                  <a:pt x="1706" y="2444"/>
                </a:lnTo>
                <a:lnTo>
                  <a:pt x="1704" y="2446"/>
                </a:lnTo>
                <a:lnTo>
                  <a:pt x="1703" y="2448"/>
                </a:lnTo>
                <a:lnTo>
                  <a:pt x="1705" y="2440"/>
                </a:lnTo>
                <a:lnTo>
                  <a:pt x="1705" y="2429"/>
                </a:lnTo>
                <a:lnTo>
                  <a:pt x="1706" y="2410"/>
                </a:lnTo>
                <a:lnTo>
                  <a:pt x="1705" y="2413"/>
                </a:lnTo>
                <a:lnTo>
                  <a:pt x="1704" y="2415"/>
                </a:lnTo>
                <a:lnTo>
                  <a:pt x="1702" y="2417"/>
                </a:lnTo>
                <a:lnTo>
                  <a:pt x="1701" y="2406"/>
                </a:lnTo>
                <a:lnTo>
                  <a:pt x="1700" y="2394"/>
                </a:lnTo>
                <a:lnTo>
                  <a:pt x="1698" y="2382"/>
                </a:lnTo>
                <a:lnTo>
                  <a:pt x="1694" y="2371"/>
                </a:lnTo>
                <a:lnTo>
                  <a:pt x="1686" y="2381"/>
                </a:lnTo>
                <a:lnTo>
                  <a:pt x="1678" y="2390"/>
                </a:lnTo>
                <a:lnTo>
                  <a:pt x="1673" y="2402"/>
                </a:lnTo>
                <a:lnTo>
                  <a:pt x="1669" y="2412"/>
                </a:lnTo>
                <a:lnTo>
                  <a:pt x="1666" y="2422"/>
                </a:lnTo>
                <a:lnTo>
                  <a:pt x="1664" y="2434"/>
                </a:lnTo>
                <a:lnTo>
                  <a:pt x="1661" y="2455"/>
                </a:lnTo>
                <a:lnTo>
                  <a:pt x="1658" y="2477"/>
                </a:lnTo>
                <a:lnTo>
                  <a:pt x="1655" y="2497"/>
                </a:lnTo>
                <a:lnTo>
                  <a:pt x="1653" y="2508"/>
                </a:lnTo>
                <a:lnTo>
                  <a:pt x="1649" y="2518"/>
                </a:lnTo>
                <a:lnTo>
                  <a:pt x="1644" y="2527"/>
                </a:lnTo>
                <a:lnTo>
                  <a:pt x="1639" y="2536"/>
                </a:lnTo>
                <a:lnTo>
                  <a:pt x="1638" y="2525"/>
                </a:lnTo>
                <a:lnTo>
                  <a:pt x="1638" y="2514"/>
                </a:lnTo>
                <a:lnTo>
                  <a:pt x="1637" y="2518"/>
                </a:lnTo>
                <a:lnTo>
                  <a:pt x="1636" y="2521"/>
                </a:lnTo>
                <a:lnTo>
                  <a:pt x="1633" y="2524"/>
                </a:lnTo>
                <a:lnTo>
                  <a:pt x="1632" y="2510"/>
                </a:lnTo>
                <a:lnTo>
                  <a:pt x="1629" y="2495"/>
                </a:lnTo>
                <a:lnTo>
                  <a:pt x="1625" y="2482"/>
                </a:lnTo>
                <a:lnTo>
                  <a:pt x="1623" y="2476"/>
                </a:lnTo>
                <a:lnTo>
                  <a:pt x="1619" y="2469"/>
                </a:lnTo>
                <a:lnTo>
                  <a:pt x="1613" y="2477"/>
                </a:lnTo>
                <a:lnTo>
                  <a:pt x="1605" y="2486"/>
                </a:lnTo>
                <a:lnTo>
                  <a:pt x="1598" y="2496"/>
                </a:lnTo>
                <a:lnTo>
                  <a:pt x="1592" y="2508"/>
                </a:lnTo>
                <a:lnTo>
                  <a:pt x="1586" y="2520"/>
                </a:lnTo>
                <a:lnTo>
                  <a:pt x="1580" y="2532"/>
                </a:lnTo>
                <a:lnTo>
                  <a:pt x="1575" y="2546"/>
                </a:lnTo>
                <a:lnTo>
                  <a:pt x="1570" y="2559"/>
                </a:lnTo>
                <a:lnTo>
                  <a:pt x="1566" y="2573"/>
                </a:lnTo>
                <a:lnTo>
                  <a:pt x="1563" y="2587"/>
                </a:lnTo>
                <a:lnTo>
                  <a:pt x="1561" y="2601"/>
                </a:lnTo>
                <a:lnTo>
                  <a:pt x="1561" y="2614"/>
                </a:lnTo>
                <a:lnTo>
                  <a:pt x="1561" y="2627"/>
                </a:lnTo>
                <a:lnTo>
                  <a:pt x="1563" y="2639"/>
                </a:lnTo>
                <a:lnTo>
                  <a:pt x="1567" y="2650"/>
                </a:lnTo>
                <a:lnTo>
                  <a:pt x="1573" y="2661"/>
                </a:lnTo>
                <a:lnTo>
                  <a:pt x="1570" y="2660"/>
                </a:lnTo>
                <a:lnTo>
                  <a:pt x="1568" y="2659"/>
                </a:lnTo>
                <a:lnTo>
                  <a:pt x="1566" y="2657"/>
                </a:lnTo>
                <a:lnTo>
                  <a:pt x="1568" y="2666"/>
                </a:lnTo>
                <a:lnTo>
                  <a:pt x="1571" y="2677"/>
                </a:lnTo>
                <a:lnTo>
                  <a:pt x="1572" y="2689"/>
                </a:lnTo>
                <a:lnTo>
                  <a:pt x="1572" y="2699"/>
                </a:lnTo>
                <a:lnTo>
                  <a:pt x="1571" y="2697"/>
                </a:lnTo>
                <a:lnTo>
                  <a:pt x="1568" y="2696"/>
                </a:lnTo>
                <a:lnTo>
                  <a:pt x="1566" y="2696"/>
                </a:lnTo>
                <a:lnTo>
                  <a:pt x="1567" y="2699"/>
                </a:lnTo>
                <a:lnTo>
                  <a:pt x="1560" y="2689"/>
                </a:lnTo>
                <a:lnTo>
                  <a:pt x="1554" y="2682"/>
                </a:lnTo>
                <a:lnTo>
                  <a:pt x="1550" y="2676"/>
                </a:lnTo>
                <a:lnTo>
                  <a:pt x="1549" y="2674"/>
                </a:lnTo>
                <a:lnTo>
                  <a:pt x="1549" y="2672"/>
                </a:lnTo>
                <a:lnTo>
                  <a:pt x="1545" y="2676"/>
                </a:lnTo>
                <a:lnTo>
                  <a:pt x="1543" y="2678"/>
                </a:lnTo>
                <a:lnTo>
                  <a:pt x="1541" y="2682"/>
                </a:lnTo>
                <a:lnTo>
                  <a:pt x="1533" y="2654"/>
                </a:lnTo>
                <a:lnTo>
                  <a:pt x="1521" y="2629"/>
                </a:lnTo>
                <a:lnTo>
                  <a:pt x="1519" y="2633"/>
                </a:lnTo>
                <a:lnTo>
                  <a:pt x="1518" y="2635"/>
                </a:lnTo>
                <a:lnTo>
                  <a:pt x="1517" y="2637"/>
                </a:lnTo>
                <a:lnTo>
                  <a:pt x="1516" y="2643"/>
                </a:lnTo>
                <a:lnTo>
                  <a:pt x="1515" y="2636"/>
                </a:lnTo>
                <a:lnTo>
                  <a:pt x="1513" y="2629"/>
                </a:lnTo>
                <a:lnTo>
                  <a:pt x="1508" y="2614"/>
                </a:lnTo>
                <a:lnTo>
                  <a:pt x="1498" y="2587"/>
                </a:lnTo>
                <a:lnTo>
                  <a:pt x="1498" y="2592"/>
                </a:lnTo>
                <a:lnTo>
                  <a:pt x="1498" y="2596"/>
                </a:lnTo>
                <a:lnTo>
                  <a:pt x="1496" y="2600"/>
                </a:lnTo>
                <a:lnTo>
                  <a:pt x="1486" y="2580"/>
                </a:lnTo>
                <a:lnTo>
                  <a:pt x="1478" y="2561"/>
                </a:lnTo>
                <a:lnTo>
                  <a:pt x="1474" y="2553"/>
                </a:lnTo>
                <a:lnTo>
                  <a:pt x="1468" y="2544"/>
                </a:lnTo>
                <a:lnTo>
                  <a:pt x="1462" y="2535"/>
                </a:lnTo>
                <a:lnTo>
                  <a:pt x="1453" y="2527"/>
                </a:lnTo>
                <a:lnTo>
                  <a:pt x="1446" y="2540"/>
                </a:lnTo>
                <a:lnTo>
                  <a:pt x="1440" y="2554"/>
                </a:lnTo>
                <a:lnTo>
                  <a:pt x="1435" y="2569"/>
                </a:lnTo>
                <a:lnTo>
                  <a:pt x="1430" y="2585"/>
                </a:lnTo>
                <a:lnTo>
                  <a:pt x="1427" y="2601"/>
                </a:lnTo>
                <a:lnTo>
                  <a:pt x="1424" y="2617"/>
                </a:lnTo>
                <a:lnTo>
                  <a:pt x="1423" y="2635"/>
                </a:lnTo>
                <a:lnTo>
                  <a:pt x="1422" y="2652"/>
                </a:lnTo>
                <a:lnTo>
                  <a:pt x="1423" y="2669"/>
                </a:lnTo>
                <a:lnTo>
                  <a:pt x="1425" y="2686"/>
                </a:lnTo>
                <a:lnTo>
                  <a:pt x="1428" y="2702"/>
                </a:lnTo>
                <a:lnTo>
                  <a:pt x="1433" y="2718"/>
                </a:lnTo>
                <a:lnTo>
                  <a:pt x="1439" y="2733"/>
                </a:lnTo>
                <a:lnTo>
                  <a:pt x="1447" y="2747"/>
                </a:lnTo>
                <a:lnTo>
                  <a:pt x="1457" y="2759"/>
                </a:lnTo>
                <a:lnTo>
                  <a:pt x="1468" y="2771"/>
                </a:lnTo>
                <a:lnTo>
                  <a:pt x="1464" y="2771"/>
                </a:lnTo>
                <a:lnTo>
                  <a:pt x="1461" y="2771"/>
                </a:lnTo>
                <a:lnTo>
                  <a:pt x="1459" y="2768"/>
                </a:lnTo>
                <a:lnTo>
                  <a:pt x="1465" y="2781"/>
                </a:lnTo>
                <a:lnTo>
                  <a:pt x="1471" y="2796"/>
                </a:lnTo>
                <a:lnTo>
                  <a:pt x="1476" y="2812"/>
                </a:lnTo>
                <a:lnTo>
                  <a:pt x="1480" y="2825"/>
                </a:lnTo>
                <a:lnTo>
                  <a:pt x="1477" y="2824"/>
                </a:lnTo>
                <a:lnTo>
                  <a:pt x="1475" y="2823"/>
                </a:lnTo>
                <a:lnTo>
                  <a:pt x="1472" y="2824"/>
                </a:lnTo>
                <a:lnTo>
                  <a:pt x="1498" y="2851"/>
                </a:lnTo>
                <a:lnTo>
                  <a:pt x="1510" y="2866"/>
                </a:lnTo>
                <a:lnTo>
                  <a:pt x="1514" y="2873"/>
                </a:lnTo>
                <a:lnTo>
                  <a:pt x="1518" y="2880"/>
                </a:lnTo>
                <a:lnTo>
                  <a:pt x="1512" y="2889"/>
                </a:lnTo>
                <a:lnTo>
                  <a:pt x="1505" y="2895"/>
                </a:lnTo>
                <a:lnTo>
                  <a:pt x="1502" y="2898"/>
                </a:lnTo>
                <a:lnTo>
                  <a:pt x="1498" y="2899"/>
                </a:lnTo>
                <a:lnTo>
                  <a:pt x="1493" y="2900"/>
                </a:lnTo>
                <a:lnTo>
                  <a:pt x="1488" y="2901"/>
                </a:lnTo>
                <a:lnTo>
                  <a:pt x="1472" y="2879"/>
                </a:lnTo>
                <a:lnTo>
                  <a:pt x="1451" y="2855"/>
                </a:lnTo>
                <a:lnTo>
                  <a:pt x="1405" y="2799"/>
                </a:lnTo>
                <a:lnTo>
                  <a:pt x="1381" y="2768"/>
                </a:lnTo>
                <a:lnTo>
                  <a:pt x="1356" y="2738"/>
                </a:lnTo>
                <a:lnTo>
                  <a:pt x="1333" y="2706"/>
                </a:lnTo>
                <a:lnTo>
                  <a:pt x="1323" y="2690"/>
                </a:lnTo>
                <a:lnTo>
                  <a:pt x="1314" y="2675"/>
                </a:lnTo>
                <a:lnTo>
                  <a:pt x="1306" y="2660"/>
                </a:lnTo>
                <a:lnTo>
                  <a:pt x="1297" y="2644"/>
                </a:lnTo>
                <a:lnTo>
                  <a:pt x="1291" y="2630"/>
                </a:lnTo>
                <a:lnTo>
                  <a:pt x="1286" y="2615"/>
                </a:lnTo>
                <a:lnTo>
                  <a:pt x="1283" y="2602"/>
                </a:lnTo>
                <a:lnTo>
                  <a:pt x="1281" y="2589"/>
                </a:lnTo>
                <a:lnTo>
                  <a:pt x="1281" y="2575"/>
                </a:lnTo>
                <a:lnTo>
                  <a:pt x="1282" y="2564"/>
                </a:lnTo>
                <a:lnTo>
                  <a:pt x="1285" y="2553"/>
                </a:lnTo>
                <a:lnTo>
                  <a:pt x="1291" y="2542"/>
                </a:lnTo>
                <a:lnTo>
                  <a:pt x="1298" y="2533"/>
                </a:lnTo>
                <a:lnTo>
                  <a:pt x="1309" y="2525"/>
                </a:lnTo>
                <a:lnTo>
                  <a:pt x="1321" y="2518"/>
                </a:lnTo>
                <a:lnTo>
                  <a:pt x="1336" y="2512"/>
                </a:lnTo>
                <a:lnTo>
                  <a:pt x="1355" y="2507"/>
                </a:lnTo>
                <a:lnTo>
                  <a:pt x="1375" y="2502"/>
                </a:lnTo>
                <a:lnTo>
                  <a:pt x="1373" y="2500"/>
                </a:lnTo>
                <a:lnTo>
                  <a:pt x="1371" y="2499"/>
                </a:lnTo>
                <a:lnTo>
                  <a:pt x="1368" y="2499"/>
                </a:lnTo>
                <a:lnTo>
                  <a:pt x="1377" y="2491"/>
                </a:lnTo>
                <a:lnTo>
                  <a:pt x="1389" y="2483"/>
                </a:lnTo>
                <a:lnTo>
                  <a:pt x="1401" y="2475"/>
                </a:lnTo>
                <a:lnTo>
                  <a:pt x="1412" y="2469"/>
                </a:lnTo>
                <a:lnTo>
                  <a:pt x="1408" y="2469"/>
                </a:lnTo>
                <a:lnTo>
                  <a:pt x="1406" y="2469"/>
                </a:lnTo>
                <a:lnTo>
                  <a:pt x="1403" y="2466"/>
                </a:lnTo>
                <a:lnTo>
                  <a:pt x="1407" y="2464"/>
                </a:lnTo>
                <a:lnTo>
                  <a:pt x="1412" y="2461"/>
                </a:lnTo>
                <a:lnTo>
                  <a:pt x="1416" y="2457"/>
                </a:lnTo>
                <a:lnTo>
                  <a:pt x="1422" y="2452"/>
                </a:lnTo>
                <a:lnTo>
                  <a:pt x="1430" y="2439"/>
                </a:lnTo>
                <a:lnTo>
                  <a:pt x="1438" y="2423"/>
                </a:lnTo>
                <a:lnTo>
                  <a:pt x="1446" y="2407"/>
                </a:lnTo>
                <a:lnTo>
                  <a:pt x="1452" y="2391"/>
                </a:lnTo>
                <a:lnTo>
                  <a:pt x="1463" y="2368"/>
                </a:lnTo>
                <a:lnTo>
                  <a:pt x="1457" y="2369"/>
                </a:lnTo>
                <a:lnTo>
                  <a:pt x="1443" y="2372"/>
                </a:lnTo>
                <a:lnTo>
                  <a:pt x="1450" y="2368"/>
                </a:lnTo>
                <a:lnTo>
                  <a:pt x="1458" y="2363"/>
                </a:lnTo>
                <a:lnTo>
                  <a:pt x="1465" y="2356"/>
                </a:lnTo>
                <a:lnTo>
                  <a:pt x="1473" y="2347"/>
                </a:lnTo>
                <a:lnTo>
                  <a:pt x="1488" y="2329"/>
                </a:lnTo>
                <a:lnTo>
                  <a:pt x="1503" y="2306"/>
                </a:lnTo>
                <a:lnTo>
                  <a:pt x="1517" y="2284"/>
                </a:lnTo>
                <a:lnTo>
                  <a:pt x="1529" y="2262"/>
                </a:lnTo>
                <a:lnTo>
                  <a:pt x="1547" y="2227"/>
                </a:lnTo>
                <a:lnTo>
                  <a:pt x="1539" y="2230"/>
                </a:lnTo>
                <a:lnTo>
                  <a:pt x="1529" y="2233"/>
                </a:lnTo>
                <a:lnTo>
                  <a:pt x="1522" y="2237"/>
                </a:lnTo>
                <a:lnTo>
                  <a:pt x="1514" y="2241"/>
                </a:lnTo>
                <a:lnTo>
                  <a:pt x="1500" y="2253"/>
                </a:lnTo>
                <a:lnTo>
                  <a:pt x="1485" y="2264"/>
                </a:lnTo>
                <a:lnTo>
                  <a:pt x="1486" y="2259"/>
                </a:lnTo>
                <a:lnTo>
                  <a:pt x="1487" y="2255"/>
                </a:lnTo>
                <a:lnTo>
                  <a:pt x="1490" y="2251"/>
                </a:lnTo>
                <a:lnTo>
                  <a:pt x="1468" y="2271"/>
                </a:lnTo>
                <a:lnTo>
                  <a:pt x="1458" y="2283"/>
                </a:lnTo>
                <a:lnTo>
                  <a:pt x="1452" y="2288"/>
                </a:lnTo>
                <a:lnTo>
                  <a:pt x="1448" y="2294"/>
                </a:lnTo>
                <a:lnTo>
                  <a:pt x="1450" y="2289"/>
                </a:lnTo>
                <a:lnTo>
                  <a:pt x="1450" y="2286"/>
                </a:lnTo>
                <a:lnTo>
                  <a:pt x="1449" y="2283"/>
                </a:lnTo>
                <a:lnTo>
                  <a:pt x="1450" y="2278"/>
                </a:lnTo>
                <a:lnTo>
                  <a:pt x="1429" y="2298"/>
                </a:lnTo>
                <a:lnTo>
                  <a:pt x="1409" y="2318"/>
                </a:lnTo>
                <a:lnTo>
                  <a:pt x="1409" y="2314"/>
                </a:lnTo>
                <a:lnTo>
                  <a:pt x="1408" y="2310"/>
                </a:lnTo>
                <a:lnTo>
                  <a:pt x="1406" y="2305"/>
                </a:lnTo>
                <a:lnTo>
                  <a:pt x="1403" y="2312"/>
                </a:lnTo>
                <a:lnTo>
                  <a:pt x="1397" y="2319"/>
                </a:lnTo>
                <a:lnTo>
                  <a:pt x="1390" y="2325"/>
                </a:lnTo>
                <a:lnTo>
                  <a:pt x="1386" y="2328"/>
                </a:lnTo>
                <a:lnTo>
                  <a:pt x="1381" y="2331"/>
                </a:lnTo>
                <a:lnTo>
                  <a:pt x="1388" y="2318"/>
                </a:lnTo>
                <a:lnTo>
                  <a:pt x="1397" y="2306"/>
                </a:lnTo>
                <a:lnTo>
                  <a:pt x="1407" y="2296"/>
                </a:lnTo>
                <a:lnTo>
                  <a:pt x="1417" y="2287"/>
                </a:lnTo>
                <a:lnTo>
                  <a:pt x="1429" y="2278"/>
                </a:lnTo>
                <a:lnTo>
                  <a:pt x="1442" y="2271"/>
                </a:lnTo>
                <a:lnTo>
                  <a:pt x="1455" y="2265"/>
                </a:lnTo>
                <a:lnTo>
                  <a:pt x="1470" y="2259"/>
                </a:lnTo>
                <a:lnTo>
                  <a:pt x="1468" y="2258"/>
                </a:lnTo>
                <a:lnTo>
                  <a:pt x="1466" y="2257"/>
                </a:lnTo>
                <a:lnTo>
                  <a:pt x="1463" y="2258"/>
                </a:lnTo>
                <a:lnTo>
                  <a:pt x="1470" y="2249"/>
                </a:lnTo>
                <a:lnTo>
                  <a:pt x="1480" y="2239"/>
                </a:lnTo>
                <a:lnTo>
                  <a:pt x="1489" y="2230"/>
                </a:lnTo>
                <a:lnTo>
                  <a:pt x="1499" y="2223"/>
                </a:lnTo>
                <a:lnTo>
                  <a:pt x="1496" y="2224"/>
                </a:lnTo>
                <a:lnTo>
                  <a:pt x="1493" y="2223"/>
                </a:lnTo>
                <a:lnTo>
                  <a:pt x="1490" y="2222"/>
                </a:lnTo>
                <a:lnTo>
                  <a:pt x="1503" y="2217"/>
                </a:lnTo>
                <a:lnTo>
                  <a:pt x="1515" y="2209"/>
                </a:lnTo>
                <a:lnTo>
                  <a:pt x="1526" y="2199"/>
                </a:lnTo>
                <a:lnTo>
                  <a:pt x="1537" y="2188"/>
                </a:lnTo>
                <a:lnTo>
                  <a:pt x="1546" y="2176"/>
                </a:lnTo>
                <a:lnTo>
                  <a:pt x="1554" y="2162"/>
                </a:lnTo>
                <a:lnTo>
                  <a:pt x="1561" y="2148"/>
                </a:lnTo>
                <a:lnTo>
                  <a:pt x="1567" y="2133"/>
                </a:lnTo>
                <a:lnTo>
                  <a:pt x="1574" y="2117"/>
                </a:lnTo>
                <a:lnTo>
                  <a:pt x="1578" y="2102"/>
                </a:lnTo>
                <a:lnTo>
                  <a:pt x="1582" y="2086"/>
                </a:lnTo>
                <a:lnTo>
                  <a:pt x="1585" y="2071"/>
                </a:lnTo>
                <a:lnTo>
                  <a:pt x="1587" y="2056"/>
                </a:lnTo>
                <a:lnTo>
                  <a:pt x="1588" y="2041"/>
                </a:lnTo>
                <a:lnTo>
                  <a:pt x="1589" y="2028"/>
                </a:lnTo>
                <a:lnTo>
                  <a:pt x="1588" y="2015"/>
                </a:lnTo>
                <a:lnTo>
                  <a:pt x="1580" y="2020"/>
                </a:lnTo>
                <a:lnTo>
                  <a:pt x="1573" y="2024"/>
                </a:lnTo>
                <a:lnTo>
                  <a:pt x="1560" y="2034"/>
                </a:lnTo>
                <a:lnTo>
                  <a:pt x="1548" y="2045"/>
                </a:lnTo>
                <a:lnTo>
                  <a:pt x="1537" y="2058"/>
                </a:lnTo>
                <a:lnTo>
                  <a:pt x="1536" y="2054"/>
                </a:lnTo>
                <a:lnTo>
                  <a:pt x="1538" y="2049"/>
                </a:lnTo>
                <a:lnTo>
                  <a:pt x="1540" y="2045"/>
                </a:lnTo>
                <a:lnTo>
                  <a:pt x="1521" y="2067"/>
                </a:lnTo>
                <a:lnTo>
                  <a:pt x="1513" y="2078"/>
                </a:lnTo>
                <a:lnTo>
                  <a:pt x="1507" y="2090"/>
                </a:lnTo>
                <a:lnTo>
                  <a:pt x="1507" y="2085"/>
                </a:lnTo>
                <a:lnTo>
                  <a:pt x="1507" y="2082"/>
                </a:lnTo>
                <a:lnTo>
                  <a:pt x="1506" y="2080"/>
                </a:lnTo>
                <a:lnTo>
                  <a:pt x="1506" y="2076"/>
                </a:lnTo>
                <a:lnTo>
                  <a:pt x="1489" y="2097"/>
                </a:lnTo>
                <a:lnTo>
                  <a:pt x="1474" y="2118"/>
                </a:lnTo>
                <a:lnTo>
                  <a:pt x="1482" y="2102"/>
                </a:lnTo>
                <a:lnTo>
                  <a:pt x="1490" y="2087"/>
                </a:lnTo>
                <a:lnTo>
                  <a:pt x="1500" y="2073"/>
                </a:lnTo>
                <a:lnTo>
                  <a:pt x="1509" y="2061"/>
                </a:lnTo>
                <a:lnTo>
                  <a:pt x="1528" y="2035"/>
                </a:lnTo>
                <a:lnTo>
                  <a:pt x="1549" y="2011"/>
                </a:lnTo>
                <a:lnTo>
                  <a:pt x="1567" y="1987"/>
                </a:lnTo>
                <a:lnTo>
                  <a:pt x="1577" y="1974"/>
                </a:lnTo>
                <a:lnTo>
                  <a:pt x="1585" y="1961"/>
                </a:lnTo>
                <a:lnTo>
                  <a:pt x="1593" y="1947"/>
                </a:lnTo>
                <a:lnTo>
                  <a:pt x="1600" y="1931"/>
                </a:lnTo>
                <a:lnTo>
                  <a:pt x="1606" y="1915"/>
                </a:lnTo>
                <a:lnTo>
                  <a:pt x="1612" y="1897"/>
                </a:lnTo>
                <a:lnTo>
                  <a:pt x="1601" y="1905"/>
                </a:lnTo>
                <a:lnTo>
                  <a:pt x="1593" y="1911"/>
                </a:lnTo>
                <a:lnTo>
                  <a:pt x="1586" y="1917"/>
                </a:lnTo>
                <a:lnTo>
                  <a:pt x="1568" y="1803"/>
                </a:lnTo>
                <a:lnTo>
                  <a:pt x="1560" y="1744"/>
                </a:lnTo>
                <a:lnTo>
                  <a:pt x="1553" y="1687"/>
                </a:lnTo>
                <a:lnTo>
                  <a:pt x="1548" y="1694"/>
                </a:lnTo>
                <a:lnTo>
                  <a:pt x="1542" y="1702"/>
                </a:lnTo>
                <a:lnTo>
                  <a:pt x="1527" y="1726"/>
                </a:lnTo>
                <a:lnTo>
                  <a:pt x="1511" y="1755"/>
                </a:lnTo>
                <a:lnTo>
                  <a:pt x="1496" y="1787"/>
                </a:lnTo>
                <a:lnTo>
                  <a:pt x="1479" y="1820"/>
                </a:lnTo>
                <a:lnTo>
                  <a:pt x="1466" y="1851"/>
                </a:lnTo>
                <a:lnTo>
                  <a:pt x="1455" y="1877"/>
                </a:lnTo>
                <a:lnTo>
                  <a:pt x="1449" y="1896"/>
                </a:lnTo>
                <a:lnTo>
                  <a:pt x="1442" y="1889"/>
                </a:lnTo>
                <a:lnTo>
                  <a:pt x="1437" y="1885"/>
                </a:lnTo>
                <a:lnTo>
                  <a:pt x="1437" y="1898"/>
                </a:lnTo>
                <a:lnTo>
                  <a:pt x="1438" y="1913"/>
                </a:lnTo>
                <a:lnTo>
                  <a:pt x="1440" y="1926"/>
                </a:lnTo>
                <a:lnTo>
                  <a:pt x="1443" y="1939"/>
                </a:lnTo>
                <a:lnTo>
                  <a:pt x="1449" y="1966"/>
                </a:lnTo>
                <a:lnTo>
                  <a:pt x="1457" y="1993"/>
                </a:lnTo>
                <a:lnTo>
                  <a:pt x="1463" y="2020"/>
                </a:lnTo>
                <a:lnTo>
                  <a:pt x="1465" y="2032"/>
                </a:lnTo>
                <a:lnTo>
                  <a:pt x="1466" y="2045"/>
                </a:lnTo>
                <a:lnTo>
                  <a:pt x="1466" y="2058"/>
                </a:lnTo>
                <a:lnTo>
                  <a:pt x="1465" y="2071"/>
                </a:lnTo>
                <a:lnTo>
                  <a:pt x="1463" y="2083"/>
                </a:lnTo>
                <a:lnTo>
                  <a:pt x="1459" y="2096"/>
                </a:lnTo>
                <a:lnTo>
                  <a:pt x="1459" y="2087"/>
                </a:lnTo>
                <a:lnTo>
                  <a:pt x="1458" y="2079"/>
                </a:lnTo>
                <a:lnTo>
                  <a:pt x="1453" y="2061"/>
                </a:lnTo>
                <a:lnTo>
                  <a:pt x="1451" y="2050"/>
                </a:lnTo>
                <a:lnTo>
                  <a:pt x="1450" y="2042"/>
                </a:lnTo>
                <a:lnTo>
                  <a:pt x="1450" y="2034"/>
                </a:lnTo>
                <a:lnTo>
                  <a:pt x="1452" y="2027"/>
                </a:lnTo>
                <a:lnTo>
                  <a:pt x="1450" y="2029"/>
                </a:lnTo>
                <a:lnTo>
                  <a:pt x="1449" y="2030"/>
                </a:lnTo>
                <a:lnTo>
                  <a:pt x="1447" y="2032"/>
                </a:lnTo>
                <a:lnTo>
                  <a:pt x="1446" y="2035"/>
                </a:lnTo>
                <a:lnTo>
                  <a:pt x="1447" y="2025"/>
                </a:lnTo>
                <a:lnTo>
                  <a:pt x="1446" y="2013"/>
                </a:lnTo>
                <a:lnTo>
                  <a:pt x="1445" y="1992"/>
                </a:lnTo>
                <a:lnTo>
                  <a:pt x="1445" y="1995"/>
                </a:lnTo>
                <a:lnTo>
                  <a:pt x="1443" y="1998"/>
                </a:lnTo>
                <a:lnTo>
                  <a:pt x="1441" y="2001"/>
                </a:lnTo>
                <a:lnTo>
                  <a:pt x="1439" y="1988"/>
                </a:lnTo>
                <a:lnTo>
                  <a:pt x="1437" y="1974"/>
                </a:lnTo>
                <a:lnTo>
                  <a:pt x="1433" y="1962"/>
                </a:lnTo>
                <a:lnTo>
                  <a:pt x="1430" y="1956"/>
                </a:lnTo>
                <a:lnTo>
                  <a:pt x="1427" y="1950"/>
                </a:lnTo>
                <a:lnTo>
                  <a:pt x="1415" y="1967"/>
                </a:lnTo>
                <a:lnTo>
                  <a:pt x="1406" y="1986"/>
                </a:lnTo>
                <a:lnTo>
                  <a:pt x="1399" y="2003"/>
                </a:lnTo>
                <a:lnTo>
                  <a:pt x="1394" y="2022"/>
                </a:lnTo>
                <a:lnTo>
                  <a:pt x="1391" y="2040"/>
                </a:lnTo>
                <a:lnTo>
                  <a:pt x="1390" y="2059"/>
                </a:lnTo>
                <a:lnTo>
                  <a:pt x="1390" y="2077"/>
                </a:lnTo>
                <a:lnTo>
                  <a:pt x="1390" y="2096"/>
                </a:lnTo>
                <a:lnTo>
                  <a:pt x="1393" y="2134"/>
                </a:lnTo>
                <a:lnTo>
                  <a:pt x="1397" y="2172"/>
                </a:lnTo>
                <a:lnTo>
                  <a:pt x="1399" y="2191"/>
                </a:lnTo>
                <a:lnTo>
                  <a:pt x="1400" y="2211"/>
                </a:lnTo>
                <a:lnTo>
                  <a:pt x="1400" y="2229"/>
                </a:lnTo>
                <a:lnTo>
                  <a:pt x="1399" y="2249"/>
                </a:lnTo>
                <a:lnTo>
                  <a:pt x="1400" y="2228"/>
                </a:lnTo>
                <a:lnTo>
                  <a:pt x="1400" y="2208"/>
                </a:lnTo>
                <a:lnTo>
                  <a:pt x="1397" y="2186"/>
                </a:lnTo>
                <a:lnTo>
                  <a:pt x="1392" y="2167"/>
                </a:lnTo>
                <a:lnTo>
                  <a:pt x="1390" y="2169"/>
                </a:lnTo>
                <a:lnTo>
                  <a:pt x="1388" y="2170"/>
                </a:lnTo>
                <a:lnTo>
                  <a:pt x="1387" y="2172"/>
                </a:lnTo>
                <a:lnTo>
                  <a:pt x="1385" y="2175"/>
                </a:lnTo>
                <a:lnTo>
                  <a:pt x="1385" y="2170"/>
                </a:lnTo>
                <a:lnTo>
                  <a:pt x="1384" y="2163"/>
                </a:lnTo>
                <a:lnTo>
                  <a:pt x="1381" y="2149"/>
                </a:lnTo>
                <a:lnTo>
                  <a:pt x="1376" y="2136"/>
                </a:lnTo>
                <a:lnTo>
                  <a:pt x="1372" y="2123"/>
                </a:lnTo>
                <a:lnTo>
                  <a:pt x="1372" y="2126"/>
                </a:lnTo>
                <a:lnTo>
                  <a:pt x="1371" y="2130"/>
                </a:lnTo>
                <a:lnTo>
                  <a:pt x="1368" y="2133"/>
                </a:lnTo>
                <a:lnTo>
                  <a:pt x="1366" y="2119"/>
                </a:lnTo>
                <a:lnTo>
                  <a:pt x="1363" y="2107"/>
                </a:lnTo>
                <a:lnTo>
                  <a:pt x="1358" y="2095"/>
                </a:lnTo>
                <a:lnTo>
                  <a:pt x="1355" y="2088"/>
                </a:lnTo>
                <a:lnTo>
                  <a:pt x="1351" y="2083"/>
                </a:lnTo>
                <a:lnTo>
                  <a:pt x="1347" y="2088"/>
                </a:lnTo>
                <a:lnTo>
                  <a:pt x="1344" y="2096"/>
                </a:lnTo>
                <a:lnTo>
                  <a:pt x="1340" y="2103"/>
                </a:lnTo>
                <a:lnTo>
                  <a:pt x="1337" y="2111"/>
                </a:lnTo>
                <a:lnTo>
                  <a:pt x="1332" y="2131"/>
                </a:lnTo>
                <a:lnTo>
                  <a:pt x="1329" y="2152"/>
                </a:lnTo>
                <a:lnTo>
                  <a:pt x="1326" y="2176"/>
                </a:lnTo>
                <a:lnTo>
                  <a:pt x="1325" y="2200"/>
                </a:lnTo>
                <a:lnTo>
                  <a:pt x="1324" y="2225"/>
                </a:lnTo>
                <a:lnTo>
                  <a:pt x="1324" y="2251"/>
                </a:lnTo>
                <a:lnTo>
                  <a:pt x="1325" y="2299"/>
                </a:lnTo>
                <a:lnTo>
                  <a:pt x="1327" y="2340"/>
                </a:lnTo>
                <a:lnTo>
                  <a:pt x="1328" y="2369"/>
                </a:lnTo>
                <a:lnTo>
                  <a:pt x="1328" y="2377"/>
                </a:lnTo>
                <a:lnTo>
                  <a:pt x="1327" y="2380"/>
                </a:lnTo>
                <a:lnTo>
                  <a:pt x="1318" y="2366"/>
                </a:lnTo>
                <a:lnTo>
                  <a:pt x="1310" y="2349"/>
                </a:lnTo>
                <a:lnTo>
                  <a:pt x="1303" y="2332"/>
                </a:lnTo>
                <a:lnTo>
                  <a:pt x="1300" y="2314"/>
                </a:lnTo>
                <a:lnTo>
                  <a:pt x="1297" y="2320"/>
                </a:lnTo>
                <a:lnTo>
                  <a:pt x="1296" y="2321"/>
                </a:lnTo>
                <a:lnTo>
                  <a:pt x="1294" y="2324"/>
                </a:lnTo>
                <a:lnTo>
                  <a:pt x="1292" y="2330"/>
                </a:lnTo>
                <a:lnTo>
                  <a:pt x="1292" y="2322"/>
                </a:lnTo>
                <a:lnTo>
                  <a:pt x="1291" y="2313"/>
                </a:lnTo>
                <a:lnTo>
                  <a:pt x="1288" y="2297"/>
                </a:lnTo>
                <a:lnTo>
                  <a:pt x="1280" y="2264"/>
                </a:lnTo>
                <a:lnTo>
                  <a:pt x="1280" y="2269"/>
                </a:lnTo>
                <a:lnTo>
                  <a:pt x="1279" y="2274"/>
                </a:lnTo>
                <a:lnTo>
                  <a:pt x="1277" y="2280"/>
                </a:lnTo>
                <a:lnTo>
                  <a:pt x="1270" y="2256"/>
                </a:lnTo>
                <a:lnTo>
                  <a:pt x="1263" y="2234"/>
                </a:lnTo>
                <a:lnTo>
                  <a:pt x="1259" y="2223"/>
                </a:lnTo>
                <a:lnTo>
                  <a:pt x="1254" y="2213"/>
                </a:lnTo>
                <a:lnTo>
                  <a:pt x="1248" y="2202"/>
                </a:lnTo>
                <a:lnTo>
                  <a:pt x="1241" y="2192"/>
                </a:lnTo>
                <a:lnTo>
                  <a:pt x="1228" y="2208"/>
                </a:lnTo>
                <a:lnTo>
                  <a:pt x="1219" y="2224"/>
                </a:lnTo>
                <a:lnTo>
                  <a:pt x="1212" y="2239"/>
                </a:lnTo>
                <a:lnTo>
                  <a:pt x="1207" y="2256"/>
                </a:lnTo>
                <a:lnTo>
                  <a:pt x="1203" y="2272"/>
                </a:lnTo>
                <a:lnTo>
                  <a:pt x="1201" y="2289"/>
                </a:lnTo>
                <a:lnTo>
                  <a:pt x="1201" y="2305"/>
                </a:lnTo>
                <a:lnTo>
                  <a:pt x="1201" y="2322"/>
                </a:lnTo>
                <a:lnTo>
                  <a:pt x="1202" y="2339"/>
                </a:lnTo>
                <a:lnTo>
                  <a:pt x="1204" y="2357"/>
                </a:lnTo>
                <a:lnTo>
                  <a:pt x="1210" y="2391"/>
                </a:lnTo>
                <a:lnTo>
                  <a:pt x="1215" y="2426"/>
                </a:lnTo>
                <a:lnTo>
                  <a:pt x="1220" y="2462"/>
                </a:lnTo>
                <a:lnTo>
                  <a:pt x="1215" y="2462"/>
                </a:lnTo>
                <a:lnTo>
                  <a:pt x="1213" y="2461"/>
                </a:lnTo>
                <a:lnTo>
                  <a:pt x="1210" y="2458"/>
                </a:lnTo>
                <a:lnTo>
                  <a:pt x="1213" y="2475"/>
                </a:lnTo>
                <a:lnTo>
                  <a:pt x="1216" y="2491"/>
                </a:lnTo>
                <a:lnTo>
                  <a:pt x="1201" y="2469"/>
                </a:lnTo>
                <a:lnTo>
                  <a:pt x="1176" y="2435"/>
                </a:lnTo>
                <a:lnTo>
                  <a:pt x="1146" y="2393"/>
                </a:lnTo>
                <a:lnTo>
                  <a:pt x="1115" y="2346"/>
                </a:lnTo>
                <a:lnTo>
                  <a:pt x="1086" y="2301"/>
                </a:lnTo>
                <a:lnTo>
                  <a:pt x="1072" y="2280"/>
                </a:lnTo>
                <a:lnTo>
                  <a:pt x="1061" y="2259"/>
                </a:lnTo>
                <a:lnTo>
                  <a:pt x="1052" y="2240"/>
                </a:lnTo>
                <a:lnTo>
                  <a:pt x="1046" y="2225"/>
                </a:lnTo>
                <a:lnTo>
                  <a:pt x="1044" y="2218"/>
                </a:lnTo>
                <a:lnTo>
                  <a:pt x="1043" y="2212"/>
                </a:lnTo>
                <a:lnTo>
                  <a:pt x="1043" y="2207"/>
                </a:lnTo>
                <a:lnTo>
                  <a:pt x="1043" y="2202"/>
                </a:lnTo>
                <a:lnTo>
                  <a:pt x="1055" y="2202"/>
                </a:lnTo>
                <a:lnTo>
                  <a:pt x="1066" y="2200"/>
                </a:lnTo>
                <a:lnTo>
                  <a:pt x="1076" y="2197"/>
                </a:lnTo>
                <a:lnTo>
                  <a:pt x="1086" y="2194"/>
                </a:lnTo>
                <a:lnTo>
                  <a:pt x="1105" y="2187"/>
                </a:lnTo>
                <a:lnTo>
                  <a:pt x="1115" y="2185"/>
                </a:lnTo>
                <a:lnTo>
                  <a:pt x="1126" y="2184"/>
                </a:lnTo>
                <a:lnTo>
                  <a:pt x="1124" y="2182"/>
                </a:lnTo>
                <a:lnTo>
                  <a:pt x="1122" y="2181"/>
                </a:lnTo>
                <a:lnTo>
                  <a:pt x="1119" y="2181"/>
                </a:lnTo>
                <a:lnTo>
                  <a:pt x="1128" y="2175"/>
                </a:lnTo>
                <a:lnTo>
                  <a:pt x="1138" y="2168"/>
                </a:lnTo>
                <a:lnTo>
                  <a:pt x="1150" y="2161"/>
                </a:lnTo>
                <a:lnTo>
                  <a:pt x="1160" y="2157"/>
                </a:lnTo>
                <a:lnTo>
                  <a:pt x="1157" y="2157"/>
                </a:lnTo>
                <a:lnTo>
                  <a:pt x="1155" y="2156"/>
                </a:lnTo>
                <a:lnTo>
                  <a:pt x="1151" y="2154"/>
                </a:lnTo>
                <a:lnTo>
                  <a:pt x="1156" y="2153"/>
                </a:lnTo>
                <a:lnTo>
                  <a:pt x="1160" y="2151"/>
                </a:lnTo>
                <a:lnTo>
                  <a:pt x="1164" y="2148"/>
                </a:lnTo>
                <a:lnTo>
                  <a:pt x="1168" y="2144"/>
                </a:lnTo>
                <a:lnTo>
                  <a:pt x="1176" y="2133"/>
                </a:lnTo>
                <a:lnTo>
                  <a:pt x="1184" y="2120"/>
                </a:lnTo>
                <a:lnTo>
                  <a:pt x="1192" y="2107"/>
                </a:lnTo>
                <a:lnTo>
                  <a:pt x="1198" y="2094"/>
                </a:lnTo>
                <a:lnTo>
                  <a:pt x="1207" y="2074"/>
                </a:lnTo>
                <a:lnTo>
                  <a:pt x="1202" y="2074"/>
                </a:lnTo>
                <a:lnTo>
                  <a:pt x="1190" y="2076"/>
                </a:lnTo>
                <a:lnTo>
                  <a:pt x="1197" y="2073"/>
                </a:lnTo>
                <a:lnTo>
                  <a:pt x="1204" y="2069"/>
                </a:lnTo>
                <a:lnTo>
                  <a:pt x="1210" y="2064"/>
                </a:lnTo>
                <a:lnTo>
                  <a:pt x="1217" y="2058"/>
                </a:lnTo>
                <a:lnTo>
                  <a:pt x="1231" y="2042"/>
                </a:lnTo>
                <a:lnTo>
                  <a:pt x="1245" y="2025"/>
                </a:lnTo>
                <a:lnTo>
                  <a:pt x="1257" y="2006"/>
                </a:lnTo>
                <a:lnTo>
                  <a:pt x="1270" y="1989"/>
                </a:lnTo>
                <a:lnTo>
                  <a:pt x="1288" y="1959"/>
                </a:lnTo>
                <a:lnTo>
                  <a:pt x="1280" y="1961"/>
                </a:lnTo>
                <a:lnTo>
                  <a:pt x="1272" y="1963"/>
                </a:lnTo>
                <a:lnTo>
                  <a:pt x="1257" y="1970"/>
                </a:lnTo>
                <a:lnTo>
                  <a:pt x="1244" y="1977"/>
                </a:lnTo>
                <a:lnTo>
                  <a:pt x="1231" y="1987"/>
                </a:lnTo>
                <a:lnTo>
                  <a:pt x="1232" y="1983"/>
                </a:lnTo>
                <a:lnTo>
                  <a:pt x="1233" y="1980"/>
                </a:lnTo>
                <a:lnTo>
                  <a:pt x="1239" y="1972"/>
                </a:lnTo>
                <a:lnTo>
                  <a:pt x="1245" y="1966"/>
                </a:lnTo>
                <a:lnTo>
                  <a:pt x="1251" y="1961"/>
                </a:lnTo>
                <a:lnTo>
                  <a:pt x="1248" y="1962"/>
                </a:lnTo>
                <a:lnTo>
                  <a:pt x="1246" y="1961"/>
                </a:lnTo>
                <a:lnTo>
                  <a:pt x="1242" y="1960"/>
                </a:lnTo>
                <a:lnTo>
                  <a:pt x="1254" y="1955"/>
                </a:lnTo>
                <a:lnTo>
                  <a:pt x="1266" y="1949"/>
                </a:lnTo>
                <a:lnTo>
                  <a:pt x="1278" y="1941"/>
                </a:lnTo>
                <a:lnTo>
                  <a:pt x="1288" y="1931"/>
                </a:lnTo>
                <a:lnTo>
                  <a:pt x="1298" y="1920"/>
                </a:lnTo>
                <a:lnTo>
                  <a:pt x="1307" y="1908"/>
                </a:lnTo>
                <a:lnTo>
                  <a:pt x="1315" y="1894"/>
                </a:lnTo>
                <a:lnTo>
                  <a:pt x="1322" y="1881"/>
                </a:lnTo>
                <a:lnTo>
                  <a:pt x="1329" y="1867"/>
                </a:lnTo>
                <a:lnTo>
                  <a:pt x="1334" y="1851"/>
                </a:lnTo>
                <a:lnTo>
                  <a:pt x="1339" y="1837"/>
                </a:lnTo>
                <a:lnTo>
                  <a:pt x="1343" y="1822"/>
                </a:lnTo>
                <a:lnTo>
                  <a:pt x="1346" y="1808"/>
                </a:lnTo>
                <a:lnTo>
                  <a:pt x="1348" y="1795"/>
                </a:lnTo>
                <a:lnTo>
                  <a:pt x="1348" y="1781"/>
                </a:lnTo>
                <a:lnTo>
                  <a:pt x="1348" y="1769"/>
                </a:lnTo>
                <a:lnTo>
                  <a:pt x="1339" y="1772"/>
                </a:lnTo>
                <a:lnTo>
                  <a:pt x="1332" y="1776"/>
                </a:lnTo>
                <a:lnTo>
                  <a:pt x="1319" y="1784"/>
                </a:lnTo>
                <a:lnTo>
                  <a:pt x="1307" y="1795"/>
                </a:lnTo>
                <a:lnTo>
                  <a:pt x="1294" y="1806"/>
                </a:lnTo>
                <a:lnTo>
                  <a:pt x="1294" y="1802"/>
                </a:lnTo>
                <a:lnTo>
                  <a:pt x="1295" y="1798"/>
                </a:lnTo>
                <a:lnTo>
                  <a:pt x="1297" y="1794"/>
                </a:lnTo>
                <a:lnTo>
                  <a:pt x="1280" y="1813"/>
                </a:lnTo>
                <a:lnTo>
                  <a:pt x="1271" y="1824"/>
                </a:lnTo>
                <a:lnTo>
                  <a:pt x="1264" y="1835"/>
                </a:lnTo>
                <a:lnTo>
                  <a:pt x="1265" y="1830"/>
                </a:lnTo>
                <a:lnTo>
                  <a:pt x="1264" y="1828"/>
                </a:lnTo>
                <a:lnTo>
                  <a:pt x="1263" y="1824"/>
                </a:lnTo>
                <a:lnTo>
                  <a:pt x="1264" y="1820"/>
                </a:lnTo>
                <a:lnTo>
                  <a:pt x="1247" y="1839"/>
                </a:lnTo>
                <a:lnTo>
                  <a:pt x="1231" y="1858"/>
                </a:lnTo>
                <a:lnTo>
                  <a:pt x="1231" y="1855"/>
                </a:lnTo>
                <a:lnTo>
                  <a:pt x="1232" y="1851"/>
                </a:lnTo>
                <a:lnTo>
                  <a:pt x="1235" y="1843"/>
                </a:lnTo>
                <a:lnTo>
                  <a:pt x="1240" y="1834"/>
                </a:lnTo>
                <a:lnTo>
                  <a:pt x="1247" y="1824"/>
                </a:lnTo>
                <a:lnTo>
                  <a:pt x="1265" y="1802"/>
                </a:lnTo>
                <a:lnTo>
                  <a:pt x="1287" y="1778"/>
                </a:lnTo>
                <a:lnTo>
                  <a:pt x="1311" y="1753"/>
                </a:lnTo>
                <a:lnTo>
                  <a:pt x="1332" y="1727"/>
                </a:lnTo>
                <a:lnTo>
                  <a:pt x="1341" y="1715"/>
                </a:lnTo>
                <a:lnTo>
                  <a:pt x="1350" y="1702"/>
                </a:lnTo>
                <a:lnTo>
                  <a:pt x="1357" y="1691"/>
                </a:lnTo>
                <a:lnTo>
                  <a:pt x="1361" y="1680"/>
                </a:lnTo>
                <a:lnTo>
                  <a:pt x="1351" y="1685"/>
                </a:lnTo>
                <a:lnTo>
                  <a:pt x="1343" y="1690"/>
                </a:lnTo>
                <a:lnTo>
                  <a:pt x="1335" y="1696"/>
                </a:lnTo>
                <a:lnTo>
                  <a:pt x="1323" y="1585"/>
                </a:lnTo>
                <a:lnTo>
                  <a:pt x="1317" y="1529"/>
                </a:lnTo>
                <a:lnTo>
                  <a:pt x="1312" y="1473"/>
                </a:lnTo>
                <a:lnTo>
                  <a:pt x="1307" y="1478"/>
                </a:lnTo>
                <a:lnTo>
                  <a:pt x="1301" y="1485"/>
                </a:lnTo>
                <a:lnTo>
                  <a:pt x="1286" y="1507"/>
                </a:lnTo>
                <a:lnTo>
                  <a:pt x="1270" y="1534"/>
                </a:lnTo>
                <a:lnTo>
                  <a:pt x="1252" y="1564"/>
                </a:lnTo>
                <a:lnTo>
                  <a:pt x="1235" y="1595"/>
                </a:lnTo>
                <a:lnTo>
                  <a:pt x="1219" y="1624"/>
                </a:lnTo>
                <a:lnTo>
                  <a:pt x="1208" y="1648"/>
                </a:lnTo>
                <a:lnTo>
                  <a:pt x="1202" y="1664"/>
                </a:lnTo>
                <a:lnTo>
                  <a:pt x="1195" y="1657"/>
                </a:lnTo>
                <a:lnTo>
                  <a:pt x="1189" y="1652"/>
                </a:lnTo>
                <a:lnTo>
                  <a:pt x="1189" y="1688"/>
                </a:lnTo>
                <a:lnTo>
                  <a:pt x="1189" y="1705"/>
                </a:lnTo>
                <a:lnTo>
                  <a:pt x="1192" y="1724"/>
                </a:lnTo>
                <a:lnTo>
                  <a:pt x="1187" y="1719"/>
                </a:lnTo>
                <a:lnTo>
                  <a:pt x="1185" y="1715"/>
                </a:lnTo>
                <a:lnTo>
                  <a:pt x="1183" y="1709"/>
                </a:lnTo>
                <a:lnTo>
                  <a:pt x="1182" y="1704"/>
                </a:lnTo>
                <a:lnTo>
                  <a:pt x="1173" y="1717"/>
                </a:lnTo>
                <a:lnTo>
                  <a:pt x="1165" y="1729"/>
                </a:lnTo>
                <a:lnTo>
                  <a:pt x="1160" y="1742"/>
                </a:lnTo>
                <a:lnTo>
                  <a:pt x="1156" y="1755"/>
                </a:lnTo>
                <a:lnTo>
                  <a:pt x="1152" y="1767"/>
                </a:lnTo>
                <a:lnTo>
                  <a:pt x="1150" y="1780"/>
                </a:lnTo>
                <a:lnTo>
                  <a:pt x="1150" y="1793"/>
                </a:lnTo>
                <a:lnTo>
                  <a:pt x="1149" y="1805"/>
                </a:lnTo>
                <a:lnTo>
                  <a:pt x="1150" y="1831"/>
                </a:lnTo>
                <a:lnTo>
                  <a:pt x="1149" y="1855"/>
                </a:lnTo>
                <a:lnTo>
                  <a:pt x="1148" y="1868"/>
                </a:lnTo>
                <a:lnTo>
                  <a:pt x="1146" y="1880"/>
                </a:lnTo>
                <a:lnTo>
                  <a:pt x="1142" y="1891"/>
                </a:lnTo>
                <a:lnTo>
                  <a:pt x="1138" y="1904"/>
                </a:lnTo>
                <a:lnTo>
                  <a:pt x="1138" y="1898"/>
                </a:lnTo>
                <a:lnTo>
                  <a:pt x="1137" y="1892"/>
                </a:lnTo>
                <a:lnTo>
                  <a:pt x="1134" y="1879"/>
                </a:lnTo>
                <a:lnTo>
                  <a:pt x="1130" y="1864"/>
                </a:lnTo>
                <a:lnTo>
                  <a:pt x="1127" y="1853"/>
                </a:lnTo>
                <a:lnTo>
                  <a:pt x="1126" y="1856"/>
                </a:lnTo>
                <a:lnTo>
                  <a:pt x="1125" y="1859"/>
                </a:lnTo>
                <a:lnTo>
                  <a:pt x="1123" y="1862"/>
                </a:lnTo>
                <a:lnTo>
                  <a:pt x="1120" y="1849"/>
                </a:lnTo>
                <a:lnTo>
                  <a:pt x="1117" y="1837"/>
                </a:lnTo>
                <a:lnTo>
                  <a:pt x="1112" y="1824"/>
                </a:lnTo>
                <a:lnTo>
                  <a:pt x="1109" y="1819"/>
                </a:lnTo>
                <a:lnTo>
                  <a:pt x="1106" y="1813"/>
                </a:lnTo>
                <a:lnTo>
                  <a:pt x="1095" y="1826"/>
                </a:lnTo>
                <a:lnTo>
                  <a:pt x="1087" y="1839"/>
                </a:lnTo>
                <a:lnTo>
                  <a:pt x="1081" y="1851"/>
                </a:lnTo>
                <a:lnTo>
                  <a:pt x="1075" y="1863"/>
                </a:lnTo>
                <a:lnTo>
                  <a:pt x="1072" y="1875"/>
                </a:lnTo>
                <a:lnTo>
                  <a:pt x="1070" y="1887"/>
                </a:lnTo>
                <a:lnTo>
                  <a:pt x="1069" y="1898"/>
                </a:lnTo>
                <a:lnTo>
                  <a:pt x="1069" y="1911"/>
                </a:lnTo>
                <a:lnTo>
                  <a:pt x="1070" y="1934"/>
                </a:lnTo>
                <a:lnTo>
                  <a:pt x="1071" y="1959"/>
                </a:lnTo>
                <a:lnTo>
                  <a:pt x="1070" y="1970"/>
                </a:lnTo>
                <a:lnTo>
                  <a:pt x="1069" y="1984"/>
                </a:lnTo>
                <a:lnTo>
                  <a:pt x="1067" y="1996"/>
                </a:lnTo>
                <a:lnTo>
                  <a:pt x="1064" y="2009"/>
                </a:lnTo>
                <a:lnTo>
                  <a:pt x="1062" y="1997"/>
                </a:lnTo>
                <a:lnTo>
                  <a:pt x="1058" y="1984"/>
                </a:lnTo>
                <a:lnTo>
                  <a:pt x="1050" y="1958"/>
                </a:lnTo>
                <a:lnTo>
                  <a:pt x="1051" y="1963"/>
                </a:lnTo>
                <a:lnTo>
                  <a:pt x="1050" y="1967"/>
                </a:lnTo>
                <a:lnTo>
                  <a:pt x="1048" y="1972"/>
                </a:lnTo>
                <a:lnTo>
                  <a:pt x="1039" y="1952"/>
                </a:lnTo>
                <a:lnTo>
                  <a:pt x="1032" y="1932"/>
                </a:lnTo>
                <a:lnTo>
                  <a:pt x="1028" y="1923"/>
                </a:lnTo>
                <a:lnTo>
                  <a:pt x="1023" y="1915"/>
                </a:lnTo>
                <a:lnTo>
                  <a:pt x="1017" y="1906"/>
                </a:lnTo>
                <a:lnTo>
                  <a:pt x="1010" y="1897"/>
                </a:lnTo>
                <a:lnTo>
                  <a:pt x="1000" y="1911"/>
                </a:lnTo>
                <a:lnTo>
                  <a:pt x="993" y="1924"/>
                </a:lnTo>
                <a:lnTo>
                  <a:pt x="987" y="1938"/>
                </a:lnTo>
                <a:lnTo>
                  <a:pt x="984" y="1953"/>
                </a:lnTo>
                <a:lnTo>
                  <a:pt x="982" y="1967"/>
                </a:lnTo>
                <a:lnTo>
                  <a:pt x="981" y="1983"/>
                </a:lnTo>
                <a:lnTo>
                  <a:pt x="981" y="1997"/>
                </a:lnTo>
                <a:lnTo>
                  <a:pt x="983" y="2012"/>
                </a:lnTo>
                <a:lnTo>
                  <a:pt x="985" y="2027"/>
                </a:lnTo>
                <a:lnTo>
                  <a:pt x="988" y="2042"/>
                </a:lnTo>
                <a:lnTo>
                  <a:pt x="995" y="2073"/>
                </a:lnTo>
                <a:lnTo>
                  <a:pt x="1003" y="2104"/>
                </a:lnTo>
                <a:lnTo>
                  <a:pt x="1010" y="2134"/>
                </a:lnTo>
                <a:lnTo>
                  <a:pt x="1006" y="2134"/>
                </a:lnTo>
                <a:lnTo>
                  <a:pt x="1003" y="2133"/>
                </a:lnTo>
                <a:lnTo>
                  <a:pt x="1000" y="2131"/>
                </a:lnTo>
                <a:lnTo>
                  <a:pt x="1003" y="2137"/>
                </a:lnTo>
                <a:lnTo>
                  <a:pt x="1004" y="2144"/>
                </a:lnTo>
                <a:lnTo>
                  <a:pt x="938" y="2034"/>
                </a:lnTo>
                <a:lnTo>
                  <a:pt x="905" y="1979"/>
                </a:lnTo>
                <a:lnTo>
                  <a:pt x="874" y="1922"/>
                </a:lnTo>
                <a:lnTo>
                  <a:pt x="890" y="1923"/>
                </a:lnTo>
                <a:lnTo>
                  <a:pt x="904" y="1922"/>
                </a:lnTo>
                <a:lnTo>
                  <a:pt x="918" y="1919"/>
                </a:lnTo>
                <a:lnTo>
                  <a:pt x="932" y="1914"/>
                </a:lnTo>
                <a:lnTo>
                  <a:pt x="931" y="1912"/>
                </a:lnTo>
                <a:lnTo>
                  <a:pt x="929" y="1911"/>
                </a:lnTo>
                <a:lnTo>
                  <a:pt x="925" y="1911"/>
                </a:lnTo>
                <a:lnTo>
                  <a:pt x="933" y="1906"/>
                </a:lnTo>
                <a:lnTo>
                  <a:pt x="942" y="1899"/>
                </a:lnTo>
                <a:lnTo>
                  <a:pt x="959" y="1889"/>
                </a:lnTo>
                <a:lnTo>
                  <a:pt x="956" y="1889"/>
                </a:lnTo>
                <a:lnTo>
                  <a:pt x="954" y="1888"/>
                </a:lnTo>
                <a:lnTo>
                  <a:pt x="951" y="1887"/>
                </a:lnTo>
                <a:lnTo>
                  <a:pt x="954" y="1886"/>
                </a:lnTo>
                <a:lnTo>
                  <a:pt x="958" y="1884"/>
                </a:lnTo>
                <a:lnTo>
                  <a:pt x="961" y="1881"/>
                </a:lnTo>
                <a:lnTo>
                  <a:pt x="965" y="1877"/>
                </a:lnTo>
                <a:lnTo>
                  <a:pt x="970" y="1867"/>
                </a:lnTo>
                <a:lnTo>
                  <a:pt x="976" y="1855"/>
                </a:lnTo>
                <a:lnTo>
                  <a:pt x="985" y="1832"/>
                </a:lnTo>
                <a:lnTo>
                  <a:pt x="991" y="1814"/>
                </a:lnTo>
                <a:lnTo>
                  <a:pt x="986" y="1814"/>
                </a:lnTo>
                <a:lnTo>
                  <a:pt x="976" y="1816"/>
                </a:lnTo>
                <a:lnTo>
                  <a:pt x="985" y="1812"/>
                </a:lnTo>
                <a:lnTo>
                  <a:pt x="993" y="1808"/>
                </a:lnTo>
                <a:lnTo>
                  <a:pt x="1001" y="1802"/>
                </a:lnTo>
                <a:lnTo>
                  <a:pt x="1010" y="1796"/>
                </a:lnTo>
                <a:lnTo>
                  <a:pt x="1018" y="1787"/>
                </a:lnTo>
                <a:lnTo>
                  <a:pt x="1025" y="1779"/>
                </a:lnTo>
                <a:lnTo>
                  <a:pt x="1031" y="1770"/>
                </a:lnTo>
                <a:lnTo>
                  <a:pt x="1038" y="1760"/>
                </a:lnTo>
                <a:lnTo>
                  <a:pt x="1051" y="1738"/>
                </a:lnTo>
                <a:lnTo>
                  <a:pt x="1062" y="1715"/>
                </a:lnTo>
                <a:lnTo>
                  <a:pt x="1071" y="1689"/>
                </a:lnTo>
                <a:lnTo>
                  <a:pt x="1081" y="1663"/>
                </a:lnTo>
                <a:lnTo>
                  <a:pt x="1089" y="1636"/>
                </a:lnTo>
                <a:lnTo>
                  <a:pt x="1096" y="1609"/>
                </a:lnTo>
                <a:lnTo>
                  <a:pt x="1108" y="1557"/>
                </a:lnTo>
                <a:lnTo>
                  <a:pt x="1118" y="1511"/>
                </a:lnTo>
                <a:lnTo>
                  <a:pt x="1127" y="1474"/>
                </a:lnTo>
                <a:lnTo>
                  <a:pt x="1117" y="1479"/>
                </a:lnTo>
                <a:lnTo>
                  <a:pt x="1109" y="1483"/>
                </a:lnTo>
                <a:lnTo>
                  <a:pt x="1104" y="1487"/>
                </a:lnTo>
                <a:lnTo>
                  <a:pt x="1101" y="1472"/>
                </a:lnTo>
                <a:lnTo>
                  <a:pt x="1100" y="1458"/>
                </a:lnTo>
                <a:lnTo>
                  <a:pt x="1100" y="1444"/>
                </a:lnTo>
                <a:lnTo>
                  <a:pt x="1101" y="1431"/>
                </a:lnTo>
                <a:lnTo>
                  <a:pt x="1103" y="1406"/>
                </a:lnTo>
                <a:lnTo>
                  <a:pt x="1104" y="1384"/>
                </a:lnTo>
                <a:lnTo>
                  <a:pt x="1103" y="1372"/>
                </a:lnTo>
                <a:lnTo>
                  <a:pt x="1102" y="1360"/>
                </a:lnTo>
                <a:lnTo>
                  <a:pt x="1099" y="1349"/>
                </a:lnTo>
                <a:lnTo>
                  <a:pt x="1095" y="1336"/>
                </a:lnTo>
                <a:lnTo>
                  <a:pt x="1089" y="1324"/>
                </a:lnTo>
                <a:lnTo>
                  <a:pt x="1081" y="1311"/>
                </a:lnTo>
                <a:lnTo>
                  <a:pt x="1070" y="1297"/>
                </a:lnTo>
                <a:lnTo>
                  <a:pt x="1057" y="1282"/>
                </a:lnTo>
                <a:lnTo>
                  <a:pt x="1059" y="1295"/>
                </a:lnTo>
                <a:lnTo>
                  <a:pt x="1059" y="1308"/>
                </a:lnTo>
                <a:lnTo>
                  <a:pt x="1058" y="1319"/>
                </a:lnTo>
                <a:lnTo>
                  <a:pt x="1055" y="1330"/>
                </a:lnTo>
                <a:lnTo>
                  <a:pt x="1052" y="1341"/>
                </a:lnTo>
                <a:lnTo>
                  <a:pt x="1047" y="1350"/>
                </a:lnTo>
                <a:lnTo>
                  <a:pt x="1042" y="1360"/>
                </a:lnTo>
                <a:lnTo>
                  <a:pt x="1035" y="1369"/>
                </a:lnTo>
                <a:lnTo>
                  <a:pt x="1022" y="1388"/>
                </a:lnTo>
                <a:lnTo>
                  <a:pt x="1010" y="1407"/>
                </a:lnTo>
                <a:lnTo>
                  <a:pt x="1004" y="1417"/>
                </a:lnTo>
                <a:lnTo>
                  <a:pt x="998" y="1428"/>
                </a:lnTo>
                <a:lnTo>
                  <a:pt x="994" y="1439"/>
                </a:lnTo>
                <a:lnTo>
                  <a:pt x="991" y="1452"/>
                </a:lnTo>
                <a:lnTo>
                  <a:pt x="989" y="1448"/>
                </a:lnTo>
                <a:lnTo>
                  <a:pt x="987" y="1444"/>
                </a:lnTo>
                <a:lnTo>
                  <a:pt x="984" y="1438"/>
                </a:lnTo>
                <a:lnTo>
                  <a:pt x="962" y="1514"/>
                </a:lnTo>
                <a:lnTo>
                  <a:pt x="951" y="1551"/>
                </a:lnTo>
                <a:lnTo>
                  <a:pt x="939" y="1590"/>
                </a:lnTo>
                <a:lnTo>
                  <a:pt x="936" y="1584"/>
                </a:lnTo>
                <a:lnTo>
                  <a:pt x="935" y="1578"/>
                </a:lnTo>
                <a:lnTo>
                  <a:pt x="924" y="1589"/>
                </a:lnTo>
                <a:lnTo>
                  <a:pt x="915" y="1602"/>
                </a:lnTo>
                <a:lnTo>
                  <a:pt x="908" y="1614"/>
                </a:lnTo>
                <a:lnTo>
                  <a:pt x="902" y="1627"/>
                </a:lnTo>
                <a:lnTo>
                  <a:pt x="898" y="1642"/>
                </a:lnTo>
                <a:lnTo>
                  <a:pt x="895" y="1656"/>
                </a:lnTo>
                <a:lnTo>
                  <a:pt x="893" y="1671"/>
                </a:lnTo>
                <a:lnTo>
                  <a:pt x="891" y="1688"/>
                </a:lnTo>
                <a:lnTo>
                  <a:pt x="887" y="1683"/>
                </a:lnTo>
                <a:lnTo>
                  <a:pt x="885" y="1678"/>
                </a:lnTo>
                <a:lnTo>
                  <a:pt x="884" y="1671"/>
                </a:lnTo>
                <a:lnTo>
                  <a:pt x="883" y="1665"/>
                </a:lnTo>
                <a:lnTo>
                  <a:pt x="883" y="1668"/>
                </a:lnTo>
                <a:lnTo>
                  <a:pt x="882" y="1671"/>
                </a:lnTo>
                <a:lnTo>
                  <a:pt x="880" y="1673"/>
                </a:lnTo>
                <a:lnTo>
                  <a:pt x="877" y="1661"/>
                </a:lnTo>
                <a:lnTo>
                  <a:pt x="874" y="1650"/>
                </a:lnTo>
                <a:lnTo>
                  <a:pt x="869" y="1638"/>
                </a:lnTo>
                <a:lnTo>
                  <a:pt x="863" y="1628"/>
                </a:lnTo>
                <a:lnTo>
                  <a:pt x="858" y="1634"/>
                </a:lnTo>
                <a:lnTo>
                  <a:pt x="855" y="1642"/>
                </a:lnTo>
                <a:lnTo>
                  <a:pt x="852" y="1649"/>
                </a:lnTo>
                <a:lnTo>
                  <a:pt x="848" y="1656"/>
                </a:lnTo>
                <a:lnTo>
                  <a:pt x="845" y="1673"/>
                </a:lnTo>
                <a:lnTo>
                  <a:pt x="843" y="1692"/>
                </a:lnTo>
                <a:lnTo>
                  <a:pt x="843" y="1712"/>
                </a:lnTo>
                <a:lnTo>
                  <a:pt x="843" y="1733"/>
                </a:lnTo>
                <a:lnTo>
                  <a:pt x="845" y="1754"/>
                </a:lnTo>
                <a:lnTo>
                  <a:pt x="847" y="1774"/>
                </a:lnTo>
                <a:lnTo>
                  <a:pt x="853" y="1814"/>
                </a:lnTo>
                <a:lnTo>
                  <a:pt x="857" y="1848"/>
                </a:lnTo>
                <a:lnTo>
                  <a:pt x="858" y="1862"/>
                </a:lnTo>
                <a:lnTo>
                  <a:pt x="858" y="1874"/>
                </a:lnTo>
                <a:lnTo>
                  <a:pt x="857" y="1882"/>
                </a:lnTo>
                <a:lnTo>
                  <a:pt x="856" y="1885"/>
                </a:lnTo>
                <a:lnTo>
                  <a:pt x="854" y="1887"/>
                </a:lnTo>
                <a:lnTo>
                  <a:pt x="817" y="1818"/>
                </a:lnTo>
                <a:lnTo>
                  <a:pt x="781" y="1750"/>
                </a:lnTo>
                <a:lnTo>
                  <a:pt x="712" y="1617"/>
                </a:lnTo>
                <a:lnTo>
                  <a:pt x="725" y="1618"/>
                </a:lnTo>
                <a:lnTo>
                  <a:pt x="738" y="1618"/>
                </a:lnTo>
                <a:lnTo>
                  <a:pt x="750" y="1616"/>
                </a:lnTo>
                <a:lnTo>
                  <a:pt x="762" y="1612"/>
                </a:lnTo>
                <a:lnTo>
                  <a:pt x="761" y="1610"/>
                </a:lnTo>
                <a:lnTo>
                  <a:pt x="759" y="1609"/>
                </a:lnTo>
                <a:lnTo>
                  <a:pt x="757" y="1609"/>
                </a:lnTo>
                <a:lnTo>
                  <a:pt x="765" y="1606"/>
                </a:lnTo>
                <a:lnTo>
                  <a:pt x="773" y="1602"/>
                </a:lnTo>
                <a:lnTo>
                  <a:pt x="781" y="1596"/>
                </a:lnTo>
                <a:lnTo>
                  <a:pt x="788" y="1591"/>
                </a:lnTo>
                <a:lnTo>
                  <a:pt x="785" y="1591"/>
                </a:lnTo>
                <a:lnTo>
                  <a:pt x="784" y="1590"/>
                </a:lnTo>
                <a:lnTo>
                  <a:pt x="782" y="1588"/>
                </a:lnTo>
                <a:lnTo>
                  <a:pt x="783" y="1588"/>
                </a:lnTo>
                <a:lnTo>
                  <a:pt x="786" y="1587"/>
                </a:lnTo>
                <a:lnTo>
                  <a:pt x="791" y="1583"/>
                </a:lnTo>
                <a:lnTo>
                  <a:pt x="796" y="1576"/>
                </a:lnTo>
                <a:lnTo>
                  <a:pt x="803" y="1568"/>
                </a:lnTo>
                <a:lnTo>
                  <a:pt x="818" y="1545"/>
                </a:lnTo>
                <a:lnTo>
                  <a:pt x="833" y="1519"/>
                </a:lnTo>
                <a:lnTo>
                  <a:pt x="861" y="1468"/>
                </a:lnTo>
                <a:lnTo>
                  <a:pt x="872" y="1448"/>
                </a:lnTo>
                <a:lnTo>
                  <a:pt x="879" y="1437"/>
                </a:lnTo>
                <a:lnTo>
                  <a:pt x="874" y="1440"/>
                </a:lnTo>
                <a:lnTo>
                  <a:pt x="870" y="1440"/>
                </a:lnTo>
                <a:lnTo>
                  <a:pt x="865" y="1439"/>
                </a:lnTo>
                <a:lnTo>
                  <a:pt x="861" y="1435"/>
                </a:lnTo>
                <a:lnTo>
                  <a:pt x="869" y="1431"/>
                </a:lnTo>
                <a:lnTo>
                  <a:pt x="877" y="1426"/>
                </a:lnTo>
                <a:lnTo>
                  <a:pt x="883" y="1420"/>
                </a:lnTo>
                <a:lnTo>
                  <a:pt x="890" y="1412"/>
                </a:lnTo>
                <a:lnTo>
                  <a:pt x="896" y="1404"/>
                </a:lnTo>
                <a:lnTo>
                  <a:pt x="900" y="1396"/>
                </a:lnTo>
                <a:lnTo>
                  <a:pt x="904" y="1386"/>
                </a:lnTo>
                <a:lnTo>
                  <a:pt x="908" y="1377"/>
                </a:lnTo>
                <a:lnTo>
                  <a:pt x="911" y="1365"/>
                </a:lnTo>
                <a:lnTo>
                  <a:pt x="913" y="1355"/>
                </a:lnTo>
                <a:lnTo>
                  <a:pt x="916" y="1331"/>
                </a:lnTo>
                <a:lnTo>
                  <a:pt x="916" y="1307"/>
                </a:lnTo>
                <a:lnTo>
                  <a:pt x="915" y="1281"/>
                </a:lnTo>
                <a:lnTo>
                  <a:pt x="912" y="1256"/>
                </a:lnTo>
                <a:lnTo>
                  <a:pt x="908" y="1232"/>
                </a:lnTo>
                <a:lnTo>
                  <a:pt x="902" y="1207"/>
                </a:lnTo>
                <a:lnTo>
                  <a:pt x="895" y="1185"/>
                </a:lnTo>
                <a:lnTo>
                  <a:pt x="886" y="1165"/>
                </a:lnTo>
                <a:lnTo>
                  <a:pt x="878" y="1147"/>
                </a:lnTo>
                <a:lnTo>
                  <a:pt x="868" y="1133"/>
                </a:lnTo>
                <a:lnTo>
                  <a:pt x="864" y="1127"/>
                </a:lnTo>
                <a:lnTo>
                  <a:pt x="859" y="1122"/>
                </a:lnTo>
                <a:lnTo>
                  <a:pt x="857" y="1132"/>
                </a:lnTo>
                <a:lnTo>
                  <a:pt x="855" y="1142"/>
                </a:lnTo>
                <a:lnTo>
                  <a:pt x="852" y="1152"/>
                </a:lnTo>
                <a:lnTo>
                  <a:pt x="847" y="1161"/>
                </a:lnTo>
                <a:lnTo>
                  <a:pt x="838" y="1179"/>
                </a:lnTo>
                <a:lnTo>
                  <a:pt x="828" y="1198"/>
                </a:lnTo>
                <a:lnTo>
                  <a:pt x="817" y="1216"/>
                </a:lnTo>
                <a:lnTo>
                  <a:pt x="807" y="1235"/>
                </a:lnTo>
                <a:lnTo>
                  <a:pt x="802" y="1244"/>
                </a:lnTo>
                <a:lnTo>
                  <a:pt x="799" y="1253"/>
                </a:lnTo>
                <a:lnTo>
                  <a:pt x="796" y="1264"/>
                </a:lnTo>
                <a:lnTo>
                  <a:pt x="794" y="1273"/>
                </a:lnTo>
                <a:lnTo>
                  <a:pt x="792" y="1269"/>
                </a:lnTo>
                <a:lnTo>
                  <a:pt x="792" y="1265"/>
                </a:lnTo>
                <a:lnTo>
                  <a:pt x="782" y="1281"/>
                </a:lnTo>
                <a:lnTo>
                  <a:pt x="771" y="1296"/>
                </a:lnTo>
                <a:lnTo>
                  <a:pt x="750" y="1326"/>
                </a:lnTo>
                <a:lnTo>
                  <a:pt x="727" y="1356"/>
                </a:lnTo>
                <a:lnTo>
                  <a:pt x="704" y="1385"/>
                </a:lnTo>
                <a:lnTo>
                  <a:pt x="697" y="1378"/>
                </a:lnTo>
                <a:lnTo>
                  <a:pt x="691" y="1390"/>
                </a:lnTo>
                <a:lnTo>
                  <a:pt x="687" y="1401"/>
                </a:lnTo>
                <a:lnTo>
                  <a:pt x="683" y="1411"/>
                </a:lnTo>
                <a:lnTo>
                  <a:pt x="680" y="1423"/>
                </a:lnTo>
                <a:lnTo>
                  <a:pt x="678" y="1434"/>
                </a:lnTo>
                <a:lnTo>
                  <a:pt x="677" y="1444"/>
                </a:lnTo>
                <a:lnTo>
                  <a:pt x="676" y="1465"/>
                </a:lnTo>
                <a:lnTo>
                  <a:pt x="677" y="1486"/>
                </a:lnTo>
                <a:lnTo>
                  <a:pt x="678" y="1508"/>
                </a:lnTo>
                <a:lnTo>
                  <a:pt x="680" y="1531"/>
                </a:lnTo>
                <a:lnTo>
                  <a:pt x="680" y="1554"/>
                </a:lnTo>
                <a:lnTo>
                  <a:pt x="604" y="1401"/>
                </a:lnTo>
                <a:lnTo>
                  <a:pt x="611" y="1396"/>
                </a:lnTo>
                <a:lnTo>
                  <a:pt x="618" y="1391"/>
                </a:lnTo>
                <a:lnTo>
                  <a:pt x="625" y="1385"/>
                </a:lnTo>
                <a:lnTo>
                  <a:pt x="630" y="1378"/>
                </a:lnTo>
                <a:lnTo>
                  <a:pt x="635" y="1371"/>
                </a:lnTo>
                <a:lnTo>
                  <a:pt x="640" y="1364"/>
                </a:lnTo>
                <a:lnTo>
                  <a:pt x="643" y="1356"/>
                </a:lnTo>
                <a:lnTo>
                  <a:pt x="647" y="1348"/>
                </a:lnTo>
                <a:lnTo>
                  <a:pt x="649" y="1341"/>
                </a:lnTo>
                <a:lnTo>
                  <a:pt x="653" y="1333"/>
                </a:lnTo>
                <a:lnTo>
                  <a:pt x="660" y="1319"/>
                </a:lnTo>
                <a:lnTo>
                  <a:pt x="679" y="1291"/>
                </a:lnTo>
                <a:lnTo>
                  <a:pt x="687" y="1277"/>
                </a:lnTo>
                <a:lnTo>
                  <a:pt x="693" y="1263"/>
                </a:lnTo>
                <a:lnTo>
                  <a:pt x="695" y="1255"/>
                </a:lnTo>
                <a:lnTo>
                  <a:pt x="697" y="1247"/>
                </a:lnTo>
                <a:lnTo>
                  <a:pt x="697" y="1239"/>
                </a:lnTo>
                <a:lnTo>
                  <a:pt x="697" y="1231"/>
                </a:lnTo>
                <a:lnTo>
                  <a:pt x="704" y="1223"/>
                </a:lnTo>
                <a:lnTo>
                  <a:pt x="709" y="1216"/>
                </a:lnTo>
                <a:lnTo>
                  <a:pt x="720" y="1201"/>
                </a:lnTo>
                <a:lnTo>
                  <a:pt x="729" y="1183"/>
                </a:lnTo>
                <a:lnTo>
                  <a:pt x="736" y="1164"/>
                </a:lnTo>
                <a:lnTo>
                  <a:pt x="743" y="1143"/>
                </a:lnTo>
                <a:lnTo>
                  <a:pt x="747" y="1122"/>
                </a:lnTo>
                <a:lnTo>
                  <a:pt x="750" y="1100"/>
                </a:lnTo>
                <a:lnTo>
                  <a:pt x="752" y="1078"/>
                </a:lnTo>
                <a:lnTo>
                  <a:pt x="751" y="1056"/>
                </a:lnTo>
                <a:lnTo>
                  <a:pt x="749" y="1034"/>
                </a:lnTo>
                <a:lnTo>
                  <a:pt x="745" y="1014"/>
                </a:lnTo>
                <a:lnTo>
                  <a:pt x="739" y="993"/>
                </a:lnTo>
                <a:lnTo>
                  <a:pt x="731" y="975"/>
                </a:lnTo>
                <a:lnTo>
                  <a:pt x="726" y="967"/>
                </a:lnTo>
                <a:lnTo>
                  <a:pt x="721" y="958"/>
                </a:lnTo>
                <a:lnTo>
                  <a:pt x="715" y="950"/>
                </a:lnTo>
                <a:lnTo>
                  <a:pt x="709" y="943"/>
                </a:lnTo>
                <a:lnTo>
                  <a:pt x="703" y="937"/>
                </a:lnTo>
                <a:lnTo>
                  <a:pt x="695" y="931"/>
                </a:lnTo>
                <a:lnTo>
                  <a:pt x="694" y="943"/>
                </a:lnTo>
                <a:lnTo>
                  <a:pt x="692" y="956"/>
                </a:lnTo>
                <a:lnTo>
                  <a:pt x="690" y="968"/>
                </a:lnTo>
                <a:lnTo>
                  <a:pt x="687" y="980"/>
                </a:lnTo>
                <a:lnTo>
                  <a:pt x="684" y="991"/>
                </a:lnTo>
                <a:lnTo>
                  <a:pt x="679" y="1004"/>
                </a:lnTo>
                <a:lnTo>
                  <a:pt x="670" y="1026"/>
                </a:lnTo>
                <a:lnTo>
                  <a:pt x="657" y="1049"/>
                </a:lnTo>
                <a:lnTo>
                  <a:pt x="645" y="1070"/>
                </a:lnTo>
                <a:lnTo>
                  <a:pt x="617" y="1113"/>
                </a:lnTo>
                <a:lnTo>
                  <a:pt x="590" y="1155"/>
                </a:lnTo>
                <a:lnTo>
                  <a:pt x="577" y="1176"/>
                </a:lnTo>
                <a:lnTo>
                  <a:pt x="566" y="1198"/>
                </a:lnTo>
                <a:lnTo>
                  <a:pt x="558" y="1219"/>
                </a:lnTo>
                <a:lnTo>
                  <a:pt x="554" y="1231"/>
                </a:lnTo>
                <a:lnTo>
                  <a:pt x="551" y="1241"/>
                </a:lnTo>
                <a:lnTo>
                  <a:pt x="549" y="1252"/>
                </a:lnTo>
                <a:lnTo>
                  <a:pt x="546" y="1264"/>
                </a:lnTo>
                <a:lnTo>
                  <a:pt x="546" y="1275"/>
                </a:lnTo>
                <a:lnTo>
                  <a:pt x="546" y="1287"/>
                </a:lnTo>
                <a:lnTo>
                  <a:pt x="538" y="1270"/>
                </a:lnTo>
                <a:lnTo>
                  <a:pt x="532" y="1252"/>
                </a:lnTo>
                <a:lnTo>
                  <a:pt x="528" y="1236"/>
                </a:lnTo>
                <a:lnTo>
                  <a:pt x="525" y="1219"/>
                </a:lnTo>
                <a:lnTo>
                  <a:pt x="524" y="1203"/>
                </a:lnTo>
                <a:lnTo>
                  <a:pt x="525" y="1188"/>
                </a:lnTo>
                <a:lnTo>
                  <a:pt x="527" y="1172"/>
                </a:lnTo>
                <a:lnTo>
                  <a:pt x="530" y="1157"/>
                </a:lnTo>
                <a:lnTo>
                  <a:pt x="534" y="1141"/>
                </a:lnTo>
                <a:lnTo>
                  <a:pt x="539" y="1126"/>
                </a:lnTo>
                <a:lnTo>
                  <a:pt x="545" y="1110"/>
                </a:lnTo>
                <a:lnTo>
                  <a:pt x="553" y="1096"/>
                </a:lnTo>
                <a:lnTo>
                  <a:pt x="567" y="1066"/>
                </a:lnTo>
                <a:lnTo>
                  <a:pt x="583" y="1038"/>
                </a:lnTo>
                <a:lnTo>
                  <a:pt x="599" y="1008"/>
                </a:lnTo>
                <a:lnTo>
                  <a:pt x="614" y="979"/>
                </a:lnTo>
                <a:lnTo>
                  <a:pt x="620" y="964"/>
                </a:lnTo>
                <a:lnTo>
                  <a:pt x="627" y="949"/>
                </a:lnTo>
                <a:lnTo>
                  <a:pt x="632" y="934"/>
                </a:lnTo>
                <a:lnTo>
                  <a:pt x="636" y="918"/>
                </a:lnTo>
                <a:lnTo>
                  <a:pt x="639" y="904"/>
                </a:lnTo>
                <a:lnTo>
                  <a:pt x="641" y="889"/>
                </a:lnTo>
                <a:lnTo>
                  <a:pt x="641" y="872"/>
                </a:lnTo>
                <a:lnTo>
                  <a:pt x="641" y="857"/>
                </a:lnTo>
                <a:lnTo>
                  <a:pt x="638" y="840"/>
                </a:lnTo>
                <a:lnTo>
                  <a:pt x="634" y="824"/>
                </a:lnTo>
                <a:lnTo>
                  <a:pt x="628" y="807"/>
                </a:lnTo>
                <a:lnTo>
                  <a:pt x="619" y="790"/>
                </a:lnTo>
                <a:lnTo>
                  <a:pt x="611" y="804"/>
                </a:lnTo>
                <a:lnTo>
                  <a:pt x="601" y="820"/>
                </a:lnTo>
                <a:lnTo>
                  <a:pt x="577" y="852"/>
                </a:lnTo>
                <a:lnTo>
                  <a:pt x="550" y="887"/>
                </a:lnTo>
                <a:lnTo>
                  <a:pt x="521" y="921"/>
                </a:lnTo>
                <a:lnTo>
                  <a:pt x="494" y="957"/>
                </a:lnTo>
                <a:lnTo>
                  <a:pt x="481" y="975"/>
                </a:lnTo>
                <a:lnTo>
                  <a:pt x="469" y="992"/>
                </a:lnTo>
                <a:lnTo>
                  <a:pt x="460" y="1009"/>
                </a:lnTo>
                <a:lnTo>
                  <a:pt x="452" y="1024"/>
                </a:lnTo>
                <a:lnTo>
                  <a:pt x="445" y="1040"/>
                </a:lnTo>
                <a:lnTo>
                  <a:pt x="442" y="1054"/>
                </a:lnTo>
                <a:lnTo>
                  <a:pt x="437" y="1040"/>
                </a:lnTo>
                <a:lnTo>
                  <a:pt x="432" y="1025"/>
                </a:lnTo>
                <a:lnTo>
                  <a:pt x="431" y="1012"/>
                </a:lnTo>
                <a:lnTo>
                  <a:pt x="430" y="997"/>
                </a:lnTo>
                <a:lnTo>
                  <a:pt x="431" y="984"/>
                </a:lnTo>
                <a:lnTo>
                  <a:pt x="432" y="971"/>
                </a:lnTo>
                <a:lnTo>
                  <a:pt x="436" y="956"/>
                </a:lnTo>
                <a:lnTo>
                  <a:pt x="440" y="943"/>
                </a:lnTo>
                <a:lnTo>
                  <a:pt x="444" y="930"/>
                </a:lnTo>
                <a:lnTo>
                  <a:pt x="449" y="915"/>
                </a:lnTo>
                <a:lnTo>
                  <a:pt x="460" y="889"/>
                </a:lnTo>
                <a:lnTo>
                  <a:pt x="487" y="834"/>
                </a:lnTo>
                <a:lnTo>
                  <a:pt x="499" y="806"/>
                </a:lnTo>
                <a:lnTo>
                  <a:pt x="511" y="779"/>
                </a:lnTo>
                <a:lnTo>
                  <a:pt x="516" y="765"/>
                </a:lnTo>
                <a:lnTo>
                  <a:pt x="520" y="751"/>
                </a:lnTo>
                <a:lnTo>
                  <a:pt x="523" y="738"/>
                </a:lnTo>
                <a:lnTo>
                  <a:pt x="525" y="723"/>
                </a:lnTo>
                <a:lnTo>
                  <a:pt x="526" y="710"/>
                </a:lnTo>
                <a:lnTo>
                  <a:pt x="526" y="695"/>
                </a:lnTo>
                <a:lnTo>
                  <a:pt x="525" y="681"/>
                </a:lnTo>
                <a:lnTo>
                  <a:pt x="523" y="667"/>
                </a:lnTo>
                <a:lnTo>
                  <a:pt x="518" y="652"/>
                </a:lnTo>
                <a:lnTo>
                  <a:pt x="513" y="638"/>
                </a:lnTo>
                <a:lnTo>
                  <a:pt x="505" y="624"/>
                </a:lnTo>
                <a:lnTo>
                  <a:pt x="495" y="609"/>
                </a:lnTo>
                <a:lnTo>
                  <a:pt x="489" y="625"/>
                </a:lnTo>
                <a:lnTo>
                  <a:pt x="482" y="641"/>
                </a:lnTo>
                <a:lnTo>
                  <a:pt x="474" y="656"/>
                </a:lnTo>
                <a:lnTo>
                  <a:pt x="464" y="672"/>
                </a:lnTo>
                <a:lnTo>
                  <a:pt x="445" y="702"/>
                </a:lnTo>
                <a:lnTo>
                  <a:pt x="425" y="730"/>
                </a:lnTo>
                <a:lnTo>
                  <a:pt x="406" y="760"/>
                </a:lnTo>
                <a:lnTo>
                  <a:pt x="388" y="790"/>
                </a:lnTo>
                <a:lnTo>
                  <a:pt x="380" y="804"/>
                </a:lnTo>
                <a:lnTo>
                  <a:pt x="373" y="820"/>
                </a:lnTo>
                <a:lnTo>
                  <a:pt x="367" y="835"/>
                </a:lnTo>
                <a:lnTo>
                  <a:pt x="362" y="851"/>
                </a:lnTo>
                <a:lnTo>
                  <a:pt x="358" y="839"/>
                </a:lnTo>
                <a:lnTo>
                  <a:pt x="356" y="828"/>
                </a:lnTo>
                <a:lnTo>
                  <a:pt x="354" y="817"/>
                </a:lnTo>
                <a:lnTo>
                  <a:pt x="354" y="805"/>
                </a:lnTo>
                <a:lnTo>
                  <a:pt x="355" y="794"/>
                </a:lnTo>
                <a:lnTo>
                  <a:pt x="356" y="784"/>
                </a:lnTo>
                <a:lnTo>
                  <a:pt x="358" y="773"/>
                </a:lnTo>
                <a:lnTo>
                  <a:pt x="362" y="761"/>
                </a:lnTo>
                <a:lnTo>
                  <a:pt x="369" y="739"/>
                </a:lnTo>
                <a:lnTo>
                  <a:pt x="377" y="716"/>
                </a:lnTo>
                <a:lnTo>
                  <a:pt x="395" y="672"/>
                </a:lnTo>
                <a:lnTo>
                  <a:pt x="403" y="649"/>
                </a:lnTo>
                <a:lnTo>
                  <a:pt x="410" y="626"/>
                </a:lnTo>
                <a:lnTo>
                  <a:pt x="412" y="614"/>
                </a:lnTo>
                <a:lnTo>
                  <a:pt x="414" y="603"/>
                </a:lnTo>
                <a:lnTo>
                  <a:pt x="415" y="592"/>
                </a:lnTo>
                <a:lnTo>
                  <a:pt x="416" y="580"/>
                </a:lnTo>
                <a:lnTo>
                  <a:pt x="415" y="568"/>
                </a:lnTo>
                <a:lnTo>
                  <a:pt x="414" y="557"/>
                </a:lnTo>
                <a:lnTo>
                  <a:pt x="411" y="544"/>
                </a:lnTo>
                <a:lnTo>
                  <a:pt x="407" y="533"/>
                </a:lnTo>
                <a:lnTo>
                  <a:pt x="402" y="521"/>
                </a:lnTo>
                <a:lnTo>
                  <a:pt x="395" y="508"/>
                </a:lnTo>
                <a:lnTo>
                  <a:pt x="387" y="496"/>
                </a:lnTo>
                <a:lnTo>
                  <a:pt x="378" y="484"/>
                </a:lnTo>
                <a:lnTo>
                  <a:pt x="375" y="497"/>
                </a:lnTo>
                <a:lnTo>
                  <a:pt x="370" y="510"/>
                </a:lnTo>
                <a:lnTo>
                  <a:pt x="360" y="533"/>
                </a:lnTo>
                <a:lnTo>
                  <a:pt x="347" y="558"/>
                </a:lnTo>
                <a:lnTo>
                  <a:pt x="335" y="581"/>
                </a:lnTo>
                <a:lnTo>
                  <a:pt x="323" y="605"/>
                </a:lnTo>
                <a:lnTo>
                  <a:pt x="311" y="629"/>
                </a:lnTo>
                <a:lnTo>
                  <a:pt x="306" y="640"/>
                </a:lnTo>
                <a:lnTo>
                  <a:pt x="302" y="652"/>
                </a:lnTo>
                <a:lnTo>
                  <a:pt x="299" y="664"/>
                </a:lnTo>
                <a:lnTo>
                  <a:pt x="296" y="676"/>
                </a:lnTo>
                <a:lnTo>
                  <a:pt x="294" y="667"/>
                </a:lnTo>
                <a:lnTo>
                  <a:pt x="292" y="657"/>
                </a:lnTo>
                <a:lnTo>
                  <a:pt x="290" y="648"/>
                </a:lnTo>
                <a:lnTo>
                  <a:pt x="290" y="639"/>
                </a:lnTo>
                <a:lnTo>
                  <a:pt x="290" y="619"/>
                </a:lnTo>
                <a:lnTo>
                  <a:pt x="292" y="601"/>
                </a:lnTo>
                <a:lnTo>
                  <a:pt x="296" y="581"/>
                </a:lnTo>
                <a:lnTo>
                  <a:pt x="301" y="563"/>
                </a:lnTo>
                <a:lnTo>
                  <a:pt x="311" y="524"/>
                </a:lnTo>
                <a:lnTo>
                  <a:pt x="315" y="504"/>
                </a:lnTo>
                <a:lnTo>
                  <a:pt x="318" y="486"/>
                </a:lnTo>
                <a:lnTo>
                  <a:pt x="320" y="466"/>
                </a:lnTo>
                <a:lnTo>
                  <a:pt x="320" y="448"/>
                </a:lnTo>
                <a:lnTo>
                  <a:pt x="319" y="439"/>
                </a:lnTo>
                <a:lnTo>
                  <a:pt x="317" y="429"/>
                </a:lnTo>
                <a:lnTo>
                  <a:pt x="315" y="420"/>
                </a:lnTo>
                <a:lnTo>
                  <a:pt x="312" y="411"/>
                </a:lnTo>
                <a:lnTo>
                  <a:pt x="307" y="402"/>
                </a:lnTo>
                <a:lnTo>
                  <a:pt x="302" y="393"/>
                </a:lnTo>
                <a:lnTo>
                  <a:pt x="296" y="384"/>
                </a:lnTo>
                <a:lnTo>
                  <a:pt x="289" y="375"/>
                </a:lnTo>
                <a:lnTo>
                  <a:pt x="291" y="398"/>
                </a:lnTo>
                <a:lnTo>
                  <a:pt x="291" y="412"/>
                </a:lnTo>
                <a:lnTo>
                  <a:pt x="291" y="427"/>
                </a:lnTo>
                <a:lnTo>
                  <a:pt x="290" y="435"/>
                </a:lnTo>
                <a:lnTo>
                  <a:pt x="288" y="441"/>
                </a:lnTo>
                <a:lnTo>
                  <a:pt x="285" y="447"/>
                </a:lnTo>
                <a:lnTo>
                  <a:pt x="281" y="452"/>
                </a:lnTo>
                <a:lnTo>
                  <a:pt x="277" y="456"/>
                </a:lnTo>
                <a:lnTo>
                  <a:pt x="271" y="459"/>
                </a:lnTo>
                <a:lnTo>
                  <a:pt x="265" y="460"/>
                </a:lnTo>
                <a:lnTo>
                  <a:pt x="257" y="459"/>
                </a:lnTo>
                <a:lnTo>
                  <a:pt x="255" y="459"/>
                </a:lnTo>
                <a:lnTo>
                  <a:pt x="254" y="457"/>
                </a:lnTo>
                <a:lnTo>
                  <a:pt x="253" y="452"/>
                </a:lnTo>
                <a:lnTo>
                  <a:pt x="251" y="444"/>
                </a:lnTo>
                <a:lnTo>
                  <a:pt x="251" y="432"/>
                </a:lnTo>
                <a:lnTo>
                  <a:pt x="249" y="374"/>
                </a:lnTo>
                <a:lnTo>
                  <a:pt x="248" y="341"/>
                </a:lnTo>
                <a:lnTo>
                  <a:pt x="245" y="325"/>
                </a:lnTo>
                <a:lnTo>
                  <a:pt x="243" y="309"/>
                </a:lnTo>
                <a:lnTo>
                  <a:pt x="239" y="296"/>
                </a:lnTo>
                <a:lnTo>
                  <a:pt x="235" y="284"/>
                </a:lnTo>
                <a:lnTo>
                  <a:pt x="230" y="273"/>
                </a:lnTo>
                <a:lnTo>
                  <a:pt x="227" y="269"/>
                </a:lnTo>
                <a:lnTo>
                  <a:pt x="223" y="266"/>
                </a:lnTo>
                <a:lnTo>
                  <a:pt x="224" y="271"/>
                </a:lnTo>
                <a:lnTo>
                  <a:pt x="223" y="277"/>
                </a:lnTo>
                <a:lnTo>
                  <a:pt x="222" y="284"/>
                </a:lnTo>
                <a:lnTo>
                  <a:pt x="219" y="290"/>
                </a:lnTo>
                <a:lnTo>
                  <a:pt x="216" y="297"/>
                </a:lnTo>
                <a:lnTo>
                  <a:pt x="213" y="303"/>
                </a:lnTo>
                <a:lnTo>
                  <a:pt x="207" y="308"/>
                </a:lnTo>
                <a:lnTo>
                  <a:pt x="203" y="313"/>
                </a:lnTo>
                <a:lnTo>
                  <a:pt x="197" y="305"/>
                </a:lnTo>
                <a:lnTo>
                  <a:pt x="192" y="297"/>
                </a:lnTo>
                <a:lnTo>
                  <a:pt x="189" y="289"/>
                </a:lnTo>
                <a:lnTo>
                  <a:pt x="188" y="279"/>
                </a:lnTo>
                <a:lnTo>
                  <a:pt x="187" y="270"/>
                </a:lnTo>
                <a:lnTo>
                  <a:pt x="187" y="261"/>
                </a:lnTo>
                <a:lnTo>
                  <a:pt x="188" y="242"/>
                </a:lnTo>
                <a:lnTo>
                  <a:pt x="189" y="224"/>
                </a:lnTo>
                <a:lnTo>
                  <a:pt x="189" y="215"/>
                </a:lnTo>
                <a:lnTo>
                  <a:pt x="188" y="205"/>
                </a:lnTo>
                <a:lnTo>
                  <a:pt x="186" y="197"/>
                </a:lnTo>
                <a:lnTo>
                  <a:pt x="182" y="189"/>
                </a:lnTo>
                <a:lnTo>
                  <a:pt x="177" y="182"/>
                </a:lnTo>
                <a:lnTo>
                  <a:pt x="171" y="174"/>
                </a:lnTo>
                <a:lnTo>
                  <a:pt x="172" y="180"/>
                </a:lnTo>
                <a:lnTo>
                  <a:pt x="173" y="185"/>
                </a:lnTo>
                <a:lnTo>
                  <a:pt x="173" y="190"/>
                </a:lnTo>
                <a:lnTo>
                  <a:pt x="171" y="194"/>
                </a:lnTo>
                <a:lnTo>
                  <a:pt x="168" y="197"/>
                </a:lnTo>
                <a:lnTo>
                  <a:pt x="164" y="200"/>
                </a:lnTo>
                <a:lnTo>
                  <a:pt x="160" y="202"/>
                </a:lnTo>
                <a:lnTo>
                  <a:pt x="154" y="203"/>
                </a:lnTo>
                <a:lnTo>
                  <a:pt x="158" y="202"/>
                </a:lnTo>
                <a:lnTo>
                  <a:pt x="160" y="200"/>
                </a:lnTo>
                <a:lnTo>
                  <a:pt x="161" y="197"/>
                </a:lnTo>
                <a:lnTo>
                  <a:pt x="160" y="193"/>
                </a:lnTo>
                <a:lnTo>
                  <a:pt x="159" y="189"/>
                </a:lnTo>
                <a:lnTo>
                  <a:pt x="157" y="183"/>
                </a:lnTo>
                <a:lnTo>
                  <a:pt x="149" y="171"/>
                </a:lnTo>
                <a:lnTo>
                  <a:pt x="139" y="155"/>
                </a:lnTo>
                <a:lnTo>
                  <a:pt x="125" y="138"/>
                </a:lnTo>
                <a:lnTo>
                  <a:pt x="95" y="101"/>
                </a:lnTo>
                <a:lnTo>
                  <a:pt x="61" y="64"/>
                </a:lnTo>
                <a:lnTo>
                  <a:pt x="31" y="32"/>
                </a:lnTo>
                <a:lnTo>
                  <a:pt x="0" y="0"/>
                </a:lnTo>
                <a:lnTo>
                  <a:pt x="10" y="37"/>
                </a:lnTo>
                <a:lnTo>
                  <a:pt x="26" y="82"/>
                </a:lnTo>
                <a:lnTo>
                  <a:pt x="34" y="106"/>
                </a:lnTo>
                <a:lnTo>
                  <a:pt x="43" y="127"/>
                </a:lnTo>
                <a:lnTo>
                  <a:pt x="52" y="146"/>
                </a:lnTo>
                <a:lnTo>
                  <a:pt x="61" y="160"/>
                </a:lnTo>
                <a:lnTo>
                  <a:pt x="56" y="164"/>
                </a:lnTo>
                <a:lnTo>
                  <a:pt x="52" y="166"/>
                </a:lnTo>
                <a:lnTo>
                  <a:pt x="49" y="167"/>
                </a:lnTo>
                <a:lnTo>
                  <a:pt x="45" y="167"/>
                </a:lnTo>
                <a:lnTo>
                  <a:pt x="41" y="165"/>
                </a:lnTo>
                <a:lnTo>
                  <a:pt x="37" y="161"/>
                </a:lnTo>
                <a:lnTo>
                  <a:pt x="33" y="156"/>
                </a:lnTo>
                <a:lnTo>
                  <a:pt x="29" y="149"/>
                </a:lnTo>
                <a:lnTo>
                  <a:pt x="43" y="175"/>
                </a:lnTo>
                <a:lnTo>
                  <a:pt x="69" y="220"/>
                </a:lnTo>
                <a:lnTo>
                  <a:pt x="81" y="244"/>
                </a:lnTo>
                <a:lnTo>
                  <a:pt x="90" y="266"/>
                </a:lnTo>
                <a:lnTo>
                  <a:pt x="95" y="275"/>
                </a:lnTo>
                <a:lnTo>
                  <a:pt x="97" y="282"/>
                </a:lnTo>
                <a:lnTo>
                  <a:pt x="97" y="289"/>
                </a:lnTo>
                <a:lnTo>
                  <a:pt x="96" y="293"/>
                </a:lnTo>
                <a:lnTo>
                  <a:pt x="85" y="288"/>
                </a:lnTo>
                <a:lnTo>
                  <a:pt x="76" y="281"/>
                </a:lnTo>
                <a:lnTo>
                  <a:pt x="69" y="273"/>
                </a:lnTo>
                <a:lnTo>
                  <a:pt x="63" y="263"/>
                </a:lnTo>
                <a:lnTo>
                  <a:pt x="65" y="274"/>
                </a:lnTo>
                <a:lnTo>
                  <a:pt x="69" y="285"/>
                </a:lnTo>
                <a:lnTo>
                  <a:pt x="74" y="295"/>
                </a:lnTo>
                <a:lnTo>
                  <a:pt x="81" y="306"/>
                </a:lnTo>
                <a:lnTo>
                  <a:pt x="88" y="316"/>
                </a:lnTo>
                <a:lnTo>
                  <a:pt x="98" y="328"/>
                </a:lnTo>
                <a:lnTo>
                  <a:pt x="115" y="349"/>
                </a:lnTo>
                <a:lnTo>
                  <a:pt x="133" y="370"/>
                </a:lnTo>
                <a:lnTo>
                  <a:pt x="140" y="379"/>
                </a:lnTo>
                <a:lnTo>
                  <a:pt x="147" y="388"/>
                </a:lnTo>
                <a:lnTo>
                  <a:pt x="152" y="398"/>
                </a:lnTo>
                <a:lnTo>
                  <a:pt x="156" y="407"/>
                </a:lnTo>
                <a:lnTo>
                  <a:pt x="157" y="414"/>
                </a:lnTo>
                <a:lnTo>
                  <a:pt x="157" y="422"/>
                </a:lnTo>
                <a:lnTo>
                  <a:pt x="155" y="427"/>
                </a:lnTo>
                <a:lnTo>
                  <a:pt x="152" y="430"/>
                </a:lnTo>
                <a:lnTo>
                  <a:pt x="149" y="431"/>
                </a:lnTo>
                <a:lnTo>
                  <a:pt x="145" y="430"/>
                </a:lnTo>
                <a:lnTo>
                  <a:pt x="140" y="429"/>
                </a:lnTo>
                <a:lnTo>
                  <a:pt x="136" y="426"/>
                </a:lnTo>
                <a:lnTo>
                  <a:pt x="125" y="418"/>
                </a:lnTo>
                <a:lnTo>
                  <a:pt x="114" y="409"/>
                </a:lnTo>
                <a:lnTo>
                  <a:pt x="105" y="399"/>
                </a:lnTo>
                <a:lnTo>
                  <a:pt x="93" y="386"/>
                </a:lnTo>
                <a:lnTo>
                  <a:pt x="96" y="403"/>
                </a:lnTo>
                <a:lnTo>
                  <a:pt x="101" y="418"/>
                </a:lnTo>
                <a:lnTo>
                  <a:pt x="106" y="431"/>
                </a:lnTo>
                <a:lnTo>
                  <a:pt x="113" y="444"/>
                </a:lnTo>
                <a:lnTo>
                  <a:pt x="121" y="455"/>
                </a:lnTo>
                <a:lnTo>
                  <a:pt x="130" y="465"/>
                </a:lnTo>
                <a:lnTo>
                  <a:pt x="140" y="475"/>
                </a:lnTo>
                <a:lnTo>
                  <a:pt x="150" y="484"/>
                </a:lnTo>
                <a:lnTo>
                  <a:pt x="171" y="501"/>
                </a:lnTo>
                <a:lnTo>
                  <a:pt x="181" y="511"/>
                </a:lnTo>
                <a:lnTo>
                  <a:pt x="190" y="521"/>
                </a:lnTo>
                <a:lnTo>
                  <a:pt x="199" y="531"/>
                </a:lnTo>
                <a:lnTo>
                  <a:pt x="207" y="542"/>
                </a:lnTo>
                <a:lnTo>
                  <a:pt x="215" y="555"/>
                </a:lnTo>
                <a:lnTo>
                  <a:pt x="220" y="568"/>
                </a:lnTo>
                <a:lnTo>
                  <a:pt x="204" y="560"/>
                </a:lnTo>
                <a:lnTo>
                  <a:pt x="186" y="552"/>
                </a:lnTo>
                <a:lnTo>
                  <a:pt x="167" y="545"/>
                </a:lnTo>
                <a:lnTo>
                  <a:pt x="147" y="538"/>
                </a:lnTo>
                <a:lnTo>
                  <a:pt x="108" y="526"/>
                </a:lnTo>
                <a:lnTo>
                  <a:pt x="88" y="519"/>
                </a:lnTo>
                <a:lnTo>
                  <a:pt x="72" y="512"/>
                </a:lnTo>
                <a:lnTo>
                  <a:pt x="74" y="524"/>
                </a:lnTo>
                <a:lnTo>
                  <a:pt x="76" y="534"/>
                </a:lnTo>
                <a:lnTo>
                  <a:pt x="80" y="545"/>
                </a:lnTo>
                <a:lnTo>
                  <a:pt x="84" y="555"/>
                </a:lnTo>
                <a:lnTo>
                  <a:pt x="89" y="564"/>
                </a:lnTo>
                <a:lnTo>
                  <a:pt x="95" y="573"/>
                </a:lnTo>
                <a:lnTo>
                  <a:pt x="101" y="581"/>
                </a:lnTo>
                <a:lnTo>
                  <a:pt x="107" y="590"/>
                </a:lnTo>
                <a:lnTo>
                  <a:pt x="121" y="604"/>
                </a:lnTo>
                <a:lnTo>
                  <a:pt x="137" y="617"/>
                </a:lnTo>
                <a:lnTo>
                  <a:pt x="154" y="630"/>
                </a:lnTo>
                <a:lnTo>
                  <a:pt x="171" y="641"/>
                </a:lnTo>
                <a:lnTo>
                  <a:pt x="206" y="664"/>
                </a:lnTo>
                <a:lnTo>
                  <a:pt x="223" y="676"/>
                </a:lnTo>
                <a:lnTo>
                  <a:pt x="239" y="688"/>
                </a:lnTo>
                <a:lnTo>
                  <a:pt x="254" y="702"/>
                </a:lnTo>
                <a:lnTo>
                  <a:pt x="261" y="709"/>
                </a:lnTo>
                <a:lnTo>
                  <a:pt x="267" y="717"/>
                </a:lnTo>
                <a:lnTo>
                  <a:pt x="273" y="725"/>
                </a:lnTo>
                <a:lnTo>
                  <a:pt x="278" y="733"/>
                </a:lnTo>
                <a:lnTo>
                  <a:pt x="282" y="743"/>
                </a:lnTo>
                <a:lnTo>
                  <a:pt x="287" y="752"/>
                </a:lnTo>
                <a:lnTo>
                  <a:pt x="277" y="746"/>
                </a:lnTo>
                <a:lnTo>
                  <a:pt x="267" y="741"/>
                </a:lnTo>
                <a:lnTo>
                  <a:pt x="256" y="737"/>
                </a:lnTo>
                <a:lnTo>
                  <a:pt x="244" y="732"/>
                </a:lnTo>
                <a:lnTo>
                  <a:pt x="220" y="725"/>
                </a:lnTo>
                <a:lnTo>
                  <a:pt x="193" y="720"/>
                </a:lnTo>
                <a:lnTo>
                  <a:pt x="166" y="714"/>
                </a:lnTo>
                <a:lnTo>
                  <a:pt x="140" y="709"/>
                </a:lnTo>
                <a:lnTo>
                  <a:pt x="115" y="702"/>
                </a:lnTo>
                <a:lnTo>
                  <a:pt x="103" y="698"/>
                </a:lnTo>
                <a:lnTo>
                  <a:pt x="91" y="692"/>
                </a:lnTo>
                <a:lnTo>
                  <a:pt x="95" y="707"/>
                </a:lnTo>
                <a:lnTo>
                  <a:pt x="99" y="720"/>
                </a:lnTo>
                <a:lnTo>
                  <a:pt x="104" y="732"/>
                </a:lnTo>
                <a:lnTo>
                  <a:pt x="109" y="744"/>
                </a:lnTo>
                <a:lnTo>
                  <a:pt x="116" y="754"/>
                </a:lnTo>
                <a:lnTo>
                  <a:pt x="123" y="764"/>
                </a:lnTo>
                <a:lnTo>
                  <a:pt x="130" y="773"/>
                </a:lnTo>
                <a:lnTo>
                  <a:pt x="139" y="782"/>
                </a:lnTo>
                <a:lnTo>
                  <a:pt x="148" y="789"/>
                </a:lnTo>
                <a:lnTo>
                  <a:pt x="157" y="796"/>
                </a:lnTo>
                <a:lnTo>
                  <a:pt x="177" y="809"/>
                </a:lnTo>
                <a:lnTo>
                  <a:pt x="197" y="821"/>
                </a:lnTo>
                <a:lnTo>
                  <a:pt x="219" y="831"/>
                </a:lnTo>
                <a:lnTo>
                  <a:pt x="262" y="852"/>
                </a:lnTo>
                <a:lnTo>
                  <a:pt x="282" y="863"/>
                </a:lnTo>
                <a:lnTo>
                  <a:pt x="303" y="875"/>
                </a:lnTo>
                <a:lnTo>
                  <a:pt x="312" y="882"/>
                </a:lnTo>
                <a:lnTo>
                  <a:pt x="320" y="890"/>
                </a:lnTo>
                <a:lnTo>
                  <a:pt x="330" y="898"/>
                </a:lnTo>
                <a:lnTo>
                  <a:pt x="337" y="906"/>
                </a:lnTo>
                <a:lnTo>
                  <a:pt x="345" y="915"/>
                </a:lnTo>
                <a:lnTo>
                  <a:pt x="351" y="926"/>
                </a:lnTo>
                <a:lnTo>
                  <a:pt x="357" y="937"/>
                </a:lnTo>
                <a:lnTo>
                  <a:pt x="363" y="948"/>
                </a:lnTo>
                <a:lnTo>
                  <a:pt x="349" y="941"/>
                </a:lnTo>
                <a:lnTo>
                  <a:pt x="335" y="935"/>
                </a:lnTo>
                <a:lnTo>
                  <a:pt x="320" y="929"/>
                </a:lnTo>
                <a:lnTo>
                  <a:pt x="306" y="924"/>
                </a:lnTo>
                <a:lnTo>
                  <a:pt x="276" y="914"/>
                </a:lnTo>
                <a:lnTo>
                  <a:pt x="245" y="906"/>
                </a:lnTo>
                <a:lnTo>
                  <a:pt x="215" y="898"/>
                </a:lnTo>
                <a:lnTo>
                  <a:pt x="184" y="889"/>
                </a:lnTo>
                <a:lnTo>
                  <a:pt x="154" y="877"/>
                </a:lnTo>
                <a:lnTo>
                  <a:pt x="140" y="871"/>
                </a:lnTo>
                <a:lnTo>
                  <a:pt x="125" y="864"/>
                </a:lnTo>
                <a:lnTo>
                  <a:pt x="127" y="881"/>
                </a:lnTo>
                <a:lnTo>
                  <a:pt x="133" y="897"/>
                </a:lnTo>
                <a:lnTo>
                  <a:pt x="138" y="911"/>
                </a:lnTo>
                <a:lnTo>
                  <a:pt x="144" y="925"/>
                </a:lnTo>
                <a:lnTo>
                  <a:pt x="151" y="937"/>
                </a:lnTo>
                <a:lnTo>
                  <a:pt x="159" y="949"/>
                </a:lnTo>
                <a:lnTo>
                  <a:pt x="168" y="959"/>
                </a:lnTo>
                <a:lnTo>
                  <a:pt x="178" y="970"/>
                </a:lnTo>
                <a:lnTo>
                  <a:pt x="189" y="979"/>
                </a:lnTo>
                <a:lnTo>
                  <a:pt x="199" y="987"/>
                </a:lnTo>
                <a:lnTo>
                  <a:pt x="212" y="995"/>
                </a:lnTo>
                <a:lnTo>
                  <a:pt x="224" y="1003"/>
                </a:lnTo>
                <a:lnTo>
                  <a:pt x="249" y="1017"/>
                </a:lnTo>
                <a:lnTo>
                  <a:pt x="275" y="1030"/>
                </a:lnTo>
                <a:lnTo>
                  <a:pt x="329" y="1056"/>
                </a:lnTo>
                <a:lnTo>
                  <a:pt x="355" y="1069"/>
                </a:lnTo>
                <a:lnTo>
                  <a:pt x="380" y="1085"/>
                </a:lnTo>
                <a:lnTo>
                  <a:pt x="392" y="1093"/>
                </a:lnTo>
                <a:lnTo>
                  <a:pt x="404" y="1101"/>
                </a:lnTo>
                <a:lnTo>
                  <a:pt x="414" y="1110"/>
                </a:lnTo>
                <a:lnTo>
                  <a:pt x="424" y="1121"/>
                </a:lnTo>
                <a:lnTo>
                  <a:pt x="433" y="1132"/>
                </a:lnTo>
                <a:lnTo>
                  <a:pt x="442" y="1144"/>
                </a:lnTo>
                <a:lnTo>
                  <a:pt x="449" y="1157"/>
                </a:lnTo>
                <a:lnTo>
                  <a:pt x="456" y="1170"/>
                </a:lnTo>
                <a:lnTo>
                  <a:pt x="448" y="1164"/>
                </a:lnTo>
                <a:lnTo>
                  <a:pt x="439" y="1159"/>
                </a:lnTo>
                <a:lnTo>
                  <a:pt x="429" y="1154"/>
                </a:lnTo>
                <a:lnTo>
                  <a:pt x="420" y="1148"/>
                </a:lnTo>
                <a:lnTo>
                  <a:pt x="401" y="1141"/>
                </a:lnTo>
                <a:lnTo>
                  <a:pt x="380" y="1135"/>
                </a:lnTo>
                <a:lnTo>
                  <a:pt x="382" y="1143"/>
                </a:lnTo>
                <a:lnTo>
                  <a:pt x="370" y="1142"/>
                </a:lnTo>
                <a:lnTo>
                  <a:pt x="356" y="1140"/>
                </a:lnTo>
                <a:lnTo>
                  <a:pt x="328" y="1134"/>
                </a:lnTo>
                <a:lnTo>
                  <a:pt x="265" y="1117"/>
                </a:lnTo>
                <a:lnTo>
                  <a:pt x="233" y="1109"/>
                </a:lnTo>
                <a:lnTo>
                  <a:pt x="218" y="1106"/>
                </a:lnTo>
                <a:lnTo>
                  <a:pt x="202" y="1104"/>
                </a:lnTo>
                <a:lnTo>
                  <a:pt x="189" y="1102"/>
                </a:lnTo>
                <a:lnTo>
                  <a:pt x="176" y="1102"/>
                </a:lnTo>
                <a:lnTo>
                  <a:pt x="163" y="1103"/>
                </a:lnTo>
                <a:lnTo>
                  <a:pt x="152" y="1106"/>
                </a:lnTo>
                <a:lnTo>
                  <a:pt x="169" y="1136"/>
                </a:lnTo>
                <a:lnTo>
                  <a:pt x="179" y="1150"/>
                </a:lnTo>
                <a:lnTo>
                  <a:pt x="186" y="1161"/>
                </a:lnTo>
                <a:lnTo>
                  <a:pt x="194" y="1170"/>
                </a:lnTo>
                <a:lnTo>
                  <a:pt x="203" y="1179"/>
                </a:lnTo>
                <a:lnTo>
                  <a:pt x="212" y="1186"/>
                </a:lnTo>
                <a:lnTo>
                  <a:pt x="221" y="1194"/>
                </a:lnTo>
                <a:lnTo>
                  <a:pt x="230" y="1201"/>
                </a:lnTo>
                <a:lnTo>
                  <a:pt x="240" y="1207"/>
                </a:lnTo>
                <a:lnTo>
                  <a:pt x="264" y="1220"/>
                </a:lnTo>
                <a:lnTo>
                  <a:pt x="324" y="1251"/>
                </a:lnTo>
                <a:lnTo>
                  <a:pt x="317" y="1259"/>
                </a:lnTo>
                <a:lnTo>
                  <a:pt x="324" y="1259"/>
                </a:lnTo>
                <a:lnTo>
                  <a:pt x="332" y="1261"/>
                </a:lnTo>
                <a:lnTo>
                  <a:pt x="352" y="1267"/>
                </a:lnTo>
                <a:lnTo>
                  <a:pt x="375" y="1275"/>
                </a:lnTo>
                <a:lnTo>
                  <a:pt x="400" y="1283"/>
                </a:lnTo>
                <a:lnTo>
                  <a:pt x="423" y="1291"/>
                </a:lnTo>
                <a:lnTo>
                  <a:pt x="444" y="1298"/>
                </a:lnTo>
                <a:lnTo>
                  <a:pt x="460" y="1303"/>
                </a:lnTo>
                <a:lnTo>
                  <a:pt x="465" y="1303"/>
                </a:lnTo>
                <a:lnTo>
                  <a:pt x="469" y="1302"/>
                </a:lnTo>
                <a:lnTo>
                  <a:pt x="468" y="1305"/>
                </a:lnTo>
                <a:lnTo>
                  <a:pt x="465" y="1307"/>
                </a:lnTo>
                <a:lnTo>
                  <a:pt x="480" y="1306"/>
                </a:lnTo>
                <a:lnTo>
                  <a:pt x="493" y="1307"/>
                </a:lnTo>
                <a:lnTo>
                  <a:pt x="504" y="1309"/>
                </a:lnTo>
                <a:lnTo>
                  <a:pt x="514" y="1313"/>
                </a:lnTo>
                <a:lnTo>
                  <a:pt x="523" y="1319"/>
                </a:lnTo>
                <a:lnTo>
                  <a:pt x="530" y="1325"/>
                </a:lnTo>
                <a:lnTo>
                  <a:pt x="536" y="1333"/>
                </a:lnTo>
                <a:lnTo>
                  <a:pt x="542" y="1343"/>
                </a:lnTo>
                <a:lnTo>
                  <a:pt x="547" y="1353"/>
                </a:lnTo>
                <a:lnTo>
                  <a:pt x="552" y="1364"/>
                </a:lnTo>
                <a:lnTo>
                  <a:pt x="561" y="1387"/>
                </a:lnTo>
                <a:lnTo>
                  <a:pt x="569" y="1411"/>
                </a:lnTo>
                <a:lnTo>
                  <a:pt x="579" y="1436"/>
                </a:lnTo>
                <a:lnTo>
                  <a:pt x="572" y="1429"/>
                </a:lnTo>
                <a:lnTo>
                  <a:pt x="565" y="1422"/>
                </a:lnTo>
                <a:lnTo>
                  <a:pt x="549" y="1409"/>
                </a:lnTo>
                <a:lnTo>
                  <a:pt x="531" y="1398"/>
                </a:lnTo>
                <a:lnTo>
                  <a:pt x="512" y="1389"/>
                </a:lnTo>
                <a:lnTo>
                  <a:pt x="492" y="1381"/>
                </a:lnTo>
                <a:lnTo>
                  <a:pt x="472" y="1374"/>
                </a:lnTo>
                <a:lnTo>
                  <a:pt x="453" y="1369"/>
                </a:lnTo>
                <a:lnTo>
                  <a:pt x="432" y="1365"/>
                </a:lnTo>
                <a:lnTo>
                  <a:pt x="434" y="1368"/>
                </a:lnTo>
                <a:lnTo>
                  <a:pt x="437" y="1376"/>
                </a:lnTo>
                <a:lnTo>
                  <a:pt x="421" y="1376"/>
                </a:lnTo>
                <a:lnTo>
                  <a:pt x="405" y="1376"/>
                </a:lnTo>
                <a:lnTo>
                  <a:pt x="387" y="1374"/>
                </a:lnTo>
                <a:lnTo>
                  <a:pt x="368" y="1372"/>
                </a:lnTo>
                <a:lnTo>
                  <a:pt x="328" y="1367"/>
                </a:lnTo>
                <a:lnTo>
                  <a:pt x="287" y="1361"/>
                </a:lnTo>
                <a:lnTo>
                  <a:pt x="245" y="1356"/>
                </a:lnTo>
                <a:lnTo>
                  <a:pt x="225" y="1355"/>
                </a:lnTo>
                <a:lnTo>
                  <a:pt x="206" y="1354"/>
                </a:lnTo>
                <a:lnTo>
                  <a:pt x="188" y="1355"/>
                </a:lnTo>
                <a:lnTo>
                  <a:pt x="172" y="1356"/>
                </a:lnTo>
                <a:lnTo>
                  <a:pt x="156" y="1359"/>
                </a:lnTo>
                <a:lnTo>
                  <a:pt x="143" y="1364"/>
                </a:lnTo>
                <a:lnTo>
                  <a:pt x="159" y="1378"/>
                </a:lnTo>
                <a:lnTo>
                  <a:pt x="175" y="1391"/>
                </a:lnTo>
                <a:lnTo>
                  <a:pt x="201" y="1416"/>
                </a:lnTo>
                <a:lnTo>
                  <a:pt x="226" y="1440"/>
                </a:lnTo>
                <a:lnTo>
                  <a:pt x="250" y="1463"/>
                </a:lnTo>
                <a:lnTo>
                  <a:pt x="262" y="1473"/>
                </a:lnTo>
                <a:lnTo>
                  <a:pt x="274" y="1482"/>
                </a:lnTo>
                <a:lnTo>
                  <a:pt x="289" y="1491"/>
                </a:lnTo>
                <a:lnTo>
                  <a:pt x="304" y="1499"/>
                </a:lnTo>
                <a:lnTo>
                  <a:pt x="320" y="1506"/>
                </a:lnTo>
                <a:lnTo>
                  <a:pt x="340" y="1512"/>
                </a:lnTo>
                <a:lnTo>
                  <a:pt x="361" y="1517"/>
                </a:lnTo>
                <a:lnTo>
                  <a:pt x="384" y="1521"/>
                </a:lnTo>
                <a:lnTo>
                  <a:pt x="381" y="1524"/>
                </a:lnTo>
                <a:lnTo>
                  <a:pt x="378" y="1528"/>
                </a:lnTo>
                <a:lnTo>
                  <a:pt x="373" y="1531"/>
                </a:lnTo>
                <a:lnTo>
                  <a:pt x="388" y="1532"/>
                </a:lnTo>
                <a:lnTo>
                  <a:pt x="413" y="1535"/>
                </a:lnTo>
                <a:lnTo>
                  <a:pt x="476" y="1545"/>
                </a:lnTo>
                <a:lnTo>
                  <a:pt x="507" y="1549"/>
                </a:lnTo>
                <a:lnTo>
                  <a:pt x="535" y="1552"/>
                </a:lnTo>
                <a:lnTo>
                  <a:pt x="556" y="1553"/>
                </a:lnTo>
                <a:lnTo>
                  <a:pt x="562" y="1553"/>
                </a:lnTo>
                <a:lnTo>
                  <a:pt x="566" y="1551"/>
                </a:lnTo>
                <a:lnTo>
                  <a:pt x="565" y="1554"/>
                </a:lnTo>
                <a:lnTo>
                  <a:pt x="565" y="1556"/>
                </a:lnTo>
                <a:lnTo>
                  <a:pt x="564" y="1558"/>
                </a:lnTo>
                <a:lnTo>
                  <a:pt x="576" y="1551"/>
                </a:lnTo>
                <a:lnTo>
                  <a:pt x="593" y="1542"/>
                </a:lnTo>
                <a:lnTo>
                  <a:pt x="609" y="1534"/>
                </a:lnTo>
                <a:lnTo>
                  <a:pt x="616" y="1531"/>
                </a:lnTo>
                <a:lnTo>
                  <a:pt x="622" y="1530"/>
                </a:lnTo>
                <a:lnTo>
                  <a:pt x="669" y="1626"/>
                </a:lnTo>
                <a:lnTo>
                  <a:pt x="716" y="1723"/>
                </a:lnTo>
                <a:lnTo>
                  <a:pt x="693" y="1703"/>
                </a:lnTo>
                <a:lnTo>
                  <a:pt x="671" y="1685"/>
                </a:lnTo>
                <a:lnTo>
                  <a:pt x="649" y="1668"/>
                </a:lnTo>
                <a:lnTo>
                  <a:pt x="626" y="1654"/>
                </a:lnTo>
                <a:lnTo>
                  <a:pt x="613" y="1648"/>
                </a:lnTo>
                <a:lnTo>
                  <a:pt x="602" y="1642"/>
                </a:lnTo>
                <a:lnTo>
                  <a:pt x="589" y="1636"/>
                </a:lnTo>
                <a:lnTo>
                  <a:pt x="575" y="1632"/>
                </a:lnTo>
                <a:lnTo>
                  <a:pt x="562" y="1629"/>
                </a:lnTo>
                <a:lnTo>
                  <a:pt x="549" y="1626"/>
                </a:lnTo>
                <a:lnTo>
                  <a:pt x="533" y="1624"/>
                </a:lnTo>
                <a:lnTo>
                  <a:pt x="518" y="1623"/>
                </a:lnTo>
                <a:lnTo>
                  <a:pt x="522" y="1632"/>
                </a:lnTo>
                <a:lnTo>
                  <a:pt x="505" y="1636"/>
                </a:lnTo>
                <a:lnTo>
                  <a:pt x="489" y="1642"/>
                </a:lnTo>
                <a:lnTo>
                  <a:pt x="456" y="1652"/>
                </a:lnTo>
                <a:lnTo>
                  <a:pt x="460" y="1656"/>
                </a:lnTo>
                <a:lnTo>
                  <a:pt x="464" y="1660"/>
                </a:lnTo>
                <a:lnTo>
                  <a:pt x="467" y="1664"/>
                </a:lnTo>
                <a:lnTo>
                  <a:pt x="469" y="1669"/>
                </a:lnTo>
                <a:lnTo>
                  <a:pt x="455" y="1664"/>
                </a:lnTo>
                <a:lnTo>
                  <a:pt x="440" y="1659"/>
                </a:lnTo>
                <a:lnTo>
                  <a:pt x="422" y="1654"/>
                </a:lnTo>
                <a:lnTo>
                  <a:pt x="403" y="1650"/>
                </a:lnTo>
                <a:lnTo>
                  <a:pt x="383" y="1646"/>
                </a:lnTo>
                <a:lnTo>
                  <a:pt x="363" y="1643"/>
                </a:lnTo>
                <a:lnTo>
                  <a:pt x="342" y="1641"/>
                </a:lnTo>
                <a:lnTo>
                  <a:pt x="320" y="1638"/>
                </a:lnTo>
                <a:lnTo>
                  <a:pt x="299" y="1638"/>
                </a:lnTo>
                <a:lnTo>
                  <a:pt x="278" y="1638"/>
                </a:lnTo>
                <a:lnTo>
                  <a:pt x="258" y="1640"/>
                </a:lnTo>
                <a:lnTo>
                  <a:pt x="237" y="1642"/>
                </a:lnTo>
                <a:lnTo>
                  <a:pt x="219" y="1646"/>
                </a:lnTo>
                <a:lnTo>
                  <a:pt x="201" y="1651"/>
                </a:lnTo>
                <a:lnTo>
                  <a:pt x="185" y="1657"/>
                </a:lnTo>
                <a:lnTo>
                  <a:pt x="171" y="1664"/>
                </a:lnTo>
                <a:lnTo>
                  <a:pt x="184" y="1672"/>
                </a:lnTo>
                <a:lnTo>
                  <a:pt x="200" y="1684"/>
                </a:lnTo>
                <a:lnTo>
                  <a:pt x="237" y="1712"/>
                </a:lnTo>
                <a:lnTo>
                  <a:pt x="280" y="1744"/>
                </a:lnTo>
                <a:lnTo>
                  <a:pt x="303" y="1762"/>
                </a:lnTo>
                <a:lnTo>
                  <a:pt x="326" y="1777"/>
                </a:lnTo>
                <a:lnTo>
                  <a:pt x="349" y="1792"/>
                </a:lnTo>
                <a:lnTo>
                  <a:pt x="373" y="1805"/>
                </a:lnTo>
                <a:lnTo>
                  <a:pt x="396" y="1815"/>
                </a:lnTo>
                <a:lnTo>
                  <a:pt x="408" y="1819"/>
                </a:lnTo>
                <a:lnTo>
                  <a:pt x="419" y="1822"/>
                </a:lnTo>
                <a:lnTo>
                  <a:pt x="430" y="1824"/>
                </a:lnTo>
                <a:lnTo>
                  <a:pt x="442" y="1826"/>
                </a:lnTo>
                <a:lnTo>
                  <a:pt x="452" y="1826"/>
                </a:lnTo>
                <a:lnTo>
                  <a:pt x="462" y="1826"/>
                </a:lnTo>
                <a:lnTo>
                  <a:pt x="472" y="1824"/>
                </a:lnTo>
                <a:lnTo>
                  <a:pt x="482" y="1821"/>
                </a:lnTo>
                <a:lnTo>
                  <a:pt x="491" y="1817"/>
                </a:lnTo>
                <a:lnTo>
                  <a:pt x="500" y="1811"/>
                </a:lnTo>
                <a:lnTo>
                  <a:pt x="501" y="1818"/>
                </a:lnTo>
                <a:lnTo>
                  <a:pt x="500" y="1823"/>
                </a:lnTo>
                <a:lnTo>
                  <a:pt x="499" y="1825"/>
                </a:lnTo>
                <a:lnTo>
                  <a:pt x="497" y="1828"/>
                </a:lnTo>
                <a:lnTo>
                  <a:pt x="492" y="1830"/>
                </a:lnTo>
                <a:lnTo>
                  <a:pt x="506" y="1830"/>
                </a:lnTo>
                <a:lnTo>
                  <a:pt x="530" y="1831"/>
                </a:lnTo>
                <a:lnTo>
                  <a:pt x="592" y="1834"/>
                </a:lnTo>
                <a:lnTo>
                  <a:pt x="623" y="1835"/>
                </a:lnTo>
                <a:lnTo>
                  <a:pt x="651" y="1834"/>
                </a:lnTo>
                <a:lnTo>
                  <a:pt x="663" y="1833"/>
                </a:lnTo>
                <a:lnTo>
                  <a:pt x="672" y="1831"/>
                </a:lnTo>
                <a:lnTo>
                  <a:pt x="679" y="1829"/>
                </a:lnTo>
                <a:lnTo>
                  <a:pt x="682" y="1826"/>
                </a:lnTo>
                <a:lnTo>
                  <a:pt x="683" y="1824"/>
                </a:lnTo>
                <a:lnTo>
                  <a:pt x="683" y="1829"/>
                </a:lnTo>
                <a:lnTo>
                  <a:pt x="683" y="1831"/>
                </a:lnTo>
                <a:lnTo>
                  <a:pt x="682" y="1833"/>
                </a:lnTo>
                <a:lnTo>
                  <a:pt x="697" y="1821"/>
                </a:lnTo>
                <a:lnTo>
                  <a:pt x="707" y="1816"/>
                </a:lnTo>
                <a:lnTo>
                  <a:pt x="714" y="1813"/>
                </a:lnTo>
                <a:lnTo>
                  <a:pt x="713" y="1815"/>
                </a:lnTo>
                <a:lnTo>
                  <a:pt x="713" y="1817"/>
                </a:lnTo>
                <a:lnTo>
                  <a:pt x="714" y="1819"/>
                </a:lnTo>
                <a:lnTo>
                  <a:pt x="723" y="1811"/>
                </a:lnTo>
                <a:lnTo>
                  <a:pt x="731" y="1802"/>
                </a:lnTo>
                <a:lnTo>
                  <a:pt x="739" y="1792"/>
                </a:lnTo>
                <a:lnTo>
                  <a:pt x="744" y="1779"/>
                </a:lnTo>
                <a:lnTo>
                  <a:pt x="769" y="1829"/>
                </a:lnTo>
                <a:lnTo>
                  <a:pt x="796" y="1878"/>
                </a:lnTo>
                <a:lnTo>
                  <a:pt x="824" y="1930"/>
                </a:lnTo>
                <a:lnTo>
                  <a:pt x="854" y="1983"/>
                </a:lnTo>
                <a:lnTo>
                  <a:pt x="833" y="1964"/>
                </a:lnTo>
                <a:lnTo>
                  <a:pt x="811" y="1946"/>
                </a:lnTo>
                <a:lnTo>
                  <a:pt x="790" y="1929"/>
                </a:lnTo>
                <a:lnTo>
                  <a:pt x="779" y="1922"/>
                </a:lnTo>
                <a:lnTo>
                  <a:pt x="767" y="1916"/>
                </a:lnTo>
                <a:lnTo>
                  <a:pt x="756" y="1910"/>
                </a:lnTo>
                <a:lnTo>
                  <a:pt x="744" y="1905"/>
                </a:lnTo>
                <a:lnTo>
                  <a:pt x="731" y="1901"/>
                </a:lnTo>
                <a:lnTo>
                  <a:pt x="719" y="1898"/>
                </a:lnTo>
                <a:lnTo>
                  <a:pt x="706" y="1896"/>
                </a:lnTo>
                <a:lnTo>
                  <a:pt x="692" y="1895"/>
                </a:lnTo>
                <a:lnTo>
                  <a:pt x="678" y="1895"/>
                </a:lnTo>
                <a:lnTo>
                  <a:pt x="664" y="1897"/>
                </a:lnTo>
                <a:lnTo>
                  <a:pt x="666" y="1902"/>
                </a:lnTo>
                <a:lnTo>
                  <a:pt x="669" y="1909"/>
                </a:lnTo>
                <a:lnTo>
                  <a:pt x="676" y="1918"/>
                </a:lnTo>
                <a:lnTo>
                  <a:pt x="684" y="1926"/>
                </a:lnTo>
                <a:lnTo>
                  <a:pt x="692" y="1935"/>
                </a:lnTo>
                <a:lnTo>
                  <a:pt x="690" y="1935"/>
                </a:lnTo>
                <a:lnTo>
                  <a:pt x="687" y="1935"/>
                </a:lnTo>
                <a:lnTo>
                  <a:pt x="684" y="1934"/>
                </a:lnTo>
                <a:lnTo>
                  <a:pt x="689" y="1937"/>
                </a:lnTo>
                <a:lnTo>
                  <a:pt x="693" y="1941"/>
                </a:lnTo>
                <a:lnTo>
                  <a:pt x="696" y="1945"/>
                </a:lnTo>
                <a:lnTo>
                  <a:pt x="700" y="1950"/>
                </a:lnTo>
                <a:lnTo>
                  <a:pt x="695" y="1945"/>
                </a:lnTo>
                <a:lnTo>
                  <a:pt x="691" y="1942"/>
                </a:lnTo>
                <a:lnTo>
                  <a:pt x="685" y="1937"/>
                </a:lnTo>
                <a:lnTo>
                  <a:pt x="679" y="1935"/>
                </a:lnTo>
                <a:lnTo>
                  <a:pt x="673" y="1932"/>
                </a:lnTo>
                <a:lnTo>
                  <a:pt x="666" y="1931"/>
                </a:lnTo>
                <a:lnTo>
                  <a:pt x="651" y="1929"/>
                </a:lnTo>
                <a:lnTo>
                  <a:pt x="637" y="1929"/>
                </a:lnTo>
                <a:lnTo>
                  <a:pt x="621" y="1930"/>
                </a:lnTo>
                <a:lnTo>
                  <a:pt x="609" y="1932"/>
                </a:lnTo>
                <a:lnTo>
                  <a:pt x="598" y="1935"/>
                </a:lnTo>
                <a:lnTo>
                  <a:pt x="603" y="1939"/>
                </a:lnTo>
                <a:lnTo>
                  <a:pt x="607" y="1945"/>
                </a:lnTo>
                <a:lnTo>
                  <a:pt x="610" y="1949"/>
                </a:lnTo>
                <a:lnTo>
                  <a:pt x="613" y="1955"/>
                </a:lnTo>
                <a:lnTo>
                  <a:pt x="593" y="1948"/>
                </a:lnTo>
                <a:lnTo>
                  <a:pt x="573" y="1943"/>
                </a:lnTo>
                <a:lnTo>
                  <a:pt x="554" y="1937"/>
                </a:lnTo>
                <a:lnTo>
                  <a:pt x="535" y="1933"/>
                </a:lnTo>
                <a:lnTo>
                  <a:pt x="496" y="1926"/>
                </a:lnTo>
                <a:lnTo>
                  <a:pt x="456" y="1918"/>
                </a:lnTo>
                <a:lnTo>
                  <a:pt x="459" y="1923"/>
                </a:lnTo>
                <a:lnTo>
                  <a:pt x="462" y="1927"/>
                </a:lnTo>
                <a:lnTo>
                  <a:pt x="463" y="1930"/>
                </a:lnTo>
                <a:lnTo>
                  <a:pt x="456" y="1928"/>
                </a:lnTo>
                <a:lnTo>
                  <a:pt x="447" y="1927"/>
                </a:lnTo>
                <a:lnTo>
                  <a:pt x="426" y="1926"/>
                </a:lnTo>
                <a:lnTo>
                  <a:pt x="403" y="1927"/>
                </a:lnTo>
                <a:lnTo>
                  <a:pt x="378" y="1930"/>
                </a:lnTo>
                <a:lnTo>
                  <a:pt x="353" y="1934"/>
                </a:lnTo>
                <a:lnTo>
                  <a:pt x="331" y="1939"/>
                </a:lnTo>
                <a:lnTo>
                  <a:pt x="312" y="1946"/>
                </a:lnTo>
                <a:lnTo>
                  <a:pt x="304" y="1949"/>
                </a:lnTo>
                <a:lnTo>
                  <a:pt x="298" y="1953"/>
                </a:lnTo>
                <a:lnTo>
                  <a:pt x="330" y="1971"/>
                </a:lnTo>
                <a:lnTo>
                  <a:pt x="371" y="1997"/>
                </a:lnTo>
                <a:lnTo>
                  <a:pt x="410" y="2025"/>
                </a:lnTo>
                <a:lnTo>
                  <a:pt x="426" y="2036"/>
                </a:lnTo>
                <a:lnTo>
                  <a:pt x="439" y="2045"/>
                </a:lnTo>
                <a:lnTo>
                  <a:pt x="432" y="2048"/>
                </a:lnTo>
                <a:lnTo>
                  <a:pt x="425" y="2052"/>
                </a:lnTo>
                <a:lnTo>
                  <a:pt x="416" y="2059"/>
                </a:lnTo>
                <a:lnTo>
                  <a:pt x="445" y="2067"/>
                </a:lnTo>
                <a:lnTo>
                  <a:pt x="472" y="2075"/>
                </a:lnTo>
                <a:lnTo>
                  <a:pt x="529" y="2093"/>
                </a:lnTo>
                <a:lnTo>
                  <a:pt x="557" y="2100"/>
                </a:lnTo>
                <a:lnTo>
                  <a:pt x="585" y="2106"/>
                </a:lnTo>
                <a:lnTo>
                  <a:pt x="615" y="2110"/>
                </a:lnTo>
                <a:lnTo>
                  <a:pt x="630" y="2111"/>
                </a:lnTo>
                <a:lnTo>
                  <a:pt x="645" y="2111"/>
                </a:lnTo>
                <a:lnTo>
                  <a:pt x="643" y="2115"/>
                </a:lnTo>
                <a:lnTo>
                  <a:pt x="641" y="2118"/>
                </a:lnTo>
                <a:lnTo>
                  <a:pt x="638" y="2121"/>
                </a:lnTo>
                <a:lnTo>
                  <a:pt x="634" y="2123"/>
                </a:lnTo>
                <a:lnTo>
                  <a:pt x="663" y="2123"/>
                </a:lnTo>
                <a:lnTo>
                  <a:pt x="680" y="2123"/>
                </a:lnTo>
                <a:lnTo>
                  <a:pt x="700" y="2122"/>
                </a:lnTo>
                <a:lnTo>
                  <a:pt x="719" y="2120"/>
                </a:lnTo>
                <a:lnTo>
                  <a:pt x="736" y="2117"/>
                </a:lnTo>
                <a:lnTo>
                  <a:pt x="744" y="2115"/>
                </a:lnTo>
                <a:lnTo>
                  <a:pt x="751" y="2112"/>
                </a:lnTo>
                <a:lnTo>
                  <a:pt x="756" y="2109"/>
                </a:lnTo>
                <a:lnTo>
                  <a:pt x="761" y="2105"/>
                </a:lnTo>
                <a:lnTo>
                  <a:pt x="755" y="2114"/>
                </a:lnTo>
                <a:lnTo>
                  <a:pt x="752" y="2118"/>
                </a:lnTo>
                <a:lnTo>
                  <a:pt x="770" y="2120"/>
                </a:lnTo>
                <a:lnTo>
                  <a:pt x="796" y="2123"/>
                </a:lnTo>
                <a:lnTo>
                  <a:pt x="809" y="2123"/>
                </a:lnTo>
                <a:lnTo>
                  <a:pt x="821" y="2122"/>
                </a:lnTo>
                <a:lnTo>
                  <a:pt x="826" y="2121"/>
                </a:lnTo>
                <a:lnTo>
                  <a:pt x="830" y="2119"/>
                </a:lnTo>
                <a:lnTo>
                  <a:pt x="833" y="2117"/>
                </a:lnTo>
                <a:lnTo>
                  <a:pt x="835" y="2115"/>
                </a:lnTo>
                <a:lnTo>
                  <a:pt x="835" y="2119"/>
                </a:lnTo>
                <a:lnTo>
                  <a:pt x="835" y="2121"/>
                </a:lnTo>
                <a:lnTo>
                  <a:pt x="834" y="2123"/>
                </a:lnTo>
                <a:lnTo>
                  <a:pt x="850" y="2112"/>
                </a:lnTo>
                <a:lnTo>
                  <a:pt x="860" y="2106"/>
                </a:lnTo>
                <a:lnTo>
                  <a:pt x="868" y="2103"/>
                </a:lnTo>
                <a:lnTo>
                  <a:pt x="867" y="2105"/>
                </a:lnTo>
                <a:lnTo>
                  <a:pt x="867" y="2108"/>
                </a:lnTo>
                <a:lnTo>
                  <a:pt x="867" y="2110"/>
                </a:lnTo>
                <a:lnTo>
                  <a:pt x="878" y="2101"/>
                </a:lnTo>
                <a:lnTo>
                  <a:pt x="887" y="2089"/>
                </a:lnTo>
                <a:lnTo>
                  <a:pt x="895" y="2077"/>
                </a:lnTo>
                <a:lnTo>
                  <a:pt x="901" y="2063"/>
                </a:lnTo>
                <a:lnTo>
                  <a:pt x="982" y="2198"/>
                </a:lnTo>
                <a:lnTo>
                  <a:pt x="1063" y="2333"/>
                </a:lnTo>
                <a:lnTo>
                  <a:pt x="1060" y="2334"/>
                </a:lnTo>
                <a:lnTo>
                  <a:pt x="1057" y="2334"/>
                </a:lnTo>
                <a:lnTo>
                  <a:pt x="1054" y="2333"/>
                </a:lnTo>
                <a:lnTo>
                  <a:pt x="1051" y="2331"/>
                </a:lnTo>
                <a:lnTo>
                  <a:pt x="1045" y="2327"/>
                </a:lnTo>
                <a:lnTo>
                  <a:pt x="1038" y="2321"/>
                </a:lnTo>
                <a:lnTo>
                  <a:pt x="1033" y="2313"/>
                </a:lnTo>
                <a:lnTo>
                  <a:pt x="1028" y="2305"/>
                </a:lnTo>
                <a:lnTo>
                  <a:pt x="1020" y="2291"/>
                </a:lnTo>
                <a:lnTo>
                  <a:pt x="1020" y="2295"/>
                </a:lnTo>
                <a:lnTo>
                  <a:pt x="1020" y="2297"/>
                </a:lnTo>
                <a:lnTo>
                  <a:pt x="1017" y="2301"/>
                </a:lnTo>
                <a:lnTo>
                  <a:pt x="992" y="2277"/>
                </a:lnTo>
                <a:lnTo>
                  <a:pt x="969" y="2253"/>
                </a:lnTo>
                <a:lnTo>
                  <a:pt x="945" y="2228"/>
                </a:lnTo>
                <a:lnTo>
                  <a:pt x="933" y="2217"/>
                </a:lnTo>
                <a:lnTo>
                  <a:pt x="920" y="2206"/>
                </a:lnTo>
                <a:lnTo>
                  <a:pt x="908" y="2195"/>
                </a:lnTo>
                <a:lnTo>
                  <a:pt x="895" y="2187"/>
                </a:lnTo>
                <a:lnTo>
                  <a:pt x="881" y="2179"/>
                </a:lnTo>
                <a:lnTo>
                  <a:pt x="866" y="2172"/>
                </a:lnTo>
                <a:lnTo>
                  <a:pt x="850" y="2167"/>
                </a:lnTo>
                <a:lnTo>
                  <a:pt x="834" y="2163"/>
                </a:lnTo>
                <a:lnTo>
                  <a:pt x="817" y="2161"/>
                </a:lnTo>
                <a:lnTo>
                  <a:pt x="798" y="2161"/>
                </a:lnTo>
                <a:lnTo>
                  <a:pt x="801" y="2173"/>
                </a:lnTo>
                <a:lnTo>
                  <a:pt x="806" y="2184"/>
                </a:lnTo>
                <a:lnTo>
                  <a:pt x="811" y="2193"/>
                </a:lnTo>
                <a:lnTo>
                  <a:pt x="817" y="2202"/>
                </a:lnTo>
                <a:lnTo>
                  <a:pt x="830" y="2220"/>
                </a:lnTo>
                <a:lnTo>
                  <a:pt x="844" y="2239"/>
                </a:lnTo>
                <a:lnTo>
                  <a:pt x="839" y="2238"/>
                </a:lnTo>
                <a:lnTo>
                  <a:pt x="835" y="2236"/>
                </a:lnTo>
                <a:lnTo>
                  <a:pt x="831" y="2233"/>
                </a:lnTo>
                <a:lnTo>
                  <a:pt x="850" y="2258"/>
                </a:lnTo>
                <a:lnTo>
                  <a:pt x="862" y="2270"/>
                </a:lnTo>
                <a:lnTo>
                  <a:pt x="868" y="2275"/>
                </a:lnTo>
                <a:lnTo>
                  <a:pt x="874" y="2280"/>
                </a:lnTo>
                <a:lnTo>
                  <a:pt x="868" y="2278"/>
                </a:lnTo>
                <a:lnTo>
                  <a:pt x="865" y="2277"/>
                </a:lnTo>
                <a:lnTo>
                  <a:pt x="863" y="2278"/>
                </a:lnTo>
                <a:lnTo>
                  <a:pt x="858" y="2277"/>
                </a:lnTo>
                <a:lnTo>
                  <a:pt x="873" y="2297"/>
                </a:lnTo>
                <a:lnTo>
                  <a:pt x="887" y="2316"/>
                </a:lnTo>
                <a:lnTo>
                  <a:pt x="859" y="2292"/>
                </a:lnTo>
                <a:lnTo>
                  <a:pt x="831" y="2267"/>
                </a:lnTo>
                <a:lnTo>
                  <a:pt x="804" y="2244"/>
                </a:lnTo>
                <a:lnTo>
                  <a:pt x="791" y="2232"/>
                </a:lnTo>
                <a:lnTo>
                  <a:pt x="777" y="2222"/>
                </a:lnTo>
                <a:lnTo>
                  <a:pt x="763" y="2213"/>
                </a:lnTo>
                <a:lnTo>
                  <a:pt x="748" y="2203"/>
                </a:lnTo>
                <a:lnTo>
                  <a:pt x="732" y="2195"/>
                </a:lnTo>
                <a:lnTo>
                  <a:pt x="716" y="2189"/>
                </a:lnTo>
                <a:lnTo>
                  <a:pt x="700" y="2184"/>
                </a:lnTo>
                <a:lnTo>
                  <a:pt x="681" y="2180"/>
                </a:lnTo>
                <a:lnTo>
                  <a:pt x="661" y="2178"/>
                </a:lnTo>
                <a:lnTo>
                  <a:pt x="640" y="2178"/>
                </a:lnTo>
                <a:lnTo>
                  <a:pt x="649" y="2192"/>
                </a:lnTo>
                <a:lnTo>
                  <a:pt x="659" y="2206"/>
                </a:lnTo>
                <a:lnTo>
                  <a:pt x="671" y="2219"/>
                </a:lnTo>
                <a:lnTo>
                  <a:pt x="682" y="2231"/>
                </a:lnTo>
                <a:lnTo>
                  <a:pt x="678" y="2231"/>
                </a:lnTo>
                <a:lnTo>
                  <a:pt x="675" y="2230"/>
                </a:lnTo>
                <a:lnTo>
                  <a:pt x="672" y="2228"/>
                </a:lnTo>
                <a:lnTo>
                  <a:pt x="688" y="2244"/>
                </a:lnTo>
                <a:lnTo>
                  <a:pt x="697" y="2251"/>
                </a:lnTo>
                <a:lnTo>
                  <a:pt x="706" y="2256"/>
                </a:lnTo>
                <a:lnTo>
                  <a:pt x="702" y="2255"/>
                </a:lnTo>
                <a:lnTo>
                  <a:pt x="701" y="2255"/>
                </a:lnTo>
                <a:lnTo>
                  <a:pt x="698" y="2256"/>
                </a:lnTo>
                <a:lnTo>
                  <a:pt x="695" y="2256"/>
                </a:lnTo>
                <a:lnTo>
                  <a:pt x="705" y="2264"/>
                </a:lnTo>
                <a:lnTo>
                  <a:pt x="713" y="2272"/>
                </a:lnTo>
                <a:lnTo>
                  <a:pt x="721" y="2283"/>
                </a:lnTo>
                <a:lnTo>
                  <a:pt x="727" y="2293"/>
                </a:lnTo>
                <a:lnTo>
                  <a:pt x="720" y="2291"/>
                </a:lnTo>
                <a:lnTo>
                  <a:pt x="712" y="2287"/>
                </a:lnTo>
                <a:lnTo>
                  <a:pt x="704" y="2281"/>
                </a:lnTo>
                <a:lnTo>
                  <a:pt x="694" y="2274"/>
                </a:lnTo>
                <a:lnTo>
                  <a:pt x="677" y="2258"/>
                </a:lnTo>
                <a:lnTo>
                  <a:pt x="658" y="2239"/>
                </a:lnTo>
                <a:lnTo>
                  <a:pt x="621" y="2200"/>
                </a:lnTo>
                <a:lnTo>
                  <a:pt x="604" y="2183"/>
                </a:lnTo>
                <a:lnTo>
                  <a:pt x="596" y="2177"/>
                </a:lnTo>
                <a:lnTo>
                  <a:pt x="588" y="2171"/>
                </a:lnTo>
                <a:lnTo>
                  <a:pt x="590" y="2178"/>
                </a:lnTo>
                <a:lnTo>
                  <a:pt x="591" y="2187"/>
                </a:lnTo>
                <a:lnTo>
                  <a:pt x="573" y="2183"/>
                </a:lnTo>
                <a:lnTo>
                  <a:pt x="545" y="2178"/>
                </a:lnTo>
                <a:lnTo>
                  <a:pt x="512" y="2174"/>
                </a:lnTo>
                <a:lnTo>
                  <a:pt x="475" y="2170"/>
                </a:lnTo>
                <a:lnTo>
                  <a:pt x="438" y="2167"/>
                </a:lnTo>
                <a:lnTo>
                  <a:pt x="404" y="2164"/>
                </a:lnTo>
                <a:lnTo>
                  <a:pt x="377" y="2164"/>
                </a:lnTo>
                <a:lnTo>
                  <a:pt x="367" y="2165"/>
                </a:lnTo>
                <a:lnTo>
                  <a:pt x="360" y="2167"/>
                </a:lnTo>
                <a:lnTo>
                  <a:pt x="404" y="2202"/>
                </a:lnTo>
                <a:lnTo>
                  <a:pt x="450" y="2240"/>
                </a:lnTo>
                <a:lnTo>
                  <a:pt x="537" y="2314"/>
                </a:lnTo>
                <a:lnTo>
                  <a:pt x="528" y="2318"/>
                </a:lnTo>
                <a:lnTo>
                  <a:pt x="519" y="2321"/>
                </a:lnTo>
                <a:lnTo>
                  <a:pt x="507" y="2327"/>
                </a:lnTo>
                <a:lnTo>
                  <a:pt x="518" y="2330"/>
                </a:lnTo>
                <a:lnTo>
                  <a:pt x="527" y="2334"/>
                </a:lnTo>
                <a:lnTo>
                  <a:pt x="545" y="2341"/>
                </a:lnTo>
                <a:lnTo>
                  <a:pt x="555" y="2345"/>
                </a:lnTo>
                <a:lnTo>
                  <a:pt x="564" y="2348"/>
                </a:lnTo>
                <a:lnTo>
                  <a:pt x="574" y="2349"/>
                </a:lnTo>
                <a:lnTo>
                  <a:pt x="585" y="2350"/>
                </a:lnTo>
                <a:lnTo>
                  <a:pt x="569" y="2361"/>
                </a:lnTo>
                <a:lnTo>
                  <a:pt x="561" y="2366"/>
                </a:lnTo>
                <a:lnTo>
                  <a:pt x="552" y="2370"/>
                </a:lnTo>
                <a:lnTo>
                  <a:pt x="563" y="2377"/>
                </a:lnTo>
                <a:lnTo>
                  <a:pt x="573" y="2383"/>
                </a:lnTo>
                <a:lnTo>
                  <a:pt x="583" y="2388"/>
                </a:lnTo>
                <a:lnTo>
                  <a:pt x="594" y="2393"/>
                </a:lnTo>
                <a:lnTo>
                  <a:pt x="603" y="2395"/>
                </a:lnTo>
                <a:lnTo>
                  <a:pt x="613" y="2397"/>
                </a:lnTo>
                <a:lnTo>
                  <a:pt x="632" y="2399"/>
                </a:lnTo>
                <a:lnTo>
                  <a:pt x="672" y="2400"/>
                </a:lnTo>
                <a:lnTo>
                  <a:pt x="692" y="2401"/>
                </a:lnTo>
                <a:lnTo>
                  <a:pt x="704" y="2403"/>
                </a:lnTo>
                <a:lnTo>
                  <a:pt x="716" y="2405"/>
                </a:lnTo>
                <a:lnTo>
                  <a:pt x="712" y="2407"/>
                </a:lnTo>
                <a:lnTo>
                  <a:pt x="708" y="2410"/>
                </a:lnTo>
                <a:lnTo>
                  <a:pt x="700" y="2416"/>
                </a:lnTo>
                <a:lnTo>
                  <a:pt x="692" y="2422"/>
                </a:lnTo>
                <a:lnTo>
                  <a:pt x="688" y="2424"/>
                </a:lnTo>
                <a:lnTo>
                  <a:pt x="683" y="2427"/>
                </a:lnTo>
                <a:lnTo>
                  <a:pt x="722" y="2432"/>
                </a:lnTo>
                <a:lnTo>
                  <a:pt x="748" y="2434"/>
                </a:lnTo>
                <a:lnTo>
                  <a:pt x="774" y="2435"/>
                </a:lnTo>
                <a:lnTo>
                  <a:pt x="800" y="2435"/>
                </a:lnTo>
                <a:lnTo>
                  <a:pt x="825" y="2433"/>
                </a:lnTo>
                <a:lnTo>
                  <a:pt x="836" y="2431"/>
                </a:lnTo>
                <a:lnTo>
                  <a:pt x="846" y="2428"/>
                </a:lnTo>
                <a:lnTo>
                  <a:pt x="855" y="2425"/>
                </a:lnTo>
                <a:lnTo>
                  <a:pt x="862" y="2421"/>
                </a:lnTo>
                <a:lnTo>
                  <a:pt x="852" y="2432"/>
                </a:lnTo>
                <a:lnTo>
                  <a:pt x="848" y="2436"/>
                </a:lnTo>
                <a:lnTo>
                  <a:pt x="873" y="2441"/>
                </a:lnTo>
                <a:lnTo>
                  <a:pt x="890" y="2444"/>
                </a:lnTo>
                <a:lnTo>
                  <a:pt x="907" y="2447"/>
                </a:lnTo>
                <a:lnTo>
                  <a:pt x="924" y="2449"/>
                </a:lnTo>
                <a:lnTo>
                  <a:pt x="940" y="2449"/>
                </a:lnTo>
                <a:lnTo>
                  <a:pt x="947" y="2448"/>
                </a:lnTo>
                <a:lnTo>
                  <a:pt x="953" y="2447"/>
                </a:lnTo>
                <a:lnTo>
                  <a:pt x="958" y="2444"/>
                </a:lnTo>
                <a:lnTo>
                  <a:pt x="962" y="2442"/>
                </a:lnTo>
                <a:lnTo>
                  <a:pt x="961" y="2446"/>
                </a:lnTo>
                <a:lnTo>
                  <a:pt x="961" y="2448"/>
                </a:lnTo>
                <a:lnTo>
                  <a:pt x="959" y="2451"/>
                </a:lnTo>
                <a:lnTo>
                  <a:pt x="971" y="2445"/>
                </a:lnTo>
                <a:lnTo>
                  <a:pt x="984" y="2440"/>
                </a:lnTo>
                <a:lnTo>
                  <a:pt x="997" y="2435"/>
                </a:lnTo>
                <a:lnTo>
                  <a:pt x="1010" y="2432"/>
                </a:lnTo>
                <a:lnTo>
                  <a:pt x="1008" y="2434"/>
                </a:lnTo>
                <a:lnTo>
                  <a:pt x="1008" y="2437"/>
                </a:lnTo>
                <a:lnTo>
                  <a:pt x="1008" y="2439"/>
                </a:lnTo>
                <a:lnTo>
                  <a:pt x="1019" y="2427"/>
                </a:lnTo>
                <a:lnTo>
                  <a:pt x="1030" y="2418"/>
                </a:lnTo>
                <a:lnTo>
                  <a:pt x="1041" y="2410"/>
                </a:lnTo>
                <a:lnTo>
                  <a:pt x="1052" y="2405"/>
                </a:lnTo>
                <a:lnTo>
                  <a:pt x="1061" y="2401"/>
                </a:lnTo>
                <a:lnTo>
                  <a:pt x="1071" y="2400"/>
                </a:lnTo>
                <a:lnTo>
                  <a:pt x="1081" y="2399"/>
                </a:lnTo>
                <a:lnTo>
                  <a:pt x="1090" y="2400"/>
                </a:lnTo>
                <a:lnTo>
                  <a:pt x="1099" y="2403"/>
                </a:lnTo>
                <a:lnTo>
                  <a:pt x="1107" y="2407"/>
                </a:lnTo>
                <a:lnTo>
                  <a:pt x="1115" y="2412"/>
                </a:lnTo>
                <a:lnTo>
                  <a:pt x="1124" y="2418"/>
                </a:lnTo>
                <a:lnTo>
                  <a:pt x="1132" y="2425"/>
                </a:lnTo>
                <a:lnTo>
                  <a:pt x="1140" y="2434"/>
                </a:lnTo>
                <a:lnTo>
                  <a:pt x="1147" y="2443"/>
                </a:lnTo>
                <a:lnTo>
                  <a:pt x="1155" y="2452"/>
                </a:lnTo>
                <a:lnTo>
                  <a:pt x="1169" y="2474"/>
                </a:lnTo>
                <a:lnTo>
                  <a:pt x="1182" y="2497"/>
                </a:lnTo>
                <a:lnTo>
                  <a:pt x="1196" y="2522"/>
                </a:lnTo>
                <a:lnTo>
                  <a:pt x="1208" y="2547"/>
                </a:lnTo>
                <a:lnTo>
                  <a:pt x="1232" y="2595"/>
                </a:lnTo>
                <a:lnTo>
                  <a:pt x="1243" y="2616"/>
                </a:lnTo>
                <a:lnTo>
                  <a:pt x="1253" y="2635"/>
                </a:lnTo>
                <a:lnTo>
                  <a:pt x="1253" y="2634"/>
                </a:lnTo>
                <a:lnTo>
                  <a:pt x="1253" y="2638"/>
                </a:lnTo>
                <a:lnTo>
                  <a:pt x="1253" y="2641"/>
                </a:lnTo>
                <a:lnTo>
                  <a:pt x="1251" y="2645"/>
                </a:lnTo>
                <a:lnTo>
                  <a:pt x="1222" y="2623"/>
                </a:lnTo>
                <a:lnTo>
                  <a:pt x="1196" y="2599"/>
                </a:lnTo>
                <a:lnTo>
                  <a:pt x="1168" y="2576"/>
                </a:lnTo>
                <a:lnTo>
                  <a:pt x="1155" y="2566"/>
                </a:lnTo>
                <a:lnTo>
                  <a:pt x="1140" y="2556"/>
                </a:lnTo>
                <a:lnTo>
                  <a:pt x="1126" y="2548"/>
                </a:lnTo>
                <a:lnTo>
                  <a:pt x="1111" y="2539"/>
                </a:lnTo>
                <a:lnTo>
                  <a:pt x="1096" y="2532"/>
                </a:lnTo>
                <a:lnTo>
                  <a:pt x="1081" y="2527"/>
                </a:lnTo>
                <a:lnTo>
                  <a:pt x="1063" y="2524"/>
                </a:lnTo>
                <a:lnTo>
                  <a:pt x="1047" y="2522"/>
                </a:lnTo>
                <a:lnTo>
                  <a:pt x="1028" y="2522"/>
                </a:lnTo>
                <a:lnTo>
                  <a:pt x="1009" y="2524"/>
                </a:lnTo>
                <a:lnTo>
                  <a:pt x="1014" y="2536"/>
                </a:lnTo>
                <a:lnTo>
                  <a:pt x="1019" y="2547"/>
                </a:lnTo>
                <a:lnTo>
                  <a:pt x="1025" y="2556"/>
                </a:lnTo>
                <a:lnTo>
                  <a:pt x="1032" y="2565"/>
                </a:lnTo>
                <a:lnTo>
                  <a:pt x="1049" y="2582"/>
                </a:lnTo>
                <a:lnTo>
                  <a:pt x="1065" y="2599"/>
                </a:lnTo>
                <a:lnTo>
                  <a:pt x="1060" y="2599"/>
                </a:lnTo>
                <a:lnTo>
                  <a:pt x="1055" y="2597"/>
                </a:lnTo>
                <a:lnTo>
                  <a:pt x="1050" y="2595"/>
                </a:lnTo>
                <a:lnTo>
                  <a:pt x="1074" y="2619"/>
                </a:lnTo>
                <a:lnTo>
                  <a:pt x="1087" y="2630"/>
                </a:lnTo>
                <a:lnTo>
                  <a:pt x="1093" y="2634"/>
                </a:lnTo>
                <a:lnTo>
                  <a:pt x="1100" y="2638"/>
                </a:lnTo>
                <a:lnTo>
                  <a:pt x="1094" y="2637"/>
                </a:lnTo>
                <a:lnTo>
                  <a:pt x="1091" y="2637"/>
                </a:lnTo>
                <a:lnTo>
                  <a:pt x="1088" y="2638"/>
                </a:lnTo>
                <a:lnTo>
                  <a:pt x="1083" y="2638"/>
                </a:lnTo>
                <a:lnTo>
                  <a:pt x="1092" y="2645"/>
                </a:lnTo>
                <a:lnTo>
                  <a:pt x="1100" y="2653"/>
                </a:lnTo>
                <a:lnTo>
                  <a:pt x="1106" y="2663"/>
                </a:lnTo>
                <a:lnTo>
                  <a:pt x="1111" y="2674"/>
                </a:lnTo>
                <a:lnTo>
                  <a:pt x="1090" y="2655"/>
                </a:lnTo>
                <a:lnTo>
                  <a:pt x="1068" y="2638"/>
                </a:lnTo>
                <a:lnTo>
                  <a:pt x="1046" y="2622"/>
                </a:lnTo>
                <a:lnTo>
                  <a:pt x="1034" y="2614"/>
                </a:lnTo>
                <a:lnTo>
                  <a:pt x="1023" y="2608"/>
                </a:lnTo>
                <a:lnTo>
                  <a:pt x="1012" y="2602"/>
                </a:lnTo>
                <a:lnTo>
                  <a:pt x="999" y="2597"/>
                </a:lnTo>
                <a:lnTo>
                  <a:pt x="987" y="2593"/>
                </a:lnTo>
                <a:lnTo>
                  <a:pt x="974" y="2590"/>
                </a:lnTo>
                <a:lnTo>
                  <a:pt x="960" y="2588"/>
                </a:lnTo>
                <a:lnTo>
                  <a:pt x="947" y="2587"/>
                </a:lnTo>
                <a:lnTo>
                  <a:pt x="933" y="2587"/>
                </a:lnTo>
                <a:lnTo>
                  <a:pt x="917" y="2588"/>
                </a:lnTo>
                <a:lnTo>
                  <a:pt x="923" y="2597"/>
                </a:lnTo>
                <a:lnTo>
                  <a:pt x="930" y="2605"/>
                </a:lnTo>
                <a:lnTo>
                  <a:pt x="944" y="2621"/>
                </a:lnTo>
                <a:lnTo>
                  <a:pt x="941" y="2621"/>
                </a:lnTo>
                <a:lnTo>
                  <a:pt x="939" y="2620"/>
                </a:lnTo>
                <a:lnTo>
                  <a:pt x="936" y="2619"/>
                </a:lnTo>
                <a:lnTo>
                  <a:pt x="943" y="2626"/>
                </a:lnTo>
                <a:lnTo>
                  <a:pt x="951" y="2635"/>
                </a:lnTo>
                <a:lnTo>
                  <a:pt x="958" y="2643"/>
                </a:lnTo>
                <a:lnTo>
                  <a:pt x="962" y="2646"/>
                </a:lnTo>
                <a:lnTo>
                  <a:pt x="967" y="2648"/>
                </a:lnTo>
                <a:lnTo>
                  <a:pt x="963" y="2647"/>
                </a:lnTo>
                <a:lnTo>
                  <a:pt x="962" y="2648"/>
                </a:lnTo>
                <a:lnTo>
                  <a:pt x="960" y="2649"/>
                </a:lnTo>
                <a:lnTo>
                  <a:pt x="958" y="2649"/>
                </a:lnTo>
                <a:lnTo>
                  <a:pt x="966" y="2658"/>
                </a:lnTo>
                <a:lnTo>
                  <a:pt x="973" y="2664"/>
                </a:lnTo>
                <a:lnTo>
                  <a:pt x="981" y="2671"/>
                </a:lnTo>
                <a:lnTo>
                  <a:pt x="989" y="2676"/>
                </a:lnTo>
                <a:lnTo>
                  <a:pt x="997" y="2681"/>
                </a:lnTo>
                <a:lnTo>
                  <a:pt x="1007" y="2686"/>
                </a:lnTo>
                <a:lnTo>
                  <a:pt x="1017" y="2690"/>
                </a:lnTo>
                <a:lnTo>
                  <a:pt x="1027" y="2693"/>
                </a:lnTo>
                <a:lnTo>
                  <a:pt x="1016" y="2692"/>
                </a:lnTo>
                <a:lnTo>
                  <a:pt x="1006" y="2690"/>
                </a:lnTo>
                <a:lnTo>
                  <a:pt x="995" y="2688"/>
                </a:lnTo>
                <a:lnTo>
                  <a:pt x="985" y="2685"/>
                </a:lnTo>
                <a:lnTo>
                  <a:pt x="976" y="2681"/>
                </a:lnTo>
                <a:lnTo>
                  <a:pt x="966" y="2677"/>
                </a:lnTo>
                <a:lnTo>
                  <a:pt x="948" y="2668"/>
                </a:lnTo>
                <a:lnTo>
                  <a:pt x="931" y="2657"/>
                </a:lnTo>
                <a:lnTo>
                  <a:pt x="913" y="2644"/>
                </a:lnTo>
                <a:lnTo>
                  <a:pt x="879" y="2619"/>
                </a:lnTo>
                <a:lnTo>
                  <a:pt x="863" y="2605"/>
                </a:lnTo>
                <a:lnTo>
                  <a:pt x="845" y="2593"/>
                </a:lnTo>
                <a:lnTo>
                  <a:pt x="828" y="2582"/>
                </a:lnTo>
                <a:lnTo>
                  <a:pt x="808" y="2572"/>
                </a:lnTo>
                <a:lnTo>
                  <a:pt x="799" y="2568"/>
                </a:lnTo>
                <a:lnTo>
                  <a:pt x="789" y="2565"/>
                </a:lnTo>
                <a:lnTo>
                  <a:pt x="779" y="2562"/>
                </a:lnTo>
                <a:lnTo>
                  <a:pt x="767" y="2560"/>
                </a:lnTo>
                <a:lnTo>
                  <a:pt x="756" y="2558"/>
                </a:lnTo>
                <a:lnTo>
                  <a:pt x="745" y="2557"/>
                </a:lnTo>
                <a:lnTo>
                  <a:pt x="733" y="2557"/>
                </a:lnTo>
                <a:lnTo>
                  <a:pt x="720" y="2558"/>
                </a:lnTo>
                <a:lnTo>
                  <a:pt x="724" y="2561"/>
                </a:lnTo>
                <a:lnTo>
                  <a:pt x="727" y="2564"/>
                </a:lnTo>
                <a:lnTo>
                  <a:pt x="729" y="2568"/>
                </a:lnTo>
                <a:lnTo>
                  <a:pt x="730" y="2573"/>
                </a:lnTo>
                <a:lnTo>
                  <a:pt x="716" y="2562"/>
                </a:lnTo>
                <a:lnTo>
                  <a:pt x="701" y="2552"/>
                </a:lnTo>
                <a:lnTo>
                  <a:pt x="670" y="2531"/>
                </a:lnTo>
                <a:lnTo>
                  <a:pt x="671" y="2538"/>
                </a:lnTo>
                <a:lnTo>
                  <a:pt x="673" y="2549"/>
                </a:lnTo>
                <a:lnTo>
                  <a:pt x="654" y="2545"/>
                </a:lnTo>
                <a:lnTo>
                  <a:pt x="627" y="2540"/>
                </a:lnTo>
                <a:lnTo>
                  <a:pt x="593" y="2537"/>
                </a:lnTo>
                <a:lnTo>
                  <a:pt x="556" y="2534"/>
                </a:lnTo>
                <a:lnTo>
                  <a:pt x="519" y="2532"/>
                </a:lnTo>
                <a:lnTo>
                  <a:pt x="486" y="2531"/>
                </a:lnTo>
                <a:lnTo>
                  <a:pt x="458" y="2531"/>
                </a:lnTo>
                <a:lnTo>
                  <a:pt x="448" y="2532"/>
                </a:lnTo>
                <a:lnTo>
                  <a:pt x="441" y="2533"/>
                </a:lnTo>
                <a:lnTo>
                  <a:pt x="486" y="2568"/>
                </a:lnTo>
                <a:lnTo>
                  <a:pt x="532" y="2605"/>
                </a:lnTo>
                <a:lnTo>
                  <a:pt x="622" y="2677"/>
                </a:lnTo>
                <a:lnTo>
                  <a:pt x="613" y="2680"/>
                </a:lnTo>
                <a:lnTo>
                  <a:pt x="604" y="2684"/>
                </a:lnTo>
                <a:lnTo>
                  <a:pt x="593" y="2689"/>
                </a:lnTo>
                <a:lnTo>
                  <a:pt x="608" y="2693"/>
                </a:lnTo>
                <a:lnTo>
                  <a:pt x="625" y="2696"/>
                </a:lnTo>
                <a:lnTo>
                  <a:pt x="639" y="2696"/>
                </a:lnTo>
                <a:lnTo>
                  <a:pt x="654" y="2696"/>
                </a:lnTo>
                <a:lnTo>
                  <a:pt x="669" y="2695"/>
                </a:lnTo>
                <a:lnTo>
                  <a:pt x="683" y="2692"/>
                </a:lnTo>
                <a:lnTo>
                  <a:pt x="711" y="2687"/>
                </a:lnTo>
                <a:lnTo>
                  <a:pt x="739" y="2681"/>
                </a:lnTo>
                <a:lnTo>
                  <a:pt x="766" y="2677"/>
                </a:lnTo>
                <a:lnTo>
                  <a:pt x="780" y="2676"/>
                </a:lnTo>
                <a:lnTo>
                  <a:pt x="794" y="2676"/>
                </a:lnTo>
                <a:lnTo>
                  <a:pt x="808" y="2677"/>
                </a:lnTo>
                <a:lnTo>
                  <a:pt x="823" y="2680"/>
                </a:lnTo>
                <a:lnTo>
                  <a:pt x="814" y="2680"/>
                </a:lnTo>
                <a:lnTo>
                  <a:pt x="808" y="2679"/>
                </a:lnTo>
                <a:lnTo>
                  <a:pt x="810" y="2684"/>
                </a:lnTo>
                <a:lnTo>
                  <a:pt x="812" y="2686"/>
                </a:lnTo>
                <a:lnTo>
                  <a:pt x="815" y="2688"/>
                </a:lnTo>
                <a:lnTo>
                  <a:pt x="789" y="2691"/>
                </a:lnTo>
                <a:lnTo>
                  <a:pt x="763" y="2695"/>
                </a:lnTo>
                <a:lnTo>
                  <a:pt x="766" y="2698"/>
                </a:lnTo>
                <a:lnTo>
                  <a:pt x="767" y="2699"/>
                </a:lnTo>
                <a:lnTo>
                  <a:pt x="769" y="2701"/>
                </a:lnTo>
                <a:lnTo>
                  <a:pt x="774" y="2703"/>
                </a:lnTo>
                <a:lnTo>
                  <a:pt x="761" y="2702"/>
                </a:lnTo>
                <a:lnTo>
                  <a:pt x="747" y="2704"/>
                </a:lnTo>
                <a:lnTo>
                  <a:pt x="719" y="2707"/>
                </a:lnTo>
                <a:lnTo>
                  <a:pt x="724" y="2708"/>
                </a:lnTo>
                <a:lnTo>
                  <a:pt x="728" y="2709"/>
                </a:lnTo>
                <a:lnTo>
                  <a:pt x="731" y="2711"/>
                </a:lnTo>
                <a:lnTo>
                  <a:pt x="715" y="2715"/>
                </a:lnTo>
                <a:lnTo>
                  <a:pt x="698" y="2719"/>
                </a:lnTo>
                <a:lnTo>
                  <a:pt x="683" y="2725"/>
                </a:lnTo>
                <a:lnTo>
                  <a:pt x="676" y="2729"/>
                </a:lnTo>
                <a:lnTo>
                  <a:pt x="668" y="2734"/>
                </a:lnTo>
                <a:lnTo>
                  <a:pt x="678" y="2741"/>
                </a:lnTo>
                <a:lnTo>
                  <a:pt x="690" y="2748"/>
                </a:lnTo>
                <a:lnTo>
                  <a:pt x="703" y="2754"/>
                </a:lnTo>
                <a:lnTo>
                  <a:pt x="717" y="2760"/>
                </a:lnTo>
                <a:lnTo>
                  <a:pt x="732" y="2765"/>
                </a:lnTo>
                <a:lnTo>
                  <a:pt x="748" y="2771"/>
                </a:lnTo>
                <a:lnTo>
                  <a:pt x="764" y="2774"/>
                </a:lnTo>
                <a:lnTo>
                  <a:pt x="780" y="2777"/>
                </a:lnTo>
                <a:lnTo>
                  <a:pt x="796" y="2779"/>
                </a:lnTo>
                <a:lnTo>
                  <a:pt x="812" y="2780"/>
                </a:lnTo>
                <a:lnTo>
                  <a:pt x="829" y="2780"/>
                </a:lnTo>
                <a:lnTo>
                  <a:pt x="844" y="2778"/>
                </a:lnTo>
                <a:lnTo>
                  <a:pt x="859" y="2775"/>
                </a:lnTo>
                <a:lnTo>
                  <a:pt x="872" y="2771"/>
                </a:lnTo>
                <a:lnTo>
                  <a:pt x="884" y="2764"/>
                </a:lnTo>
                <a:lnTo>
                  <a:pt x="896" y="2756"/>
                </a:lnTo>
                <a:lnTo>
                  <a:pt x="896" y="2760"/>
                </a:lnTo>
                <a:lnTo>
                  <a:pt x="895" y="2762"/>
                </a:lnTo>
                <a:lnTo>
                  <a:pt x="893" y="2764"/>
                </a:lnTo>
                <a:lnTo>
                  <a:pt x="903" y="2760"/>
                </a:lnTo>
                <a:lnTo>
                  <a:pt x="916" y="2756"/>
                </a:lnTo>
                <a:lnTo>
                  <a:pt x="930" y="2753"/>
                </a:lnTo>
                <a:lnTo>
                  <a:pt x="941" y="2751"/>
                </a:lnTo>
                <a:lnTo>
                  <a:pt x="939" y="2753"/>
                </a:lnTo>
                <a:lnTo>
                  <a:pt x="938" y="2755"/>
                </a:lnTo>
                <a:lnTo>
                  <a:pt x="938" y="2758"/>
                </a:lnTo>
                <a:lnTo>
                  <a:pt x="951" y="2748"/>
                </a:lnTo>
                <a:lnTo>
                  <a:pt x="963" y="2739"/>
                </a:lnTo>
                <a:lnTo>
                  <a:pt x="977" y="2732"/>
                </a:lnTo>
                <a:lnTo>
                  <a:pt x="990" y="2725"/>
                </a:lnTo>
                <a:lnTo>
                  <a:pt x="1005" y="2720"/>
                </a:lnTo>
                <a:lnTo>
                  <a:pt x="1019" y="2717"/>
                </a:lnTo>
                <a:lnTo>
                  <a:pt x="1033" y="2715"/>
                </a:lnTo>
                <a:lnTo>
                  <a:pt x="1050" y="2715"/>
                </a:lnTo>
                <a:lnTo>
                  <a:pt x="1041" y="2719"/>
                </a:lnTo>
                <a:lnTo>
                  <a:pt x="1032" y="2721"/>
                </a:lnTo>
                <a:lnTo>
                  <a:pt x="1025" y="2721"/>
                </a:lnTo>
                <a:lnTo>
                  <a:pt x="1019" y="2721"/>
                </a:lnTo>
                <a:lnTo>
                  <a:pt x="1022" y="2725"/>
                </a:lnTo>
                <a:lnTo>
                  <a:pt x="1024" y="2728"/>
                </a:lnTo>
                <a:lnTo>
                  <a:pt x="1027" y="2730"/>
                </a:lnTo>
                <a:lnTo>
                  <a:pt x="1000" y="2737"/>
                </a:lnTo>
                <a:lnTo>
                  <a:pt x="973" y="2745"/>
                </a:lnTo>
                <a:lnTo>
                  <a:pt x="977" y="2747"/>
                </a:lnTo>
                <a:lnTo>
                  <a:pt x="979" y="2749"/>
                </a:lnTo>
                <a:lnTo>
                  <a:pt x="982" y="2750"/>
                </a:lnTo>
                <a:lnTo>
                  <a:pt x="987" y="2751"/>
                </a:lnTo>
                <a:lnTo>
                  <a:pt x="973" y="2753"/>
                </a:lnTo>
                <a:lnTo>
                  <a:pt x="957" y="2756"/>
                </a:lnTo>
                <a:lnTo>
                  <a:pt x="929" y="2765"/>
                </a:lnTo>
                <a:lnTo>
                  <a:pt x="934" y="2765"/>
                </a:lnTo>
                <a:lnTo>
                  <a:pt x="938" y="2765"/>
                </a:lnTo>
                <a:lnTo>
                  <a:pt x="943" y="2767"/>
                </a:lnTo>
                <a:lnTo>
                  <a:pt x="925" y="2775"/>
                </a:lnTo>
                <a:lnTo>
                  <a:pt x="909" y="2782"/>
                </a:lnTo>
                <a:lnTo>
                  <a:pt x="901" y="2786"/>
                </a:lnTo>
                <a:lnTo>
                  <a:pt x="894" y="2790"/>
                </a:lnTo>
                <a:lnTo>
                  <a:pt x="885" y="2796"/>
                </a:lnTo>
                <a:lnTo>
                  <a:pt x="878" y="2802"/>
                </a:lnTo>
                <a:lnTo>
                  <a:pt x="918" y="2804"/>
                </a:lnTo>
                <a:lnTo>
                  <a:pt x="943" y="2805"/>
                </a:lnTo>
                <a:lnTo>
                  <a:pt x="970" y="2805"/>
                </a:lnTo>
                <a:lnTo>
                  <a:pt x="996" y="2803"/>
                </a:lnTo>
                <a:lnTo>
                  <a:pt x="1020" y="2800"/>
                </a:lnTo>
                <a:lnTo>
                  <a:pt x="1031" y="2797"/>
                </a:lnTo>
                <a:lnTo>
                  <a:pt x="1041" y="2795"/>
                </a:lnTo>
                <a:lnTo>
                  <a:pt x="1050" y="2791"/>
                </a:lnTo>
                <a:lnTo>
                  <a:pt x="1057" y="2787"/>
                </a:lnTo>
                <a:lnTo>
                  <a:pt x="1047" y="2797"/>
                </a:lnTo>
                <a:lnTo>
                  <a:pt x="1044" y="2801"/>
                </a:lnTo>
                <a:lnTo>
                  <a:pt x="1069" y="2805"/>
                </a:lnTo>
                <a:lnTo>
                  <a:pt x="1086" y="2808"/>
                </a:lnTo>
                <a:lnTo>
                  <a:pt x="1103" y="2810"/>
                </a:lnTo>
                <a:lnTo>
                  <a:pt x="1121" y="2811"/>
                </a:lnTo>
                <a:lnTo>
                  <a:pt x="1136" y="2810"/>
                </a:lnTo>
                <a:lnTo>
                  <a:pt x="1143" y="2809"/>
                </a:lnTo>
                <a:lnTo>
                  <a:pt x="1149" y="2806"/>
                </a:lnTo>
                <a:lnTo>
                  <a:pt x="1155" y="2804"/>
                </a:lnTo>
                <a:lnTo>
                  <a:pt x="1158" y="2801"/>
                </a:lnTo>
                <a:lnTo>
                  <a:pt x="1158" y="2805"/>
                </a:lnTo>
                <a:lnTo>
                  <a:pt x="1158" y="2808"/>
                </a:lnTo>
                <a:lnTo>
                  <a:pt x="1156" y="2811"/>
                </a:lnTo>
                <a:lnTo>
                  <a:pt x="1166" y="2804"/>
                </a:lnTo>
                <a:lnTo>
                  <a:pt x="1179" y="2797"/>
                </a:lnTo>
                <a:lnTo>
                  <a:pt x="1193" y="2792"/>
                </a:lnTo>
                <a:lnTo>
                  <a:pt x="1205" y="2788"/>
                </a:lnTo>
                <a:lnTo>
                  <a:pt x="1203" y="2791"/>
                </a:lnTo>
                <a:lnTo>
                  <a:pt x="1203" y="2793"/>
                </a:lnTo>
                <a:lnTo>
                  <a:pt x="1203" y="2796"/>
                </a:lnTo>
                <a:lnTo>
                  <a:pt x="1216" y="2782"/>
                </a:lnTo>
                <a:lnTo>
                  <a:pt x="1228" y="2770"/>
                </a:lnTo>
                <a:lnTo>
                  <a:pt x="1241" y="2760"/>
                </a:lnTo>
                <a:lnTo>
                  <a:pt x="1252" y="2753"/>
                </a:lnTo>
                <a:lnTo>
                  <a:pt x="1264" y="2748"/>
                </a:lnTo>
                <a:lnTo>
                  <a:pt x="1277" y="2746"/>
                </a:lnTo>
                <a:lnTo>
                  <a:pt x="1288" y="2746"/>
                </a:lnTo>
                <a:lnTo>
                  <a:pt x="1299" y="2747"/>
                </a:lnTo>
                <a:lnTo>
                  <a:pt x="1311" y="2750"/>
                </a:lnTo>
                <a:lnTo>
                  <a:pt x="1322" y="2755"/>
                </a:lnTo>
                <a:lnTo>
                  <a:pt x="1333" y="2761"/>
                </a:lnTo>
                <a:lnTo>
                  <a:pt x="1344" y="2768"/>
                </a:lnTo>
                <a:lnTo>
                  <a:pt x="1355" y="2778"/>
                </a:lnTo>
                <a:lnTo>
                  <a:pt x="1365" y="2788"/>
                </a:lnTo>
                <a:lnTo>
                  <a:pt x="1375" y="2799"/>
                </a:lnTo>
                <a:lnTo>
                  <a:pt x="1386" y="2812"/>
                </a:lnTo>
                <a:lnTo>
                  <a:pt x="1405" y="2838"/>
                </a:lnTo>
                <a:lnTo>
                  <a:pt x="1425" y="2868"/>
                </a:lnTo>
                <a:lnTo>
                  <a:pt x="1443" y="2898"/>
                </a:lnTo>
                <a:lnTo>
                  <a:pt x="1461" y="2929"/>
                </a:lnTo>
                <a:lnTo>
                  <a:pt x="1493" y="2987"/>
                </a:lnTo>
                <a:lnTo>
                  <a:pt x="1509" y="3013"/>
                </a:lnTo>
                <a:lnTo>
                  <a:pt x="1523" y="3035"/>
                </a:lnTo>
                <a:lnTo>
                  <a:pt x="1519" y="3038"/>
                </a:lnTo>
                <a:lnTo>
                  <a:pt x="1516" y="3039"/>
                </a:lnTo>
                <a:lnTo>
                  <a:pt x="1513" y="3039"/>
                </a:lnTo>
                <a:lnTo>
                  <a:pt x="1509" y="3038"/>
                </a:lnTo>
                <a:lnTo>
                  <a:pt x="1506" y="3036"/>
                </a:lnTo>
                <a:lnTo>
                  <a:pt x="1503" y="3032"/>
                </a:lnTo>
                <a:lnTo>
                  <a:pt x="1497" y="3025"/>
                </a:lnTo>
                <a:lnTo>
                  <a:pt x="1491" y="3017"/>
                </a:lnTo>
                <a:lnTo>
                  <a:pt x="1486" y="3008"/>
                </a:lnTo>
                <a:lnTo>
                  <a:pt x="1479" y="2991"/>
                </a:lnTo>
                <a:lnTo>
                  <a:pt x="1478" y="2993"/>
                </a:lnTo>
                <a:lnTo>
                  <a:pt x="1478" y="2996"/>
                </a:lnTo>
                <a:lnTo>
                  <a:pt x="1478" y="3000"/>
                </a:lnTo>
                <a:lnTo>
                  <a:pt x="1467" y="2991"/>
                </a:lnTo>
                <a:lnTo>
                  <a:pt x="1453" y="2981"/>
                </a:lnTo>
                <a:lnTo>
                  <a:pt x="1442" y="2970"/>
                </a:lnTo>
                <a:lnTo>
                  <a:pt x="1433" y="2960"/>
                </a:lnTo>
                <a:lnTo>
                  <a:pt x="1433" y="2963"/>
                </a:lnTo>
                <a:lnTo>
                  <a:pt x="1433" y="2965"/>
                </a:lnTo>
                <a:lnTo>
                  <a:pt x="1432" y="2969"/>
                </a:lnTo>
                <a:lnTo>
                  <a:pt x="1425" y="2954"/>
                </a:lnTo>
                <a:lnTo>
                  <a:pt x="1415" y="2941"/>
                </a:lnTo>
                <a:lnTo>
                  <a:pt x="1405" y="2929"/>
                </a:lnTo>
                <a:lnTo>
                  <a:pt x="1393" y="2918"/>
                </a:lnTo>
                <a:lnTo>
                  <a:pt x="1379" y="2909"/>
                </a:lnTo>
                <a:lnTo>
                  <a:pt x="1366" y="2900"/>
                </a:lnTo>
                <a:lnTo>
                  <a:pt x="1351" y="2893"/>
                </a:lnTo>
                <a:lnTo>
                  <a:pt x="1335" y="2887"/>
                </a:lnTo>
                <a:lnTo>
                  <a:pt x="1319" y="2881"/>
                </a:lnTo>
                <a:lnTo>
                  <a:pt x="1302" y="2876"/>
                </a:lnTo>
                <a:lnTo>
                  <a:pt x="1286" y="2873"/>
                </a:lnTo>
                <a:lnTo>
                  <a:pt x="1270" y="2871"/>
                </a:lnTo>
                <a:lnTo>
                  <a:pt x="1253" y="2870"/>
                </a:lnTo>
                <a:lnTo>
                  <a:pt x="1238" y="2869"/>
                </a:lnTo>
                <a:lnTo>
                  <a:pt x="1222" y="2870"/>
                </a:lnTo>
                <a:lnTo>
                  <a:pt x="1208" y="2871"/>
                </a:lnTo>
                <a:lnTo>
                  <a:pt x="1213" y="2883"/>
                </a:lnTo>
                <a:lnTo>
                  <a:pt x="1218" y="2892"/>
                </a:lnTo>
                <a:lnTo>
                  <a:pt x="1224" y="2900"/>
                </a:lnTo>
                <a:lnTo>
                  <a:pt x="1232" y="2907"/>
                </a:lnTo>
                <a:lnTo>
                  <a:pt x="1246" y="2922"/>
                </a:lnTo>
                <a:lnTo>
                  <a:pt x="1261" y="2937"/>
                </a:lnTo>
                <a:lnTo>
                  <a:pt x="1257" y="2937"/>
                </a:lnTo>
                <a:lnTo>
                  <a:pt x="1252" y="2936"/>
                </a:lnTo>
                <a:lnTo>
                  <a:pt x="1248" y="2933"/>
                </a:lnTo>
                <a:lnTo>
                  <a:pt x="1271" y="2953"/>
                </a:lnTo>
                <a:lnTo>
                  <a:pt x="1283" y="2963"/>
                </a:lnTo>
                <a:lnTo>
                  <a:pt x="1294" y="2970"/>
                </a:lnTo>
                <a:lnTo>
                  <a:pt x="1289" y="2969"/>
                </a:lnTo>
                <a:lnTo>
                  <a:pt x="1286" y="2970"/>
                </a:lnTo>
                <a:lnTo>
                  <a:pt x="1284" y="2971"/>
                </a:lnTo>
                <a:lnTo>
                  <a:pt x="1279" y="2971"/>
                </a:lnTo>
                <a:lnTo>
                  <a:pt x="1300" y="2989"/>
                </a:lnTo>
                <a:lnTo>
                  <a:pt x="1322" y="3007"/>
                </a:lnTo>
                <a:lnTo>
                  <a:pt x="1319" y="3008"/>
                </a:lnTo>
                <a:lnTo>
                  <a:pt x="1316" y="3009"/>
                </a:lnTo>
                <a:lnTo>
                  <a:pt x="1311" y="3012"/>
                </a:lnTo>
                <a:lnTo>
                  <a:pt x="1314" y="3013"/>
                </a:lnTo>
                <a:lnTo>
                  <a:pt x="1317" y="3016"/>
                </a:lnTo>
                <a:lnTo>
                  <a:pt x="1324" y="3024"/>
                </a:lnTo>
                <a:lnTo>
                  <a:pt x="1332" y="3036"/>
                </a:lnTo>
                <a:lnTo>
                  <a:pt x="1343" y="3046"/>
                </a:lnTo>
                <a:lnTo>
                  <a:pt x="1318" y="3045"/>
                </a:lnTo>
                <a:lnTo>
                  <a:pt x="1308" y="3043"/>
                </a:lnTo>
                <a:lnTo>
                  <a:pt x="1298" y="3041"/>
                </a:lnTo>
                <a:lnTo>
                  <a:pt x="1289" y="3036"/>
                </a:lnTo>
                <a:lnTo>
                  <a:pt x="1280" y="3029"/>
                </a:lnTo>
                <a:lnTo>
                  <a:pt x="1272" y="3021"/>
                </a:lnTo>
                <a:lnTo>
                  <a:pt x="1263" y="3010"/>
                </a:lnTo>
                <a:lnTo>
                  <a:pt x="1262" y="3012"/>
                </a:lnTo>
                <a:lnTo>
                  <a:pt x="1262" y="3014"/>
                </a:lnTo>
                <a:lnTo>
                  <a:pt x="1262" y="3017"/>
                </a:lnTo>
                <a:lnTo>
                  <a:pt x="1255" y="3011"/>
                </a:lnTo>
                <a:lnTo>
                  <a:pt x="1247" y="3003"/>
                </a:lnTo>
                <a:lnTo>
                  <a:pt x="1232" y="2986"/>
                </a:lnTo>
                <a:lnTo>
                  <a:pt x="1233" y="2989"/>
                </a:lnTo>
                <a:lnTo>
                  <a:pt x="1233" y="2991"/>
                </a:lnTo>
                <a:lnTo>
                  <a:pt x="1232" y="2994"/>
                </a:lnTo>
                <a:lnTo>
                  <a:pt x="1226" y="2984"/>
                </a:lnTo>
                <a:lnTo>
                  <a:pt x="1219" y="2974"/>
                </a:lnTo>
                <a:lnTo>
                  <a:pt x="1211" y="2965"/>
                </a:lnTo>
                <a:lnTo>
                  <a:pt x="1201" y="2956"/>
                </a:lnTo>
                <a:lnTo>
                  <a:pt x="1190" y="2949"/>
                </a:lnTo>
                <a:lnTo>
                  <a:pt x="1178" y="2942"/>
                </a:lnTo>
                <a:lnTo>
                  <a:pt x="1166" y="2937"/>
                </a:lnTo>
                <a:lnTo>
                  <a:pt x="1152" y="2932"/>
                </a:lnTo>
                <a:lnTo>
                  <a:pt x="1139" y="2927"/>
                </a:lnTo>
                <a:lnTo>
                  <a:pt x="1126" y="2924"/>
                </a:lnTo>
                <a:lnTo>
                  <a:pt x="1111" y="2921"/>
                </a:lnTo>
                <a:lnTo>
                  <a:pt x="1098" y="2917"/>
                </a:lnTo>
                <a:lnTo>
                  <a:pt x="1086" y="2916"/>
                </a:lnTo>
                <a:lnTo>
                  <a:pt x="1073" y="2915"/>
                </a:lnTo>
                <a:lnTo>
                  <a:pt x="1061" y="2915"/>
                </a:lnTo>
                <a:lnTo>
                  <a:pt x="1051" y="2916"/>
                </a:lnTo>
                <a:lnTo>
                  <a:pt x="1054" y="2924"/>
                </a:lnTo>
                <a:lnTo>
                  <a:pt x="1058" y="2930"/>
                </a:lnTo>
                <a:lnTo>
                  <a:pt x="1066" y="2941"/>
                </a:lnTo>
                <a:lnTo>
                  <a:pt x="1075" y="2951"/>
                </a:lnTo>
                <a:lnTo>
                  <a:pt x="1086" y="2962"/>
                </a:lnTo>
                <a:lnTo>
                  <a:pt x="1083" y="2962"/>
                </a:lnTo>
                <a:lnTo>
                  <a:pt x="1079" y="2961"/>
                </a:lnTo>
                <a:lnTo>
                  <a:pt x="1075" y="2959"/>
                </a:lnTo>
                <a:lnTo>
                  <a:pt x="1094" y="2974"/>
                </a:lnTo>
                <a:lnTo>
                  <a:pt x="1103" y="2981"/>
                </a:lnTo>
                <a:lnTo>
                  <a:pt x="1112" y="2987"/>
                </a:lnTo>
                <a:lnTo>
                  <a:pt x="1108" y="2986"/>
                </a:lnTo>
                <a:lnTo>
                  <a:pt x="1106" y="2986"/>
                </a:lnTo>
                <a:lnTo>
                  <a:pt x="1104" y="2987"/>
                </a:lnTo>
                <a:lnTo>
                  <a:pt x="1101" y="2987"/>
                </a:lnTo>
                <a:lnTo>
                  <a:pt x="1138" y="3018"/>
                </a:lnTo>
                <a:lnTo>
                  <a:pt x="1131" y="3018"/>
                </a:lnTo>
                <a:lnTo>
                  <a:pt x="1129" y="3018"/>
                </a:lnTo>
                <a:lnTo>
                  <a:pt x="1127" y="3019"/>
                </a:lnTo>
                <a:lnTo>
                  <a:pt x="1131" y="3021"/>
                </a:lnTo>
                <a:lnTo>
                  <a:pt x="1135" y="3024"/>
                </a:lnTo>
                <a:lnTo>
                  <a:pt x="1143" y="3035"/>
                </a:lnTo>
                <a:lnTo>
                  <a:pt x="1135" y="3034"/>
                </a:lnTo>
                <a:lnTo>
                  <a:pt x="1127" y="3031"/>
                </a:lnTo>
                <a:lnTo>
                  <a:pt x="1109" y="3027"/>
                </a:lnTo>
                <a:lnTo>
                  <a:pt x="1093" y="3020"/>
                </a:lnTo>
                <a:lnTo>
                  <a:pt x="1077" y="3011"/>
                </a:lnTo>
                <a:lnTo>
                  <a:pt x="1062" y="3002"/>
                </a:lnTo>
                <a:lnTo>
                  <a:pt x="1046" y="2990"/>
                </a:lnTo>
                <a:lnTo>
                  <a:pt x="1015" y="2967"/>
                </a:lnTo>
                <a:lnTo>
                  <a:pt x="998" y="2955"/>
                </a:lnTo>
                <a:lnTo>
                  <a:pt x="983" y="2944"/>
                </a:lnTo>
                <a:lnTo>
                  <a:pt x="966" y="2934"/>
                </a:lnTo>
                <a:lnTo>
                  <a:pt x="948" y="2926"/>
                </a:lnTo>
                <a:lnTo>
                  <a:pt x="931" y="2918"/>
                </a:lnTo>
                <a:lnTo>
                  <a:pt x="920" y="2915"/>
                </a:lnTo>
                <a:lnTo>
                  <a:pt x="911" y="2913"/>
                </a:lnTo>
                <a:lnTo>
                  <a:pt x="902" y="2912"/>
                </a:lnTo>
                <a:lnTo>
                  <a:pt x="892" y="2911"/>
                </a:lnTo>
                <a:lnTo>
                  <a:pt x="881" y="2911"/>
                </a:lnTo>
                <a:lnTo>
                  <a:pt x="871" y="2911"/>
                </a:lnTo>
                <a:lnTo>
                  <a:pt x="877" y="2922"/>
                </a:lnTo>
                <a:lnTo>
                  <a:pt x="884" y="2931"/>
                </a:lnTo>
                <a:lnTo>
                  <a:pt x="893" y="2939"/>
                </a:lnTo>
                <a:lnTo>
                  <a:pt x="902" y="2947"/>
                </a:lnTo>
                <a:lnTo>
                  <a:pt x="899" y="2947"/>
                </a:lnTo>
                <a:lnTo>
                  <a:pt x="896" y="2946"/>
                </a:lnTo>
                <a:lnTo>
                  <a:pt x="893" y="2945"/>
                </a:lnTo>
                <a:lnTo>
                  <a:pt x="909" y="2956"/>
                </a:lnTo>
                <a:lnTo>
                  <a:pt x="917" y="2963"/>
                </a:lnTo>
                <a:lnTo>
                  <a:pt x="925" y="2967"/>
                </a:lnTo>
                <a:lnTo>
                  <a:pt x="922" y="2967"/>
                </a:lnTo>
                <a:lnTo>
                  <a:pt x="920" y="2967"/>
                </a:lnTo>
                <a:lnTo>
                  <a:pt x="919" y="2968"/>
                </a:lnTo>
                <a:lnTo>
                  <a:pt x="916" y="2968"/>
                </a:lnTo>
                <a:lnTo>
                  <a:pt x="931" y="2979"/>
                </a:lnTo>
                <a:lnTo>
                  <a:pt x="946" y="2989"/>
                </a:lnTo>
                <a:lnTo>
                  <a:pt x="942" y="2990"/>
                </a:lnTo>
                <a:lnTo>
                  <a:pt x="939" y="2992"/>
                </a:lnTo>
                <a:lnTo>
                  <a:pt x="946" y="3001"/>
                </a:lnTo>
                <a:lnTo>
                  <a:pt x="954" y="3008"/>
                </a:lnTo>
                <a:lnTo>
                  <a:pt x="962" y="3015"/>
                </a:lnTo>
                <a:lnTo>
                  <a:pt x="971" y="3022"/>
                </a:lnTo>
                <a:lnTo>
                  <a:pt x="962" y="3021"/>
                </a:lnTo>
                <a:lnTo>
                  <a:pt x="955" y="3019"/>
                </a:lnTo>
                <a:lnTo>
                  <a:pt x="941" y="3015"/>
                </a:lnTo>
                <a:lnTo>
                  <a:pt x="928" y="3008"/>
                </a:lnTo>
                <a:lnTo>
                  <a:pt x="915" y="3001"/>
                </a:lnTo>
                <a:lnTo>
                  <a:pt x="903" y="2991"/>
                </a:lnTo>
                <a:lnTo>
                  <a:pt x="891" y="2981"/>
                </a:lnTo>
                <a:lnTo>
                  <a:pt x="867" y="2961"/>
                </a:lnTo>
                <a:lnTo>
                  <a:pt x="855" y="2950"/>
                </a:lnTo>
                <a:lnTo>
                  <a:pt x="841" y="2941"/>
                </a:lnTo>
                <a:lnTo>
                  <a:pt x="828" y="2932"/>
                </a:lnTo>
                <a:lnTo>
                  <a:pt x="814" y="2925"/>
                </a:lnTo>
                <a:lnTo>
                  <a:pt x="798" y="2918"/>
                </a:lnTo>
                <a:lnTo>
                  <a:pt x="782" y="2914"/>
                </a:lnTo>
                <a:lnTo>
                  <a:pt x="772" y="2913"/>
                </a:lnTo>
                <a:lnTo>
                  <a:pt x="763" y="2912"/>
                </a:lnTo>
                <a:lnTo>
                  <a:pt x="754" y="2912"/>
                </a:lnTo>
                <a:lnTo>
                  <a:pt x="744" y="2913"/>
                </a:lnTo>
                <a:lnTo>
                  <a:pt x="748" y="2922"/>
                </a:lnTo>
                <a:lnTo>
                  <a:pt x="753" y="2929"/>
                </a:lnTo>
                <a:lnTo>
                  <a:pt x="760" y="2936"/>
                </a:lnTo>
                <a:lnTo>
                  <a:pt x="767" y="2942"/>
                </a:lnTo>
                <a:lnTo>
                  <a:pt x="764" y="2943"/>
                </a:lnTo>
                <a:lnTo>
                  <a:pt x="762" y="2942"/>
                </a:lnTo>
                <a:lnTo>
                  <a:pt x="760" y="2941"/>
                </a:lnTo>
                <a:lnTo>
                  <a:pt x="772" y="2956"/>
                </a:lnTo>
                <a:lnTo>
                  <a:pt x="780" y="2964"/>
                </a:lnTo>
                <a:lnTo>
                  <a:pt x="784" y="2967"/>
                </a:lnTo>
                <a:lnTo>
                  <a:pt x="787" y="2968"/>
                </a:lnTo>
                <a:lnTo>
                  <a:pt x="784" y="2968"/>
                </a:lnTo>
                <a:lnTo>
                  <a:pt x="783" y="2968"/>
                </a:lnTo>
                <a:lnTo>
                  <a:pt x="782" y="2969"/>
                </a:lnTo>
                <a:lnTo>
                  <a:pt x="779" y="2969"/>
                </a:lnTo>
                <a:lnTo>
                  <a:pt x="791" y="2981"/>
                </a:lnTo>
                <a:lnTo>
                  <a:pt x="805" y="2992"/>
                </a:lnTo>
                <a:lnTo>
                  <a:pt x="820" y="3002"/>
                </a:lnTo>
                <a:lnTo>
                  <a:pt x="835" y="3010"/>
                </a:lnTo>
                <a:lnTo>
                  <a:pt x="821" y="3008"/>
                </a:lnTo>
                <a:lnTo>
                  <a:pt x="807" y="3004"/>
                </a:lnTo>
                <a:lnTo>
                  <a:pt x="795" y="3000"/>
                </a:lnTo>
                <a:lnTo>
                  <a:pt x="783" y="2993"/>
                </a:lnTo>
                <a:lnTo>
                  <a:pt x="770" y="2987"/>
                </a:lnTo>
                <a:lnTo>
                  <a:pt x="758" y="2980"/>
                </a:lnTo>
                <a:lnTo>
                  <a:pt x="735" y="2964"/>
                </a:lnTo>
                <a:lnTo>
                  <a:pt x="712" y="2948"/>
                </a:lnTo>
                <a:lnTo>
                  <a:pt x="701" y="2940"/>
                </a:lnTo>
                <a:lnTo>
                  <a:pt x="688" y="2933"/>
                </a:lnTo>
                <a:lnTo>
                  <a:pt x="676" y="2927"/>
                </a:lnTo>
                <a:lnTo>
                  <a:pt x="663" y="2921"/>
                </a:lnTo>
                <a:lnTo>
                  <a:pt x="648" y="2916"/>
                </a:lnTo>
                <a:lnTo>
                  <a:pt x="634" y="2913"/>
                </a:lnTo>
                <a:lnTo>
                  <a:pt x="637" y="2919"/>
                </a:lnTo>
                <a:lnTo>
                  <a:pt x="639" y="2924"/>
                </a:lnTo>
                <a:lnTo>
                  <a:pt x="641" y="2928"/>
                </a:lnTo>
                <a:lnTo>
                  <a:pt x="625" y="2927"/>
                </a:lnTo>
                <a:lnTo>
                  <a:pt x="607" y="2929"/>
                </a:lnTo>
                <a:lnTo>
                  <a:pt x="590" y="2932"/>
                </a:lnTo>
                <a:lnTo>
                  <a:pt x="572" y="2937"/>
                </a:lnTo>
                <a:lnTo>
                  <a:pt x="554" y="2943"/>
                </a:lnTo>
                <a:lnTo>
                  <a:pt x="535" y="2949"/>
                </a:lnTo>
                <a:lnTo>
                  <a:pt x="497" y="2963"/>
                </a:lnTo>
                <a:lnTo>
                  <a:pt x="479" y="2969"/>
                </a:lnTo>
                <a:lnTo>
                  <a:pt x="460" y="2975"/>
                </a:lnTo>
                <a:lnTo>
                  <a:pt x="442" y="2979"/>
                </a:lnTo>
                <a:lnTo>
                  <a:pt x="423" y="2982"/>
                </a:lnTo>
                <a:lnTo>
                  <a:pt x="406" y="2983"/>
                </a:lnTo>
                <a:lnTo>
                  <a:pt x="388" y="2982"/>
                </a:lnTo>
                <a:lnTo>
                  <a:pt x="380" y="2981"/>
                </a:lnTo>
                <a:lnTo>
                  <a:pt x="372" y="2979"/>
                </a:lnTo>
                <a:lnTo>
                  <a:pt x="364" y="2976"/>
                </a:lnTo>
                <a:lnTo>
                  <a:pt x="355" y="2972"/>
                </a:lnTo>
                <a:lnTo>
                  <a:pt x="366" y="2983"/>
                </a:lnTo>
                <a:lnTo>
                  <a:pt x="378" y="2993"/>
                </a:lnTo>
                <a:lnTo>
                  <a:pt x="391" y="3003"/>
                </a:lnTo>
                <a:lnTo>
                  <a:pt x="405" y="3012"/>
                </a:lnTo>
                <a:lnTo>
                  <a:pt x="420" y="3021"/>
                </a:lnTo>
                <a:lnTo>
                  <a:pt x="436" y="3029"/>
                </a:lnTo>
                <a:lnTo>
                  <a:pt x="451" y="3037"/>
                </a:lnTo>
                <a:lnTo>
                  <a:pt x="467" y="3043"/>
                </a:lnTo>
                <a:lnTo>
                  <a:pt x="485" y="3049"/>
                </a:lnTo>
                <a:lnTo>
                  <a:pt x="501" y="3054"/>
                </a:lnTo>
                <a:lnTo>
                  <a:pt x="518" y="3058"/>
                </a:lnTo>
                <a:lnTo>
                  <a:pt x="535" y="3061"/>
                </a:lnTo>
                <a:lnTo>
                  <a:pt x="552" y="3063"/>
                </a:lnTo>
                <a:lnTo>
                  <a:pt x="568" y="3064"/>
                </a:lnTo>
                <a:lnTo>
                  <a:pt x="583" y="3064"/>
                </a:lnTo>
                <a:lnTo>
                  <a:pt x="598" y="3062"/>
                </a:lnTo>
                <a:lnTo>
                  <a:pt x="598" y="3064"/>
                </a:lnTo>
                <a:lnTo>
                  <a:pt x="598" y="3068"/>
                </a:lnTo>
                <a:lnTo>
                  <a:pt x="597" y="3071"/>
                </a:lnTo>
                <a:lnTo>
                  <a:pt x="595" y="3073"/>
                </a:lnTo>
                <a:lnTo>
                  <a:pt x="592" y="3075"/>
                </a:lnTo>
                <a:lnTo>
                  <a:pt x="587" y="3075"/>
                </a:lnTo>
                <a:lnTo>
                  <a:pt x="602" y="3078"/>
                </a:lnTo>
                <a:lnTo>
                  <a:pt x="617" y="3079"/>
                </a:lnTo>
                <a:lnTo>
                  <a:pt x="631" y="3078"/>
                </a:lnTo>
                <a:lnTo>
                  <a:pt x="645" y="3075"/>
                </a:lnTo>
                <a:lnTo>
                  <a:pt x="658" y="3071"/>
                </a:lnTo>
                <a:lnTo>
                  <a:pt x="671" y="3065"/>
                </a:lnTo>
                <a:lnTo>
                  <a:pt x="683" y="3059"/>
                </a:lnTo>
                <a:lnTo>
                  <a:pt x="695" y="3053"/>
                </a:lnTo>
                <a:lnTo>
                  <a:pt x="718" y="3041"/>
                </a:lnTo>
                <a:lnTo>
                  <a:pt x="730" y="3035"/>
                </a:lnTo>
                <a:lnTo>
                  <a:pt x="742" y="3029"/>
                </a:lnTo>
                <a:lnTo>
                  <a:pt x="754" y="3025"/>
                </a:lnTo>
                <a:lnTo>
                  <a:pt x="766" y="3022"/>
                </a:lnTo>
                <a:lnTo>
                  <a:pt x="779" y="3021"/>
                </a:lnTo>
                <a:lnTo>
                  <a:pt x="792" y="3021"/>
                </a:lnTo>
                <a:lnTo>
                  <a:pt x="787" y="3022"/>
                </a:lnTo>
                <a:lnTo>
                  <a:pt x="783" y="3024"/>
                </a:lnTo>
                <a:lnTo>
                  <a:pt x="774" y="3029"/>
                </a:lnTo>
                <a:lnTo>
                  <a:pt x="766" y="3036"/>
                </a:lnTo>
                <a:lnTo>
                  <a:pt x="759" y="3043"/>
                </a:lnTo>
                <a:lnTo>
                  <a:pt x="752" y="3050"/>
                </a:lnTo>
                <a:lnTo>
                  <a:pt x="744" y="3056"/>
                </a:lnTo>
                <a:lnTo>
                  <a:pt x="736" y="3060"/>
                </a:lnTo>
                <a:lnTo>
                  <a:pt x="732" y="3061"/>
                </a:lnTo>
                <a:lnTo>
                  <a:pt x="728" y="3061"/>
                </a:lnTo>
                <a:lnTo>
                  <a:pt x="731" y="3062"/>
                </a:lnTo>
                <a:lnTo>
                  <a:pt x="732" y="3062"/>
                </a:lnTo>
                <a:lnTo>
                  <a:pt x="733" y="3063"/>
                </a:lnTo>
                <a:lnTo>
                  <a:pt x="738" y="3063"/>
                </a:lnTo>
                <a:lnTo>
                  <a:pt x="721" y="3072"/>
                </a:lnTo>
                <a:lnTo>
                  <a:pt x="706" y="3079"/>
                </a:lnTo>
                <a:lnTo>
                  <a:pt x="708" y="3078"/>
                </a:lnTo>
                <a:lnTo>
                  <a:pt x="711" y="3078"/>
                </a:lnTo>
                <a:lnTo>
                  <a:pt x="713" y="3078"/>
                </a:lnTo>
                <a:lnTo>
                  <a:pt x="704" y="3084"/>
                </a:lnTo>
                <a:lnTo>
                  <a:pt x="695" y="3090"/>
                </a:lnTo>
                <a:lnTo>
                  <a:pt x="688" y="3097"/>
                </a:lnTo>
                <a:lnTo>
                  <a:pt x="681" y="3105"/>
                </a:lnTo>
                <a:lnTo>
                  <a:pt x="689" y="3107"/>
                </a:lnTo>
                <a:lnTo>
                  <a:pt x="697" y="3109"/>
                </a:lnTo>
                <a:lnTo>
                  <a:pt x="714" y="3109"/>
                </a:lnTo>
                <a:lnTo>
                  <a:pt x="729" y="3106"/>
                </a:lnTo>
                <a:lnTo>
                  <a:pt x="744" y="3102"/>
                </a:lnTo>
                <a:lnTo>
                  <a:pt x="758" y="3096"/>
                </a:lnTo>
                <a:lnTo>
                  <a:pt x="771" y="3090"/>
                </a:lnTo>
                <a:lnTo>
                  <a:pt x="785" y="3083"/>
                </a:lnTo>
                <a:lnTo>
                  <a:pt x="797" y="3075"/>
                </a:lnTo>
                <a:lnTo>
                  <a:pt x="822" y="3058"/>
                </a:lnTo>
                <a:lnTo>
                  <a:pt x="834" y="3051"/>
                </a:lnTo>
                <a:lnTo>
                  <a:pt x="846" y="3044"/>
                </a:lnTo>
                <a:lnTo>
                  <a:pt x="859" y="3039"/>
                </a:lnTo>
                <a:lnTo>
                  <a:pt x="871" y="3035"/>
                </a:lnTo>
                <a:lnTo>
                  <a:pt x="883" y="3032"/>
                </a:lnTo>
                <a:lnTo>
                  <a:pt x="897" y="3032"/>
                </a:lnTo>
                <a:lnTo>
                  <a:pt x="879" y="3043"/>
                </a:lnTo>
                <a:lnTo>
                  <a:pt x="863" y="3055"/>
                </a:lnTo>
                <a:lnTo>
                  <a:pt x="867" y="3058"/>
                </a:lnTo>
                <a:lnTo>
                  <a:pt x="872" y="3061"/>
                </a:lnTo>
                <a:lnTo>
                  <a:pt x="850" y="3071"/>
                </a:lnTo>
                <a:lnTo>
                  <a:pt x="829" y="3082"/>
                </a:lnTo>
                <a:lnTo>
                  <a:pt x="833" y="3083"/>
                </a:lnTo>
                <a:lnTo>
                  <a:pt x="835" y="3084"/>
                </a:lnTo>
                <a:lnTo>
                  <a:pt x="837" y="3084"/>
                </a:lnTo>
                <a:lnTo>
                  <a:pt x="841" y="3085"/>
                </a:lnTo>
                <a:lnTo>
                  <a:pt x="830" y="3088"/>
                </a:lnTo>
                <a:lnTo>
                  <a:pt x="818" y="3093"/>
                </a:lnTo>
                <a:lnTo>
                  <a:pt x="795" y="3105"/>
                </a:lnTo>
                <a:lnTo>
                  <a:pt x="799" y="3104"/>
                </a:lnTo>
                <a:lnTo>
                  <a:pt x="803" y="3103"/>
                </a:lnTo>
                <a:lnTo>
                  <a:pt x="807" y="3104"/>
                </a:lnTo>
                <a:lnTo>
                  <a:pt x="794" y="3113"/>
                </a:lnTo>
                <a:lnTo>
                  <a:pt x="782" y="3121"/>
                </a:lnTo>
                <a:lnTo>
                  <a:pt x="770" y="3131"/>
                </a:lnTo>
                <a:lnTo>
                  <a:pt x="764" y="3136"/>
                </a:lnTo>
                <a:lnTo>
                  <a:pt x="760" y="3142"/>
                </a:lnTo>
                <a:lnTo>
                  <a:pt x="771" y="3145"/>
                </a:lnTo>
                <a:lnTo>
                  <a:pt x="784" y="3149"/>
                </a:lnTo>
                <a:lnTo>
                  <a:pt x="796" y="3150"/>
                </a:lnTo>
                <a:lnTo>
                  <a:pt x="810" y="3151"/>
                </a:lnTo>
                <a:lnTo>
                  <a:pt x="824" y="3151"/>
                </a:lnTo>
                <a:lnTo>
                  <a:pt x="838" y="3150"/>
                </a:lnTo>
                <a:lnTo>
                  <a:pt x="853" y="3149"/>
                </a:lnTo>
                <a:lnTo>
                  <a:pt x="868" y="3147"/>
                </a:lnTo>
                <a:lnTo>
                  <a:pt x="881" y="3142"/>
                </a:lnTo>
                <a:lnTo>
                  <a:pt x="896" y="3138"/>
                </a:lnTo>
                <a:lnTo>
                  <a:pt x="909" y="3133"/>
                </a:lnTo>
                <a:lnTo>
                  <a:pt x="921" y="3128"/>
                </a:lnTo>
                <a:lnTo>
                  <a:pt x="933" y="3121"/>
                </a:lnTo>
                <a:lnTo>
                  <a:pt x="944" y="3113"/>
                </a:lnTo>
                <a:lnTo>
                  <a:pt x="953" y="3104"/>
                </a:lnTo>
                <a:lnTo>
                  <a:pt x="961" y="3094"/>
                </a:lnTo>
                <a:lnTo>
                  <a:pt x="961" y="3097"/>
                </a:lnTo>
                <a:lnTo>
                  <a:pt x="961" y="3100"/>
                </a:lnTo>
                <a:lnTo>
                  <a:pt x="960" y="3102"/>
                </a:lnTo>
                <a:lnTo>
                  <a:pt x="978" y="3088"/>
                </a:lnTo>
                <a:lnTo>
                  <a:pt x="988" y="3082"/>
                </a:lnTo>
                <a:lnTo>
                  <a:pt x="997" y="3077"/>
                </a:lnTo>
                <a:lnTo>
                  <a:pt x="997" y="3082"/>
                </a:lnTo>
                <a:lnTo>
                  <a:pt x="996" y="3085"/>
                </a:lnTo>
                <a:lnTo>
                  <a:pt x="995" y="3087"/>
                </a:lnTo>
                <a:lnTo>
                  <a:pt x="993" y="3088"/>
                </a:lnTo>
                <a:lnTo>
                  <a:pt x="990" y="3089"/>
                </a:lnTo>
                <a:lnTo>
                  <a:pt x="983" y="3091"/>
                </a:lnTo>
                <a:lnTo>
                  <a:pt x="987" y="3094"/>
                </a:lnTo>
                <a:lnTo>
                  <a:pt x="993" y="3097"/>
                </a:lnTo>
                <a:lnTo>
                  <a:pt x="970" y="3109"/>
                </a:lnTo>
                <a:lnTo>
                  <a:pt x="947" y="3120"/>
                </a:lnTo>
                <a:lnTo>
                  <a:pt x="951" y="3121"/>
                </a:lnTo>
                <a:lnTo>
                  <a:pt x="953" y="3122"/>
                </a:lnTo>
                <a:lnTo>
                  <a:pt x="955" y="3123"/>
                </a:lnTo>
                <a:lnTo>
                  <a:pt x="960" y="3123"/>
                </a:lnTo>
                <a:lnTo>
                  <a:pt x="949" y="3127"/>
                </a:lnTo>
                <a:lnTo>
                  <a:pt x="936" y="3133"/>
                </a:lnTo>
                <a:lnTo>
                  <a:pt x="912" y="3147"/>
                </a:lnTo>
                <a:lnTo>
                  <a:pt x="916" y="3145"/>
                </a:lnTo>
                <a:lnTo>
                  <a:pt x="920" y="3145"/>
                </a:lnTo>
                <a:lnTo>
                  <a:pt x="924" y="3145"/>
                </a:lnTo>
                <a:lnTo>
                  <a:pt x="910" y="3155"/>
                </a:lnTo>
                <a:lnTo>
                  <a:pt x="898" y="3165"/>
                </a:lnTo>
                <a:lnTo>
                  <a:pt x="885" y="3175"/>
                </a:lnTo>
                <a:lnTo>
                  <a:pt x="880" y="3181"/>
                </a:lnTo>
                <a:lnTo>
                  <a:pt x="874" y="3189"/>
                </a:lnTo>
                <a:lnTo>
                  <a:pt x="886" y="3192"/>
                </a:lnTo>
                <a:lnTo>
                  <a:pt x="899" y="3194"/>
                </a:lnTo>
                <a:lnTo>
                  <a:pt x="913" y="3195"/>
                </a:lnTo>
                <a:lnTo>
                  <a:pt x="929" y="3196"/>
                </a:lnTo>
                <a:lnTo>
                  <a:pt x="944" y="3195"/>
                </a:lnTo>
                <a:lnTo>
                  <a:pt x="959" y="3194"/>
                </a:lnTo>
                <a:lnTo>
                  <a:pt x="976" y="3192"/>
                </a:lnTo>
                <a:lnTo>
                  <a:pt x="992" y="3190"/>
                </a:lnTo>
                <a:lnTo>
                  <a:pt x="1008" y="3186"/>
                </a:lnTo>
                <a:lnTo>
                  <a:pt x="1023" y="3180"/>
                </a:lnTo>
                <a:lnTo>
                  <a:pt x="1037" y="3175"/>
                </a:lnTo>
                <a:lnTo>
                  <a:pt x="1052" y="3168"/>
                </a:lnTo>
                <a:lnTo>
                  <a:pt x="1064" y="3160"/>
                </a:lnTo>
                <a:lnTo>
                  <a:pt x="1075" y="3152"/>
                </a:lnTo>
                <a:lnTo>
                  <a:pt x="1085" y="3141"/>
                </a:lnTo>
                <a:lnTo>
                  <a:pt x="1092" y="3130"/>
                </a:lnTo>
                <a:lnTo>
                  <a:pt x="1093" y="3133"/>
                </a:lnTo>
                <a:lnTo>
                  <a:pt x="1093" y="3136"/>
                </a:lnTo>
                <a:lnTo>
                  <a:pt x="1092" y="3138"/>
                </a:lnTo>
                <a:lnTo>
                  <a:pt x="1100" y="3131"/>
                </a:lnTo>
                <a:lnTo>
                  <a:pt x="1111" y="3123"/>
                </a:lnTo>
                <a:lnTo>
                  <a:pt x="1122" y="3116"/>
                </a:lnTo>
                <a:lnTo>
                  <a:pt x="1132" y="3110"/>
                </a:lnTo>
                <a:lnTo>
                  <a:pt x="1131" y="3113"/>
                </a:lnTo>
                <a:lnTo>
                  <a:pt x="1131" y="3115"/>
                </a:lnTo>
                <a:lnTo>
                  <a:pt x="1132" y="3117"/>
                </a:lnTo>
                <a:lnTo>
                  <a:pt x="1137" y="3110"/>
                </a:lnTo>
                <a:lnTo>
                  <a:pt x="1144" y="3102"/>
                </a:lnTo>
                <a:lnTo>
                  <a:pt x="1148" y="3100"/>
                </a:lnTo>
                <a:lnTo>
                  <a:pt x="1152" y="3098"/>
                </a:lnTo>
                <a:lnTo>
                  <a:pt x="1157" y="3097"/>
                </a:lnTo>
                <a:lnTo>
                  <a:pt x="1162" y="3097"/>
                </a:lnTo>
                <a:lnTo>
                  <a:pt x="1140" y="3111"/>
                </a:lnTo>
                <a:lnTo>
                  <a:pt x="1120" y="3126"/>
                </a:lnTo>
                <a:lnTo>
                  <a:pt x="1124" y="3126"/>
                </a:lnTo>
                <a:lnTo>
                  <a:pt x="1126" y="3127"/>
                </a:lnTo>
                <a:lnTo>
                  <a:pt x="1128" y="3127"/>
                </a:lnTo>
                <a:lnTo>
                  <a:pt x="1133" y="3127"/>
                </a:lnTo>
                <a:lnTo>
                  <a:pt x="1122" y="3132"/>
                </a:lnTo>
                <a:lnTo>
                  <a:pt x="1109" y="3140"/>
                </a:lnTo>
                <a:lnTo>
                  <a:pt x="1088" y="3156"/>
                </a:lnTo>
                <a:lnTo>
                  <a:pt x="1092" y="3155"/>
                </a:lnTo>
                <a:lnTo>
                  <a:pt x="1096" y="3154"/>
                </a:lnTo>
                <a:lnTo>
                  <a:pt x="1100" y="3154"/>
                </a:lnTo>
                <a:lnTo>
                  <a:pt x="1084" y="3167"/>
                </a:lnTo>
                <a:lnTo>
                  <a:pt x="1069" y="3178"/>
                </a:lnTo>
                <a:lnTo>
                  <a:pt x="1063" y="3184"/>
                </a:lnTo>
                <a:lnTo>
                  <a:pt x="1057" y="3191"/>
                </a:lnTo>
                <a:lnTo>
                  <a:pt x="1051" y="3198"/>
                </a:lnTo>
                <a:lnTo>
                  <a:pt x="1046" y="3207"/>
                </a:lnTo>
                <a:lnTo>
                  <a:pt x="1057" y="3210"/>
                </a:lnTo>
                <a:lnTo>
                  <a:pt x="1070" y="3212"/>
                </a:lnTo>
                <a:lnTo>
                  <a:pt x="1085" y="3213"/>
                </a:lnTo>
                <a:lnTo>
                  <a:pt x="1099" y="3214"/>
                </a:lnTo>
                <a:lnTo>
                  <a:pt x="1113" y="3214"/>
                </a:lnTo>
                <a:lnTo>
                  <a:pt x="1129" y="3213"/>
                </a:lnTo>
                <a:lnTo>
                  <a:pt x="1144" y="3211"/>
                </a:lnTo>
                <a:lnTo>
                  <a:pt x="1159" y="3208"/>
                </a:lnTo>
                <a:lnTo>
                  <a:pt x="1174" y="3204"/>
                </a:lnTo>
                <a:lnTo>
                  <a:pt x="1188" y="3200"/>
                </a:lnTo>
                <a:lnTo>
                  <a:pt x="1202" y="3194"/>
                </a:lnTo>
                <a:lnTo>
                  <a:pt x="1215" y="3188"/>
                </a:lnTo>
                <a:lnTo>
                  <a:pt x="1226" y="3179"/>
                </a:lnTo>
                <a:lnTo>
                  <a:pt x="1238" y="3170"/>
                </a:lnTo>
                <a:lnTo>
                  <a:pt x="1248" y="3161"/>
                </a:lnTo>
                <a:lnTo>
                  <a:pt x="1256" y="3150"/>
                </a:lnTo>
                <a:lnTo>
                  <a:pt x="1256" y="3153"/>
                </a:lnTo>
                <a:lnTo>
                  <a:pt x="1256" y="3156"/>
                </a:lnTo>
                <a:lnTo>
                  <a:pt x="1255" y="3158"/>
                </a:lnTo>
                <a:lnTo>
                  <a:pt x="1279" y="3144"/>
                </a:lnTo>
                <a:lnTo>
                  <a:pt x="1302" y="3129"/>
                </a:lnTo>
                <a:lnTo>
                  <a:pt x="1301" y="3135"/>
                </a:lnTo>
                <a:lnTo>
                  <a:pt x="1300" y="3137"/>
                </a:lnTo>
                <a:lnTo>
                  <a:pt x="1298" y="3138"/>
                </a:lnTo>
                <a:lnTo>
                  <a:pt x="1296" y="3140"/>
                </a:lnTo>
                <a:lnTo>
                  <a:pt x="1293" y="3140"/>
                </a:lnTo>
                <a:lnTo>
                  <a:pt x="1286" y="3140"/>
                </a:lnTo>
                <a:lnTo>
                  <a:pt x="1290" y="3142"/>
                </a:lnTo>
                <a:lnTo>
                  <a:pt x="1292" y="3143"/>
                </a:lnTo>
                <a:lnTo>
                  <a:pt x="1294" y="3144"/>
                </a:lnTo>
                <a:lnTo>
                  <a:pt x="1299" y="3144"/>
                </a:lnTo>
                <a:lnTo>
                  <a:pt x="1287" y="3149"/>
                </a:lnTo>
                <a:lnTo>
                  <a:pt x="1273" y="3154"/>
                </a:lnTo>
                <a:lnTo>
                  <a:pt x="1246" y="3167"/>
                </a:lnTo>
                <a:lnTo>
                  <a:pt x="1250" y="3166"/>
                </a:lnTo>
                <a:lnTo>
                  <a:pt x="1255" y="3166"/>
                </a:lnTo>
                <a:lnTo>
                  <a:pt x="1259" y="3167"/>
                </a:lnTo>
                <a:lnTo>
                  <a:pt x="1244" y="3176"/>
                </a:lnTo>
                <a:lnTo>
                  <a:pt x="1228" y="3186"/>
                </a:lnTo>
                <a:lnTo>
                  <a:pt x="1215" y="3196"/>
                </a:lnTo>
                <a:lnTo>
                  <a:pt x="1209" y="3202"/>
                </a:lnTo>
                <a:lnTo>
                  <a:pt x="1203" y="3209"/>
                </a:lnTo>
                <a:lnTo>
                  <a:pt x="1221" y="3215"/>
                </a:lnTo>
                <a:lnTo>
                  <a:pt x="1242" y="3219"/>
                </a:lnTo>
                <a:lnTo>
                  <a:pt x="1261" y="3223"/>
                </a:lnTo>
                <a:lnTo>
                  <a:pt x="1282" y="3223"/>
                </a:lnTo>
                <a:lnTo>
                  <a:pt x="1301" y="3222"/>
                </a:lnTo>
                <a:lnTo>
                  <a:pt x="1322" y="3219"/>
                </a:lnTo>
                <a:lnTo>
                  <a:pt x="1341" y="3214"/>
                </a:lnTo>
                <a:lnTo>
                  <a:pt x="1361" y="3208"/>
                </a:lnTo>
                <a:lnTo>
                  <a:pt x="1379" y="3201"/>
                </a:lnTo>
                <a:lnTo>
                  <a:pt x="1398" y="3192"/>
                </a:lnTo>
                <a:lnTo>
                  <a:pt x="1415" y="3181"/>
                </a:lnTo>
                <a:lnTo>
                  <a:pt x="1432" y="3169"/>
                </a:lnTo>
                <a:lnTo>
                  <a:pt x="1447" y="3156"/>
                </a:lnTo>
                <a:lnTo>
                  <a:pt x="1462" y="3141"/>
                </a:lnTo>
                <a:lnTo>
                  <a:pt x="1475" y="3126"/>
                </a:lnTo>
                <a:lnTo>
                  <a:pt x="1487" y="3110"/>
                </a:lnTo>
                <a:lnTo>
                  <a:pt x="1493" y="3099"/>
                </a:lnTo>
                <a:lnTo>
                  <a:pt x="1501" y="3092"/>
                </a:lnTo>
                <a:lnTo>
                  <a:pt x="1509" y="3087"/>
                </a:lnTo>
                <a:lnTo>
                  <a:pt x="1517" y="3084"/>
                </a:lnTo>
                <a:lnTo>
                  <a:pt x="1525" y="3083"/>
                </a:lnTo>
                <a:lnTo>
                  <a:pt x="1534" y="3083"/>
                </a:lnTo>
                <a:lnTo>
                  <a:pt x="1543" y="3085"/>
                </a:lnTo>
                <a:lnTo>
                  <a:pt x="1551" y="3089"/>
                </a:lnTo>
                <a:lnTo>
                  <a:pt x="1560" y="3094"/>
                </a:lnTo>
                <a:lnTo>
                  <a:pt x="1570" y="3100"/>
                </a:lnTo>
                <a:lnTo>
                  <a:pt x="1579" y="3107"/>
                </a:lnTo>
                <a:lnTo>
                  <a:pt x="1589" y="3117"/>
                </a:lnTo>
                <a:lnTo>
                  <a:pt x="1608" y="3136"/>
                </a:lnTo>
                <a:lnTo>
                  <a:pt x="1627" y="3159"/>
                </a:lnTo>
                <a:lnTo>
                  <a:pt x="1646" y="3185"/>
                </a:lnTo>
                <a:lnTo>
                  <a:pt x="1663" y="3210"/>
                </a:lnTo>
                <a:lnTo>
                  <a:pt x="1697" y="3263"/>
                </a:lnTo>
                <a:lnTo>
                  <a:pt x="1726" y="3308"/>
                </a:lnTo>
                <a:lnTo>
                  <a:pt x="1737" y="3326"/>
                </a:lnTo>
                <a:lnTo>
                  <a:pt x="1746" y="3340"/>
                </a:lnTo>
                <a:lnTo>
                  <a:pt x="1769" y="3370"/>
                </a:lnTo>
                <a:lnTo>
                  <a:pt x="1785" y="3397"/>
                </a:lnTo>
                <a:lnTo>
                  <a:pt x="1791" y="3408"/>
                </a:lnTo>
                <a:lnTo>
                  <a:pt x="1795" y="3418"/>
                </a:lnTo>
                <a:lnTo>
                  <a:pt x="1799" y="3427"/>
                </a:lnTo>
                <a:lnTo>
                  <a:pt x="1801" y="3433"/>
                </a:lnTo>
                <a:lnTo>
                  <a:pt x="1801" y="3438"/>
                </a:lnTo>
                <a:lnTo>
                  <a:pt x="1799" y="3441"/>
                </a:lnTo>
                <a:lnTo>
                  <a:pt x="1798" y="3442"/>
                </a:lnTo>
                <a:lnTo>
                  <a:pt x="1795" y="3442"/>
                </a:lnTo>
                <a:lnTo>
                  <a:pt x="1790" y="3441"/>
                </a:lnTo>
                <a:lnTo>
                  <a:pt x="1783" y="3438"/>
                </a:lnTo>
                <a:lnTo>
                  <a:pt x="1774" y="3432"/>
                </a:lnTo>
                <a:lnTo>
                  <a:pt x="1764" y="3424"/>
                </a:lnTo>
                <a:lnTo>
                  <a:pt x="1750" y="3413"/>
                </a:lnTo>
                <a:lnTo>
                  <a:pt x="1749" y="3416"/>
                </a:lnTo>
                <a:lnTo>
                  <a:pt x="1748" y="3419"/>
                </a:lnTo>
                <a:lnTo>
                  <a:pt x="1749" y="3422"/>
                </a:lnTo>
                <a:lnTo>
                  <a:pt x="1737" y="3413"/>
                </a:lnTo>
                <a:lnTo>
                  <a:pt x="1723" y="3402"/>
                </a:lnTo>
                <a:lnTo>
                  <a:pt x="1710" y="3390"/>
                </a:lnTo>
                <a:lnTo>
                  <a:pt x="1700" y="3379"/>
                </a:lnTo>
                <a:lnTo>
                  <a:pt x="1700" y="3382"/>
                </a:lnTo>
                <a:lnTo>
                  <a:pt x="1700" y="3385"/>
                </a:lnTo>
                <a:lnTo>
                  <a:pt x="1699" y="3389"/>
                </a:lnTo>
                <a:lnTo>
                  <a:pt x="1691" y="3374"/>
                </a:lnTo>
                <a:lnTo>
                  <a:pt x="1681" y="3359"/>
                </a:lnTo>
                <a:lnTo>
                  <a:pt x="1670" y="3346"/>
                </a:lnTo>
                <a:lnTo>
                  <a:pt x="1658" y="3335"/>
                </a:lnTo>
                <a:lnTo>
                  <a:pt x="1643" y="3324"/>
                </a:lnTo>
                <a:lnTo>
                  <a:pt x="1628" y="3314"/>
                </a:lnTo>
                <a:lnTo>
                  <a:pt x="1612" y="3307"/>
                </a:lnTo>
                <a:lnTo>
                  <a:pt x="1594" y="3300"/>
                </a:lnTo>
                <a:lnTo>
                  <a:pt x="1577" y="3293"/>
                </a:lnTo>
                <a:lnTo>
                  <a:pt x="1559" y="3289"/>
                </a:lnTo>
                <a:lnTo>
                  <a:pt x="1541" y="3285"/>
                </a:lnTo>
                <a:lnTo>
                  <a:pt x="1523" y="3283"/>
                </a:lnTo>
                <a:lnTo>
                  <a:pt x="1506" y="3282"/>
                </a:lnTo>
                <a:lnTo>
                  <a:pt x="1488" y="3282"/>
                </a:lnTo>
                <a:lnTo>
                  <a:pt x="1472" y="3283"/>
                </a:lnTo>
                <a:lnTo>
                  <a:pt x="1457" y="3285"/>
                </a:lnTo>
                <a:lnTo>
                  <a:pt x="1462" y="3296"/>
                </a:lnTo>
                <a:lnTo>
                  <a:pt x="1468" y="3307"/>
                </a:lnTo>
                <a:lnTo>
                  <a:pt x="1475" y="3315"/>
                </a:lnTo>
                <a:lnTo>
                  <a:pt x="1482" y="3323"/>
                </a:lnTo>
                <a:lnTo>
                  <a:pt x="1498" y="3339"/>
                </a:lnTo>
                <a:lnTo>
                  <a:pt x="1515" y="3355"/>
                </a:lnTo>
                <a:lnTo>
                  <a:pt x="1510" y="3355"/>
                </a:lnTo>
                <a:lnTo>
                  <a:pt x="1506" y="3354"/>
                </a:lnTo>
                <a:lnTo>
                  <a:pt x="1501" y="3351"/>
                </a:lnTo>
                <a:lnTo>
                  <a:pt x="1525" y="3374"/>
                </a:lnTo>
                <a:lnTo>
                  <a:pt x="1538" y="3384"/>
                </a:lnTo>
                <a:lnTo>
                  <a:pt x="1545" y="3388"/>
                </a:lnTo>
                <a:lnTo>
                  <a:pt x="1551" y="3391"/>
                </a:lnTo>
                <a:lnTo>
                  <a:pt x="1545" y="3390"/>
                </a:lnTo>
                <a:lnTo>
                  <a:pt x="1542" y="3391"/>
                </a:lnTo>
                <a:lnTo>
                  <a:pt x="1540" y="3391"/>
                </a:lnTo>
                <a:lnTo>
                  <a:pt x="1535" y="3392"/>
                </a:lnTo>
                <a:lnTo>
                  <a:pt x="1557" y="3412"/>
                </a:lnTo>
                <a:lnTo>
                  <a:pt x="1581" y="3431"/>
                </a:lnTo>
                <a:lnTo>
                  <a:pt x="1577" y="3431"/>
                </a:lnTo>
                <a:lnTo>
                  <a:pt x="1574" y="3433"/>
                </a:lnTo>
                <a:lnTo>
                  <a:pt x="1568" y="3436"/>
                </a:lnTo>
                <a:lnTo>
                  <a:pt x="1575" y="3445"/>
                </a:lnTo>
                <a:lnTo>
                  <a:pt x="1583" y="3454"/>
                </a:lnTo>
                <a:lnTo>
                  <a:pt x="1590" y="3463"/>
                </a:lnTo>
                <a:lnTo>
                  <a:pt x="1598" y="3470"/>
                </a:lnTo>
                <a:lnTo>
                  <a:pt x="1608" y="3478"/>
                </a:lnTo>
                <a:lnTo>
                  <a:pt x="1617" y="3486"/>
                </a:lnTo>
                <a:lnTo>
                  <a:pt x="1626" y="3492"/>
                </a:lnTo>
                <a:lnTo>
                  <a:pt x="1636" y="3498"/>
                </a:lnTo>
                <a:lnTo>
                  <a:pt x="1626" y="3499"/>
                </a:lnTo>
                <a:lnTo>
                  <a:pt x="1616" y="3498"/>
                </a:lnTo>
                <a:lnTo>
                  <a:pt x="1606" y="3496"/>
                </a:lnTo>
                <a:lnTo>
                  <a:pt x="1597" y="3492"/>
                </a:lnTo>
                <a:lnTo>
                  <a:pt x="1589" y="3486"/>
                </a:lnTo>
                <a:lnTo>
                  <a:pt x="1582" y="3479"/>
                </a:lnTo>
                <a:lnTo>
                  <a:pt x="1575" y="3471"/>
                </a:lnTo>
                <a:lnTo>
                  <a:pt x="1568" y="3462"/>
                </a:lnTo>
                <a:lnTo>
                  <a:pt x="1567" y="3464"/>
                </a:lnTo>
                <a:lnTo>
                  <a:pt x="1566" y="3466"/>
                </a:lnTo>
                <a:lnTo>
                  <a:pt x="1567" y="3469"/>
                </a:lnTo>
                <a:lnTo>
                  <a:pt x="1559" y="3463"/>
                </a:lnTo>
                <a:lnTo>
                  <a:pt x="1549" y="3456"/>
                </a:lnTo>
                <a:lnTo>
                  <a:pt x="1539" y="3448"/>
                </a:lnTo>
                <a:lnTo>
                  <a:pt x="1531" y="3440"/>
                </a:lnTo>
                <a:lnTo>
                  <a:pt x="1533" y="3442"/>
                </a:lnTo>
                <a:lnTo>
                  <a:pt x="1533" y="3444"/>
                </a:lnTo>
                <a:lnTo>
                  <a:pt x="1531" y="3449"/>
                </a:lnTo>
                <a:lnTo>
                  <a:pt x="1523" y="3436"/>
                </a:lnTo>
                <a:lnTo>
                  <a:pt x="1514" y="3426"/>
                </a:lnTo>
                <a:lnTo>
                  <a:pt x="1503" y="3416"/>
                </a:lnTo>
                <a:lnTo>
                  <a:pt x="1490" y="3407"/>
                </a:lnTo>
                <a:lnTo>
                  <a:pt x="1477" y="3400"/>
                </a:lnTo>
                <a:lnTo>
                  <a:pt x="1464" y="3394"/>
                </a:lnTo>
                <a:lnTo>
                  <a:pt x="1448" y="3390"/>
                </a:lnTo>
                <a:lnTo>
                  <a:pt x="1433" y="3386"/>
                </a:lnTo>
                <a:lnTo>
                  <a:pt x="1417" y="3384"/>
                </a:lnTo>
                <a:lnTo>
                  <a:pt x="1402" y="3383"/>
                </a:lnTo>
                <a:lnTo>
                  <a:pt x="1387" y="3383"/>
                </a:lnTo>
                <a:lnTo>
                  <a:pt x="1371" y="3384"/>
                </a:lnTo>
                <a:lnTo>
                  <a:pt x="1357" y="3386"/>
                </a:lnTo>
                <a:lnTo>
                  <a:pt x="1343" y="3390"/>
                </a:lnTo>
                <a:lnTo>
                  <a:pt x="1330" y="3395"/>
                </a:lnTo>
                <a:lnTo>
                  <a:pt x="1318" y="3401"/>
                </a:lnTo>
                <a:lnTo>
                  <a:pt x="1323" y="3407"/>
                </a:lnTo>
                <a:lnTo>
                  <a:pt x="1328" y="3414"/>
                </a:lnTo>
                <a:lnTo>
                  <a:pt x="1338" y="3424"/>
                </a:lnTo>
                <a:lnTo>
                  <a:pt x="1351" y="3433"/>
                </a:lnTo>
                <a:lnTo>
                  <a:pt x="1364" y="3442"/>
                </a:lnTo>
                <a:lnTo>
                  <a:pt x="1360" y="3442"/>
                </a:lnTo>
                <a:lnTo>
                  <a:pt x="1356" y="3442"/>
                </a:lnTo>
                <a:lnTo>
                  <a:pt x="1352" y="3441"/>
                </a:lnTo>
                <a:lnTo>
                  <a:pt x="1374" y="3455"/>
                </a:lnTo>
                <a:lnTo>
                  <a:pt x="1386" y="3461"/>
                </a:lnTo>
                <a:lnTo>
                  <a:pt x="1397" y="3465"/>
                </a:lnTo>
                <a:lnTo>
                  <a:pt x="1393" y="3465"/>
                </a:lnTo>
                <a:lnTo>
                  <a:pt x="1391" y="3465"/>
                </a:lnTo>
                <a:lnTo>
                  <a:pt x="1389" y="3466"/>
                </a:lnTo>
                <a:lnTo>
                  <a:pt x="1385" y="3467"/>
                </a:lnTo>
                <a:lnTo>
                  <a:pt x="1405" y="3479"/>
                </a:lnTo>
                <a:lnTo>
                  <a:pt x="1427" y="3491"/>
                </a:lnTo>
                <a:lnTo>
                  <a:pt x="1422" y="3493"/>
                </a:lnTo>
                <a:lnTo>
                  <a:pt x="1417" y="3496"/>
                </a:lnTo>
                <a:lnTo>
                  <a:pt x="1421" y="3497"/>
                </a:lnTo>
                <a:lnTo>
                  <a:pt x="1424" y="3499"/>
                </a:lnTo>
                <a:lnTo>
                  <a:pt x="1432" y="3507"/>
                </a:lnTo>
                <a:lnTo>
                  <a:pt x="1442" y="3517"/>
                </a:lnTo>
                <a:lnTo>
                  <a:pt x="1448" y="3524"/>
                </a:lnTo>
                <a:lnTo>
                  <a:pt x="1455" y="3529"/>
                </a:lnTo>
                <a:lnTo>
                  <a:pt x="1446" y="3530"/>
                </a:lnTo>
                <a:lnTo>
                  <a:pt x="1437" y="3530"/>
                </a:lnTo>
                <a:lnTo>
                  <a:pt x="1428" y="3529"/>
                </a:lnTo>
                <a:lnTo>
                  <a:pt x="1419" y="3528"/>
                </a:lnTo>
                <a:lnTo>
                  <a:pt x="1409" y="3525"/>
                </a:lnTo>
                <a:lnTo>
                  <a:pt x="1401" y="3521"/>
                </a:lnTo>
                <a:lnTo>
                  <a:pt x="1383" y="3514"/>
                </a:lnTo>
                <a:lnTo>
                  <a:pt x="1365" y="3505"/>
                </a:lnTo>
                <a:lnTo>
                  <a:pt x="1348" y="3495"/>
                </a:lnTo>
                <a:lnTo>
                  <a:pt x="1312" y="3471"/>
                </a:lnTo>
                <a:lnTo>
                  <a:pt x="1293" y="3460"/>
                </a:lnTo>
                <a:lnTo>
                  <a:pt x="1274" y="3449"/>
                </a:lnTo>
                <a:lnTo>
                  <a:pt x="1253" y="3439"/>
                </a:lnTo>
                <a:lnTo>
                  <a:pt x="1233" y="3432"/>
                </a:lnTo>
                <a:lnTo>
                  <a:pt x="1222" y="3429"/>
                </a:lnTo>
                <a:lnTo>
                  <a:pt x="1211" y="3426"/>
                </a:lnTo>
                <a:lnTo>
                  <a:pt x="1200" y="3424"/>
                </a:lnTo>
                <a:lnTo>
                  <a:pt x="1188" y="3423"/>
                </a:lnTo>
                <a:lnTo>
                  <a:pt x="1177" y="3423"/>
                </a:lnTo>
                <a:lnTo>
                  <a:pt x="1165" y="3424"/>
                </a:lnTo>
                <a:lnTo>
                  <a:pt x="1152" y="3425"/>
                </a:lnTo>
                <a:lnTo>
                  <a:pt x="1139" y="3428"/>
                </a:lnTo>
                <a:lnTo>
                  <a:pt x="1145" y="3436"/>
                </a:lnTo>
                <a:lnTo>
                  <a:pt x="1151" y="3443"/>
                </a:lnTo>
                <a:lnTo>
                  <a:pt x="1158" y="3451"/>
                </a:lnTo>
                <a:lnTo>
                  <a:pt x="1165" y="3457"/>
                </a:lnTo>
                <a:lnTo>
                  <a:pt x="1179" y="3469"/>
                </a:lnTo>
                <a:lnTo>
                  <a:pt x="1196" y="3481"/>
                </a:lnTo>
                <a:lnTo>
                  <a:pt x="1190" y="3481"/>
                </a:lnTo>
                <a:lnTo>
                  <a:pt x="1185" y="3481"/>
                </a:lnTo>
                <a:lnTo>
                  <a:pt x="1180" y="3479"/>
                </a:lnTo>
                <a:lnTo>
                  <a:pt x="1208" y="3497"/>
                </a:lnTo>
                <a:lnTo>
                  <a:pt x="1222" y="3505"/>
                </a:lnTo>
                <a:lnTo>
                  <a:pt x="1230" y="3508"/>
                </a:lnTo>
                <a:lnTo>
                  <a:pt x="1237" y="3510"/>
                </a:lnTo>
                <a:lnTo>
                  <a:pt x="1231" y="3510"/>
                </a:lnTo>
                <a:lnTo>
                  <a:pt x="1227" y="3511"/>
                </a:lnTo>
                <a:lnTo>
                  <a:pt x="1225" y="3512"/>
                </a:lnTo>
                <a:lnTo>
                  <a:pt x="1220" y="3512"/>
                </a:lnTo>
                <a:lnTo>
                  <a:pt x="1234" y="3520"/>
                </a:lnTo>
                <a:lnTo>
                  <a:pt x="1247" y="3530"/>
                </a:lnTo>
                <a:lnTo>
                  <a:pt x="1259" y="3539"/>
                </a:lnTo>
                <a:lnTo>
                  <a:pt x="1272" y="3548"/>
                </a:lnTo>
                <a:lnTo>
                  <a:pt x="1260" y="3549"/>
                </a:lnTo>
                <a:lnTo>
                  <a:pt x="1250" y="3548"/>
                </a:lnTo>
                <a:lnTo>
                  <a:pt x="1240" y="3547"/>
                </a:lnTo>
                <a:lnTo>
                  <a:pt x="1231" y="3544"/>
                </a:lnTo>
                <a:lnTo>
                  <a:pt x="1221" y="3540"/>
                </a:lnTo>
                <a:lnTo>
                  <a:pt x="1213" y="3534"/>
                </a:lnTo>
                <a:lnTo>
                  <a:pt x="1205" y="3527"/>
                </a:lnTo>
                <a:lnTo>
                  <a:pt x="1197" y="3516"/>
                </a:lnTo>
                <a:lnTo>
                  <a:pt x="1196" y="3518"/>
                </a:lnTo>
                <a:lnTo>
                  <a:pt x="1196" y="3521"/>
                </a:lnTo>
                <a:lnTo>
                  <a:pt x="1197" y="3524"/>
                </a:lnTo>
                <a:lnTo>
                  <a:pt x="1187" y="3518"/>
                </a:lnTo>
                <a:lnTo>
                  <a:pt x="1178" y="3510"/>
                </a:lnTo>
                <a:lnTo>
                  <a:pt x="1169" y="3502"/>
                </a:lnTo>
                <a:lnTo>
                  <a:pt x="1161" y="3494"/>
                </a:lnTo>
                <a:lnTo>
                  <a:pt x="1162" y="3497"/>
                </a:lnTo>
                <a:lnTo>
                  <a:pt x="1162" y="3499"/>
                </a:lnTo>
                <a:lnTo>
                  <a:pt x="1161" y="3502"/>
                </a:lnTo>
                <a:lnTo>
                  <a:pt x="1155" y="3492"/>
                </a:lnTo>
                <a:lnTo>
                  <a:pt x="1146" y="3481"/>
                </a:lnTo>
                <a:lnTo>
                  <a:pt x="1136" y="3472"/>
                </a:lnTo>
                <a:lnTo>
                  <a:pt x="1125" y="3464"/>
                </a:lnTo>
                <a:lnTo>
                  <a:pt x="1112" y="3457"/>
                </a:lnTo>
                <a:lnTo>
                  <a:pt x="1099" y="3451"/>
                </a:lnTo>
                <a:lnTo>
                  <a:pt x="1085" y="3445"/>
                </a:lnTo>
                <a:lnTo>
                  <a:pt x="1070" y="3440"/>
                </a:lnTo>
                <a:lnTo>
                  <a:pt x="1056" y="3437"/>
                </a:lnTo>
                <a:lnTo>
                  <a:pt x="1041" y="3434"/>
                </a:lnTo>
                <a:lnTo>
                  <a:pt x="1025" y="3432"/>
                </a:lnTo>
                <a:lnTo>
                  <a:pt x="1011" y="3431"/>
                </a:lnTo>
                <a:lnTo>
                  <a:pt x="996" y="3430"/>
                </a:lnTo>
                <a:lnTo>
                  <a:pt x="983" y="3431"/>
                </a:lnTo>
                <a:lnTo>
                  <a:pt x="971" y="3432"/>
                </a:lnTo>
                <a:lnTo>
                  <a:pt x="959" y="3434"/>
                </a:lnTo>
                <a:lnTo>
                  <a:pt x="965" y="3441"/>
                </a:lnTo>
                <a:lnTo>
                  <a:pt x="969" y="3448"/>
                </a:lnTo>
                <a:lnTo>
                  <a:pt x="979" y="3459"/>
                </a:lnTo>
                <a:lnTo>
                  <a:pt x="990" y="3469"/>
                </a:lnTo>
                <a:lnTo>
                  <a:pt x="1003" y="3479"/>
                </a:lnTo>
                <a:lnTo>
                  <a:pt x="998" y="3479"/>
                </a:lnTo>
                <a:lnTo>
                  <a:pt x="994" y="3479"/>
                </a:lnTo>
                <a:lnTo>
                  <a:pt x="990" y="3477"/>
                </a:lnTo>
                <a:lnTo>
                  <a:pt x="1011" y="3493"/>
                </a:lnTo>
                <a:lnTo>
                  <a:pt x="1022" y="3499"/>
                </a:lnTo>
                <a:lnTo>
                  <a:pt x="1033" y="3505"/>
                </a:lnTo>
                <a:lnTo>
                  <a:pt x="1029" y="3504"/>
                </a:lnTo>
                <a:lnTo>
                  <a:pt x="1026" y="3505"/>
                </a:lnTo>
                <a:lnTo>
                  <a:pt x="1024" y="3506"/>
                </a:lnTo>
                <a:lnTo>
                  <a:pt x="1020" y="3506"/>
                </a:lnTo>
                <a:lnTo>
                  <a:pt x="1062" y="3537"/>
                </a:lnTo>
                <a:lnTo>
                  <a:pt x="1055" y="3537"/>
                </a:lnTo>
                <a:lnTo>
                  <a:pt x="1047" y="3537"/>
                </a:lnTo>
                <a:lnTo>
                  <a:pt x="1031" y="3534"/>
                </a:lnTo>
                <a:lnTo>
                  <a:pt x="1015" y="3530"/>
                </a:lnTo>
                <a:lnTo>
                  <a:pt x="999" y="3524"/>
                </a:lnTo>
                <a:lnTo>
                  <a:pt x="984" y="3515"/>
                </a:lnTo>
                <a:lnTo>
                  <a:pt x="968" y="3506"/>
                </a:lnTo>
                <a:lnTo>
                  <a:pt x="935" y="3487"/>
                </a:lnTo>
                <a:lnTo>
                  <a:pt x="918" y="3477"/>
                </a:lnTo>
                <a:lnTo>
                  <a:pt x="902" y="3468"/>
                </a:lnTo>
                <a:lnTo>
                  <a:pt x="884" y="3460"/>
                </a:lnTo>
                <a:lnTo>
                  <a:pt x="867" y="3453"/>
                </a:lnTo>
                <a:lnTo>
                  <a:pt x="848" y="3448"/>
                </a:lnTo>
                <a:lnTo>
                  <a:pt x="830" y="3444"/>
                </a:lnTo>
                <a:lnTo>
                  <a:pt x="821" y="3443"/>
                </a:lnTo>
                <a:lnTo>
                  <a:pt x="811" y="3443"/>
                </a:lnTo>
                <a:lnTo>
                  <a:pt x="801" y="3444"/>
                </a:lnTo>
                <a:lnTo>
                  <a:pt x="792" y="3445"/>
                </a:lnTo>
                <a:lnTo>
                  <a:pt x="800" y="3456"/>
                </a:lnTo>
                <a:lnTo>
                  <a:pt x="809" y="3465"/>
                </a:lnTo>
                <a:lnTo>
                  <a:pt x="819" y="3472"/>
                </a:lnTo>
                <a:lnTo>
                  <a:pt x="830" y="3480"/>
                </a:lnTo>
                <a:lnTo>
                  <a:pt x="827" y="3481"/>
                </a:lnTo>
                <a:lnTo>
                  <a:pt x="823" y="3480"/>
                </a:lnTo>
                <a:lnTo>
                  <a:pt x="820" y="3479"/>
                </a:lnTo>
                <a:lnTo>
                  <a:pt x="838" y="3491"/>
                </a:lnTo>
                <a:lnTo>
                  <a:pt x="848" y="3496"/>
                </a:lnTo>
                <a:lnTo>
                  <a:pt x="858" y="3499"/>
                </a:lnTo>
                <a:lnTo>
                  <a:pt x="854" y="3499"/>
                </a:lnTo>
                <a:lnTo>
                  <a:pt x="852" y="3500"/>
                </a:lnTo>
                <a:lnTo>
                  <a:pt x="849" y="3501"/>
                </a:lnTo>
                <a:lnTo>
                  <a:pt x="846" y="3502"/>
                </a:lnTo>
                <a:lnTo>
                  <a:pt x="864" y="3512"/>
                </a:lnTo>
                <a:lnTo>
                  <a:pt x="881" y="3521"/>
                </a:lnTo>
                <a:lnTo>
                  <a:pt x="877" y="3524"/>
                </a:lnTo>
                <a:lnTo>
                  <a:pt x="874" y="3526"/>
                </a:lnTo>
                <a:lnTo>
                  <a:pt x="883" y="3534"/>
                </a:lnTo>
                <a:lnTo>
                  <a:pt x="893" y="3541"/>
                </a:lnTo>
                <a:lnTo>
                  <a:pt x="902" y="3548"/>
                </a:lnTo>
                <a:lnTo>
                  <a:pt x="912" y="3554"/>
                </a:lnTo>
                <a:lnTo>
                  <a:pt x="905" y="3553"/>
                </a:lnTo>
                <a:lnTo>
                  <a:pt x="898" y="3553"/>
                </a:lnTo>
                <a:lnTo>
                  <a:pt x="882" y="3549"/>
                </a:lnTo>
                <a:lnTo>
                  <a:pt x="869" y="3544"/>
                </a:lnTo>
                <a:lnTo>
                  <a:pt x="856" y="3537"/>
                </a:lnTo>
                <a:lnTo>
                  <a:pt x="842" y="3529"/>
                </a:lnTo>
                <a:lnTo>
                  <a:pt x="829" y="3519"/>
                </a:lnTo>
                <a:lnTo>
                  <a:pt x="802" y="3500"/>
                </a:lnTo>
                <a:lnTo>
                  <a:pt x="789" y="3491"/>
                </a:lnTo>
                <a:lnTo>
                  <a:pt x="774" y="3482"/>
                </a:lnTo>
                <a:lnTo>
                  <a:pt x="760" y="3474"/>
                </a:lnTo>
                <a:lnTo>
                  <a:pt x="745" y="3468"/>
                </a:lnTo>
                <a:lnTo>
                  <a:pt x="728" y="3464"/>
                </a:lnTo>
                <a:lnTo>
                  <a:pt x="719" y="3462"/>
                </a:lnTo>
                <a:lnTo>
                  <a:pt x="711" y="3461"/>
                </a:lnTo>
                <a:lnTo>
                  <a:pt x="702" y="3461"/>
                </a:lnTo>
                <a:lnTo>
                  <a:pt x="692" y="3461"/>
                </a:lnTo>
                <a:lnTo>
                  <a:pt x="682" y="3462"/>
                </a:lnTo>
                <a:lnTo>
                  <a:pt x="672" y="3464"/>
                </a:lnTo>
                <a:lnTo>
                  <a:pt x="678" y="3473"/>
                </a:lnTo>
                <a:lnTo>
                  <a:pt x="684" y="3480"/>
                </a:lnTo>
                <a:lnTo>
                  <a:pt x="691" y="3487"/>
                </a:lnTo>
                <a:lnTo>
                  <a:pt x="701" y="3494"/>
                </a:lnTo>
                <a:lnTo>
                  <a:pt x="697" y="3494"/>
                </a:lnTo>
                <a:lnTo>
                  <a:pt x="695" y="3494"/>
                </a:lnTo>
                <a:lnTo>
                  <a:pt x="692" y="3493"/>
                </a:lnTo>
                <a:lnTo>
                  <a:pt x="700" y="3500"/>
                </a:lnTo>
                <a:lnTo>
                  <a:pt x="708" y="3507"/>
                </a:lnTo>
                <a:lnTo>
                  <a:pt x="716" y="3514"/>
                </a:lnTo>
                <a:lnTo>
                  <a:pt x="720" y="3517"/>
                </a:lnTo>
                <a:lnTo>
                  <a:pt x="724" y="3518"/>
                </a:lnTo>
                <a:lnTo>
                  <a:pt x="721" y="3518"/>
                </a:lnTo>
                <a:lnTo>
                  <a:pt x="720" y="3519"/>
                </a:lnTo>
                <a:lnTo>
                  <a:pt x="719" y="3520"/>
                </a:lnTo>
                <a:lnTo>
                  <a:pt x="716" y="3520"/>
                </a:lnTo>
                <a:lnTo>
                  <a:pt x="727" y="3531"/>
                </a:lnTo>
                <a:lnTo>
                  <a:pt x="740" y="3539"/>
                </a:lnTo>
                <a:lnTo>
                  <a:pt x="753" y="3547"/>
                </a:lnTo>
                <a:lnTo>
                  <a:pt x="766" y="3553"/>
                </a:lnTo>
                <a:lnTo>
                  <a:pt x="752" y="3552"/>
                </a:lnTo>
                <a:lnTo>
                  <a:pt x="739" y="3550"/>
                </a:lnTo>
                <a:lnTo>
                  <a:pt x="726" y="3547"/>
                </a:lnTo>
                <a:lnTo>
                  <a:pt x="714" y="3542"/>
                </a:lnTo>
                <a:lnTo>
                  <a:pt x="702" y="3537"/>
                </a:lnTo>
                <a:lnTo>
                  <a:pt x="690" y="3532"/>
                </a:lnTo>
                <a:lnTo>
                  <a:pt x="666" y="3518"/>
                </a:lnTo>
                <a:lnTo>
                  <a:pt x="642" y="3506"/>
                </a:lnTo>
                <a:lnTo>
                  <a:pt x="630" y="3500"/>
                </a:lnTo>
                <a:lnTo>
                  <a:pt x="616" y="3495"/>
                </a:lnTo>
                <a:lnTo>
                  <a:pt x="603" y="3491"/>
                </a:lnTo>
                <a:lnTo>
                  <a:pt x="589" y="3487"/>
                </a:lnTo>
                <a:lnTo>
                  <a:pt x="573" y="3483"/>
                </a:lnTo>
                <a:lnTo>
                  <a:pt x="557" y="3482"/>
                </a:lnTo>
                <a:lnTo>
                  <a:pt x="566" y="3492"/>
                </a:lnTo>
                <a:lnTo>
                  <a:pt x="573" y="3498"/>
                </a:lnTo>
                <a:lnTo>
                  <a:pt x="580" y="3503"/>
                </a:lnTo>
                <a:lnTo>
                  <a:pt x="568" y="3504"/>
                </a:lnTo>
                <a:lnTo>
                  <a:pt x="549" y="3505"/>
                </a:lnTo>
                <a:lnTo>
                  <a:pt x="529" y="3507"/>
                </a:lnTo>
                <a:lnTo>
                  <a:pt x="521" y="3508"/>
                </a:lnTo>
                <a:lnTo>
                  <a:pt x="515" y="3509"/>
                </a:lnTo>
                <a:lnTo>
                  <a:pt x="520" y="3510"/>
                </a:lnTo>
                <a:lnTo>
                  <a:pt x="523" y="3512"/>
                </a:lnTo>
                <a:lnTo>
                  <a:pt x="525" y="3514"/>
                </a:lnTo>
                <a:lnTo>
                  <a:pt x="526" y="3517"/>
                </a:lnTo>
                <a:lnTo>
                  <a:pt x="526" y="3521"/>
                </a:lnTo>
                <a:lnTo>
                  <a:pt x="525" y="3524"/>
                </a:lnTo>
                <a:lnTo>
                  <a:pt x="512" y="3520"/>
                </a:lnTo>
                <a:lnTo>
                  <a:pt x="496" y="3519"/>
                </a:lnTo>
                <a:lnTo>
                  <a:pt x="479" y="3518"/>
                </a:lnTo>
                <a:lnTo>
                  <a:pt x="461" y="3517"/>
                </a:lnTo>
                <a:lnTo>
                  <a:pt x="443" y="3518"/>
                </a:lnTo>
                <a:lnTo>
                  <a:pt x="423" y="3519"/>
                </a:lnTo>
                <a:lnTo>
                  <a:pt x="404" y="3521"/>
                </a:lnTo>
                <a:lnTo>
                  <a:pt x="384" y="3525"/>
                </a:lnTo>
                <a:lnTo>
                  <a:pt x="365" y="3528"/>
                </a:lnTo>
                <a:lnTo>
                  <a:pt x="345" y="3533"/>
                </a:lnTo>
                <a:lnTo>
                  <a:pt x="327" y="3538"/>
                </a:lnTo>
                <a:lnTo>
                  <a:pt x="309" y="3544"/>
                </a:lnTo>
                <a:lnTo>
                  <a:pt x="293" y="3550"/>
                </a:lnTo>
                <a:lnTo>
                  <a:pt x="277" y="3557"/>
                </a:lnTo>
                <a:lnTo>
                  <a:pt x="264" y="3567"/>
                </a:lnTo>
                <a:lnTo>
                  <a:pt x="253" y="3575"/>
                </a:lnTo>
                <a:lnTo>
                  <a:pt x="265" y="3571"/>
                </a:lnTo>
                <a:lnTo>
                  <a:pt x="276" y="3568"/>
                </a:lnTo>
                <a:lnTo>
                  <a:pt x="289" y="3565"/>
                </a:lnTo>
                <a:lnTo>
                  <a:pt x="300" y="3563"/>
                </a:lnTo>
                <a:lnTo>
                  <a:pt x="311" y="3562"/>
                </a:lnTo>
                <a:lnTo>
                  <a:pt x="323" y="3561"/>
                </a:lnTo>
                <a:lnTo>
                  <a:pt x="345" y="3562"/>
                </a:lnTo>
                <a:lnTo>
                  <a:pt x="367" y="3565"/>
                </a:lnTo>
                <a:lnTo>
                  <a:pt x="387" y="3569"/>
                </a:lnTo>
                <a:lnTo>
                  <a:pt x="409" y="3575"/>
                </a:lnTo>
                <a:lnTo>
                  <a:pt x="429" y="3582"/>
                </a:lnTo>
                <a:lnTo>
                  <a:pt x="470" y="3599"/>
                </a:lnTo>
                <a:lnTo>
                  <a:pt x="491" y="3606"/>
                </a:lnTo>
                <a:lnTo>
                  <a:pt x="512" y="3613"/>
                </a:lnTo>
                <a:lnTo>
                  <a:pt x="532" y="3619"/>
                </a:lnTo>
                <a:lnTo>
                  <a:pt x="553" y="3624"/>
                </a:lnTo>
                <a:lnTo>
                  <a:pt x="574" y="3628"/>
                </a:lnTo>
                <a:lnTo>
                  <a:pt x="596" y="3629"/>
                </a:lnTo>
                <a:lnTo>
                  <a:pt x="592" y="3638"/>
                </a:lnTo>
                <a:lnTo>
                  <a:pt x="588" y="3644"/>
                </a:lnTo>
                <a:lnTo>
                  <a:pt x="605" y="3643"/>
                </a:lnTo>
                <a:lnTo>
                  <a:pt x="621" y="3641"/>
                </a:lnTo>
                <a:lnTo>
                  <a:pt x="636" y="3637"/>
                </a:lnTo>
                <a:lnTo>
                  <a:pt x="649" y="3630"/>
                </a:lnTo>
                <a:lnTo>
                  <a:pt x="664" y="3624"/>
                </a:lnTo>
                <a:lnTo>
                  <a:pt x="677" y="3617"/>
                </a:lnTo>
                <a:lnTo>
                  <a:pt x="706" y="3600"/>
                </a:lnTo>
                <a:lnTo>
                  <a:pt x="700" y="3606"/>
                </a:lnTo>
                <a:lnTo>
                  <a:pt x="694" y="3611"/>
                </a:lnTo>
                <a:lnTo>
                  <a:pt x="687" y="3616"/>
                </a:lnTo>
                <a:lnTo>
                  <a:pt x="680" y="3620"/>
                </a:lnTo>
                <a:lnTo>
                  <a:pt x="683" y="3620"/>
                </a:lnTo>
                <a:lnTo>
                  <a:pt x="685" y="3621"/>
                </a:lnTo>
                <a:lnTo>
                  <a:pt x="687" y="3621"/>
                </a:lnTo>
                <a:lnTo>
                  <a:pt x="690" y="3621"/>
                </a:lnTo>
                <a:lnTo>
                  <a:pt x="682" y="3625"/>
                </a:lnTo>
                <a:lnTo>
                  <a:pt x="674" y="3629"/>
                </a:lnTo>
                <a:lnTo>
                  <a:pt x="657" y="3641"/>
                </a:lnTo>
                <a:lnTo>
                  <a:pt x="660" y="3640"/>
                </a:lnTo>
                <a:lnTo>
                  <a:pt x="663" y="3639"/>
                </a:lnTo>
                <a:lnTo>
                  <a:pt x="666" y="3640"/>
                </a:lnTo>
                <a:lnTo>
                  <a:pt x="656" y="3647"/>
                </a:lnTo>
                <a:lnTo>
                  <a:pt x="648" y="3654"/>
                </a:lnTo>
                <a:lnTo>
                  <a:pt x="640" y="3662"/>
                </a:lnTo>
                <a:lnTo>
                  <a:pt x="633" y="3671"/>
                </a:lnTo>
                <a:lnTo>
                  <a:pt x="644" y="3672"/>
                </a:lnTo>
                <a:lnTo>
                  <a:pt x="654" y="3674"/>
                </a:lnTo>
                <a:lnTo>
                  <a:pt x="665" y="3674"/>
                </a:lnTo>
                <a:lnTo>
                  <a:pt x="674" y="3672"/>
                </a:lnTo>
                <a:lnTo>
                  <a:pt x="692" y="3668"/>
                </a:lnTo>
                <a:lnTo>
                  <a:pt x="710" y="3663"/>
                </a:lnTo>
                <a:lnTo>
                  <a:pt x="726" y="3656"/>
                </a:lnTo>
                <a:lnTo>
                  <a:pt x="742" y="3648"/>
                </a:lnTo>
                <a:lnTo>
                  <a:pt x="756" y="3638"/>
                </a:lnTo>
                <a:lnTo>
                  <a:pt x="771" y="3628"/>
                </a:lnTo>
                <a:lnTo>
                  <a:pt x="801" y="3608"/>
                </a:lnTo>
                <a:lnTo>
                  <a:pt x="816" y="3599"/>
                </a:lnTo>
                <a:lnTo>
                  <a:pt x="831" y="3590"/>
                </a:lnTo>
                <a:lnTo>
                  <a:pt x="847" y="3583"/>
                </a:lnTo>
                <a:lnTo>
                  <a:pt x="864" y="3578"/>
                </a:lnTo>
                <a:lnTo>
                  <a:pt x="873" y="3576"/>
                </a:lnTo>
                <a:lnTo>
                  <a:pt x="882" y="3574"/>
                </a:lnTo>
                <a:lnTo>
                  <a:pt x="892" y="3574"/>
                </a:lnTo>
                <a:lnTo>
                  <a:pt x="901" y="3574"/>
                </a:lnTo>
                <a:lnTo>
                  <a:pt x="891" y="3579"/>
                </a:lnTo>
                <a:lnTo>
                  <a:pt x="881" y="3586"/>
                </a:lnTo>
                <a:lnTo>
                  <a:pt x="872" y="3593"/>
                </a:lnTo>
                <a:lnTo>
                  <a:pt x="863" y="3602"/>
                </a:lnTo>
                <a:lnTo>
                  <a:pt x="867" y="3605"/>
                </a:lnTo>
                <a:lnTo>
                  <a:pt x="870" y="3607"/>
                </a:lnTo>
                <a:lnTo>
                  <a:pt x="873" y="3608"/>
                </a:lnTo>
                <a:lnTo>
                  <a:pt x="850" y="3619"/>
                </a:lnTo>
                <a:lnTo>
                  <a:pt x="829" y="3633"/>
                </a:lnTo>
                <a:lnTo>
                  <a:pt x="833" y="3633"/>
                </a:lnTo>
                <a:lnTo>
                  <a:pt x="835" y="3634"/>
                </a:lnTo>
                <a:lnTo>
                  <a:pt x="837" y="3635"/>
                </a:lnTo>
                <a:lnTo>
                  <a:pt x="842" y="3635"/>
                </a:lnTo>
                <a:lnTo>
                  <a:pt x="830" y="3641"/>
                </a:lnTo>
                <a:lnTo>
                  <a:pt x="818" y="3647"/>
                </a:lnTo>
                <a:lnTo>
                  <a:pt x="794" y="3661"/>
                </a:lnTo>
                <a:lnTo>
                  <a:pt x="799" y="3660"/>
                </a:lnTo>
                <a:lnTo>
                  <a:pt x="803" y="3659"/>
                </a:lnTo>
                <a:lnTo>
                  <a:pt x="807" y="3660"/>
                </a:lnTo>
                <a:lnTo>
                  <a:pt x="794" y="3670"/>
                </a:lnTo>
                <a:lnTo>
                  <a:pt x="781" y="3680"/>
                </a:lnTo>
                <a:lnTo>
                  <a:pt x="774" y="3685"/>
                </a:lnTo>
                <a:lnTo>
                  <a:pt x="769" y="3691"/>
                </a:lnTo>
                <a:lnTo>
                  <a:pt x="764" y="3698"/>
                </a:lnTo>
                <a:lnTo>
                  <a:pt x="759" y="3705"/>
                </a:lnTo>
                <a:lnTo>
                  <a:pt x="771" y="3707"/>
                </a:lnTo>
                <a:lnTo>
                  <a:pt x="784" y="3709"/>
                </a:lnTo>
                <a:lnTo>
                  <a:pt x="798" y="3709"/>
                </a:lnTo>
                <a:lnTo>
                  <a:pt x="814" y="3709"/>
                </a:lnTo>
                <a:lnTo>
                  <a:pt x="828" y="3708"/>
                </a:lnTo>
                <a:lnTo>
                  <a:pt x="844" y="3706"/>
                </a:lnTo>
                <a:lnTo>
                  <a:pt x="860" y="3703"/>
                </a:lnTo>
                <a:lnTo>
                  <a:pt x="875" y="3700"/>
                </a:lnTo>
                <a:lnTo>
                  <a:pt x="891" y="3695"/>
                </a:lnTo>
                <a:lnTo>
                  <a:pt x="906" y="3690"/>
                </a:lnTo>
                <a:lnTo>
                  <a:pt x="919" y="3684"/>
                </a:lnTo>
                <a:lnTo>
                  <a:pt x="933" y="3676"/>
                </a:lnTo>
                <a:lnTo>
                  <a:pt x="945" y="3667"/>
                </a:lnTo>
                <a:lnTo>
                  <a:pt x="955" y="3658"/>
                </a:lnTo>
                <a:lnTo>
                  <a:pt x="965" y="3648"/>
                </a:lnTo>
                <a:lnTo>
                  <a:pt x="972" y="3637"/>
                </a:lnTo>
                <a:lnTo>
                  <a:pt x="973" y="3640"/>
                </a:lnTo>
                <a:lnTo>
                  <a:pt x="973" y="3642"/>
                </a:lnTo>
                <a:lnTo>
                  <a:pt x="972" y="3645"/>
                </a:lnTo>
                <a:lnTo>
                  <a:pt x="989" y="3628"/>
                </a:lnTo>
                <a:lnTo>
                  <a:pt x="999" y="3620"/>
                </a:lnTo>
                <a:lnTo>
                  <a:pt x="1010" y="3614"/>
                </a:lnTo>
                <a:lnTo>
                  <a:pt x="1009" y="3617"/>
                </a:lnTo>
                <a:lnTo>
                  <a:pt x="1009" y="3619"/>
                </a:lnTo>
                <a:lnTo>
                  <a:pt x="1010" y="3621"/>
                </a:lnTo>
                <a:lnTo>
                  <a:pt x="1015" y="3612"/>
                </a:lnTo>
                <a:lnTo>
                  <a:pt x="1021" y="3604"/>
                </a:lnTo>
                <a:lnTo>
                  <a:pt x="1028" y="3595"/>
                </a:lnTo>
                <a:lnTo>
                  <a:pt x="1035" y="3589"/>
                </a:lnTo>
                <a:lnTo>
                  <a:pt x="1043" y="3584"/>
                </a:lnTo>
                <a:lnTo>
                  <a:pt x="1052" y="3580"/>
                </a:lnTo>
                <a:lnTo>
                  <a:pt x="1060" y="3578"/>
                </a:lnTo>
                <a:lnTo>
                  <a:pt x="1070" y="3577"/>
                </a:lnTo>
                <a:lnTo>
                  <a:pt x="1048" y="3588"/>
                </a:lnTo>
                <a:lnTo>
                  <a:pt x="1050" y="3590"/>
                </a:lnTo>
                <a:lnTo>
                  <a:pt x="1053" y="3590"/>
                </a:lnTo>
                <a:lnTo>
                  <a:pt x="1057" y="3591"/>
                </a:lnTo>
                <a:lnTo>
                  <a:pt x="1047" y="3603"/>
                </a:lnTo>
                <a:lnTo>
                  <a:pt x="1035" y="3614"/>
                </a:lnTo>
                <a:lnTo>
                  <a:pt x="1023" y="3625"/>
                </a:lnTo>
                <a:lnTo>
                  <a:pt x="1011" y="3635"/>
                </a:lnTo>
                <a:lnTo>
                  <a:pt x="1016" y="3639"/>
                </a:lnTo>
                <a:lnTo>
                  <a:pt x="1022" y="3641"/>
                </a:lnTo>
                <a:lnTo>
                  <a:pt x="997" y="3655"/>
                </a:lnTo>
                <a:lnTo>
                  <a:pt x="975" y="3670"/>
                </a:lnTo>
                <a:lnTo>
                  <a:pt x="979" y="3670"/>
                </a:lnTo>
                <a:lnTo>
                  <a:pt x="981" y="3671"/>
                </a:lnTo>
                <a:lnTo>
                  <a:pt x="984" y="3672"/>
                </a:lnTo>
                <a:lnTo>
                  <a:pt x="989" y="3672"/>
                </a:lnTo>
                <a:lnTo>
                  <a:pt x="977" y="3678"/>
                </a:lnTo>
                <a:lnTo>
                  <a:pt x="963" y="3685"/>
                </a:lnTo>
                <a:lnTo>
                  <a:pt x="939" y="3701"/>
                </a:lnTo>
                <a:lnTo>
                  <a:pt x="943" y="3699"/>
                </a:lnTo>
                <a:lnTo>
                  <a:pt x="948" y="3699"/>
                </a:lnTo>
                <a:lnTo>
                  <a:pt x="952" y="3699"/>
                </a:lnTo>
                <a:lnTo>
                  <a:pt x="938" y="3710"/>
                </a:lnTo>
                <a:lnTo>
                  <a:pt x="924" y="3722"/>
                </a:lnTo>
                <a:lnTo>
                  <a:pt x="918" y="3728"/>
                </a:lnTo>
                <a:lnTo>
                  <a:pt x="912" y="3734"/>
                </a:lnTo>
                <a:lnTo>
                  <a:pt x="907" y="3741"/>
                </a:lnTo>
                <a:lnTo>
                  <a:pt x="902" y="3748"/>
                </a:lnTo>
                <a:lnTo>
                  <a:pt x="915" y="3751"/>
                </a:lnTo>
                <a:lnTo>
                  <a:pt x="930" y="3752"/>
                </a:lnTo>
                <a:lnTo>
                  <a:pt x="945" y="3752"/>
                </a:lnTo>
                <a:lnTo>
                  <a:pt x="960" y="3752"/>
                </a:lnTo>
                <a:lnTo>
                  <a:pt x="978" y="3750"/>
                </a:lnTo>
                <a:lnTo>
                  <a:pt x="994" y="3747"/>
                </a:lnTo>
                <a:lnTo>
                  <a:pt x="1012" y="3744"/>
                </a:lnTo>
                <a:lnTo>
                  <a:pt x="1028" y="3740"/>
                </a:lnTo>
                <a:lnTo>
                  <a:pt x="1046" y="3735"/>
                </a:lnTo>
                <a:lnTo>
                  <a:pt x="1061" y="3729"/>
                </a:lnTo>
                <a:lnTo>
                  <a:pt x="1076" y="3721"/>
                </a:lnTo>
                <a:lnTo>
                  <a:pt x="1091" y="3713"/>
                </a:lnTo>
                <a:lnTo>
                  <a:pt x="1103" y="3703"/>
                </a:lnTo>
                <a:lnTo>
                  <a:pt x="1114" y="3693"/>
                </a:lnTo>
                <a:lnTo>
                  <a:pt x="1125" y="3681"/>
                </a:lnTo>
                <a:lnTo>
                  <a:pt x="1129" y="3675"/>
                </a:lnTo>
                <a:lnTo>
                  <a:pt x="1132" y="3668"/>
                </a:lnTo>
                <a:lnTo>
                  <a:pt x="1133" y="3672"/>
                </a:lnTo>
                <a:lnTo>
                  <a:pt x="1133" y="3675"/>
                </a:lnTo>
                <a:lnTo>
                  <a:pt x="1132" y="3678"/>
                </a:lnTo>
                <a:lnTo>
                  <a:pt x="1140" y="3668"/>
                </a:lnTo>
                <a:lnTo>
                  <a:pt x="1150" y="3659"/>
                </a:lnTo>
                <a:lnTo>
                  <a:pt x="1162" y="3650"/>
                </a:lnTo>
                <a:lnTo>
                  <a:pt x="1172" y="3643"/>
                </a:lnTo>
                <a:lnTo>
                  <a:pt x="1171" y="3646"/>
                </a:lnTo>
                <a:lnTo>
                  <a:pt x="1172" y="3649"/>
                </a:lnTo>
                <a:lnTo>
                  <a:pt x="1173" y="3651"/>
                </a:lnTo>
                <a:lnTo>
                  <a:pt x="1183" y="3639"/>
                </a:lnTo>
                <a:lnTo>
                  <a:pt x="1194" y="3626"/>
                </a:lnTo>
                <a:lnTo>
                  <a:pt x="1206" y="3615"/>
                </a:lnTo>
                <a:lnTo>
                  <a:pt x="1212" y="3610"/>
                </a:lnTo>
                <a:lnTo>
                  <a:pt x="1218" y="3606"/>
                </a:lnTo>
                <a:lnTo>
                  <a:pt x="1214" y="3610"/>
                </a:lnTo>
                <a:lnTo>
                  <a:pt x="1210" y="3613"/>
                </a:lnTo>
                <a:lnTo>
                  <a:pt x="1215" y="3615"/>
                </a:lnTo>
                <a:lnTo>
                  <a:pt x="1217" y="3616"/>
                </a:lnTo>
                <a:lnTo>
                  <a:pt x="1221" y="3616"/>
                </a:lnTo>
                <a:lnTo>
                  <a:pt x="1201" y="3634"/>
                </a:lnTo>
                <a:lnTo>
                  <a:pt x="1181" y="3654"/>
                </a:lnTo>
                <a:lnTo>
                  <a:pt x="1185" y="3654"/>
                </a:lnTo>
                <a:lnTo>
                  <a:pt x="1187" y="3654"/>
                </a:lnTo>
                <a:lnTo>
                  <a:pt x="1190" y="3654"/>
                </a:lnTo>
                <a:lnTo>
                  <a:pt x="1196" y="3653"/>
                </a:lnTo>
                <a:lnTo>
                  <a:pt x="1184" y="3661"/>
                </a:lnTo>
                <a:lnTo>
                  <a:pt x="1173" y="3670"/>
                </a:lnTo>
                <a:lnTo>
                  <a:pt x="1152" y="3692"/>
                </a:lnTo>
                <a:lnTo>
                  <a:pt x="1157" y="3689"/>
                </a:lnTo>
                <a:lnTo>
                  <a:pt x="1161" y="3688"/>
                </a:lnTo>
                <a:lnTo>
                  <a:pt x="1165" y="3687"/>
                </a:lnTo>
                <a:lnTo>
                  <a:pt x="1150" y="3702"/>
                </a:lnTo>
                <a:lnTo>
                  <a:pt x="1137" y="3718"/>
                </a:lnTo>
                <a:lnTo>
                  <a:pt x="1131" y="3725"/>
                </a:lnTo>
                <a:lnTo>
                  <a:pt x="1125" y="3733"/>
                </a:lnTo>
                <a:lnTo>
                  <a:pt x="1120" y="3742"/>
                </a:lnTo>
                <a:lnTo>
                  <a:pt x="1115" y="3753"/>
                </a:lnTo>
                <a:lnTo>
                  <a:pt x="1129" y="3754"/>
                </a:lnTo>
                <a:lnTo>
                  <a:pt x="1144" y="3754"/>
                </a:lnTo>
                <a:lnTo>
                  <a:pt x="1159" y="3753"/>
                </a:lnTo>
                <a:lnTo>
                  <a:pt x="1174" y="3751"/>
                </a:lnTo>
                <a:lnTo>
                  <a:pt x="1190" y="3748"/>
                </a:lnTo>
                <a:lnTo>
                  <a:pt x="1206" y="3744"/>
                </a:lnTo>
                <a:lnTo>
                  <a:pt x="1221" y="3740"/>
                </a:lnTo>
                <a:lnTo>
                  <a:pt x="1237" y="3735"/>
                </a:lnTo>
                <a:lnTo>
                  <a:pt x="1252" y="3729"/>
                </a:lnTo>
                <a:lnTo>
                  <a:pt x="1265" y="3721"/>
                </a:lnTo>
                <a:lnTo>
                  <a:pt x="1280" y="3713"/>
                </a:lnTo>
                <a:lnTo>
                  <a:pt x="1292" y="3703"/>
                </a:lnTo>
                <a:lnTo>
                  <a:pt x="1303" y="3693"/>
                </a:lnTo>
                <a:lnTo>
                  <a:pt x="1314" y="3682"/>
                </a:lnTo>
                <a:lnTo>
                  <a:pt x="1323" y="3669"/>
                </a:lnTo>
                <a:lnTo>
                  <a:pt x="1331" y="3656"/>
                </a:lnTo>
                <a:lnTo>
                  <a:pt x="1331" y="3660"/>
                </a:lnTo>
                <a:lnTo>
                  <a:pt x="1332" y="3662"/>
                </a:lnTo>
                <a:lnTo>
                  <a:pt x="1331" y="3665"/>
                </a:lnTo>
                <a:lnTo>
                  <a:pt x="1340" y="3655"/>
                </a:lnTo>
                <a:lnTo>
                  <a:pt x="1353" y="3645"/>
                </a:lnTo>
                <a:lnTo>
                  <a:pt x="1365" y="3635"/>
                </a:lnTo>
                <a:lnTo>
                  <a:pt x="1376" y="3627"/>
                </a:lnTo>
                <a:lnTo>
                  <a:pt x="1375" y="3630"/>
                </a:lnTo>
                <a:lnTo>
                  <a:pt x="1376" y="3632"/>
                </a:lnTo>
                <a:lnTo>
                  <a:pt x="1377" y="3634"/>
                </a:lnTo>
                <a:lnTo>
                  <a:pt x="1387" y="3619"/>
                </a:lnTo>
                <a:lnTo>
                  <a:pt x="1397" y="3604"/>
                </a:lnTo>
                <a:lnTo>
                  <a:pt x="1408" y="3591"/>
                </a:lnTo>
                <a:lnTo>
                  <a:pt x="1421" y="3580"/>
                </a:lnTo>
                <a:lnTo>
                  <a:pt x="1435" y="3571"/>
                </a:lnTo>
                <a:lnTo>
                  <a:pt x="1450" y="3564"/>
                </a:lnTo>
                <a:lnTo>
                  <a:pt x="1467" y="3558"/>
                </a:lnTo>
                <a:lnTo>
                  <a:pt x="1484" y="3555"/>
                </a:lnTo>
                <a:lnTo>
                  <a:pt x="1479" y="3558"/>
                </a:lnTo>
                <a:lnTo>
                  <a:pt x="1475" y="3564"/>
                </a:lnTo>
                <a:lnTo>
                  <a:pt x="1468" y="3572"/>
                </a:lnTo>
                <a:lnTo>
                  <a:pt x="1465" y="3576"/>
                </a:lnTo>
                <a:lnTo>
                  <a:pt x="1462" y="3579"/>
                </a:lnTo>
                <a:lnTo>
                  <a:pt x="1457" y="3582"/>
                </a:lnTo>
                <a:lnTo>
                  <a:pt x="1450" y="3584"/>
                </a:lnTo>
                <a:lnTo>
                  <a:pt x="1453" y="3586"/>
                </a:lnTo>
                <a:lnTo>
                  <a:pt x="1455" y="3586"/>
                </a:lnTo>
                <a:lnTo>
                  <a:pt x="1460" y="3586"/>
                </a:lnTo>
                <a:lnTo>
                  <a:pt x="1450" y="3597"/>
                </a:lnTo>
                <a:lnTo>
                  <a:pt x="1441" y="3609"/>
                </a:lnTo>
                <a:lnTo>
                  <a:pt x="1422" y="3629"/>
                </a:lnTo>
                <a:lnTo>
                  <a:pt x="1426" y="3632"/>
                </a:lnTo>
                <a:lnTo>
                  <a:pt x="1429" y="3633"/>
                </a:lnTo>
                <a:lnTo>
                  <a:pt x="1432" y="3634"/>
                </a:lnTo>
                <a:lnTo>
                  <a:pt x="1411" y="3648"/>
                </a:lnTo>
                <a:lnTo>
                  <a:pt x="1392" y="3663"/>
                </a:lnTo>
                <a:lnTo>
                  <a:pt x="1396" y="3664"/>
                </a:lnTo>
                <a:lnTo>
                  <a:pt x="1398" y="3664"/>
                </a:lnTo>
                <a:lnTo>
                  <a:pt x="1400" y="3665"/>
                </a:lnTo>
                <a:lnTo>
                  <a:pt x="1405" y="3664"/>
                </a:lnTo>
                <a:lnTo>
                  <a:pt x="1395" y="3670"/>
                </a:lnTo>
                <a:lnTo>
                  <a:pt x="1384" y="3679"/>
                </a:lnTo>
                <a:lnTo>
                  <a:pt x="1362" y="3695"/>
                </a:lnTo>
                <a:lnTo>
                  <a:pt x="1366" y="3693"/>
                </a:lnTo>
                <a:lnTo>
                  <a:pt x="1370" y="3692"/>
                </a:lnTo>
                <a:lnTo>
                  <a:pt x="1374" y="3692"/>
                </a:lnTo>
                <a:lnTo>
                  <a:pt x="1362" y="3703"/>
                </a:lnTo>
                <a:lnTo>
                  <a:pt x="1352" y="3714"/>
                </a:lnTo>
                <a:lnTo>
                  <a:pt x="1341" y="3726"/>
                </a:lnTo>
                <a:lnTo>
                  <a:pt x="1337" y="3733"/>
                </a:lnTo>
                <a:lnTo>
                  <a:pt x="1333" y="3740"/>
                </a:lnTo>
                <a:lnTo>
                  <a:pt x="1345" y="3741"/>
                </a:lnTo>
                <a:lnTo>
                  <a:pt x="1358" y="3741"/>
                </a:lnTo>
                <a:lnTo>
                  <a:pt x="1371" y="3740"/>
                </a:lnTo>
                <a:lnTo>
                  <a:pt x="1386" y="3738"/>
                </a:lnTo>
                <a:lnTo>
                  <a:pt x="1401" y="3736"/>
                </a:lnTo>
                <a:lnTo>
                  <a:pt x="1415" y="3732"/>
                </a:lnTo>
                <a:lnTo>
                  <a:pt x="1431" y="3728"/>
                </a:lnTo>
                <a:lnTo>
                  <a:pt x="1446" y="3723"/>
                </a:lnTo>
                <a:lnTo>
                  <a:pt x="1461" y="3717"/>
                </a:lnTo>
                <a:lnTo>
                  <a:pt x="1474" y="3709"/>
                </a:lnTo>
                <a:lnTo>
                  <a:pt x="1487" y="3701"/>
                </a:lnTo>
                <a:lnTo>
                  <a:pt x="1500" y="3693"/>
                </a:lnTo>
                <a:lnTo>
                  <a:pt x="1510" y="3683"/>
                </a:lnTo>
                <a:lnTo>
                  <a:pt x="1519" y="3672"/>
                </a:lnTo>
                <a:lnTo>
                  <a:pt x="1527" y="3661"/>
                </a:lnTo>
                <a:lnTo>
                  <a:pt x="1533" y="3650"/>
                </a:lnTo>
                <a:lnTo>
                  <a:pt x="1534" y="3653"/>
                </a:lnTo>
                <a:lnTo>
                  <a:pt x="1535" y="3655"/>
                </a:lnTo>
                <a:lnTo>
                  <a:pt x="1534" y="3658"/>
                </a:lnTo>
                <a:lnTo>
                  <a:pt x="1549" y="3641"/>
                </a:lnTo>
                <a:lnTo>
                  <a:pt x="1558" y="3631"/>
                </a:lnTo>
                <a:lnTo>
                  <a:pt x="1566" y="3624"/>
                </a:lnTo>
                <a:lnTo>
                  <a:pt x="1565" y="3627"/>
                </a:lnTo>
                <a:lnTo>
                  <a:pt x="1566" y="3629"/>
                </a:lnTo>
                <a:lnTo>
                  <a:pt x="1567" y="3631"/>
                </a:lnTo>
                <a:lnTo>
                  <a:pt x="1589" y="3600"/>
                </a:lnTo>
                <a:lnTo>
                  <a:pt x="1601" y="3583"/>
                </a:lnTo>
                <a:lnTo>
                  <a:pt x="1615" y="3566"/>
                </a:lnTo>
                <a:lnTo>
                  <a:pt x="1628" y="3550"/>
                </a:lnTo>
                <a:lnTo>
                  <a:pt x="1641" y="3537"/>
                </a:lnTo>
                <a:lnTo>
                  <a:pt x="1649" y="3532"/>
                </a:lnTo>
                <a:lnTo>
                  <a:pt x="1656" y="3528"/>
                </a:lnTo>
                <a:lnTo>
                  <a:pt x="1662" y="3524"/>
                </a:lnTo>
                <a:lnTo>
                  <a:pt x="1669" y="3521"/>
                </a:lnTo>
                <a:lnTo>
                  <a:pt x="1617" y="3589"/>
                </a:lnTo>
                <a:lnTo>
                  <a:pt x="1622" y="3592"/>
                </a:lnTo>
                <a:lnTo>
                  <a:pt x="1625" y="3593"/>
                </a:lnTo>
                <a:lnTo>
                  <a:pt x="1629" y="3593"/>
                </a:lnTo>
                <a:lnTo>
                  <a:pt x="1606" y="3614"/>
                </a:lnTo>
                <a:lnTo>
                  <a:pt x="1586" y="3634"/>
                </a:lnTo>
                <a:lnTo>
                  <a:pt x="1590" y="3634"/>
                </a:lnTo>
                <a:lnTo>
                  <a:pt x="1593" y="3634"/>
                </a:lnTo>
                <a:lnTo>
                  <a:pt x="1596" y="3635"/>
                </a:lnTo>
                <a:lnTo>
                  <a:pt x="1601" y="3633"/>
                </a:lnTo>
                <a:lnTo>
                  <a:pt x="1595" y="3638"/>
                </a:lnTo>
                <a:lnTo>
                  <a:pt x="1589" y="3643"/>
                </a:lnTo>
                <a:lnTo>
                  <a:pt x="1577" y="3653"/>
                </a:lnTo>
                <a:lnTo>
                  <a:pt x="1554" y="3676"/>
                </a:lnTo>
                <a:lnTo>
                  <a:pt x="1558" y="3672"/>
                </a:lnTo>
                <a:lnTo>
                  <a:pt x="1563" y="3671"/>
                </a:lnTo>
                <a:lnTo>
                  <a:pt x="1568" y="3670"/>
                </a:lnTo>
                <a:lnTo>
                  <a:pt x="1555" y="3686"/>
                </a:lnTo>
                <a:lnTo>
                  <a:pt x="1543" y="3700"/>
                </a:lnTo>
                <a:lnTo>
                  <a:pt x="1538" y="3708"/>
                </a:lnTo>
                <a:lnTo>
                  <a:pt x="1533" y="3717"/>
                </a:lnTo>
                <a:lnTo>
                  <a:pt x="1528" y="3725"/>
                </a:lnTo>
                <a:lnTo>
                  <a:pt x="1525" y="3735"/>
                </a:lnTo>
                <a:lnTo>
                  <a:pt x="1540" y="3734"/>
                </a:lnTo>
                <a:lnTo>
                  <a:pt x="1555" y="3733"/>
                </a:lnTo>
                <a:lnTo>
                  <a:pt x="1572" y="3730"/>
                </a:lnTo>
                <a:lnTo>
                  <a:pt x="1588" y="3726"/>
                </a:lnTo>
                <a:lnTo>
                  <a:pt x="1605" y="3721"/>
                </a:lnTo>
                <a:lnTo>
                  <a:pt x="1623" y="3715"/>
                </a:lnTo>
                <a:lnTo>
                  <a:pt x="1640" y="3707"/>
                </a:lnTo>
                <a:lnTo>
                  <a:pt x="1658" y="3699"/>
                </a:lnTo>
                <a:lnTo>
                  <a:pt x="1673" y="3690"/>
                </a:lnTo>
                <a:lnTo>
                  <a:pt x="1689" y="3680"/>
                </a:lnTo>
                <a:lnTo>
                  <a:pt x="1703" y="3668"/>
                </a:lnTo>
                <a:lnTo>
                  <a:pt x="1716" y="3657"/>
                </a:lnTo>
                <a:lnTo>
                  <a:pt x="1728" y="3644"/>
                </a:lnTo>
                <a:lnTo>
                  <a:pt x="1737" y="3630"/>
                </a:lnTo>
                <a:lnTo>
                  <a:pt x="1744" y="3615"/>
                </a:lnTo>
                <a:lnTo>
                  <a:pt x="1747" y="3608"/>
                </a:lnTo>
                <a:lnTo>
                  <a:pt x="1749" y="3600"/>
                </a:lnTo>
                <a:lnTo>
                  <a:pt x="1751" y="3604"/>
                </a:lnTo>
                <a:lnTo>
                  <a:pt x="1751" y="3607"/>
                </a:lnTo>
                <a:lnTo>
                  <a:pt x="1751" y="3610"/>
                </a:lnTo>
                <a:lnTo>
                  <a:pt x="1758" y="3600"/>
                </a:lnTo>
                <a:lnTo>
                  <a:pt x="1768" y="3586"/>
                </a:lnTo>
                <a:lnTo>
                  <a:pt x="1777" y="3574"/>
                </a:lnTo>
                <a:lnTo>
                  <a:pt x="1786" y="3565"/>
                </a:lnTo>
                <a:lnTo>
                  <a:pt x="1786" y="3569"/>
                </a:lnTo>
                <a:lnTo>
                  <a:pt x="1787" y="3571"/>
                </a:lnTo>
                <a:lnTo>
                  <a:pt x="1788" y="3573"/>
                </a:lnTo>
                <a:lnTo>
                  <a:pt x="1794" y="3566"/>
                </a:lnTo>
                <a:lnTo>
                  <a:pt x="1799" y="3559"/>
                </a:lnTo>
                <a:lnTo>
                  <a:pt x="1802" y="3553"/>
                </a:lnTo>
                <a:lnTo>
                  <a:pt x="1804" y="3547"/>
                </a:lnTo>
                <a:lnTo>
                  <a:pt x="1805" y="3542"/>
                </a:lnTo>
                <a:lnTo>
                  <a:pt x="1805" y="3537"/>
                </a:lnTo>
                <a:lnTo>
                  <a:pt x="1804" y="3527"/>
                </a:lnTo>
                <a:lnTo>
                  <a:pt x="1802" y="3516"/>
                </a:lnTo>
                <a:lnTo>
                  <a:pt x="1798" y="3505"/>
                </a:lnTo>
                <a:lnTo>
                  <a:pt x="1794" y="3493"/>
                </a:lnTo>
                <a:lnTo>
                  <a:pt x="1792" y="3478"/>
                </a:lnTo>
                <a:lnTo>
                  <a:pt x="1801" y="3475"/>
                </a:lnTo>
                <a:lnTo>
                  <a:pt x="1810" y="3474"/>
                </a:lnTo>
                <a:lnTo>
                  <a:pt x="1819" y="3475"/>
                </a:lnTo>
                <a:lnTo>
                  <a:pt x="1828" y="3477"/>
                </a:lnTo>
                <a:lnTo>
                  <a:pt x="1839" y="3481"/>
                </a:lnTo>
                <a:lnTo>
                  <a:pt x="1849" y="3487"/>
                </a:lnTo>
                <a:lnTo>
                  <a:pt x="1859" y="3494"/>
                </a:lnTo>
                <a:lnTo>
                  <a:pt x="1870" y="3502"/>
                </a:lnTo>
                <a:lnTo>
                  <a:pt x="1881" y="3511"/>
                </a:lnTo>
                <a:lnTo>
                  <a:pt x="1892" y="3521"/>
                </a:lnTo>
                <a:lnTo>
                  <a:pt x="1916" y="3546"/>
                </a:lnTo>
                <a:lnTo>
                  <a:pt x="1939" y="3573"/>
                </a:lnTo>
                <a:lnTo>
                  <a:pt x="1962" y="3602"/>
                </a:lnTo>
                <a:lnTo>
                  <a:pt x="1986" y="3632"/>
                </a:lnTo>
                <a:lnTo>
                  <a:pt x="2007" y="3663"/>
                </a:lnTo>
                <a:lnTo>
                  <a:pt x="2049" y="3723"/>
                </a:lnTo>
                <a:lnTo>
                  <a:pt x="2083" y="3773"/>
                </a:lnTo>
                <a:lnTo>
                  <a:pt x="2097" y="3794"/>
                </a:lnTo>
                <a:lnTo>
                  <a:pt x="2109" y="3809"/>
                </a:lnTo>
                <a:lnTo>
                  <a:pt x="2120" y="3823"/>
                </a:lnTo>
                <a:lnTo>
                  <a:pt x="2129" y="3837"/>
                </a:lnTo>
                <a:lnTo>
                  <a:pt x="2136" y="3849"/>
                </a:lnTo>
                <a:lnTo>
                  <a:pt x="2143" y="3860"/>
                </a:lnTo>
                <a:lnTo>
                  <a:pt x="2148" y="3871"/>
                </a:lnTo>
                <a:lnTo>
                  <a:pt x="2151" y="3881"/>
                </a:lnTo>
                <a:lnTo>
                  <a:pt x="2153" y="3889"/>
                </a:lnTo>
                <a:lnTo>
                  <a:pt x="2154" y="3896"/>
                </a:lnTo>
                <a:lnTo>
                  <a:pt x="2153" y="3904"/>
                </a:lnTo>
                <a:lnTo>
                  <a:pt x="2152" y="3909"/>
                </a:lnTo>
                <a:lnTo>
                  <a:pt x="2150" y="3914"/>
                </a:lnTo>
                <a:lnTo>
                  <a:pt x="2147" y="3918"/>
                </a:lnTo>
                <a:lnTo>
                  <a:pt x="2143" y="3922"/>
                </a:lnTo>
                <a:lnTo>
                  <a:pt x="2138" y="3924"/>
                </a:lnTo>
                <a:lnTo>
                  <a:pt x="2132" y="3926"/>
                </a:lnTo>
                <a:lnTo>
                  <a:pt x="2127" y="3927"/>
                </a:lnTo>
                <a:lnTo>
                  <a:pt x="2121" y="3927"/>
                </a:lnTo>
                <a:lnTo>
                  <a:pt x="2115" y="3927"/>
                </a:lnTo>
                <a:lnTo>
                  <a:pt x="2102" y="3925"/>
                </a:lnTo>
                <a:lnTo>
                  <a:pt x="2088" y="3920"/>
                </a:lnTo>
                <a:lnTo>
                  <a:pt x="2075" y="3914"/>
                </a:lnTo>
                <a:lnTo>
                  <a:pt x="2064" y="3905"/>
                </a:lnTo>
                <a:lnTo>
                  <a:pt x="2058" y="3900"/>
                </a:lnTo>
                <a:lnTo>
                  <a:pt x="2053" y="3894"/>
                </a:lnTo>
                <a:lnTo>
                  <a:pt x="2049" y="3888"/>
                </a:lnTo>
                <a:lnTo>
                  <a:pt x="2046" y="3882"/>
                </a:lnTo>
                <a:lnTo>
                  <a:pt x="2043" y="3875"/>
                </a:lnTo>
                <a:lnTo>
                  <a:pt x="2042" y="3869"/>
                </a:lnTo>
                <a:lnTo>
                  <a:pt x="2039" y="3877"/>
                </a:lnTo>
                <a:lnTo>
                  <a:pt x="2037" y="3885"/>
                </a:lnTo>
                <a:lnTo>
                  <a:pt x="2031" y="3880"/>
                </a:lnTo>
                <a:lnTo>
                  <a:pt x="2024" y="3875"/>
                </a:lnTo>
                <a:lnTo>
                  <a:pt x="2010" y="3860"/>
                </a:lnTo>
                <a:lnTo>
                  <a:pt x="1998" y="3845"/>
                </a:lnTo>
                <a:lnTo>
                  <a:pt x="1989" y="3831"/>
                </a:lnTo>
                <a:lnTo>
                  <a:pt x="1989" y="3835"/>
                </a:lnTo>
                <a:lnTo>
                  <a:pt x="1988" y="3838"/>
                </a:lnTo>
                <a:lnTo>
                  <a:pt x="1986" y="3842"/>
                </a:lnTo>
                <a:lnTo>
                  <a:pt x="1975" y="3828"/>
                </a:lnTo>
                <a:lnTo>
                  <a:pt x="1963" y="3814"/>
                </a:lnTo>
                <a:lnTo>
                  <a:pt x="1950" y="3803"/>
                </a:lnTo>
                <a:lnTo>
                  <a:pt x="1935" y="3792"/>
                </a:lnTo>
                <a:lnTo>
                  <a:pt x="1933" y="3797"/>
                </a:lnTo>
                <a:lnTo>
                  <a:pt x="1932" y="3803"/>
                </a:lnTo>
                <a:lnTo>
                  <a:pt x="1917" y="3795"/>
                </a:lnTo>
                <a:lnTo>
                  <a:pt x="1902" y="3785"/>
                </a:lnTo>
                <a:lnTo>
                  <a:pt x="1889" y="3776"/>
                </a:lnTo>
                <a:lnTo>
                  <a:pt x="1875" y="3766"/>
                </a:lnTo>
                <a:lnTo>
                  <a:pt x="1858" y="3764"/>
                </a:lnTo>
                <a:lnTo>
                  <a:pt x="1838" y="3764"/>
                </a:lnTo>
                <a:lnTo>
                  <a:pt x="1816" y="3765"/>
                </a:lnTo>
                <a:lnTo>
                  <a:pt x="1792" y="3767"/>
                </a:lnTo>
                <a:lnTo>
                  <a:pt x="1769" y="3771"/>
                </a:lnTo>
                <a:lnTo>
                  <a:pt x="1746" y="3777"/>
                </a:lnTo>
                <a:lnTo>
                  <a:pt x="1724" y="3784"/>
                </a:lnTo>
                <a:lnTo>
                  <a:pt x="1705" y="3793"/>
                </a:lnTo>
                <a:lnTo>
                  <a:pt x="1711" y="3803"/>
                </a:lnTo>
                <a:lnTo>
                  <a:pt x="1717" y="3812"/>
                </a:lnTo>
                <a:lnTo>
                  <a:pt x="1726" y="3820"/>
                </a:lnTo>
                <a:lnTo>
                  <a:pt x="1733" y="3828"/>
                </a:lnTo>
                <a:lnTo>
                  <a:pt x="1750" y="3841"/>
                </a:lnTo>
                <a:lnTo>
                  <a:pt x="1768" y="3855"/>
                </a:lnTo>
                <a:lnTo>
                  <a:pt x="1765" y="3857"/>
                </a:lnTo>
                <a:lnTo>
                  <a:pt x="1762" y="3858"/>
                </a:lnTo>
                <a:lnTo>
                  <a:pt x="1758" y="3858"/>
                </a:lnTo>
                <a:lnTo>
                  <a:pt x="1773" y="3867"/>
                </a:lnTo>
                <a:lnTo>
                  <a:pt x="1789" y="3874"/>
                </a:lnTo>
                <a:lnTo>
                  <a:pt x="1798" y="3877"/>
                </a:lnTo>
                <a:lnTo>
                  <a:pt x="1806" y="3880"/>
                </a:lnTo>
                <a:lnTo>
                  <a:pt x="1814" y="3881"/>
                </a:lnTo>
                <a:lnTo>
                  <a:pt x="1822" y="3881"/>
                </a:lnTo>
                <a:lnTo>
                  <a:pt x="1816" y="3883"/>
                </a:lnTo>
                <a:lnTo>
                  <a:pt x="1811" y="3885"/>
                </a:lnTo>
                <a:lnTo>
                  <a:pt x="1803" y="3889"/>
                </a:lnTo>
                <a:lnTo>
                  <a:pt x="1833" y="3903"/>
                </a:lnTo>
                <a:lnTo>
                  <a:pt x="1864" y="3916"/>
                </a:lnTo>
                <a:lnTo>
                  <a:pt x="1859" y="3916"/>
                </a:lnTo>
                <a:lnTo>
                  <a:pt x="1854" y="3917"/>
                </a:lnTo>
                <a:lnTo>
                  <a:pt x="1842" y="3919"/>
                </a:lnTo>
                <a:lnTo>
                  <a:pt x="1864" y="3931"/>
                </a:lnTo>
                <a:lnTo>
                  <a:pt x="1886" y="3946"/>
                </a:lnTo>
                <a:lnTo>
                  <a:pt x="1882" y="3946"/>
                </a:lnTo>
                <a:lnTo>
                  <a:pt x="1878" y="3948"/>
                </a:lnTo>
                <a:lnTo>
                  <a:pt x="1869" y="3953"/>
                </a:lnTo>
                <a:lnTo>
                  <a:pt x="1859" y="3961"/>
                </a:lnTo>
                <a:lnTo>
                  <a:pt x="1874" y="3969"/>
                </a:lnTo>
                <a:lnTo>
                  <a:pt x="1890" y="3978"/>
                </a:lnTo>
                <a:lnTo>
                  <a:pt x="1906" y="3985"/>
                </a:lnTo>
                <a:lnTo>
                  <a:pt x="1924" y="3990"/>
                </a:lnTo>
                <a:lnTo>
                  <a:pt x="1942" y="3994"/>
                </a:lnTo>
                <a:lnTo>
                  <a:pt x="1961" y="3996"/>
                </a:lnTo>
                <a:lnTo>
                  <a:pt x="1979" y="3996"/>
                </a:lnTo>
                <a:lnTo>
                  <a:pt x="1990" y="3995"/>
                </a:lnTo>
                <a:lnTo>
                  <a:pt x="1999" y="3994"/>
                </a:lnTo>
                <a:lnTo>
                  <a:pt x="1988" y="3999"/>
                </a:lnTo>
                <a:lnTo>
                  <a:pt x="1976" y="4003"/>
                </a:lnTo>
                <a:lnTo>
                  <a:pt x="1966" y="4006"/>
                </a:lnTo>
                <a:lnTo>
                  <a:pt x="1955" y="4009"/>
                </a:lnTo>
                <a:lnTo>
                  <a:pt x="1945" y="4010"/>
                </a:lnTo>
                <a:lnTo>
                  <a:pt x="1935" y="4010"/>
                </a:lnTo>
                <a:lnTo>
                  <a:pt x="1926" y="4010"/>
                </a:lnTo>
                <a:lnTo>
                  <a:pt x="1917" y="4008"/>
                </a:lnTo>
                <a:lnTo>
                  <a:pt x="1907" y="4006"/>
                </a:lnTo>
                <a:lnTo>
                  <a:pt x="1898" y="4002"/>
                </a:lnTo>
                <a:lnTo>
                  <a:pt x="1890" y="3997"/>
                </a:lnTo>
                <a:lnTo>
                  <a:pt x="1882" y="3991"/>
                </a:lnTo>
                <a:lnTo>
                  <a:pt x="1874" y="3984"/>
                </a:lnTo>
                <a:lnTo>
                  <a:pt x="1865" y="3974"/>
                </a:lnTo>
                <a:lnTo>
                  <a:pt x="1858" y="3965"/>
                </a:lnTo>
                <a:lnTo>
                  <a:pt x="1850" y="3954"/>
                </a:lnTo>
                <a:lnTo>
                  <a:pt x="1848" y="3959"/>
                </a:lnTo>
                <a:lnTo>
                  <a:pt x="1846" y="3964"/>
                </a:lnTo>
                <a:lnTo>
                  <a:pt x="1845" y="3968"/>
                </a:lnTo>
                <a:lnTo>
                  <a:pt x="1845" y="3974"/>
                </a:lnTo>
                <a:lnTo>
                  <a:pt x="1839" y="3970"/>
                </a:lnTo>
                <a:lnTo>
                  <a:pt x="1831" y="3966"/>
                </a:lnTo>
                <a:lnTo>
                  <a:pt x="1817" y="3955"/>
                </a:lnTo>
                <a:lnTo>
                  <a:pt x="1803" y="3942"/>
                </a:lnTo>
                <a:lnTo>
                  <a:pt x="1791" y="3931"/>
                </a:lnTo>
                <a:lnTo>
                  <a:pt x="1792" y="3934"/>
                </a:lnTo>
                <a:lnTo>
                  <a:pt x="1792" y="3938"/>
                </a:lnTo>
                <a:lnTo>
                  <a:pt x="1791" y="3943"/>
                </a:lnTo>
                <a:lnTo>
                  <a:pt x="1789" y="3940"/>
                </a:lnTo>
                <a:lnTo>
                  <a:pt x="1785" y="3935"/>
                </a:lnTo>
                <a:lnTo>
                  <a:pt x="1777" y="3927"/>
                </a:lnTo>
                <a:lnTo>
                  <a:pt x="1767" y="3920"/>
                </a:lnTo>
                <a:lnTo>
                  <a:pt x="1755" y="3912"/>
                </a:lnTo>
                <a:lnTo>
                  <a:pt x="1744" y="3905"/>
                </a:lnTo>
                <a:lnTo>
                  <a:pt x="1735" y="3898"/>
                </a:lnTo>
                <a:lnTo>
                  <a:pt x="1727" y="3891"/>
                </a:lnTo>
                <a:lnTo>
                  <a:pt x="1725" y="3888"/>
                </a:lnTo>
                <a:lnTo>
                  <a:pt x="1723" y="3885"/>
                </a:lnTo>
                <a:lnTo>
                  <a:pt x="1712" y="3882"/>
                </a:lnTo>
                <a:lnTo>
                  <a:pt x="1701" y="3879"/>
                </a:lnTo>
                <a:lnTo>
                  <a:pt x="1690" y="3877"/>
                </a:lnTo>
                <a:lnTo>
                  <a:pt x="1676" y="3876"/>
                </a:lnTo>
                <a:lnTo>
                  <a:pt x="1664" y="3875"/>
                </a:lnTo>
                <a:lnTo>
                  <a:pt x="1651" y="3874"/>
                </a:lnTo>
                <a:lnTo>
                  <a:pt x="1637" y="3875"/>
                </a:lnTo>
                <a:lnTo>
                  <a:pt x="1623" y="3876"/>
                </a:lnTo>
                <a:lnTo>
                  <a:pt x="1610" y="3877"/>
                </a:lnTo>
                <a:lnTo>
                  <a:pt x="1595" y="3880"/>
                </a:lnTo>
                <a:lnTo>
                  <a:pt x="1582" y="3883"/>
                </a:lnTo>
                <a:lnTo>
                  <a:pt x="1567" y="3887"/>
                </a:lnTo>
                <a:lnTo>
                  <a:pt x="1554" y="3891"/>
                </a:lnTo>
                <a:lnTo>
                  <a:pt x="1542" y="3897"/>
                </a:lnTo>
                <a:lnTo>
                  <a:pt x="1529" y="3904"/>
                </a:lnTo>
                <a:lnTo>
                  <a:pt x="1517" y="3911"/>
                </a:lnTo>
                <a:lnTo>
                  <a:pt x="1525" y="3922"/>
                </a:lnTo>
                <a:lnTo>
                  <a:pt x="1535" y="3931"/>
                </a:lnTo>
                <a:lnTo>
                  <a:pt x="1544" y="3939"/>
                </a:lnTo>
                <a:lnTo>
                  <a:pt x="1553" y="3944"/>
                </a:lnTo>
                <a:lnTo>
                  <a:pt x="1563" y="3949"/>
                </a:lnTo>
                <a:lnTo>
                  <a:pt x="1575" y="3952"/>
                </a:lnTo>
                <a:lnTo>
                  <a:pt x="1600" y="3958"/>
                </a:lnTo>
                <a:lnTo>
                  <a:pt x="1596" y="3960"/>
                </a:lnTo>
                <a:lnTo>
                  <a:pt x="1592" y="3961"/>
                </a:lnTo>
                <a:lnTo>
                  <a:pt x="1590" y="3960"/>
                </a:lnTo>
                <a:lnTo>
                  <a:pt x="1603" y="3967"/>
                </a:lnTo>
                <a:lnTo>
                  <a:pt x="1619" y="3972"/>
                </a:lnTo>
                <a:lnTo>
                  <a:pt x="1634" y="3978"/>
                </a:lnTo>
                <a:lnTo>
                  <a:pt x="1642" y="3980"/>
                </a:lnTo>
                <a:lnTo>
                  <a:pt x="1650" y="3980"/>
                </a:lnTo>
                <a:lnTo>
                  <a:pt x="1643" y="3982"/>
                </a:lnTo>
                <a:lnTo>
                  <a:pt x="1640" y="3984"/>
                </a:lnTo>
                <a:lnTo>
                  <a:pt x="1638" y="3985"/>
                </a:lnTo>
                <a:lnTo>
                  <a:pt x="1633" y="3988"/>
                </a:lnTo>
                <a:lnTo>
                  <a:pt x="1661" y="3998"/>
                </a:lnTo>
                <a:lnTo>
                  <a:pt x="1690" y="4006"/>
                </a:lnTo>
                <a:lnTo>
                  <a:pt x="1686" y="4008"/>
                </a:lnTo>
                <a:lnTo>
                  <a:pt x="1682" y="4011"/>
                </a:lnTo>
                <a:lnTo>
                  <a:pt x="1678" y="4018"/>
                </a:lnTo>
                <a:lnTo>
                  <a:pt x="1693" y="4026"/>
                </a:lnTo>
                <a:lnTo>
                  <a:pt x="1708" y="4035"/>
                </a:lnTo>
                <a:lnTo>
                  <a:pt x="1722" y="4044"/>
                </a:lnTo>
                <a:lnTo>
                  <a:pt x="1735" y="4056"/>
                </a:lnTo>
                <a:lnTo>
                  <a:pt x="1731" y="4057"/>
                </a:lnTo>
                <a:lnTo>
                  <a:pt x="1728" y="4059"/>
                </a:lnTo>
                <a:lnTo>
                  <a:pt x="1726" y="4062"/>
                </a:lnTo>
                <a:lnTo>
                  <a:pt x="1734" y="4065"/>
                </a:lnTo>
                <a:lnTo>
                  <a:pt x="1741" y="4068"/>
                </a:lnTo>
                <a:lnTo>
                  <a:pt x="1756" y="4076"/>
                </a:lnTo>
                <a:lnTo>
                  <a:pt x="1771" y="4084"/>
                </a:lnTo>
                <a:lnTo>
                  <a:pt x="1779" y="4087"/>
                </a:lnTo>
                <a:lnTo>
                  <a:pt x="1787" y="4091"/>
                </a:lnTo>
                <a:lnTo>
                  <a:pt x="1775" y="4094"/>
                </a:lnTo>
                <a:lnTo>
                  <a:pt x="1763" y="4097"/>
                </a:lnTo>
                <a:lnTo>
                  <a:pt x="1750" y="4099"/>
                </a:lnTo>
                <a:lnTo>
                  <a:pt x="1739" y="4099"/>
                </a:lnTo>
                <a:lnTo>
                  <a:pt x="1727" y="4099"/>
                </a:lnTo>
                <a:lnTo>
                  <a:pt x="1715" y="4097"/>
                </a:lnTo>
                <a:lnTo>
                  <a:pt x="1704" y="4095"/>
                </a:lnTo>
                <a:lnTo>
                  <a:pt x="1694" y="4091"/>
                </a:lnTo>
                <a:lnTo>
                  <a:pt x="1682" y="4086"/>
                </a:lnTo>
                <a:lnTo>
                  <a:pt x="1672" y="4081"/>
                </a:lnTo>
                <a:lnTo>
                  <a:pt x="1663" y="4075"/>
                </a:lnTo>
                <a:lnTo>
                  <a:pt x="1653" y="4068"/>
                </a:lnTo>
                <a:lnTo>
                  <a:pt x="1643" y="4061"/>
                </a:lnTo>
                <a:lnTo>
                  <a:pt x="1635" y="4052"/>
                </a:lnTo>
                <a:lnTo>
                  <a:pt x="1627" y="4042"/>
                </a:lnTo>
                <a:lnTo>
                  <a:pt x="1619" y="4032"/>
                </a:lnTo>
                <a:lnTo>
                  <a:pt x="1618" y="4035"/>
                </a:lnTo>
                <a:lnTo>
                  <a:pt x="1618" y="4038"/>
                </a:lnTo>
                <a:lnTo>
                  <a:pt x="1618" y="4041"/>
                </a:lnTo>
                <a:lnTo>
                  <a:pt x="1603" y="4033"/>
                </a:lnTo>
                <a:lnTo>
                  <a:pt x="1587" y="4024"/>
                </a:lnTo>
                <a:lnTo>
                  <a:pt x="1571" y="4013"/>
                </a:lnTo>
                <a:lnTo>
                  <a:pt x="1558" y="4001"/>
                </a:lnTo>
                <a:lnTo>
                  <a:pt x="1559" y="4005"/>
                </a:lnTo>
                <a:lnTo>
                  <a:pt x="1559" y="4008"/>
                </a:lnTo>
                <a:lnTo>
                  <a:pt x="1558" y="4013"/>
                </a:lnTo>
                <a:lnTo>
                  <a:pt x="1554" y="4005"/>
                </a:lnTo>
                <a:lnTo>
                  <a:pt x="1548" y="3997"/>
                </a:lnTo>
                <a:lnTo>
                  <a:pt x="1536" y="3983"/>
                </a:lnTo>
                <a:lnTo>
                  <a:pt x="1521" y="3970"/>
                </a:lnTo>
                <a:lnTo>
                  <a:pt x="1506" y="3959"/>
                </a:lnTo>
                <a:lnTo>
                  <a:pt x="1488" y="3950"/>
                </a:lnTo>
                <a:lnTo>
                  <a:pt x="1471" y="3941"/>
                </a:lnTo>
                <a:lnTo>
                  <a:pt x="1451" y="3934"/>
                </a:lnTo>
                <a:lnTo>
                  <a:pt x="1432" y="3928"/>
                </a:lnTo>
                <a:lnTo>
                  <a:pt x="1411" y="3924"/>
                </a:lnTo>
                <a:lnTo>
                  <a:pt x="1391" y="3921"/>
                </a:lnTo>
                <a:lnTo>
                  <a:pt x="1371" y="3920"/>
                </a:lnTo>
                <a:lnTo>
                  <a:pt x="1351" y="3920"/>
                </a:lnTo>
                <a:lnTo>
                  <a:pt x="1331" y="3921"/>
                </a:lnTo>
                <a:lnTo>
                  <a:pt x="1313" y="3923"/>
                </a:lnTo>
                <a:lnTo>
                  <a:pt x="1295" y="3927"/>
                </a:lnTo>
                <a:lnTo>
                  <a:pt x="1278" y="3932"/>
                </a:lnTo>
                <a:lnTo>
                  <a:pt x="1287" y="3944"/>
                </a:lnTo>
                <a:lnTo>
                  <a:pt x="1295" y="3953"/>
                </a:lnTo>
                <a:lnTo>
                  <a:pt x="1306" y="3960"/>
                </a:lnTo>
                <a:lnTo>
                  <a:pt x="1315" y="3967"/>
                </a:lnTo>
                <a:lnTo>
                  <a:pt x="1336" y="3981"/>
                </a:lnTo>
                <a:lnTo>
                  <a:pt x="1358" y="3994"/>
                </a:lnTo>
                <a:lnTo>
                  <a:pt x="1356" y="3995"/>
                </a:lnTo>
                <a:lnTo>
                  <a:pt x="1353" y="3995"/>
                </a:lnTo>
                <a:lnTo>
                  <a:pt x="1348" y="3995"/>
                </a:lnTo>
                <a:lnTo>
                  <a:pt x="1341" y="3993"/>
                </a:lnTo>
                <a:lnTo>
                  <a:pt x="1373" y="4010"/>
                </a:lnTo>
                <a:lnTo>
                  <a:pt x="1390" y="4019"/>
                </a:lnTo>
                <a:lnTo>
                  <a:pt x="1398" y="4022"/>
                </a:lnTo>
                <a:lnTo>
                  <a:pt x="1406" y="4025"/>
                </a:lnTo>
                <a:lnTo>
                  <a:pt x="1399" y="4025"/>
                </a:lnTo>
                <a:lnTo>
                  <a:pt x="1396" y="4026"/>
                </a:lnTo>
                <a:lnTo>
                  <a:pt x="1394" y="4027"/>
                </a:lnTo>
                <a:lnTo>
                  <a:pt x="1388" y="4028"/>
                </a:lnTo>
                <a:lnTo>
                  <a:pt x="1402" y="4037"/>
                </a:lnTo>
                <a:lnTo>
                  <a:pt x="1417" y="4045"/>
                </a:lnTo>
                <a:lnTo>
                  <a:pt x="1448" y="4060"/>
                </a:lnTo>
                <a:lnTo>
                  <a:pt x="1444" y="4061"/>
                </a:lnTo>
                <a:lnTo>
                  <a:pt x="1440" y="4063"/>
                </a:lnTo>
                <a:lnTo>
                  <a:pt x="1435" y="4068"/>
                </a:lnTo>
                <a:lnTo>
                  <a:pt x="1443" y="4069"/>
                </a:lnTo>
                <a:lnTo>
                  <a:pt x="1451" y="4072"/>
                </a:lnTo>
                <a:lnTo>
                  <a:pt x="1460" y="4076"/>
                </a:lnTo>
                <a:lnTo>
                  <a:pt x="1468" y="4081"/>
                </a:lnTo>
                <a:lnTo>
                  <a:pt x="1484" y="4095"/>
                </a:lnTo>
                <a:lnTo>
                  <a:pt x="1502" y="4109"/>
                </a:lnTo>
                <a:lnTo>
                  <a:pt x="1518" y="4124"/>
                </a:lnTo>
                <a:lnTo>
                  <a:pt x="1537" y="4139"/>
                </a:lnTo>
                <a:lnTo>
                  <a:pt x="1545" y="4144"/>
                </a:lnTo>
                <a:lnTo>
                  <a:pt x="1554" y="4150"/>
                </a:lnTo>
                <a:lnTo>
                  <a:pt x="1563" y="4154"/>
                </a:lnTo>
                <a:lnTo>
                  <a:pt x="1573" y="4157"/>
                </a:lnTo>
                <a:lnTo>
                  <a:pt x="1557" y="4160"/>
                </a:lnTo>
                <a:lnTo>
                  <a:pt x="1543" y="4164"/>
                </a:lnTo>
                <a:lnTo>
                  <a:pt x="1528" y="4166"/>
                </a:lnTo>
                <a:lnTo>
                  <a:pt x="1515" y="4166"/>
                </a:lnTo>
                <a:lnTo>
                  <a:pt x="1503" y="4166"/>
                </a:lnTo>
                <a:lnTo>
                  <a:pt x="1489" y="4165"/>
                </a:lnTo>
                <a:lnTo>
                  <a:pt x="1478" y="4161"/>
                </a:lnTo>
                <a:lnTo>
                  <a:pt x="1467" y="4157"/>
                </a:lnTo>
                <a:lnTo>
                  <a:pt x="1455" y="4153"/>
                </a:lnTo>
                <a:lnTo>
                  <a:pt x="1445" y="4147"/>
                </a:lnTo>
                <a:lnTo>
                  <a:pt x="1434" y="4140"/>
                </a:lnTo>
                <a:lnTo>
                  <a:pt x="1425" y="4131"/>
                </a:lnTo>
                <a:lnTo>
                  <a:pt x="1414" y="4121"/>
                </a:lnTo>
                <a:lnTo>
                  <a:pt x="1405" y="4110"/>
                </a:lnTo>
                <a:lnTo>
                  <a:pt x="1396" y="4098"/>
                </a:lnTo>
                <a:lnTo>
                  <a:pt x="1387" y="4084"/>
                </a:lnTo>
                <a:lnTo>
                  <a:pt x="1386" y="4086"/>
                </a:lnTo>
                <a:lnTo>
                  <a:pt x="1386" y="4090"/>
                </a:lnTo>
                <a:lnTo>
                  <a:pt x="1387" y="4093"/>
                </a:lnTo>
                <a:lnTo>
                  <a:pt x="1375" y="4086"/>
                </a:lnTo>
                <a:lnTo>
                  <a:pt x="1362" y="4077"/>
                </a:lnTo>
                <a:lnTo>
                  <a:pt x="1349" y="4068"/>
                </a:lnTo>
                <a:lnTo>
                  <a:pt x="1338" y="4059"/>
                </a:lnTo>
                <a:lnTo>
                  <a:pt x="1340" y="4063"/>
                </a:lnTo>
                <a:lnTo>
                  <a:pt x="1340" y="4065"/>
                </a:lnTo>
                <a:lnTo>
                  <a:pt x="1339" y="4069"/>
                </a:lnTo>
                <a:lnTo>
                  <a:pt x="1334" y="4063"/>
                </a:lnTo>
                <a:lnTo>
                  <a:pt x="1329" y="4056"/>
                </a:lnTo>
                <a:lnTo>
                  <a:pt x="1318" y="4043"/>
                </a:lnTo>
                <a:lnTo>
                  <a:pt x="1303" y="4033"/>
                </a:lnTo>
                <a:lnTo>
                  <a:pt x="1288" y="4024"/>
                </a:lnTo>
                <a:lnTo>
                  <a:pt x="1272" y="4016"/>
                </a:lnTo>
                <a:lnTo>
                  <a:pt x="1254" y="4009"/>
                </a:lnTo>
                <a:lnTo>
                  <a:pt x="1236" y="4004"/>
                </a:lnTo>
                <a:lnTo>
                  <a:pt x="1216" y="4000"/>
                </a:lnTo>
                <a:lnTo>
                  <a:pt x="1198" y="3997"/>
                </a:lnTo>
                <a:lnTo>
                  <a:pt x="1178" y="3995"/>
                </a:lnTo>
                <a:lnTo>
                  <a:pt x="1159" y="3995"/>
                </a:lnTo>
                <a:lnTo>
                  <a:pt x="1140" y="3995"/>
                </a:lnTo>
                <a:lnTo>
                  <a:pt x="1122" y="3997"/>
                </a:lnTo>
                <a:lnTo>
                  <a:pt x="1104" y="3999"/>
                </a:lnTo>
                <a:lnTo>
                  <a:pt x="1088" y="4002"/>
                </a:lnTo>
                <a:lnTo>
                  <a:pt x="1073" y="4006"/>
                </a:lnTo>
                <a:lnTo>
                  <a:pt x="1080" y="4015"/>
                </a:lnTo>
                <a:lnTo>
                  <a:pt x="1087" y="4022"/>
                </a:lnTo>
                <a:lnTo>
                  <a:pt x="1094" y="4029"/>
                </a:lnTo>
                <a:lnTo>
                  <a:pt x="1102" y="4035"/>
                </a:lnTo>
                <a:lnTo>
                  <a:pt x="1118" y="4045"/>
                </a:lnTo>
                <a:lnTo>
                  <a:pt x="1135" y="4057"/>
                </a:lnTo>
                <a:lnTo>
                  <a:pt x="1130" y="4058"/>
                </a:lnTo>
                <a:lnTo>
                  <a:pt x="1125" y="4058"/>
                </a:lnTo>
                <a:lnTo>
                  <a:pt x="1120" y="4056"/>
                </a:lnTo>
                <a:lnTo>
                  <a:pt x="1149" y="4071"/>
                </a:lnTo>
                <a:lnTo>
                  <a:pt x="1165" y="4078"/>
                </a:lnTo>
                <a:lnTo>
                  <a:pt x="1172" y="4081"/>
                </a:lnTo>
                <a:lnTo>
                  <a:pt x="1179" y="4082"/>
                </a:lnTo>
                <a:lnTo>
                  <a:pt x="1173" y="4083"/>
                </a:lnTo>
                <a:lnTo>
                  <a:pt x="1170" y="4084"/>
                </a:lnTo>
                <a:lnTo>
                  <a:pt x="1168" y="4085"/>
                </a:lnTo>
                <a:lnTo>
                  <a:pt x="1163" y="4086"/>
                </a:lnTo>
                <a:lnTo>
                  <a:pt x="1190" y="4101"/>
                </a:lnTo>
                <a:lnTo>
                  <a:pt x="1218" y="4114"/>
                </a:lnTo>
                <a:lnTo>
                  <a:pt x="1215" y="4115"/>
                </a:lnTo>
                <a:lnTo>
                  <a:pt x="1212" y="4117"/>
                </a:lnTo>
                <a:lnTo>
                  <a:pt x="1207" y="4121"/>
                </a:lnTo>
                <a:lnTo>
                  <a:pt x="1222" y="4132"/>
                </a:lnTo>
                <a:lnTo>
                  <a:pt x="1237" y="4142"/>
                </a:lnTo>
                <a:lnTo>
                  <a:pt x="1250" y="4153"/>
                </a:lnTo>
                <a:lnTo>
                  <a:pt x="1263" y="4166"/>
                </a:lnTo>
                <a:lnTo>
                  <a:pt x="1258" y="4166"/>
                </a:lnTo>
                <a:lnTo>
                  <a:pt x="1255" y="4168"/>
                </a:lnTo>
                <a:lnTo>
                  <a:pt x="1253" y="4170"/>
                </a:lnTo>
                <a:lnTo>
                  <a:pt x="1275" y="4182"/>
                </a:lnTo>
                <a:lnTo>
                  <a:pt x="1299" y="4196"/>
                </a:lnTo>
                <a:lnTo>
                  <a:pt x="1312" y="4203"/>
                </a:lnTo>
                <a:lnTo>
                  <a:pt x="1324" y="4208"/>
                </a:lnTo>
                <a:lnTo>
                  <a:pt x="1336" y="4213"/>
                </a:lnTo>
                <a:lnTo>
                  <a:pt x="1348" y="4215"/>
                </a:lnTo>
                <a:lnTo>
                  <a:pt x="1324" y="4219"/>
                </a:lnTo>
                <a:lnTo>
                  <a:pt x="1313" y="4221"/>
                </a:lnTo>
                <a:lnTo>
                  <a:pt x="1302" y="4221"/>
                </a:lnTo>
                <a:lnTo>
                  <a:pt x="1292" y="4221"/>
                </a:lnTo>
                <a:lnTo>
                  <a:pt x="1283" y="4221"/>
                </a:lnTo>
                <a:lnTo>
                  <a:pt x="1274" y="4219"/>
                </a:lnTo>
                <a:lnTo>
                  <a:pt x="1265" y="4217"/>
                </a:lnTo>
                <a:lnTo>
                  <a:pt x="1257" y="4213"/>
                </a:lnTo>
                <a:lnTo>
                  <a:pt x="1249" y="4209"/>
                </a:lnTo>
                <a:lnTo>
                  <a:pt x="1242" y="4204"/>
                </a:lnTo>
                <a:lnTo>
                  <a:pt x="1235" y="4196"/>
                </a:lnTo>
                <a:lnTo>
                  <a:pt x="1227" y="4189"/>
                </a:lnTo>
                <a:lnTo>
                  <a:pt x="1220" y="4180"/>
                </a:lnTo>
                <a:lnTo>
                  <a:pt x="1214" y="4170"/>
                </a:lnTo>
                <a:lnTo>
                  <a:pt x="1207" y="4158"/>
                </a:lnTo>
                <a:lnTo>
                  <a:pt x="1206" y="4160"/>
                </a:lnTo>
                <a:lnTo>
                  <a:pt x="1206" y="4164"/>
                </a:lnTo>
                <a:lnTo>
                  <a:pt x="1207" y="4167"/>
                </a:lnTo>
                <a:lnTo>
                  <a:pt x="1196" y="4160"/>
                </a:lnTo>
                <a:lnTo>
                  <a:pt x="1182" y="4151"/>
                </a:lnTo>
                <a:lnTo>
                  <a:pt x="1170" y="4142"/>
                </a:lnTo>
                <a:lnTo>
                  <a:pt x="1160" y="4134"/>
                </a:lnTo>
                <a:lnTo>
                  <a:pt x="1162" y="4137"/>
                </a:lnTo>
                <a:lnTo>
                  <a:pt x="1162" y="4139"/>
                </a:lnTo>
                <a:lnTo>
                  <a:pt x="1161" y="4144"/>
                </a:lnTo>
                <a:lnTo>
                  <a:pt x="1156" y="4137"/>
                </a:lnTo>
                <a:lnTo>
                  <a:pt x="1150" y="4131"/>
                </a:lnTo>
                <a:lnTo>
                  <a:pt x="1139" y="4118"/>
                </a:lnTo>
                <a:lnTo>
                  <a:pt x="1126" y="4108"/>
                </a:lnTo>
                <a:lnTo>
                  <a:pt x="1111" y="4099"/>
                </a:lnTo>
                <a:lnTo>
                  <a:pt x="1095" y="4091"/>
                </a:lnTo>
                <a:lnTo>
                  <a:pt x="1077" y="4083"/>
                </a:lnTo>
                <a:lnTo>
                  <a:pt x="1060" y="4078"/>
                </a:lnTo>
                <a:lnTo>
                  <a:pt x="1042" y="4074"/>
                </a:lnTo>
                <a:lnTo>
                  <a:pt x="1023" y="4071"/>
                </a:lnTo>
                <a:lnTo>
                  <a:pt x="1004" y="4069"/>
                </a:lnTo>
                <a:lnTo>
                  <a:pt x="985" y="4068"/>
                </a:lnTo>
                <a:lnTo>
                  <a:pt x="967" y="4069"/>
                </a:lnTo>
                <a:lnTo>
                  <a:pt x="949" y="4070"/>
                </a:lnTo>
                <a:lnTo>
                  <a:pt x="932" y="4072"/>
                </a:lnTo>
                <a:lnTo>
                  <a:pt x="916" y="4075"/>
                </a:lnTo>
                <a:lnTo>
                  <a:pt x="902" y="4079"/>
                </a:lnTo>
                <a:lnTo>
                  <a:pt x="908" y="4087"/>
                </a:lnTo>
                <a:lnTo>
                  <a:pt x="914" y="4095"/>
                </a:lnTo>
                <a:lnTo>
                  <a:pt x="921" y="4101"/>
                </a:lnTo>
                <a:lnTo>
                  <a:pt x="929" y="4107"/>
                </a:lnTo>
                <a:lnTo>
                  <a:pt x="944" y="4117"/>
                </a:lnTo>
                <a:lnTo>
                  <a:pt x="960" y="4129"/>
                </a:lnTo>
                <a:lnTo>
                  <a:pt x="955" y="4130"/>
                </a:lnTo>
                <a:lnTo>
                  <a:pt x="951" y="4130"/>
                </a:lnTo>
                <a:lnTo>
                  <a:pt x="945" y="4128"/>
                </a:lnTo>
                <a:lnTo>
                  <a:pt x="975" y="4143"/>
                </a:lnTo>
                <a:lnTo>
                  <a:pt x="989" y="4150"/>
                </a:lnTo>
                <a:lnTo>
                  <a:pt x="996" y="4152"/>
                </a:lnTo>
                <a:lnTo>
                  <a:pt x="1004" y="4154"/>
                </a:lnTo>
                <a:lnTo>
                  <a:pt x="998" y="4155"/>
                </a:lnTo>
                <a:lnTo>
                  <a:pt x="995" y="4155"/>
                </a:lnTo>
                <a:lnTo>
                  <a:pt x="993" y="4157"/>
                </a:lnTo>
                <a:lnTo>
                  <a:pt x="988" y="4158"/>
                </a:lnTo>
                <a:lnTo>
                  <a:pt x="1015" y="4173"/>
                </a:lnTo>
                <a:lnTo>
                  <a:pt x="1042" y="4185"/>
                </a:lnTo>
                <a:lnTo>
                  <a:pt x="1038" y="4187"/>
                </a:lnTo>
                <a:lnTo>
                  <a:pt x="1035" y="4188"/>
                </a:lnTo>
                <a:lnTo>
                  <a:pt x="1030" y="4193"/>
                </a:lnTo>
                <a:lnTo>
                  <a:pt x="1050" y="4206"/>
                </a:lnTo>
                <a:lnTo>
                  <a:pt x="1067" y="4220"/>
                </a:lnTo>
                <a:lnTo>
                  <a:pt x="1084" y="4235"/>
                </a:lnTo>
                <a:lnTo>
                  <a:pt x="1099" y="4253"/>
                </a:lnTo>
                <a:lnTo>
                  <a:pt x="1088" y="4254"/>
                </a:lnTo>
                <a:lnTo>
                  <a:pt x="1076" y="4254"/>
                </a:lnTo>
                <a:lnTo>
                  <a:pt x="1065" y="4253"/>
                </a:lnTo>
                <a:lnTo>
                  <a:pt x="1054" y="4252"/>
                </a:lnTo>
                <a:lnTo>
                  <a:pt x="1043" y="4250"/>
                </a:lnTo>
                <a:lnTo>
                  <a:pt x="1031" y="4247"/>
                </a:lnTo>
                <a:lnTo>
                  <a:pt x="1020" y="4244"/>
                </a:lnTo>
                <a:lnTo>
                  <a:pt x="1010" y="4240"/>
                </a:lnTo>
                <a:lnTo>
                  <a:pt x="989" y="4229"/>
                </a:lnTo>
                <a:lnTo>
                  <a:pt x="969" y="4217"/>
                </a:lnTo>
                <a:lnTo>
                  <a:pt x="949" y="4204"/>
                </a:lnTo>
                <a:lnTo>
                  <a:pt x="932" y="4188"/>
                </a:lnTo>
                <a:lnTo>
                  <a:pt x="931" y="4190"/>
                </a:lnTo>
                <a:lnTo>
                  <a:pt x="931" y="4192"/>
                </a:lnTo>
                <a:lnTo>
                  <a:pt x="932" y="4194"/>
                </a:lnTo>
                <a:lnTo>
                  <a:pt x="922" y="4189"/>
                </a:lnTo>
                <a:lnTo>
                  <a:pt x="912" y="4182"/>
                </a:lnTo>
                <a:lnTo>
                  <a:pt x="903" y="4175"/>
                </a:lnTo>
                <a:lnTo>
                  <a:pt x="896" y="4168"/>
                </a:lnTo>
                <a:lnTo>
                  <a:pt x="896" y="4171"/>
                </a:lnTo>
                <a:lnTo>
                  <a:pt x="896" y="4173"/>
                </a:lnTo>
                <a:lnTo>
                  <a:pt x="896" y="4176"/>
                </a:lnTo>
                <a:lnTo>
                  <a:pt x="888" y="4167"/>
                </a:lnTo>
                <a:lnTo>
                  <a:pt x="879" y="4157"/>
                </a:lnTo>
                <a:lnTo>
                  <a:pt x="869" y="4149"/>
                </a:lnTo>
                <a:lnTo>
                  <a:pt x="858" y="4142"/>
                </a:lnTo>
                <a:lnTo>
                  <a:pt x="845" y="4136"/>
                </a:lnTo>
                <a:lnTo>
                  <a:pt x="832" y="4130"/>
                </a:lnTo>
                <a:lnTo>
                  <a:pt x="818" y="4126"/>
                </a:lnTo>
                <a:lnTo>
                  <a:pt x="803" y="4122"/>
                </a:lnTo>
                <a:lnTo>
                  <a:pt x="789" y="4119"/>
                </a:lnTo>
                <a:lnTo>
                  <a:pt x="774" y="4117"/>
                </a:lnTo>
                <a:lnTo>
                  <a:pt x="759" y="4116"/>
                </a:lnTo>
                <a:lnTo>
                  <a:pt x="746" y="4116"/>
                </a:lnTo>
                <a:lnTo>
                  <a:pt x="731" y="4116"/>
                </a:lnTo>
                <a:lnTo>
                  <a:pt x="718" y="4117"/>
                </a:lnTo>
                <a:lnTo>
                  <a:pt x="706" y="4119"/>
                </a:lnTo>
                <a:lnTo>
                  <a:pt x="695" y="4122"/>
                </a:lnTo>
                <a:lnTo>
                  <a:pt x="700" y="4129"/>
                </a:lnTo>
                <a:lnTo>
                  <a:pt x="704" y="4135"/>
                </a:lnTo>
                <a:lnTo>
                  <a:pt x="715" y="4145"/>
                </a:lnTo>
                <a:lnTo>
                  <a:pt x="726" y="4154"/>
                </a:lnTo>
                <a:lnTo>
                  <a:pt x="739" y="4164"/>
                </a:lnTo>
                <a:lnTo>
                  <a:pt x="734" y="4165"/>
                </a:lnTo>
                <a:lnTo>
                  <a:pt x="731" y="4164"/>
                </a:lnTo>
                <a:lnTo>
                  <a:pt x="727" y="4162"/>
                </a:lnTo>
                <a:lnTo>
                  <a:pt x="749" y="4176"/>
                </a:lnTo>
                <a:lnTo>
                  <a:pt x="760" y="4182"/>
                </a:lnTo>
                <a:lnTo>
                  <a:pt x="770" y="4187"/>
                </a:lnTo>
                <a:lnTo>
                  <a:pt x="766" y="4186"/>
                </a:lnTo>
                <a:lnTo>
                  <a:pt x="764" y="4187"/>
                </a:lnTo>
                <a:lnTo>
                  <a:pt x="762" y="4188"/>
                </a:lnTo>
                <a:lnTo>
                  <a:pt x="758" y="4189"/>
                </a:lnTo>
                <a:lnTo>
                  <a:pt x="801" y="4216"/>
                </a:lnTo>
                <a:lnTo>
                  <a:pt x="787" y="4218"/>
                </a:lnTo>
                <a:lnTo>
                  <a:pt x="772" y="4218"/>
                </a:lnTo>
                <a:lnTo>
                  <a:pt x="758" y="4216"/>
                </a:lnTo>
                <a:lnTo>
                  <a:pt x="745" y="4213"/>
                </a:lnTo>
                <a:lnTo>
                  <a:pt x="730" y="4209"/>
                </a:lnTo>
                <a:lnTo>
                  <a:pt x="718" y="4204"/>
                </a:lnTo>
                <a:lnTo>
                  <a:pt x="691" y="4192"/>
                </a:lnTo>
                <a:lnTo>
                  <a:pt x="665" y="4180"/>
                </a:lnTo>
                <a:lnTo>
                  <a:pt x="651" y="4176"/>
                </a:lnTo>
                <a:lnTo>
                  <a:pt x="637" y="4172"/>
                </a:lnTo>
                <a:lnTo>
                  <a:pt x="622" y="4169"/>
                </a:lnTo>
                <a:lnTo>
                  <a:pt x="608" y="4167"/>
                </a:lnTo>
                <a:lnTo>
                  <a:pt x="593" y="4168"/>
                </a:lnTo>
                <a:lnTo>
                  <a:pt x="576" y="4170"/>
                </a:lnTo>
                <a:lnTo>
                  <a:pt x="584" y="4180"/>
                </a:lnTo>
                <a:lnTo>
                  <a:pt x="594" y="4188"/>
                </a:lnTo>
                <a:lnTo>
                  <a:pt x="614" y="4203"/>
                </a:lnTo>
                <a:lnTo>
                  <a:pt x="611" y="4204"/>
                </a:lnTo>
                <a:lnTo>
                  <a:pt x="608" y="4204"/>
                </a:lnTo>
                <a:lnTo>
                  <a:pt x="605" y="4203"/>
                </a:lnTo>
                <a:lnTo>
                  <a:pt x="622" y="4213"/>
                </a:lnTo>
                <a:lnTo>
                  <a:pt x="633" y="4217"/>
                </a:lnTo>
                <a:lnTo>
                  <a:pt x="642" y="4220"/>
                </a:lnTo>
                <a:lnTo>
                  <a:pt x="638" y="4221"/>
                </a:lnTo>
                <a:lnTo>
                  <a:pt x="636" y="4221"/>
                </a:lnTo>
                <a:lnTo>
                  <a:pt x="635" y="4222"/>
                </a:lnTo>
                <a:lnTo>
                  <a:pt x="631" y="4223"/>
                </a:lnTo>
                <a:lnTo>
                  <a:pt x="648" y="4232"/>
                </a:lnTo>
                <a:lnTo>
                  <a:pt x="666" y="4241"/>
                </a:lnTo>
                <a:lnTo>
                  <a:pt x="661" y="4244"/>
                </a:lnTo>
                <a:lnTo>
                  <a:pt x="658" y="4246"/>
                </a:lnTo>
                <a:lnTo>
                  <a:pt x="668" y="4248"/>
                </a:lnTo>
                <a:lnTo>
                  <a:pt x="682" y="4253"/>
                </a:lnTo>
                <a:lnTo>
                  <a:pt x="722" y="4266"/>
                </a:lnTo>
                <a:lnTo>
                  <a:pt x="783" y="4289"/>
                </a:lnTo>
                <a:lnTo>
                  <a:pt x="772" y="4290"/>
                </a:lnTo>
                <a:lnTo>
                  <a:pt x="762" y="4290"/>
                </a:lnTo>
                <a:lnTo>
                  <a:pt x="743" y="4288"/>
                </a:lnTo>
                <a:lnTo>
                  <a:pt x="723" y="4285"/>
                </a:lnTo>
                <a:lnTo>
                  <a:pt x="705" y="4280"/>
                </a:lnTo>
                <a:lnTo>
                  <a:pt x="686" y="4273"/>
                </a:lnTo>
                <a:lnTo>
                  <a:pt x="667" y="4266"/>
                </a:lnTo>
                <a:lnTo>
                  <a:pt x="630" y="4251"/>
                </a:lnTo>
                <a:lnTo>
                  <a:pt x="611" y="4245"/>
                </a:lnTo>
                <a:lnTo>
                  <a:pt x="593" y="4239"/>
                </a:lnTo>
                <a:lnTo>
                  <a:pt x="573" y="4233"/>
                </a:lnTo>
                <a:lnTo>
                  <a:pt x="554" y="4231"/>
                </a:lnTo>
                <a:lnTo>
                  <a:pt x="543" y="4230"/>
                </a:lnTo>
                <a:lnTo>
                  <a:pt x="533" y="4230"/>
                </a:lnTo>
                <a:lnTo>
                  <a:pt x="523" y="4230"/>
                </a:lnTo>
                <a:lnTo>
                  <a:pt x="513" y="4232"/>
                </a:lnTo>
                <a:lnTo>
                  <a:pt x="502" y="4234"/>
                </a:lnTo>
                <a:lnTo>
                  <a:pt x="492" y="4237"/>
                </a:lnTo>
                <a:lnTo>
                  <a:pt x="481" y="4241"/>
                </a:lnTo>
                <a:lnTo>
                  <a:pt x="469" y="4246"/>
                </a:lnTo>
                <a:lnTo>
                  <a:pt x="478" y="4253"/>
                </a:lnTo>
                <a:lnTo>
                  <a:pt x="485" y="4258"/>
                </a:lnTo>
                <a:lnTo>
                  <a:pt x="494" y="4262"/>
                </a:lnTo>
                <a:lnTo>
                  <a:pt x="503" y="4266"/>
                </a:lnTo>
                <a:lnTo>
                  <a:pt x="501" y="4267"/>
                </a:lnTo>
                <a:lnTo>
                  <a:pt x="499" y="4268"/>
                </a:lnTo>
                <a:lnTo>
                  <a:pt x="496" y="4267"/>
                </a:lnTo>
                <a:lnTo>
                  <a:pt x="505" y="4270"/>
                </a:lnTo>
                <a:lnTo>
                  <a:pt x="515" y="4274"/>
                </a:lnTo>
                <a:lnTo>
                  <a:pt x="524" y="4279"/>
                </a:lnTo>
                <a:lnTo>
                  <a:pt x="532" y="4285"/>
                </a:lnTo>
                <a:lnTo>
                  <a:pt x="529" y="4286"/>
                </a:lnTo>
                <a:lnTo>
                  <a:pt x="528" y="4287"/>
                </a:lnTo>
                <a:lnTo>
                  <a:pt x="527" y="4288"/>
                </a:lnTo>
                <a:lnTo>
                  <a:pt x="525" y="4289"/>
                </a:lnTo>
                <a:lnTo>
                  <a:pt x="538" y="4296"/>
                </a:lnTo>
                <a:lnTo>
                  <a:pt x="553" y="4301"/>
                </a:lnTo>
                <a:lnTo>
                  <a:pt x="568" y="4306"/>
                </a:lnTo>
                <a:lnTo>
                  <a:pt x="582" y="4309"/>
                </a:lnTo>
                <a:lnTo>
                  <a:pt x="560" y="4311"/>
                </a:lnTo>
                <a:lnTo>
                  <a:pt x="536" y="4310"/>
                </a:lnTo>
                <a:lnTo>
                  <a:pt x="513" y="4308"/>
                </a:lnTo>
                <a:lnTo>
                  <a:pt x="489" y="4305"/>
                </a:lnTo>
                <a:lnTo>
                  <a:pt x="466" y="4300"/>
                </a:lnTo>
                <a:lnTo>
                  <a:pt x="443" y="4294"/>
                </a:lnTo>
                <a:lnTo>
                  <a:pt x="420" y="4288"/>
                </a:lnTo>
                <a:lnTo>
                  <a:pt x="399" y="4280"/>
                </a:lnTo>
                <a:lnTo>
                  <a:pt x="405" y="4284"/>
                </a:lnTo>
                <a:lnTo>
                  <a:pt x="410" y="4289"/>
                </a:lnTo>
                <a:lnTo>
                  <a:pt x="413" y="4295"/>
                </a:lnTo>
                <a:lnTo>
                  <a:pt x="416" y="4301"/>
                </a:lnTo>
                <a:lnTo>
                  <a:pt x="403" y="4299"/>
                </a:lnTo>
                <a:lnTo>
                  <a:pt x="390" y="4298"/>
                </a:lnTo>
                <a:lnTo>
                  <a:pt x="377" y="4298"/>
                </a:lnTo>
                <a:lnTo>
                  <a:pt x="364" y="4298"/>
                </a:lnTo>
                <a:lnTo>
                  <a:pt x="351" y="4299"/>
                </a:lnTo>
                <a:lnTo>
                  <a:pt x="339" y="4301"/>
                </a:lnTo>
                <a:lnTo>
                  <a:pt x="326" y="4304"/>
                </a:lnTo>
                <a:lnTo>
                  <a:pt x="313" y="4307"/>
                </a:lnTo>
                <a:lnTo>
                  <a:pt x="318" y="4307"/>
                </a:lnTo>
                <a:lnTo>
                  <a:pt x="322" y="4309"/>
                </a:lnTo>
                <a:lnTo>
                  <a:pt x="325" y="4311"/>
                </a:lnTo>
                <a:lnTo>
                  <a:pt x="326" y="4313"/>
                </a:lnTo>
                <a:lnTo>
                  <a:pt x="326" y="4318"/>
                </a:lnTo>
                <a:lnTo>
                  <a:pt x="325" y="4320"/>
                </a:lnTo>
                <a:lnTo>
                  <a:pt x="311" y="4319"/>
                </a:lnTo>
                <a:lnTo>
                  <a:pt x="296" y="4318"/>
                </a:lnTo>
                <a:lnTo>
                  <a:pt x="279" y="4319"/>
                </a:lnTo>
                <a:lnTo>
                  <a:pt x="262" y="4320"/>
                </a:lnTo>
                <a:lnTo>
                  <a:pt x="243" y="4322"/>
                </a:lnTo>
                <a:lnTo>
                  <a:pt x="225" y="4324"/>
                </a:lnTo>
                <a:lnTo>
                  <a:pt x="206" y="4328"/>
                </a:lnTo>
                <a:lnTo>
                  <a:pt x="187" y="4332"/>
                </a:lnTo>
                <a:lnTo>
                  <a:pt x="168" y="4337"/>
                </a:lnTo>
                <a:lnTo>
                  <a:pt x="150" y="4343"/>
                </a:lnTo>
                <a:lnTo>
                  <a:pt x="133" y="4349"/>
                </a:lnTo>
                <a:lnTo>
                  <a:pt x="116" y="4357"/>
                </a:lnTo>
                <a:lnTo>
                  <a:pt x="100" y="4365"/>
                </a:lnTo>
                <a:lnTo>
                  <a:pt x="86" y="4373"/>
                </a:lnTo>
                <a:lnTo>
                  <a:pt x="73" y="4382"/>
                </a:lnTo>
                <a:lnTo>
                  <a:pt x="63" y="4393"/>
                </a:lnTo>
                <a:lnTo>
                  <a:pt x="77" y="4386"/>
                </a:lnTo>
                <a:lnTo>
                  <a:pt x="91" y="4382"/>
                </a:lnTo>
                <a:lnTo>
                  <a:pt x="107" y="4379"/>
                </a:lnTo>
                <a:lnTo>
                  <a:pt x="121" y="4378"/>
                </a:lnTo>
                <a:lnTo>
                  <a:pt x="137" y="4377"/>
                </a:lnTo>
                <a:lnTo>
                  <a:pt x="152" y="4377"/>
                </a:lnTo>
                <a:lnTo>
                  <a:pt x="184" y="4379"/>
                </a:lnTo>
                <a:lnTo>
                  <a:pt x="215" y="4382"/>
                </a:lnTo>
                <a:lnTo>
                  <a:pt x="230" y="4383"/>
                </a:lnTo>
                <a:lnTo>
                  <a:pt x="244" y="4383"/>
                </a:lnTo>
                <a:lnTo>
                  <a:pt x="260" y="4383"/>
                </a:lnTo>
                <a:lnTo>
                  <a:pt x="275" y="4381"/>
                </a:lnTo>
                <a:lnTo>
                  <a:pt x="290" y="4379"/>
                </a:lnTo>
                <a:lnTo>
                  <a:pt x="304" y="4375"/>
                </a:lnTo>
                <a:lnTo>
                  <a:pt x="298" y="4381"/>
                </a:lnTo>
                <a:lnTo>
                  <a:pt x="290" y="4386"/>
                </a:lnTo>
                <a:lnTo>
                  <a:pt x="280" y="4390"/>
                </a:lnTo>
                <a:lnTo>
                  <a:pt x="270" y="4392"/>
                </a:lnTo>
                <a:lnTo>
                  <a:pt x="278" y="4395"/>
                </a:lnTo>
                <a:lnTo>
                  <a:pt x="287" y="4397"/>
                </a:lnTo>
                <a:lnTo>
                  <a:pt x="295" y="4398"/>
                </a:lnTo>
                <a:lnTo>
                  <a:pt x="303" y="4398"/>
                </a:lnTo>
                <a:lnTo>
                  <a:pt x="312" y="4398"/>
                </a:lnTo>
                <a:lnTo>
                  <a:pt x="322" y="4397"/>
                </a:lnTo>
                <a:lnTo>
                  <a:pt x="339" y="4393"/>
                </a:lnTo>
                <a:lnTo>
                  <a:pt x="357" y="4387"/>
                </a:lnTo>
                <a:lnTo>
                  <a:pt x="375" y="4381"/>
                </a:lnTo>
                <a:lnTo>
                  <a:pt x="391" y="4374"/>
                </a:lnTo>
                <a:lnTo>
                  <a:pt x="406" y="4367"/>
                </a:lnTo>
                <a:lnTo>
                  <a:pt x="402" y="4378"/>
                </a:lnTo>
                <a:lnTo>
                  <a:pt x="395" y="4387"/>
                </a:lnTo>
                <a:lnTo>
                  <a:pt x="387" y="4395"/>
                </a:lnTo>
                <a:lnTo>
                  <a:pt x="377" y="4401"/>
                </a:lnTo>
                <a:lnTo>
                  <a:pt x="383" y="4402"/>
                </a:lnTo>
                <a:lnTo>
                  <a:pt x="389" y="4403"/>
                </a:lnTo>
                <a:lnTo>
                  <a:pt x="395" y="4402"/>
                </a:lnTo>
                <a:lnTo>
                  <a:pt x="403" y="4401"/>
                </a:lnTo>
                <a:lnTo>
                  <a:pt x="417" y="4396"/>
                </a:lnTo>
                <a:lnTo>
                  <a:pt x="432" y="4388"/>
                </a:lnTo>
                <a:lnTo>
                  <a:pt x="447" y="4379"/>
                </a:lnTo>
                <a:lnTo>
                  <a:pt x="460" y="4371"/>
                </a:lnTo>
                <a:lnTo>
                  <a:pt x="484" y="4356"/>
                </a:lnTo>
                <a:lnTo>
                  <a:pt x="477" y="4367"/>
                </a:lnTo>
                <a:lnTo>
                  <a:pt x="469" y="4378"/>
                </a:lnTo>
                <a:lnTo>
                  <a:pt x="454" y="4401"/>
                </a:lnTo>
                <a:lnTo>
                  <a:pt x="468" y="4400"/>
                </a:lnTo>
                <a:lnTo>
                  <a:pt x="481" y="4397"/>
                </a:lnTo>
                <a:lnTo>
                  <a:pt x="492" y="4393"/>
                </a:lnTo>
                <a:lnTo>
                  <a:pt x="503" y="4388"/>
                </a:lnTo>
                <a:lnTo>
                  <a:pt x="514" y="4382"/>
                </a:lnTo>
                <a:lnTo>
                  <a:pt x="524" y="4376"/>
                </a:lnTo>
                <a:lnTo>
                  <a:pt x="543" y="4363"/>
                </a:lnTo>
                <a:lnTo>
                  <a:pt x="562" y="4349"/>
                </a:lnTo>
                <a:lnTo>
                  <a:pt x="571" y="4343"/>
                </a:lnTo>
                <a:lnTo>
                  <a:pt x="581" y="4337"/>
                </a:lnTo>
                <a:lnTo>
                  <a:pt x="591" y="4333"/>
                </a:lnTo>
                <a:lnTo>
                  <a:pt x="601" y="4329"/>
                </a:lnTo>
                <a:lnTo>
                  <a:pt x="612" y="4326"/>
                </a:lnTo>
                <a:lnTo>
                  <a:pt x="623" y="4325"/>
                </a:lnTo>
                <a:lnTo>
                  <a:pt x="617" y="4331"/>
                </a:lnTo>
                <a:lnTo>
                  <a:pt x="611" y="4337"/>
                </a:lnTo>
                <a:lnTo>
                  <a:pt x="603" y="4342"/>
                </a:lnTo>
                <a:lnTo>
                  <a:pt x="596" y="4347"/>
                </a:lnTo>
                <a:lnTo>
                  <a:pt x="598" y="4347"/>
                </a:lnTo>
                <a:lnTo>
                  <a:pt x="600" y="4348"/>
                </a:lnTo>
                <a:lnTo>
                  <a:pt x="602" y="4349"/>
                </a:lnTo>
                <a:lnTo>
                  <a:pt x="605" y="4348"/>
                </a:lnTo>
                <a:lnTo>
                  <a:pt x="597" y="4353"/>
                </a:lnTo>
                <a:lnTo>
                  <a:pt x="589" y="4358"/>
                </a:lnTo>
                <a:lnTo>
                  <a:pt x="573" y="4368"/>
                </a:lnTo>
                <a:lnTo>
                  <a:pt x="575" y="4367"/>
                </a:lnTo>
                <a:lnTo>
                  <a:pt x="578" y="4366"/>
                </a:lnTo>
                <a:lnTo>
                  <a:pt x="581" y="4367"/>
                </a:lnTo>
                <a:lnTo>
                  <a:pt x="572" y="4374"/>
                </a:lnTo>
                <a:lnTo>
                  <a:pt x="564" y="4381"/>
                </a:lnTo>
                <a:lnTo>
                  <a:pt x="557" y="4388"/>
                </a:lnTo>
                <a:lnTo>
                  <a:pt x="550" y="4399"/>
                </a:lnTo>
                <a:lnTo>
                  <a:pt x="568" y="4400"/>
                </a:lnTo>
                <a:lnTo>
                  <a:pt x="585" y="4399"/>
                </a:lnTo>
                <a:lnTo>
                  <a:pt x="602" y="4396"/>
                </a:lnTo>
                <a:lnTo>
                  <a:pt x="617" y="4392"/>
                </a:lnTo>
                <a:lnTo>
                  <a:pt x="632" y="4385"/>
                </a:lnTo>
                <a:lnTo>
                  <a:pt x="646" y="4378"/>
                </a:lnTo>
                <a:lnTo>
                  <a:pt x="660" y="4370"/>
                </a:lnTo>
                <a:lnTo>
                  <a:pt x="674" y="4361"/>
                </a:lnTo>
                <a:lnTo>
                  <a:pt x="701" y="4343"/>
                </a:lnTo>
                <a:lnTo>
                  <a:pt x="715" y="4335"/>
                </a:lnTo>
                <a:lnTo>
                  <a:pt x="728" y="4327"/>
                </a:lnTo>
                <a:lnTo>
                  <a:pt x="744" y="4320"/>
                </a:lnTo>
                <a:lnTo>
                  <a:pt x="758" y="4315"/>
                </a:lnTo>
                <a:lnTo>
                  <a:pt x="774" y="4309"/>
                </a:lnTo>
                <a:lnTo>
                  <a:pt x="791" y="4307"/>
                </a:lnTo>
                <a:lnTo>
                  <a:pt x="783" y="4313"/>
                </a:lnTo>
                <a:lnTo>
                  <a:pt x="774" y="4321"/>
                </a:lnTo>
                <a:lnTo>
                  <a:pt x="767" y="4328"/>
                </a:lnTo>
                <a:lnTo>
                  <a:pt x="760" y="4336"/>
                </a:lnTo>
                <a:lnTo>
                  <a:pt x="764" y="4339"/>
                </a:lnTo>
                <a:lnTo>
                  <a:pt x="770" y="4340"/>
                </a:lnTo>
                <a:lnTo>
                  <a:pt x="751" y="4354"/>
                </a:lnTo>
                <a:lnTo>
                  <a:pt x="732" y="4368"/>
                </a:lnTo>
                <a:lnTo>
                  <a:pt x="736" y="4368"/>
                </a:lnTo>
                <a:lnTo>
                  <a:pt x="739" y="4369"/>
                </a:lnTo>
                <a:lnTo>
                  <a:pt x="741" y="4369"/>
                </a:lnTo>
                <a:lnTo>
                  <a:pt x="745" y="4369"/>
                </a:lnTo>
                <a:lnTo>
                  <a:pt x="734" y="4374"/>
                </a:lnTo>
                <a:lnTo>
                  <a:pt x="724" y="4381"/>
                </a:lnTo>
                <a:lnTo>
                  <a:pt x="705" y="4397"/>
                </a:lnTo>
                <a:lnTo>
                  <a:pt x="708" y="4395"/>
                </a:lnTo>
                <a:lnTo>
                  <a:pt x="712" y="4395"/>
                </a:lnTo>
                <a:lnTo>
                  <a:pt x="716" y="4395"/>
                </a:lnTo>
                <a:lnTo>
                  <a:pt x="705" y="4405"/>
                </a:lnTo>
                <a:lnTo>
                  <a:pt x="694" y="4415"/>
                </a:lnTo>
                <a:lnTo>
                  <a:pt x="685" y="4426"/>
                </a:lnTo>
                <a:lnTo>
                  <a:pt x="681" y="4433"/>
                </a:lnTo>
                <a:lnTo>
                  <a:pt x="677" y="4440"/>
                </a:lnTo>
                <a:lnTo>
                  <a:pt x="688" y="4441"/>
                </a:lnTo>
                <a:lnTo>
                  <a:pt x="701" y="4441"/>
                </a:lnTo>
                <a:lnTo>
                  <a:pt x="713" y="4440"/>
                </a:lnTo>
                <a:lnTo>
                  <a:pt x="726" y="4438"/>
                </a:lnTo>
                <a:lnTo>
                  <a:pt x="741" y="4436"/>
                </a:lnTo>
                <a:lnTo>
                  <a:pt x="754" y="4432"/>
                </a:lnTo>
                <a:lnTo>
                  <a:pt x="767" y="4428"/>
                </a:lnTo>
                <a:lnTo>
                  <a:pt x="782" y="4422"/>
                </a:lnTo>
                <a:lnTo>
                  <a:pt x="794" y="4417"/>
                </a:lnTo>
                <a:lnTo>
                  <a:pt x="807" y="4410"/>
                </a:lnTo>
                <a:lnTo>
                  <a:pt x="819" y="4403"/>
                </a:lnTo>
                <a:lnTo>
                  <a:pt x="830" y="4396"/>
                </a:lnTo>
                <a:lnTo>
                  <a:pt x="839" y="4386"/>
                </a:lnTo>
                <a:lnTo>
                  <a:pt x="848" y="4377"/>
                </a:lnTo>
                <a:lnTo>
                  <a:pt x="856" y="4367"/>
                </a:lnTo>
                <a:lnTo>
                  <a:pt x="861" y="4356"/>
                </a:lnTo>
                <a:lnTo>
                  <a:pt x="862" y="4359"/>
                </a:lnTo>
                <a:lnTo>
                  <a:pt x="863" y="4361"/>
                </a:lnTo>
                <a:lnTo>
                  <a:pt x="862" y="4364"/>
                </a:lnTo>
                <a:lnTo>
                  <a:pt x="876" y="4346"/>
                </a:lnTo>
                <a:lnTo>
                  <a:pt x="885" y="4338"/>
                </a:lnTo>
                <a:lnTo>
                  <a:pt x="893" y="4332"/>
                </a:lnTo>
                <a:lnTo>
                  <a:pt x="893" y="4334"/>
                </a:lnTo>
                <a:lnTo>
                  <a:pt x="893" y="4337"/>
                </a:lnTo>
                <a:lnTo>
                  <a:pt x="894" y="4338"/>
                </a:lnTo>
                <a:lnTo>
                  <a:pt x="899" y="4328"/>
                </a:lnTo>
                <a:lnTo>
                  <a:pt x="904" y="4320"/>
                </a:lnTo>
                <a:lnTo>
                  <a:pt x="909" y="4311"/>
                </a:lnTo>
                <a:lnTo>
                  <a:pt x="914" y="4306"/>
                </a:lnTo>
                <a:lnTo>
                  <a:pt x="920" y="4301"/>
                </a:lnTo>
                <a:lnTo>
                  <a:pt x="925" y="4297"/>
                </a:lnTo>
                <a:lnTo>
                  <a:pt x="932" y="4294"/>
                </a:lnTo>
                <a:lnTo>
                  <a:pt x="939" y="4292"/>
                </a:lnTo>
                <a:lnTo>
                  <a:pt x="954" y="4290"/>
                </a:lnTo>
                <a:lnTo>
                  <a:pt x="972" y="4289"/>
                </a:lnTo>
                <a:lnTo>
                  <a:pt x="993" y="4288"/>
                </a:lnTo>
                <a:lnTo>
                  <a:pt x="1017" y="4286"/>
                </a:lnTo>
                <a:lnTo>
                  <a:pt x="989" y="4325"/>
                </a:lnTo>
                <a:lnTo>
                  <a:pt x="962" y="4364"/>
                </a:lnTo>
                <a:lnTo>
                  <a:pt x="968" y="4366"/>
                </a:lnTo>
                <a:lnTo>
                  <a:pt x="971" y="4367"/>
                </a:lnTo>
                <a:lnTo>
                  <a:pt x="974" y="4367"/>
                </a:lnTo>
                <a:lnTo>
                  <a:pt x="954" y="4386"/>
                </a:lnTo>
                <a:lnTo>
                  <a:pt x="936" y="4407"/>
                </a:lnTo>
                <a:lnTo>
                  <a:pt x="940" y="4407"/>
                </a:lnTo>
                <a:lnTo>
                  <a:pt x="943" y="4407"/>
                </a:lnTo>
                <a:lnTo>
                  <a:pt x="946" y="4407"/>
                </a:lnTo>
                <a:lnTo>
                  <a:pt x="951" y="4405"/>
                </a:lnTo>
                <a:lnTo>
                  <a:pt x="940" y="4414"/>
                </a:lnTo>
                <a:lnTo>
                  <a:pt x="929" y="4424"/>
                </a:lnTo>
                <a:lnTo>
                  <a:pt x="909" y="4446"/>
                </a:lnTo>
                <a:lnTo>
                  <a:pt x="913" y="4443"/>
                </a:lnTo>
                <a:lnTo>
                  <a:pt x="917" y="4442"/>
                </a:lnTo>
                <a:lnTo>
                  <a:pt x="921" y="4441"/>
                </a:lnTo>
                <a:lnTo>
                  <a:pt x="910" y="4455"/>
                </a:lnTo>
                <a:lnTo>
                  <a:pt x="900" y="4470"/>
                </a:lnTo>
                <a:lnTo>
                  <a:pt x="896" y="4477"/>
                </a:lnTo>
                <a:lnTo>
                  <a:pt x="892" y="4484"/>
                </a:lnTo>
                <a:lnTo>
                  <a:pt x="888" y="4493"/>
                </a:lnTo>
                <a:lnTo>
                  <a:pt x="885" y="4501"/>
                </a:lnTo>
                <a:lnTo>
                  <a:pt x="899" y="4500"/>
                </a:lnTo>
                <a:lnTo>
                  <a:pt x="913" y="4498"/>
                </a:lnTo>
                <a:lnTo>
                  <a:pt x="929" y="4494"/>
                </a:lnTo>
                <a:lnTo>
                  <a:pt x="944" y="4490"/>
                </a:lnTo>
                <a:lnTo>
                  <a:pt x="959" y="4485"/>
                </a:lnTo>
                <a:lnTo>
                  <a:pt x="976" y="4478"/>
                </a:lnTo>
                <a:lnTo>
                  <a:pt x="991" y="4471"/>
                </a:lnTo>
                <a:lnTo>
                  <a:pt x="1007" y="4462"/>
                </a:lnTo>
                <a:lnTo>
                  <a:pt x="1021" y="4453"/>
                </a:lnTo>
                <a:lnTo>
                  <a:pt x="1035" y="4443"/>
                </a:lnTo>
                <a:lnTo>
                  <a:pt x="1048" y="4432"/>
                </a:lnTo>
                <a:lnTo>
                  <a:pt x="1059" y="4420"/>
                </a:lnTo>
                <a:lnTo>
                  <a:pt x="1069" y="4407"/>
                </a:lnTo>
                <a:lnTo>
                  <a:pt x="1077" y="4395"/>
                </a:lnTo>
                <a:lnTo>
                  <a:pt x="1084" y="4380"/>
                </a:lnTo>
                <a:lnTo>
                  <a:pt x="1088" y="4366"/>
                </a:lnTo>
                <a:lnTo>
                  <a:pt x="1090" y="4369"/>
                </a:lnTo>
                <a:lnTo>
                  <a:pt x="1090" y="4372"/>
                </a:lnTo>
                <a:lnTo>
                  <a:pt x="1090" y="4375"/>
                </a:lnTo>
                <a:lnTo>
                  <a:pt x="1096" y="4364"/>
                </a:lnTo>
                <a:lnTo>
                  <a:pt x="1104" y="4353"/>
                </a:lnTo>
                <a:lnTo>
                  <a:pt x="1112" y="4341"/>
                </a:lnTo>
                <a:lnTo>
                  <a:pt x="1120" y="4332"/>
                </a:lnTo>
                <a:lnTo>
                  <a:pt x="1121" y="4335"/>
                </a:lnTo>
                <a:lnTo>
                  <a:pt x="1122" y="4337"/>
                </a:lnTo>
                <a:lnTo>
                  <a:pt x="1123" y="4339"/>
                </a:lnTo>
                <a:lnTo>
                  <a:pt x="1126" y="4328"/>
                </a:lnTo>
                <a:lnTo>
                  <a:pt x="1130" y="4319"/>
                </a:lnTo>
                <a:lnTo>
                  <a:pt x="1134" y="4309"/>
                </a:lnTo>
                <a:lnTo>
                  <a:pt x="1138" y="4302"/>
                </a:lnTo>
                <a:lnTo>
                  <a:pt x="1143" y="4295"/>
                </a:lnTo>
                <a:lnTo>
                  <a:pt x="1148" y="4290"/>
                </a:lnTo>
                <a:lnTo>
                  <a:pt x="1155" y="4285"/>
                </a:lnTo>
                <a:lnTo>
                  <a:pt x="1161" y="4281"/>
                </a:lnTo>
                <a:lnTo>
                  <a:pt x="1167" y="4277"/>
                </a:lnTo>
                <a:lnTo>
                  <a:pt x="1174" y="4273"/>
                </a:lnTo>
                <a:lnTo>
                  <a:pt x="1190" y="4268"/>
                </a:lnTo>
                <a:lnTo>
                  <a:pt x="1209" y="4265"/>
                </a:lnTo>
                <a:lnTo>
                  <a:pt x="1230" y="4262"/>
                </a:lnTo>
                <a:lnTo>
                  <a:pt x="1222" y="4266"/>
                </a:lnTo>
                <a:lnTo>
                  <a:pt x="1216" y="4272"/>
                </a:lnTo>
                <a:lnTo>
                  <a:pt x="1205" y="4284"/>
                </a:lnTo>
                <a:lnTo>
                  <a:pt x="1195" y="4297"/>
                </a:lnTo>
                <a:lnTo>
                  <a:pt x="1185" y="4310"/>
                </a:lnTo>
                <a:lnTo>
                  <a:pt x="1187" y="4311"/>
                </a:lnTo>
                <a:lnTo>
                  <a:pt x="1190" y="4311"/>
                </a:lnTo>
                <a:lnTo>
                  <a:pt x="1195" y="4310"/>
                </a:lnTo>
                <a:lnTo>
                  <a:pt x="1188" y="4325"/>
                </a:lnTo>
                <a:lnTo>
                  <a:pt x="1180" y="4338"/>
                </a:lnTo>
                <a:lnTo>
                  <a:pt x="1173" y="4352"/>
                </a:lnTo>
                <a:lnTo>
                  <a:pt x="1164" y="4365"/>
                </a:lnTo>
                <a:lnTo>
                  <a:pt x="1169" y="4366"/>
                </a:lnTo>
                <a:lnTo>
                  <a:pt x="1175" y="4367"/>
                </a:lnTo>
                <a:lnTo>
                  <a:pt x="1158" y="4386"/>
                </a:lnTo>
                <a:lnTo>
                  <a:pt x="1139" y="4406"/>
                </a:lnTo>
                <a:lnTo>
                  <a:pt x="1144" y="4406"/>
                </a:lnTo>
                <a:lnTo>
                  <a:pt x="1146" y="4406"/>
                </a:lnTo>
                <a:lnTo>
                  <a:pt x="1148" y="4406"/>
                </a:lnTo>
                <a:lnTo>
                  <a:pt x="1154" y="4404"/>
                </a:lnTo>
                <a:lnTo>
                  <a:pt x="1143" y="4413"/>
                </a:lnTo>
                <a:lnTo>
                  <a:pt x="1133" y="4423"/>
                </a:lnTo>
                <a:lnTo>
                  <a:pt x="1114" y="4446"/>
                </a:lnTo>
                <a:lnTo>
                  <a:pt x="1119" y="4443"/>
                </a:lnTo>
                <a:lnTo>
                  <a:pt x="1123" y="4441"/>
                </a:lnTo>
                <a:lnTo>
                  <a:pt x="1127" y="4441"/>
                </a:lnTo>
                <a:lnTo>
                  <a:pt x="1117" y="4455"/>
                </a:lnTo>
                <a:lnTo>
                  <a:pt x="1107" y="4469"/>
                </a:lnTo>
                <a:lnTo>
                  <a:pt x="1099" y="4484"/>
                </a:lnTo>
                <a:lnTo>
                  <a:pt x="1096" y="4492"/>
                </a:lnTo>
                <a:lnTo>
                  <a:pt x="1093" y="4500"/>
                </a:lnTo>
                <a:lnTo>
                  <a:pt x="1106" y="4498"/>
                </a:lnTo>
                <a:lnTo>
                  <a:pt x="1121" y="4495"/>
                </a:lnTo>
                <a:lnTo>
                  <a:pt x="1135" y="4491"/>
                </a:lnTo>
                <a:lnTo>
                  <a:pt x="1149" y="4486"/>
                </a:lnTo>
                <a:lnTo>
                  <a:pt x="1165" y="4480"/>
                </a:lnTo>
                <a:lnTo>
                  <a:pt x="1179" y="4474"/>
                </a:lnTo>
                <a:lnTo>
                  <a:pt x="1195" y="4466"/>
                </a:lnTo>
                <a:lnTo>
                  <a:pt x="1209" y="4457"/>
                </a:lnTo>
                <a:lnTo>
                  <a:pt x="1222" y="4448"/>
                </a:lnTo>
                <a:lnTo>
                  <a:pt x="1236" y="4438"/>
                </a:lnTo>
                <a:lnTo>
                  <a:pt x="1248" y="4426"/>
                </a:lnTo>
                <a:lnTo>
                  <a:pt x="1258" y="4415"/>
                </a:lnTo>
                <a:lnTo>
                  <a:pt x="1268" y="4403"/>
                </a:lnTo>
                <a:lnTo>
                  <a:pt x="1276" y="4390"/>
                </a:lnTo>
                <a:lnTo>
                  <a:pt x="1282" y="4376"/>
                </a:lnTo>
                <a:lnTo>
                  <a:pt x="1285" y="4362"/>
                </a:lnTo>
                <a:lnTo>
                  <a:pt x="1288" y="4365"/>
                </a:lnTo>
                <a:lnTo>
                  <a:pt x="1288" y="4368"/>
                </a:lnTo>
                <a:lnTo>
                  <a:pt x="1288" y="4371"/>
                </a:lnTo>
                <a:lnTo>
                  <a:pt x="1293" y="4360"/>
                </a:lnTo>
                <a:lnTo>
                  <a:pt x="1300" y="4348"/>
                </a:lnTo>
                <a:lnTo>
                  <a:pt x="1309" y="4337"/>
                </a:lnTo>
                <a:lnTo>
                  <a:pt x="1316" y="4328"/>
                </a:lnTo>
                <a:lnTo>
                  <a:pt x="1316" y="4331"/>
                </a:lnTo>
                <a:lnTo>
                  <a:pt x="1317" y="4333"/>
                </a:lnTo>
                <a:lnTo>
                  <a:pt x="1319" y="4335"/>
                </a:lnTo>
                <a:lnTo>
                  <a:pt x="1324" y="4322"/>
                </a:lnTo>
                <a:lnTo>
                  <a:pt x="1329" y="4309"/>
                </a:lnTo>
                <a:lnTo>
                  <a:pt x="1336" y="4298"/>
                </a:lnTo>
                <a:lnTo>
                  <a:pt x="1343" y="4288"/>
                </a:lnTo>
                <a:lnTo>
                  <a:pt x="1350" y="4279"/>
                </a:lnTo>
                <a:lnTo>
                  <a:pt x="1358" y="4269"/>
                </a:lnTo>
                <a:lnTo>
                  <a:pt x="1366" y="4261"/>
                </a:lnTo>
                <a:lnTo>
                  <a:pt x="1375" y="4254"/>
                </a:lnTo>
                <a:lnTo>
                  <a:pt x="1385" y="4248"/>
                </a:lnTo>
                <a:lnTo>
                  <a:pt x="1395" y="4242"/>
                </a:lnTo>
                <a:lnTo>
                  <a:pt x="1405" y="4235"/>
                </a:lnTo>
                <a:lnTo>
                  <a:pt x="1416" y="4230"/>
                </a:lnTo>
                <a:lnTo>
                  <a:pt x="1428" y="4226"/>
                </a:lnTo>
                <a:lnTo>
                  <a:pt x="1440" y="4222"/>
                </a:lnTo>
                <a:lnTo>
                  <a:pt x="1466" y="4215"/>
                </a:lnTo>
                <a:lnTo>
                  <a:pt x="1448" y="4225"/>
                </a:lnTo>
                <a:lnTo>
                  <a:pt x="1433" y="4237"/>
                </a:lnTo>
                <a:lnTo>
                  <a:pt x="1436" y="4239"/>
                </a:lnTo>
                <a:lnTo>
                  <a:pt x="1439" y="4239"/>
                </a:lnTo>
                <a:lnTo>
                  <a:pt x="1443" y="4236"/>
                </a:lnTo>
                <a:lnTo>
                  <a:pt x="1436" y="4254"/>
                </a:lnTo>
                <a:lnTo>
                  <a:pt x="1427" y="4270"/>
                </a:lnTo>
                <a:lnTo>
                  <a:pt x="1417" y="4287"/>
                </a:lnTo>
                <a:lnTo>
                  <a:pt x="1408" y="4302"/>
                </a:lnTo>
                <a:lnTo>
                  <a:pt x="1414" y="4304"/>
                </a:lnTo>
                <a:lnTo>
                  <a:pt x="1417" y="4304"/>
                </a:lnTo>
                <a:lnTo>
                  <a:pt x="1422" y="4304"/>
                </a:lnTo>
                <a:lnTo>
                  <a:pt x="1400" y="4329"/>
                </a:lnTo>
                <a:lnTo>
                  <a:pt x="1381" y="4354"/>
                </a:lnTo>
                <a:lnTo>
                  <a:pt x="1386" y="4353"/>
                </a:lnTo>
                <a:lnTo>
                  <a:pt x="1388" y="4353"/>
                </a:lnTo>
                <a:lnTo>
                  <a:pt x="1391" y="4353"/>
                </a:lnTo>
                <a:lnTo>
                  <a:pt x="1397" y="4350"/>
                </a:lnTo>
                <a:lnTo>
                  <a:pt x="1391" y="4356"/>
                </a:lnTo>
                <a:lnTo>
                  <a:pt x="1385" y="4361"/>
                </a:lnTo>
                <a:lnTo>
                  <a:pt x="1373" y="4374"/>
                </a:lnTo>
                <a:lnTo>
                  <a:pt x="1352" y="4401"/>
                </a:lnTo>
                <a:lnTo>
                  <a:pt x="1357" y="4397"/>
                </a:lnTo>
                <a:lnTo>
                  <a:pt x="1361" y="4395"/>
                </a:lnTo>
                <a:lnTo>
                  <a:pt x="1366" y="4394"/>
                </a:lnTo>
                <a:lnTo>
                  <a:pt x="1352" y="4414"/>
                </a:lnTo>
                <a:lnTo>
                  <a:pt x="1337" y="4433"/>
                </a:lnTo>
                <a:lnTo>
                  <a:pt x="1331" y="4442"/>
                </a:lnTo>
                <a:lnTo>
                  <a:pt x="1326" y="4452"/>
                </a:lnTo>
                <a:lnTo>
                  <a:pt x="1321" y="4463"/>
                </a:lnTo>
                <a:lnTo>
                  <a:pt x="1318" y="4476"/>
                </a:lnTo>
                <a:lnTo>
                  <a:pt x="1333" y="4474"/>
                </a:lnTo>
                <a:lnTo>
                  <a:pt x="1351" y="4470"/>
                </a:lnTo>
                <a:lnTo>
                  <a:pt x="1367" y="4465"/>
                </a:lnTo>
                <a:lnTo>
                  <a:pt x="1385" y="4457"/>
                </a:lnTo>
                <a:lnTo>
                  <a:pt x="1401" y="4450"/>
                </a:lnTo>
                <a:lnTo>
                  <a:pt x="1419" y="4441"/>
                </a:lnTo>
                <a:lnTo>
                  <a:pt x="1435" y="4432"/>
                </a:lnTo>
                <a:lnTo>
                  <a:pt x="1450" y="4420"/>
                </a:lnTo>
                <a:lnTo>
                  <a:pt x="1465" y="4409"/>
                </a:lnTo>
                <a:lnTo>
                  <a:pt x="1479" y="4396"/>
                </a:lnTo>
                <a:lnTo>
                  <a:pt x="1491" y="4382"/>
                </a:lnTo>
                <a:lnTo>
                  <a:pt x="1503" y="4367"/>
                </a:lnTo>
                <a:lnTo>
                  <a:pt x="1512" y="4353"/>
                </a:lnTo>
                <a:lnTo>
                  <a:pt x="1520" y="4336"/>
                </a:lnTo>
                <a:lnTo>
                  <a:pt x="1526" y="4320"/>
                </a:lnTo>
                <a:lnTo>
                  <a:pt x="1530" y="4302"/>
                </a:lnTo>
                <a:lnTo>
                  <a:pt x="1533" y="4305"/>
                </a:lnTo>
                <a:lnTo>
                  <a:pt x="1534" y="4308"/>
                </a:lnTo>
                <a:lnTo>
                  <a:pt x="1534" y="4311"/>
                </a:lnTo>
                <a:lnTo>
                  <a:pt x="1542" y="4297"/>
                </a:lnTo>
                <a:lnTo>
                  <a:pt x="1551" y="4282"/>
                </a:lnTo>
                <a:lnTo>
                  <a:pt x="1562" y="4267"/>
                </a:lnTo>
                <a:lnTo>
                  <a:pt x="1573" y="4255"/>
                </a:lnTo>
                <a:lnTo>
                  <a:pt x="1573" y="4258"/>
                </a:lnTo>
                <a:lnTo>
                  <a:pt x="1575" y="4261"/>
                </a:lnTo>
                <a:lnTo>
                  <a:pt x="1576" y="4263"/>
                </a:lnTo>
                <a:lnTo>
                  <a:pt x="1582" y="4247"/>
                </a:lnTo>
                <a:lnTo>
                  <a:pt x="1587" y="4233"/>
                </a:lnTo>
                <a:lnTo>
                  <a:pt x="1594" y="4221"/>
                </a:lnTo>
                <a:lnTo>
                  <a:pt x="1600" y="4210"/>
                </a:lnTo>
                <a:lnTo>
                  <a:pt x="1608" y="4200"/>
                </a:lnTo>
                <a:lnTo>
                  <a:pt x="1616" y="4192"/>
                </a:lnTo>
                <a:lnTo>
                  <a:pt x="1625" y="4185"/>
                </a:lnTo>
                <a:lnTo>
                  <a:pt x="1633" y="4178"/>
                </a:lnTo>
                <a:lnTo>
                  <a:pt x="1643" y="4173"/>
                </a:lnTo>
                <a:lnTo>
                  <a:pt x="1654" y="4168"/>
                </a:lnTo>
                <a:lnTo>
                  <a:pt x="1677" y="4158"/>
                </a:lnTo>
                <a:lnTo>
                  <a:pt x="1733" y="4139"/>
                </a:lnTo>
                <a:lnTo>
                  <a:pt x="1709" y="4182"/>
                </a:lnTo>
                <a:lnTo>
                  <a:pt x="1687" y="4226"/>
                </a:lnTo>
                <a:lnTo>
                  <a:pt x="1695" y="4229"/>
                </a:lnTo>
                <a:lnTo>
                  <a:pt x="1699" y="4230"/>
                </a:lnTo>
                <a:lnTo>
                  <a:pt x="1704" y="4230"/>
                </a:lnTo>
                <a:lnTo>
                  <a:pt x="1692" y="4245"/>
                </a:lnTo>
                <a:lnTo>
                  <a:pt x="1680" y="4259"/>
                </a:lnTo>
                <a:lnTo>
                  <a:pt x="1669" y="4273"/>
                </a:lnTo>
                <a:lnTo>
                  <a:pt x="1659" y="4289"/>
                </a:lnTo>
                <a:lnTo>
                  <a:pt x="1664" y="4288"/>
                </a:lnTo>
                <a:lnTo>
                  <a:pt x="1668" y="4289"/>
                </a:lnTo>
                <a:lnTo>
                  <a:pt x="1671" y="4289"/>
                </a:lnTo>
                <a:lnTo>
                  <a:pt x="1678" y="4286"/>
                </a:lnTo>
                <a:lnTo>
                  <a:pt x="1671" y="4292"/>
                </a:lnTo>
                <a:lnTo>
                  <a:pt x="1664" y="4299"/>
                </a:lnTo>
                <a:lnTo>
                  <a:pt x="1652" y="4315"/>
                </a:lnTo>
                <a:lnTo>
                  <a:pt x="1639" y="4332"/>
                </a:lnTo>
                <a:lnTo>
                  <a:pt x="1629" y="4348"/>
                </a:lnTo>
                <a:lnTo>
                  <a:pt x="1634" y="4344"/>
                </a:lnTo>
                <a:lnTo>
                  <a:pt x="1639" y="4340"/>
                </a:lnTo>
                <a:lnTo>
                  <a:pt x="1642" y="4339"/>
                </a:lnTo>
                <a:lnTo>
                  <a:pt x="1646" y="4339"/>
                </a:lnTo>
                <a:lnTo>
                  <a:pt x="1631" y="4366"/>
                </a:lnTo>
                <a:lnTo>
                  <a:pt x="1618" y="4390"/>
                </a:lnTo>
                <a:lnTo>
                  <a:pt x="1613" y="4402"/>
                </a:lnTo>
                <a:lnTo>
                  <a:pt x="1608" y="4415"/>
                </a:lnTo>
                <a:lnTo>
                  <a:pt x="1604" y="4430"/>
                </a:lnTo>
                <a:lnTo>
                  <a:pt x="1602" y="4445"/>
                </a:lnTo>
                <a:lnTo>
                  <a:pt x="1613" y="4444"/>
                </a:lnTo>
                <a:lnTo>
                  <a:pt x="1624" y="4441"/>
                </a:lnTo>
                <a:lnTo>
                  <a:pt x="1638" y="4438"/>
                </a:lnTo>
                <a:lnTo>
                  <a:pt x="1653" y="4434"/>
                </a:lnTo>
                <a:lnTo>
                  <a:pt x="1668" y="4428"/>
                </a:lnTo>
                <a:lnTo>
                  <a:pt x="1684" y="4421"/>
                </a:lnTo>
                <a:lnTo>
                  <a:pt x="1700" y="4414"/>
                </a:lnTo>
                <a:lnTo>
                  <a:pt x="1715" y="4407"/>
                </a:lnTo>
                <a:lnTo>
                  <a:pt x="1731" y="4398"/>
                </a:lnTo>
                <a:lnTo>
                  <a:pt x="1744" y="4388"/>
                </a:lnTo>
                <a:lnTo>
                  <a:pt x="1757" y="4378"/>
                </a:lnTo>
                <a:lnTo>
                  <a:pt x="1769" y="4367"/>
                </a:lnTo>
                <a:lnTo>
                  <a:pt x="1777" y="4356"/>
                </a:lnTo>
                <a:lnTo>
                  <a:pt x="1781" y="4349"/>
                </a:lnTo>
                <a:lnTo>
                  <a:pt x="1784" y="4343"/>
                </a:lnTo>
                <a:lnTo>
                  <a:pt x="1786" y="4337"/>
                </a:lnTo>
                <a:lnTo>
                  <a:pt x="1788" y="4331"/>
                </a:lnTo>
                <a:lnTo>
                  <a:pt x="1789" y="4325"/>
                </a:lnTo>
                <a:lnTo>
                  <a:pt x="1789" y="4318"/>
                </a:lnTo>
                <a:lnTo>
                  <a:pt x="1798" y="4325"/>
                </a:lnTo>
                <a:lnTo>
                  <a:pt x="1798" y="4321"/>
                </a:lnTo>
                <a:lnTo>
                  <a:pt x="1798" y="4316"/>
                </a:lnTo>
                <a:lnTo>
                  <a:pt x="1801" y="4304"/>
                </a:lnTo>
                <a:lnTo>
                  <a:pt x="1806" y="4291"/>
                </a:lnTo>
                <a:lnTo>
                  <a:pt x="1812" y="4275"/>
                </a:lnTo>
                <a:lnTo>
                  <a:pt x="1818" y="4260"/>
                </a:lnTo>
                <a:lnTo>
                  <a:pt x="1823" y="4245"/>
                </a:lnTo>
                <a:lnTo>
                  <a:pt x="1827" y="4231"/>
                </a:lnTo>
                <a:lnTo>
                  <a:pt x="1828" y="4225"/>
                </a:lnTo>
                <a:lnTo>
                  <a:pt x="1828" y="4220"/>
                </a:lnTo>
                <a:lnTo>
                  <a:pt x="1832" y="4225"/>
                </a:lnTo>
                <a:lnTo>
                  <a:pt x="1833" y="4228"/>
                </a:lnTo>
                <a:lnTo>
                  <a:pt x="1835" y="4232"/>
                </a:lnTo>
                <a:lnTo>
                  <a:pt x="1841" y="4213"/>
                </a:lnTo>
                <a:lnTo>
                  <a:pt x="1847" y="4190"/>
                </a:lnTo>
                <a:lnTo>
                  <a:pt x="1855" y="4169"/>
                </a:lnTo>
                <a:lnTo>
                  <a:pt x="1860" y="4158"/>
                </a:lnTo>
                <a:lnTo>
                  <a:pt x="1864" y="4150"/>
                </a:lnTo>
                <a:lnTo>
                  <a:pt x="1867" y="4155"/>
                </a:lnTo>
                <a:lnTo>
                  <a:pt x="1870" y="4160"/>
                </a:lnTo>
                <a:lnTo>
                  <a:pt x="1875" y="4164"/>
                </a:lnTo>
                <a:lnTo>
                  <a:pt x="1881" y="4167"/>
                </a:lnTo>
                <a:lnTo>
                  <a:pt x="1882" y="4153"/>
                </a:lnTo>
                <a:lnTo>
                  <a:pt x="1883" y="4140"/>
                </a:lnTo>
                <a:lnTo>
                  <a:pt x="1886" y="4128"/>
                </a:lnTo>
                <a:lnTo>
                  <a:pt x="1890" y="4117"/>
                </a:lnTo>
                <a:lnTo>
                  <a:pt x="1894" y="4107"/>
                </a:lnTo>
                <a:lnTo>
                  <a:pt x="1899" y="4098"/>
                </a:lnTo>
                <a:lnTo>
                  <a:pt x="1904" y="4089"/>
                </a:lnTo>
                <a:lnTo>
                  <a:pt x="1911" y="4081"/>
                </a:lnTo>
                <a:lnTo>
                  <a:pt x="1918" y="4073"/>
                </a:lnTo>
                <a:lnTo>
                  <a:pt x="1926" y="4067"/>
                </a:lnTo>
                <a:lnTo>
                  <a:pt x="1934" y="4060"/>
                </a:lnTo>
                <a:lnTo>
                  <a:pt x="1944" y="4054"/>
                </a:lnTo>
                <a:lnTo>
                  <a:pt x="1965" y="4042"/>
                </a:lnTo>
                <a:lnTo>
                  <a:pt x="1988" y="4031"/>
                </a:lnTo>
                <a:lnTo>
                  <a:pt x="1982" y="4041"/>
                </a:lnTo>
                <a:lnTo>
                  <a:pt x="1977" y="4053"/>
                </a:lnTo>
                <a:lnTo>
                  <a:pt x="1974" y="4065"/>
                </a:lnTo>
                <a:lnTo>
                  <a:pt x="1971" y="4076"/>
                </a:lnTo>
                <a:lnTo>
                  <a:pt x="1966" y="4101"/>
                </a:lnTo>
                <a:lnTo>
                  <a:pt x="1962" y="4112"/>
                </a:lnTo>
                <a:lnTo>
                  <a:pt x="1959" y="4123"/>
                </a:lnTo>
                <a:lnTo>
                  <a:pt x="1961" y="4123"/>
                </a:lnTo>
                <a:lnTo>
                  <a:pt x="1965" y="4122"/>
                </a:lnTo>
                <a:lnTo>
                  <a:pt x="1971" y="4119"/>
                </a:lnTo>
                <a:lnTo>
                  <a:pt x="1974" y="4117"/>
                </a:lnTo>
                <a:lnTo>
                  <a:pt x="1976" y="4115"/>
                </a:lnTo>
                <a:lnTo>
                  <a:pt x="1977" y="4122"/>
                </a:lnTo>
                <a:lnTo>
                  <a:pt x="1976" y="4133"/>
                </a:lnTo>
                <a:lnTo>
                  <a:pt x="1975" y="4146"/>
                </a:lnTo>
                <a:lnTo>
                  <a:pt x="1972" y="4160"/>
                </a:lnTo>
                <a:lnTo>
                  <a:pt x="1969" y="4175"/>
                </a:lnTo>
                <a:lnTo>
                  <a:pt x="1965" y="4187"/>
                </a:lnTo>
                <a:lnTo>
                  <a:pt x="1960" y="4197"/>
                </a:lnTo>
                <a:lnTo>
                  <a:pt x="1957" y="4202"/>
                </a:lnTo>
                <a:lnTo>
                  <a:pt x="1955" y="4204"/>
                </a:lnTo>
                <a:lnTo>
                  <a:pt x="1960" y="4204"/>
                </a:lnTo>
                <a:lnTo>
                  <a:pt x="1964" y="4204"/>
                </a:lnTo>
                <a:lnTo>
                  <a:pt x="1968" y="4202"/>
                </a:lnTo>
                <a:lnTo>
                  <a:pt x="1973" y="4198"/>
                </a:lnTo>
                <a:lnTo>
                  <a:pt x="1967" y="4206"/>
                </a:lnTo>
                <a:lnTo>
                  <a:pt x="1961" y="4214"/>
                </a:lnTo>
                <a:lnTo>
                  <a:pt x="1956" y="4223"/>
                </a:lnTo>
                <a:lnTo>
                  <a:pt x="1952" y="4233"/>
                </a:lnTo>
                <a:lnTo>
                  <a:pt x="1943" y="4255"/>
                </a:lnTo>
                <a:lnTo>
                  <a:pt x="1938" y="4274"/>
                </a:lnTo>
                <a:lnTo>
                  <a:pt x="1942" y="4270"/>
                </a:lnTo>
                <a:lnTo>
                  <a:pt x="1947" y="4267"/>
                </a:lnTo>
                <a:lnTo>
                  <a:pt x="1950" y="4267"/>
                </a:lnTo>
                <a:lnTo>
                  <a:pt x="1952" y="4267"/>
                </a:lnTo>
                <a:lnTo>
                  <a:pt x="1950" y="4293"/>
                </a:lnTo>
                <a:lnTo>
                  <a:pt x="1946" y="4317"/>
                </a:lnTo>
                <a:lnTo>
                  <a:pt x="1946" y="4329"/>
                </a:lnTo>
                <a:lnTo>
                  <a:pt x="1946" y="4341"/>
                </a:lnTo>
                <a:lnTo>
                  <a:pt x="1947" y="4354"/>
                </a:lnTo>
                <a:lnTo>
                  <a:pt x="1950" y="4367"/>
                </a:lnTo>
                <a:lnTo>
                  <a:pt x="1967" y="4360"/>
                </a:lnTo>
                <a:lnTo>
                  <a:pt x="1984" y="4352"/>
                </a:lnTo>
                <a:lnTo>
                  <a:pt x="2002" y="4340"/>
                </a:lnTo>
                <a:lnTo>
                  <a:pt x="2018" y="4329"/>
                </a:lnTo>
                <a:lnTo>
                  <a:pt x="2034" y="4315"/>
                </a:lnTo>
                <a:lnTo>
                  <a:pt x="2041" y="4307"/>
                </a:lnTo>
                <a:lnTo>
                  <a:pt x="2047" y="4299"/>
                </a:lnTo>
                <a:lnTo>
                  <a:pt x="2053" y="4291"/>
                </a:lnTo>
                <a:lnTo>
                  <a:pt x="2057" y="4283"/>
                </a:lnTo>
                <a:lnTo>
                  <a:pt x="2062" y="4273"/>
                </a:lnTo>
                <a:lnTo>
                  <a:pt x="2065" y="4264"/>
                </a:lnTo>
                <a:lnTo>
                  <a:pt x="2071" y="4271"/>
                </a:lnTo>
                <a:lnTo>
                  <a:pt x="2074" y="4274"/>
                </a:lnTo>
                <a:lnTo>
                  <a:pt x="2100" y="4182"/>
                </a:lnTo>
                <a:lnTo>
                  <a:pt x="2102" y="4187"/>
                </a:lnTo>
                <a:lnTo>
                  <a:pt x="2105" y="4191"/>
                </a:lnTo>
                <a:lnTo>
                  <a:pt x="2109" y="4197"/>
                </a:lnTo>
                <a:lnTo>
                  <a:pt x="2108" y="4193"/>
                </a:lnTo>
                <a:lnTo>
                  <a:pt x="2107" y="4188"/>
                </a:lnTo>
                <a:lnTo>
                  <a:pt x="2108" y="4176"/>
                </a:lnTo>
                <a:lnTo>
                  <a:pt x="2110" y="4162"/>
                </a:lnTo>
                <a:lnTo>
                  <a:pt x="2112" y="4148"/>
                </a:lnTo>
                <a:lnTo>
                  <a:pt x="2118" y="4118"/>
                </a:lnTo>
                <a:lnTo>
                  <a:pt x="2120" y="4105"/>
                </a:lnTo>
                <a:lnTo>
                  <a:pt x="2121" y="4094"/>
                </a:lnTo>
                <a:lnTo>
                  <a:pt x="2126" y="4104"/>
                </a:lnTo>
                <a:lnTo>
                  <a:pt x="2132" y="4112"/>
                </a:lnTo>
                <a:lnTo>
                  <a:pt x="2134" y="4090"/>
                </a:lnTo>
                <a:lnTo>
                  <a:pt x="2136" y="4064"/>
                </a:lnTo>
                <a:lnTo>
                  <a:pt x="2140" y="4038"/>
                </a:lnTo>
                <a:lnTo>
                  <a:pt x="2143" y="4027"/>
                </a:lnTo>
                <a:lnTo>
                  <a:pt x="2146" y="4017"/>
                </a:lnTo>
                <a:lnTo>
                  <a:pt x="2151" y="4023"/>
                </a:lnTo>
                <a:lnTo>
                  <a:pt x="2157" y="4030"/>
                </a:lnTo>
                <a:lnTo>
                  <a:pt x="2156" y="4021"/>
                </a:lnTo>
                <a:lnTo>
                  <a:pt x="2155" y="4011"/>
                </a:lnTo>
                <a:lnTo>
                  <a:pt x="2156" y="4001"/>
                </a:lnTo>
                <a:lnTo>
                  <a:pt x="2156" y="3991"/>
                </a:lnTo>
                <a:lnTo>
                  <a:pt x="2159" y="3970"/>
                </a:lnTo>
                <a:lnTo>
                  <a:pt x="2159" y="3960"/>
                </a:lnTo>
                <a:lnTo>
                  <a:pt x="2159" y="3951"/>
                </a:lnTo>
                <a:lnTo>
                  <a:pt x="2167" y="3948"/>
                </a:lnTo>
                <a:lnTo>
                  <a:pt x="2176" y="3947"/>
                </a:lnTo>
                <a:lnTo>
                  <a:pt x="2184" y="3947"/>
                </a:lnTo>
                <a:lnTo>
                  <a:pt x="2193" y="3948"/>
                </a:lnTo>
                <a:lnTo>
                  <a:pt x="2201" y="3950"/>
                </a:lnTo>
                <a:lnTo>
                  <a:pt x="2210" y="3953"/>
                </a:lnTo>
                <a:lnTo>
                  <a:pt x="2220" y="3958"/>
                </a:lnTo>
                <a:lnTo>
                  <a:pt x="2228" y="3963"/>
                </a:lnTo>
                <a:lnTo>
                  <a:pt x="2237" y="3969"/>
                </a:lnTo>
                <a:lnTo>
                  <a:pt x="2246" y="3977"/>
                </a:lnTo>
                <a:lnTo>
                  <a:pt x="2265" y="3994"/>
                </a:lnTo>
                <a:lnTo>
                  <a:pt x="2282" y="4013"/>
                </a:lnTo>
                <a:lnTo>
                  <a:pt x="2300" y="4033"/>
                </a:lnTo>
                <a:lnTo>
                  <a:pt x="2317" y="4055"/>
                </a:lnTo>
                <a:lnTo>
                  <a:pt x="2335" y="4077"/>
                </a:lnTo>
                <a:lnTo>
                  <a:pt x="2366" y="4121"/>
                </a:lnTo>
                <a:lnTo>
                  <a:pt x="2393" y="4159"/>
                </a:lnTo>
                <a:lnTo>
                  <a:pt x="2405" y="4176"/>
                </a:lnTo>
                <a:lnTo>
                  <a:pt x="2415" y="4189"/>
                </a:lnTo>
                <a:lnTo>
                  <a:pt x="2428" y="4204"/>
                </a:lnTo>
                <a:lnTo>
                  <a:pt x="2445" y="4220"/>
                </a:lnTo>
                <a:lnTo>
                  <a:pt x="2485" y="4258"/>
                </a:lnTo>
                <a:lnTo>
                  <a:pt x="2506" y="4279"/>
                </a:lnTo>
                <a:lnTo>
                  <a:pt x="2529" y="4300"/>
                </a:lnTo>
                <a:lnTo>
                  <a:pt x="2549" y="4323"/>
                </a:lnTo>
                <a:lnTo>
                  <a:pt x="2569" y="4344"/>
                </a:lnTo>
                <a:lnTo>
                  <a:pt x="2586" y="4367"/>
                </a:lnTo>
                <a:lnTo>
                  <a:pt x="2594" y="4378"/>
                </a:lnTo>
                <a:lnTo>
                  <a:pt x="2600" y="4390"/>
                </a:lnTo>
                <a:lnTo>
                  <a:pt x="2606" y="4401"/>
                </a:lnTo>
                <a:lnTo>
                  <a:pt x="2610" y="4411"/>
                </a:lnTo>
                <a:lnTo>
                  <a:pt x="2614" y="4422"/>
                </a:lnTo>
                <a:lnTo>
                  <a:pt x="2616" y="4433"/>
                </a:lnTo>
                <a:lnTo>
                  <a:pt x="2617" y="4443"/>
                </a:lnTo>
                <a:lnTo>
                  <a:pt x="2617" y="4453"/>
                </a:lnTo>
                <a:lnTo>
                  <a:pt x="2615" y="4463"/>
                </a:lnTo>
                <a:lnTo>
                  <a:pt x="2611" y="4473"/>
                </a:lnTo>
                <a:lnTo>
                  <a:pt x="2606" y="4482"/>
                </a:lnTo>
                <a:lnTo>
                  <a:pt x="2599" y="4491"/>
                </a:lnTo>
                <a:lnTo>
                  <a:pt x="2589" y="4499"/>
                </a:lnTo>
                <a:lnTo>
                  <a:pt x="2578" y="4508"/>
                </a:lnTo>
                <a:lnTo>
                  <a:pt x="2563" y="4490"/>
                </a:lnTo>
                <a:lnTo>
                  <a:pt x="2546" y="4474"/>
                </a:lnTo>
                <a:lnTo>
                  <a:pt x="2513" y="4442"/>
                </a:lnTo>
                <a:lnTo>
                  <a:pt x="2481" y="4410"/>
                </a:lnTo>
                <a:lnTo>
                  <a:pt x="2465" y="4394"/>
                </a:lnTo>
                <a:lnTo>
                  <a:pt x="2450" y="4375"/>
                </a:lnTo>
                <a:lnTo>
                  <a:pt x="2451" y="4380"/>
                </a:lnTo>
                <a:lnTo>
                  <a:pt x="2451" y="4383"/>
                </a:lnTo>
                <a:lnTo>
                  <a:pt x="2450" y="4390"/>
                </a:lnTo>
                <a:lnTo>
                  <a:pt x="2447" y="4383"/>
                </a:lnTo>
                <a:lnTo>
                  <a:pt x="2443" y="4378"/>
                </a:lnTo>
                <a:lnTo>
                  <a:pt x="2433" y="4368"/>
                </a:lnTo>
                <a:lnTo>
                  <a:pt x="2422" y="4358"/>
                </a:lnTo>
                <a:lnTo>
                  <a:pt x="2410" y="4347"/>
                </a:lnTo>
                <a:lnTo>
                  <a:pt x="2397" y="4338"/>
                </a:lnTo>
                <a:lnTo>
                  <a:pt x="2387" y="4328"/>
                </a:lnTo>
                <a:lnTo>
                  <a:pt x="2382" y="4323"/>
                </a:lnTo>
                <a:lnTo>
                  <a:pt x="2378" y="4317"/>
                </a:lnTo>
                <a:lnTo>
                  <a:pt x="2375" y="4311"/>
                </a:lnTo>
                <a:lnTo>
                  <a:pt x="2373" y="4305"/>
                </a:lnTo>
                <a:lnTo>
                  <a:pt x="2369" y="4316"/>
                </a:lnTo>
                <a:lnTo>
                  <a:pt x="2366" y="4308"/>
                </a:lnTo>
                <a:lnTo>
                  <a:pt x="2361" y="4303"/>
                </a:lnTo>
                <a:lnTo>
                  <a:pt x="2357" y="4297"/>
                </a:lnTo>
                <a:lnTo>
                  <a:pt x="2352" y="4292"/>
                </a:lnTo>
                <a:lnTo>
                  <a:pt x="2346" y="4288"/>
                </a:lnTo>
                <a:lnTo>
                  <a:pt x="2340" y="4284"/>
                </a:lnTo>
                <a:lnTo>
                  <a:pt x="2327" y="4278"/>
                </a:lnTo>
                <a:lnTo>
                  <a:pt x="2311" y="4272"/>
                </a:lnTo>
                <a:lnTo>
                  <a:pt x="2295" y="4269"/>
                </a:lnTo>
                <a:lnTo>
                  <a:pt x="2277" y="4267"/>
                </a:lnTo>
                <a:lnTo>
                  <a:pt x="2259" y="4266"/>
                </a:lnTo>
                <a:lnTo>
                  <a:pt x="2240" y="4266"/>
                </a:lnTo>
                <a:lnTo>
                  <a:pt x="2222" y="4268"/>
                </a:lnTo>
                <a:lnTo>
                  <a:pt x="2204" y="4270"/>
                </a:lnTo>
                <a:lnTo>
                  <a:pt x="2188" y="4272"/>
                </a:lnTo>
                <a:lnTo>
                  <a:pt x="2172" y="4275"/>
                </a:lnTo>
                <a:lnTo>
                  <a:pt x="2158" y="4280"/>
                </a:lnTo>
                <a:lnTo>
                  <a:pt x="2146" y="4284"/>
                </a:lnTo>
                <a:lnTo>
                  <a:pt x="2135" y="4287"/>
                </a:lnTo>
                <a:lnTo>
                  <a:pt x="2142" y="4299"/>
                </a:lnTo>
                <a:lnTo>
                  <a:pt x="2148" y="4311"/>
                </a:lnTo>
                <a:lnTo>
                  <a:pt x="2156" y="4323"/>
                </a:lnTo>
                <a:lnTo>
                  <a:pt x="2163" y="4334"/>
                </a:lnTo>
                <a:lnTo>
                  <a:pt x="2172" y="4345"/>
                </a:lnTo>
                <a:lnTo>
                  <a:pt x="2183" y="4356"/>
                </a:lnTo>
                <a:lnTo>
                  <a:pt x="2193" y="4364"/>
                </a:lnTo>
                <a:lnTo>
                  <a:pt x="2204" y="4372"/>
                </a:lnTo>
                <a:lnTo>
                  <a:pt x="2199" y="4373"/>
                </a:lnTo>
                <a:lnTo>
                  <a:pt x="2195" y="4373"/>
                </a:lnTo>
                <a:lnTo>
                  <a:pt x="2192" y="4371"/>
                </a:lnTo>
                <a:lnTo>
                  <a:pt x="2206" y="4384"/>
                </a:lnTo>
                <a:lnTo>
                  <a:pt x="2223" y="4397"/>
                </a:lnTo>
                <a:lnTo>
                  <a:pt x="2239" y="4408"/>
                </a:lnTo>
                <a:lnTo>
                  <a:pt x="2246" y="4413"/>
                </a:lnTo>
                <a:lnTo>
                  <a:pt x="2255" y="4417"/>
                </a:lnTo>
                <a:lnTo>
                  <a:pt x="2247" y="4416"/>
                </a:lnTo>
                <a:lnTo>
                  <a:pt x="2244" y="4417"/>
                </a:lnTo>
                <a:lnTo>
                  <a:pt x="2241" y="4419"/>
                </a:lnTo>
                <a:lnTo>
                  <a:pt x="2235" y="4419"/>
                </a:lnTo>
                <a:lnTo>
                  <a:pt x="2264" y="4442"/>
                </a:lnTo>
                <a:lnTo>
                  <a:pt x="2294" y="4462"/>
                </a:lnTo>
                <a:lnTo>
                  <a:pt x="2290" y="4465"/>
                </a:lnTo>
                <a:lnTo>
                  <a:pt x="2285" y="4466"/>
                </a:lnTo>
                <a:lnTo>
                  <a:pt x="2279" y="4471"/>
                </a:lnTo>
                <a:lnTo>
                  <a:pt x="2282" y="4472"/>
                </a:lnTo>
                <a:lnTo>
                  <a:pt x="2285" y="4474"/>
                </a:lnTo>
                <a:lnTo>
                  <a:pt x="2294" y="4481"/>
                </a:lnTo>
                <a:lnTo>
                  <a:pt x="2301" y="4489"/>
                </a:lnTo>
                <a:lnTo>
                  <a:pt x="2308" y="4499"/>
                </a:lnTo>
                <a:lnTo>
                  <a:pt x="2322" y="4521"/>
                </a:lnTo>
                <a:lnTo>
                  <a:pt x="2329" y="4530"/>
                </a:lnTo>
                <a:lnTo>
                  <a:pt x="2335" y="4536"/>
                </a:lnTo>
                <a:lnTo>
                  <a:pt x="2330" y="4536"/>
                </a:lnTo>
                <a:lnTo>
                  <a:pt x="2325" y="4537"/>
                </a:lnTo>
                <a:lnTo>
                  <a:pt x="2323" y="4539"/>
                </a:lnTo>
                <a:lnTo>
                  <a:pt x="2322" y="4541"/>
                </a:lnTo>
                <a:lnTo>
                  <a:pt x="2346" y="4555"/>
                </a:lnTo>
                <a:lnTo>
                  <a:pt x="2372" y="4569"/>
                </a:lnTo>
                <a:lnTo>
                  <a:pt x="2384" y="4575"/>
                </a:lnTo>
                <a:lnTo>
                  <a:pt x="2397" y="4582"/>
                </a:lnTo>
                <a:lnTo>
                  <a:pt x="2411" y="4587"/>
                </a:lnTo>
                <a:lnTo>
                  <a:pt x="2423" y="4591"/>
                </a:lnTo>
                <a:lnTo>
                  <a:pt x="2404" y="4599"/>
                </a:lnTo>
                <a:lnTo>
                  <a:pt x="2387" y="4605"/>
                </a:lnTo>
                <a:lnTo>
                  <a:pt x="2380" y="4606"/>
                </a:lnTo>
                <a:lnTo>
                  <a:pt x="2374" y="4607"/>
                </a:lnTo>
                <a:lnTo>
                  <a:pt x="2369" y="4606"/>
                </a:lnTo>
                <a:lnTo>
                  <a:pt x="2363" y="4605"/>
                </a:lnTo>
                <a:lnTo>
                  <a:pt x="2358" y="4603"/>
                </a:lnTo>
                <a:lnTo>
                  <a:pt x="2353" y="4599"/>
                </a:lnTo>
                <a:lnTo>
                  <a:pt x="2349" y="4595"/>
                </a:lnTo>
                <a:lnTo>
                  <a:pt x="2345" y="4589"/>
                </a:lnTo>
                <a:lnTo>
                  <a:pt x="2336" y="4573"/>
                </a:lnTo>
                <a:lnTo>
                  <a:pt x="2327" y="4553"/>
                </a:lnTo>
                <a:lnTo>
                  <a:pt x="2324" y="4572"/>
                </a:lnTo>
                <a:lnTo>
                  <a:pt x="2315" y="4567"/>
                </a:lnTo>
                <a:lnTo>
                  <a:pt x="2307" y="4561"/>
                </a:lnTo>
                <a:lnTo>
                  <a:pt x="2289" y="4546"/>
                </a:lnTo>
                <a:lnTo>
                  <a:pt x="2270" y="4529"/>
                </a:lnTo>
                <a:lnTo>
                  <a:pt x="2256" y="4514"/>
                </a:lnTo>
                <a:lnTo>
                  <a:pt x="2256" y="4518"/>
                </a:lnTo>
                <a:lnTo>
                  <a:pt x="2256" y="4521"/>
                </a:lnTo>
                <a:lnTo>
                  <a:pt x="2255" y="4524"/>
                </a:lnTo>
                <a:lnTo>
                  <a:pt x="2255" y="4527"/>
                </a:lnTo>
                <a:lnTo>
                  <a:pt x="2238" y="4511"/>
                </a:lnTo>
                <a:lnTo>
                  <a:pt x="2222" y="4496"/>
                </a:lnTo>
                <a:lnTo>
                  <a:pt x="2203" y="4483"/>
                </a:lnTo>
                <a:lnTo>
                  <a:pt x="2184" y="4471"/>
                </a:lnTo>
                <a:lnTo>
                  <a:pt x="2183" y="4474"/>
                </a:lnTo>
                <a:lnTo>
                  <a:pt x="2183" y="4478"/>
                </a:lnTo>
                <a:lnTo>
                  <a:pt x="2183" y="4485"/>
                </a:lnTo>
                <a:lnTo>
                  <a:pt x="2163" y="4476"/>
                </a:lnTo>
                <a:lnTo>
                  <a:pt x="2144" y="4467"/>
                </a:lnTo>
                <a:lnTo>
                  <a:pt x="2125" y="4456"/>
                </a:lnTo>
                <a:lnTo>
                  <a:pt x="2107" y="4444"/>
                </a:lnTo>
                <a:lnTo>
                  <a:pt x="2087" y="4443"/>
                </a:lnTo>
                <a:lnTo>
                  <a:pt x="2066" y="4444"/>
                </a:lnTo>
                <a:lnTo>
                  <a:pt x="2040" y="4447"/>
                </a:lnTo>
                <a:lnTo>
                  <a:pt x="2014" y="4452"/>
                </a:lnTo>
                <a:lnTo>
                  <a:pt x="1988" y="4458"/>
                </a:lnTo>
                <a:lnTo>
                  <a:pt x="1962" y="4466"/>
                </a:lnTo>
                <a:lnTo>
                  <a:pt x="1937" y="4475"/>
                </a:lnTo>
                <a:lnTo>
                  <a:pt x="1915" y="4486"/>
                </a:lnTo>
                <a:lnTo>
                  <a:pt x="1924" y="4497"/>
                </a:lnTo>
                <a:lnTo>
                  <a:pt x="1934" y="4508"/>
                </a:lnTo>
                <a:lnTo>
                  <a:pt x="1945" y="4517"/>
                </a:lnTo>
                <a:lnTo>
                  <a:pt x="1957" y="4524"/>
                </a:lnTo>
                <a:lnTo>
                  <a:pt x="1979" y="4538"/>
                </a:lnTo>
                <a:lnTo>
                  <a:pt x="2004" y="4554"/>
                </a:lnTo>
                <a:lnTo>
                  <a:pt x="2001" y="4557"/>
                </a:lnTo>
                <a:lnTo>
                  <a:pt x="1997" y="4558"/>
                </a:lnTo>
                <a:lnTo>
                  <a:pt x="1994" y="4558"/>
                </a:lnTo>
                <a:lnTo>
                  <a:pt x="2011" y="4566"/>
                </a:lnTo>
                <a:lnTo>
                  <a:pt x="2021" y="4571"/>
                </a:lnTo>
                <a:lnTo>
                  <a:pt x="2032" y="4574"/>
                </a:lnTo>
                <a:lnTo>
                  <a:pt x="2043" y="4578"/>
                </a:lnTo>
                <a:lnTo>
                  <a:pt x="2053" y="4580"/>
                </a:lnTo>
                <a:lnTo>
                  <a:pt x="2064" y="4581"/>
                </a:lnTo>
                <a:lnTo>
                  <a:pt x="2073" y="4581"/>
                </a:lnTo>
                <a:lnTo>
                  <a:pt x="2067" y="4584"/>
                </a:lnTo>
                <a:lnTo>
                  <a:pt x="2062" y="4586"/>
                </a:lnTo>
                <a:lnTo>
                  <a:pt x="2052" y="4592"/>
                </a:lnTo>
                <a:lnTo>
                  <a:pt x="2062" y="4592"/>
                </a:lnTo>
                <a:lnTo>
                  <a:pt x="2072" y="4595"/>
                </a:lnTo>
                <a:lnTo>
                  <a:pt x="2083" y="4598"/>
                </a:lnTo>
                <a:lnTo>
                  <a:pt x="2094" y="4603"/>
                </a:lnTo>
                <a:lnTo>
                  <a:pt x="2116" y="4612"/>
                </a:lnTo>
                <a:lnTo>
                  <a:pt x="2130" y="4619"/>
                </a:lnTo>
                <a:lnTo>
                  <a:pt x="2124" y="4619"/>
                </a:lnTo>
                <a:lnTo>
                  <a:pt x="2119" y="4620"/>
                </a:lnTo>
                <a:lnTo>
                  <a:pt x="2106" y="4623"/>
                </a:lnTo>
                <a:lnTo>
                  <a:pt x="2134" y="4636"/>
                </a:lnTo>
                <a:lnTo>
                  <a:pt x="2162" y="4651"/>
                </a:lnTo>
                <a:lnTo>
                  <a:pt x="2159" y="4651"/>
                </a:lnTo>
                <a:lnTo>
                  <a:pt x="2154" y="4655"/>
                </a:lnTo>
                <a:lnTo>
                  <a:pt x="2146" y="4661"/>
                </a:lnTo>
                <a:lnTo>
                  <a:pt x="2135" y="4671"/>
                </a:lnTo>
                <a:lnTo>
                  <a:pt x="2143" y="4669"/>
                </a:lnTo>
                <a:lnTo>
                  <a:pt x="2151" y="4668"/>
                </a:lnTo>
                <a:lnTo>
                  <a:pt x="2158" y="4668"/>
                </a:lnTo>
                <a:lnTo>
                  <a:pt x="2165" y="4669"/>
                </a:lnTo>
                <a:lnTo>
                  <a:pt x="2172" y="4672"/>
                </a:lnTo>
                <a:lnTo>
                  <a:pt x="2180" y="4676"/>
                </a:lnTo>
                <a:lnTo>
                  <a:pt x="2186" y="4681"/>
                </a:lnTo>
                <a:lnTo>
                  <a:pt x="2192" y="4687"/>
                </a:lnTo>
                <a:lnTo>
                  <a:pt x="2171" y="4696"/>
                </a:lnTo>
                <a:lnTo>
                  <a:pt x="2153" y="4701"/>
                </a:lnTo>
                <a:lnTo>
                  <a:pt x="2144" y="4703"/>
                </a:lnTo>
                <a:lnTo>
                  <a:pt x="2136" y="4704"/>
                </a:lnTo>
                <a:lnTo>
                  <a:pt x="2128" y="4705"/>
                </a:lnTo>
                <a:lnTo>
                  <a:pt x="2121" y="4704"/>
                </a:lnTo>
                <a:lnTo>
                  <a:pt x="2114" y="4703"/>
                </a:lnTo>
                <a:lnTo>
                  <a:pt x="2108" y="4700"/>
                </a:lnTo>
                <a:lnTo>
                  <a:pt x="2101" y="4696"/>
                </a:lnTo>
                <a:lnTo>
                  <a:pt x="2094" y="4691"/>
                </a:lnTo>
                <a:lnTo>
                  <a:pt x="2088" y="4684"/>
                </a:lnTo>
                <a:lnTo>
                  <a:pt x="2083" y="4676"/>
                </a:lnTo>
                <a:lnTo>
                  <a:pt x="2077" y="4666"/>
                </a:lnTo>
                <a:lnTo>
                  <a:pt x="2071" y="4655"/>
                </a:lnTo>
                <a:lnTo>
                  <a:pt x="2068" y="4661"/>
                </a:lnTo>
                <a:lnTo>
                  <a:pt x="2066" y="4666"/>
                </a:lnTo>
                <a:lnTo>
                  <a:pt x="2065" y="4672"/>
                </a:lnTo>
                <a:lnTo>
                  <a:pt x="2066" y="4678"/>
                </a:lnTo>
                <a:lnTo>
                  <a:pt x="2056" y="4673"/>
                </a:lnTo>
                <a:lnTo>
                  <a:pt x="2048" y="4667"/>
                </a:lnTo>
                <a:lnTo>
                  <a:pt x="2030" y="4650"/>
                </a:lnTo>
                <a:lnTo>
                  <a:pt x="2011" y="4634"/>
                </a:lnTo>
                <a:lnTo>
                  <a:pt x="1997" y="4619"/>
                </a:lnTo>
                <a:lnTo>
                  <a:pt x="1998" y="4623"/>
                </a:lnTo>
                <a:lnTo>
                  <a:pt x="1999" y="4627"/>
                </a:lnTo>
                <a:lnTo>
                  <a:pt x="1998" y="4633"/>
                </a:lnTo>
                <a:lnTo>
                  <a:pt x="1994" y="4628"/>
                </a:lnTo>
                <a:lnTo>
                  <a:pt x="1990" y="4623"/>
                </a:lnTo>
                <a:lnTo>
                  <a:pt x="1978" y="4612"/>
                </a:lnTo>
                <a:lnTo>
                  <a:pt x="1965" y="4602"/>
                </a:lnTo>
                <a:lnTo>
                  <a:pt x="1951" y="4592"/>
                </a:lnTo>
                <a:lnTo>
                  <a:pt x="1936" y="4582"/>
                </a:lnTo>
                <a:lnTo>
                  <a:pt x="1924" y="4571"/>
                </a:lnTo>
                <a:lnTo>
                  <a:pt x="1915" y="4562"/>
                </a:lnTo>
                <a:lnTo>
                  <a:pt x="1911" y="4557"/>
                </a:lnTo>
                <a:lnTo>
                  <a:pt x="1908" y="4553"/>
                </a:lnTo>
                <a:lnTo>
                  <a:pt x="1905" y="4563"/>
                </a:lnTo>
                <a:lnTo>
                  <a:pt x="1901" y="4557"/>
                </a:lnTo>
                <a:lnTo>
                  <a:pt x="1896" y="4551"/>
                </a:lnTo>
                <a:lnTo>
                  <a:pt x="1891" y="4546"/>
                </a:lnTo>
                <a:lnTo>
                  <a:pt x="1886" y="4541"/>
                </a:lnTo>
                <a:lnTo>
                  <a:pt x="1879" y="4536"/>
                </a:lnTo>
                <a:lnTo>
                  <a:pt x="1873" y="4532"/>
                </a:lnTo>
                <a:lnTo>
                  <a:pt x="1865" y="4529"/>
                </a:lnTo>
                <a:lnTo>
                  <a:pt x="1857" y="4527"/>
                </a:lnTo>
                <a:lnTo>
                  <a:pt x="1841" y="4523"/>
                </a:lnTo>
                <a:lnTo>
                  <a:pt x="1823" y="4522"/>
                </a:lnTo>
                <a:lnTo>
                  <a:pt x="1806" y="4521"/>
                </a:lnTo>
                <a:lnTo>
                  <a:pt x="1786" y="4522"/>
                </a:lnTo>
                <a:lnTo>
                  <a:pt x="1768" y="4525"/>
                </a:lnTo>
                <a:lnTo>
                  <a:pt x="1749" y="4528"/>
                </a:lnTo>
                <a:lnTo>
                  <a:pt x="1731" y="4532"/>
                </a:lnTo>
                <a:lnTo>
                  <a:pt x="1713" y="4536"/>
                </a:lnTo>
                <a:lnTo>
                  <a:pt x="1697" y="4542"/>
                </a:lnTo>
                <a:lnTo>
                  <a:pt x="1681" y="4547"/>
                </a:lnTo>
                <a:lnTo>
                  <a:pt x="1669" y="4552"/>
                </a:lnTo>
                <a:lnTo>
                  <a:pt x="1658" y="4557"/>
                </a:lnTo>
                <a:lnTo>
                  <a:pt x="1668" y="4571"/>
                </a:lnTo>
                <a:lnTo>
                  <a:pt x="1679" y="4584"/>
                </a:lnTo>
                <a:lnTo>
                  <a:pt x="1691" y="4594"/>
                </a:lnTo>
                <a:lnTo>
                  <a:pt x="1704" y="4602"/>
                </a:lnTo>
                <a:lnTo>
                  <a:pt x="1717" y="4608"/>
                </a:lnTo>
                <a:lnTo>
                  <a:pt x="1731" y="4614"/>
                </a:lnTo>
                <a:lnTo>
                  <a:pt x="1763" y="4626"/>
                </a:lnTo>
                <a:lnTo>
                  <a:pt x="1757" y="4628"/>
                </a:lnTo>
                <a:lnTo>
                  <a:pt x="1753" y="4628"/>
                </a:lnTo>
                <a:lnTo>
                  <a:pt x="1750" y="4628"/>
                </a:lnTo>
                <a:lnTo>
                  <a:pt x="1768" y="4637"/>
                </a:lnTo>
                <a:lnTo>
                  <a:pt x="1787" y="4646"/>
                </a:lnTo>
                <a:lnTo>
                  <a:pt x="1807" y="4655"/>
                </a:lnTo>
                <a:lnTo>
                  <a:pt x="1816" y="4658"/>
                </a:lnTo>
                <a:lnTo>
                  <a:pt x="1825" y="4659"/>
                </a:lnTo>
                <a:lnTo>
                  <a:pt x="1818" y="4661"/>
                </a:lnTo>
                <a:lnTo>
                  <a:pt x="1815" y="4662"/>
                </a:lnTo>
                <a:lnTo>
                  <a:pt x="1812" y="4665"/>
                </a:lnTo>
                <a:lnTo>
                  <a:pt x="1806" y="4667"/>
                </a:lnTo>
                <a:lnTo>
                  <a:pt x="1823" y="4675"/>
                </a:lnTo>
                <a:lnTo>
                  <a:pt x="1841" y="4683"/>
                </a:lnTo>
                <a:lnTo>
                  <a:pt x="1877" y="4697"/>
                </a:lnTo>
                <a:lnTo>
                  <a:pt x="1871" y="4700"/>
                </a:lnTo>
                <a:lnTo>
                  <a:pt x="1868" y="4703"/>
                </a:lnTo>
                <a:lnTo>
                  <a:pt x="1863" y="4709"/>
                </a:lnTo>
                <a:lnTo>
                  <a:pt x="1888" y="4724"/>
                </a:lnTo>
                <a:lnTo>
                  <a:pt x="1911" y="4742"/>
                </a:lnTo>
                <a:lnTo>
                  <a:pt x="1932" y="4760"/>
                </a:lnTo>
                <a:lnTo>
                  <a:pt x="1953" y="4781"/>
                </a:lnTo>
                <a:lnTo>
                  <a:pt x="1933" y="4786"/>
                </a:lnTo>
                <a:lnTo>
                  <a:pt x="1923" y="4788"/>
                </a:lnTo>
                <a:lnTo>
                  <a:pt x="1914" y="4789"/>
                </a:lnTo>
                <a:lnTo>
                  <a:pt x="1905" y="4789"/>
                </a:lnTo>
                <a:lnTo>
                  <a:pt x="1897" y="4788"/>
                </a:lnTo>
                <a:lnTo>
                  <a:pt x="1889" y="4787"/>
                </a:lnTo>
                <a:lnTo>
                  <a:pt x="1881" y="4784"/>
                </a:lnTo>
                <a:lnTo>
                  <a:pt x="1873" y="4781"/>
                </a:lnTo>
                <a:lnTo>
                  <a:pt x="1865" y="4777"/>
                </a:lnTo>
                <a:lnTo>
                  <a:pt x="1858" y="4773"/>
                </a:lnTo>
                <a:lnTo>
                  <a:pt x="1851" y="4767"/>
                </a:lnTo>
                <a:lnTo>
                  <a:pt x="1844" y="4759"/>
                </a:lnTo>
                <a:lnTo>
                  <a:pt x="1838" y="4752"/>
                </a:lnTo>
                <a:lnTo>
                  <a:pt x="1831" y="4743"/>
                </a:lnTo>
                <a:lnTo>
                  <a:pt x="1824" y="4734"/>
                </a:lnTo>
                <a:lnTo>
                  <a:pt x="1823" y="4737"/>
                </a:lnTo>
                <a:lnTo>
                  <a:pt x="1823" y="4740"/>
                </a:lnTo>
                <a:lnTo>
                  <a:pt x="1824" y="4744"/>
                </a:lnTo>
                <a:lnTo>
                  <a:pt x="1809" y="4736"/>
                </a:lnTo>
                <a:lnTo>
                  <a:pt x="1791" y="4725"/>
                </a:lnTo>
                <a:lnTo>
                  <a:pt x="1775" y="4713"/>
                </a:lnTo>
                <a:lnTo>
                  <a:pt x="1768" y="4708"/>
                </a:lnTo>
                <a:lnTo>
                  <a:pt x="1763" y="4702"/>
                </a:lnTo>
                <a:lnTo>
                  <a:pt x="1764" y="4706"/>
                </a:lnTo>
                <a:lnTo>
                  <a:pt x="1764" y="4709"/>
                </a:lnTo>
                <a:lnTo>
                  <a:pt x="1763" y="4714"/>
                </a:lnTo>
                <a:lnTo>
                  <a:pt x="1757" y="4706"/>
                </a:lnTo>
                <a:lnTo>
                  <a:pt x="1751" y="4698"/>
                </a:lnTo>
                <a:lnTo>
                  <a:pt x="1745" y="4691"/>
                </a:lnTo>
                <a:lnTo>
                  <a:pt x="1739" y="4683"/>
                </a:lnTo>
                <a:lnTo>
                  <a:pt x="1725" y="4670"/>
                </a:lnTo>
                <a:lnTo>
                  <a:pt x="1708" y="4659"/>
                </a:lnTo>
                <a:lnTo>
                  <a:pt x="1691" y="4648"/>
                </a:lnTo>
                <a:lnTo>
                  <a:pt x="1672" y="4640"/>
                </a:lnTo>
                <a:lnTo>
                  <a:pt x="1653" y="4633"/>
                </a:lnTo>
                <a:lnTo>
                  <a:pt x="1632" y="4627"/>
                </a:lnTo>
                <a:lnTo>
                  <a:pt x="1612" y="4623"/>
                </a:lnTo>
                <a:lnTo>
                  <a:pt x="1590" y="4620"/>
                </a:lnTo>
                <a:lnTo>
                  <a:pt x="1570" y="4619"/>
                </a:lnTo>
                <a:lnTo>
                  <a:pt x="1549" y="4618"/>
                </a:lnTo>
                <a:lnTo>
                  <a:pt x="1529" y="4620"/>
                </a:lnTo>
                <a:lnTo>
                  <a:pt x="1510" y="4622"/>
                </a:lnTo>
                <a:lnTo>
                  <a:pt x="1491" y="4626"/>
                </a:lnTo>
                <a:lnTo>
                  <a:pt x="1474" y="4631"/>
                </a:lnTo>
                <a:lnTo>
                  <a:pt x="1482" y="4643"/>
                </a:lnTo>
                <a:lnTo>
                  <a:pt x="1490" y="4654"/>
                </a:lnTo>
                <a:lnTo>
                  <a:pt x="1499" y="4663"/>
                </a:lnTo>
                <a:lnTo>
                  <a:pt x="1509" y="4671"/>
                </a:lnTo>
                <a:lnTo>
                  <a:pt x="1528" y="4686"/>
                </a:lnTo>
                <a:lnTo>
                  <a:pt x="1551" y="4702"/>
                </a:lnTo>
                <a:lnTo>
                  <a:pt x="1548" y="4703"/>
                </a:lnTo>
                <a:lnTo>
                  <a:pt x="1545" y="4703"/>
                </a:lnTo>
                <a:lnTo>
                  <a:pt x="1539" y="4702"/>
                </a:lnTo>
                <a:lnTo>
                  <a:pt x="1534" y="4700"/>
                </a:lnTo>
                <a:lnTo>
                  <a:pt x="1564" y="4721"/>
                </a:lnTo>
                <a:lnTo>
                  <a:pt x="1580" y="4731"/>
                </a:lnTo>
                <a:lnTo>
                  <a:pt x="1588" y="4735"/>
                </a:lnTo>
                <a:lnTo>
                  <a:pt x="1596" y="4738"/>
                </a:lnTo>
                <a:lnTo>
                  <a:pt x="1589" y="4738"/>
                </a:lnTo>
                <a:lnTo>
                  <a:pt x="1586" y="4738"/>
                </a:lnTo>
                <a:lnTo>
                  <a:pt x="1583" y="4740"/>
                </a:lnTo>
                <a:lnTo>
                  <a:pt x="1578" y="4741"/>
                </a:lnTo>
                <a:lnTo>
                  <a:pt x="1606" y="4760"/>
                </a:lnTo>
                <a:lnTo>
                  <a:pt x="1636" y="4778"/>
                </a:lnTo>
                <a:lnTo>
                  <a:pt x="1631" y="4779"/>
                </a:lnTo>
                <a:lnTo>
                  <a:pt x="1628" y="4781"/>
                </a:lnTo>
                <a:lnTo>
                  <a:pt x="1622" y="4785"/>
                </a:lnTo>
                <a:lnTo>
                  <a:pt x="1631" y="4795"/>
                </a:lnTo>
                <a:lnTo>
                  <a:pt x="1641" y="4805"/>
                </a:lnTo>
                <a:lnTo>
                  <a:pt x="1651" y="4813"/>
                </a:lnTo>
                <a:lnTo>
                  <a:pt x="1662" y="4821"/>
                </a:lnTo>
                <a:lnTo>
                  <a:pt x="1672" y="4828"/>
                </a:lnTo>
                <a:lnTo>
                  <a:pt x="1684" y="4835"/>
                </a:lnTo>
                <a:lnTo>
                  <a:pt x="1696" y="4843"/>
                </a:lnTo>
                <a:lnTo>
                  <a:pt x="1708" y="4849"/>
                </a:lnTo>
                <a:lnTo>
                  <a:pt x="1697" y="4851"/>
                </a:lnTo>
                <a:lnTo>
                  <a:pt x="1686" y="4852"/>
                </a:lnTo>
                <a:lnTo>
                  <a:pt x="1675" y="4853"/>
                </a:lnTo>
                <a:lnTo>
                  <a:pt x="1664" y="4853"/>
                </a:lnTo>
                <a:lnTo>
                  <a:pt x="1654" y="4852"/>
                </a:lnTo>
                <a:lnTo>
                  <a:pt x="1643" y="4850"/>
                </a:lnTo>
                <a:lnTo>
                  <a:pt x="1634" y="4848"/>
                </a:lnTo>
                <a:lnTo>
                  <a:pt x="1624" y="4844"/>
                </a:lnTo>
                <a:lnTo>
                  <a:pt x="1615" y="4840"/>
                </a:lnTo>
                <a:lnTo>
                  <a:pt x="1605" y="4835"/>
                </a:lnTo>
                <a:lnTo>
                  <a:pt x="1597" y="4830"/>
                </a:lnTo>
                <a:lnTo>
                  <a:pt x="1588" y="4824"/>
                </a:lnTo>
                <a:lnTo>
                  <a:pt x="1580" y="4817"/>
                </a:lnTo>
                <a:lnTo>
                  <a:pt x="1572" y="4809"/>
                </a:lnTo>
                <a:lnTo>
                  <a:pt x="1564" y="4800"/>
                </a:lnTo>
                <a:lnTo>
                  <a:pt x="1556" y="4791"/>
                </a:lnTo>
                <a:lnTo>
                  <a:pt x="1555" y="4794"/>
                </a:lnTo>
                <a:lnTo>
                  <a:pt x="1555" y="4796"/>
                </a:lnTo>
                <a:lnTo>
                  <a:pt x="1556" y="4799"/>
                </a:lnTo>
                <a:lnTo>
                  <a:pt x="1546" y="4793"/>
                </a:lnTo>
                <a:lnTo>
                  <a:pt x="1535" y="4785"/>
                </a:lnTo>
                <a:lnTo>
                  <a:pt x="1523" y="4776"/>
                </a:lnTo>
                <a:lnTo>
                  <a:pt x="1514" y="4768"/>
                </a:lnTo>
                <a:lnTo>
                  <a:pt x="1515" y="4771"/>
                </a:lnTo>
                <a:lnTo>
                  <a:pt x="1515" y="4773"/>
                </a:lnTo>
                <a:lnTo>
                  <a:pt x="1515" y="4777"/>
                </a:lnTo>
                <a:lnTo>
                  <a:pt x="1510" y="4770"/>
                </a:lnTo>
                <a:lnTo>
                  <a:pt x="1506" y="4763"/>
                </a:lnTo>
                <a:lnTo>
                  <a:pt x="1495" y="4751"/>
                </a:lnTo>
                <a:lnTo>
                  <a:pt x="1482" y="4740"/>
                </a:lnTo>
                <a:lnTo>
                  <a:pt x="1468" y="4731"/>
                </a:lnTo>
                <a:lnTo>
                  <a:pt x="1452" y="4723"/>
                </a:lnTo>
                <a:lnTo>
                  <a:pt x="1436" y="4716"/>
                </a:lnTo>
                <a:lnTo>
                  <a:pt x="1420" y="4711"/>
                </a:lnTo>
                <a:lnTo>
                  <a:pt x="1402" y="4707"/>
                </a:lnTo>
                <a:lnTo>
                  <a:pt x="1384" y="4705"/>
                </a:lnTo>
                <a:lnTo>
                  <a:pt x="1366" y="4703"/>
                </a:lnTo>
                <a:lnTo>
                  <a:pt x="1348" y="4704"/>
                </a:lnTo>
                <a:lnTo>
                  <a:pt x="1330" y="4705"/>
                </a:lnTo>
                <a:lnTo>
                  <a:pt x="1314" y="4708"/>
                </a:lnTo>
                <a:lnTo>
                  <a:pt x="1298" y="4712"/>
                </a:lnTo>
                <a:lnTo>
                  <a:pt x="1283" y="4717"/>
                </a:lnTo>
                <a:lnTo>
                  <a:pt x="1270" y="4724"/>
                </a:lnTo>
                <a:lnTo>
                  <a:pt x="1276" y="4732"/>
                </a:lnTo>
                <a:lnTo>
                  <a:pt x="1281" y="4739"/>
                </a:lnTo>
                <a:lnTo>
                  <a:pt x="1287" y="4745"/>
                </a:lnTo>
                <a:lnTo>
                  <a:pt x="1294" y="4750"/>
                </a:lnTo>
                <a:lnTo>
                  <a:pt x="1308" y="4760"/>
                </a:lnTo>
                <a:lnTo>
                  <a:pt x="1323" y="4772"/>
                </a:lnTo>
                <a:lnTo>
                  <a:pt x="1318" y="4773"/>
                </a:lnTo>
                <a:lnTo>
                  <a:pt x="1314" y="4772"/>
                </a:lnTo>
                <a:lnTo>
                  <a:pt x="1309" y="4770"/>
                </a:lnTo>
                <a:lnTo>
                  <a:pt x="1335" y="4785"/>
                </a:lnTo>
                <a:lnTo>
                  <a:pt x="1349" y="4792"/>
                </a:lnTo>
                <a:lnTo>
                  <a:pt x="1361" y="4796"/>
                </a:lnTo>
                <a:lnTo>
                  <a:pt x="1356" y="4796"/>
                </a:lnTo>
                <a:lnTo>
                  <a:pt x="1353" y="4797"/>
                </a:lnTo>
                <a:lnTo>
                  <a:pt x="1351" y="4798"/>
                </a:lnTo>
                <a:lnTo>
                  <a:pt x="1347" y="4799"/>
                </a:lnTo>
                <a:lnTo>
                  <a:pt x="1371" y="4813"/>
                </a:lnTo>
                <a:lnTo>
                  <a:pt x="1396" y="4826"/>
                </a:lnTo>
                <a:lnTo>
                  <a:pt x="1389" y="4828"/>
                </a:lnTo>
                <a:lnTo>
                  <a:pt x="1385" y="4832"/>
                </a:lnTo>
                <a:lnTo>
                  <a:pt x="1390" y="4833"/>
                </a:lnTo>
                <a:lnTo>
                  <a:pt x="1395" y="4835"/>
                </a:lnTo>
                <a:lnTo>
                  <a:pt x="1400" y="4838"/>
                </a:lnTo>
                <a:lnTo>
                  <a:pt x="1405" y="4843"/>
                </a:lnTo>
                <a:lnTo>
                  <a:pt x="1415" y="4853"/>
                </a:lnTo>
                <a:lnTo>
                  <a:pt x="1425" y="4864"/>
                </a:lnTo>
                <a:lnTo>
                  <a:pt x="1444" y="4887"/>
                </a:lnTo>
                <a:lnTo>
                  <a:pt x="1453" y="4897"/>
                </a:lnTo>
                <a:lnTo>
                  <a:pt x="1458" y="4900"/>
                </a:lnTo>
                <a:lnTo>
                  <a:pt x="1462" y="4903"/>
                </a:lnTo>
                <a:lnTo>
                  <a:pt x="1453" y="4905"/>
                </a:lnTo>
                <a:lnTo>
                  <a:pt x="1446" y="4907"/>
                </a:lnTo>
                <a:lnTo>
                  <a:pt x="1438" y="4907"/>
                </a:lnTo>
                <a:lnTo>
                  <a:pt x="1431" y="4907"/>
                </a:lnTo>
                <a:lnTo>
                  <a:pt x="1424" y="4907"/>
                </a:lnTo>
                <a:lnTo>
                  <a:pt x="1416" y="4905"/>
                </a:lnTo>
                <a:lnTo>
                  <a:pt x="1410" y="4903"/>
                </a:lnTo>
                <a:lnTo>
                  <a:pt x="1404" y="4901"/>
                </a:lnTo>
                <a:lnTo>
                  <a:pt x="1398" y="4897"/>
                </a:lnTo>
                <a:lnTo>
                  <a:pt x="1392" y="4893"/>
                </a:lnTo>
                <a:lnTo>
                  <a:pt x="1381" y="4884"/>
                </a:lnTo>
                <a:lnTo>
                  <a:pt x="1370" y="4871"/>
                </a:lnTo>
                <a:lnTo>
                  <a:pt x="1361" y="4858"/>
                </a:lnTo>
                <a:lnTo>
                  <a:pt x="1360" y="4860"/>
                </a:lnTo>
                <a:lnTo>
                  <a:pt x="1360" y="4863"/>
                </a:lnTo>
                <a:lnTo>
                  <a:pt x="1361" y="4866"/>
                </a:lnTo>
                <a:lnTo>
                  <a:pt x="1350" y="4860"/>
                </a:lnTo>
                <a:lnTo>
                  <a:pt x="1336" y="4851"/>
                </a:lnTo>
                <a:lnTo>
                  <a:pt x="1325" y="4840"/>
                </a:lnTo>
                <a:lnTo>
                  <a:pt x="1315" y="4831"/>
                </a:lnTo>
                <a:lnTo>
                  <a:pt x="1316" y="4834"/>
                </a:lnTo>
                <a:lnTo>
                  <a:pt x="1316" y="4837"/>
                </a:lnTo>
                <a:lnTo>
                  <a:pt x="1315" y="4842"/>
                </a:lnTo>
                <a:lnTo>
                  <a:pt x="1311" y="4834"/>
                </a:lnTo>
                <a:lnTo>
                  <a:pt x="1307" y="4827"/>
                </a:lnTo>
                <a:lnTo>
                  <a:pt x="1301" y="4821"/>
                </a:lnTo>
                <a:lnTo>
                  <a:pt x="1295" y="4815"/>
                </a:lnTo>
                <a:lnTo>
                  <a:pt x="1282" y="4805"/>
                </a:lnTo>
                <a:lnTo>
                  <a:pt x="1268" y="4794"/>
                </a:lnTo>
                <a:lnTo>
                  <a:pt x="1252" y="4786"/>
                </a:lnTo>
                <a:lnTo>
                  <a:pt x="1235" y="4779"/>
                </a:lnTo>
                <a:lnTo>
                  <a:pt x="1217" y="4774"/>
                </a:lnTo>
                <a:lnTo>
                  <a:pt x="1199" y="4769"/>
                </a:lnTo>
                <a:lnTo>
                  <a:pt x="1179" y="4765"/>
                </a:lnTo>
                <a:lnTo>
                  <a:pt x="1161" y="4762"/>
                </a:lnTo>
                <a:lnTo>
                  <a:pt x="1141" y="4761"/>
                </a:lnTo>
                <a:lnTo>
                  <a:pt x="1123" y="4761"/>
                </a:lnTo>
                <a:lnTo>
                  <a:pt x="1105" y="4762"/>
                </a:lnTo>
                <a:lnTo>
                  <a:pt x="1089" y="4763"/>
                </a:lnTo>
                <a:lnTo>
                  <a:pt x="1072" y="4767"/>
                </a:lnTo>
                <a:lnTo>
                  <a:pt x="1058" y="4770"/>
                </a:lnTo>
                <a:lnTo>
                  <a:pt x="1064" y="4778"/>
                </a:lnTo>
                <a:lnTo>
                  <a:pt x="1070" y="4785"/>
                </a:lnTo>
                <a:lnTo>
                  <a:pt x="1077" y="4792"/>
                </a:lnTo>
                <a:lnTo>
                  <a:pt x="1085" y="4798"/>
                </a:lnTo>
                <a:lnTo>
                  <a:pt x="1100" y="4810"/>
                </a:lnTo>
                <a:lnTo>
                  <a:pt x="1117" y="4820"/>
                </a:lnTo>
                <a:lnTo>
                  <a:pt x="1111" y="4821"/>
                </a:lnTo>
                <a:lnTo>
                  <a:pt x="1106" y="4821"/>
                </a:lnTo>
                <a:lnTo>
                  <a:pt x="1100" y="4820"/>
                </a:lnTo>
                <a:lnTo>
                  <a:pt x="1129" y="4835"/>
                </a:lnTo>
                <a:lnTo>
                  <a:pt x="1144" y="4843"/>
                </a:lnTo>
                <a:lnTo>
                  <a:pt x="1151" y="4846"/>
                </a:lnTo>
                <a:lnTo>
                  <a:pt x="1159" y="4848"/>
                </a:lnTo>
                <a:lnTo>
                  <a:pt x="1152" y="4848"/>
                </a:lnTo>
                <a:lnTo>
                  <a:pt x="1149" y="4849"/>
                </a:lnTo>
                <a:lnTo>
                  <a:pt x="1147" y="4850"/>
                </a:lnTo>
                <a:lnTo>
                  <a:pt x="1142" y="4851"/>
                </a:lnTo>
                <a:lnTo>
                  <a:pt x="1168" y="4866"/>
                </a:lnTo>
                <a:lnTo>
                  <a:pt x="1196" y="4880"/>
                </a:lnTo>
                <a:lnTo>
                  <a:pt x="1192" y="4881"/>
                </a:lnTo>
                <a:lnTo>
                  <a:pt x="1188" y="4883"/>
                </a:lnTo>
                <a:lnTo>
                  <a:pt x="1183" y="4887"/>
                </a:lnTo>
                <a:lnTo>
                  <a:pt x="1197" y="4896"/>
                </a:lnTo>
                <a:lnTo>
                  <a:pt x="1209" y="4906"/>
                </a:lnTo>
                <a:lnTo>
                  <a:pt x="1220" y="4918"/>
                </a:lnTo>
                <a:lnTo>
                  <a:pt x="1231" y="4930"/>
                </a:lnTo>
                <a:lnTo>
                  <a:pt x="1215" y="4930"/>
                </a:lnTo>
                <a:lnTo>
                  <a:pt x="1201" y="4928"/>
                </a:lnTo>
                <a:lnTo>
                  <a:pt x="1186" y="4924"/>
                </a:lnTo>
                <a:lnTo>
                  <a:pt x="1172" y="4918"/>
                </a:lnTo>
                <a:lnTo>
                  <a:pt x="1159" y="4910"/>
                </a:lnTo>
                <a:lnTo>
                  <a:pt x="1145" y="4901"/>
                </a:lnTo>
                <a:lnTo>
                  <a:pt x="1133" y="4892"/>
                </a:lnTo>
                <a:lnTo>
                  <a:pt x="1123" y="4881"/>
                </a:lnTo>
                <a:lnTo>
                  <a:pt x="1122" y="4883"/>
                </a:lnTo>
                <a:lnTo>
                  <a:pt x="1122" y="4886"/>
                </a:lnTo>
                <a:lnTo>
                  <a:pt x="1122" y="4889"/>
                </a:lnTo>
                <a:lnTo>
                  <a:pt x="1113" y="4883"/>
                </a:lnTo>
                <a:lnTo>
                  <a:pt x="1103" y="4874"/>
                </a:lnTo>
                <a:lnTo>
                  <a:pt x="1094" y="4866"/>
                </a:lnTo>
                <a:lnTo>
                  <a:pt x="1086" y="4859"/>
                </a:lnTo>
                <a:lnTo>
                  <a:pt x="1087" y="4862"/>
                </a:lnTo>
                <a:lnTo>
                  <a:pt x="1087" y="4864"/>
                </a:lnTo>
                <a:lnTo>
                  <a:pt x="1086" y="4867"/>
                </a:lnTo>
                <a:lnTo>
                  <a:pt x="1080" y="4857"/>
                </a:lnTo>
                <a:lnTo>
                  <a:pt x="1071" y="4847"/>
                </a:lnTo>
                <a:lnTo>
                  <a:pt x="1061" y="4837"/>
                </a:lnTo>
                <a:lnTo>
                  <a:pt x="1050" y="4830"/>
                </a:lnTo>
                <a:lnTo>
                  <a:pt x="1037" y="4823"/>
                </a:lnTo>
                <a:lnTo>
                  <a:pt x="1024" y="4817"/>
                </a:lnTo>
                <a:lnTo>
                  <a:pt x="1010" y="4812"/>
                </a:lnTo>
                <a:lnTo>
                  <a:pt x="994" y="4808"/>
                </a:lnTo>
                <a:lnTo>
                  <a:pt x="979" y="4805"/>
                </a:lnTo>
                <a:lnTo>
                  <a:pt x="965" y="4802"/>
                </a:lnTo>
                <a:lnTo>
                  <a:pt x="949" y="4800"/>
                </a:lnTo>
                <a:lnTo>
                  <a:pt x="935" y="4799"/>
                </a:lnTo>
                <a:lnTo>
                  <a:pt x="920" y="4799"/>
                </a:lnTo>
                <a:lnTo>
                  <a:pt x="907" y="4800"/>
                </a:lnTo>
                <a:lnTo>
                  <a:pt x="895" y="4801"/>
                </a:lnTo>
                <a:lnTo>
                  <a:pt x="883" y="4804"/>
                </a:lnTo>
                <a:lnTo>
                  <a:pt x="887" y="4811"/>
                </a:lnTo>
                <a:lnTo>
                  <a:pt x="893" y="4817"/>
                </a:lnTo>
                <a:lnTo>
                  <a:pt x="903" y="4828"/>
                </a:lnTo>
                <a:lnTo>
                  <a:pt x="914" y="4838"/>
                </a:lnTo>
                <a:lnTo>
                  <a:pt x="927" y="4848"/>
                </a:lnTo>
                <a:lnTo>
                  <a:pt x="922" y="4849"/>
                </a:lnTo>
                <a:lnTo>
                  <a:pt x="918" y="4848"/>
                </a:lnTo>
                <a:lnTo>
                  <a:pt x="914" y="4846"/>
                </a:lnTo>
                <a:lnTo>
                  <a:pt x="936" y="4861"/>
                </a:lnTo>
                <a:lnTo>
                  <a:pt x="947" y="4867"/>
                </a:lnTo>
                <a:lnTo>
                  <a:pt x="958" y="4872"/>
                </a:lnTo>
                <a:lnTo>
                  <a:pt x="954" y="4872"/>
                </a:lnTo>
                <a:lnTo>
                  <a:pt x="951" y="4872"/>
                </a:lnTo>
                <a:lnTo>
                  <a:pt x="949" y="4873"/>
                </a:lnTo>
                <a:lnTo>
                  <a:pt x="945" y="4874"/>
                </a:lnTo>
                <a:lnTo>
                  <a:pt x="988" y="4903"/>
                </a:lnTo>
                <a:lnTo>
                  <a:pt x="982" y="4904"/>
                </a:lnTo>
                <a:lnTo>
                  <a:pt x="979" y="4904"/>
                </a:lnTo>
                <a:lnTo>
                  <a:pt x="977" y="4905"/>
                </a:lnTo>
                <a:lnTo>
                  <a:pt x="990" y="4918"/>
                </a:lnTo>
                <a:lnTo>
                  <a:pt x="1005" y="4928"/>
                </a:lnTo>
                <a:lnTo>
                  <a:pt x="1020" y="4937"/>
                </a:lnTo>
                <a:lnTo>
                  <a:pt x="1036" y="4945"/>
                </a:lnTo>
                <a:lnTo>
                  <a:pt x="1027" y="4945"/>
                </a:lnTo>
                <a:lnTo>
                  <a:pt x="1018" y="4944"/>
                </a:lnTo>
                <a:lnTo>
                  <a:pt x="1008" y="4943"/>
                </a:lnTo>
                <a:lnTo>
                  <a:pt x="998" y="4941"/>
                </a:lnTo>
                <a:lnTo>
                  <a:pt x="980" y="4935"/>
                </a:lnTo>
                <a:lnTo>
                  <a:pt x="960" y="4928"/>
                </a:lnTo>
                <a:lnTo>
                  <a:pt x="942" y="4918"/>
                </a:lnTo>
                <a:lnTo>
                  <a:pt x="923" y="4907"/>
                </a:lnTo>
                <a:lnTo>
                  <a:pt x="885" y="4885"/>
                </a:lnTo>
                <a:lnTo>
                  <a:pt x="866" y="4873"/>
                </a:lnTo>
                <a:lnTo>
                  <a:pt x="846" y="4863"/>
                </a:lnTo>
                <a:lnTo>
                  <a:pt x="826" y="4853"/>
                </a:lnTo>
                <a:lnTo>
                  <a:pt x="805" y="4846"/>
                </a:lnTo>
                <a:lnTo>
                  <a:pt x="784" y="4839"/>
                </a:lnTo>
                <a:lnTo>
                  <a:pt x="773" y="4837"/>
                </a:lnTo>
                <a:lnTo>
                  <a:pt x="762" y="4836"/>
                </a:lnTo>
                <a:lnTo>
                  <a:pt x="751" y="4836"/>
                </a:lnTo>
                <a:lnTo>
                  <a:pt x="740" y="4836"/>
                </a:lnTo>
                <a:lnTo>
                  <a:pt x="728" y="4837"/>
                </a:lnTo>
                <a:lnTo>
                  <a:pt x="717" y="4839"/>
                </a:lnTo>
                <a:lnTo>
                  <a:pt x="725" y="4850"/>
                </a:lnTo>
                <a:lnTo>
                  <a:pt x="735" y="4858"/>
                </a:lnTo>
                <a:lnTo>
                  <a:pt x="756" y="4873"/>
                </a:lnTo>
                <a:lnTo>
                  <a:pt x="753" y="4873"/>
                </a:lnTo>
                <a:lnTo>
                  <a:pt x="749" y="4873"/>
                </a:lnTo>
                <a:lnTo>
                  <a:pt x="746" y="4872"/>
                </a:lnTo>
                <a:lnTo>
                  <a:pt x="764" y="4883"/>
                </a:lnTo>
                <a:lnTo>
                  <a:pt x="774" y="4888"/>
                </a:lnTo>
                <a:lnTo>
                  <a:pt x="784" y="4892"/>
                </a:lnTo>
                <a:lnTo>
                  <a:pt x="780" y="4892"/>
                </a:lnTo>
                <a:lnTo>
                  <a:pt x="779" y="4892"/>
                </a:lnTo>
                <a:lnTo>
                  <a:pt x="777" y="4893"/>
                </a:lnTo>
                <a:lnTo>
                  <a:pt x="773" y="4894"/>
                </a:lnTo>
                <a:lnTo>
                  <a:pt x="791" y="4903"/>
                </a:lnTo>
                <a:lnTo>
                  <a:pt x="808" y="4912"/>
                </a:lnTo>
                <a:lnTo>
                  <a:pt x="804" y="4914"/>
                </a:lnTo>
                <a:lnTo>
                  <a:pt x="801" y="4918"/>
                </a:lnTo>
                <a:lnTo>
                  <a:pt x="810" y="4920"/>
                </a:lnTo>
                <a:lnTo>
                  <a:pt x="824" y="4923"/>
                </a:lnTo>
                <a:lnTo>
                  <a:pt x="856" y="4934"/>
                </a:lnTo>
                <a:lnTo>
                  <a:pt x="888" y="4946"/>
                </a:lnTo>
                <a:lnTo>
                  <a:pt x="902" y="4951"/>
                </a:lnTo>
                <a:lnTo>
                  <a:pt x="913" y="4955"/>
                </a:lnTo>
                <a:lnTo>
                  <a:pt x="903" y="4956"/>
                </a:lnTo>
                <a:lnTo>
                  <a:pt x="892" y="4956"/>
                </a:lnTo>
                <a:lnTo>
                  <a:pt x="872" y="4953"/>
                </a:lnTo>
                <a:lnTo>
                  <a:pt x="853" y="4949"/>
                </a:lnTo>
                <a:lnTo>
                  <a:pt x="834" y="4944"/>
                </a:lnTo>
                <a:lnTo>
                  <a:pt x="816" y="4937"/>
                </a:lnTo>
                <a:lnTo>
                  <a:pt x="798" y="4930"/>
                </a:lnTo>
                <a:lnTo>
                  <a:pt x="763" y="4914"/>
                </a:lnTo>
                <a:lnTo>
                  <a:pt x="745" y="4907"/>
                </a:lnTo>
                <a:lnTo>
                  <a:pt x="727" y="4900"/>
                </a:lnTo>
                <a:lnTo>
                  <a:pt x="709" y="4895"/>
                </a:lnTo>
                <a:lnTo>
                  <a:pt x="689" y="4891"/>
                </a:lnTo>
                <a:lnTo>
                  <a:pt x="670" y="4889"/>
                </a:lnTo>
                <a:lnTo>
                  <a:pt x="660" y="4889"/>
                </a:lnTo>
                <a:lnTo>
                  <a:pt x="650" y="4889"/>
                </a:lnTo>
                <a:lnTo>
                  <a:pt x="639" y="4890"/>
                </a:lnTo>
                <a:lnTo>
                  <a:pt x="629" y="4892"/>
                </a:lnTo>
                <a:lnTo>
                  <a:pt x="617" y="4895"/>
                </a:lnTo>
                <a:lnTo>
                  <a:pt x="606" y="4898"/>
                </a:lnTo>
                <a:lnTo>
                  <a:pt x="613" y="4905"/>
                </a:lnTo>
                <a:lnTo>
                  <a:pt x="621" y="4911"/>
                </a:lnTo>
                <a:lnTo>
                  <a:pt x="630" y="4916"/>
                </a:lnTo>
                <a:lnTo>
                  <a:pt x="639" y="4923"/>
                </a:lnTo>
                <a:lnTo>
                  <a:pt x="637" y="4924"/>
                </a:lnTo>
                <a:lnTo>
                  <a:pt x="634" y="4924"/>
                </a:lnTo>
                <a:lnTo>
                  <a:pt x="631" y="4923"/>
                </a:lnTo>
                <a:lnTo>
                  <a:pt x="648" y="4935"/>
                </a:lnTo>
                <a:lnTo>
                  <a:pt x="658" y="4940"/>
                </a:lnTo>
                <a:lnTo>
                  <a:pt x="663" y="4942"/>
                </a:lnTo>
                <a:lnTo>
                  <a:pt x="667" y="4943"/>
                </a:lnTo>
                <a:lnTo>
                  <a:pt x="664" y="4944"/>
                </a:lnTo>
                <a:lnTo>
                  <a:pt x="663" y="4944"/>
                </a:lnTo>
                <a:lnTo>
                  <a:pt x="661" y="4945"/>
                </a:lnTo>
                <a:lnTo>
                  <a:pt x="658" y="4946"/>
                </a:lnTo>
                <a:lnTo>
                  <a:pt x="677" y="4957"/>
                </a:lnTo>
                <a:lnTo>
                  <a:pt x="695" y="4965"/>
                </a:lnTo>
                <a:lnTo>
                  <a:pt x="715" y="4971"/>
                </a:lnTo>
                <a:lnTo>
                  <a:pt x="735" y="4974"/>
                </a:lnTo>
                <a:lnTo>
                  <a:pt x="717" y="4976"/>
                </a:lnTo>
                <a:lnTo>
                  <a:pt x="700" y="4976"/>
                </a:lnTo>
                <a:lnTo>
                  <a:pt x="684" y="4974"/>
                </a:lnTo>
                <a:lnTo>
                  <a:pt x="669" y="4972"/>
                </a:lnTo>
                <a:lnTo>
                  <a:pt x="653" y="4969"/>
                </a:lnTo>
                <a:lnTo>
                  <a:pt x="639" y="4966"/>
                </a:lnTo>
                <a:lnTo>
                  <a:pt x="611" y="4958"/>
                </a:lnTo>
                <a:lnTo>
                  <a:pt x="583" y="4950"/>
                </a:lnTo>
                <a:lnTo>
                  <a:pt x="568" y="4946"/>
                </a:lnTo>
                <a:lnTo>
                  <a:pt x="554" y="4944"/>
                </a:lnTo>
                <a:lnTo>
                  <a:pt x="538" y="4943"/>
                </a:lnTo>
                <a:lnTo>
                  <a:pt x="522" y="4943"/>
                </a:lnTo>
                <a:lnTo>
                  <a:pt x="504" y="4944"/>
                </a:lnTo>
                <a:lnTo>
                  <a:pt x="486" y="4946"/>
                </a:lnTo>
                <a:lnTo>
                  <a:pt x="496" y="4953"/>
                </a:lnTo>
                <a:lnTo>
                  <a:pt x="504" y="4958"/>
                </a:lnTo>
                <a:lnTo>
                  <a:pt x="513" y="4962"/>
                </a:lnTo>
                <a:lnTo>
                  <a:pt x="501" y="4965"/>
                </a:lnTo>
                <a:lnTo>
                  <a:pt x="482" y="4970"/>
                </a:lnTo>
                <a:lnTo>
                  <a:pt x="463" y="4976"/>
                </a:lnTo>
                <a:lnTo>
                  <a:pt x="455" y="4979"/>
                </a:lnTo>
                <a:lnTo>
                  <a:pt x="449" y="4981"/>
                </a:lnTo>
                <a:lnTo>
                  <a:pt x="455" y="4981"/>
                </a:lnTo>
                <a:lnTo>
                  <a:pt x="458" y="4982"/>
                </a:lnTo>
                <a:lnTo>
                  <a:pt x="461" y="4984"/>
                </a:lnTo>
                <a:lnTo>
                  <a:pt x="462" y="4986"/>
                </a:lnTo>
                <a:lnTo>
                  <a:pt x="463" y="4991"/>
                </a:lnTo>
                <a:lnTo>
                  <a:pt x="463" y="4994"/>
                </a:lnTo>
                <a:lnTo>
                  <a:pt x="449" y="4994"/>
                </a:lnTo>
                <a:lnTo>
                  <a:pt x="433" y="4995"/>
                </a:lnTo>
                <a:lnTo>
                  <a:pt x="417" y="4998"/>
                </a:lnTo>
                <a:lnTo>
                  <a:pt x="400" y="5001"/>
                </a:lnTo>
                <a:lnTo>
                  <a:pt x="381" y="5005"/>
                </a:lnTo>
                <a:lnTo>
                  <a:pt x="363" y="5010"/>
                </a:lnTo>
                <a:lnTo>
                  <a:pt x="344" y="5016"/>
                </a:lnTo>
                <a:lnTo>
                  <a:pt x="326" y="5023"/>
                </a:lnTo>
                <a:lnTo>
                  <a:pt x="307" y="5032"/>
                </a:lnTo>
                <a:lnTo>
                  <a:pt x="289" y="5040"/>
                </a:lnTo>
                <a:lnTo>
                  <a:pt x="272" y="5048"/>
                </a:lnTo>
                <a:lnTo>
                  <a:pt x="256" y="5058"/>
                </a:lnTo>
                <a:lnTo>
                  <a:pt x="241" y="5069"/>
                </a:lnTo>
                <a:lnTo>
                  <a:pt x="228" y="5079"/>
                </a:lnTo>
                <a:lnTo>
                  <a:pt x="217" y="5090"/>
                </a:lnTo>
                <a:lnTo>
                  <a:pt x="207" y="5101"/>
                </a:lnTo>
                <a:lnTo>
                  <a:pt x="223" y="5091"/>
                </a:lnTo>
                <a:lnTo>
                  <a:pt x="241" y="5084"/>
                </a:lnTo>
                <a:lnTo>
                  <a:pt x="260" y="5077"/>
                </a:lnTo>
                <a:lnTo>
                  <a:pt x="280" y="5072"/>
                </a:lnTo>
                <a:lnTo>
                  <a:pt x="302" y="5066"/>
                </a:lnTo>
                <a:lnTo>
                  <a:pt x="324" y="5063"/>
                </a:lnTo>
                <a:lnTo>
                  <a:pt x="346" y="5060"/>
                </a:lnTo>
                <a:lnTo>
                  <a:pt x="369" y="5058"/>
                </a:lnTo>
                <a:lnTo>
                  <a:pt x="414" y="5056"/>
                </a:lnTo>
                <a:lnTo>
                  <a:pt x="458" y="5054"/>
                </a:lnTo>
                <a:lnTo>
                  <a:pt x="499" y="5053"/>
                </a:lnTo>
                <a:lnTo>
                  <a:pt x="535" y="5051"/>
                </a:lnTo>
                <a:lnTo>
                  <a:pt x="535" y="5055"/>
                </a:lnTo>
                <a:lnTo>
                  <a:pt x="535" y="5060"/>
                </a:lnTo>
                <a:lnTo>
                  <a:pt x="534" y="5062"/>
                </a:lnTo>
                <a:lnTo>
                  <a:pt x="533" y="5064"/>
                </a:lnTo>
                <a:lnTo>
                  <a:pt x="531" y="5066"/>
                </a:lnTo>
                <a:lnTo>
                  <a:pt x="527" y="5069"/>
                </a:lnTo>
                <a:lnTo>
                  <a:pt x="533" y="5069"/>
                </a:lnTo>
                <a:lnTo>
                  <a:pt x="538" y="5069"/>
                </a:lnTo>
                <a:lnTo>
                  <a:pt x="544" y="5068"/>
                </a:lnTo>
                <a:lnTo>
                  <a:pt x="551" y="5065"/>
                </a:lnTo>
                <a:lnTo>
                  <a:pt x="562" y="5059"/>
                </a:lnTo>
                <a:lnTo>
                  <a:pt x="573" y="5052"/>
                </a:lnTo>
                <a:lnTo>
                  <a:pt x="595" y="5035"/>
                </a:lnTo>
                <a:lnTo>
                  <a:pt x="605" y="5026"/>
                </a:lnTo>
                <a:lnTo>
                  <a:pt x="615" y="5020"/>
                </a:lnTo>
                <a:lnTo>
                  <a:pt x="610" y="5027"/>
                </a:lnTo>
                <a:lnTo>
                  <a:pt x="605" y="5035"/>
                </a:lnTo>
                <a:lnTo>
                  <a:pt x="597" y="5051"/>
                </a:lnTo>
                <a:lnTo>
                  <a:pt x="582" y="5083"/>
                </a:lnTo>
                <a:lnTo>
                  <a:pt x="597" y="5080"/>
                </a:lnTo>
                <a:lnTo>
                  <a:pt x="609" y="5076"/>
                </a:lnTo>
                <a:lnTo>
                  <a:pt x="621" y="5071"/>
                </a:lnTo>
                <a:lnTo>
                  <a:pt x="633" y="5064"/>
                </a:lnTo>
                <a:lnTo>
                  <a:pt x="643" y="5058"/>
                </a:lnTo>
                <a:lnTo>
                  <a:pt x="653" y="5051"/>
                </a:lnTo>
                <a:lnTo>
                  <a:pt x="673" y="5036"/>
                </a:lnTo>
                <a:lnTo>
                  <a:pt x="692" y="5020"/>
                </a:lnTo>
                <a:lnTo>
                  <a:pt x="702" y="5013"/>
                </a:lnTo>
                <a:lnTo>
                  <a:pt x="712" y="5007"/>
                </a:lnTo>
                <a:lnTo>
                  <a:pt x="722" y="5001"/>
                </a:lnTo>
                <a:lnTo>
                  <a:pt x="733" y="4997"/>
                </a:lnTo>
                <a:lnTo>
                  <a:pt x="745" y="4993"/>
                </a:lnTo>
                <a:lnTo>
                  <a:pt x="758" y="4990"/>
                </a:lnTo>
                <a:lnTo>
                  <a:pt x="749" y="5003"/>
                </a:lnTo>
                <a:lnTo>
                  <a:pt x="739" y="5013"/>
                </a:lnTo>
                <a:lnTo>
                  <a:pt x="727" y="5023"/>
                </a:lnTo>
                <a:lnTo>
                  <a:pt x="715" y="5033"/>
                </a:lnTo>
                <a:lnTo>
                  <a:pt x="718" y="5033"/>
                </a:lnTo>
                <a:lnTo>
                  <a:pt x="720" y="5033"/>
                </a:lnTo>
                <a:lnTo>
                  <a:pt x="721" y="5034"/>
                </a:lnTo>
                <a:lnTo>
                  <a:pt x="725" y="5033"/>
                </a:lnTo>
                <a:lnTo>
                  <a:pt x="717" y="5037"/>
                </a:lnTo>
                <a:lnTo>
                  <a:pt x="709" y="5042"/>
                </a:lnTo>
                <a:lnTo>
                  <a:pt x="692" y="5053"/>
                </a:lnTo>
                <a:lnTo>
                  <a:pt x="695" y="5052"/>
                </a:lnTo>
                <a:lnTo>
                  <a:pt x="698" y="5051"/>
                </a:lnTo>
                <a:lnTo>
                  <a:pt x="702" y="5052"/>
                </a:lnTo>
                <a:lnTo>
                  <a:pt x="692" y="5059"/>
                </a:lnTo>
                <a:lnTo>
                  <a:pt x="684" y="5068"/>
                </a:lnTo>
                <a:lnTo>
                  <a:pt x="676" y="5076"/>
                </a:lnTo>
                <a:lnTo>
                  <a:pt x="670" y="5086"/>
                </a:lnTo>
                <a:lnTo>
                  <a:pt x="681" y="5086"/>
                </a:lnTo>
                <a:lnTo>
                  <a:pt x="691" y="5086"/>
                </a:lnTo>
                <a:lnTo>
                  <a:pt x="702" y="5086"/>
                </a:lnTo>
                <a:lnTo>
                  <a:pt x="712" y="5085"/>
                </a:lnTo>
                <a:lnTo>
                  <a:pt x="730" y="5080"/>
                </a:lnTo>
                <a:lnTo>
                  <a:pt x="749" y="5074"/>
                </a:lnTo>
                <a:lnTo>
                  <a:pt x="766" y="5065"/>
                </a:lnTo>
                <a:lnTo>
                  <a:pt x="783" y="5056"/>
                </a:lnTo>
                <a:lnTo>
                  <a:pt x="799" y="5046"/>
                </a:lnTo>
                <a:lnTo>
                  <a:pt x="815" y="5036"/>
                </a:lnTo>
                <a:lnTo>
                  <a:pt x="846" y="5013"/>
                </a:lnTo>
                <a:lnTo>
                  <a:pt x="863" y="5003"/>
                </a:lnTo>
                <a:lnTo>
                  <a:pt x="879" y="4993"/>
                </a:lnTo>
                <a:lnTo>
                  <a:pt x="897" y="4984"/>
                </a:lnTo>
                <a:lnTo>
                  <a:pt x="914" y="4977"/>
                </a:lnTo>
                <a:lnTo>
                  <a:pt x="934" y="4973"/>
                </a:lnTo>
                <a:lnTo>
                  <a:pt x="944" y="4971"/>
                </a:lnTo>
                <a:lnTo>
                  <a:pt x="953" y="4970"/>
                </a:lnTo>
                <a:lnTo>
                  <a:pt x="945" y="4973"/>
                </a:lnTo>
                <a:lnTo>
                  <a:pt x="937" y="4976"/>
                </a:lnTo>
                <a:lnTo>
                  <a:pt x="930" y="4980"/>
                </a:lnTo>
                <a:lnTo>
                  <a:pt x="921" y="4985"/>
                </a:lnTo>
                <a:lnTo>
                  <a:pt x="915" y="4990"/>
                </a:lnTo>
                <a:lnTo>
                  <a:pt x="908" y="4996"/>
                </a:lnTo>
                <a:lnTo>
                  <a:pt x="902" y="5002"/>
                </a:lnTo>
                <a:lnTo>
                  <a:pt x="897" y="5009"/>
                </a:lnTo>
                <a:lnTo>
                  <a:pt x="901" y="5012"/>
                </a:lnTo>
                <a:lnTo>
                  <a:pt x="904" y="5013"/>
                </a:lnTo>
                <a:lnTo>
                  <a:pt x="907" y="5014"/>
                </a:lnTo>
                <a:lnTo>
                  <a:pt x="885" y="5028"/>
                </a:lnTo>
                <a:lnTo>
                  <a:pt x="865" y="5043"/>
                </a:lnTo>
                <a:lnTo>
                  <a:pt x="869" y="5044"/>
                </a:lnTo>
                <a:lnTo>
                  <a:pt x="871" y="5045"/>
                </a:lnTo>
                <a:lnTo>
                  <a:pt x="873" y="5045"/>
                </a:lnTo>
                <a:lnTo>
                  <a:pt x="878" y="5045"/>
                </a:lnTo>
                <a:lnTo>
                  <a:pt x="867" y="5050"/>
                </a:lnTo>
                <a:lnTo>
                  <a:pt x="855" y="5058"/>
                </a:lnTo>
                <a:lnTo>
                  <a:pt x="833" y="5074"/>
                </a:lnTo>
                <a:lnTo>
                  <a:pt x="837" y="5073"/>
                </a:lnTo>
                <a:lnTo>
                  <a:pt x="841" y="5072"/>
                </a:lnTo>
                <a:lnTo>
                  <a:pt x="845" y="5072"/>
                </a:lnTo>
                <a:lnTo>
                  <a:pt x="833" y="5083"/>
                </a:lnTo>
                <a:lnTo>
                  <a:pt x="821" y="5094"/>
                </a:lnTo>
                <a:lnTo>
                  <a:pt x="810" y="5107"/>
                </a:lnTo>
                <a:lnTo>
                  <a:pt x="805" y="5113"/>
                </a:lnTo>
                <a:lnTo>
                  <a:pt x="801" y="5121"/>
                </a:lnTo>
                <a:lnTo>
                  <a:pt x="814" y="5122"/>
                </a:lnTo>
                <a:lnTo>
                  <a:pt x="827" y="5122"/>
                </a:lnTo>
                <a:lnTo>
                  <a:pt x="840" y="5122"/>
                </a:lnTo>
                <a:lnTo>
                  <a:pt x="856" y="5121"/>
                </a:lnTo>
                <a:lnTo>
                  <a:pt x="870" y="5118"/>
                </a:lnTo>
                <a:lnTo>
                  <a:pt x="886" y="5115"/>
                </a:lnTo>
                <a:lnTo>
                  <a:pt x="902" y="5111"/>
                </a:lnTo>
                <a:lnTo>
                  <a:pt x="917" y="5106"/>
                </a:lnTo>
                <a:lnTo>
                  <a:pt x="932" y="5100"/>
                </a:lnTo>
                <a:lnTo>
                  <a:pt x="946" y="5093"/>
                </a:lnTo>
                <a:lnTo>
                  <a:pt x="959" y="5086"/>
                </a:lnTo>
                <a:lnTo>
                  <a:pt x="973" y="5077"/>
                </a:lnTo>
                <a:lnTo>
                  <a:pt x="984" y="5068"/>
                </a:lnTo>
                <a:lnTo>
                  <a:pt x="993" y="5057"/>
                </a:lnTo>
                <a:lnTo>
                  <a:pt x="1001" y="5046"/>
                </a:lnTo>
                <a:lnTo>
                  <a:pt x="1008" y="5035"/>
                </a:lnTo>
                <a:lnTo>
                  <a:pt x="1009" y="5038"/>
                </a:lnTo>
                <a:lnTo>
                  <a:pt x="1009" y="5040"/>
                </a:lnTo>
                <a:lnTo>
                  <a:pt x="1008" y="5043"/>
                </a:lnTo>
                <a:lnTo>
                  <a:pt x="1016" y="5035"/>
                </a:lnTo>
                <a:lnTo>
                  <a:pt x="1024" y="5024"/>
                </a:lnTo>
                <a:lnTo>
                  <a:pt x="1034" y="5016"/>
                </a:lnTo>
                <a:lnTo>
                  <a:pt x="1043" y="5009"/>
                </a:lnTo>
                <a:lnTo>
                  <a:pt x="1043" y="5012"/>
                </a:lnTo>
                <a:lnTo>
                  <a:pt x="1043" y="5014"/>
                </a:lnTo>
                <a:lnTo>
                  <a:pt x="1044" y="5016"/>
                </a:lnTo>
                <a:lnTo>
                  <a:pt x="1049" y="5006"/>
                </a:lnTo>
                <a:lnTo>
                  <a:pt x="1053" y="4998"/>
                </a:lnTo>
                <a:lnTo>
                  <a:pt x="1058" y="4990"/>
                </a:lnTo>
                <a:lnTo>
                  <a:pt x="1063" y="4984"/>
                </a:lnTo>
                <a:lnTo>
                  <a:pt x="1068" y="4979"/>
                </a:lnTo>
                <a:lnTo>
                  <a:pt x="1073" y="4974"/>
                </a:lnTo>
                <a:lnTo>
                  <a:pt x="1080" y="4971"/>
                </a:lnTo>
                <a:lnTo>
                  <a:pt x="1086" y="4968"/>
                </a:lnTo>
                <a:lnTo>
                  <a:pt x="1092" y="4966"/>
                </a:lnTo>
                <a:lnTo>
                  <a:pt x="1099" y="4964"/>
                </a:lnTo>
                <a:lnTo>
                  <a:pt x="1114" y="4962"/>
                </a:lnTo>
                <a:lnTo>
                  <a:pt x="1133" y="4961"/>
                </a:lnTo>
                <a:lnTo>
                  <a:pt x="1154" y="4960"/>
                </a:lnTo>
                <a:lnTo>
                  <a:pt x="1146" y="4965"/>
                </a:lnTo>
                <a:lnTo>
                  <a:pt x="1140" y="4970"/>
                </a:lnTo>
                <a:lnTo>
                  <a:pt x="1129" y="4983"/>
                </a:lnTo>
                <a:lnTo>
                  <a:pt x="1118" y="4997"/>
                </a:lnTo>
                <a:lnTo>
                  <a:pt x="1106" y="5009"/>
                </a:lnTo>
                <a:lnTo>
                  <a:pt x="1108" y="5010"/>
                </a:lnTo>
                <a:lnTo>
                  <a:pt x="1111" y="5010"/>
                </a:lnTo>
                <a:lnTo>
                  <a:pt x="1115" y="5010"/>
                </a:lnTo>
                <a:lnTo>
                  <a:pt x="1107" y="5023"/>
                </a:lnTo>
                <a:lnTo>
                  <a:pt x="1098" y="5037"/>
                </a:lnTo>
                <a:lnTo>
                  <a:pt x="1089" y="5050"/>
                </a:lnTo>
                <a:lnTo>
                  <a:pt x="1079" y="5062"/>
                </a:lnTo>
                <a:lnTo>
                  <a:pt x="1085" y="5064"/>
                </a:lnTo>
                <a:lnTo>
                  <a:pt x="1088" y="5065"/>
                </a:lnTo>
                <a:lnTo>
                  <a:pt x="1091" y="5065"/>
                </a:lnTo>
                <a:lnTo>
                  <a:pt x="1070" y="5084"/>
                </a:lnTo>
                <a:lnTo>
                  <a:pt x="1051" y="5103"/>
                </a:lnTo>
                <a:lnTo>
                  <a:pt x="1055" y="5103"/>
                </a:lnTo>
                <a:lnTo>
                  <a:pt x="1058" y="5103"/>
                </a:lnTo>
                <a:lnTo>
                  <a:pt x="1060" y="5104"/>
                </a:lnTo>
                <a:lnTo>
                  <a:pt x="1065" y="5102"/>
                </a:lnTo>
                <a:lnTo>
                  <a:pt x="1054" y="5111"/>
                </a:lnTo>
                <a:lnTo>
                  <a:pt x="1043" y="5121"/>
                </a:lnTo>
                <a:lnTo>
                  <a:pt x="1021" y="5141"/>
                </a:lnTo>
                <a:lnTo>
                  <a:pt x="1026" y="5139"/>
                </a:lnTo>
                <a:lnTo>
                  <a:pt x="1030" y="5137"/>
                </a:lnTo>
                <a:lnTo>
                  <a:pt x="1035" y="5137"/>
                </a:lnTo>
                <a:lnTo>
                  <a:pt x="1023" y="5151"/>
                </a:lnTo>
                <a:lnTo>
                  <a:pt x="1012" y="5164"/>
                </a:lnTo>
                <a:lnTo>
                  <a:pt x="1007" y="5171"/>
                </a:lnTo>
                <a:lnTo>
                  <a:pt x="1003" y="5179"/>
                </a:lnTo>
                <a:lnTo>
                  <a:pt x="998" y="5188"/>
                </a:lnTo>
                <a:lnTo>
                  <a:pt x="995" y="5196"/>
                </a:lnTo>
                <a:lnTo>
                  <a:pt x="1010" y="5196"/>
                </a:lnTo>
                <a:lnTo>
                  <a:pt x="1024" y="5194"/>
                </a:lnTo>
                <a:lnTo>
                  <a:pt x="1039" y="5191"/>
                </a:lnTo>
                <a:lnTo>
                  <a:pt x="1055" y="5188"/>
                </a:lnTo>
                <a:lnTo>
                  <a:pt x="1071" y="5183"/>
                </a:lnTo>
                <a:lnTo>
                  <a:pt x="1087" y="5176"/>
                </a:lnTo>
                <a:lnTo>
                  <a:pt x="1103" y="5170"/>
                </a:lnTo>
                <a:lnTo>
                  <a:pt x="1119" y="5162"/>
                </a:lnTo>
                <a:lnTo>
                  <a:pt x="1133" y="5154"/>
                </a:lnTo>
                <a:lnTo>
                  <a:pt x="1147" y="5145"/>
                </a:lnTo>
                <a:lnTo>
                  <a:pt x="1161" y="5134"/>
                </a:lnTo>
                <a:lnTo>
                  <a:pt x="1172" y="5123"/>
                </a:lnTo>
                <a:lnTo>
                  <a:pt x="1183" y="5111"/>
                </a:lnTo>
                <a:lnTo>
                  <a:pt x="1192" y="5098"/>
                </a:lnTo>
                <a:lnTo>
                  <a:pt x="1199" y="5085"/>
                </a:lnTo>
                <a:lnTo>
                  <a:pt x="1204" y="5071"/>
                </a:lnTo>
                <a:lnTo>
                  <a:pt x="1206" y="5074"/>
                </a:lnTo>
                <a:lnTo>
                  <a:pt x="1207" y="5076"/>
                </a:lnTo>
                <a:lnTo>
                  <a:pt x="1207" y="5079"/>
                </a:lnTo>
                <a:lnTo>
                  <a:pt x="1213" y="5070"/>
                </a:lnTo>
                <a:lnTo>
                  <a:pt x="1221" y="5057"/>
                </a:lnTo>
                <a:lnTo>
                  <a:pt x="1231" y="5046"/>
                </a:lnTo>
                <a:lnTo>
                  <a:pt x="1239" y="5038"/>
                </a:lnTo>
                <a:lnTo>
                  <a:pt x="1239" y="5041"/>
                </a:lnTo>
                <a:lnTo>
                  <a:pt x="1240" y="5043"/>
                </a:lnTo>
                <a:lnTo>
                  <a:pt x="1241" y="5045"/>
                </a:lnTo>
                <a:lnTo>
                  <a:pt x="1247" y="5034"/>
                </a:lnTo>
                <a:lnTo>
                  <a:pt x="1252" y="5023"/>
                </a:lnTo>
                <a:lnTo>
                  <a:pt x="1259" y="5013"/>
                </a:lnTo>
                <a:lnTo>
                  <a:pt x="1265" y="5004"/>
                </a:lnTo>
                <a:lnTo>
                  <a:pt x="1274" y="4996"/>
                </a:lnTo>
                <a:lnTo>
                  <a:pt x="1281" y="4987"/>
                </a:lnTo>
                <a:lnTo>
                  <a:pt x="1289" y="4980"/>
                </a:lnTo>
                <a:lnTo>
                  <a:pt x="1297" y="4973"/>
                </a:lnTo>
                <a:lnTo>
                  <a:pt x="1307" y="4967"/>
                </a:lnTo>
                <a:lnTo>
                  <a:pt x="1316" y="4962"/>
                </a:lnTo>
                <a:lnTo>
                  <a:pt x="1326" y="4957"/>
                </a:lnTo>
                <a:lnTo>
                  <a:pt x="1336" y="4952"/>
                </a:lnTo>
                <a:lnTo>
                  <a:pt x="1347" y="4949"/>
                </a:lnTo>
                <a:lnTo>
                  <a:pt x="1357" y="4946"/>
                </a:lnTo>
                <a:lnTo>
                  <a:pt x="1368" y="4943"/>
                </a:lnTo>
                <a:lnTo>
                  <a:pt x="1381" y="4942"/>
                </a:lnTo>
                <a:lnTo>
                  <a:pt x="1367" y="4951"/>
                </a:lnTo>
                <a:lnTo>
                  <a:pt x="1355" y="4962"/>
                </a:lnTo>
                <a:lnTo>
                  <a:pt x="1343" y="4973"/>
                </a:lnTo>
                <a:lnTo>
                  <a:pt x="1332" y="4985"/>
                </a:lnTo>
                <a:lnTo>
                  <a:pt x="1335" y="4985"/>
                </a:lnTo>
                <a:lnTo>
                  <a:pt x="1338" y="4985"/>
                </a:lnTo>
                <a:lnTo>
                  <a:pt x="1343" y="4983"/>
                </a:lnTo>
                <a:lnTo>
                  <a:pt x="1337" y="5002"/>
                </a:lnTo>
                <a:lnTo>
                  <a:pt x="1332" y="5019"/>
                </a:lnTo>
                <a:lnTo>
                  <a:pt x="1325" y="5038"/>
                </a:lnTo>
                <a:lnTo>
                  <a:pt x="1318" y="5055"/>
                </a:lnTo>
                <a:lnTo>
                  <a:pt x="1324" y="5056"/>
                </a:lnTo>
                <a:lnTo>
                  <a:pt x="1328" y="5056"/>
                </a:lnTo>
                <a:lnTo>
                  <a:pt x="1332" y="5055"/>
                </a:lnTo>
                <a:lnTo>
                  <a:pt x="1315" y="5083"/>
                </a:lnTo>
                <a:lnTo>
                  <a:pt x="1298" y="5112"/>
                </a:lnTo>
                <a:lnTo>
                  <a:pt x="1303" y="5110"/>
                </a:lnTo>
                <a:lnTo>
                  <a:pt x="1307" y="5110"/>
                </a:lnTo>
                <a:lnTo>
                  <a:pt x="1310" y="5109"/>
                </a:lnTo>
                <a:lnTo>
                  <a:pt x="1315" y="5106"/>
                </a:lnTo>
                <a:lnTo>
                  <a:pt x="1310" y="5112"/>
                </a:lnTo>
                <a:lnTo>
                  <a:pt x="1304" y="5119"/>
                </a:lnTo>
                <a:lnTo>
                  <a:pt x="1294" y="5133"/>
                </a:lnTo>
                <a:lnTo>
                  <a:pt x="1278" y="5164"/>
                </a:lnTo>
                <a:lnTo>
                  <a:pt x="1281" y="5160"/>
                </a:lnTo>
                <a:lnTo>
                  <a:pt x="1285" y="5157"/>
                </a:lnTo>
                <a:lnTo>
                  <a:pt x="1290" y="5155"/>
                </a:lnTo>
                <a:lnTo>
                  <a:pt x="1279" y="5177"/>
                </a:lnTo>
                <a:lnTo>
                  <a:pt x="1268" y="5199"/>
                </a:lnTo>
                <a:lnTo>
                  <a:pt x="1263" y="5210"/>
                </a:lnTo>
                <a:lnTo>
                  <a:pt x="1259" y="5222"/>
                </a:lnTo>
                <a:lnTo>
                  <a:pt x="1256" y="5234"/>
                </a:lnTo>
                <a:lnTo>
                  <a:pt x="1255" y="5247"/>
                </a:lnTo>
                <a:lnTo>
                  <a:pt x="1272" y="5245"/>
                </a:lnTo>
                <a:lnTo>
                  <a:pt x="1289" y="5241"/>
                </a:lnTo>
                <a:lnTo>
                  <a:pt x="1307" y="5236"/>
                </a:lnTo>
                <a:lnTo>
                  <a:pt x="1324" y="5229"/>
                </a:lnTo>
                <a:lnTo>
                  <a:pt x="1341" y="5222"/>
                </a:lnTo>
                <a:lnTo>
                  <a:pt x="1359" y="5212"/>
                </a:lnTo>
                <a:lnTo>
                  <a:pt x="1375" y="5201"/>
                </a:lnTo>
                <a:lnTo>
                  <a:pt x="1392" y="5190"/>
                </a:lnTo>
                <a:lnTo>
                  <a:pt x="1407" y="5177"/>
                </a:lnTo>
                <a:lnTo>
                  <a:pt x="1422" y="5164"/>
                </a:lnTo>
                <a:lnTo>
                  <a:pt x="1434" y="5150"/>
                </a:lnTo>
                <a:lnTo>
                  <a:pt x="1446" y="5134"/>
                </a:lnTo>
                <a:lnTo>
                  <a:pt x="1455" y="5119"/>
                </a:lnTo>
                <a:lnTo>
                  <a:pt x="1464" y="5102"/>
                </a:lnTo>
                <a:lnTo>
                  <a:pt x="1471" y="5085"/>
                </a:lnTo>
                <a:lnTo>
                  <a:pt x="1475" y="5068"/>
                </a:lnTo>
                <a:lnTo>
                  <a:pt x="1477" y="5071"/>
                </a:lnTo>
                <a:lnTo>
                  <a:pt x="1478" y="5074"/>
                </a:lnTo>
                <a:lnTo>
                  <a:pt x="1478" y="5078"/>
                </a:lnTo>
                <a:lnTo>
                  <a:pt x="1485" y="5063"/>
                </a:lnTo>
                <a:lnTo>
                  <a:pt x="1496" y="5047"/>
                </a:lnTo>
                <a:lnTo>
                  <a:pt x="1507" y="5032"/>
                </a:lnTo>
                <a:lnTo>
                  <a:pt x="1518" y="5018"/>
                </a:lnTo>
                <a:lnTo>
                  <a:pt x="1518" y="5022"/>
                </a:lnTo>
                <a:lnTo>
                  <a:pt x="1519" y="5025"/>
                </a:lnTo>
                <a:lnTo>
                  <a:pt x="1521" y="5027"/>
                </a:lnTo>
                <a:lnTo>
                  <a:pt x="1524" y="5011"/>
                </a:lnTo>
                <a:lnTo>
                  <a:pt x="1528" y="4997"/>
                </a:lnTo>
                <a:lnTo>
                  <a:pt x="1533" y="4983"/>
                </a:lnTo>
                <a:lnTo>
                  <a:pt x="1538" y="4971"/>
                </a:lnTo>
                <a:lnTo>
                  <a:pt x="1544" y="4960"/>
                </a:lnTo>
                <a:lnTo>
                  <a:pt x="1550" y="4949"/>
                </a:lnTo>
                <a:lnTo>
                  <a:pt x="1557" y="4940"/>
                </a:lnTo>
                <a:lnTo>
                  <a:pt x="1565" y="4932"/>
                </a:lnTo>
                <a:lnTo>
                  <a:pt x="1575" y="4924"/>
                </a:lnTo>
                <a:lnTo>
                  <a:pt x="1584" y="4918"/>
                </a:lnTo>
                <a:lnTo>
                  <a:pt x="1595" y="4911"/>
                </a:lnTo>
                <a:lnTo>
                  <a:pt x="1606" y="4905"/>
                </a:lnTo>
                <a:lnTo>
                  <a:pt x="1618" y="4900"/>
                </a:lnTo>
                <a:lnTo>
                  <a:pt x="1631" y="4896"/>
                </a:lnTo>
                <a:lnTo>
                  <a:pt x="1644" y="4892"/>
                </a:lnTo>
                <a:lnTo>
                  <a:pt x="1659" y="4889"/>
                </a:lnTo>
                <a:lnTo>
                  <a:pt x="1658" y="4897"/>
                </a:lnTo>
                <a:lnTo>
                  <a:pt x="1656" y="4905"/>
                </a:lnTo>
                <a:lnTo>
                  <a:pt x="1653" y="4913"/>
                </a:lnTo>
                <a:lnTo>
                  <a:pt x="1650" y="4920"/>
                </a:lnTo>
                <a:lnTo>
                  <a:pt x="1644" y="4926"/>
                </a:lnTo>
                <a:lnTo>
                  <a:pt x="1639" y="4932"/>
                </a:lnTo>
                <a:lnTo>
                  <a:pt x="1633" y="4937"/>
                </a:lnTo>
                <a:lnTo>
                  <a:pt x="1626" y="4941"/>
                </a:lnTo>
                <a:lnTo>
                  <a:pt x="1627" y="4942"/>
                </a:lnTo>
                <a:lnTo>
                  <a:pt x="1630" y="4943"/>
                </a:lnTo>
                <a:lnTo>
                  <a:pt x="1635" y="4943"/>
                </a:lnTo>
                <a:lnTo>
                  <a:pt x="1640" y="4942"/>
                </a:lnTo>
                <a:lnTo>
                  <a:pt x="1636" y="4950"/>
                </a:lnTo>
                <a:lnTo>
                  <a:pt x="1632" y="4962"/>
                </a:lnTo>
                <a:lnTo>
                  <a:pt x="1624" y="4987"/>
                </a:lnTo>
                <a:lnTo>
                  <a:pt x="1620" y="5000"/>
                </a:lnTo>
                <a:lnTo>
                  <a:pt x="1615" y="5011"/>
                </a:lnTo>
                <a:lnTo>
                  <a:pt x="1609" y="5019"/>
                </a:lnTo>
                <a:lnTo>
                  <a:pt x="1606" y="5022"/>
                </a:lnTo>
                <a:lnTo>
                  <a:pt x="1603" y="5024"/>
                </a:lnTo>
                <a:lnTo>
                  <a:pt x="1612" y="5027"/>
                </a:lnTo>
                <a:lnTo>
                  <a:pt x="1616" y="5028"/>
                </a:lnTo>
                <a:lnTo>
                  <a:pt x="1621" y="5028"/>
                </a:lnTo>
                <a:lnTo>
                  <a:pt x="1609" y="5043"/>
                </a:lnTo>
                <a:lnTo>
                  <a:pt x="1596" y="5058"/>
                </a:lnTo>
                <a:lnTo>
                  <a:pt x="1575" y="5089"/>
                </a:lnTo>
                <a:lnTo>
                  <a:pt x="1581" y="5089"/>
                </a:lnTo>
                <a:lnTo>
                  <a:pt x="1584" y="5089"/>
                </a:lnTo>
                <a:lnTo>
                  <a:pt x="1588" y="5089"/>
                </a:lnTo>
                <a:lnTo>
                  <a:pt x="1595" y="5087"/>
                </a:lnTo>
                <a:lnTo>
                  <a:pt x="1588" y="5093"/>
                </a:lnTo>
                <a:lnTo>
                  <a:pt x="1581" y="5100"/>
                </a:lnTo>
                <a:lnTo>
                  <a:pt x="1567" y="5117"/>
                </a:lnTo>
                <a:lnTo>
                  <a:pt x="1556" y="5134"/>
                </a:lnTo>
                <a:lnTo>
                  <a:pt x="1545" y="5151"/>
                </a:lnTo>
                <a:lnTo>
                  <a:pt x="1550" y="5147"/>
                </a:lnTo>
                <a:lnTo>
                  <a:pt x="1555" y="5144"/>
                </a:lnTo>
                <a:lnTo>
                  <a:pt x="1558" y="5142"/>
                </a:lnTo>
                <a:lnTo>
                  <a:pt x="1562" y="5141"/>
                </a:lnTo>
                <a:lnTo>
                  <a:pt x="1555" y="5156"/>
                </a:lnTo>
                <a:lnTo>
                  <a:pt x="1548" y="5168"/>
                </a:lnTo>
                <a:lnTo>
                  <a:pt x="1535" y="5194"/>
                </a:lnTo>
                <a:lnTo>
                  <a:pt x="1528" y="5206"/>
                </a:lnTo>
                <a:lnTo>
                  <a:pt x="1523" y="5221"/>
                </a:lnTo>
                <a:lnTo>
                  <a:pt x="1520" y="5235"/>
                </a:lnTo>
                <a:lnTo>
                  <a:pt x="1518" y="5251"/>
                </a:lnTo>
                <a:lnTo>
                  <a:pt x="1529" y="5249"/>
                </a:lnTo>
                <a:lnTo>
                  <a:pt x="1542" y="5247"/>
                </a:lnTo>
                <a:lnTo>
                  <a:pt x="1555" y="5243"/>
                </a:lnTo>
                <a:lnTo>
                  <a:pt x="1571" y="5238"/>
                </a:lnTo>
                <a:lnTo>
                  <a:pt x="1586" y="5233"/>
                </a:lnTo>
                <a:lnTo>
                  <a:pt x="1602" y="5226"/>
                </a:lnTo>
                <a:lnTo>
                  <a:pt x="1619" y="5219"/>
                </a:lnTo>
                <a:lnTo>
                  <a:pt x="1634" y="5210"/>
                </a:lnTo>
                <a:lnTo>
                  <a:pt x="1650" y="5201"/>
                </a:lnTo>
                <a:lnTo>
                  <a:pt x="1664" y="5191"/>
                </a:lnTo>
                <a:lnTo>
                  <a:pt x="1677" y="5181"/>
                </a:lnTo>
                <a:lnTo>
                  <a:pt x="1689" y="5169"/>
                </a:lnTo>
                <a:lnTo>
                  <a:pt x="1698" y="5157"/>
                </a:lnTo>
                <a:lnTo>
                  <a:pt x="1701" y="5151"/>
                </a:lnTo>
                <a:lnTo>
                  <a:pt x="1704" y="5145"/>
                </a:lnTo>
                <a:lnTo>
                  <a:pt x="1707" y="5138"/>
                </a:lnTo>
                <a:lnTo>
                  <a:pt x="1708" y="5131"/>
                </a:lnTo>
                <a:lnTo>
                  <a:pt x="1709" y="5125"/>
                </a:lnTo>
                <a:lnTo>
                  <a:pt x="1709" y="5118"/>
                </a:lnTo>
                <a:lnTo>
                  <a:pt x="1718" y="5125"/>
                </a:lnTo>
                <a:lnTo>
                  <a:pt x="1717" y="5121"/>
                </a:lnTo>
                <a:lnTo>
                  <a:pt x="1718" y="5116"/>
                </a:lnTo>
                <a:lnTo>
                  <a:pt x="1722" y="5103"/>
                </a:lnTo>
                <a:lnTo>
                  <a:pt x="1727" y="5089"/>
                </a:lnTo>
                <a:lnTo>
                  <a:pt x="1732" y="5074"/>
                </a:lnTo>
                <a:lnTo>
                  <a:pt x="1738" y="5058"/>
                </a:lnTo>
                <a:lnTo>
                  <a:pt x="1744" y="5044"/>
                </a:lnTo>
                <a:lnTo>
                  <a:pt x="1747" y="5029"/>
                </a:lnTo>
                <a:lnTo>
                  <a:pt x="1748" y="5022"/>
                </a:lnTo>
                <a:lnTo>
                  <a:pt x="1748" y="5017"/>
                </a:lnTo>
                <a:lnTo>
                  <a:pt x="1752" y="5021"/>
                </a:lnTo>
                <a:lnTo>
                  <a:pt x="1754" y="5025"/>
                </a:lnTo>
                <a:lnTo>
                  <a:pt x="1755" y="5031"/>
                </a:lnTo>
                <a:lnTo>
                  <a:pt x="1761" y="5010"/>
                </a:lnTo>
                <a:lnTo>
                  <a:pt x="1768" y="4985"/>
                </a:lnTo>
                <a:lnTo>
                  <a:pt x="1776" y="4963"/>
                </a:lnTo>
                <a:lnTo>
                  <a:pt x="1780" y="4952"/>
                </a:lnTo>
                <a:lnTo>
                  <a:pt x="1785" y="4944"/>
                </a:lnTo>
                <a:lnTo>
                  <a:pt x="1788" y="4949"/>
                </a:lnTo>
                <a:lnTo>
                  <a:pt x="1791" y="4955"/>
                </a:lnTo>
                <a:lnTo>
                  <a:pt x="1797" y="4959"/>
                </a:lnTo>
                <a:lnTo>
                  <a:pt x="1802" y="4962"/>
                </a:lnTo>
                <a:lnTo>
                  <a:pt x="1803" y="4948"/>
                </a:lnTo>
                <a:lnTo>
                  <a:pt x="1804" y="4936"/>
                </a:lnTo>
                <a:lnTo>
                  <a:pt x="1806" y="4925"/>
                </a:lnTo>
                <a:lnTo>
                  <a:pt x="1810" y="4913"/>
                </a:lnTo>
                <a:lnTo>
                  <a:pt x="1813" y="4902"/>
                </a:lnTo>
                <a:lnTo>
                  <a:pt x="1818" y="4893"/>
                </a:lnTo>
                <a:lnTo>
                  <a:pt x="1823" y="4884"/>
                </a:lnTo>
                <a:lnTo>
                  <a:pt x="1829" y="4874"/>
                </a:lnTo>
                <a:lnTo>
                  <a:pt x="1837" y="4867"/>
                </a:lnTo>
                <a:lnTo>
                  <a:pt x="1844" y="4859"/>
                </a:lnTo>
                <a:lnTo>
                  <a:pt x="1852" y="4853"/>
                </a:lnTo>
                <a:lnTo>
                  <a:pt x="1861" y="4847"/>
                </a:lnTo>
                <a:lnTo>
                  <a:pt x="1871" y="4840"/>
                </a:lnTo>
                <a:lnTo>
                  <a:pt x="1882" y="4835"/>
                </a:lnTo>
                <a:lnTo>
                  <a:pt x="1893" y="4831"/>
                </a:lnTo>
                <a:lnTo>
                  <a:pt x="1905" y="4827"/>
                </a:lnTo>
                <a:lnTo>
                  <a:pt x="1898" y="4836"/>
                </a:lnTo>
                <a:lnTo>
                  <a:pt x="1892" y="4847"/>
                </a:lnTo>
                <a:lnTo>
                  <a:pt x="1887" y="4858"/>
                </a:lnTo>
                <a:lnTo>
                  <a:pt x="1883" y="4870"/>
                </a:lnTo>
                <a:lnTo>
                  <a:pt x="1875" y="4895"/>
                </a:lnTo>
                <a:lnTo>
                  <a:pt x="1870" y="4906"/>
                </a:lnTo>
                <a:lnTo>
                  <a:pt x="1865" y="4916"/>
                </a:lnTo>
                <a:lnTo>
                  <a:pt x="1867" y="4916"/>
                </a:lnTo>
                <a:lnTo>
                  <a:pt x="1873" y="4916"/>
                </a:lnTo>
                <a:lnTo>
                  <a:pt x="1879" y="4914"/>
                </a:lnTo>
                <a:lnTo>
                  <a:pt x="1882" y="4912"/>
                </a:lnTo>
                <a:lnTo>
                  <a:pt x="1885" y="4910"/>
                </a:lnTo>
                <a:lnTo>
                  <a:pt x="1884" y="4918"/>
                </a:lnTo>
                <a:lnTo>
                  <a:pt x="1883" y="4929"/>
                </a:lnTo>
                <a:lnTo>
                  <a:pt x="1880" y="4942"/>
                </a:lnTo>
                <a:lnTo>
                  <a:pt x="1875" y="4957"/>
                </a:lnTo>
                <a:lnTo>
                  <a:pt x="1869" y="4971"/>
                </a:lnTo>
                <a:lnTo>
                  <a:pt x="1864" y="4983"/>
                </a:lnTo>
                <a:lnTo>
                  <a:pt x="1858" y="4993"/>
                </a:lnTo>
                <a:lnTo>
                  <a:pt x="1855" y="4997"/>
                </a:lnTo>
                <a:lnTo>
                  <a:pt x="1852" y="4999"/>
                </a:lnTo>
                <a:lnTo>
                  <a:pt x="1857" y="4999"/>
                </a:lnTo>
                <a:lnTo>
                  <a:pt x="1861" y="4999"/>
                </a:lnTo>
                <a:lnTo>
                  <a:pt x="1866" y="4998"/>
                </a:lnTo>
                <a:lnTo>
                  <a:pt x="1871" y="4995"/>
                </a:lnTo>
                <a:lnTo>
                  <a:pt x="1863" y="5001"/>
                </a:lnTo>
                <a:lnTo>
                  <a:pt x="1857" y="5009"/>
                </a:lnTo>
                <a:lnTo>
                  <a:pt x="1851" y="5018"/>
                </a:lnTo>
                <a:lnTo>
                  <a:pt x="1845" y="5028"/>
                </a:lnTo>
                <a:lnTo>
                  <a:pt x="1835" y="5049"/>
                </a:lnTo>
                <a:lnTo>
                  <a:pt x="1826" y="5069"/>
                </a:lnTo>
                <a:lnTo>
                  <a:pt x="1832" y="5064"/>
                </a:lnTo>
                <a:lnTo>
                  <a:pt x="1838" y="5062"/>
                </a:lnTo>
                <a:lnTo>
                  <a:pt x="1840" y="5062"/>
                </a:lnTo>
                <a:lnTo>
                  <a:pt x="1842" y="5062"/>
                </a:lnTo>
                <a:lnTo>
                  <a:pt x="1840" y="5076"/>
                </a:lnTo>
                <a:lnTo>
                  <a:pt x="1837" y="5089"/>
                </a:lnTo>
                <a:lnTo>
                  <a:pt x="1831" y="5113"/>
                </a:lnTo>
                <a:lnTo>
                  <a:pt x="1829" y="5125"/>
                </a:lnTo>
                <a:lnTo>
                  <a:pt x="1827" y="5137"/>
                </a:lnTo>
                <a:lnTo>
                  <a:pt x="1826" y="5151"/>
                </a:lnTo>
                <a:lnTo>
                  <a:pt x="1827" y="5165"/>
                </a:lnTo>
                <a:lnTo>
                  <a:pt x="1846" y="5160"/>
                </a:lnTo>
                <a:lnTo>
                  <a:pt x="1864" y="5153"/>
                </a:lnTo>
                <a:lnTo>
                  <a:pt x="1884" y="5144"/>
                </a:lnTo>
                <a:lnTo>
                  <a:pt x="1902" y="5133"/>
                </a:lnTo>
                <a:lnTo>
                  <a:pt x="1912" y="5127"/>
                </a:lnTo>
                <a:lnTo>
                  <a:pt x="1920" y="5121"/>
                </a:lnTo>
                <a:lnTo>
                  <a:pt x="1928" y="5114"/>
                </a:lnTo>
                <a:lnTo>
                  <a:pt x="1935" y="5107"/>
                </a:lnTo>
                <a:lnTo>
                  <a:pt x="1942" y="5099"/>
                </a:lnTo>
                <a:lnTo>
                  <a:pt x="1949" y="5091"/>
                </a:lnTo>
                <a:lnTo>
                  <a:pt x="1954" y="5082"/>
                </a:lnTo>
                <a:lnTo>
                  <a:pt x="1958" y="5073"/>
                </a:lnTo>
                <a:lnTo>
                  <a:pt x="1963" y="5081"/>
                </a:lnTo>
                <a:lnTo>
                  <a:pt x="1965" y="5084"/>
                </a:lnTo>
                <a:lnTo>
                  <a:pt x="1983" y="5038"/>
                </a:lnTo>
                <a:lnTo>
                  <a:pt x="2003" y="4994"/>
                </a:lnTo>
                <a:lnTo>
                  <a:pt x="2004" y="4999"/>
                </a:lnTo>
                <a:lnTo>
                  <a:pt x="2007" y="5004"/>
                </a:lnTo>
                <a:lnTo>
                  <a:pt x="2010" y="5010"/>
                </a:lnTo>
                <a:lnTo>
                  <a:pt x="2010" y="5005"/>
                </a:lnTo>
                <a:lnTo>
                  <a:pt x="2010" y="5000"/>
                </a:lnTo>
                <a:lnTo>
                  <a:pt x="2011" y="4987"/>
                </a:lnTo>
                <a:lnTo>
                  <a:pt x="2015" y="4974"/>
                </a:lnTo>
                <a:lnTo>
                  <a:pt x="2019" y="4960"/>
                </a:lnTo>
                <a:lnTo>
                  <a:pt x="2030" y="4931"/>
                </a:lnTo>
                <a:lnTo>
                  <a:pt x="2033" y="4918"/>
                </a:lnTo>
                <a:lnTo>
                  <a:pt x="2035" y="4905"/>
                </a:lnTo>
                <a:lnTo>
                  <a:pt x="2037" y="4910"/>
                </a:lnTo>
                <a:lnTo>
                  <a:pt x="2039" y="4915"/>
                </a:lnTo>
                <a:lnTo>
                  <a:pt x="2044" y="4926"/>
                </a:lnTo>
                <a:lnTo>
                  <a:pt x="2049" y="4902"/>
                </a:lnTo>
                <a:lnTo>
                  <a:pt x="2054" y="4876"/>
                </a:lnTo>
                <a:lnTo>
                  <a:pt x="2062" y="4851"/>
                </a:lnTo>
                <a:lnTo>
                  <a:pt x="2066" y="4839"/>
                </a:lnTo>
                <a:lnTo>
                  <a:pt x="2070" y="4829"/>
                </a:lnTo>
                <a:lnTo>
                  <a:pt x="2075" y="4836"/>
                </a:lnTo>
                <a:lnTo>
                  <a:pt x="2080" y="4844"/>
                </a:lnTo>
                <a:lnTo>
                  <a:pt x="2078" y="4830"/>
                </a:lnTo>
                <a:lnTo>
                  <a:pt x="2077" y="4817"/>
                </a:lnTo>
                <a:lnTo>
                  <a:pt x="2078" y="4806"/>
                </a:lnTo>
                <a:lnTo>
                  <a:pt x="2081" y="4795"/>
                </a:lnTo>
                <a:lnTo>
                  <a:pt x="2084" y="4785"/>
                </a:lnTo>
                <a:lnTo>
                  <a:pt x="2089" y="4777"/>
                </a:lnTo>
                <a:lnTo>
                  <a:pt x="2094" y="4769"/>
                </a:lnTo>
                <a:lnTo>
                  <a:pt x="2102" y="4761"/>
                </a:lnTo>
                <a:lnTo>
                  <a:pt x="2109" y="4755"/>
                </a:lnTo>
                <a:lnTo>
                  <a:pt x="2117" y="4750"/>
                </a:lnTo>
                <a:lnTo>
                  <a:pt x="2126" y="4744"/>
                </a:lnTo>
                <a:lnTo>
                  <a:pt x="2136" y="4740"/>
                </a:lnTo>
                <a:lnTo>
                  <a:pt x="2157" y="4731"/>
                </a:lnTo>
                <a:lnTo>
                  <a:pt x="2179" y="4722"/>
                </a:lnTo>
                <a:lnTo>
                  <a:pt x="2166" y="4753"/>
                </a:lnTo>
                <a:lnTo>
                  <a:pt x="2155" y="4785"/>
                </a:lnTo>
                <a:lnTo>
                  <a:pt x="2160" y="4780"/>
                </a:lnTo>
                <a:lnTo>
                  <a:pt x="2165" y="4777"/>
                </a:lnTo>
                <a:lnTo>
                  <a:pt x="2171" y="4776"/>
                </a:lnTo>
                <a:lnTo>
                  <a:pt x="2179" y="4777"/>
                </a:lnTo>
                <a:lnTo>
                  <a:pt x="2179" y="4779"/>
                </a:lnTo>
                <a:lnTo>
                  <a:pt x="2179" y="4783"/>
                </a:lnTo>
                <a:lnTo>
                  <a:pt x="2177" y="4794"/>
                </a:lnTo>
                <a:lnTo>
                  <a:pt x="2170" y="4827"/>
                </a:lnTo>
                <a:lnTo>
                  <a:pt x="2161" y="4860"/>
                </a:lnTo>
                <a:lnTo>
                  <a:pt x="2157" y="4872"/>
                </a:lnTo>
                <a:lnTo>
                  <a:pt x="2154" y="4878"/>
                </a:lnTo>
                <a:lnTo>
                  <a:pt x="2158" y="4875"/>
                </a:lnTo>
                <a:lnTo>
                  <a:pt x="2161" y="4874"/>
                </a:lnTo>
                <a:lnTo>
                  <a:pt x="2164" y="4872"/>
                </a:lnTo>
                <a:lnTo>
                  <a:pt x="2167" y="4870"/>
                </a:lnTo>
                <a:lnTo>
                  <a:pt x="2159" y="4889"/>
                </a:lnTo>
                <a:lnTo>
                  <a:pt x="2152" y="4908"/>
                </a:lnTo>
                <a:lnTo>
                  <a:pt x="2146" y="4929"/>
                </a:lnTo>
                <a:lnTo>
                  <a:pt x="2141" y="4948"/>
                </a:lnTo>
                <a:lnTo>
                  <a:pt x="2146" y="4948"/>
                </a:lnTo>
                <a:lnTo>
                  <a:pt x="2151" y="4949"/>
                </a:lnTo>
                <a:lnTo>
                  <a:pt x="2153" y="4951"/>
                </a:lnTo>
                <a:lnTo>
                  <a:pt x="2155" y="4955"/>
                </a:lnTo>
                <a:lnTo>
                  <a:pt x="2156" y="4959"/>
                </a:lnTo>
                <a:lnTo>
                  <a:pt x="2155" y="4964"/>
                </a:lnTo>
                <a:lnTo>
                  <a:pt x="2152" y="4975"/>
                </a:lnTo>
                <a:lnTo>
                  <a:pt x="2146" y="4988"/>
                </a:lnTo>
                <a:lnTo>
                  <a:pt x="2139" y="5002"/>
                </a:lnTo>
                <a:lnTo>
                  <a:pt x="2130" y="5016"/>
                </a:lnTo>
                <a:lnTo>
                  <a:pt x="2123" y="5031"/>
                </a:lnTo>
                <a:lnTo>
                  <a:pt x="2128" y="5026"/>
                </a:lnTo>
                <a:lnTo>
                  <a:pt x="2131" y="5022"/>
                </a:lnTo>
                <a:lnTo>
                  <a:pt x="2135" y="5021"/>
                </a:lnTo>
                <a:lnTo>
                  <a:pt x="2133" y="5042"/>
                </a:lnTo>
                <a:lnTo>
                  <a:pt x="2130" y="5061"/>
                </a:lnTo>
                <a:lnTo>
                  <a:pt x="2128" y="5080"/>
                </a:lnTo>
                <a:lnTo>
                  <a:pt x="2126" y="5098"/>
                </a:lnTo>
                <a:lnTo>
                  <a:pt x="2125" y="5118"/>
                </a:lnTo>
                <a:lnTo>
                  <a:pt x="2125" y="5136"/>
                </a:lnTo>
                <a:lnTo>
                  <a:pt x="2128" y="5156"/>
                </a:lnTo>
                <a:lnTo>
                  <a:pt x="2130" y="5166"/>
                </a:lnTo>
                <a:lnTo>
                  <a:pt x="2132" y="5175"/>
                </a:lnTo>
                <a:lnTo>
                  <a:pt x="2157" y="5164"/>
                </a:lnTo>
                <a:lnTo>
                  <a:pt x="2180" y="5151"/>
                </a:lnTo>
                <a:lnTo>
                  <a:pt x="2190" y="5144"/>
                </a:lnTo>
                <a:lnTo>
                  <a:pt x="2199" y="5136"/>
                </a:lnTo>
                <a:lnTo>
                  <a:pt x="2208" y="5129"/>
                </a:lnTo>
                <a:lnTo>
                  <a:pt x="2217" y="5121"/>
                </a:lnTo>
                <a:lnTo>
                  <a:pt x="2224" y="5112"/>
                </a:lnTo>
                <a:lnTo>
                  <a:pt x="2231" y="5102"/>
                </a:lnTo>
                <a:lnTo>
                  <a:pt x="2236" y="5092"/>
                </a:lnTo>
                <a:lnTo>
                  <a:pt x="2241" y="5082"/>
                </a:lnTo>
                <a:lnTo>
                  <a:pt x="2245" y="5070"/>
                </a:lnTo>
                <a:lnTo>
                  <a:pt x="2248" y="5057"/>
                </a:lnTo>
                <a:lnTo>
                  <a:pt x="2251" y="5043"/>
                </a:lnTo>
                <a:lnTo>
                  <a:pt x="2251" y="5028"/>
                </a:lnTo>
                <a:lnTo>
                  <a:pt x="2257" y="5033"/>
                </a:lnTo>
                <a:lnTo>
                  <a:pt x="2261" y="5039"/>
                </a:lnTo>
                <a:lnTo>
                  <a:pt x="2266" y="5045"/>
                </a:lnTo>
                <a:lnTo>
                  <a:pt x="2270" y="5051"/>
                </a:lnTo>
                <a:lnTo>
                  <a:pt x="2277" y="5023"/>
                </a:lnTo>
                <a:lnTo>
                  <a:pt x="2283" y="4995"/>
                </a:lnTo>
                <a:lnTo>
                  <a:pt x="2287" y="4966"/>
                </a:lnTo>
                <a:lnTo>
                  <a:pt x="2292" y="4939"/>
                </a:lnTo>
                <a:lnTo>
                  <a:pt x="2298" y="4947"/>
                </a:lnTo>
                <a:lnTo>
                  <a:pt x="2304" y="4955"/>
                </a:lnTo>
                <a:lnTo>
                  <a:pt x="2309" y="4959"/>
                </a:lnTo>
                <a:lnTo>
                  <a:pt x="2313" y="4962"/>
                </a:lnTo>
                <a:lnTo>
                  <a:pt x="2311" y="4956"/>
                </a:lnTo>
                <a:lnTo>
                  <a:pt x="2310" y="4949"/>
                </a:lnTo>
                <a:lnTo>
                  <a:pt x="2309" y="4935"/>
                </a:lnTo>
                <a:lnTo>
                  <a:pt x="2310" y="4919"/>
                </a:lnTo>
                <a:lnTo>
                  <a:pt x="2312" y="4901"/>
                </a:lnTo>
                <a:lnTo>
                  <a:pt x="2315" y="4865"/>
                </a:lnTo>
                <a:lnTo>
                  <a:pt x="2316" y="4849"/>
                </a:lnTo>
                <a:lnTo>
                  <a:pt x="2315" y="4834"/>
                </a:lnTo>
                <a:lnTo>
                  <a:pt x="2335" y="4861"/>
                </a:lnTo>
                <a:lnTo>
                  <a:pt x="2336" y="4837"/>
                </a:lnTo>
                <a:lnTo>
                  <a:pt x="2339" y="4809"/>
                </a:lnTo>
                <a:lnTo>
                  <a:pt x="2341" y="4794"/>
                </a:lnTo>
                <a:lnTo>
                  <a:pt x="2343" y="4781"/>
                </a:lnTo>
                <a:lnTo>
                  <a:pt x="2346" y="4769"/>
                </a:lnTo>
                <a:lnTo>
                  <a:pt x="2350" y="4758"/>
                </a:lnTo>
                <a:lnTo>
                  <a:pt x="2354" y="4762"/>
                </a:lnTo>
                <a:lnTo>
                  <a:pt x="2359" y="4764"/>
                </a:lnTo>
                <a:lnTo>
                  <a:pt x="2363" y="4767"/>
                </a:lnTo>
                <a:lnTo>
                  <a:pt x="2359" y="4749"/>
                </a:lnTo>
                <a:lnTo>
                  <a:pt x="2356" y="4734"/>
                </a:lnTo>
                <a:lnTo>
                  <a:pt x="2354" y="4719"/>
                </a:lnTo>
                <a:lnTo>
                  <a:pt x="2354" y="4707"/>
                </a:lnTo>
                <a:lnTo>
                  <a:pt x="2355" y="4696"/>
                </a:lnTo>
                <a:lnTo>
                  <a:pt x="2358" y="4686"/>
                </a:lnTo>
                <a:lnTo>
                  <a:pt x="2362" y="4677"/>
                </a:lnTo>
                <a:lnTo>
                  <a:pt x="2368" y="4669"/>
                </a:lnTo>
                <a:lnTo>
                  <a:pt x="2375" y="4661"/>
                </a:lnTo>
                <a:lnTo>
                  <a:pt x="2383" y="4655"/>
                </a:lnTo>
                <a:lnTo>
                  <a:pt x="2392" y="4647"/>
                </a:lnTo>
                <a:lnTo>
                  <a:pt x="2404" y="4641"/>
                </a:lnTo>
                <a:lnTo>
                  <a:pt x="2428" y="4629"/>
                </a:lnTo>
                <a:lnTo>
                  <a:pt x="2458" y="4616"/>
                </a:lnTo>
                <a:lnTo>
                  <a:pt x="2446" y="4638"/>
                </a:lnTo>
                <a:lnTo>
                  <a:pt x="2431" y="4661"/>
                </a:lnTo>
                <a:lnTo>
                  <a:pt x="2432" y="4661"/>
                </a:lnTo>
                <a:lnTo>
                  <a:pt x="2435" y="4661"/>
                </a:lnTo>
                <a:lnTo>
                  <a:pt x="2440" y="4660"/>
                </a:lnTo>
                <a:lnTo>
                  <a:pt x="2445" y="4657"/>
                </a:lnTo>
                <a:lnTo>
                  <a:pt x="2444" y="4666"/>
                </a:lnTo>
                <a:lnTo>
                  <a:pt x="2444" y="4677"/>
                </a:lnTo>
                <a:lnTo>
                  <a:pt x="2444" y="4704"/>
                </a:lnTo>
                <a:lnTo>
                  <a:pt x="2444" y="4717"/>
                </a:lnTo>
                <a:lnTo>
                  <a:pt x="2443" y="4730"/>
                </a:lnTo>
                <a:lnTo>
                  <a:pt x="2440" y="4740"/>
                </a:lnTo>
                <a:lnTo>
                  <a:pt x="2438" y="4744"/>
                </a:lnTo>
                <a:lnTo>
                  <a:pt x="2435" y="4747"/>
                </a:lnTo>
                <a:lnTo>
                  <a:pt x="2445" y="4747"/>
                </a:lnTo>
                <a:lnTo>
                  <a:pt x="2449" y="4747"/>
                </a:lnTo>
                <a:lnTo>
                  <a:pt x="2454" y="4745"/>
                </a:lnTo>
                <a:lnTo>
                  <a:pt x="2447" y="4762"/>
                </a:lnTo>
                <a:lnTo>
                  <a:pt x="2441" y="4781"/>
                </a:lnTo>
                <a:lnTo>
                  <a:pt x="2434" y="4799"/>
                </a:lnTo>
                <a:lnTo>
                  <a:pt x="2429" y="4818"/>
                </a:lnTo>
                <a:lnTo>
                  <a:pt x="2435" y="4815"/>
                </a:lnTo>
                <a:lnTo>
                  <a:pt x="2438" y="4814"/>
                </a:lnTo>
                <a:lnTo>
                  <a:pt x="2442" y="4813"/>
                </a:lnTo>
                <a:lnTo>
                  <a:pt x="2448" y="4809"/>
                </a:lnTo>
                <a:lnTo>
                  <a:pt x="2443" y="4816"/>
                </a:lnTo>
                <a:lnTo>
                  <a:pt x="2438" y="4825"/>
                </a:lnTo>
                <a:lnTo>
                  <a:pt x="2431" y="4845"/>
                </a:lnTo>
                <a:lnTo>
                  <a:pt x="2425" y="4865"/>
                </a:lnTo>
                <a:lnTo>
                  <a:pt x="2421" y="4885"/>
                </a:lnTo>
                <a:lnTo>
                  <a:pt x="2424" y="4878"/>
                </a:lnTo>
                <a:lnTo>
                  <a:pt x="2428" y="4874"/>
                </a:lnTo>
                <a:lnTo>
                  <a:pt x="2431" y="4872"/>
                </a:lnTo>
                <a:lnTo>
                  <a:pt x="2433" y="4871"/>
                </a:lnTo>
                <a:lnTo>
                  <a:pt x="2431" y="4891"/>
                </a:lnTo>
                <a:lnTo>
                  <a:pt x="2428" y="4908"/>
                </a:lnTo>
                <a:lnTo>
                  <a:pt x="2426" y="4926"/>
                </a:lnTo>
                <a:lnTo>
                  <a:pt x="2424" y="4943"/>
                </a:lnTo>
                <a:lnTo>
                  <a:pt x="2425" y="4960"/>
                </a:lnTo>
                <a:lnTo>
                  <a:pt x="2426" y="4968"/>
                </a:lnTo>
                <a:lnTo>
                  <a:pt x="2428" y="4977"/>
                </a:lnTo>
                <a:lnTo>
                  <a:pt x="2431" y="4985"/>
                </a:lnTo>
                <a:lnTo>
                  <a:pt x="2435" y="4995"/>
                </a:lnTo>
                <a:lnTo>
                  <a:pt x="2440" y="5004"/>
                </a:lnTo>
                <a:lnTo>
                  <a:pt x="2446" y="5014"/>
                </a:lnTo>
                <a:lnTo>
                  <a:pt x="2457" y="5010"/>
                </a:lnTo>
                <a:lnTo>
                  <a:pt x="2470" y="5004"/>
                </a:lnTo>
                <a:lnTo>
                  <a:pt x="2485" y="4997"/>
                </a:lnTo>
                <a:lnTo>
                  <a:pt x="2500" y="4988"/>
                </a:lnTo>
                <a:lnTo>
                  <a:pt x="2516" y="4980"/>
                </a:lnTo>
                <a:lnTo>
                  <a:pt x="2531" y="4970"/>
                </a:lnTo>
                <a:lnTo>
                  <a:pt x="2546" y="4959"/>
                </a:lnTo>
                <a:lnTo>
                  <a:pt x="2561" y="4947"/>
                </a:lnTo>
                <a:lnTo>
                  <a:pt x="2574" y="4934"/>
                </a:lnTo>
                <a:lnTo>
                  <a:pt x="2586" y="4921"/>
                </a:lnTo>
                <a:lnTo>
                  <a:pt x="2597" y="4907"/>
                </a:lnTo>
                <a:lnTo>
                  <a:pt x="2604" y="4893"/>
                </a:lnTo>
                <a:lnTo>
                  <a:pt x="2607" y="4886"/>
                </a:lnTo>
                <a:lnTo>
                  <a:pt x="2610" y="4878"/>
                </a:lnTo>
                <a:lnTo>
                  <a:pt x="2612" y="4870"/>
                </a:lnTo>
                <a:lnTo>
                  <a:pt x="2613" y="4863"/>
                </a:lnTo>
                <a:lnTo>
                  <a:pt x="2613" y="4855"/>
                </a:lnTo>
                <a:lnTo>
                  <a:pt x="2612" y="4848"/>
                </a:lnTo>
                <a:lnTo>
                  <a:pt x="2611" y="4839"/>
                </a:lnTo>
                <a:lnTo>
                  <a:pt x="2608" y="4831"/>
                </a:lnTo>
                <a:lnTo>
                  <a:pt x="2618" y="4835"/>
                </a:lnTo>
                <a:lnTo>
                  <a:pt x="2617" y="4831"/>
                </a:lnTo>
                <a:lnTo>
                  <a:pt x="2616" y="4826"/>
                </a:lnTo>
                <a:lnTo>
                  <a:pt x="2615" y="4813"/>
                </a:lnTo>
                <a:lnTo>
                  <a:pt x="2615" y="4798"/>
                </a:lnTo>
                <a:lnTo>
                  <a:pt x="2617" y="4783"/>
                </a:lnTo>
                <a:lnTo>
                  <a:pt x="2618" y="4767"/>
                </a:lnTo>
                <a:lnTo>
                  <a:pt x="2618" y="4751"/>
                </a:lnTo>
                <a:lnTo>
                  <a:pt x="2617" y="4736"/>
                </a:lnTo>
                <a:lnTo>
                  <a:pt x="2616" y="4730"/>
                </a:lnTo>
                <a:lnTo>
                  <a:pt x="2614" y="4723"/>
                </a:lnTo>
                <a:lnTo>
                  <a:pt x="2619" y="4726"/>
                </a:lnTo>
                <a:lnTo>
                  <a:pt x="2622" y="4730"/>
                </a:lnTo>
                <a:lnTo>
                  <a:pt x="2624" y="4734"/>
                </a:lnTo>
                <a:lnTo>
                  <a:pt x="2623" y="4712"/>
                </a:lnTo>
                <a:lnTo>
                  <a:pt x="2623" y="4688"/>
                </a:lnTo>
                <a:lnTo>
                  <a:pt x="2623" y="4664"/>
                </a:lnTo>
                <a:lnTo>
                  <a:pt x="2624" y="4652"/>
                </a:lnTo>
                <a:lnTo>
                  <a:pt x="2626" y="4642"/>
                </a:lnTo>
                <a:lnTo>
                  <a:pt x="2631" y="4647"/>
                </a:lnTo>
                <a:lnTo>
                  <a:pt x="2636" y="4650"/>
                </a:lnTo>
                <a:lnTo>
                  <a:pt x="2642" y="4654"/>
                </a:lnTo>
                <a:lnTo>
                  <a:pt x="2647" y="4655"/>
                </a:lnTo>
                <a:lnTo>
                  <a:pt x="2645" y="4647"/>
                </a:lnTo>
                <a:lnTo>
                  <a:pt x="2643" y="4639"/>
                </a:lnTo>
                <a:lnTo>
                  <a:pt x="2641" y="4623"/>
                </a:lnTo>
                <a:lnTo>
                  <a:pt x="2640" y="4606"/>
                </a:lnTo>
                <a:lnTo>
                  <a:pt x="2640" y="4589"/>
                </a:lnTo>
                <a:lnTo>
                  <a:pt x="2641" y="4572"/>
                </a:lnTo>
                <a:lnTo>
                  <a:pt x="2640" y="4555"/>
                </a:lnTo>
                <a:lnTo>
                  <a:pt x="2638" y="4538"/>
                </a:lnTo>
                <a:lnTo>
                  <a:pt x="2637" y="4530"/>
                </a:lnTo>
                <a:lnTo>
                  <a:pt x="2634" y="4522"/>
                </a:lnTo>
                <a:lnTo>
                  <a:pt x="2652" y="4518"/>
                </a:lnTo>
                <a:lnTo>
                  <a:pt x="2668" y="4516"/>
                </a:lnTo>
                <a:lnTo>
                  <a:pt x="2676" y="4516"/>
                </a:lnTo>
                <a:lnTo>
                  <a:pt x="2683" y="4516"/>
                </a:lnTo>
                <a:lnTo>
                  <a:pt x="2697" y="4519"/>
                </a:lnTo>
                <a:lnTo>
                  <a:pt x="2710" y="4524"/>
                </a:lnTo>
                <a:lnTo>
                  <a:pt x="2722" y="4530"/>
                </a:lnTo>
                <a:lnTo>
                  <a:pt x="2733" y="4538"/>
                </a:lnTo>
                <a:lnTo>
                  <a:pt x="2745" y="4549"/>
                </a:lnTo>
                <a:lnTo>
                  <a:pt x="2755" y="4559"/>
                </a:lnTo>
                <a:lnTo>
                  <a:pt x="2765" y="4571"/>
                </a:lnTo>
                <a:lnTo>
                  <a:pt x="2786" y="4597"/>
                </a:lnTo>
                <a:lnTo>
                  <a:pt x="2807" y="4624"/>
                </a:lnTo>
                <a:lnTo>
                  <a:pt x="2819" y="4637"/>
                </a:lnTo>
                <a:lnTo>
                  <a:pt x="2830" y="4650"/>
                </a:lnTo>
                <a:lnTo>
                  <a:pt x="2896" y="4718"/>
                </a:lnTo>
                <a:lnTo>
                  <a:pt x="2961" y="4785"/>
                </a:lnTo>
                <a:lnTo>
                  <a:pt x="3028" y="4851"/>
                </a:lnTo>
                <a:lnTo>
                  <a:pt x="3096" y="4915"/>
                </a:lnTo>
                <a:lnTo>
                  <a:pt x="3231" y="5045"/>
                </a:lnTo>
                <a:lnTo>
                  <a:pt x="3367" y="5174"/>
                </a:lnTo>
                <a:lnTo>
                  <a:pt x="3361" y="5183"/>
                </a:lnTo>
                <a:lnTo>
                  <a:pt x="3355" y="5191"/>
                </a:lnTo>
                <a:lnTo>
                  <a:pt x="3339" y="5207"/>
                </a:lnTo>
                <a:lnTo>
                  <a:pt x="3323" y="5222"/>
                </a:lnTo>
                <a:lnTo>
                  <a:pt x="3305" y="5235"/>
                </a:lnTo>
                <a:lnTo>
                  <a:pt x="3287" y="5248"/>
                </a:lnTo>
                <a:lnTo>
                  <a:pt x="3267" y="5261"/>
                </a:lnTo>
                <a:lnTo>
                  <a:pt x="3233" y="5283"/>
                </a:lnTo>
                <a:lnTo>
                  <a:pt x="3228" y="5276"/>
                </a:lnTo>
                <a:lnTo>
                  <a:pt x="3223" y="5267"/>
                </a:lnTo>
                <a:lnTo>
                  <a:pt x="3212" y="5244"/>
                </a:lnTo>
                <a:lnTo>
                  <a:pt x="3201" y="5215"/>
                </a:lnTo>
                <a:lnTo>
                  <a:pt x="3189" y="5184"/>
                </a:lnTo>
                <a:lnTo>
                  <a:pt x="3169" y="5121"/>
                </a:lnTo>
                <a:lnTo>
                  <a:pt x="3153" y="5075"/>
                </a:lnTo>
                <a:lnTo>
                  <a:pt x="3152" y="5081"/>
                </a:lnTo>
                <a:lnTo>
                  <a:pt x="3150" y="5087"/>
                </a:lnTo>
                <a:lnTo>
                  <a:pt x="3148" y="5092"/>
                </a:lnTo>
                <a:lnTo>
                  <a:pt x="3146" y="5098"/>
                </a:lnTo>
                <a:lnTo>
                  <a:pt x="3141" y="5089"/>
                </a:lnTo>
                <a:lnTo>
                  <a:pt x="3134" y="5080"/>
                </a:lnTo>
                <a:lnTo>
                  <a:pt x="3116" y="5058"/>
                </a:lnTo>
                <a:lnTo>
                  <a:pt x="3108" y="5047"/>
                </a:lnTo>
                <a:lnTo>
                  <a:pt x="3102" y="5037"/>
                </a:lnTo>
                <a:lnTo>
                  <a:pt x="3100" y="5031"/>
                </a:lnTo>
                <a:lnTo>
                  <a:pt x="3098" y="5025"/>
                </a:lnTo>
                <a:lnTo>
                  <a:pt x="3097" y="5021"/>
                </a:lnTo>
                <a:lnTo>
                  <a:pt x="3097" y="5016"/>
                </a:lnTo>
                <a:lnTo>
                  <a:pt x="3092" y="5023"/>
                </a:lnTo>
                <a:lnTo>
                  <a:pt x="3089" y="5029"/>
                </a:lnTo>
                <a:lnTo>
                  <a:pt x="3087" y="5037"/>
                </a:lnTo>
                <a:lnTo>
                  <a:pt x="3086" y="5031"/>
                </a:lnTo>
                <a:lnTo>
                  <a:pt x="3084" y="5023"/>
                </a:lnTo>
                <a:lnTo>
                  <a:pt x="3081" y="5017"/>
                </a:lnTo>
                <a:lnTo>
                  <a:pt x="3077" y="5011"/>
                </a:lnTo>
                <a:lnTo>
                  <a:pt x="3069" y="4998"/>
                </a:lnTo>
                <a:lnTo>
                  <a:pt x="3059" y="4985"/>
                </a:lnTo>
                <a:lnTo>
                  <a:pt x="3048" y="4974"/>
                </a:lnTo>
                <a:lnTo>
                  <a:pt x="3035" y="4963"/>
                </a:lnTo>
                <a:lnTo>
                  <a:pt x="3014" y="4945"/>
                </a:lnTo>
                <a:lnTo>
                  <a:pt x="3013" y="4951"/>
                </a:lnTo>
                <a:lnTo>
                  <a:pt x="3012" y="4959"/>
                </a:lnTo>
                <a:lnTo>
                  <a:pt x="3013" y="4968"/>
                </a:lnTo>
                <a:lnTo>
                  <a:pt x="3001" y="4958"/>
                </a:lnTo>
                <a:lnTo>
                  <a:pt x="2989" y="4949"/>
                </a:lnTo>
                <a:lnTo>
                  <a:pt x="2977" y="4942"/>
                </a:lnTo>
                <a:lnTo>
                  <a:pt x="2962" y="4937"/>
                </a:lnTo>
                <a:lnTo>
                  <a:pt x="2948" y="4933"/>
                </a:lnTo>
                <a:lnTo>
                  <a:pt x="2934" y="4931"/>
                </a:lnTo>
                <a:lnTo>
                  <a:pt x="2918" y="4930"/>
                </a:lnTo>
                <a:lnTo>
                  <a:pt x="2903" y="4930"/>
                </a:lnTo>
                <a:lnTo>
                  <a:pt x="2888" y="4931"/>
                </a:lnTo>
                <a:lnTo>
                  <a:pt x="2873" y="4933"/>
                </a:lnTo>
                <a:lnTo>
                  <a:pt x="2858" y="4935"/>
                </a:lnTo>
                <a:lnTo>
                  <a:pt x="2842" y="4939"/>
                </a:lnTo>
                <a:lnTo>
                  <a:pt x="2828" y="4943"/>
                </a:lnTo>
                <a:lnTo>
                  <a:pt x="2813" y="4947"/>
                </a:lnTo>
                <a:lnTo>
                  <a:pt x="2788" y="4958"/>
                </a:lnTo>
                <a:lnTo>
                  <a:pt x="2795" y="4973"/>
                </a:lnTo>
                <a:lnTo>
                  <a:pt x="2803" y="4988"/>
                </a:lnTo>
                <a:lnTo>
                  <a:pt x="2812" y="5002"/>
                </a:lnTo>
                <a:lnTo>
                  <a:pt x="2822" y="5016"/>
                </a:lnTo>
                <a:lnTo>
                  <a:pt x="2842" y="5043"/>
                </a:lnTo>
                <a:lnTo>
                  <a:pt x="2851" y="5056"/>
                </a:lnTo>
                <a:lnTo>
                  <a:pt x="2862" y="5071"/>
                </a:lnTo>
                <a:lnTo>
                  <a:pt x="2857" y="5072"/>
                </a:lnTo>
                <a:lnTo>
                  <a:pt x="2852" y="5072"/>
                </a:lnTo>
                <a:lnTo>
                  <a:pt x="2846" y="5070"/>
                </a:lnTo>
                <a:lnTo>
                  <a:pt x="2868" y="5085"/>
                </a:lnTo>
                <a:lnTo>
                  <a:pt x="2879" y="5093"/>
                </a:lnTo>
                <a:lnTo>
                  <a:pt x="2889" y="5101"/>
                </a:lnTo>
                <a:lnTo>
                  <a:pt x="2898" y="5109"/>
                </a:lnTo>
                <a:lnTo>
                  <a:pt x="2900" y="5113"/>
                </a:lnTo>
                <a:lnTo>
                  <a:pt x="2902" y="5116"/>
                </a:lnTo>
                <a:lnTo>
                  <a:pt x="2902" y="5120"/>
                </a:lnTo>
                <a:lnTo>
                  <a:pt x="2902" y="5123"/>
                </a:lnTo>
                <a:lnTo>
                  <a:pt x="2900" y="5125"/>
                </a:lnTo>
                <a:lnTo>
                  <a:pt x="2897" y="5128"/>
                </a:lnTo>
                <a:lnTo>
                  <a:pt x="2900" y="5129"/>
                </a:lnTo>
                <a:lnTo>
                  <a:pt x="2904" y="5131"/>
                </a:lnTo>
                <a:lnTo>
                  <a:pt x="2913" y="5139"/>
                </a:lnTo>
                <a:lnTo>
                  <a:pt x="2922" y="5152"/>
                </a:lnTo>
                <a:lnTo>
                  <a:pt x="2933" y="5165"/>
                </a:lnTo>
                <a:lnTo>
                  <a:pt x="2944" y="5178"/>
                </a:lnTo>
                <a:lnTo>
                  <a:pt x="2954" y="5192"/>
                </a:lnTo>
                <a:lnTo>
                  <a:pt x="2964" y="5202"/>
                </a:lnTo>
                <a:lnTo>
                  <a:pt x="2968" y="5206"/>
                </a:lnTo>
                <a:lnTo>
                  <a:pt x="2974" y="5209"/>
                </a:lnTo>
                <a:lnTo>
                  <a:pt x="2968" y="5209"/>
                </a:lnTo>
                <a:lnTo>
                  <a:pt x="2964" y="5209"/>
                </a:lnTo>
                <a:lnTo>
                  <a:pt x="2960" y="5210"/>
                </a:lnTo>
                <a:lnTo>
                  <a:pt x="2954" y="5210"/>
                </a:lnTo>
                <a:lnTo>
                  <a:pt x="2959" y="5215"/>
                </a:lnTo>
                <a:lnTo>
                  <a:pt x="2963" y="5221"/>
                </a:lnTo>
                <a:lnTo>
                  <a:pt x="2966" y="5227"/>
                </a:lnTo>
                <a:lnTo>
                  <a:pt x="2970" y="5232"/>
                </a:lnTo>
                <a:lnTo>
                  <a:pt x="2972" y="5243"/>
                </a:lnTo>
                <a:lnTo>
                  <a:pt x="2974" y="5255"/>
                </a:lnTo>
                <a:lnTo>
                  <a:pt x="2977" y="5267"/>
                </a:lnTo>
                <a:lnTo>
                  <a:pt x="2979" y="5273"/>
                </a:lnTo>
                <a:lnTo>
                  <a:pt x="2982" y="5278"/>
                </a:lnTo>
                <a:lnTo>
                  <a:pt x="2986" y="5283"/>
                </a:lnTo>
                <a:lnTo>
                  <a:pt x="2991" y="5289"/>
                </a:lnTo>
                <a:lnTo>
                  <a:pt x="2997" y="5294"/>
                </a:lnTo>
                <a:lnTo>
                  <a:pt x="3005" y="5299"/>
                </a:lnTo>
                <a:lnTo>
                  <a:pt x="3014" y="5303"/>
                </a:lnTo>
                <a:lnTo>
                  <a:pt x="3023" y="5305"/>
                </a:lnTo>
                <a:lnTo>
                  <a:pt x="3032" y="5307"/>
                </a:lnTo>
                <a:lnTo>
                  <a:pt x="3042" y="5308"/>
                </a:lnTo>
                <a:lnTo>
                  <a:pt x="3064" y="5309"/>
                </a:lnTo>
                <a:lnTo>
                  <a:pt x="3086" y="5310"/>
                </a:lnTo>
                <a:lnTo>
                  <a:pt x="3107" y="5311"/>
                </a:lnTo>
                <a:lnTo>
                  <a:pt x="3117" y="5312"/>
                </a:lnTo>
                <a:lnTo>
                  <a:pt x="3127" y="5313"/>
                </a:lnTo>
                <a:lnTo>
                  <a:pt x="3136" y="5315"/>
                </a:lnTo>
                <a:lnTo>
                  <a:pt x="3144" y="5318"/>
                </a:lnTo>
                <a:lnTo>
                  <a:pt x="3151" y="5322"/>
                </a:lnTo>
                <a:lnTo>
                  <a:pt x="3159" y="5327"/>
                </a:lnTo>
                <a:lnTo>
                  <a:pt x="3121" y="5350"/>
                </a:lnTo>
                <a:lnTo>
                  <a:pt x="3084" y="5372"/>
                </a:lnTo>
                <a:lnTo>
                  <a:pt x="3066" y="5381"/>
                </a:lnTo>
                <a:lnTo>
                  <a:pt x="3049" y="5389"/>
                </a:lnTo>
                <a:lnTo>
                  <a:pt x="3032" y="5395"/>
                </a:lnTo>
                <a:lnTo>
                  <a:pt x="3017" y="5399"/>
                </a:lnTo>
                <a:lnTo>
                  <a:pt x="3009" y="5400"/>
                </a:lnTo>
                <a:lnTo>
                  <a:pt x="3001" y="5401"/>
                </a:lnTo>
                <a:lnTo>
                  <a:pt x="2994" y="5401"/>
                </a:lnTo>
                <a:lnTo>
                  <a:pt x="2986" y="5400"/>
                </a:lnTo>
                <a:lnTo>
                  <a:pt x="2980" y="5399"/>
                </a:lnTo>
                <a:lnTo>
                  <a:pt x="2973" y="5397"/>
                </a:lnTo>
                <a:lnTo>
                  <a:pt x="2965" y="5394"/>
                </a:lnTo>
                <a:lnTo>
                  <a:pt x="2959" y="5390"/>
                </a:lnTo>
                <a:lnTo>
                  <a:pt x="2952" y="5385"/>
                </a:lnTo>
                <a:lnTo>
                  <a:pt x="2946" y="5379"/>
                </a:lnTo>
                <a:lnTo>
                  <a:pt x="2941" y="5372"/>
                </a:lnTo>
                <a:lnTo>
                  <a:pt x="2935" y="5364"/>
                </a:lnTo>
                <a:lnTo>
                  <a:pt x="2928" y="5355"/>
                </a:lnTo>
                <a:lnTo>
                  <a:pt x="2923" y="5345"/>
                </a:lnTo>
                <a:lnTo>
                  <a:pt x="2918" y="5334"/>
                </a:lnTo>
                <a:lnTo>
                  <a:pt x="2913" y="5320"/>
                </a:lnTo>
                <a:lnTo>
                  <a:pt x="2912" y="5323"/>
                </a:lnTo>
                <a:lnTo>
                  <a:pt x="2912" y="5326"/>
                </a:lnTo>
                <a:lnTo>
                  <a:pt x="2913" y="5330"/>
                </a:lnTo>
                <a:lnTo>
                  <a:pt x="2900" y="5323"/>
                </a:lnTo>
                <a:lnTo>
                  <a:pt x="2885" y="5313"/>
                </a:lnTo>
                <a:lnTo>
                  <a:pt x="2871" y="5303"/>
                </a:lnTo>
                <a:lnTo>
                  <a:pt x="2859" y="5292"/>
                </a:lnTo>
                <a:lnTo>
                  <a:pt x="2861" y="5297"/>
                </a:lnTo>
                <a:lnTo>
                  <a:pt x="2861" y="5300"/>
                </a:lnTo>
                <a:lnTo>
                  <a:pt x="2860" y="5304"/>
                </a:lnTo>
                <a:lnTo>
                  <a:pt x="2854" y="5296"/>
                </a:lnTo>
                <a:lnTo>
                  <a:pt x="2847" y="5286"/>
                </a:lnTo>
                <a:lnTo>
                  <a:pt x="2840" y="5278"/>
                </a:lnTo>
                <a:lnTo>
                  <a:pt x="2832" y="5271"/>
                </a:lnTo>
                <a:lnTo>
                  <a:pt x="2824" y="5263"/>
                </a:lnTo>
                <a:lnTo>
                  <a:pt x="2814" y="5255"/>
                </a:lnTo>
                <a:lnTo>
                  <a:pt x="2804" y="5249"/>
                </a:lnTo>
                <a:lnTo>
                  <a:pt x="2794" y="5243"/>
                </a:lnTo>
                <a:lnTo>
                  <a:pt x="2772" y="5232"/>
                </a:lnTo>
                <a:lnTo>
                  <a:pt x="2750" y="5224"/>
                </a:lnTo>
                <a:lnTo>
                  <a:pt x="2725" y="5216"/>
                </a:lnTo>
                <a:lnTo>
                  <a:pt x="2700" y="5211"/>
                </a:lnTo>
                <a:lnTo>
                  <a:pt x="2676" y="5209"/>
                </a:lnTo>
                <a:lnTo>
                  <a:pt x="2651" y="5208"/>
                </a:lnTo>
                <a:lnTo>
                  <a:pt x="2639" y="5209"/>
                </a:lnTo>
                <a:lnTo>
                  <a:pt x="2627" y="5211"/>
                </a:lnTo>
                <a:lnTo>
                  <a:pt x="2615" y="5212"/>
                </a:lnTo>
                <a:lnTo>
                  <a:pt x="2604" y="5215"/>
                </a:lnTo>
                <a:lnTo>
                  <a:pt x="2594" y="5219"/>
                </a:lnTo>
                <a:lnTo>
                  <a:pt x="2582" y="5223"/>
                </a:lnTo>
                <a:lnTo>
                  <a:pt x="2572" y="5228"/>
                </a:lnTo>
                <a:lnTo>
                  <a:pt x="2563" y="5233"/>
                </a:lnTo>
                <a:lnTo>
                  <a:pt x="2554" y="5239"/>
                </a:lnTo>
                <a:lnTo>
                  <a:pt x="2544" y="5245"/>
                </a:lnTo>
                <a:lnTo>
                  <a:pt x="2537" y="5253"/>
                </a:lnTo>
                <a:lnTo>
                  <a:pt x="2529" y="5262"/>
                </a:lnTo>
                <a:lnTo>
                  <a:pt x="2535" y="5271"/>
                </a:lnTo>
                <a:lnTo>
                  <a:pt x="2542" y="5279"/>
                </a:lnTo>
                <a:lnTo>
                  <a:pt x="2549" y="5287"/>
                </a:lnTo>
                <a:lnTo>
                  <a:pt x="2557" y="5295"/>
                </a:lnTo>
                <a:lnTo>
                  <a:pt x="2573" y="5307"/>
                </a:lnTo>
                <a:lnTo>
                  <a:pt x="2590" y="5319"/>
                </a:lnTo>
                <a:lnTo>
                  <a:pt x="2584" y="5320"/>
                </a:lnTo>
                <a:lnTo>
                  <a:pt x="2579" y="5320"/>
                </a:lnTo>
                <a:lnTo>
                  <a:pt x="2573" y="5318"/>
                </a:lnTo>
                <a:lnTo>
                  <a:pt x="2593" y="5330"/>
                </a:lnTo>
                <a:lnTo>
                  <a:pt x="2613" y="5344"/>
                </a:lnTo>
                <a:lnTo>
                  <a:pt x="2635" y="5355"/>
                </a:lnTo>
                <a:lnTo>
                  <a:pt x="2645" y="5360"/>
                </a:lnTo>
                <a:lnTo>
                  <a:pt x="2655" y="5363"/>
                </a:lnTo>
                <a:lnTo>
                  <a:pt x="2648" y="5363"/>
                </a:lnTo>
                <a:lnTo>
                  <a:pt x="2644" y="5364"/>
                </a:lnTo>
                <a:lnTo>
                  <a:pt x="2642" y="5365"/>
                </a:lnTo>
                <a:lnTo>
                  <a:pt x="2636" y="5366"/>
                </a:lnTo>
                <a:lnTo>
                  <a:pt x="2664" y="5384"/>
                </a:lnTo>
                <a:lnTo>
                  <a:pt x="2694" y="5400"/>
                </a:lnTo>
                <a:lnTo>
                  <a:pt x="2689" y="5401"/>
                </a:lnTo>
                <a:lnTo>
                  <a:pt x="2686" y="5403"/>
                </a:lnTo>
                <a:lnTo>
                  <a:pt x="2680" y="5408"/>
                </a:lnTo>
                <a:lnTo>
                  <a:pt x="2695" y="5420"/>
                </a:lnTo>
                <a:lnTo>
                  <a:pt x="2710" y="5432"/>
                </a:lnTo>
                <a:lnTo>
                  <a:pt x="2724" y="5446"/>
                </a:lnTo>
                <a:lnTo>
                  <a:pt x="2737" y="5460"/>
                </a:lnTo>
                <a:lnTo>
                  <a:pt x="2732" y="5460"/>
                </a:lnTo>
                <a:lnTo>
                  <a:pt x="2728" y="5462"/>
                </a:lnTo>
                <a:lnTo>
                  <a:pt x="2726" y="5464"/>
                </a:lnTo>
                <a:lnTo>
                  <a:pt x="2758" y="5473"/>
                </a:lnTo>
                <a:lnTo>
                  <a:pt x="2774" y="5478"/>
                </a:lnTo>
                <a:lnTo>
                  <a:pt x="2791" y="5481"/>
                </a:lnTo>
                <a:lnTo>
                  <a:pt x="2807" y="5485"/>
                </a:lnTo>
                <a:lnTo>
                  <a:pt x="2825" y="5487"/>
                </a:lnTo>
                <a:lnTo>
                  <a:pt x="2841" y="5488"/>
                </a:lnTo>
                <a:lnTo>
                  <a:pt x="2859" y="5488"/>
                </a:lnTo>
                <a:lnTo>
                  <a:pt x="2833" y="5500"/>
                </a:lnTo>
                <a:lnTo>
                  <a:pt x="2809" y="5511"/>
                </a:lnTo>
                <a:lnTo>
                  <a:pt x="2787" y="5518"/>
                </a:lnTo>
                <a:lnTo>
                  <a:pt x="2765" y="5525"/>
                </a:lnTo>
                <a:lnTo>
                  <a:pt x="2746" y="5529"/>
                </a:lnTo>
                <a:lnTo>
                  <a:pt x="2726" y="5530"/>
                </a:lnTo>
                <a:lnTo>
                  <a:pt x="2708" y="5529"/>
                </a:lnTo>
                <a:lnTo>
                  <a:pt x="2690" y="5526"/>
                </a:lnTo>
                <a:lnTo>
                  <a:pt x="2672" y="5521"/>
                </a:lnTo>
                <a:lnTo>
                  <a:pt x="2654" y="5513"/>
                </a:lnTo>
                <a:lnTo>
                  <a:pt x="2637" y="5504"/>
                </a:lnTo>
                <a:lnTo>
                  <a:pt x="2619" y="5493"/>
                </a:lnTo>
                <a:lnTo>
                  <a:pt x="2601" y="5479"/>
                </a:lnTo>
                <a:lnTo>
                  <a:pt x="2582" y="5464"/>
                </a:lnTo>
                <a:lnTo>
                  <a:pt x="2562" y="5447"/>
                </a:lnTo>
                <a:lnTo>
                  <a:pt x="2541" y="5427"/>
                </a:lnTo>
                <a:lnTo>
                  <a:pt x="2543" y="5431"/>
                </a:lnTo>
                <a:lnTo>
                  <a:pt x="2543" y="5435"/>
                </a:lnTo>
                <a:lnTo>
                  <a:pt x="2543" y="5441"/>
                </a:lnTo>
                <a:lnTo>
                  <a:pt x="2539" y="5436"/>
                </a:lnTo>
                <a:lnTo>
                  <a:pt x="2534" y="5430"/>
                </a:lnTo>
                <a:lnTo>
                  <a:pt x="2528" y="5425"/>
                </a:lnTo>
                <a:lnTo>
                  <a:pt x="2522" y="5420"/>
                </a:lnTo>
                <a:lnTo>
                  <a:pt x="2508" y="5411"/>
                </a:lnTo>
                <a:lnTo>
                  <a:pt x="2493" y="5401"/>
                </a:lnTo>
                <a:lnTo>
                  <a:pt x="2479" y="5393"/>
                </a:lnTo>
                <a:lnTo>
                  <a:pt x="2466" y="5383"/>
                </a:lnTo>
                <a:lnTo>
                  <a:pt x="2460" y="5378"/>
                </a:lnTo>
                <a:lnTo>
                  <a:pt x="2456" y="5373"/>
                </a:lnTo>
                <a:lnTo>
                  <a:pt x="2452" y="5367"/>
                </a:lnTo>
                <a:lnTo>
                  <a:pt x="2449" y="5361"/>
                </a:lnTo>
                <a:lnTo>
                  <a:pt x="2446" y="5373"/>
                </a:lnTo>
                <a:lnTo>
                  <a:pt x="2441" y="5365"/>
                </a:lnTo>
                <a:lnTo>
                  <a:pt x="2436" y="5359"/>
                </a:lnTo>
                <a:lnTo>
                  <a:pt x="2430" y="5353"/>
                </a:lnTo>
                <a:lnTo>
                  <a:pt x="2424" y="5348"/>
                </a:lnTo>
                <a:lnTo>
                  <a:pt x="2418" y="5344"/>
                </a:lnTo>
                <a:lnTo>
                  <a:pt x="2411" y="5341"/>
                </a:lnTo>
                <a:lnTo>
                  <a:pt x="2404" y="5338"/>
                </a:lnTo>
                <a:lnTo>
                  <a:pt x="2395" y="5336"/>
                </a:lnTo>
                <a:lnTo>
                  <a:pt x="2379" y="5333"/>
                </a:lnTo>
                <a:lnTo>
                  <a:pt x="2360" y="5332"/>
                </a:lnTo>
                <a:lnTo>
                  <a:pt x="2342" y="5332"/>
                </a:lnTo>
                <a:lnTo>
                  <a:pt x="2322" y="5334"/>
                </a:lnTo>
                <a:lnTo>
                  <a:pt x="2304" y="5338"/>
                </a:lnTo>
                <a:lnTo>
                  <a:pt x="2284" y="5342"/>
                </a:lnTo>
                <a:lnTo>
                  <a:pt x="2266" y="5347"/>
                </a:lnTo>
                <a:lnTo>
                  <a:pt x="2247" y="5352"/>
                </a:lnTo>
                <a:lnTo>
                  <a:pt x="2216" y="5363"/>
                </a:lnTo>
                <a:lnTo>
                  <a:pt x="2190" y="5373"/>
                </a:lnTo>
                <a:lnTo>
                  <a:pt x="2198" y="5385"/>
                </a:lnTo>
                <a:lnTo>
                  <a:pt x="2206" y="5397"/>
                </a:lnTo>
                <a:lnTo>
                  <a:pt x="2217" y="5409"/>
                </a:lnTo>
                <a:lnTo>
                  <a:pt x="2226" y="5420"/>
                </a:lnTo>
                <a:lnTo>
                  <a:pt x="2237" y="5430"/>
                </a:lnTo>
                <a:lnTo>
                  <a:pt x="2249" y="5440"/>
                </a:lnTo>
                <a:lnTo>
                  <a:pt x="2262" y="5449"/>
                </a:lnTo>
                <a:lnTo>
                  <a:pt x="2275" y="5456"/>
                </a:lnTo>
                <a:lnTo>
                  <a:pt x="2270" y="5457"/>
                </a:lnTo>
                <a:lnTo>
                  <a:pt x="2266" y="5457"/>
                </a:lnTo>
                <a:lnTo>
                  <a:pt x="2263" y="5456"/>
                </a:lnTo>
                <a:lnTo>
                  <a:pt x="2279" y="5468"/>
                </a:lnTo>
                <a:lnTo>
                  <a:pt x="2298" y="5479"/>
                </a:lnTo>
                <a:lnTo>
                  <a:pt x="2317" y="5490"/>
                </a:lnTo>
                <a:lnTo>
                  <a:pt x="2327" y="5494"/>
                </a:lnTo>
                <a:lnTo>
                  <a:pt x="2336" y="5497"/>
                </a:lnTo>
                <a:lnTo>
                  <a:pt x="2329" y="5497"/>
                </a:lnTo>
                <a:lnTo>
                  <a:pt x="2324" y="5499"/>
                </a:lnTo>
                <a:lnTo>
                  <a:pt x="2321" y="5501"/>
                </a:lnTo>
                <a:lnTo>
                  <a:pt x="2315" y="5502"/>
                </a:lnTo>
                <a:lnTo>
                  <a:pt x="2332" y="5513"/>
                </a:lnTo>
                <a:lnTo>
                  <a:pt x="2349" y="5523"/>
                </a:lnTo>
                <a:lnTo>
                  <a:pt x="2384" y="5541"/>
                </a:lnTo>
                <a:lnTo>
                  <a:pt x="2379" y="5543"/>
                </a:lnTo>
                <a:lnTo>
                  <a:pt x="2375" y="5546"/>
                </a:lnTo>
                <a:lnTo>
                  <a:pt x="2369" y="5552"/>
                </a:lnTo>
                <a:lnTo>
                  <a:pt x="2373" y="5553"/>
                </a:lnTo>
                <a:lnTo>
                  <a:pt x="2377" y="5554"/>
                </a:lnTo>
                <a:lnTo>
                  <a:pt x="2386" y="5561"/>
                </a:lnTo>
                <a:lnTo>
                  <a:pt x="2395" y="5569"/>
                </a:lnTo>
                <a:lnTo>
                  <a:pt x="2405" y="5579"/>
                </a:lnTo>
                <a:lnTo>
                  <a:pt x="2422" y="5600"/>
                </a:lnTo>
                <a:lnTo>
                  <a:pt x="2430" y="5609"/>
                </a:lnTo>
                <a:lnTo>
                  <a:pt x="2437" y="5616"/>
                </a:lnTo>
                <a:lnTo>
                  <a:pt x="2432" y="5616"/>
                </a:lnTo>
                <a:lnTo>
                  <a:pt x="2428" y="5618"/>
                </a:lnTo>
                <a:lnTo>
                  <a:pt x="2425" y="5620"/>
                </a:lnTo>
                <a:lnTo>
                  <a:pt x="2425" y="5621"/>
                </a:lnTo>
                <a:lnTo>
                  <a:pt x="2455" y="5635"/>
                </a:lnTo>
                <a:lnTo>
                  <a:pt x="2471" y="5641"/>
                </a:lnTo>
                <a:lnTo>
                  <a:pt x="2488" y="5646"/>
                </a:lnTo>
                <a:lnTo>
                  <a:pt x="2505" y="5650"/>
                </a:lnTo>
                <a:lnTo>
                  <a:pt x="2523" y="5653"/>
                </a:lnTo>
                <a:lnTo>
                  <a:pt x="2539" y="5655"/>
                </a:lnTo>
                <a:lnTo>
                  <a:pt x="2547" y="5654"/>
                </a:lnTo>
                <a:lnTo>
                  <a:pt x="2555" y="5654"/>
                </a:lnTo>
                <a:lnTo>
                  <a:pt x="2525" y="5669"/>
                </a:lnTo>
                <a:lnTo>
                  <a:pt x="2510" y="5677"/>
                </a:lnTo>
                <a:lnTo>
                  <a:pt x="2495" y="5683"/>
                </a:lnTo>
                <a:lnTo>
                  <a:pt x="2480" y="5689"/>
                </a:lnTo>
                <a:lnTo>
                  <a:pt x="2464" y="5693"/>
                </a:lnTo>
                <a:lnTo>
                  <a:pt x="2449" y="5696"/>
                </a:lnTo>
                <a:lnTo>
                  <a:pt x="2433" y="5697"/>
                </a:lnTo>
                <a:lnTo>
                  <a:pt x="2419" y="5697"/>
                </a:lnTo>
                <a:lnTo>
                  <a:pt x="2406" y="5695"/>
                </a:lnTo>
                <a:lnTo>
                  <a:pt x="2398" y="5693"/>
                </a:lnTo>
                <a:lnTo>
                  <a:pt x="2391" y="5690"/>
                </a:lnTo>
                <a:lnTo>
                  <a:pt x="2385" y="5687"/>
                </a:lnTo>
                <a:lnTo>
                  <a:pt x="2379" y="5683"/>
                </a:lnTo>
                <a:lnTo>
                  <a:pt x="2373" y="5679"/>
                </a:lnTo>
                <a:lnTo>
                  <a:pt x="2367" y="5673"/>
                </a:lnTo>
                <a:lnTo>
                  <a:pt x="2361" y="5666"/>
                </a:lnTo>
                <a:lnTo>
                  <a:pt x="2356" y="5660"/>
                </a:lnTo>
                <a:lnTo>
                  <a:pt x="2351" y="5652"/>
                </a:lnTo>
                <a:lnTo>
                  <a:pt x="2346" y="5644"/>
                </a:lnTo>
                <a:lnTo>
                  <a:pt x="2341" y="5634"/>
                </a:lnTo>
                <a:lnTo>
                  <a:pt x="2337" y="5623"/>
                </a:lnTo>
                <a:lnTo>
                  <a:pt x="2336" y="5635"/>
                </a:lnTo>
                <a:lnTo>
                  <a:pt x="2335" y="5645"/>
                </a:lnTo>
                <a:lnTo>
                  <a:pt x="2324" y="5639"/>
                </a:lnTo>
                <a:lnTo>
                  <a:pt x="2314" y="5630"/>
                </a:lnTo>
                <a:lnTo>
                  <a:pt x="2304" y="5621"/>
                </a:lnTo>
                <a:lnTo>
                  <a:pt x="2294" y="5612"/>
                </a:lnTo>
                <a:lnTo>
                  <a:pt x="2274" y="5590"/>
                </a:lnTo>
                <a:lnTo>
                  <a:pt x="2257" y="5572"/>
                </a:lnTo>
                <a:lnTo>
                  <a:pt x="2258" y="5576"/>
                </a:lnTo>
                <a:lnTo>
                  <a:pt x="2257" y="5580"/>
                </a:lnTo>
                <a:lnTo>
                  <a:pt x="2257" y="5583"/>
                </a:lnTo>
                <a:lnTo>
                  <a:pt x="2257" y="5586"/>
                </a:lnTo>
                <a:lnTo>
                  <a:pt x="2238" y="5567"/>
                </a:lnTo>
                <a:lnTo>
                  <a:pt x="2219" y="5548"/>
                </a:lnTo>
                <a:lnTo>
                  <a:pt x="2198" y="5532"/>
                </a:lnTo>
                <a:lnTo>
                  <a:pt x="2177" y="5516"/>
                </a:lnTo>
                <a:lnTo>
                  <a:pt x="2176" y="5520"/>
                </a:lnTo>
                <a:lnTo>
                  <a:pt x="2174" y="5524"/>
                </a:lnTo>
                <a:lnTo>
                  <a:pt x="2174" y="5532"/>
                </a:lnTo>
                <a:lnTo>
                  <a:pt x="2153" y="5520"/>
                </a:lnTo>
                <a:lnTo>
                  <a:pt x="2131" y="5507"/>
                </a:lnTo>
                <a:lnTo>
                  <a:pt x="2110" y="5493"/>
                </a:lnTo>
                <a:lnTo>
                  <a:pt x="2089" y="5478"/>
                </a:lnTo>
                <a:lnTo>
                  <a:pt x="2042" y="5478"/>
                </a:lnTo>
                <a:lnTo>
                  <a:pt x="2015" y="5479"/>
                </a:lnTo>
                <a:lnTo>
                  <a:pt x="1987" y="5481"/>
                </a:lnTo>
                <a:lnTo>
                  <a:pt x="1957" y="5485"/>
                </a:lnTo>
                <a:lnTo>
                  <a:pt x="1927" y="5489"/>
                </a:lnTo>
                <a:lnTo>
                  <a:pt x="1913" y="5493"/>
                </a:lnTo>
                <a:lnTo>
                  <a:pt x="1898" y="5496"/>
                </a:lnTo>
                <a:lnTo>
                  <a:pt x="1885" y="5501"/>
                </a:lnTo>
                <a:lnTo>
                  <a:pt x="1871" y="5506"/>
                </a:lnTo>
                <a:lnTo>
                  <a:pt x="1882" y="5521"/>
                </a:lnTo>
                <a:lnTo>
                  <a:pt x="1893" y="5533"/>
                </a:lnTo>
                <a:lnTo>
                  <a:pt x="1905" y="5543"/>
                </a:lnTo>
                <a:lnTo>
                  <a:pt x="1918" y="5553"/>
                </a:lnTo>
                <a:lnTo>
                  <a:pt x="1944" y="5572"/>
                </a:lnTo>
                <a:lnTo>
                  <a:pt x="1971" y="5591"/>
                </a:lnTo>
                <a:lnTo>
                  <a:pt x="1969" y="5593"/>
                </a:lnTo>
                <a:lnTo>
                  <a:pt x="1968" y="5594"/>
                </a:lnTo>
                <a:lnTo>
                  <a:pt x="1964" y="5596"/>
                </a:lnTo>
                <a:lnTo>
                  <a:pt x="1961" y="5596"/>
                </a:lnTo>
                <a:lnTo>
                  <a:pt x="1960" y="5596"/>
                </a:lnTo>
                <a:lnTo>
                  <a:pt x="1980" y="5607"/>
                </a:lnTo>
                <a:lnTo>
                  <a:pt x="1992" y="5613"/>
                </a:lnTo>
                <a:lnTo>
                  <a:pt x="2003" y="5618"/>
                </a:lnTo>
                <a:lnTo>
                  <a:pt x="2015" y="5623"/>
                </a:lnTo>
                <a:lnTo>
                  <a:pt x="2027" y="5626"/>
                </a:lnTo>
                <a:lnTo>
                  <a:pt x="2038" y="5628"/>
                </a:lnTo>
                <a:lnTo>
                  <a:pt x="2049" y="5628"/>
                </a:lnTo>
                <a:lnTo>
                  <a:pt x="2042" y="5631"/>
                </a:lnTo>
                <a:lnTo>
                  <a:pt x="2037" y="5635"/>
                </a:lnTo>
                <a:lnTo>
                  <a:pt x="2027" y="5640"/>
                </a:lnTo>
                <a:lnTo>
                  <a:pt x="2032" y="5640"/>
                </a:lnTo>
                <a:lnTo>
                  <a:pt x="2037" y="5641"/>
                </a:lnTo>
                <a:lnTo>
                  <a:pt x="2048" y="5645"/>
                </a:lnTo>
                <a:lnTo>
                  <a:pt x="2060" y="5650"/>
                </a:lnTo>
                <a:lnTo>
                  <a:pt x="2074" y="5657"/>
                </a:lnTo>
                <a:lnTo>
                  <a:pt x="2097" y="5669"/>
                </a:lnTo>
                <a:lnTo>
                  <a:pt x="2114" y="5678"/>
                </a:lnTo>
                <a:lnTo>
                  <a:pt x="2108" y="5678"/>
                </a:lnTo>
                <a:lnTo>
                  <a:pt x="2102" y="5679"/>
                </a:lnTo>
                <a:lnTo>
                  <a:pt x="2094" y="5680"/>
                </a:lnTo>
                <a:lnTo>
                  <a:pt x="2086" y="5681"/>
                </a:lnTo>
                <a:lnTo>
                  <a:pt x="2103" y="5689"/>
                </a:lnTo>
                <a:lnTo>
                  <a:pt x="2119" y="5698"/>
                </a:lnTo>
                <a:lnTo>
                  <a:pt x="2135" y="5707"/>
                </a:lnTo>
                <a:lnTo>
                  <a:pt x="2151" y="5718"/>
                </a:lnTo>
                <a:lnTo>
                  <a:pt x="2146" y="5719"/>
                </a:lnTo>
                <a:lnTo>
                  <a:pt x="2142" y="5721"/>
                </a:lnTo>
                <a:lnTo>
                  <a:pt x="2131" y="5728"/>
                </a:lnTo>
                <a:lnTo>
                  <a:pt x="2123" y="5734"/>
                </a:lnTo>
                <a:lnTo>
                  <a:pt x="2119" y="5738"/>
                </a:lnTo>
                <a:lnTo>
                  <a:pt x="2138" y="5748"/>
                </a:lnTo>
                <a:lnTo>
                  <a:pt x="2157" y="5758"/>
                </a:lnTo>
                <a:lnTo>
                  <a:pt x="2178" y="5767"/>
                </a:lnTo>
                <a:lnTo>
                  <a:pt x="2200" y="5776"/>
                </a:lnTo>
                <a:lnTo>
                  <a:pt x="2223" y="5784"/>
                </a:lnTo>
                <a:lnTo>
                  <a:pt x="2245" y="5789"/>
                </a:lnTo>
                <a:lnTo>
                  <a:pt x="2258" y="5791"/>
                </a:lnTo>
                <a:lnTo>
                  <a:pt x="2269" y="5791"/>
                </a:lnTo>
                <a:lnTo>
                  <a:pt x="2279" y="5791"/>
                </a:lnTo>
                <a:lnTo>
                  <a:pt x="2291" y="5791"/>
                </a:lnTo>
                <a:lnTo>
                  <a:pt x="2257" y="5805"/>
                </a:lnTo>
                <a:lnTo>
                  <a:pt x="2240" y="5811"/>
                </a:lnTo>
                <a:lnTo>
                  <a:pt x="2225" y="5816"/>
                </a:lnTo>
                <a:lnTo>
                  <a:pt x="2210" y="5819"/>
                </a:lnTo>
                <a:lnTo>
                  <a:pt x="2196" y="5822"/>
                </a:lnTo>
                <a:lnTo>
                  <a:pt x="2183" y="5823"/>
                </a:lnTo>
                <a:lnTo>
                  <a:pt x="2169" y="5822"/>
                </a:lnTo>
                <a:lnTo>
                  <a:pt x="2156" y="5819"/>
                </a:lnTo>
                <a:lnTo>
                  <a:pt x="2144" y="5815"/>
                </a:lnTo>
                <a:lnTo>
                  <a:pt x="2130" y="5809"/>
                </a:lnTo>
                <a:lnTo>
                  <a:pt x="2118" y="5801"/>
                </a:lnTo>
                <a:lnTo>
                  <a:pt x="2106" y="5791"/>
                </a:lnTo>
                <a:lnTo>
                  <a:pt x="2093" y="5778"/>
                </a:lnTo>
                <a:lnTo>
                  <a:pt x="2081" y="5764"/>
                </a:lnTo>
                <a:lnTo>
                  <a:pt x="2068" y="5747"/>
                </a:lnTo>
                <a:lnTo>
                  <a:pt x="2065" y="5753"/>
                </a:lnTo>
                <a:lnTo>
                  <a:pt x="2063" y="5759"/>
                </a:lnTo>
                <a:lnTo>
                  <a:pt x="2062" y="5765"/>
                </a:lnTo>
                <a:lnTo>
                  <a:pt x="2063" y="5772"/>
                </a:lnTo>
                <a:lnTo>
                  <a:pt x="2052" y="5767"/>
                </a:lnTo>
                <a:lnTo>
                  <a:pt x="2043" y="5760"/>
                </a:lnTo>
                <a:lnTo>
                  <a:pt x="2022" y="5742"/>
                </a:lnTo>
                <a:lnTo>
                  <a:pt x="2003" y="5725"/>
                </a:lnTo>
                <a:lnTo>
                  <a:pt x="1986" y="5709"/>
                </a:lnTo>
                <a:lnTo>
                  <a:pt x="1988" y="5714"/>
                </a:lnTo>
                <a:lnTo>
                  <a:pt x="1989" y="5718"/>
                </a:lnTo>
                <a:lnTo>
                  <a:pt x="1988" y="5725"/>
                </a:lnTo>
                <a:lnTo>
                  <a:pt x="1983" y="5719"/>
                </a:lnTo>
                <a:lnTo>
                  <a:pt x="1978" y="5713"/>
                </a:lnTo>
                <a:lnTo>
                  <a:pt x="1966" y="5702"/>
                </a:lnTo>
                <a:lnTo>
                  <a:pt x="1951" y="5691"/>
                </a:lnTo>
                <a:lnTo>
                  <a:pt x="1935" y="5681"/>
                </a:lnTo>
                <a:lnTo>
                  <a:pt x="1920" y="5672"/>
                </a:lnTo>
                <a:lnTo>
                  <a:pt x="1905" y="5661"/>
                </a:lnTo>
                <a:lnTo>
                  <a:pt x="1899" y="5656"/>
                </a:lnTo>
                <a:lnTo>
                  <a:pt x="1895" y="5651"/>
                </a:lnTo>
                <a:lnTo>
                  <a:pt x="1891" y="5645"/>
                </a:lnTo>
                <a:lnTo>
                  <a:pt x="1888" y="5640"/>
                </a:lnTo>
                <a:lnTo>
                  <a:pt x="1885" y="5651"/>
                </a:lnTo>
                <a:lnTo>
                  <a:pt x="1880" y="5644"/>
                </a:lnTo>
                <a:lnTo>
                  <a:pt x="1875" y="5638"/>
                </a:lnTo>
                <a:lnTo>
                  <a:pt x="1868" y="5631"/>
                </a:lnTo>
                <a:lnTo>
                  <a:pt x="1862" y="5626"/>
                </a:lnTo>
                <a:lnTo>
                  <a:pt x="1855" y="5621"/>
                </a:lnTo>
                <a:lnTo>
                  <a:pt x="1848" y="5618"/>
                </a:lnTo>
                <a:lnTo>
                  <a:pt x="1840" y="5615"/>
                </a:lnTo>
                <a:lnTo>
                  <a:pt x="1831" y="5612"/>
                </a:lnTo>
                <a:lnTo>
                  <a:pt x="1823" y="5611"/>
                </a:lnTo>
                <a:lnTo>
                  <a:pt x="1814" y="5609"/>
                </a:lnTo>
                <a:lnTo>
                  <a:pt x="1794" y="5608"/>
                </a:lnTo>
                <a:lnTo>
                  <a:pt x="1775" y="5609"/>
                </a:lnTo>
                <a:lnTo>
                  <a:pt x="1755" y="5611"/>
                </a:lnTo>
                <a:lnTo>
                  <a:pt x="1735" y="5614"/>
                </a:lnTo>
                <a:lnTo>
                  <a:pt x="1714" y="5619"/>
                </a:lnTo>
                <a:lnTo>
                  <a:pt x="1695" y="5624"/>
                </a:lnTo>
                <a:lnTo>
                  <a:pt x="1676" y="5629"/>
                </a:lnTo>
                <a:lnTo>
                  <a:pt x="1642" y="5642"/>
                </a:lnTo>
                <a:lnTo>
                  <a:pt x="1616" y="5651"/>
                </a:lnTo>
                <a:lnTo>
                  <a:pt x="1627" y="5667"/>
                </a:lnTo>
                <a:lnTo>
                  <a:pt x="1639" y="5680"/>
                </a:lnTo>
                <a:lnTo>
                  <a:pt x="1653" y="5690"/>
                </a:lnTo>
                <a:lnTo>
                  <a:pt x="1666" y="5699"/>
                </a:lnTo>
                <a:lnTo>
                  <a:pt x="1681" y="5705"/>
                </a:lnTo>
                <a:lnTo>
                  <a:pt x="1697" y="5712"/>
                </a:lnTo>
                <a:lnTo>
                  <a:pt x="1732" y="5723"/>
                </a:lnTo>
                <a:lnTo>
                  <a:pt x="1726" y="5726"/>
                </a:lnTo>
                <a:lnTo>
                  <a:pt x="1722" y="5726"/>
                </a:lnTo>
                <a:lnTo>
                  <a:pt x="1718" y="5726"/>
                </a:lnTo>
                <a:lnTo>
                  <a:pt x="1738" y="5735"/>
                </a:lnTo>
                <a:lnTo>
                  <a:pt x="1758" y="5746"/>
                </a:lnTo>
                <a:lnTo>
                  <a:pt x="1770" y="5750"/>
                </a:lnTo>
                <a:lnTo>
                  <a:pt x="1780" y="5754"/>
                </a:lnTo>
                <a:lnTo>
                  <a:pt x="1790" y="5756"/>
                </a:lnTo>
                <a:lnTo>
                  <a:pt x="1801" y="5758"/>
                </a:lnTo>
                <a:lnTo>
                  <a:pt x="1792" y="5760"/>
                </a:lnTo>
                <a:lnTo>
                  <a:pt x="1789" y="5762"/>
                </a:lnTo>
                <a:lnTo>
                  <a:pt x="1786" y="5764"/>
                </a:lnTo>
                <a:lnTo>
                  <a:pt x="1780" y="5767"/>
                </a:lnTo>
                <a:lnTo>
                  <a:pt x="1818" y="5784"/>
                </a:lnTo>
                <a:lnTo>
                  <a:pt x="1857" y="5798"/>
                </a:lnTo>
                <a:lnTo>
                  <a:pt x="1852" y="5801"/>
                </a:lnTo>
                <a:lnTo>
                  <a:pt x="1849" y="5804"/>
                </a:lnTo>
                <a:lnTo>
                  <a:pt x="1844" y="5811"/>
                </a:lnTo>
                <a:lnTo>
                  <a:pt x="1848" y="5811"/>
                </a:lnTo>
                <a:lnTo>
                  <a:pt x="1852" y="5812"/>
                </a:lnTo>
                <a:lnTo>
                  <a:pt x="1862" y="5817"/>
                </a:lnTo>
                <a:lnTo>
                  <a:pt x="1873" y="5826"/>
                </a:lnTo>
                <a:lnTo>
                  <a:pt x="1884" y="5834"/>
                </a:lnTo>
                <a:lnTo>
                  <a:pt x="1906" y="5853"/>
                </a:lnTo>
                <a:lnTo>
                  <a:pt x="1916" y="5862"/>
                </a:lnTo>
                <a:lnTo>
                  <a:pt x="1924" y="5868"/>
                </a:lnTo>
                <a:lnTo>
                  <a:pt x="1921" y="5869"/>
                </a:lnTo>
                <a:lnTo>
                  <a:pt x="1919" y="5870"/>
                </a:lnTo>
                <a:lnTo>
                  <a:pt x="1915" y="5872"/>
                </a:lnTo>
                <a:lnTo>
                  <a:pt x="1913" y="5875"/>
                </a:lnTo>
                <a:lnTo>
                  <a:pt x="1912" y="5876"/>
                </a:lnTo>
                <a:lnTo>
                  <a:pt x="1921" y="5878"/>
                </a:lnTo>
                <a:lnTo>
                  <a:pt x="1929" y="5882"/>
                </a:lnTo>
                <a:lnTo>
                  <a:pt x="1944" y="5891"/>
                </a:lnTo>
                <a:lnTo>
                  <a:pt x="1952" y="5895"/>
                </a:lnTo>
                <a:lnTo>
                  <a:pt x="1959" y="5900"/>
                </a:lnTo>
                <a:lnTo>
                  <a:pt x="1967" y="5904"/>
                </a:lnTo>
                <a:lnTo>
                  <a:pt x="1976" y="5906"/>
                </a:lnTo>
                <a:lnTo>
                  <a:pt x="1962" y="5910"/>
                </a:lnTo>
                <a:lnTo>
                  <a:pt x="1949" y="5913"/>
                </a:lnTo>
                <a:lnTo>
                  <a:pt x="1935" y="5915"/>
                </a:lnTo>
                <a:lnTo>
                  <a:pt x="1923" y="5916"/>
                </a:lnTo>
                <a:lnTo>
                  <a:pt x="1911" y="5916"/>
                </a:lnTo>
                <a:lnTo>
                  <a:pt x="1899" y="5916"/>
                </a:lnTo>
                <a:lnTo>
                  <a:pt x="1888" y="5914"/>
                </a:lnTo>
                <a:lnTo>
                  <a:pt x="1877" y="5911"/>
                </a:lnTo>
                <a:lnTo>
                  <a:pt x="1866" y="5907"/>
                </a:lnTo>
                <a:lnTo>
                  <a:pt x="1856" y="5902"/>
                </a:lnTo>
                <a:lnTo>
                  <a:pt x="1846" y="5895"/>
                </a:lnTo>
                <a:lnTo>
                  <a:pt x="1836" y="5888"/>
                </a:lnTo>
                <a:lnTo>
                  <a:pt x="1825" y="5879"/>
                </a:lnTo>
                <a:lnTo>
                  <a:pt x="1816" y="5870"/>
                </a:lnTo>
                <a:lnTo>
                  <a:pt x="1806" y="5859"/>
                </a:lnTo>
                <a:lnTo>
                  <a:pt x="1797" y="5846"/>
                </a:lnTo>
                <a:lnTo>
                  <a:pt x="1795" y="5849"/>
                </a:lnTo>
                <a:lnTo>
                  <a:pt x="1795" y="5853"/>
                </a:lnTo>
                <a:lnTo>
                  <a:pt x="1797" y="5857"/>
                </a:lnTo>
                <a:lnTo>
                  <a:pt x="1780" y="5848"/>
                </a:lnTo>
                <a:lnTo>
                  <a:pt x="1761" y="5837"/>
                </a:lnTo>
                <a:lnTo>
                  <a:pt x="1743" y="5825"/>
                </a:lnTo>
                <a:lnTo>
                  <a:pt x="1729" y="5812"/>
                </a:lnTo>
                <a:lnTo>
                  <a:pt x="1730" y="5816"/>
                </a:lnTo>
                <a:lnTo>
                  <a:pt x="1730" y="5819"/>
                </a:lnTo>
                <a:lnTo>
                  <a:pt x="1730" y="5825"/>
                </a:lnTo>
                <a:lnTo>
                  <a:pt x="1724" y="5816"/>
                </a:lnTo>
                <a:lnTo>
                  <a:pt x="1717" y="5807"/>
                </a:lnTo>
                <a:lnTo>
                  <a:pt x="1711" y="5799"/>
                </a:lnTo>
                <a:lnTo>
                  <a:pt x="1704" y="5792"/>
                </a:lnTo>
                <a:lnTo>
                  <a:pt x="1696" y="5785"/>
                </a:lnTo>
                <a:lnTo>
                  <a:pt x="1688" y="5777"/>
                </a:lnTo>
                <a:lnTo>
                  <a:pt x="1670" y="5765"/>
                </a:lnTo>
                <a:lnTo>
                  <a:pt x="1651" y="5754"/>
                </a:lnTo>
                <a:lnTo>
                  <a:pt x="1630" y="5744"/>
                </a:lnTo>
                <a:lnTo>
                  <a:pt x="1610" y="5736"/>
                </a:lnTo>
                <a:lnTo>
                  <a:pt x="1587" y="5730"/>
                </a:lnTo>
                <a:lnTo>
                  <a:pt x="1564" y="5726"/>
                </a:lnTo>
                <a:lnTo>
                  <a:pt x="1542" y="5723"/>
                </a:lnTo>
                <a:lnTo>
                  <a:pt x="1519" y="5721"/>
                </a:lnTo>
                <a:lnTo>
                  <a:pt x="1497" y="5721"/>
                </a:lnTo>
                <a:lnTo>
                  <a:pt x="1475" y="5722"/>
                </a:lnTo>
                <a:lnTo>
                  <a:pt x="1454" y="5725"/>
                </a:lnTo>
                <a:lnTo>
                  <a:pt x="1434" y="5729"/>
                </a:lnTo>
                <a:lnTo>
                  <a:pt x="1415" y="5735"/>
                </a:lnTo>
                <a:lnTo>
                  <a:pt x="1425" y="5748"/>
                </a:lnTo>
                <a:lnTo>
                  <a:pt x="1435" y="5758"/>
                </a:lnTo>
                <a:lnTo>
                  <a:pt x="1445" y="5766"/>
                </a:lnTo>
                <a:lnTo>
                  <a:pt x="1457" y="5774"/>
                </a:lnTo>
                <a:lnTo>
                  <a:pt x="1480" y="5789"/>
                </a:lnTo>
                <a:lnTo>
                  <a:pt x="1492" y="5796"/>
                </a:lnTo>
                <a:lnTo>
                  <a:pt x="1505" y="5804"/>
                </a:lnTo>
                <a:lnTo>
                  <a:pt x="1502" y="5805"/>
                </a:lnTo>
                <a:lnTo>
                  <a:pt x="1499" y="5805"/>
                </a:lnTo>
                <a:lnTo>
                  <a:pt x="1492" y="5805"/>
                </a:lnTo>
                <a:lnTo>
                  <a:pt x="1486" y="5803"/>
                </a:lnTo>
                <a:lnTo>
                  <a:pt x="1522" y="5823"/>
                </a:lnTo>
                <a:lnTo>
                  <a:pt x="1541" y="5832"/>
                </a:lnTo>
                <a:lnTo>
                  <a:pt x="1549" y="5835"/>
                </a:lnTo>
                <a:lnTo>
                  <a:pt x="1558" y="5838"/>
                </a:lnTo>
                <a:lnTo>
                  <a:pt x="1551" y="5838"/>
                </a:lnTo>
                <a:lnTo>
                  <a:pt x="1547" y="5839"/>
                </a:lnTo>
                <a:lnTo>
                  <a:pt x="1544" y="5841"/>
                </a:lnTo>
                <a:lnTo>
                  <a:pt x="1539" y="5842"/>
                </a:lnTo>
                <a:lnTo>
                  <a:pt x="1572" y="5861"/>
                </a:lnTo>
                <a:lnTo>
                  <a:pt x="1605" y="5877"/>
                </a:lnTo>
                <a:lnTo>
                  <a:pt x="1600" y="5879"/>
                </a:lnTo>
                <a:lnTo>
                  <a:pt x="1597" y="5881"/>
                </a:lnTo>
                <a:lnTo>
                  <a:pt x="1591" y="5887"/>
                </a:lnTo>
                <a:lnTo>
                  <a:pt x="1600" y="5888"/>
                </a:lnTo>
                <a:lnTo>
                  <a:pt x="1609" y="5891"/>
                </a:lnTo>
                <a:lnTo>
                  <a:pt x="1618" y="5895"/>
                </a:lnTo>
                <a:lnTo>
                  <a:pt x="1626" y="5901"/>
                </a:lnTo>
                <a:lnTo>
                  <a:pt x="1643" y="5914"/>
                </a:lnTo>
                <a:lnTo>
                  <a:pt x="1660" y="5929"/>
                </a:lnTo>
                <a:lnTo>
                  <a:pt x="1678" y="5944"/>
                </a:lnTo>
                <a:lnTo>
                  <a:pt x="1687" y="5951"/>
                </a:lnTo>
                <a:lnTo>
                  <a:pt x="1697" y="5957"/>
                </a:lnTo>
                <a:lnTo>
                  <a:pt x="1706" y="5963"/>
                </a:lnTo>
                <a:lnTo>
                  <a:pt x="1716" y="5967"/>
                </a:lnTo>
                <a:lnTo>
                  <a:pt x="1728" y="5970"/>
                </a:lnTo>
                <a:lnTo>
                  <a:pt x="1739" y="5973"/>
                </a:lnTo>
                <a:lnTo>
                  <a:pt x="1700" y="5982"/>
                </a:lnTo>
                <a:lnTo>
                  <a:pt x="1684" y="5985"/>
                </a:lnTo>
                <a:lnTo>
                  <a:pt x="1667" y="5986"/>
                </a:lnTo>
                <a:lnTo>
                  <a:pt x="1653" y="5987"/>
                </a:lnTo>
                <a:lnTo>
                  <a:pt x="1639" y="5986"/>
                </a:lnTo>
                <a:lnTo>
                  <a:pt x="1626" y="5985"/>
                </a:lnTo>
                <a:lnTo>
                  <a:pt x="1614" y="5981"/>
                </a:lnTo>
                <a:lnTo>
                  <a:pt x="1602" y="5977"/>
                </a:lnTo>
                <a:lnTo>
                  <a:pt x="1590" y="5970"/>
                </a:lnTo>
                <a:lnTo>
                  <a:pt x="1579" y="5962"/>
                </a:lnTo>
                <a:lnTo>
                  <a:pt x="1567" y="5953"/>
                </a:lnTo>
                <a:lnTo>
                  <a:pt x="1555" y="5942"/>
                </a:lnTo>
                <a:lnTo>
                  <a:pt x="1544" y="5928"/>
                </a:lnTo>
                <a:lnTo>
                  <a:pt x="1530" y="5914"/>
                </a:lnTo>
                <a:lnTo>
                  <a:pt x="1518" y="5897"/>
                </a:lnTo>
                <a:lnTo>
                  <a:pt x="1516" y="5900"/>
                </a:lnTo>
                <a:lnTo>
                  <a:pt x="1516" y="5903"/>
                </a:lnTo>
                <a:lnTo>
                  <a:pt x="1516" y="5907"/>
                </a:lnTo>
                <a:lnTo>
                  <a:pt x="1504" y="5898"/>
                </a:lnTo>
                <a:lnTo>
                  <a:pt x="1490" y="5886"/>
                </a:lnTo>
                <a:lnTo>
                  <a:pt x="1477" y="5874"/>
                </a:lnTo>
                <a:lnTo>
                  <a:pt x="1467" y="5864"/>
                </a:lnTo>
                <a:lnTo>
                  <a:pt x="1468" y="5867"/>
                </a:lnTo>
                <a:lnTo>
                  <a:pt x="1468" y="5870"/>
                </a:lnTo>
                <a:lnTo>
                  <a:pt x="1466" y="5875"/>
                </a:lnTo>
                <a:lnTo>
                  <a:pt x="1462" y="5867"/>
                </a:lnTo>
                <a:lnTo>
                  <a:pt x="1458" y="5859"/>
                </a:lnTo>
                <a:lnTo>
                  <a:pt x="1452" y="5851"/>
                </a:lnTo>
                <a:lnTo>
                  <a:pt x="1446" y="5844"/>
                </a:lnTo>
                <a:lnTo>
                  <a:pt x="1439" y="5837"/>
                </a:lnTo>
                <a:lnTo>
                  <a:pt x="1432" y="5831"/>
                </a:lnTo>
                <a:lnTo>
                  <a:pt x="1416" y="5818"/>
                </a:lnTo>
                <a:lnTo>
                  <a:pt x="1399" y="5807"/>
                </a:lnTo>
                <a:lnTo>
                  <a:pt x="1379" y="5798"/>
                </a:lnTo>
                <a:lnTo>
                  <a:pt x="1359" y="5790"/>
                </a:lnTo>
                <a:lnTo>
                  <a:pt x="1337" y="5784"/>
                </a:lnTo>
                <a:lnTo>
                  <a:pt x="1316" y="5777"/>
                </a:lnTo>
                <a:lnTo>
                  <a:pt x="1294" y="5773"/>
                </a:lnTo>
                <a:lnTo>
                  <a:pt x="1273" y="5770"/>
                </a:lnTo>
                <a:lnTo>
                  <a:pt x="1251" y="5768"/>
                </a:lnTo>
                <a:lnTo>
                  <a:pt x="1231" y="5768"/>
                </a:lnTo>
                <a:lnTo>
                  <a:pt x="1211" y="5769"/>
                </a:lnTo>
                <a:lnTo>
                  <a:pt x="1193" y="5771"/>
                </a:lnTo>
                <a:lnTo>
                  <a:pt x="1177" y="5774"/>
                </a:lnTo>
                <a:lnTo>
                  <a:pt x="1183" y="5785"/>
                </a:lnTo>
                <a:lnTo>
                  <a:pt x="1189" y="5794"/>
                </a:lnTo>
                <a:lnTo>
                  <a:pt x="1198" y="5802"/>
                </a:lnTo>
                <a:lnTo>
                  <a:pt x="1205" y="5809"/>
                </a:lnTo>
                <a:lnTo>
                  <a:pt x="1222" y="5824"/>
                </a:lnTo>
                <a:lnTo>
                  <a:pt x="1240" y="5837"/>
                </a:lnTo>
                <a:lnTo>
                  <a:pt x="1234" y="5838"/>
                </a:lnTo>
                <a:lnTo>
                  <a:pt x="1228" y="5837"/>
                </a:lnTo>
                <a:lnTo>
                  <a:pt x="1222" y="5835"/>
                </a:lnTo>
                <a:lnTo>
                  <a:pt x="1253" y="5855"/>
                </a:lnTo>
                <a:lnTo>
                  <a:pt x="1270" y="5865"/>
                </a:lnTo>
                <a:lnTo>
                  <a:pt x="1278" y="5868"/>
                </a:lnTo>
                <a:lnTo>
                  <a:pt x="1286" y="5871"/>
                </a:lnTo>
                <a:lnTo>
                  <a:pt x="1279" y="5871"/>
                </a:lnTo>
                <a:lnTo>
                  <a:pt x="1276" y="5872"/>
                </a:lnTo>
                <a:lnTo>
                  <a:pt x="1273" y="5873"/>
                </a:lnTo>
                <a:lnTo>
                  <a:pt x="1268" y="5874"/>
                </a:lnTo>
                <a:lnTo>
                  <a:pt x="1296" y="5892"/>
                </a:lnTo>
                <a:lnTo>
                  <a:pt x="1326" y="5910"/>
                </a:lnTo>
                <a:lnTo>
                  <a:pt x="1322" y="5912"/>
                </a:lnTo>
                <a:lnTo>
                  <a:pt x="1318" y="5913"/>
                </a:lnTo>
                <a:lnTo>
                  <a:pt x="1313" y="5918"/>
                </a:lnTo>
                <a:lnTo>
                  <a:pt x="1328" y="5930"/>
                </a:lnTo>
                <a:lnTo>
                  <a:pt x="1343" y="5944"/>
                </a:lnTo>
                <a:lnTo>
                  <a:pt x="1357" y="5958"/>
                </a:lnTo>
                <a:lnTo>
                  <a:pt x="1370" y="5973"/>
                </a:lnTo>
                <a:lnTo>
                  <a:pt x="1365" y="5974"/>
                </a:lnTo>
                <a:lnTo>
                  <a:pt x="1361" y="5975"/>
                </a:lnTo>
                <a:lnTo>
                  <a:pt x="1358" y="5977"/>
                </a:lnTo>
                <a:lnTo>
                  <a:pt x="1381" y="5991"/>
                </a:lnTo>
                <a:lnTo>
                  <a:pt x="1406" y="6005"/>
                </a:lnTo>
                <a:lnTo>
                  <a:pt x="1420" y="6013"/>
                </a:lnTo>
                <a:lnTo>
                  <a:pt x="1432" y="6018"/>
                </a:lnTo>
                <a:lnTo>
                  <a:pt x="1445" y="6022"/>
                </a:lnTo>
                <a:lnTo>
                  <a:pt x="1458" y="6024"/>
                </a:lnTo>
                <a:lnTo>
                  <a:pt x="1439" y="6026"/>
                </a:lnTo>
                <a:lnTo>
                  <a:pt x="1423" y="6027"/>
                </a:lnTo>
                <a:lnTo>
                  <a:pt x="1407" y="6027"/>
                </a:lnTo>
                <a:lnTo>
                  <a:pt x="1394" y="6026"/>
                </a:lnTo>
                <a:lnTo>
                  <a:pt x="1383" y="6025"/>
                </a:lnTo>
                <a:lnTo>
                  <a:pt x="1371" y="6022"/>
                </a:lnTo>
                <a:lnTo>
                  <a:pt x="1361" y="6018"/>
                </a:lnTo>
                <a:lnTo>
                  <a:pt x="1351" y="6013"/>
                </a:lnTo>
                <a:lnTo>
                  <a:pt x="1341" y="6007"/>
                </a:lnTo>
                <a:lnTo>
                  <a:pt x="1331" y="6001"/>
                </a:lnTo>
                <a:lnTo>
                  <a:pt x="1312" y="5987"/>
                </a:lnTo>
                <a:lnTo>
                  <a:pt x="1289" y="5968"/>
                </a:lnTo>
                <a:lnTo>
                  <a:pt x="1262" y="5949"/>
                </a:lnTo>
                <a:lnTo>
                  <a:pt x="1261" y="5951"/>
                </a:lnTo>
                <a:lnTo>
                  <a:pt x="1260" y="5953"/>
                </a:lnTo>
                <a:lnTo>
                  <a:pt x="1261" y="5956"/>
                </a:lnTo>
                <a:lnTo>
                  <a:pt x="1252" y="5949"/>
                </a:lnTo>
                <a:lnTo>
                  <a:pt x="1242" y="5941"/>
                </a:lnTo>
                <a:lnTo>
                  <a:pt x="1233" y="5930"/>
                </a:lnTo>
                <a:lnTo>
                  <a:pt x="1224" y="5922"/>
                </a:lnTo>
                <a:lnTo>
                  <a:pt x="1225" y="5925"/>
                </a:lnTo>
                <a:lnTo>
                  <a:pt x="1224" y="5927"/>
                </a:lnTo>
                <a:lnTo>
                  <a:pt x="1224" y="5930"/>
                </a:lnTo>
                <a:lnTo>
                  <a:pt x="1217" y="5918"/>
                </a:lnTo>
                <a:lnTo>
                  <a:pt x="1209" y="5907"/>
                </a:lnTo>
                <a:lnTo>
                  <a:pt x="1199" y="5897"/>
                </a:lnTo>
                <a:lnTo>
                  <a:pt x="1186" y="5887"/>
                </a:lnTo>
                <a:lnTo>
                  <a:pt x="1173" y="5879"/>
                </a:lnTo>
                <a:lnTo>
                  <a:pt x="1160" y="5871"/>
                </a:lnTo>
                <a:lnTo>
                  <a:pt x="1144" y="5865"/>
                </a:lnTo>
                <a:lnTo>
                  <a:pt x="1129" y="5860"/>
                </a:lnTo>
                <a:lnTo>
                  <a:pt x="1112" y="5854"/>
                </a:lnTo>
                <a:lnTo>
                  <a:pt x="1097" y="5851"/>
                </a:lnTo>
                <a:lnTo>
                  <a:pt x="1081" y="5848"/>
                </a:lnTo>
                <a:lnTo>
                  <a:pt x="1065" y="5846"/>
                </a:lnTo>
                <a:lnTo>
                  <a:pt x="1050" y="5845"/>
                </a:lnTo>
                <a:lnTo>
                  <a:pt x="1034" y="5844"/>
                </a:lnTo>
                <a:lnTo>
                  <a:pt x="1021" y="5844"/>
                </a:lnTo>
                <a:lnTo>
                  <a:pt x="1009" y="5845"/>
                </a:lnTo>
                <a:lnTo>
                  <a:pt x="1013" y="5853"/>
                </a:lnTo>
                <a:lnTo>
                  <a:pt x="1017" y="5861"/>
                </a:lnTo>
                <a:lnTo>
                  <a:pt x="1027" y="5873"/>
                </a:lnTo>
                <a:lnTo>
                  <a:pt x="1039" y="5885"/>
                </a:lnTo>
                <a:lnTo>
                  <a:pt x="1052" y="5898"/>
                </a:lnTo>
                <a:lnTo>
                  <a:pt x="1048" y="5898"/>
                </a:lnTo>
                <a:lnTo>
                  <a:pt x="1044" y="5897"/>
                </a:lnTo>
                <a:lnTo>
                  <a:pt x="1038" y="5894"/>
                </a:lnTo>
                <a:lnTo>
                  <a:pt x="1061" y="5912"/>
                </a:lnTo>
                <a:lnTo>
                  <a:pt x="1073" y="5920"/>
                </a:lnTo>
                <a:lnTo>
                  <a:pt x="1085" y="5926"/>
                </a:lnTo>
                <a:lnTo>
                  <a:pt x="1080" y="5925"/>
                </a:lnTo>
                <a:lnTo>
                  <a:pt x="1076" y="5926"/>
                </a:lnTo>
                <a:lnTo>
                  <a:pt x="1074" y="5926"/>
                </a:lnTo>
                <a:lnTo>
                  <a:pt x="1070" y="5927"/>
                </a:lnTo>
                <a:lnTo>
                  <a:pt x="1114" y="5962"/>
                </a:lnTo>
                <a:lnTo>
                  <a:pt x="1107" y="5962"/>
                </a:lnTo>
                <a:lnTo>
                  <a:pt x="1104" y="5962"/>
                </a:lnTo>
                <a:lnTo>
                  <a:pt x="1102" y="5963"/>
                </a:lnTo>
                <a:lnTo>
                  <a:pt x="1109" y="5965"/>
                </a:lnTo>
                <a:lnTo>
                  <a:pt x="1118" y="5969"/>
                </a:lnTo>
                <a:lnTo>
                  <a:pt x="1125" y="5974"/>
                </a:lnTo>
                <a:lnTo>
                  <a:pt x="1134" y="5979"/>
                </a:lnTo>
                <a:lnTo>
                  <a:pt x="1150" y="5992"/>
                </a:lnTo>
                <a:lnTo>
                  <a:pt x="1169" y="6006"/>
                </a:lnTo>
                <a:lnTo>
                  <a:pt x="1186" y="6021"/>
                </a:lnTo>
                <a:lnTo>
                  <a:pt x="1204" y="6034"/>
                </a:lnTo>
                <a:lnTo>
                  <a:pt x="1222" y="6045"/>
                </a:lnTo>
                <a:lnTo>
                  <a:pt x="1231" y="6050"/>
                </a:lnTo>
                <a:lnTo>
                  <a:pt x="1239" y="6054"/>
                </a:lnTo>
                <a:lnTo>
                  <a:pt x="1226" y="6055"/>
                </a:lnTo>
                <a:lnTo>
                  <a:pt x="1213" y="6055"/>
                </a:lnTo>
                <a:lnTo>
                  <a:pt x="1201" y="6054"/>
                </a:lnTo>
                <a:lnTo>
                  <a:pt x="1188" y="6053"/>
                </a:lnTo>
                <a:lnTo>
                  <a:pt x="1177" y="6051"/>
                </a:lnTo>
                <a:lnTo>
                  <a:pt x="1165" y="6048"/>
                </a:lnTo>
                <a:lnTo>
                  <a:pt x="1140" y="6039"/>
                </a:lnTo>
                <a:lnTo>
                  <a:pt x="1117" y="6029"/>
                </a:lnTo>
                <a:lnTo>
                  <a:pt x="1094" y="6018"/>
                </a:lnTo>
                <a:lnTo>
                  <a:pt x="1047" y="5992"/>
                </a:lnTo>
                <a:lnTo>
                  <a:pt x="1023" y="5980"/>
                </a:lnTo>
                <a:lnTo>
                  <a:pt x="999" y="5967"/>
                </a:lnTo>
                <a:lnTo>
                  <a:pt x="975" y="5957"/>
                </a:lnTo>
                <a:lnTo>
                  <a:pt x="950" y="5948"/>
                </a:lnTo>
                <a:lnTo>
                  <a:pt x="938" y="5945"/>
                </a:lnTo>
                <a:lnTo>
                  <a:pt x="925" y="5942"/>
                </a:lnTo>
                <a:lnTo>
                  <a:pt x="912" y="5940"/>
                </a:lnTo>
                <a:lnTo>
                  <a:pt x="899" y="5938"/>
                </a:lnTo>
                <a:lnTo>
                  <a:pt x="885" y="5938"/>
                </a:lnTo>
                <a:lnTo>
                  <a:pt x="872" y="5938"/>
                </a:lnTo>
                <a:lnTo>
                  <a:pt x="859" y="5939"/>
                </a:lnTo>
                <a:lnTo>
                  <a:pt x="844" y="5942"/>
                </a:lnTo>
                <a:lnTo>
                  <a:pt x="849" y="5947"/>
                </a:lnTo>
                <a:lnTo>
                  <a:pt x="854" y="5952"/>
                </a:lnTo>
                <a:lnTo>
                  <a:pt x="865" y="5961"/>
                </a:lnTo>
                <a:lnTo>
                  <a:pt x="886" y="5979"/>
                </a:lnTo>
                <a:lnTo>
                  <a:pt x="883" y="5979"/>
                </a:lnTo>
                <a:lnTo>
                  <a:pt x="880" y="5979"/>
                </a:lnTo>
                <a:lnTo>
                  <a:pt x="876" y="5978"/>
                </a:lnTo>
                <a:lnTo>
                  <a:pt x="897" y="5989"/>
                </a:lnTo>
                <a:lnTo>
                  <a:pt x="907" y="5994"/>
                </a:lnTo>
                <a:lnTo>
                  <a:pt x="917" y="5998"/>
                </a:lnTo>
                <a:lnTo>
                  <a:pt x="913" y="5998"/>
                </a:lnTo>
                <a:lnTo>
                  <a:pt x="911" y="5999"/>
                </a:lnTo>
                <a:lnTo>
                  <a:pt x="910" y="6000"/>
                </a:lnTo>
                <a:lnTo>
                  <a:pt x="906" y="6000"/>
                </a:lnTo>
                <a:lnTo>
                  <a:pt x="925" y="6012"/>
                </a:lnTo>
                <a:lnTo>
                  <a:pt x="945" y="6021"/>
                </a:lnTo>
                <a:lnTo>
                  <a:pt x="940" y="6024"/>
                </a:lnTo>
                <a:lnTo>
                  <a:pt x="937" y="6026"/>
                </a:lnTo>
                <a:lnTo>
                  <a:pt x="946" y="6029"/>
                </a:lnTo>
                <a:lnTo>
                  <a:pt x="963" y="6034"/>
                </a:lnTo>
                <a:lnTo>
                  <a:pt x="1008" y="6050"/>
                </a:lnTo>
                <a:lnTo>
                  <a:pt x="1074" y="6074"/>
                </a:lnTo>
                <a:lnTo>
                  <a:pt x="1063" y="6075"/>
                </a:lnTo>
                <a:lnTo>
                  <a:pt x="1053" y="6075"/>
                </a:lnTo>
                <a:lnTo>
                  <a:pt x="1031" y="6074"/>
                </a:lnTo>
                <a:lnTo>
                  <a:pt x="1010" y="6071"/>
                </a:lnTo>
                <a:lnTo>
                  <a:pt x="988" y="6067"/>
                </a:lnTo>
                <a:lnTo>
                  <a:pt x="968" y="6061"/>
                </a:lnTo>
                <a:lnTo>
                  <a:pt x="947" y="6054"/>
                </a:lnTo>
                <a:lnTo>
                  <a:pt x="906" y="6039"/>
                </a:lnTo>
                <a:lnTo>
                  <a:pt x="885" y="6032"/>
                </a:lnTo>
                <a:lnTo>
                  <a:pt x="865" y="6026"/>
                </a:lnTo>
                <a:lnTo>
                  <a:pt x="843" y="6022"/>
                </a:lnTo>
                <a:lnTo>
                  <a:pt x="823" y="6020"/>
                </a:lnTo>
                <a:lnTo>
                  <a:pt x="811" y="6019"/>
                </a:lnTo>
                <a:lnTo>
                  <a:pt x="801" y="6019"/>
                </a:lnTo>
                <a:lnTo>
                  <a:pt x="790" y="6020"/>
                </a:lnTo>
                <a:lnTo>
                  <a:pt x="780" y="6021"/>
                </a:lnTo>
                <a:lnTo>
                  <a:pt x="768" y="6024"/>
                </a:lnTo>
                <a:lnTo>
                  <a:pt x="757" y="6027"/>
                </a:lnTo>
                <a:lnTo>
                  <a:pt x="746" y="6031"/>
                </a:lnTo>
                <a:lnTo>
                  <a:pt x="734" y="6035"/>
                </a:lnTo>
                <a:lnTo>
                  <a:pt x="743" y="6043"/>
                </a:lnTo>
                <a:lnTo>
                  <a:pt x="751" y="6050"/>
                </a:lnTo>
                <a:lnTo>
                  <a:pt x="761" y="6055"/>
                </a:lnTo>
                <a:lnTo>
                  <a:pt x="771" y="6060"/>
                </a:lnTo>
                <a:lnTo>
                  <a:pt x="768" y="6061"/>
                </a:lnTo>
                <a:lnTo>
                  <a:pt x="766" y="6061"/>
                </a:lnTo>
                <a:lnTo>
                  <a:pt x="763" y="6061"/>
                </a:lnTo>
                <a:lnTo>
                  <a:pt x="783" y="6072"/>
                </a:lnTo>
                <a:lnTo>
                  <a:pt x="794" y="6077"/>
                </a:lnTo>
                <a:lnTo>
                  <a:pt x="799" y="6079"/>
                </a:lnTo>
                <a:lnTo>
                  <a:pt x="803" y="6080"/>
                </a:lnTo>
                <a:lnTo>
                  <a:pt x="800" y="6080"/>
                </a:lnTo>
                <a:lnTo>
                  <a:pt x="798" y="6081"/>
                </a:lnTo>
                <a:lnTo>
                  <a:pt x="797" y="6082"/>
                </a:lnTo>
                <a:lnTo>
                  <a:pt x="794" y="6085"/>
                </a:lnTo>
                <a:lnTo>
                  <a:pt x="806" y="6091"/>
                </a:lnTo>
                <a:lnTo>
                  <a:pt x="819" y="6096"/>
                </a:lnTo>
                <a:lnTo>
                  <a:pt x="831" y="6100"/>
                </a:lnTo>
                <a:lnTo>
                  <a:pt x="844" y="6103"/>
                </a:lnTo>
                <a:lnTo>
                  <a:pt x="823" y="6104"/>
                </a:lnTo>
                <a:lnTo>
                  <a:pt x="799" y="6104"/>
                </a:lnTo>
                <a:lnTo>
                  <a:pt x="774" y="6101"/>
                </a:lnTo>
                <a:lnTo>
                  <a:pt x="749" y="6098"/>
                </a:lnTo>
                <a:lnTo>
                  <a:pt x="723" y="6093"/>
                </a:lnTo>
                <a:lnTo>
                  <a:pt x="698" y="6088"/>
                </a:lnTo>
                <a:lnTo>
                  <a:pt x="675" y="6080"/>
                </a:lnTo>
                <a:lnTo>
                  <a:pt x="654" y="6073"/>
                </a:lnTo>
                <a:lnTo>
                  <a:pt x="658" y="6076"/>
                </a:lnTo>
                <a:lnTo>
                  <a:pt x="663" y="6078"/>
                </a:lnTo>
                <a:lnTo>
                  <a:pt x="668" y="6083"/>
                </a:lnTo>
                <a:lnTo>
                  <a:pt x="671" y="6090"/>
                </a:lnTo>
                <a:lnTo>
                  <a:pt x="674" y="6097"/>
                </a:lnTo>
                <a:lnTo>
                  <a:pt x="659" y="6095"/>
                </a:lnTo>
                <a:lnTo>
                  <a:pt x="645" y="6094"/>
                </a:lnTo>
                <a:lnTo>
                  <a:pt x="631" y="6094"/>
                </a:lnTo>
                <a:lnTo>
                  <a:pt x="616" y="6095"/>
                </a:lnTo>
                <a:lnTo>
                  <a:pt x="602" y="6096"/>
                </a:lnTo>
                <a:lnTo>
                  <a:pt x="588" y="6098"/>
                </a:lnTo>
                <a:lnTo>
                  <a:pt x="574" y="6101"/>
                </a:lnTo>
                <a:lnTo>
                  <a:pt x="560" y="6104"/>
                </a:lnTo>
                <a:lnTo>
                  <a:pt x="565" y="6105"/>
                </a:lnTo>
                <a:lnTo>
                  <a:pt x="569" y="6106"/>
                </a:lnTo>
                <a:lnTo>
                  <a:pt x="572" y="6108"/>
                </a:lnTo>
                <a:lnTo>
                  <a:pt x="573" y="6111"/>
                </a:lnTo>
                <a:lnTo>
                  <a:pt x="573" y="6113"/>
                </a:lnTo>
                <a:lnTo>
                  <a:pt x="573" y="6116"/>
                </a:lnTo>
                <a:lnTo>
                  <a:pt x="573" y="6118"/>
                </a:lnTo>
                <a:lnTo>
                  <a:pt x="558" y="6116"/>
                </a:lnTo>
                <a:lnTo>
                  <a:pt x="540" y="6115"/>
                </a:lnTo>
                <a:lnTo>
                  <a:pt x="522" y="6116"/>
                </a:lnTo>
                <a:lnTo>
                  <a:pt x="503" y="6117"/>
                </a:lnTo>
                <a:lnTo>
                  <a:pt x="483" y="6119"/>
                </a:lnTo>
                <a:lnTo>
                  <a:pt x="462" y="6123"/>
                </a:lnTo>
                <a:lnTo>
                  <a:pt x="441" y="6127"/>
                </a:lnTo>
                <a:lnTo>
                  <a:pt x="420" y="6131"/>
                </a:lnTo>
                <a:lnTo>
                  <a:pt x="399" y="6137"/>
                </a:lnTo>
                <a:lnTo>
                  <a:pt x="379" y="6143"/>
                </a:lnTo>
                <a:lnTo>
                  <a:pt x="358" y="6150"/>
                </a:lnTo>
                <a:lnTo>
                  <a:pt x="340" y="6158"/>
                </a:lnTo>
                <a:lnTo>
                  <a:pt x="323" y="6167"/>
                </a:lnTo>
                <a:lnTo>
                  <a:pt x="307" y="6176"/>
                </a:lnTo>
                <a:lnTo>
                  <a:pt x="293" y="6186"/>
                </a:lnTo>
                <a:lnTo>
                  <a:pt x="281" y="6198"/>
                </a:lnTo>
                <a:lnTo>
                  <a:pt x="297" y="6190"/>
                </a:lnTo>
                <a:lnTo>
                  <a:pt x="313" y="6186"/>
                </a:lnTo>
                <a:lnTo>
                  <a:pt x="330" y="6183"/>
                </a:lnTo>
                <a:lnTo>
                  <a:pt x="347" y="6181"/>
                </a:lnTo>
                <a:lnTo>
                  <a:pt x="364" y="6181"/>
                </a:lnTo>
                <a:lnTo>
                  <a:pt x="381" y="6181"/>
                </a:lnTo>
                <a:lnTo>
                  <a:pt x="415" y="6183"/>
                </a:lnTo>
                <a:lnTo>
                  <a:pt x="450" y="6186"/>
                </a:lnTo>
                <a:lnTo>
                  <a:pt x="466" y="6188"/>
                </a:lnTo>
                <a:lnTo>
                  <a:pt x="484" y="6188"/>
                </a:lnTo>
                <a:lnTo>
                  <a:pt x="500" y="6188"/>
                </a:lnTo>
                <a:lnTo>
                  <a:pt x="518" y="6186"/>
                </a:lnTo>
                <a:lnTo>
                  <a:pt x="534" y="6183"/>
                </a:lnTo>
                <a:lnTo>
                  <a:pt x="550" y="6179"/>
                </a:lnTo>
                <a:lnTo>
                  <a:pt x="543" y="6185"/>
                </a:lnTo>
                <a:lnTo>
                  <a:pt x="534" y="6191"/>
                </a:lnTo>
                <a:lnTo>
                  <a:pt x="524" y="6195"/>
                </a:lnTo>
                <a:lnTo>
                  <a:pt x="513" y="6198"/>
                </a:lnTo>
                <a:lnTo>
                  <a:pt x="521" y="6201"/>
                </a:lnTo>
                <a:lnTo>
                  <a:pt x="530" y="6203"/>
                </a:lnTo>
                <a:lnTo>
                  <a:pt x="539" y="6204"/>
                </a:lnTo>
                <a:lnTo>
                  <a:pt x="549" y="6205"/>
                </a:lnTo>
                <a:lnTo>
                  <a:pt x="559" y="6204"/>
                </a:lnTo>
                <a:lnTo>
                  <a:pt x="569" y="6203"/>
                </a:lnTo>
                <a:lnTo>
                  <a:pt x="590" y="6200"/>
                </a:lnTo>
                <a:lnTo>
                  <a:pt x="609" y="6193"/>
                </a:lnTo>
                <a:lnTo>
                  <a:pt x="629" y="6186"/>
                </a:lnTo>
                <a:lnTo>
                  <a:pt x="647" y="6179"/>
                </a:lnTo>
                <a:lnTo>
                  <a:pt x="664" y="6171"/>
                </a:lnTo>
                <a:lnTo>
                  <a:pt x="658" y="6182"/>
                </a:lnTo>
                <a:lnTo>
                  <a:pt x="651" y="6192"/>
                </a:lnTo>
                <a:lnTo>
                  <a:pt x="642" y="6202"/>
                </a:lnTo>
                <a:lnTo>
                  <a:pt x="631" y="6208"/>
                </a:lnTo>
                <a:lnTo>
                  <a:pt x="638" y="6210"/>
                </a:lnTo>
                <a:lnTo>
                  <a:pt x="645" y="6211"/>
                </a:lnTo>
                <a:lnTo>
                  <a:pt x="652" y="6210"/>
                </a:lnTo>
                <a:lnTo>
                  <a:pt x="660" y="6208"/>
                </a:lnTo>
                <a:lnTo>
                  <a:pt x="669" y="6206"/>
                </a:lnTo>
                <a:lnTo>
                  <a:pt x="678" y="6202"/>
                </a:lnTo>
                <a:lnTo>
                  <a:pt x="695" y="6193"/>
                </a:lnTo>
                <a:lnTo>
                  <a:pt x="712" y="6183"/>
                </a:lnTo>
                <a:lnTo>
                  <a:pt x="728" y="6172"/>
                </a:lnTo>
                <a:lnTo>
                  <a:pt x="752" y="6153"/>
                </a:lnTo>
                <a:lnTo>
                  <a:pt x="744" y="6167"/>
                </a:lnTo>
                <a:lnTo>
                  <a:pt x="734" y="6181"/>
                </a:lnTo>
                <a:lnTo>
                  <a:pt x="717" y="6209"/>
                </a:lnTo>
                <a:lnTo>
                  <a:pt x="733" y="6207"/>
                </a:lnTo>
                <a:lnTo>
                  <a:pt x="749" y="6204"/>
                </a:lnTo>
                <a:lnTo>
                  <a:pt x="763" y="6200"/>
                </a:lnTo>
                <a:lnTo>
                  <a:pt x="776" y="6193"/>
                </a:lnTo>
                <a:lnTo>
                  <a:pt x="789" y="6187"/>
                </a:lnTo>
                <a:lnTo>
                  <a:pt x="800" y="6179"/>
                </a:lnTo>
                <a:lnTo>
                  <a:pt x="823" y="6164"/>
                </a:lnTo>
                <a:lnTo>
                  <a:pt x="845" y="6147"/>
                </a:lnTo>
                <a:lnTo>
                  <a:pt x="857" y="6139"/>
                </a:lnTo>
                <a:lnTo>
                  <a:pt x="867" y="6133"/>
                </a:lnTo>
                <a:lnTo>
                  <a:pt x="879" y="6127"/>
                </a:lnTo>
                <a:lnTo>
                  <a:pt x="892" y="6121"/>
                </a:lnTo>
                <a:lnTo>
                  <a:pt x="904" y="6117"/>
                </a:lnTo>
                <a:lnTo>
                  <a:pt x="917" y="6115"/>
                </a:lnTo>
                <a:lnTo>
                  <a:pt x="912" y="6118"/>
                </a:lnTo>
                <a:lnTo>
                  <a:pt x="906" y="6124"/>
                </a:lnTo>
                <a:lnTo>
                  <a:pt x="897" y="6135"/>
                </a:lnTo>
                <a:lnTo>
                  <a:pt x="892" y="6140"/>
                </a:lnTo>
                <a:lnTo>
                  <a:pt x="886" y="6145"/>
                </a:lnTo>
                <a:lnTo>
                  <a:pt x="880" y="6148"/>
                </a:lnTo>
                <a:lnTo>
                  <a:pt x="874" y="6149"/>
                </a:lnTo>
                <a:lnTo>
                  <a:pt x="877" y="6150"/>
                </a:lnTo>
                <a:lnTo>
                  <a:pt x="879" y="6151"/>
                </a:lnTo>
                <a:lnTo>
                  <a:pt x="881" y="6151"/>
                </a:lnTo>
                <a:lnTo>
                  <a:pt x="884" y="6151"/>
                </a:lnTo>
                <a:lnTo>
                  <a:pt x="876" y="6155"/>
                </a:lnTo>
                <a:lnTo>
                  <a:pt x="867" y="6161"/>
                </a:lnTo>
                <a:lnTo>
                  <a:pt x="848" y="6172"/>
                </a:lnTo>
                <a:lnTo>
                  <a:pt x="853" y="6171"/>
                </a:lnTo>
                <a:lnTo>
                  <a:pt x="856" y="6171"/>
                </a:lnTo>
                <a:lnTo>
                  <a:pt x="859" y="6171"/>
                </a:lnTo>
                <a:lnTo>
                  <a:pt x="848" y="6179"/>
                </a:lnTo>
                <a:lnTo>
                  <a:pt x="839" y="6186"/>
                </a:lnTo>
                <a:lnTo>
                  <a:pt x="831" y="6195"/>
                </a:lnTo>
                <a:lnTo>
                  <a:pt x="824" y="6206"/>
                </a:lnTo>
                <a:lnTo>
                  <a:pt x="834" y="6208"/>
                </a:lnTo>
                <a:lnTo>
                  <a:pt x="845" y="6208"/>
                </a:lnTo>
                <a:lnTo>
                  <a:pt x="856" y="6208"/>
                </a:lnTo>
                <a:lnTo>
                  <a:pt x="865" y="6207"/>
                </a:lnTo>
                <a:lnTo>
                  <a:pt x="875" y="6205"/>
                </a:lnTo>
                <a:lnTo>
                  <a:pt x="884" y="6203"/>
                </a:lnTo>
                <a:lnTo>
                  <a:pt x="903" y="6198"/>
                </a:lnTo>
                <a:lnTo>
                  <a:pt x="919" y="6189"/>
                </a:lnTo>
                <a:lnTo>
                  <a:pt x="937" y="6181"/>
                </a:lnTo>
                <a:lnTo>
                  <a:pt x="952" y="6171"/>
                </a:lnTo>
                <a:lnTo>
                  <a:pt x="969" y="6161"/>
                </a:lnTo>
                <a:lnTo>
                  <a:pt x="999" y="6139"/>
                </a:lnTo>
                <a:lnTo>
                  <a:pt x="1015" y="6128"/>
                </a:lnTo>
                <a:lnTo>
                  <a:pt x="1031" y="6118"/>
                </a:lnTo>
                <a:lnTo>
                  <a:pt x="1048" y="6109"/>
                </a:lnTo>
                <a:lnTo>
                  <a:pt x="1065" y="6102"/>
                </a:lnTo>
                <a:lnTo>
                  <a:pt x="1083" y="6096"/>
                </a:lnTo>
                <a:lnTo>
                  <a:pt x="1092" y="6094"/>
                </a:lnTo>
                <a:lnTo>
                  <a:pt x="1101" y="6093"/>
                </a:lnTo>
                <a:lnTo>
                  <a:pt x="1089" y="6100"/>
                </a:lnTo>
                <a:lnTo>
                  <a:pt x="1079" y="6108"/>
                </a:lnTo>
                <a:lnTo>
                  <a:pt x="1068" y="6117"/>
                </a:lnTo>
                <a:lnTo>
                  <a:pt x="1059" y="6129"/>
                </a:lnTo>
                <a:lnTo>
                  <a:pt x="1064" y="6132"/>
                </a:lnTo>
                <a:lnTo>
                  <a:pt x="1067" y="6133"/>
                </a:lnTo>
                <a:lnTo>
                  <a:pt x="1070" y="6133"/>
                </a:lnTo>
                <a:lnTo>
                  <a:pt x="1049" y="6148"/>
                </a:lnTo>
                <a:lnTo>
                  <a:pt x="1028" y="6164"/>
                </a:lnTo>
                <a:lnTo>
                  <a:pt x="1032" y="6165"/>
                </a:lnTo>
                <a:lnTo>
                  <a:pt x="1035" y="6165"/>
                </a:lnTo>
                <a:lnTo>
                  <a:pt x="1037" y="6166"/>
                </a:lnTo>
                <a:lnTo>
                  <a:pt x="1043" y="6165"/>
                </a:lnTo>
                <a:lnTo>
                  <a:pt x="1031" y="6171"/>
                </a:lnTo>
                <a:lnTo>
                  <a:pt x="1020" y="6179"/>
                </a:lnTo>
                <a:lnTo>
                  <a:pt x="997" y="6195"/>
                </a:lnTo>
                <a:lnTo>
                  <a:pt x="1001" y="6193"/>
                </a:lnTo>
                <a:lnTo>
                  <a:pt x="1006" y="6193"/>
                </a:lnTo>
                <a:lnTo>
                  <a:pt x="1010" y="6193"/>
                </a:lnTo>
                <a:lnTo>
                  <a:pt x="997" y="6205"/>
                </a:lnTo>
                <a:lnTo>
                  <a:pt x="986" y="6216"/>
                </a:lnTo>
                <a:lnTo>
                  <a:pt x="976" y="6228"/>
                </a:lnTo>
                <a:lnTo>
                  <a:pt x="971" y="6236"/>
                </a:lnTo>
                <a:lnTo>
                  <a:pt x="967" y="6244"/>
                </a:lnTo>
                <a:lnTo>
                  <a:pt x="980" y="6245"/>
                </a:lnTo>
                <a:lnTo>
                  <a:pt x="993" y="6245"/>
                </a:lnTo>
                <a:lnTo>
                  <a:pt x="1008" y="6244"/>
                </a:lnTo>
                <a:lnTo>
                  <a:pt x="1022" y="6242"/>
                </a:lnTo>
                <a:lnTo>
                  <a:pt x="1037" y="6239"/>
                </a:lnTo>
                <a:lnTo>
                  <a:pt x="1053" y="6236"/>
                </a:lnTo>
                <a:lnTo>
                  <a:pt x="1067" y="6230"/>
                </a:lnTo>
                <a:lnTo>
                  <a:pt x="1083" y="6225"/>
                </a:lnTo>
                <a:lnTo>
                  <a:pt x="1097" y="6219"/>
                </a:lnTo>
                <a:lnTo>
                  <a:pt x="1111" y="6212"/>
                </a:lnTo>
                <a:lnTo>
                  <a:pt x="1124" y="6204"/>
                </a:lnTo>
                <a:lnTo>
                  <a:pt x="1136" y="6194"/>
                </a:lnTo>
                <a:lnTo>
                  <a:pt x="1147" y="6185"/>
                </a:lnTo>
                <a:lnTo>
                  <a:pt x="1158" y="6174"/>
                </a:lnTo>
                <a:lnTo>
                  <a:pt x="1165" y="6163"/>
                </a:lnTo>
                <a:lnTo>
                  <a:pt x="1172" y="6151"/>
                </a:lnTo>
                <a:lnTo>
                  <a:pt x="1173" y="6154"/>
                </a:lnTo>
                <a:lnTo>
                  <a:pt x="1173" y="6156"/>
                </a:lnTo>
                <a:lnTo>
                  <a:pt x="1173" y="6159"/>
                </a:lnTo>
                <a:lnTo>
                  <a:pt x="1179" y="6151"/>
                </a:lnTo>
                <a:lnTo>
                  <a:pt x="1188" y="6141"/>
                </a:lnTo>
                <a:lnTo>
                  <a:pt x="1199" y="6132"/>
                </a:lnTo>
                <a:lnTo>
                  <a:pt x="1207" y="6125"/>
                </a:lnTo>
                <a:lnTo>
                  <a:pt x="1207" y="6128"/>
                </a:lnTo>
                <a:lnTo>
                  <a:pt x="1207" y="6130"/>
                </a:lnTo>
                <a:lnTo>
                  <a:pt x="1208" y="6132"/>
                </a:lnTo>
                <a:lnTo>
                  <a:pt x="1213" y="6120"/>
                </a:lnTo>
                <a:lnTo>
                  <a:pt x="1219" y="6110"/>
                </a:lnTo>
                <a:lnTo>
                  <a:pt x="1224" y="6102"/>
                </a:lnTo>
                <a:lnTo>
                  <a:pt x="1231" y="6095"/>
                </a:lnTo>
                <a:lnTo>
                  <a:pt x="1237" y="6089"/>
                </a:lnTo>
                <a:lnTo>
                  <a:pt x="1243" y="6083"/>
                </a:lnTo>
                <a:lnTo>
                  <a:pt x="1250" y="6080"/>
                </a:lnTo>
                <a:lnTo>
                  <a:pt x="1257" y="6077"/>
                </a:lnTo>
                <a:lnTo>
                  <a:pt x="1265" y="6075"/>
                </a:lnTo>
                <a:lnTo>
                  <a:pt x="1275" y="6073"/>
                </a:lnTo>
                <a:lnTo>
                  <a:pt x="1293" y="6071"/>
                </a:lnTo>
                <a:lnTo>
                  <a:pt x="1316" y="6069"/>
                </a:lnTo>
                <a:lnTo>
                  <a:pt x="1341" y="6066"/>
                </a:lnTo>
                <a:lnTo>
                  <a:pt x="1333" y="6071"/>
                </a:lnTo>
                <a:lnTo>
                  <a:pt x="1325" y="6076"/>
                </a:lnTo>
                <a:lnTo>
                  <a:pt x="1318" y="6082"/>
                </a:lnTo>
                <a:lnTo>
                  <a:pt x="1311" y="6090"/>
                </a:lnTo>
                <a:lnTo>
                  <a:pt x="1297" y="6103"/>
                </a:lnTo>
                <a:lnTo>
                  <a:pt x="1285" y="6117"/>
                </a:lnTo>
                <a:lnTo>
                  <a:pt x="1288" y="6118"/>
                </a:lnTo>
                <a:lnTo>
                  <a:pt x="1291" y="6119"/>
                </a:lnTo>
                <a:lnTo>
                  <a:pt x="1295" y="6118"/>
                </a:lnTo>
                <a:lnTo>
                  <a:pt x="1287" y="6133"/>
                </a:lnTo>
                <a:lnTo>
                  <a:pt x="1278" y="6148"/>
                </a:lnTo>
                <a:lnTo>
                  <a:pt x="1268" y="6162"/>
                </a:lnTo>
                <a:lnTo>
                  <a:pt x="1256" y="6176"/>
                </a:lnTo>
                <a:lnTo>
                  <a:pt x="1262" y="6178"/>
                </a:lnTo>
                <a:lnTo>
                  <a:pt x="1265" y="6179"/>
                </a:lnTo>
                <a:lnTo>
                  <a:pt x="1270" y="6179"/>
                </a:lnTo>
                <a:lnTo>
                  <a:pt x="1247" y="6200"/>
                </a:lnTo>
                <a:lnTo>
                  <a:pt x="1225" y="6221"/>
                </a:lnTo>
                <a:lnTo>
                  <a:pt x="1231" y="6220"/>
                </a:lnTo>
                <a:lnTo>
                  <a:pt x="1233" y="6221"/>
                </a:lnTo>
                <a:lnTo>
                  <a:pt x="1236" y="6221"/>
                </a:lnTo>
                <a:lnTo>
                  <a:pt x="1242" y="6220"/>
                </a:lnTo>
                <a:lnTo>
                  <a:pt x="1236" y="6223"/>
                </a:lnTo>
                <a:lnTo>
                  <a:pt x="1230" y="6228"/>
                </a:lnTo>
                <a:lnTo>
                  <a:pt x="1217" y="6240"/>
                </a:lnTo>
                <a:lnTo>
                  <a:pt x="1194" y="6262"/>
                </a:lnTo>
                <a:lnTo>
                  <a:pt x="1198" y="6259"/>
                </a:lnTo>
                <a:lnTo>
                  <a:pt x="1203" y="6257"/>
                </a:lnTo>
                <a:lnTo>
                  <a:pt x="1208" y="6257"/>
                </a:lnTo>
                <a:lnTo>
                  <a:pt x="1196" y="6272"/>
                </a:lnTo>
                <a:lnTo>
                  <a:pt x="1183" y="6287"/>
                </a:lnTo>
                <a:lnTo>
                  <a:pt x="1178" y="6295"/>
                </a:lnTo>
                <a:lnTo>
                  <a:pt x="1173" y="6303"/>
                </a:lnTo>
                <a:lnTo>
                  <a:pt x="1169" y="6312"/>
                </a:lnTo>
                <a:lnTo>
                  <a:pt x="1165" y="6321"/>
                </a:lnTo>
                <a:lnTo>
                  <a:pt x="1180" y="6321"/>
                </a:lnTo>
                <a:lnTo>
                  <a:pt x="1196" y="6319"/>
                </a:lnTo>
                <a:lnTo>
                  <a:pt x="1212" y="6316"/>
                </a:lnTo>
                <a:lnTo>
                  <a:pt x="1230" y="6312"/>
                </a:lnTo>
                <a:lnTo>
                  <a:pt x="1247" y="6306"/>
                </a:lnTo>
                <a:lnTo>
                  <a:pt x="1264" y="6300"/>
                </a:lnTo>
                <a:lnTo>
                  <a:pt x="1282" y="6293"/>
                </a:lnTo>
                <a:lnTo>
                  <a:pt x="1299" y="6285"/>
                </a:lnTo>
                <a:lnTo>
                  <a:pt x="1316" y="6276"/>
                </a:lnTo>
                <a:lnTo>
                  <a:pt x="1331" y="6265"/>
                </a:lnTo>
                <a:lnTo>
                  <a:pt x="1346" y="6254"/>
                </a:lnTo>
                <a:lnTo>
                  <a:pt x="1359" y="6242"/>
                </a:lnTo>
                <a:lnTo>
                  <a:pt x="1370" y="6228"/>
                </a:lnTo>
                <a:lnTo>
                  <a:pt x="1379" y="6214"/>
                </a:lnTo>
                <a:lnTo>
                  <a:pt x="1388" y="6200"/>
                </a:lnTo>
                <a:lnTo>
                  <a:pt x="1390" y="6192"/>
                </a:lnTo>
                <a:lnTo>
                  <a:pt x="1392" y="6184"/>
                </a:lnTo>
                <a:lnTo>
                  <a:pt x="1394" y="6188"/>
                </a:lnTo>
                <a:lnTo>
                  <a:pt x="1395" y="6190"/>
                </a:lnTo>
                <a:lnTo>
                  <a:pt x="1395" y="6194"/>
                </a:lnTo>
                <a:lnTo>
                  <a:pt x="1402" y="6183"/>
                </a:lnTo>
                <a:lnTo>
                  <a:pt x="1410" y="6171"/>
                </a:lnTo>
                <a:lnTo>
                  <a:pt x="1421" y="6158"/>
                </a:lnTo>
                <a:lnTo>
                  <a:pt x="1430" y="6149"/>
                </a:lnTo>
                <a:lnTo>
                  <a:pt x="1430" y="6152"/>
                </a:lnTo>
                <a:lnTo>
                  <a:pt x="1431" y="6154"/>
                </a:lnTo>
                <a:lnTo>
                  <a:pt x="1433" y="6156"/>
                </a:lnTo>
                <a:lnTo>
                  <a:pt x="1443" y="6141"/>
                </a:lnTo>
                <a:lnTo>
                  <a:pt x="1452" y="6126"/>
                </a:lnTo>
                <a:lnTo>
                  <a:pt x="1463" y="6112"/>
                </a:lnTo>
                <a:lnTo>
                  <a:pt x="1473" y="6101"/>
                </a:lnTo>
                <a:lnTo>
                  <a:pt x="1483" y="6090"/>
                </a:lnTo>
                <a:lnTo>
                  <a:pt x="1495" y="6080"/>
                </a:lnTo>
                <a:lnTo>
                  <a:pt x="1506" y="6071"/>
                </a:lnTo>
                <a:lnTo>
                  <a:pt x="1517" y="6064"/>
                </a:lnTo>
                <a:lnTo>
                  <a:pt x="1529" y="6057"/>
                </a:lnTo>
                <a:lnTo>
                  <a:pt x="1542" y="6051"/>
                </a:lnTo>
                <a:lnTo>
                  <a:pt x="1556" y="6045"/>
                </a:lnTo>
                <a:lnTo>
                  <a:pt x="1571" y="6040"/>
                </a:lnTo>
                <a:lnTo>
                  <a:pt x="1586" y="6036"/>
                </a:lnTo>
                <a:lnTo>
                  <a:pt x="1602" y="6032"/>
                </a:lnTo>
                <a:lnTo>
                  <a:pt x="1638" y="6024"/>
                </a:lnTo>
                <a:lnTo>
                  <a:pt x="1618" y="6036"/>
                </a:lnTo>
                <a:lnTo>
                  <a:pt x="1598" y="6050"/>
                </a:lnTo>
                <a:lnTo>
                  <a:pt x="1579" y="6063"/>
                </a:lnTo>
                <a:lnTo>
                  <a:pt x="1561" y="6078"/>
                </a:lnTo>
                <a:lnTo>
                  <a:pt x="1564" y="6079"/>
                </a:lnTo>
                <a:lnTo>
                  <a:pt x="1568" y="6079"/>
                </a:lnTo>
                <a:lnTo>
                  <a:pt x="1573" y="6078"/>
                </a:lnTo>
                <a:lnTo>
                  <a:pt x="1564" y="6097"/>
                </a:lnTo>
                <a:lnTo>
                  <a:pt x="1555" y="6115"/>
                </a:lnTo>
                <a:lnTo>
                  <a:pt x="1545" y="6134"/>
                </a:lnTo>
                <a:lnTo>
                  <a:pt x="1534" y="6151"/>
                </a:lnTo>
                <a:lnTo>
                  <a:pt x="1540" y="6153"/>
                </a:lnTo>
                <a:lnTo>
                  <a:pt x="1544" y="6153"/>
                </a:lnTo>
                <a:lnTo>
                  <a:pt x="1549" y="6153"/>
                </a:lnTo>
                <a:lnTo>
                  <a:pt x="1525" y="6180"/>
                </a:lnTo>
                <a:lnTo>
                  <a:pt x="1503" y="6209"/>
                </a:lnTo>
                <a:lnTo>
                  <a:pt x="1508" y="6208"/>
                </a:lnTo>
                <a:lnTo>
                  <a:pt x="1511" y="6208"/>
                </a:lnTo>
                <a:lnTo>
                  <a:pt x="1515" y="6208"/>
                </a:lnTo>
                <a:lnTo>
                  <a:pt x="1521" y="6205"/>
                </a:lnTo>
                <a:lnTo>
                  <a:pt x="1514" y="6210"/>
                </a:lnTo>
                <a:lnTo>
                  <a:pt x="1508" y="6217"/>
                </a:lnTo>
                <a:lnTo>
                  <a:pt x="1495" y="6231"/>
                </a:lnTo>
                <a:lnTo>
                  <a:pt x="1471" y="6261"/>
                </a:lnTo>
                <a:lnTo>
                  <a:pt x="1476" y="6257"/>
                </a:lnTo>
                <a:lnTo>
                  <a:pt x="1480" y="6254"/>
                </a:lnTo>
                <a:lnTo>
                  <a:pt x="1483" y="6254"/>
                </a:lnTo>
                <a:lnTo>
                  <a:pt x="1486" y="6253"/>
                </a:lnTo>
                <a:lnTo>
                  <a:pt x="1470" y="6276"/>
                </a:lnTo>
                <a:lnTo>
                  <a:pt x="1454" y="6297"/>
                </a:lnTo>
                <a:lnTo>
                  <a:pt x="1447" y="6307"/>
                </a:lnTo>
                <a:lnTo>
                  <a:pt x="1441" y="6320"/>
                </a:lnTo>
                <a:lnTo>
                  <a:pt x="1436" y="6332"/>
                </a:lnTo>
                <a:lnTo>
                  <a:pt x="1432" y="6346"/>
                </a:lnTo>
                <a:lnTo>
                  <a:pt x="1450" y="6343"/>
                </a:lnTo>
                <a:lnTo>
                  <a:pt x="1469" y="6339"/>
                </a:lnTo>
                <a:lnTo>
                  <a:pt x="1487" y="6334"/>
                </a:lnTo>
                <a:lnTo>
                  <a:pt x="1507" y="6327"/>
                </a:lnTo>
                <a:lnTo>
                  <a:pt x="1526" y="6318"/>
                </a:lnTo>
                <a:lnTo>
                  <a:pt x="1545" y="6307"/>
                </a:lnTo>
                <a:lnTo>
                  <a:pt x="1563" y="6296"/>
                </a:lnTo>
                <a:lnTo>
                  <a:pt x="1581" y="6284"/>
                </a:lnTo>
                <a:lnTo>
                  <a:pt x="1598" y="6270"/>
                </a:lnTo>
                <a:lnTo>
                  <a:pt x="1614" y="6255"/>
                </a:lnTo>
                <a:lnTo>
                  <a:pt x="1628" y="6240"/>
                </a:lnTo>
                <a:lnTo>
                  <a:pt x="1640" y="6223"/>
                </a:lnTo>
                <a:lnTo>
                  <a:pt x="1652" y="6206"/>
                </a:lnTo>
                <a:lnTo>
                  <a:pt x="1660" y="6188"/>
                </a:lnTo>
                <a:lnTo>
                  <a:pt x="1667" y="6170"/>
                </a:lnTo>
                <a:lnTo>
                  <a:pt x="1669" y="6159"/>
                </a:lnTo>
                <a:lnTo>
                  <a:pt x="1671" y="6150"/>
                </a:lnTo>
                <a:lnTo>
                  <a:pt x="1673" y="6154"/>
                </a:lnTo>
                <a:lnTo>
                  <a:pt x="1674" y="6157"/>
                </a:lnTo>
                <a:lnTo>
                  <a:pt x="1674" y="6162"/>
                </a:lnTo>
                <a:lnTo>
                  <a:pt x="1682" y="6145"/>
                </a:lnTo>
                <a:lnTo>
                  <a:pt x="1694" y="6129"/>
                </a:lnTo>
                <a:lnTo>
                  <a:pt x="1706" y="6111"/>
                </a:lnTo>
                <a:lnTo>
                  <a:pt x="1718" y="6098"/>
                </a:lnTo>
                <a:lnTo>
                  <a:pt x="1718" y="6102"/>
                </a:lnTo>
                <a:lnTo>
                  <a:pt x="1719" y="6104"/>
                </a:lnTo>
                <a:lnTo>
                  <a:pt x="1722" y="6106"/>
                </a:lnTo>
                <a:lnTo>
                  <a:pt x="1729" y="6089"/>
                </a:lnTo>
                <a:lnTo>
                  <a:pt x="1736" y="6072"/>
                </a:lnTo>
                <a:lnTo>
                  <a:pt x="1744" y="6058"/>
                </a:lnTo>
                <a:lnTo>
                  <a:pt x="1752" y="6044"/>
                </a:lnTo>
                <a:lnTo>
                  <a:pt x="1762" y="6033"/>
                </a:lnTo>
                <a:lnTo>
                  <a:pt x="1772" y="6023"/>
                </a:lnTo>
                <a:lnTo>
                  <a:pt x="1782" y="6014"/>
                </a:lnTo>
                <a:lnTo>
                  <a:pt x="1793" y="6005"/>
                </a:lnTo>
                <a:lnTo>
                  <a:pt x="1806" y="5997"/>
                </a:lnTo>
                <a:lnTo>
                  <a:pt x="1818" y="5991"/>
                </a:lnTo>
                <a:lnTo>
                  <a:pt x="1831" y="5985"/>
                </a:lnTo>
                <a:lnTo>
                  <a:pt x="1846" y="5979"/>
                </a:lnTo>
                <a:lnTo>
                  <a:pt x="1877" y="5968"/>
                </a:lnTo>
                <a:lnTo>
                  <a:pt x="1912" y="5959"/>
                </a:lnTo>
                <a:lnTo>
                  <a:pt x="1898" y="5966"/>
                </a:lnTo>
                <a:lnTo>
                  <a:pt x="1887" y="5977"/>
                </a:lnTo>
                <a:lnTo>
                  <a:pt x="1878" y="5987"/>
                </a:lnTo>
                <a:lnTo>
                  <a:pt x="1868" y="5998"/>
                </a:lnTo>
                <a:lnTo>
                  <a:pt x="1861" y="6011"/>
                </a:lnTo>
                <a:lnTo>
                  <a:pt x="1854" y="6023"/>
                </a:lnTo>
                <a:lnTo>
                  <a:pt x="1848" y="6036"/>
                </a:lnTo>
                <a:lnTo>
                  <a:pt x="1844" y="6050"/>
                </a:lnTo>
                <a:lnTo>
                  <a:pt x="1845" y="6050"/>
                </a:lnTo>
                <a:lnTo>
                  <a:pt x="1848" y="6051"/>
                </a:lnTo>
                <a:lnTo>
                  <a:pt x="1853" y="6050"/>
                </a:lnTo>
                <a:lnTo>
                  <a:pt x="1855" y="6049"/>
                </a:lnTo>
                <a:lnTo>
                  <a:pt x="1858" y="6048"/>
                </a:lnTo>
                <a:lnTo>
                  <a:pt x="1856" y="6057"/>
                </a:lnTo>
                <a:lnTo>
                  <a:pt x="1853" y="6070"/>
                </a:lnTo>
                <a:lnTo>
                  <a:pt x="1849" y="6099"/>
                </a:lnTo>
                <a:lnTo>
                  <a:pt x="1846" y="6113"/>
                </a:lnTo>
                <a:lnTo>
                  <a:pt x="1842" y="6126"/>
                </a:lnTo>
                <a:lnTo>
                  <a:pt x="1838" y="6136"/>
                </a:lnTo>
                <a:lnTo>
                  <a:pt x="1835" y="6140"/>
                </a:lnTo>
                <a:lnTo>
                  <a:pt x="1832" y="6142"/>
                </a:lnTo>
                <a:lnTo>
                  <a:pt x="1841" y="6145"/>
                </a:lnTo>
                <a:lnTo>
                  <a:pt x="1846" y="6145"/>
                </a:lnTo>
                <a:lnTo>
                  <a:pt x="1852" y="6144"/>
                </a:lnTo>
                <a:lnTo>
                  <a:pt x="1830" y="6180"/>
                </a:lnTo>
                <a:lnTo>
                  <a:pt x="1812" y="6218"/>
                </a:lnTo>
                <a:lnTo>
                  <a:pt x="1818" y="6215"/>
                </a:lnTo>
                <a:lnTo>
                  <a:pt x="1822" y="6215"/>
                </a:lnTo>
                <a:lnTo>
                  <a:pt x="1826" y="6215"/>
                </a:lnTo>
                <a:lnTo>
                  <a:pt x="1833" y="6211"/>
                </a:lnTo>
                <a:lnTo>
                  <a:pt x="1827" y="6218"/>
                </a:lnTo>
                <a:lnTo>
                  <a:pt x="1821" y="6227"/>
                </a:lnTo>
                <a:lnTo>
                  <a:pt x="1809" y="6248"/>
                </a:lnTo>
                <a:lnTo>
                  <a:pt x="1799" y="6268"/>
                </a:lnTo>
                <a:lnTo>
                  <a:pt x="1790" y="6289"/>
                </a:lnTo>
                <a:lnTo>
                  <a:pt x="1794" y="6283"/>
                </a:lnTo>
                <a:lnTo>
                  <a:pt x="1800" y="6279"/>
                </a:lnTo>
                <a:lnTo>
                  <a:pt x="1803" y="6277"/>
                </a:lnTo>
                <a:lnTo>
                  <a:pt x="1807" y="6276"/>
                </a:lnTo>
                <a:lnTo>
                  <a:pt x="1797" y="6306"/>
                </a:lnTo>
                <a:lnTo>
                  <a:pt x="1786" y="6337"/>
                </a:lnTo>
                <a:lnTo>
                  <a:pt x="1782" y="6352"/>
                </a:lnTo>
                <a:lnTo>
                  <a:pt x="1779" y="6367"/>
                </a:lnTo>
                <a:lnTo>
                  <a:pt x="1778" y="6383"/>
                </a:lnTo>
                <a:lnTo>
                  <a:pt x="1778" y="6401"/>
                </a:lnTo>
                <a:lnTo>
                  <a:pt x="1789" y="6397"/>
                </a:lnTo>
                <a:lnTo>
                  <a:pt x="1803" y="6392"/>
                </a:lnTo>
                <a:lnTo>
                  <a:pt x="1817" y="6385"/>
                </a:lnTo>
                <a:lnTo>
                  <a:pt x="1832" y="6378"/>
                </a:lnTo>
                <a:lnTo>
                  <a:pt x="1848" y="6369"/>
                </a:lnTo>
                <a:lnTo>
                  <a:pt x="1864" y="6360"/>
                </a:lnTo>
                <a:lnTo>
                  <a:pt x="1881" y="6349"/>
                </a:lnTo>
                <a:lnTo>
                  <a:pt x="1896" y="6337"/>
                </a:lnTo>
                <a:lnTo>
                  <a:pt x="1912" y="6325"/>
                </a:lnTo>
                <a:lnTo>
                  <a:pt x="1925" y="6312"/>
                </a:lnTo>
                <a:lnTo>
                  <a:pt x="1937" y="6298"/>
                </a:lnTo>
                <a:lnTo>
                  <a:pt x="1947" y="6284"/>
                </a:lnTo>
                <a:lnTo>
                  <a:pt x="1956" y="6269"/>
                </a:lnTo>
                <a:lnTo>
                  <a:pt x="1959" y="6262"/>
                </a:lnTo>
                <a:lnTo>
                  <a:pt x="1961" y="6255"/>
                </a:lnTo>
                <a:lnTo>
                  <a:pt x="1963" y="6248"/>
                </a:lnTo>
                <a:lnTo>
                  <a:pt x="1963" y="6241"/>
                </a:lnTo>
                <a:lnTo>
                  <a:pt x="1963" y="6232"/>
                </a:lnTo>
                <a:lnTo>
                  <a:pt x="1962" y="6225"/>
                </a:lnTo>
                <a:lnTo>
                  <a:pt x="1972" y="6231"/>
                </a:lnTo>
                <a:lnTo>
                  <a:pt x="1971" y="6227"/>
                </a:lnTo>
                <a:lnTo>
                  <a:pt x="1971" y="6222"/>
                </a:lnTo>
                <a:lnTo>
                  <a:pt x="1972" y="6208"/>
                </a:lnTo>
                <a:lnTo>
                  <a:pt x="1975" y="6192"/>
                </a:lnTo>
                <a:lnTo>
                  <a:pt x="1979" y="6175"/>
                </a:lnTo>
                <a:lnTo>
                  <a:pt x="1982" y="6156"/>
                </a:lnTo>
                <a:lnTo>
                  <a:pt x="1987" y="6139"/>
                </a:lnTo>
                <a:lnTo>
                  <a:pt x="1989" y="6124"/>
                </a:lnTo>
                <a:lnTo>
                  <a:pt x="1989" y="6116"/>
                </a:lnTo>
                <a:lnTo>
                  <a:pt x="1988" y="6110"/>
                </a:lnTo>
                <a:lnTo>
                  <a:pt x="1993" y="6115"/>
                </a:lnTo>
                <a:lnTo>
                  <a:pt x="1995" y="6118"/>
                </a:lnTo>
                <a:lnTo>
                  <a:pt x="1997" y="6124"/>
                </a:lnTo>
                <a:lnTo>
                  <a:pt x="1999" y="6100"/>
                </a:lnTo>
                <a:lnTo>
                  <a:pt x="2003" y="6074"/>
                </a:lnTo>
                <a:lnTo>
                  <a:pt x="2008" y="6049"/>
                </a:lnTo>
                <a:lnTo>
                  <a:pt x="2011" y="6036"/>
                </a:lnTo>
                <a:lnTo>
                  <a:pt x="2014" y="6026"/>
                </a:lnTo>
                <a:lnTo>
                  <a:pt x="2018" y="6031"/>
                </a:lnTo>
                <a:lnTo>
                  <a:pt x="2024" y="6035"/>
                </a:lnTo>
                <a:lnTo>
                  <a:pt x="2029" y="6039"/>
                </a:lnTo>
                <a:lnTo>
                  <a:pt x="2035" y="6042"/>
                </a:lnTo>
                <a:lnTo>
                  <a:pt x="2033" y="6022"/>
                </a:lnTo>
                <a:lnTo>
                  <a:pt x="2033" y="6003"/>
                </a:lnTo>
                <a:lnTo>
                  <a:pt x="2035" y="5987"/>
                </a:lnTo>
                <a:lnTo>
                  <a:pt x="2038" y="5973"/>
                </a:lnTo>
                <a:lnTo>
                  <a:pt x="2042" y="5960"/>
                </a:lnTo>
                <a:lnTo>
                  <a:pt x="2047" y="5949"/>
                </a:lnTo>
                <a:lnTo>
                  <a:pt x="2054" y="5939"/>
                </a:lnTo>
                <a:lnTo>
                  <a:pt x="2063" y="5929"/>
                </a:lnTo>
                <a:lnTo>
                  <a:pt x="2072" y="5921"/>
                </a:lnTo>
                <a:lnTo>
                  <a:pt x="2083" y="5914"/>
                </a:lnTo>
                <a:lnTo>
                  <a:pt x="2094" y="5907"/>
                </a:lnTo>
                <a:lnTo>
                  <a:pt x="2108" y="5901"/>
                </a:lnTo>
                <a:lnTo>
                  <a:pt x="2138" y="5887"/>
                </a:lnTo>
                <a:lnTo>
                  <a:pt x="2171" y="5874"/>
                </a:lnTo>
                <a:lnTo>
                  <a:pt x="2164" y="5879"/>
                </a:lnTo>
                <a:lnTo>
                  <a:pt x="2157" y="5885"/>
                </a:lnTo>
                <a:lnTo>
                  <a:pt x="2150" y="5892"/>
                </a:lnTo>
                <a:lnTo>
                  <a:pt x="2145" y="5901"/>
                </a:lnTo>
                <a:lnTo>
                  <a:pt x="2139" y="5908"/>
                </a:lnTo>
                <a:lnTo>
                  <a:pt x="2133" y="5917"/>
                </a:lnTo>
                <a:lnTo>
                  <a:pt x="2125" y="5936"/>
                </a:lnTo>
                <a:lnTo>
                  <a:pt x="2118" y="5954"/>
                </a:lnTo>
                <a:lnTo>
                  <a:pt x="2112" y="5974"/>
                </a:lnTo>
                <a:lnTo>
                  <a:pt x="2108" y="5992"/>
                </a:lnTo>
                <a:lnTo>
                  <a:pt x="2105" y="6010"/>
                </a:lnTo>
                <a:lnTo>
                  <a:pt x="2107" y="6008"/>
                </a:lnTo>
                <a:lnTo>
                  <a:pt x="2112" y="6007"/>
                </a:lnTo>
                <a:lnTo>
                  <a:pt x="2119" y="6005"/>
                </a:lnTo>
                <a:lnTo>
                  <a:pt x="2121" y="6002"/>
                </a:lnTo>
                <a:lnTo>
                  <a:pt x="2124" y="6000"/>
                </a:lnTo>
                <a:lnTo>
                  <a:pt x="2125" y="6007"/>
                </a:lnTo>
                <a:lnTo>
                  <a:pt x="2124" y="6020"/>
                </a:lnTo>
                <a:lnTo>
                  <a:pt x="2123" y="6034"/>
                </a:lnTo>
                <a:lnTo>
                  <a:pt x="2120" y="6051"/>
                </a:lnTo>
                <a:lnTo>
                  <a:pt x="2116" y="6067"/>
                </a:lnTo>
                <a:lnTo>
                  <a:pt x="2111" y="6081"/>
                </a:lnTo>
                <a:lnTo>
                  <a:pt x="2106" y="6093"/>
                </a:lnTo>
                <a:lnTo>
                  <a:pt x="2103" y="6097"/>
                </a:lnTo>
                <a:lnTo>
                  <a:pt x="2100" y="6099"/>
                </a:lnTo>
                <a:lnTo>
                  <a:pt x="2106" y="6100"/>
                </a:lnTo>
                <a:lnTo>
                  <a:pt x="2111" y="6099"/>
                </a:lnTo>
                <a:lnTo>
                  <a:pt x="2116" y="6097"/>
                </a:lnTo>
                <a:lnTo>
                  <a:pt x="2121" y="6093"/>
                </a:lnTo>
                <a:lnTo>
                  <a:pt x="2114" y="6101"/>
                </a:lnTo>
                <a:lnTo>
                  <a:pt x="2107" y="6110"/>
                </a:lnTo>
                <a:lnTo>
                  <a:pt x="2102" y="6121"/>
                </a:lnTo>
                <a:lnTo>
                  <a:pt x="2096" y="6133"/>
                </a:lnTo>
                <a:lnTo>
                  <a:pt x="2088" y="6156"/>
                </a:lnTo>
                <a:lnTo>
                  <a:pt x="2082" y="6178"/>
                </a:lnTo>
                <a:lnTo>
                  <a:pt x="2087" y="6174"/>
                </a:lnTo>
                <a:lnTo>
                  <a:pt x="2092" y="6171"/>
                </a:lnTo>
                <a:lnTo>
                  <a:pt x="2094" y="6170"/>
                </a:lnTo>
                <a:lnTo>
                  <a:pt x="2097" y="6170"/>
                </a:lnTo>
                <a:lnTo>
                  <a:pt x="2096" y="6185"/>
                </a:lnTo>
                <a:lnTo>
                  <a:pt x="2095" y="6199"/>
                </a:lnTo>
                <a:lnTo>
                  <a:pt x="2092" y="6226"/>
                </a:lnTo>
                <a:lnTo>
                  <a:pt x="2091" y="6240"/>
                </a:lnTo>
                <a:lnTo>
                  <a:pt x="2091" y="6253"/>
                </a:lnTo>
                <a:lnTo>
                  <a:pt x="2092" y="6267"/>
                </a:lnTo>
                <a:lnTo>
                  <a:pt x="2095" y="6283"/>
                </a:lnTo>
                <a:lnTo>
                  <a:pt x="2114" y="6275"/>
                </a:lnTo>
                <a:lnTo>
                  <a:pt x="2133" y="6264"/>
                </a:lnTo>
                <a:lnTo>
                  <a:pt x="2153" y="6253"/>
                </a:lnTo>
                <a:lnTo>
                  <a:pt x="2172" y="6239"/>
                </a:lnTo>
                <a:lnTo>
                  <a:pt x="2181" y="6231"/>
                </a:lnTo>
                <a:lnTo>
                  <a:pt x="2189" y="6223"/>
                </a:lnTo>
                <a:lnTo>
                  <a:pt x="2197" y="6215"/>
                </a:lnTo>
                <a:lnTo>
                  <a:pt x="2204" y="6206"/>
                </a:lnTo>
                <a:lnTo>
                  <a:pt x="2210" y="6196"/>
                </a:lnTo>
                <a:lnTo>
                  <a:pt x="2216" y="6187"/>
                </a:lnTo>
                <a:lnTo>
                  <a:pt x="2220" y="6177"/>
                </a:lnTo>
                <a:lnTo>
                  <a:pt x="2224" y="6167"/>
                </a:lnTo>
                <a:lnTo>
                  <a:pt x="2230" y="6175"/>
                </a:lnTo>
                <a:lnTo>
                  <a:pt x="2233" y="6178"/>
                </a:lnTo>
                <a:lnTo>
                  <a:pt x="2262" y="6075"/>
                </a:lnTo>
                <a:lnTo>
                  <a:pt x="2265" y="6080"/>
                </a:lnTo>
                <a:lnTo>
                  <a:pt x="2268" y="6086"/>
                </a:lnTo>
                <a:lnTo>
                  <a:pt x="2273" y="6092"/>
                </a:lnTo>
                <a:lnTo>
                  <a:pt x="2272" y="6088"/>
                </a:lnTo>
                <a:lnTo>
                  <a:pt x="2271" y="6081"/>
                </a:lnTo>
                <a:lnTo>
                  <a:pt x="2271" y="6068"/>
                </a:lnTo>
                <a:lnTo>
                  <a:pt x="2273" y="6053"/>
                </a:lnTo>
                <a:lnTo>
                  <a:pt x="2276" y="6036"/>
                </a:lnTo>
                <a:lnTo>
                  <a:pt x="2283" y="6004"/>
                </a:lnTo>
                <a:lnTo>
                  <a:pt x="2285" y="5989"/>
                </a:lnTo>
                <a:lnTo>
                  <a:pt x="2286" y="5976"/>
                </a:lnTo>
                <a:lnTo>
                  <a:pt x="2292" y="5987"/>
                </a:lnTo>
                <a:lnTo>
                  <a:pt x="2299" y="5996"/>
                </a:lnTo>
                <a:lnTo>
                  <a:pt x="2301" y="5970"/>
                </a:lnTo>
                <a:lnTo>
                  <a:pt x="2304" y="5943"/>
                </a:lnTo>
                <a:lnTo>
                  <a:pt x="2308" y="5914"/>
                </a:lnTo>
                <a:lnTo>
                  <a:pt x="2311" y="5902"/>
                </a:lnTo>
                <a:lnTo>
                  <a:pt x="2314" y="5889"/>
                </a:lnTo>
                <a:lnTo>
                  <a:pt x="2320" y="5897"/>
                </a:lnTo>
                <a:lnTo>
                  <a:pt x="2328" y="5904"/>
                </a:lnTo>
                <a:lnTo>
                  <a:pt x="2325" y="5893"/>
                </a:lnTo>
                <a:lnTo>
                  <a:pt x="2324" y="5883"/>
                </a:lnTo>
                <a:lnTo>
                  <a:pt x="2323" y="5874"/>
                </a:lnTo>
                <a:lnTo>
                  <a:pt x="2323" y="5865"/>
                </a:lnTo>
                <a:lnTo>
                  <a:pt x="2323" y="5856"/>
                </a:lnTo>
                <a:lnTo>
                  <a:pt x="2324" y="5848"/>
                </a:lnTo>
                <a:lnTo>
                  <a:pt x="2327" y="5840"/>
                </a:lnTo>
                <a:lnTo>
                  <a:pt x="2329" y="5833"/>
                </a:lnTo>
                <a:lnTo>
                  <a:pt x="2332" y="5827"/>
                </a:lnTo>
                <a:lnTo>
                  <a:pt x="2336" y="5819"/>
                </a:lnTo>
                <a:lnTo>
                  <a:pt x="2344" y="5808"/>
                </a:lnTo>
                <a:lnTo>
                  <a:pt x="2353" y="5798"/>
                </a:lnTo>
                <a:lnTo>
                  <a:pt x="2366" y="5788"/>
                </a:lnTo>
                <a:lnTo>
                  <a:pt x="2378" y="5779"/>
                </a:lnTo>
                <a:lnTo>
                  <a:pt x="2392" y="5771"/>
                </a:lnTo>
                <a:lnTo>
                  <a:pt x="2407" y="5764"/>
                </a:lnTo>
                <a:lnTo>
                  <a:pt x="2422" y="5757"/>
                </a:lnTo>
                <a:lnTo>
                  <a:pt x="2455" y="5742"/>
                </a:lnTo>
                <a:lnTo>
                  <a:pt x="2488" y="5727"/>
                </a:lnTo>
                <a:lnTo>
                  <a:pt x="2480" y="5738"/>
                </a:lnTo>
                <a:lnTo>
                  <a:pt x="2473" y="5752"/>
                </a:lnTo>
                <a:lnTo>
                  <a:pt x="2468" y="5765"/>
                </a:lnTo>
                <a:lnTo>
                  <a:pt x="2463" y="5779"/>
                </a:lnTo>
                <a:lnTo>
                  <a:pt x="2455" y="5808"/>
                </a:lnTo>
                <a:lnTo>
                  <a:pt x="2449" y="5836"/>
                </a:lnTo>
                <a:lnTo>
                  <a:pt x="2454" y="5830"/>
                </a:lnTo>
                <a:lnTo>
                  <a:pt x="2460" y="5826"/>
                </a:lnTo>
                <a:lnTo>
                  <a:pt x="2466" y="5824"/>
                </a:lnTo>
                <a:lnTo>
                  <a:pt x="2474" y="5824"/>
                </a:lnTo>
                <a:lnTo>
                  <a:pt x="2475" y="5826"/>
                </a:lnTo>
                <a:lnTo>
                  <a:pt x="2475" y="5831"/>
                </a:lnTo>
                <a:lnTo>
                  <a:pt x="2474" y="5844"/>
                </a:lnTo>
                <a:lnTo>
                  <a:pt x="2472" y="5862"/>
                </a:lnTo>
                <a:lnTo>
                  <a:pt x="2469" y="5881"/>
                </a:lnTo>
                <a:lnTo>
                  <a:pt x="2462" y="5920"/>
                </a:lnTo>
                <a:lnTo>
                  <a:pt x="2459" y="5935"/>
                </a:lnTo>
                <a:lnTo>
                  <a:pt x="2456" y="5943"/>
                </a:lnTo>
                <a:lnTo>
                  <a:pt x="2460" y="5939"/>
                </a:lnTo>
                <a:lnTo>
                  <a:pt x="2464" y="5936"/>
                </a:lnTo>
                <a:lnTo>
                  <a:pt x="2467" y="5933"/>
                </a:lnTo>
                <a:lnTo>
                  <a:pt x="2471" y="5930"/>
                </a:lnTo>
                <a:lnTo>
                  <a:pt x="2468" y="5941"/>
                </a:lnTo>
                <a:lnTo>
                  <a:pt x="2465" y="5953"/>
                </a:lnTo>
                <a:lnTo>
                  <a:pt x="2462" y="5979"/>
                </a:lnTo>
                <a:lnTo>
                  <a:pt x="2460" y="5992"/>
                </a:lnTo>
                <a:lnTo>
                  <a:pt x="2457" y="6004"/>
                </a:lnTo>
                <a:lnTo>
                  <a:pt x="2453" y="6015"/>
                </a:lnTo>
                <a:lnTo>
                  <a:pt x="2451" y="6020"/>
                </a:lnTo>
                <a:lnTo>
                  <a:pt x="2448" y="6024"/>
                </a:lnTo>
                <a:lnTo>
                  <a:pt x="2455" y="6023"/>
                </a:lnTo>
                <a:lnTo>
                  <a:pt x="2460" y="6023"/>
                </a:lnTo>
                <a:lnTo>
                  <a:pt x="2464" y="6025"/>
                </a:lnTo>
                <a:lnTo>
                  <a:pt x="2466" y="6028"/>
                </a:lnTo>
                <a:lnTo>
                  <a:pt x="2467" y="6032"/>
                </a:lnTo>
                <a:lnTo>
                  <a:pt x="2467" y="6038"/>
                </a:lnTo>
                <a:lnTo>
                  <a:pt x="2465" y="6044"/>
                </a:lnTo>
                <a:lnTo>
                  <a:pt x="2463" y="6052"/>
                </a:lnTo>
                <a:lnTo>
                  <a:pt x="2458" y="6068"/>
                </a:lnTo>
                <a:lnTo>
                  <a:pt x="2450" y="6086"/>
                </a:lnTo>
                <a:lnTo>
                  <a:pt x="2443" y="6103"/>
                </a:lnTo>
                <a:lnTo>
                  <a:pt x="2436" y="6119"/>
                </a:lnTo>
                <a:lnTo>
                  <a:pt x="2441" y="6113"/>
                </a:lnTo>
                <a:lnTo>
                  <a:pt x="2445" y="6109"/>
                </a:lnTo>
                <a:lnTo>
                  <a:pt x="2447" y="6107"/>
                </a:lnTo>
                <a:lnTo>
                  <a:pt x="2449" y="6106"/>
                </a:lnTo>
                <a:lnTo>
                  <a:pt x="2448" y="6130"/>
                </a:lnTo>
                <a:lnTo>
                  <a:pt x="2447" y="6152"/>
                </a:lnTo>
                <a:lnTo>
                  <a:pt x="2445" y="6174"/>
                </a:lnTo>
                <a:lnTo>
                  <a:pt x="2445" y="6195"/>
                </a:lnTo>
                <a:lnTo>
                  <a:pt x="2445" y="6216"/>
                </a:lnTo>
                <a:lnTo>
                  <a:pt x="2447" y="6238"/>
                </a:lnTo>
                <a:lnTo>
                  <a:pt x="2449" y="6249"/>
                </a:lnTo>
                <a:lnTo>
                  <a:pt x="2452" y="6259"/>
                </a:lnTo>
                <a:lnTo>
                  <a:pt x="2455" y="6270"/>
                </a:lnTo>
                <a:lnTo>
                  <a:pt x="2459" y="6282"/>
                </a:lnTo>
                <a:lnTo>
                  <a:pt x="2485" y="6264"/>
                </a:lnTo>
                <a:lnTo>
                  <a:pt x="2508" y="6246"/>
                </a:lnTo>
                <a:lnTo>
                  <a:pt x="2520" y="6237"/>
                </a:lnTo>
                <a:lnTo>
                  <a:pt x="2530" y="6226"/>
                </a:lnTo>
                <a:lnTo>
                  <a:pt x="2539" y="6216"/>
                </a:lnTo>
                <a:lnTo>
                  <a:pt x="2547" y="6206"/>
                </a:lnTo>
                <a:lnTo>
                  <a:pt x="2555" y="6194"/>
                </a:lnTo>
                <a:lnTo>
                  <a:pt x="2562" y="6183"/>
                </a:lnTo>
                <a:lnTo>
                  <a:pt x="2567" y="6170"/>
                </a:lnTo>
                <a:lnTo>
                  <a:pt x="2572" y="6157"/>
                </a:lnTo>
                <a:lnTo>
                  <a:pt x="2575" y="6143"/>
                </a:lnTo>
                <a:lnTo>
                  <a:pt x="2577" y="6128"/>
                </a:lnTo>
                <a:lnTo>
                  <a:pt x="2578" y="6112"/>
                </a:lnTo>
                <a:lnTo>
                  <a:pt x="2577" y="6095"/>
                </a:lnTo>
                <a:lnTo>
                  <a:pt x="2583" y="6100"/>
                </a:lnTo>
                <a:lnTo>
                  <a:pt x="2589" y="6105"/>
                </a:lnTo>
                <a:lnTo>
                  <a:pt x="2596" y="6111"/>
                </a:lnTo>
                <a:lnTo>
                  <a:pt x="2601" y="6117"/>
                </a:lnTo>
                <a:lnTo>
                  <a:pt x="2606" y="6085"/>
                </a:lnTo>
                <a:lnTo>
                  <a:pt x="2610" y="6052"/>
                </a:lnTo>
                <a:lnTo>
                  <a:pt x="2613" y="6019"/>
                </a:lnTo>
                <a:lnTo>
                  <a:pt x="2614" y="5987"/>
                </a:lnTo>
                <a:lnTo>
                  <a:pt x="2622" y="5996"/>
                </a:lnTo>
                <a:lnTo>
                  <a:pt x="2631" y="6003"/>
                </a:lnTo>
                <a:lnTo>
                  <a:pt x="2636" y="6006"/>
                </a:lnTo>
                <a:lnTo>
                  <a:pt x="2641" y="6010"/>
                </a:lnTo>
                <a:lnTo>
                  <a:pt x="2638" y="6002"/>
                </a:lnTo>
                <a:lnTo>
                  <a:pt x="2637" y="5995"/>
                </a:lnTo>
                <a:lnTo>
                  <a:pt x="2635" y="5979"/>
                </a:lnTo>
                <a:lnTo>
                  <a:pt x="2634" y="5960"/>
                </a:lnTo>
                <a:lnTo>
                  <a:pt x="2634" y="5941"/>
                </a:lnTo>
                <a:lnTo>
                  <a:pt x="2635" y="5901"/>
                </a:lnTo>
                <a:lnTo>
                  <a:pt x="2634" y="5882"/>
                </a:lnTo>
                <a:lnTo>
                  <a:pt x="2632" y="5866"/>
                </a:lnTo>
                <a:lnTo>
                  <a:pt x="2656" y="5892"/>
                </a:lnTo>
                <a:lnTo>
                  <a:pt x="2655" y="5865"/>
                </a:lnTo>
                <a:lnTo>
                  <a:pt x="2655" y="5833"/>
                </a:lnTo>
                <a:lnTo>
                  <a:pt x="2656" y="5815"/>
                </a:lnTo>
                <a:lnTo>
                  <a:pt x="2658" y="5800"/>
                </a:lnTo>
                <a:lnTo>
                  <a:pt x="2660" y="5786"/>
                </a:lnTo>
                <a:lnTo>
                  <a:pt x="2663" y="5773"/>
                </a:lnTo>
                <a:lnTo>
                  <a:pt x="2670" y="5777"/>
                </a:lnTo>
                <a:lnTo>
                  <a:pt x="2675" y="5779"/>
                </a:lnTo>
                <a:lnTo>
                  <a:pt x="2680" y="5780"/>
                </a:lnTo>
                <a:lnTo>
                  <a:pt x="2679" y="5750"/>
                </a:lnTo>
                <a:lnTo>
                  <a:pt x="2679" y="5723"/>
                </a:lnTo>
                <a:lnTo>
                  <a:pt x="2681" y="5699"/>
                </a:lnTo>
                <a:lnTo>
                  <a:pt x="2685" y="5679"/>
                </a:lnTo>
                <a:lnTo>
                  <a:pt x="2690" y="5660"/>
                </a:lnTo>
                <a:lnTo>
                  <a:pt x="2693" y="5652"/>
                </a:lnTo>
                <a:lnTo>
                  <a:pt x="2697" y="5645"/>
                </a:lnTo>
                <a:lnTo>
                  <a:pt x="2701" y="5638"/>
                </a:lnTo>
                <a:lnTo>
                  <a:pt x="2707" y="5630"/>
                </a:lnTo>
                <a:lnTo>
                  <a:pt x="2717" y="5618"/>
                </a:lnTo>
                <a:lnTo>
                  <a:pt x="2730" y="5607"/>
                </a:lnTo>
                <a:lnTo>
                  <a:pt x="2745" y="5597"/>
                </a:lnTo>
                <a:lnTo>
                  <a:pt x="2761" y="5586"/>
                </a:lnTo>
                <a:lnTo>
                  <a:pt x="2781" y="5576"/>
                </a:lnTo>
                <a:lnTo>
                  <a:pt x="2826" y="5553"/>
                </a:lnTo>
                <a:lnTo>
                  <a:pt x="2879" y="5527"/>
                </a:lnTo>
                <a:lnTo>
                  <a:pt x="2858" y="5545"/>
                </a:lnTo>
                <a:lnTo>
                  <a:pt x="2837" y="5563"/>
                </a:lnTo>
                <a:lnTo>
                  <a:pt x="2820" y="5580"/>
                </a:lnTo>
                <a:lnTo>
                  <a:pt x="2811" y="5589"/>
                </a:lnTo>
                <a:lnTo>
                  <a:pt x="2804" y="5599"/>
                </a:lnTo>
                <a:lnTo>
                  <a:pt x="2797" y="5608"/>
                </a:lnTo>
                <a:lnTo>
                  <a:pt x="2791" y="5618"/>
                </a:lnTo>
                <a:lnTo>
                  <a:pt x="2786" y="5628"/>
                </a:lnTo>
                <a:lnTo>
                  <a:pt x="2781" y="5639"/>
                </a:lnTo>
                <a:lnTo>
                  <a:pt x="2776" y="5651"/>
                </a:lnTo>
                <a:lnTo>
                  <a:pt x="2773" y="5663"/>
                </a:lnTo>
                <a:lnTo>
                  <a:pt x="2771" y="5677"/>
                </a:lnTo>
                <a:lnTo>
                  <a:pt x="2770" y="5691"/>
                </a:lnTo>
                <a:lnTo>
                  <a:pt x="2771" y="5691"/>
                </a:lnTo>
                <a:lnTo>
                  <a:pt x="2774" y="5690"/>
                </a:lnTo>
                <a:lnTo>
                  <a:pt x="2779" y="5688"/>
                </a:lnTo>
                <a:lnTo>
                  <a:pt x="2782" y="5687"/>
                </a:lnTo>
                <a:lnTo>
                  <a:pt x="2784" y="5684"/>
                </a:lnTo>
                <a:lnTo>
                  <a:pt x="2785" y="5694"/>
                </a:lnTo>
                <a:lnTo>
                  <a:pt x="2786" y="5707"/>
                </a:lnTo>
                <a:lnTo>
                  <a:pt x="2790" y="5736"/>
                </a:lnTo>
                <a:lnTo>
                  <a:pt x="2791" y="5751"/>
                </a:lnTo>
                <a:lnTo>
                  <a:pt x="2792" y="5764"/>
                </a:lnTo>
                <a:lnTo>
                  <a:pt x="2790" y="5775"/>
                </a:lnTo>
                <a:lnTo>
                  <a:pt x="2789" y="5779"/>
                </a:lnTo>
                <a:lnTo>
                  <a:pt x="2787" y="5784"/>
                </a:lnTo>
                <a:lnTo>
                  <a:pt x="2796" y="5782"/>
                </a:lnTo>
                <a:lnTo>
                  <a:pt x="2801" y="5781"/>
                </a:lnTo>
                <a:lnTo>
                  <a:pt x="2806" y="5778"/>
                </a:lnTo>
                <a:lnTo>
                  <a:pt x="2801" y="5799"/>
                </a:lnTo>
                <a:lnTo>
                  <a:pt x="2796" y="5819"/>
                </a:lnTo>
                <a:lnTo>
                  <a:pt x="2793" y="5840"/>
                </a:lnTo>
                <a:lnTo>
                  <a:pt x="2790" y="5861"/>
                </a:lnTo>
                <a:lnTo>
                  <a:pt x="2795" y="5856"/>
                </a:lnTo>
                <a:lnTo>
                  <a:pt x="2799" y="5855"/>
                </a:lnTo>
                <a:lnTo>
                  <a:pt x="2802" y="5853"/>
                </a:lnTo>
                <a:lnTo>
                  <a:pt x="2808" y="5848"/>
                </a:lnTo>
                <a:lnTo>
                  <a:pt x="2804" y="5857"/>
                </a:lnTo>
                <a:lnTo>
                  <a:pt x="2801" y="5868"/>
                </a:lnTo>
                <a:lnTo>
                  <a:pt x="2798" y="5878"/>
                </a:lnTo>
                <a:lnTo>
                  <a:pt x="2796" y="5889"/>
                </a:lnTo>
                <a:lnTo>
                  <a:pt x="2792" y="5913"/>
                </a:lnTo>
                <a:lnTo>
                  <a:pt x="2790" y="5935"/>
                </a:lnTo>
                <a:lnTo>
                  <a:pt x="2793" y="5927"/>
                </a:lnTo>
                <a:lnTo>
                  <a:pt x="2796" y="5922"/>
                </a:lnTo>
                <a:lnTo>
                  <a:pt x="2798" y="5919"/>
                </a:lnTo>
                <a:lnTo>
                  <a:pt x="2801" y="5917"/>
                </a:lnTo>
                <a:lnTo>
                  <a:pt x="2801" y="5939"/>
                </a:lnTo>
                <a:lnTo>
                  <a:pt x="2800" y="5959"/>
                </a:lnTo>
                <a:lnTo>
                  <a:pt x="2800" y="5979"/>
                </a:lnTo>
                <a:lnTo>
                  <a:pt x="2801" y="5997"/>
                </a:lnTo>
                <a:lnTo>
                  <a:pt x="2802" y="6005"/>
                </a:lnTo>
                <a:lnTo>
                  <a:pt x="2804" y="6015"/>
                </a:lnTo>
                <a:lnTo>
                  <a:pt x="2806" y="6024"/>
                </a:lnTo>
                <a:lnTo>
                  <a:pt x="2810" y="6033"/>
                </a:lnTo>
                <a:lnTo>
                  <a:pt x="2814" y="6042"/>
                </a:lnTo>
                <a:lnTo>
                  <a:pt x="2820" y="6052"/>
                </a:lnTo>
                <a:lnTo>
                  <a:pt x="2826" y="6061"/>
                </a:lnTo>
                <a:lnTo>
                  <a:pt x="2834" y="6070"/>
                </a:lnTo>
                <a:lnTo>
                  <a:pt x="2845" y="6064"/>
                </a:lnTo>
                <a:lnTo>
                  <a:pt x="2860" y="6056"/>
                </a:lnTo>
                <a:lnTo>
                  <a:pt x="2874" y="6046"/>
                </a:lnTo>
                <a:lnTo>
                  <a:pt x="2888" y="6036"/>
                </a:lnTo>
                <a:lnTo>
                  <a:pt x="2904" y="6024"/>
                </a:lnTo>
                <a:lnTo>
                  <a:pt x="2919" y="6012"/>
                </a:lnTo>
                <a:lnTo>
                  <a:pt x="2935" y="5997"/>
                </a:lnTo>
                <a:lnTo>
                  <a:pt x="2948" y="5983"/>
                </a:lnTo>
                <a:lnTo>
                  <a:pt x="2961" y="5967"/>
                </a:lnTo>
                <a:lnTo>
                  <a:pt x="2973" y="5951"/>
                </a:lnTo>
                <a:lnTo>
                  <a:pt x="2982" y="5935"/>
                </a:lnTo>
                <a:lnTo>
                  <a:pt x="2986" y="5926"/>
                </a:lnTo>
                <a:lnTo>
                  <a:pt x="2989" y="5918"/>
                </a:lnTo>
                <a:lnTo>
                  <a:pt x="2991" y="5910"/>
                </a:lnTo>
                <a:lnTo>
                  <a:pt x="2993" y="5902"/>
                </a:lnTo>
                <a:lnTo>
                  <a:pt x="2993" y="5893"/>
                </a:lnTo>
                <a:lnTo>
                  <a:pt x="2994" y="5884"/>
                </a:lnTo>
                <a:lnTo>
                  <a:pt x="2993" y="5876"/>
                </a:lnTo>
                <a:lnTo>
                  <a:pt x="2991" y="5868"/>
                </a:lnTo>
                <a:lnTo>
                  <a:pt x="2988" y="5860"/>
                </a:lnTo>
                <a:lnTo>
                  <a:pt x="2985" y="5851"/>
                </a:lnTo>
                <a:lnTo>
                  <a:pt x="2996" y="5854"/>
                </a:lnTo>
                <a:lnTo>
                  <a:pt x="2994" y="5850"/>
                </a:lnTo>
                <a:lnTo>
                  <a:pt x="2992" y="5844"/>
                </a:lnTo>
                <a:lnTo>
                  <a:pt x="2989" y="5831"/>
                </a:lnTo>
                <a:lnTo>
                  <a:pt x="2988" y="5815"/>
                </a:lnTo>
                <a:lnTo>
                  <a:pt x="2987" y="5798"/>
                </a:lnTo>
                <a:lnTo>
                  <a:pt x="2986" y="5780"/>
                </a:lnTo>
                <a:lnTo>
                  <a:pt x="2985" y="5763"/>
                </a:lnTo>
                <a:lnTo>
                  <a:pt x="2982" y="5748"/>
                </a:lnTo>
                <a:lnTo>
                  <a:pt x="2980" y="5740"/>
                </a:lnTo>
                <a:lnTo>
                  <a:pt x="2977" y="5734"/>
                </a:lnTo>
                <a:lnTo>
                  <a:pt x="2983" y="5736"/>
                </a:lnTo>
                <a:lnTo>
                  <a:pt x="2986" y="5739"/>
                </a:lnTo>
                <a:lnTo>
                  <a:pt x="2989" y="5743"/>
                </a:lnTo>
                <a:lnTo>
                  <a:pt x="2985" y="5721"/>
                </a:lnTo>
                <a:lnTo>
                  <a:pt x="2981" y="5694"/>
                </a:lnTo>
                <a:lnTo>
                  <a:pt x="2979" y="5668"/>
                </a:lnTo>
                <a:lnTo>
                  <a:pt x="2979" y="5656"/>
                </a:lnTo>
                <a:lnTo>
                  <a:pt x="2979" y="5645"/>
                </a:lnTo>
                <a:lnTo>
                  <a:pt x="2984" y="5649"/>
                </a:lnTo>
                <a:lnTo>
                  <a:pt x="2990" y="5652"/>
                </a:lnTo>
                <a:lnTo>
                  <a:pt x="2996" y="5654"/>
                </a:lnTo>
                <a:lnTo>
                  <a:pt x="3003" y="5655"/>
                </a:lnTo>
                <a:lnTo>
                  <a:pt x="2997" y="5623"/>
                </a:lnTo>
                <a:lnTo>
                  <a:pt x="2993" y="5594"/>
                </a:lnTo>
                <a:lnTo>
                  <a:pt x="2992" y="5581"/>
                </a:lnTo>
                <a:lnTo>
                  <a:pt x="2992" y="5569"/>
                </a:lnTo>
                <a:lnTo>
                  <a:pt x="2993" y="5556"/>
                </a:lnTo>
                <a:lnTo>
                  <a:pt x="2994" y="5545"/>
                </a:lnTo>
                <a:lnTo>
                  <a:pt x="2996" y="5535"/>
                </a:lnTo>
                <a:lnTo>
                  <a:pt x="2998" y="5525"/>
                </a:lnTo>
                <a:lnTo>
                  <a:pt x="3001" y="5515"/>
                </a:lnTo>
                <a:lnTo>
                  <a:pt x="3005" y="5506"/>
                </a:lnTo>
                <a:lnTo>
                  <a:pt x="3010" y="5497"/>
                </a:lnTo>
                <a:lnTo>
                  <a:pt x="3015" y="5489"/>
                </a:lnTo>
                <a:lnTo>
                  <a:pt x="3020" y="5480"/>
                </a:lnTo>
                <a:lnTo>
                  <a:pt x="3026" y="5473"/>
                </a:lnTo>
                <a:lnTo>
                  <a:pt x="3039" y="5459"/>
                </a:lnTo>
                <a:lnTo>
                  <a:pt x="3056" y="5446"/>
                </a:lnTo>
                <a:lnTo>
                  <a:pt x="3074" y="5432"/>
                </a:lnTo>
                <a:lnTo>
                  <a:pt x="3094" y="5420"/>
                </a:lnTo>
                <a:lnTo>
                  <a:pt x="3116" y="5408"/>
                </a:lnTo>
                <a:lnTo>
                  <a:pt x="3140" y="5394"/>
                </a:lnTo>
                <a:lnTo>
                  <a:pt x="3194" y="5366"/>
                </a:lnTo>
                <a:lnTo>
                  <a:pt x="3178" y="5390"/>
                </a:lnTo>
                <a:lnTo>
                  <a:pt x="3171" y="5402"/>
                </a:lnTo>
                <a:lnTo>
                  <a:pt x="3165" y="5415"/>
                </a:lnTo>
                <a:lnTo>
                  <a:pt x="3160" y="5427"/>
                </a:lnTo>
                <a:lnTo>
                  <a:pt x="3154" y="5440"/>
                </a:lnTo>
                <a:lnTo>
                  <a:pt x="3151" y="5455"/>
                </a:lnTo>
                <a:lnTo>
                  <a:pt x="3148" y="5469"/>
                </a:lnTo>
                <a:lnTo>
                  <a:pt x="3165" y="5460"/>
                </a:lnTo>
                <a:lnTo>
                  <a:pt x="3162" y="5476"/>
                </a:lnTo>
                <a:lnTo>
                  <a:pt x="3160" y="5492"/>
                </a:lnTo>
                <a:lnTo>
                  <a:pt x="3160" y="5506"/>
                </a:lnTo>
                <a:lnTo>
                  <a:pt x="3160" y="5522"/>
                </a:lnTo>
                <a:lnTo>
                  <a:pt x="3162" y="5551"/>
                </a:lnTo>
                <a:lnTo>
                  <a:pt x="3163" y="5568"/>
                </a:lnTo>
                <a:lnTo>
                  <a:pt x="3163" y="5583"/>
                </a:lnTo>
                <a:lnTo>
                  <a:pt x="3167" y="5578"/>
                </a:lnTo>
                <a:lnTo>
                  <a:pt x="3171" y="5574"/>
                </a:lnTo>
                <a:lnTo>
                  <a:pt x="3176" y="5570"/>
                </a:lnTo>
                <a:lnTo>
                  <a:pt x="3178" y="5574"/>
                </a:lnTo>
                <a:lnTo>
                  <a:pt x="3179" y="5580"/>
                </a:lnTo>
                <a:lnTo>
                  <a:pt x="3181" y="5592"/>
                </a:lnTo>
                <a:lnTo>
                  <a:pt x="3181" y="5607"/>
                </a:lnTo>
                <a:lnTo>
                  <a:pt x="3181" y="5622"/>
                </a:lnTo>
                <a:lnTo>
                  <a:pt x="3180" y="5653"/>
                </a:lnTo>
                <a:lnTo>
                  <a:pt x="3180" y="5667"/>
                </a:lnTo>
                <a:lnTo>
                  <a:pt x="3181" y="5679"/>
                </a:lnTo>
                <a:lnTo>
                  <a:pt x="3188" y="5672"/>
                </a:lnTo>
                <a:lnTo>
                  <a:pt x="3191" y="5665"/>
                </a:lnTo>
                <a:lnTo>
                  <a:pt x="3193" y="5662"/>
                </a:lnTo>
                <a:lnTo>
                  <a:pt x="3193" y="5661"/>
                </a:lnTo>
                <a:lnTo>
                  <a:pt x="3202" y="5713"/>
                </a:lnTo>
                <a:lnTo>
                  <a:pt x="3211" y="5765"/>
                </a:lnTo>
                <a:lnTo>
                  <a:pt x="3214" y="5760"/>
                </a:lnTo>
                <a:lnTo>
                  <a:pt x="3221" y="5751"/>
                </a:lnTo>
                <a:lnTo>
                  <a:pt x="3235" y="5763"/>
                </a:lnTo>
                <a:lnTo>
                  <a:pt x="3248" y="5777"/>
                </a:lnTo>
                <a:lnTo>
                  <a:pt x="3274" y="5807"/>
                </a:lnTo>
                <a:lnTo>
                  <a:pt x="3286" y="5823"/>
                </a:lnTo>
                <a:lnTo>
                  <a:pt x="3299" y="5837"/>
                </a:lnTo>
                <a:lnTo>
                  <a:pt x="3313" y="5851"/>
                </a:lnTo>
                <a:lnTo>
                  <a:pt x="3327" y="5864"/>
                </a:lnTo>
                <a:lnTo>
                  <a:pt x="3338" y="5850"/>
                </a:lnTo>
                <a:lnTo>
                  <a:pt x="3349" y="5836"/>
                </a:lnTo>
                <a:lnTo>
                  <a:pt x="3359" y="5820"/>
                </a:lnTo>
                <a:lnTo>
                  <a:pt x="3367" y="5805"/>
                </a:lnTo>
                <a:lnTo>
                  <a:pt x="3374" y="5790"/>
                </a:lnTo>
                <a:lnTo>
                  <a:pt x="3380" y="5772"/>
                </a:lnTo>
                <a:lnTo>
                  <a:pt x="3386" y="5756"/>
                </a:lnTo>
                <a:lnTo>
                  <a:pt x="3390" y="5737"/>
                </a:lnTo>
                <a:lnTo>
                  <a:pt x="3395" y="5741"/>
                </a:lnTo>
                <a:lnTo>
                  <a:pt x="3398" y="5746"/>
                </a:lnTo>
                <a:lnTo>
                  <a:pt x="3400" y="5749"/>
                </a:lnTo>
                <a:lnTo>
                  <a:pt x="3400" y="5751"/>
                </a:lnTo>
                <a:lnTo>
                  <a:pt x="3402" y="5750"/>
                </a:lnTo>
                <a:lnTo>
                  <a:pt x="3403" y="5747"/>
                </a:lnTo>
                <a:lnTo>
                  <a:pt x="3404" y="5738"/>
                </a:lnTo>
                <a:lnTo>
                  <a:pt x="3402" y="5728"/>
                </a:lnTo>
                <a:lnTo>
                  <a:pt x="3399" y="5718"/>
                </a:lnTo>
                <a:lnTo>
                  <a:pt x="3393" y="5697"/>
                </a:lnTo>
                <a:lnTo>
                  <a:pt x="3388" y="5686"/>
                </a:lnTo>
                <a:lnTo>
                  <a:pt x="3392" y="5686"/>
                </a:lnTo>
                <a:lnTo>
                  <a:pt x="3395" y="5687"/>
                </a:lnTo>
                <a:lnTo>
                  <a:pt x="3402" y="5690"/>
                </a:lnTo>
                <a:lnTo>
                  <a:pt x="3410" y="5695"/>
                </a:lnTo>
                <a:lnTo>
                  <a:pt x="3407" y="5677"/>
                </a:lnTo>
                <a:lnTo>
                  <a:pt x="3402" y="5656"/>
                </a:lnTo>
                <a:lnTo>
                  <a:pt x="3399" y="5646"/>
                </a:lnTo>
                <a:lnTo>
                  <a:pt x="3396" y="5637"/>
                </a:lnTo>
                <a:lnTo>
                  <a:pt x="3392" y="5628"/>
                </a:lnTo>
                <a:lnTo>
                  <a:pt x="3387" y="5621"/>
                </a:lnTo>
                <a:lnTo>
                  <a:pt x="3394" y="5624"/>
                </a:lnTo>
                <a:lnTo>
                  <a:pt x="3399" y="5625"/>
                </a:lnTo>
                <a:lnTo>
                  <a:pt x="3403" y="5626"/>
                </a:lnTo>
                <a:lnTo>
                  <a:pt x="3409" y="5628"/>
                </a:lnTo>
                <a:lnTo>
                  <a:pt x="3406" y="5624"/>
                </a:lnTo>
                <a:lnTo>
                  <a:pt x="3403" y="5614"/>
                </a:lnTo>
                <a:lnTo>
                  <a:pt x="3395" y="5588"/>
                </a:lnTo>
                <a:lnTo>
                  <a:pt x="3382" y="5549"/>
                </a:lnTo>
                <a:lnTo>
                  <a:pt x="3388" y="5551"/>
                </a:lnTo>
                <a:lnTo>
                  <a:pt x="3392" y="5553"/>
                </a:lnTo>
                <a:lnTo>
                  <a:pt x="3398" y="5554"/>
                </a:lnTo>
                <a:lnTo>
                  <a:pt x="3403" y="5555"/>
                </a:lnTo>
                <a:lnTo>
                  <a:pt x="3405" y="5558"/>
                </a:lnTo>
                <a:lnTo>
                  <a:pt x="3408" y="5561"/>
                </a:lnTo>
                <a:lnTo>
                  <a:pt x="3405" y="5554"/>
                </a:lnTo>
                <a:lnTo>
                  <a:pt x="3403" y="5548"/>
                </a:lnTo>
                <a:lnTo>
                  <a:pt x="3400" y="5536"/>
                </a:lnTo>
                <a:lnTo>
                  <a:pt x="3399" y="5523"/>
                </a:lnTo>
                <a:lnTo>
                  <a:pt x="3400" y="5510"/>
                </a:lnTo>
                <a:lnTo>
                  <a:pt x="3400" y="5497"/>
                </a:lnTo>
                <a:lnTo>
                  <a:pt x="3400" y="5484"/>
                </a:lnTo>
                <a:lnTo>
                  <a:pt x="3398" y="5471"/>
                </a:lnTo>
                <a:lnTo>
                  <a:pt x="3397" y="5464"/>
                </a:lnTo>
                <a:lnTo>
                  <a:pt x="3395" y="5459"/>
                </a:lnTo>
                <a:lnTo>
                  <a:pt x="3395" y="5455"/>
                </a:lnTo>
                <a:lnTo>
                  <a:pt x="3396" y="5454"/>
                </a:lnTo>
                <a:lnTo>
                  <a:pt x="3398" y="5454"/>
                </a:lnTo>
                <a:lnTo>
                  <a:pt x="3400" y="5455"/>
                </a:lnTo>
                <a:lnTo>
                  <a:pt x="3406" y="5458"/>
                </a:lnTo>
                <a:lnTo>
                  <a:pt x="3409" y="5460"/>
                </a:lnTo>
                <a:lnTo>
                  <a:pt x="3412" y="5461"/>
                </a:lnTo>
                <a:lnTo>
                  <a:pt x="3406" y="5447"/>
                </a:lnTo>
                <a:lnTo>
                  <a:pt x="3400" y="5434"/>
                </a:lnTo>
                <a:lnTo>
                  <a:pt x="3393" y="5423"/>
                </a:lnTo>
                <a:lnTo>
                  <a:pt x="3386" y="5413"/>
                </a:lnTo>
                <a:lnTo>
                  <a:pt x="3378" y="5403"/>
                </a:lnTo>
                <a:lnTo>
                  <a:pt x="3371" y="5395"/>
                </a:lnTo>
                <a:lnTo>
                  <a:pt x="3355" y="5381"/>
                </a:lnTo>
                <a:lnTo>
                  <a:pt x="3338" y="5366"/>
                </a:lnTo>
                <a:lnTo>
                  <a:pt x="3322" y="5352"/>
                </a:lnTo>
                <a:lnTo>
                  <a:pt x="3314" y="5344"/>
                </a:lnTo>
                <a:lnTo>
                  <a:pt x="3305" y="5335"/>
                </a:lnTo>
                <a:lnTo>
                  <a:pt x="3298" y="5324"/>
                </a:lnTo>
                <a:lnTo>
                  <a:pt x="3291" y="5313"/>
                </a:lnTo>
                <a:lnTo>
                  <a:pt x="3311" y="5302"/>
                </a:lnTo>
                <a:lnTo>
                  <a:pt x="3330" y="5294"/>
                </a:lnTo>
                <a:lnTo>
                  <a:pt x="3349" y="5286"/>
                </a:lnTo>
                <a:lnTo>
                  <a:pt x="3368" y="5282"/>
                </a:lnTo>
                <a:lnTo>
                  <a:pt x="3387" y="5280"/>
                </a:lnTo>
                <a:lnTo>
                  <a:pt x="3405" y="5279"/>
                </a:lnTo>
                <a:lnTo>
                  <a:pt x="3422" y="5280"/>
                </a:lnTo>
                <a:lnTo>
                  <a:pt x="3441" y="5283"/>
                </a:lnTo>
                <a:lnTo>
                  <a:pt x="3458" y="5287"/>
                </a:lnTo>
                <a:lnTo>
                  <a:pt x="3476" y="5294"/>
                </a:lnTo>
                <a:lnTo>
                  <a:pt x="3493" y="5301"/>
                </a:lnTo>
                <a:lnTo>
                  <a:pt x="3511" y="5309"/>
                </a:lnTo>
                <a:lnTo>
                  <a:pt x="3527" y="5318"/>
                </a:lnTo>
                <a:lnTo>
                  <a:pt x="3544" y="5329"/>
                </a:lnTo>
                <a:lnTo>
                  <a:pt x="3561" y="5341"/>
                </a:lnTo>
                <a:lnTo>
                  <a:pt x="3577" y="5353"/>
                </a:lnTo>
                <a:lnTo>
                  <a:pt x="3593" y="5366"/>
                </a:lnTo>
                <a:lnTo>
                  <a:pt x="3609" y="5381"/>
                </a:lnTo>
                <a:lnTo>
                  <a:pt x="3640" y="5410"/>
                </a:lnTo>
                <a:lnTo>
                  <a:pt x="3671" y="5440"/>
                </a:lnTo>
                <a:lnTo>
                  <a:pt x="3701" y="5471"/>
                </a:lnTo>
                <a:lnTo>
                  <a:pt x="3758" y="5532"/>
                </a:lnTo>
                <a:lnTo>
                  <a:pt x="3786" y="5560"/>
                </a:lnTo>
                <a:lnTo>
                  <a:pt x="3814" y="5584"/>
                </a:lnTo>
                <a:lnTo>
                  <a:pt x="3942" y="5694"/>
                </a:lnTo>
                <a:lnTo>
                  <a:pt x="4069" y="5805"/>
                </a:lnTo>
                <a:lnTo>
                  <a:pt x="4131" y="5862"/>
                </a:lnTo>
                <a:lnTo>
                  <a:pt x="4194" y="5918"/>
                </a:lnTo>
                <a:lnTo>
                  <a:pt x="4256" y="5976"/>
                </a:lnTo>
                <a:lnTo>
                  <a:pt x="4317" y="6033"/>
                </a:lnTo>
                <a:lnTo>
                  <a:pt x="4301" y="6041"/>
                </a:lnTo>
                <a:lnTo>
                  <a:pt x="4284" y="6051"/>
                </a:lnTo>
                <a:lnTo>
                  <a:pt x="4246" y="6074"/>
                </a:lnTo>
                <a:lnTo>
                  <a:pt x="4205" y="6101"/>
                </a:lnTo>
                <a:lnTo>
                  <a:pt x="4163" y="6128"/>
                </a:lnTo>
                <a:lnTo>
                  <a:pt x="4144" y="6087"/>
                </a:lnTo>
                <a:lnTo>
                  <a:pt x="4099" y="5995"/>
                </a:lnTo>
                <a:lnTo>
                  <a:pt x="4031" y="5854"/>
                </a:lnTo>
                <a:lnTo>
                  <a:pt x="4030" y="5862"/>
                </a:lnTo>
                <a:lnTo>
                  <a:pt x="4027" y="5869"/>
                </a:lnTo>
                <a:lnTo>
                  <a:pt x="4025" y="5875"/>
                </a:lnTo>
                <a:lnTo>
                  <a:pt x="4023" y="5882"/>
                </a:lnTo>
                <a:lnTo>
                  <a:pt x="4009" y="5857"/>
                </a:lnTo>
                <a:lnTo>
                  <a:pt x="3988" y="5825"/>
                </a:lnTo>
                <a:lnTo>
                  <a:pt x="3979" y="5807"/>
                </a:lnTo>
                <a:lnTo>
                  <a:pt x="3971" y="5791"/>
                </a:lnTo>
                <a:lnTo>
                  <a:pt x="3966" y="5777"/>
                </a:lnTo>
                <a:lnTo>
                  <a:pt x="3965" y="5771"/>
                </a:lnTo>
                <a:lnTo>
                  <a:pt x="3965" y="5767"/>
                </a:lnTo>
                <a:lnTo>
                  <a:pt x="3959" y="5775"/>
                </a:lnTo>
                <a:lnTo>
                  <a:pt x="3956" y="5784"/>
                </a:lnTo>
                <a:lnTo>
                  <a:pt x="3953" y="5792"/>
                </a:lnTo>
                <a:lnTo>
                  <a:pt x="3951" y="5784"/>
                </a:lnTo>
                <a:lnTo>
                  <a:pt x="3949" y="5776"/>
                </a:lnTo>
                <a:lnTo>
                  <a:pt x="3945" y="5768"/>
                </a:lnTo>
                <a:lnTo>
                  <a:pt x="3941" y="5760"/>
                </a:lnTo>
                <a:lnTo>
                  <a:pt x="3936" y="5753"/>
                </a:lnTo>
                <a:lnTo>
                  <a:pt x="3930" y="5746"/>
                </a:lnTo>
                <a:lnTo>
                  <a:pt x="3916" y="5730"/>
                </a:lnTo>
                <a:lnTo>
                  <a:pt x="3901" y="5717"/>
                </a:lnTo>
                <a:lnTo>
                  <a:pt x="3886" y="5703"/>
                </a:lnTo>
                <a:lnTo>
                  <a:pt x="3871" y="5692"/>
                </a:lnTo>
                <a:lnTo>
                  <a:pt x="3858" y="5683"/>
                </a:lnTo>
                <a:lnTo>
                  <a:pt x="3858" y="5685"/>
                </a:lnTo>
                <a:lnTo>
                  <a:pt x="3857" y="5690"/>
                </a:lnTo>
                <a:lnTo>
                  <a:pt x="3857" y="5699"/>
                </a:lnTo>
                <a:lnTo>
                  <a:pt x="3859" y="5710"/>
                </a:lnTo>
                <a:lnTo>
                  <a:pt x="3845" y="5698"/>
                </a:lnTo>
                <a:lnTo>
                  <a:pt x="3829" y="5688"/>
                </a:lnTo>
                <a:lnTo>
                  <a:pt x="3814" y="5680"/>
                </a:lnTo>
                <a:lnTo>
                  <a:pt x="3796" y="5674"/>
                </a:lnTo>
                <a:lnTo>
                  <a:pt x="3779" y="5669"/>
                </a:lnTo>
                <a:lnTo>
                  <a:pt x="3761" y="5666"/>
                </a:lnTo>
                <a:lnTo>
                  <a:pt x="3743" y="5665"/>
                </a:lnTo>
                <a:lnTo>
                  <a:pt x="3724" y="5665"/>
                </a:lnTo>
                <a:lnTo>
                  <a:pt x="3705" y="5666"/>
                </a:lnTo>
                <a:lnTo>
                  <a:pt x="3686" y="5669"/>
                </a:lnTo>
                <a:lnTo>
                  <a:pt x="3668" y="5673"/>
                </a:lnTo>
                <a:lnTo>
                  <a:pt x="3651" y="5677"/>
                </a:lnTo>
                <a:lnTo>
                  <a:pt x="3632" y="5682"/>
                </a:lnTo>
                <a:lnTo>
                  <a:pt x="3616" y="5688"/>
                </a:lnTo>
                <a:lnTo>
                  <a:pt x="3599" y="5694"/>
                </a:lnTo>
                <a:lnTo>
                  <a:pt x="3584" y="5700"/>
                </a:lnTo>
                <a:lnTo>
                  <a:pt x="3593" y="5720"/>
                </a:lnTo>
                <a:lnTo>
                  <a:pt x="3603" y="5737"/>
                </a:lnTo>
                <a:lnTo>
                  <a:pt x="3616" y="5755"/>
                </a:lnTo>
                <a:lnTo>
                  <a:pt x="3628" y="5770"/>
                </a:lnTo>
                <a:lnTo>
                  <a:pt x="3654" y="5803"/>
                </a:lnTo>
                <a:lnTo>
                  <a:pt x="3667" y="5819"/>
                </a:lnTo>
                <a:lnTo>
                  <a:pt x="3679" y="5836"/>
                </a:lnTo>
                <a:lnTo>
                  <a:pt x="3677" y="5837"/>
                </a:lnTo>
                <a:lnTo>
                  <a:pt x="3674" y="5837"/>
                </a:lnTo>
                <a:lnTo>
                  <a:pt x="3668" y="5837"/>
                </a:lnTo>
                <a:lnTo>
                  <a:pt x="3662" y="5835"/>
                </a:lnTo>
                <a:lnTo>
                  <a:pt x="3677" y="5844"/>
                </a:lnTo>
                <a:lnTo>
                  <a:pt x="3694" y="5853"/>
                </a:lnTo>
                <a:lnTo>
                  <a:pt x="3709" y="5863"/>
                </a:lnTo>
                <a:lnTo>
                  <a:pt x="3722" y="5871"/>
                </a:lnTo>
                <a:lnTo>
                  <a:pt x="3729" y="5875"/>
                </a:lnTo>
                <a:lnTo>
                  <a:pt x="3733" y="5880"/>
                </a:lnTo>
                <a:lnTo>
                  <a:pt x="3736" y="5884"/>
                </a:lnTo>
                <a:lnTo>
                  <a:pt x="3738" y="5888"/>
                </a:lnTo>
                <a:lnTo>
                  <a:pt x="3738" y="5892"/>
                </a:lnTo>
                <a:lnTo>
                  <a:pt x="3736" y="5897"/>
                </a:lnTo>
                <a:lnTo>
                  <a:pt x="3732" y="5901"/>
                </a:lnTo>
                <a:lnTo>
                  <a:pt x="3726" y="5905"/>
                </a:lnTo>
                <a:lnTo>
                  <a:pt x="3731" y="5906"/>
                </a:lnTo>
                <a:lnTo>
                  <a:pt x="3737" y="5907"/>
                </a:lnTo>
                <a:lnTo>
                  <a:pt x="3747" y="5913"/>
                </a:lnTo>
                <a:lnTo>
                  <a:pt x="3758" y="5920"/>
                </a:lnTo>
                <a:lnTo>
                  <a:pt x="3770" y="5929"/>
                </a:lnTo>
                <a:lnTo>
                  <a:pt x="3792" y="5948"/>
                </a:lnTo>
                <a:lnTo>
                  <a:pt x="3803" y="5956"/>
                </a:lnTo>
                <a:lnTo>
                  <a:pt x="3813" y="5962"/>
                </a:lnTo>
                <a:lnTo>
                  <a:pt x="3807" y="5962"/>
                </a:lnTo>
                <a:lnTo>
                  <a:pt x="3803" y="5963"/>
                </a:lnTo>
                <a:lnTo>
                  <a:pt x="3797" y="5964"/>
                </a:lnTo>
                <a:lnTo>
                  <a:pt x="3789" y="5964"/>
                </a:lnTo>
                <a:lnTo>
                  <a:pt x="3803" y="5968"/>
                </a:lnTo>
                <a:lnTo>
                  <a:pt x="3815" y="5975"/>
                </a:lnTo>
                <a:lnTo>
                  <a:pt x="3825" y="5981"/>
                </a:lnTo>
                <a:lnTo>
                  <a:pt x="3835" y="5988"/>
                </a:lnTo>
                <a:lnTo>
                  <a:pt x="3845" y="5996"/>
                </a:lnTo>
                <a:lnTo>
                  <a:pt x="3852" y="6005"/>
                </a:lnTo>
                <a:lnTo>
                  <a:pt x="3858" y="6015"/>
                </a:lnTo>
                <a:lnTo>
                  <a:pt x="3862" y="6024"/>
                </a:lnTo>
                <a:lnTo>
                  <a:pt x="3865" y="6034"/>
                </a:lnTo>
                <a:lnTo>
                  <a:pt x="3866" y="6044"/>
                </a:lnTo>
                <a:lnTo>
                  <a:pt x="3865" y="6054"/>
                </a:lnTo>
                <a:lnTo>
                  <a:pt x="3863" y="6064"/>
                </a:lnTo>
                <a:lnTo>
                  <a:pt x="3858" y="6074"/>
                </a:lnTo>
                <a:lnTo>
                  <a:pt x="3851" y="6083"/>
                </a:lnTo>
                <a:lnTo>
                  <a:pt x="3841" y="6093"/>
                </a:lnTo>
                <a:lnTo>
                  <a:pt x="3829" y="6101"/>
                </a:lnTo>
                <a:lnTo>
                  <a:pt x="3846" y="6111"/>
                </a:lnTo>
                <a:lnTo>
                  <a:pt x="3863" y="6119"/>
                </a:lnTo>
                <a:lnTo>
                  <a:pt x="3880" y="6127"/>
                </a:lnTo>
                <a:lnTo>
                  <a:pt x="3897" y="6133"/>
                </a:lnTo>
                <a:lnTo>
                  <a:pt x="3913" y="6137"/>
                </a:lnTo>
                <a:lnTo>
                  <a:pt x="3930" y="6140"/>
                </a:lnTo>
                <a:lnTo>
                  <a:pt x="3962" y="6144"/>
                </a:lnTo>
                <a:lnTo>
                  <a:pt x="3995" y="6147"/>
                </a:lnTo>
                <a:lnTo>
                  <a:pt x="4027" y="6151"/>
                </a:lnTo>
                <a:lnTo>
                  <a:pt x="4044" y="6154"/>
                </a:lnTo>
                <a:lnTo>
                  <a:pt x="4060" y="6158"/>
                </a:lnTo>
                <a:lnTo>
                  <a:pt x="4077" y="6164"/>
                </a:lnTo>
                <a:lnTo>
                  <a:pt x="4094" y="6170"/>
                </a:lnTo>
                <a:lnTo>
                  <a:pt x="3835" y="6324"/>
                </a:lnTo>
                <a:lnTo>
                  <a:pt x="3829" y="6318"/>
                </a:lnTo>
                <a:lnTo>
                  <a:pt x="3823" y="6312"/>
                </a:lnTo>
                <a:lnTo>
                  <a:pt x="3816" y="6303"/>
                </a:lnTo>
                <a:lnTo>
                  <a:pt x="3810" y="6294"/>
                </a:lnTo>
                <a:lnTo>
                  <a:pt x="3798" y="6274"/>
                </a:lnTo>
                <a:lnTo>
                  <a:pt x="3787" y="6251"/>
                </a:lnTo>
                <a:lnTo>
                  <a:pt x="3766" y="6205"/>
                </a:lnTo>
                <a:lnTo>
                  <a:pt x="3754" y="6183"/>
                </a:lnTo>
                <a:lnTo>
                  <a:pt x="3743" y="6166"/>
                </a:lnTo>
                <a:lnTo>
                  <a:pt x="3736" y="6186"/>
                </a:lnTo>
                <a:lnTo>
                  <a:pt x="3726" y="6170"/>
                </a:lnTo>
                <a:lnTo>
                  <a:pt x="3714" y="6155"/>
                </a:lnTo>
                <a:lnTo>
                  <a:pt x="3702" y="6142"/>
                </a:lnTo>
                <a:lnTo>
                  <a:pt x="3689" y="6130"/>
                </a:lnTo>
                <a:lnTo>
                  <a:pt x="3662" y="6106"/>
                </a:lnTo>
                <a:lnTo>
                  <a:pt x="3647" y="6095"/>
                </a:lnTo>
                <a:lnTo>
                  <a:pt x="3634" y="6081"/>
                </a:lnTo>
                <a:lnTo>
                  <a:pt x="3635" y="6089"/>
                </a:lnTo>
                <a:lnTo>
                  <a:pt x="3635" y="6095"/>
                </a:lnTo>
                <a:lnTo>
                  <a:pt x="3634" y="6102"/>
                </a:lnTo>
                <a:lnTo>
                  <a:pt x="3629" y="6100"/>
                </a:lnTo>
                <a:lnTo>
                  <a:pt x="3623" y="6097"/>
                </a:lnTo>
                <a:lnTo>
                  <a:pt x="3610" y="6088"/>
                </a:lnTo>
                <a:lnTo>
                  <a:pt x="3598" y="6076"/>
                </a:lnTo>
                <a:lnTo>
                  <a:pt x="3585" y="6063"/>
                </a:lnTo>
                <a:lnTo>
                  <a:pt x="3559" y="6035"/>
                </a:lnTo>
                <a:lnTo>
                  <a:pt x="3548" y="6024"/>
                </a:lnTo>
                <a:lnTo>
                  <a:pt x="3538" y="6016"/>
                </a:lnTo>
                <a:lnTo>
                  <a:pt x="3537" y="6027"/>
                </a:lnTo>
                <a:lnTo>
                  <a:pt x="3538" y="6034"/>
                </a:lnTo>
                <a:lnTo>
                  <a:pt x="3540" y="6038"/>
                </a:lnTo>
                <a:lnTo>
                  <a:pt x="3541" y="6040"/>
                </a:lnTo>
                <a:lnTo>
                  <a:pt x="3489" y="6002"/>
                </a:lnTo>
                <a:lnTo>
                  <a:pt x="3437" y="5966"/>
                </a:lnTo>
                <a:lnTo>
                  <a:pt x="3439" y="5986"/>
                </a:lnTo>
                <a:lnTo>
                  <a:pt x="3388" y="5987"/>
                </a:lnTo>
                <a:lnTo>
                  <a:pt x="3336" y="5987"/>
                </a:lnTo>
                <a:lnTo>
                  <a:pt x="3285" y="5987"/>
                </a:lnTo>
                <a:lnTo>
                  <a:pt x="3259" y="5988"/>
                </a:lnTo>
                <a:lnTo>
                  <a:pt x="3233" y="5989"/>
                </a:lnTo>
                <a:lnTo>
                  <a:pt x="3239" y="6006"/>
                </a:lnTo>
                <a:lnTo>
                  <a:pt x="3245" y="6024"/>
                </a:lnTo>
                <a:lnTo>
                  <a:pt x="3252" y="6040"/>
                </a:lnTo>
                <a:lnTo>
                  <a:pt x="3261" y="6056"/>
                </a:lnTo>
                <a:lnTo>
                  <a:pt x="3270" y="6071"/>
                </a:lnTo>
                <a:lnTo>
                  <a:pt x="3281" y="6087"/>
                </a:lnTo>
                <a:lnTo>
                  <a:pt x="3292" y="6101"/>
                </a:lnTo>
                <a:lnTo>
                  <a:pt x="3305" y="6114"/>
                </a:lnTo>
                <a:lnTo>
                  <a:pt x="3302" y="6115"/>
                </a:lnTo>
                <a:lnTo>
                  <a:pt x="3297" y="6116"/>
                </a:lnTo>
                <a:lnTo>
                  <a:pt x="3290" y="6116"/>
                </a:lnTo>
                <a:lnTo>
                  <a:pt x="3286" y="6115"/>
                </a:lnTo>
                <a:lnTo>
                  <a:pt x="3283" y="6113"/>
                </a:lnTo>
                <a:lnTo>
                  <a:pt x="3283" y="6116"/>
                </a:lnTo>
                <a:lnTo>
                  <a:pt x="3285" y="6119"/>
                </a:lnTo>
                <a:lnTo>
                  <a:pt x="3288" y="6123"/>
                </a:lnTo>
                <a:lnTo>
                  <a:pt x="3292" y="6126"/>
                </a:lnTo>
                <a:lnTo>
                  <a:pt x="3303" y="6132"/>
                </a:lnTo>
                <a:lnTo>
                  <a:pt x="3317" y="6138"/>
                </a:lnTo>
                <a:lnTo>
                  <a:pt x="3329" y="6143"/>
                </a:lnTo>
                <a:lnTo>
                  <a:pt x="3341" y="6147"/>
                </a:lnTo>
                <a:lnTo>
                  <a:pt x="3355" y="6150"/>
                </a:lnTo>
                <a:lnTo>
                  <a:pt x="3352" y="6153"/>
                </a:lnTo>
                <a:lnTo>
                  <a:pt x="3348" y="6156"/>
                </a:lnTo>
                <a:lnTo>
                  <a:pt x="3339" y="6161"/>
                </a:lnTo>
                <a:lnTo>
                  <a:pt x="3332" y="6164"/>
                </a:lnTo>
                <a:lnTo>
                  <a:pt x="3328" y="6164"/>
                </a:lnTo>
                <a:lnTo>
                  <a:pt x="3349" y="6175"/>
                </a:lnTo>
                <a:lnTo>
                  <a:pt x="3372" y="6186"/>
                </a:lnTo>
                <a:lnTo>
                  <a:pt x="3383" y="6190"/>
                </a:lnTo>
                <a:lnTo>
                  <a:pt x="3396" y="6194"/>
                </a:lnTo>
                <a:lnTo>
                  <a:pt x="3407" y="6198"/>
                </a:lnTo>
                <a:lnTo>
                  <a:pt x="3417" y="6199"/>
                </a:lnTo>
                <a:lnTo>
                  <a:pt x="3408" y="6202"/>
                </a:lnTo>
                <a:lnTo>
                  <a:pt x="3403" y="6206"/>
                </a:lnTo>
                <a:lnTo>
                  <a:pt x="3398" y="6209"/>
                </a:lnTo>
                <a:lnTo>
                  <a:pt x="3391" y="6212"/>
                </a:lnTo>
                <a:lnTo>
                  <a:pt x="3399" y="6213"/>
                </a:lnTo>
                <a:lnTo>
                  <a:pt x="3410" y="6217"/>
                </a:lnTo>
                <a:lnTo>
                  <a:pt x="3442" y="6228"/>
                </a:lnTo>
                <a:lnTo>
                  <a:pt x="3489" y="6248"/>
                </a:lnTo>
                <a:lnTo>
                  <a:pt x="3482" y="6250"/>
                </a:lnTo>
                <a:lnTo>
                  <a:pt x="3477" y="6253"/>
                </a:lnTo>
                <a:lnTo>
                  <a:pt x="3471" y="6257"/>
                </a:lnTo>
                <a:lnTo>
                  <a:pt x="3469" y="6259"/>
                </a:lnTo>
                <a:lnTo>
                  <a:pt x="3466" y="6260"/>
                </a:lnTo>
                <a:lnTo>
                  <a:pt x="3462" y="6261"/>
                </a:lnTo>
                <a:lnTo>
                  <a:pt x="3456" y="6261"/>
                </a:lnTo>
                <a:lnTo>
                  <a:pt x="3465" y="6263"/>
                </a:lnTo>
                <a:lnTo>
                  <a:pt x="3472" y="6266"/>
                </a:lnTo>
                <a:lnTo>
                  <a:pt x="3479" y="6269"/>
                </a:lnTo>
                <a:lnTo>
                  <a:pt x="3486" y="6274"/>
                </a:lnTo>
                <a:lnTo>
                  <a:pt x="3499" y="6283"/>
                </a:lnTo>
                <a:lnTo>
                  <a:pt x="3511" y="6292"/>
                </a:lnTo>
                <a:lnTo>
                  <a:pt x="3523" y="6302"/>
                </a:lnTo>
                <a:lnTo>
                  <a:pt x="3535" y="6312"/>
                </a:lnTo>
                <a:lnTo>
                  <a:pt x="3550" y="6320"/>
                </a:lnTo>
                <a:lnTo>
                  <a:pt x="3557" y="6323"/>
                </a:lnTo>
                <a:lnTo>
                  <a:pt x="3564" y="6325"/>
                </a:lnTo>
                <a:lnTo>
                  <a:pt x="3567" y="6328"/>
                </a:lnTo>
                <a:lnTo>
                  <a:pt x="3567" y="6330"/>
                </a:lnTo>
                <a:lnTo>
                  <a:pt x="3566" y="6332"/>
                </a:lnTo>
                <a:lnTo>
                  <a:pt x="3563" y="6333"/>
                </a:lnTo>
                <a:lnTo>
                  <a:pt x="3555" y="6335"/>
                </a:lnTo>
                <a:lnTo>
                  <a:pt x="3551" y="6337"/>
                </a:lnTo>
                <a:lnTo>
                  <a:pt x="3547" y="6339"/>
                </a:lnTo>
                <a:lnTo>
                  <a:pt x="3562" y="6345"/>
                </a:lnTo>
                <a:lnTo>
                  <a:pt x="3577" y="6351"/>
                </a:lnTo>
                <a:lnTo>
                  <a:pt x="3592" y="6354"/>
                </a:lnTo>
                <a:lnTo>
                  <a:pt x="3606" y="6355"/>
                </a:lnTo>
                <a:lnTo>
                  <a:pt x="3621" y="6356"/>
                </a:lnTo>
                <a:lnTo>
                  <a:pt x="3635" y="6355"/>
                </a:lnTo>
                <a:lnTo>
                  <a:pt x="3664" y="6353"/>
                </a:lnTo>
                <a:lnTo>
                  <a:pt x="3693" y="6350"/>
                </a:lnTo>
                <a:lnTo>
                  <a:pt x="3706" y="6350"/>
                </a:lnTo>
                <a:lnTo>
                  <a:pt x="3720" y="6349"/>
                </a:lnTo>
                <a:lnTo>
                  <a:pt x="3734" y="6350"/>
                </a:lnTo>
                <a:lnTo>
                  <a:pt x="3748" y="6352"/>
                </a:lnTo>
                <a:lnTo>
                  <a:pt x="3761" y="6355"/>
                </a:lnTo>
                <a:lnTo>
                  <a:pt x="3775" y="6360"/>
                </a:lnTo>
                <a:lnTo>
                  <a:pt x="3751" y="6375"/>
                </a:lnTo>
                <a:lnTo>
                  <a:pt x="3715" y="6400"/>
                </a:lnTo>
                <a:lnTo>
                  <a:pt x="3671" y="6429"/>
                </a:lnTo>
                <a:lnTo>
                  <a:pt x="3647" y="6443"/>
                </a:lnTo>
                <a:lnTo>
                  <a:pt x="3624" y="6457"/>
                </a:lnTo>
                <a:lnTo>
                  <a:pt x="3600" y="6470"/>
                </a:lnTo>
                <a:lnTo>
                  <a:pt x="3577" y="6481"/>
                </a:lnTo>
                <a:lnTo>
                  <a:pt x="3555" y="6490"/>
                </a:lnTo>
                <a:lnTo>
                  <a:pt x="3535" y="6496"/>
                </a:lnTo>
                <a:lnTo>
                  <a:pt x="3526" y="6498"/>
                </a:lnTo>
                <a:lnTo>
                  <a:pt x="3518" y="6500"/>
                </a:lnTo>
                <a:lnTo>
                  <a:pt x="3511" y="6500"/>
                </a:lnTo>
                <a:lnTo>
                  <a:pt x="3505" y="6498"/>
                </a:lnTo>
                <a:lnTo>
                  <a:pt x="3499" y="6496"/>
                </a:lnTo>
                <a:lnTo>
                  <a:pt x="3493" y="6493"/>
                </a:lnTo>
                <a:lnTo>
                  <a:pt x="3490" y="6489"/>
                </a:lnTo>
                <a:lnTo>
                  <a:pt x="3487" y="6483"/>
                </a:lnTo>
                <a:lnTo>
                  <a:pt x="3481" y="6463"/>
                </a:lnTo>
                <a:lnTo>
                  <a:pt x="3475" y="6444"/>
                </a:lnTo>
                <a:lnTo>
                  <a:pt x="3468" y="6426"/>
                </a:lnTo>
                <a:lnTo>
                  <a:pt x="3458" y="6408"/>
                </a:lnTo>
                <a:lnTo>
                  <a:pt x="3448" y="6392"/>
                </a:lnTo>
                <a:lnTo>
                  <a:pt x="3437" y="6375"/>
                </a:lnTo>
                <a:lnTo>
                  <a:pt x="3422" y="6361"/>
                </a:lnTo>
                <a:lnTo>
                  <a:pt x="3406" y="6346"/>
                </a:lnTo>
                <a:lnTo>
                  <a:pt x="3401" y="6366"/>
                </a:lnTo>
                <a:lnTo>
                  <a:pt x="3388" y="6350"/>
                </a:lnTo>
                <a:lnTo>
                  <a:pt x="3372" y="6334"/>
                </a:lnTo>
                <a:lnTo>
                  <a:pt x="3357" y="6321"/>
                </a:lnTo>
                <a:lnTo>
                  <a:pt x="3340" y="6308"/>
                </a:lnTo>
                <a:lnTo>
                  <a:pt x="3306" y="6284"/>
                </a:lnTo>
                <a:lnTo>
                  <a:pt x="3290" y="6271"/>
                </a:lnTo>
                <a:lnTo>
                  <a:pt x="3274" y="6259"/>
                </a:lnTo>
                <a:lnTo>
                  <a:pt x="3275" y="6266"/>
                </a:lnTo>
                <a:lnTo>
                  <a:pt x="3276" y="6272"/>
                </a:lnTo>
                <a:lnTo>
                  <a:pt x="3276" y="6280"/>
                </a:lnTo>
                <a:lnTo>
                  <a:pt x="3268" y="6277"/>
                </a:lnTo>
                <a:lnTo>
                  <a:pt x="3261" y="6274"/>
                </a:lnTo>
                <a:lnTo>
                  <a:pt x="3246" y="6264"/>
                </a:lnTo>
                <a:lnTo>
                  <a:pt x="3230" y="6252"/>
                </a:lnTo>
                <a:lnTo>
                  <a:pt x="3214" y="6239"/>
                </a:lnTo>
                <a:lnTo>
                  <a:pt x="3183" y="6212"/>
                </a:lnTo>
                <a:lnTo>
                  <a:pt x="3169" y="6200"/>
                </a:lnTo>
                <a:lnTo>
                  <a:pt x="3155" y="6190"/>
                </a:lnTo>
                <a:lnTo>
                  <a:pt x="3156" y="6202"/>
                </a:lnTo>
                <a:lnTo>
                  <a:pt x="3159" y="6209"/>
                </a:lnTo>
                <a:lnTo>
                  <a:pt x="3162" y="6214"/>
                </a:lnTo>
                <a:lnTo>
                  <a:pt x="3163" y="6215"/>
                </a:lnTo>
                <a:lnTo>
                  <a:pt x="3037" y="6139"/>
                </a:lnTo>
                <a:lnTo>
                  <a:pt x="3041" y="6158"/>
                </a:lnTo>
                <a:lnTo>
                  <a:pt x="2985" y="6158"/>
                </a:lnTo>
                <a:lnTo>
                  <a:pt x="2927" y="6156"/>
                </a:lnTo>
                <a:lnTo>
                  <a:pt x="2871" y="6156"/>
                </a:lnTo>
                <a:lnTo>
                  <a:pt x="2842" y="6156"/>
                </a:lnTo>
                <a:lnTo>
                  <a:pt x="2813" y="6157"/>
                </a:lnTo>
                <a:lnTo>
                  <a:pt x="2824" y="6175"/>
                </a:lnTo>
                <a:lnTo>
                  <a:pt x="2834" y="6191"/>
                </a:lnTo>
                <a:lnTo>
                  <a:pt x="2845" y="6207"/>
                </a:lnTo>
                <a:lnTo>
                  <a:pt x="2857" y="6222"/>
                </a:lnTo>
                <a:lnTo>
                  <a:pt x="2870" y="6237"/>
                </a:lnTo>
                <a:lnTo>
                  <a:pt x="2883" y="6251"/>
                </a:lnTo>
                <a:lnTo>
                  <a:pt x="2898" y="6264"/>
                </a:lnTo>
                <a:lnTo>
                  <a:pt x="2913" y="6278"/>
                </a:lnTo>
                <a:lnTo>
                  <a:pt x="2911" y="6279"/>
                </a:lnTo>
                <a:lnTo>
                  <a:pt x="2905" y="6280"/>
                </a:lnTo>
                <a:lnTo>
                  <a:pt x="2897" y="6279"/>
                </a:lnTo>
                <a:lnTo>
                  <a:pt x="2892" y="6279"/>
                </a:lnTo>
                <a:lnTo>
                  <a:pt x="2888" y="6277"/>
                </a:lnTo>
                <a:lnTo>
                  <a:pt x="2889" y="6280"/>
                </a:lnTo>
                <a:lnTo>
                  <a:pt x="2891" y="6283"/>
                </a:lnTo>
                <a:lnTo>
                  <a:pt x="2896" y="6286"/>
                </a:lnTo>
                <a:lnTo>
                  <a:pt x="2901" y="6289"/>
                </a:lnTo>
                <a:lnTo>
                  <a:pt x="2914" y="6296"/>
                </a:lnTo>
                <a:lnTo>
                  <a:pt x="2929" y="6301"/>
                </a:lnTo>
                <a:lnTo>
                  <a:pt x="2945" y="6306"/>
                </a:lnTo>
                <a:lnTo>
                  <a:pt x="2958" y="6311"/>
                </a:lnTo>
                <a:lnTo>
                  <a:pt x="2974" y="6315"/>
                </a:lnTo>
                <a:lnTo>
                  <a:pt x="2971" y="6318"/>
                </a:lnTo>
                <a:lnTo>
                  <a:pt x="2967" y="6321"/>
                </a:lnTo>
                <a:lnTo>
                  <a:pt x="2958" y="6325"/>
                </a:lnTo>
                <a:lnTo>
                  <a:pt x="2950" y="6327"/>
                </a:lnTo>
                <a:lnTo>
                  <a:pt x="2946" y="6328"/>
                </a:lnTo>
                <a:lnTo>
                  <a:pt x="2971" y="6339"/>
                </a:lnTo>
                <a:lnTo>
                  <a:pt x="2997" y="6351"/>
                </a:lnTo>
                <a:lnTo>
                  <a:pt x="3012" y="6356"/>
                </a:lnTo>
                <a:lnTo>
                  <a:pt x="3025" y="6360"/>
                </a:lnTo>
                <a:lnTo>
                  <a:pt x="3038" y="6362"/>
                </a:lnTo>
                <a:lnTo>
                  <a:pt x="3051" y="6363"/>
                </a:lnTo>
                <a:lnTo>
                  <a:pt x="3040" y="6367"/>
                </a:lnTo>
                <a:lnTo>
                  <a:pt x="3035" y="6370"/>
                </a:lnTo>
                <a:lnTo>
                  <a:pt x="3031" y="6373"/>
                </a:lnTo>
                <a:lnTo>
                  <a:pt x="3023" y="6376"/>
                </a:lnTo>
                <a:lnTo>
                  <a:pt x="3033" y="6377"/>
                </a:lnTo>
                <a:lnTo>
                  <a:pt x="3048" y="6381"/>
                </a:lnTo>
                <a:lnTo>
                  <a:pt x="3064" y="6387"/>
                </a:lnTo>
                <a:lnTo>
                  <a:pt x="3081" y="6394"/>
                </a:lnTo>
                <a:lnTo>
                  <a:pt x="3115" y="6406"/>
                </a:lnTo>
                <a:lnTo>
                  <a:pt x="3138" y="6414"/>
                </a:lnTo>
                <a:lnTo>
                  <a:pt x="3131" y="6416"/>
                </a:lnTo>
                <a:lnTo>
                  <a:pt x="3126" y="6418"/>
                </a:lnTo>
                <a:lnTo>
                  <a:pt x="3119" y="6424"/>
                </a:lnTo>
                <a:lnTo>
                  <a:pt x="3116" y="6426"/>
                </a:lnTo>
                <a:lnTo>
                  <a:pt x="3113" y="6427"/>
                </a:lnTo>
                <a:lnTo>
                  <a:pt x="3109" y="6428"/>
                </a:lnTo>
                <a:lnTo>
                  <a:pt x="3104" y="6428"/>
                </a:lnTo>
                <a:lnTo>
                  <a:pt x="3119" y="6431"/>
                </a:lnTo>
                <a:lnTo>
                  <a:pt x="3138" y="6438"/>
                </a:lnTo>
                <a:lnTo>
                  <a:pt x="3159" y="6446"/>
                </a:lnTo>
                <a:lnTo>
                  <a:pt x="3179" y="6457"/>
                </a:lnTo>
                <a:lnTo>
                  <a:pt x="3200" y="6469"/>
                </a:lnTo>
                <a:lnTo>
                  <a:pt x="3218" y="6482"/>
                </a:lnTo>
                <a:lnTo>
                  <a:pt x="3226" y="6488"/>
                </a:lnTo>
                <a:lnTo>
                  <a:pt x="3232" y="6494"/>
                </a:lnTo>
                <a:lnTo>
                  <a:pt x="3239" y="6501"/>
                </a:lnTo>
                <a:lnTo>
                  <a:pt x="3243" y="6507"/>
                </a:lnTo>
                <a:lnTo>
                  <a:pt x="3233" y="6513"/>
                </a:lnTo>
                <a:lnTo>
                  <a:pt x="3224" y="6518"/>
                </a:lnTo>
                <a:lnTo>
                  <a:pt x="3214" y="6522"/>
                </a:lnTo>
                <a:lnTo>
                  <a:pt x="3204" y="6526"/>
                </a:lnTo>
                <a:lnTo>
                  <a:pt x="3219" y="6532"/>
                </a:lnTo>
                <a:lnTo>
                  <a:pt x="3233" y="6536"/>
                </a:lnTo>
                <a:lnTo>
                  <a:pt x="3249" y="6541"/>
                </a:lnTo>
                <a:lnTo>
                  <a:pt x="3263" y="6544"/>
                </a:lnTo>
                <a:lnTo>
                  <a:pt x="3277" y="6546"/>
                </a:lnTo>
                <a:lnTo>
                  <a:pt x="3291" y="6547"/>
                </a:lnTo>
                <a:lnTo>
                  <a:pt x="3318" y="6549"/>
                </a:lnTo>
                <a:lnTo>
                  <a:pt x="3373" y="6550"/>
                </a:lnTo>
                <a:lnTo>
                  <a:pt x="3401" y="6551"/>
                </a:lnTo>
                <a:lnTo>
                  <a:pt x="3432" y="6555"/>
                </a:lnTo>
                <a:lnTo>
                  <a:pt x="3354" y="6596"/>
                </a:lnTo>
                <a:lnTo>
                  <a:pt x="3321" y="6615"/>
                </a:lnTo>
                <a:lnTo>
                  <a:pt x="3289" y="6631"/>
                </a:lnTo>
                <a:lnTo>
                  <a:pt x="3260" y="6645"/>
                </a:lnTo>
                <a:lnTo>
                  <a:pt x="3233" y="6657"/>
                </a:lnTo>
                <a:lnTo>
                  <a:pt x="3221" y="6661"/>
                </a:lnTo>
                <a:lnTo>
                  <a:pt x="3208" y="6665"/>
                </a:lnTo>
                <a:lnTo>
                  <a:pt x="3195" y="6668"/>
                </a:lnTo>
                <a:lnTo>
                  <a:pt x="3183" y="6670"/>
                </a:lnTo>
                <a:lnTo>
                  <a:pt x="3171" y="6672"/>
                </a:lnTo>
                <a:lnTo>
                  <a:pt x="3159" y="6672"/>
                </a:lnTo>
                <a:lnTo>
                  <a:pt x="3147" y="6672"/>
                </a:lnTo>
                <a:lnTo>
                  <a:pt x="3135" y="6670"/>
                </a:lnTo>
                <a:lnTo>
                  <a:pt x="3122" y="6668"/>
                </a:lnTo>
                <a:lnTo>
                  <a:pt x="3109" y="6665"/>
                </a:lnTo>
                <a:lnTo>
                  <a:pt x="3097" y="6661"/>
                </a:lnTo>
                <a:lnTo>
                  <a:pt x="3084" y="6655"/>
                </a:lnTo>
                <a:lnTo>
                  <a:pt x="3070" y="6648"/>
                </a:lnTo>
                <a:lnTo>
                  <a:pt x="3056" y="6641"/>
                </a:lnTo>
                <a:lnTo>
                  <a:pt x="3041" y="6632"/>
                </a:lnTo>
                <a:lnTo>
                  <a:pt x="3026" y="6622"/>
                </a:lnTo>
                <a:lnTo>
                  <a:pt x="3011" y="6610"/>
                </a:lnTo>
                <a:lnTo>
                  <a:pt x="2994" y="6598"/>
                </a:lnTo>
                <a:lnTo>
                  <a:pt x="2959" y="6568"/>
                </a:lnTo>
                <a:lnTo>
                  <a:pt x="2958" y="6569"/>
                </a:lnTo>
                <a:lnTo>
                  <a:pt x="2958" y="6573"/>
                </a:lnTo>
                <a:lnTo>
                  <a:pt x="2959" y="6579"/>
                </a:lnTo>
                <a:lnTo>
                  <a:pt x="2960" y="6582"/>
                </a:lnTo>
                <a:lnTo>
                  <a:pt x="2962" y="6585"/>
                </a:lnTo>
                <a:lnTo>
                  <a:pt x="2951" y="6579"/>
                </a:lnTo>
                <a:lnTo>
                  <a:pt x="2938" y="6570"/>
                </a:lnTo>
                <a:lnTo>
                  <a:pt x="2923" y="6560"/>
                </a:lnTo>
                <a:lnTo>
                  <a:pt x="2908" y="6549"/>
                </a:lnTo>
                <a:lnTo>
                  <a:pt x="2880" y="6525"/>
                </a:lnTo>
                <a:lnTo>
                  <a:pt x="2869" y="6514"/>
                </a:lnTo>
                <a:lnTo>
                  <a:pt x="2860" y="6505"/>
                </a:lnTo>
                <a:lnTo>
                  <a:pt x="2862" y="6511"/>
                </a:lnTo>
                <a:lnTo>
                  <a:pt x="2863" y="6515"/>
                </a:lnTo>
                <a:lnTo>
                  <a:pt x="2862" y="6521"/>
                </a:lnTo>
                <a:lnTo>
                  <a:pt x="2836" y="6503"/>
                </a:lnTo>
                <a:lnTo>
                  <a:pt x="2803" y="6478"/>
                </a:lnTo>
                <a:lnTo>
                  <a:pt x="2787" y="6466"/>
                </a:lnTo>
                <a:lnTo>
                  <a:pt x="2772" y="6452"/>
                </a:lnTo>
                <a:lnTo>
                  <a:pt x="2762" y="6441"/>
                </a:lnTo>
                <a:lnTo>
                  <a:pt x="2758" y="6436"/>
                </a:lnTo>
                <a:lnTo>
                  <a:pt x="2756" y="6431"/>
                </a:lnTo>
                <a:lnTo>
                  <a:pt x="2754" y="6440"/>
                </a:lnTo>
                <a:lnTo>
                  <a:pt x="2753" y="6447"/>
                </a:lnTo>
                <a:lnTo>
                  <a:pt x="2754" y="6455"/>
                </a:lnTo>
                <a:lnTo>
                  <a:pt x="2750" y="6449"/>
                </a:lnTo>
                <a:lnTo>
                  <a:pt x="2745" y="6443"/>
                </a:lnTo>
                <a:lnTo>
                  <a:pt x="2739" y="6438"/>
                </a:lnTo>
                <a:lnTo>
                  <a:pt x="2733" y="6432"/>
                </a:lnTo>
                <a:lnTo>
                  <a:pt x="2719" y="6421"/>
                </a:lnTo>
                <a:lnTo>
                  <a:pt x="2702" y="6412"/>
                </a:lnTo>
                <a:lnTo>
                  <a:pt x="2686" y="6403"/>
                </a:lnTo>
                <a:lnTo>
                  <a:pt x="2670" y="6396"/>
                </a:lnTo>
                <a:lnTo>
                  <a:pt x="2640" y="6382"/>
                </a:lnTo>
                <a:lnTo>
                  <a:pt x="2642" y="6391"/>
                </a:lnTo>
                <a:lnTo>
                  <a:pt x="2642" y="6400"/>
                </a:lnTo>
                <a:lnTo>
                  <a:pt x="2642" y="6408"/>
                </a:lnTo>
                <a:lnTo>
                  <a:pt x="2641" y="6417"/>
                </a:lnTo>
                <a:lnTo>
                  <a:pt x="2627" y="6405"/>
                </a:lnTo>
                <a:lnTo>
                  <a:pt x="2613" y="6395"/>
                </a:lnTo>
                <a:lnTo>
                  <a:pt x="2598" y="6387"/>
                </a:lnTo>
                <a:lnTo>
                  <a:pt x="2582" y="6380"/>
                </a:lnTo>
                <a:lnTo>
                  <a:pt x="2567" y="6376"/>
                </a:lnTo>
                <a:lnTo>
                  <a:pt x="2550" y="6374"/>
                </a:lnTo>
                <a:lnTo>
                  <a:pt x="2534" y="6374"/>
                </a:lnTo>
                <a:lnTo>
                  <a:pt x="2518" y="6374"/>
                </a:lnTo>
                <a:lnTo>
                  <a:pt x="2501" y="6376"/>
                </a:lnTo>
                <a:lnTo>
                  <a:pt x="2484" y="6379"/>
                </a:lnTo>
                <a:lnTo>
                  <a:pt x="2450" y="6387"/>
                </a:lnTo>
                <a:lnTo>
                  <a:pt x="2386" y="6403"/>
                </a:lnTo>
                <a:lnTo>
                  <a:pt x="2392" y="6414"/>
                </a:lnTo>
                <a:lnTo>
                  <a:pt x="2399" y="6425"/>
                </a:lnTo>
                <a:lnTo>
                  <a:pt x="2408" y="6434"/>
                </a:lnTo>
                <a:lnTo>
                  <a:pt x="2415" y="6442"/>
                </a:lnTo>
                <a:lnTo>
                  <a:pt x="2431" y="6458"/>
                </a:lnTo>
                <a:lnTo>
                  <a:pt x="2449" y="6474"/>
                </a:lnTo>
                <a:lnTo>
                  <a:pt x="2467" y="6488"/>
                </a:lnTo>
                <a:lnTo>
                  <a:pt x="2486" y="6502"/>
                </a:lnTo>
                <a:lnTo>
                  <a:pt x="2505" y="6516"/>
                </a:lnTo>
                <a:lnTo>
                  <a:pt x="2525" y="6531"/>
                </a:lnTo>
                <a:lnTo>
                  <a:pt x="2524" y="6532"/>
                </a:lnTo>
                <a:lnTo>
                  <a:pt x="2521" y="6533"/>
                </a:lnTo>
                <a:lnTo>
                  <a:pt x="2514" y="6533"/>
                </a:lnTo>
                <a:lnTo>
                  <a:pt x="2506" y="6532"/>
                </a:lnTo>
                <a:lnTo>
                  <a:pt x="2525" y="6539"/>
                </a:lnTo>
                <a:lnTo>
                  <a:pt x="2545" y="6545"/>
                </a:lnTo>
                <a:lnTo>
                  <a:pt x="2565" y="6550"/>
                </a:lnTo>
                <a:lnTo>
                  <a:pt x="2581" y="6556"/>
                </a:lnTo>
                <a:lnTo>
                  <a:pt x="2589" y="6559"/>
                </a:lnTo>
                <a:lnTo>
                  <a:pt x="2595" y="6562"/>
                </a:lnTo>
                <a:lnTo>
                  <a:pt x="2600" y="6566"/>
                </a:lnTo>
                <a:lnTo>
                  <a:pt x="2603" y="6569"/>
                </a:lnTo>
                <a:lnTo>
                  <a:pt x="2604" y="6573"/>
                </a:lnTo>
                <a:lnTo>
                  <a:pt x="2603" y="6579"/>
                </a:lnTo>
                <a:lnTo>
                  <a:pt x="2600" y="6583"/>
                </a:lnTo>
                <a:lnTo>
                  <a:pt x="2595" y="6588"/>
                </a:lnTo>
                <a:lnTo>
                  <a:pt x="2601" y="6588"/>
                </a:lnTo>
                <a:lnTo>
                  <a:pt x="2607" y="6589"/>
                </a:lnTo>
                <a:lnTo>
                  <a:pt x="2620" y="6593"/>
                </a:lnTo>
                <a:lnTo>
                  <a:pt x="2635" y="6598"/>
                </a:lnTo>
                <a:lnTo>
                  <a:pt x="2648" y="6605"/>
                </a:lnTo>
                <a:lnTo>
                  <a:pt x="2676" y="6619"/>
                </a:lnTo>
                <a:lnTo>
                  <a:pt x="2689" y="6625"/>
                </a:lnTo>
                <a:lnTo>
                  <a:pt x="2702" y="6629"/>
                </a:lnTo>
                <a:lnTo>
                  <a:pt x="2696" y="6630"/>
                </a:lnTo>
                <a:lnTo>
                  <a:pt x="2691" y="6632"/>
                </a:lnTo>
                <a:lnTo>
                  <a:pt x="2686" y="6634"/>
                </a:lnTo>
                <a:lnTo>
                  <a:pt x="2679" y="6635"/>
                </a:lnTo>
                <a:lnTo>
                  <a:pt x="2692" y="6636"/>
                </a:lnTo>
                <a:lnTo>
                  <a:pt x="2706" y="6639"/>
                </a:lnTo>
                <a:lnTo>
                  <a:pt x="2718" y="6642"/>
                </a:lnTo>
                <a:lnTo>
                  <a:pt x="2729" y="6646"/>
                </a:lnTo>
                <a:lnTo>
                  <a:pt x="2740" y="6652"/>
                </a:lnTo>
                <a:lnTo>
                  <a:pt x="2750" y="6657"/>
                </a:lnTo>
                <a:lnTo>
                  <a:pt x="2759" y="6663"/>
                </a:lnTo>
                <a:lnTo>
                  <a:pt x="2766" y="6669"/>
                </a:lnTo>
                <a:lnTo>
                  <a:pt x="2772" y="6677"/>
                </a:lnTo>
                <a:lnTo>
                  <a:pt x="2777" y="6684"/>
                </a:lnTo>
                <a:lnTo>
                  <a:pt x="2781" y="6694"/>
                </a:lnTo>
                <a:lnTo>
                  <a:pt x="2782" y="6702"/>
                </a:lnTo>
                <a:lnTo>
                  <a:pt x="2782" y="6712"/>
                </a:lnTo>
                <a:lnTo>
                  <a:pt x="2778" y="6722"/>
                </a:lnTo>
                <a:lnTo>
                  <a:pt x="2773" y="6733"/>
                </a:lnTo>
                <a:lnTo>
                  <a:pt x="2767" y="6744"/>
                </a:lnTo>
                <a:lnTo>
                  <a:pt x="2784" y="6748"/>
                </a:lnTo>
                <a:lnTo>
                  <a:pt x="2800" y="6751"/>
                </a:lnTo>
                <a:lnTo>
                  <a:pt x="2817" y="6753"/>
                </a:lnTo>
                <a:lnTo>
                  <a:pt x="2834" y="6754"/>
                </a:lnTo>
                <a:lnTo>
                  <a:pt x="2869" y="6754"/>
                </a:lnTo>
                <a:lnTo>
                  <a:pt x="2903" y="6752"/>
                </a:lnTo>
                <a:lnTo>
                  <a:pt x="2937" y="6751"/>
                </a:lnTo>
                <a:lnTo>
                  <a:pt x="2970" y="6751"/>
                </a:lnTo>
                <a:lnTo>
                  <a:pt x="2986" y="6751"/>
                </a:lnTo>
                <a:lnTo>
                  <a:pt x="3001" y="6753"/>
                </a:lnTo>
                <a:lnTo>
                  <a:pt x="3017" y="6756"/>
                </a:lnTo>
                <a:lnTo>
                  <a:pt x="3032" y="6760"/>
                </a:lnTo>
                <a:lnTo>
                  <a:pt x="2986" y="6785"/>
                </a:lnTo>
                <a:lnTo>
                  <a:pt x="2937" y="6811"/>
                </a:lnTo>
                <a:lnTo>
                  <a:pt x="2912" y="6822"/>
                </a:lnTo>
                <a:lnTo>
                  <a:pt x="2887" y="6832"/>
                </a:lnTo>
                <a:lnTo>
                  <a:pt x="2863" y="6842"/>
                </a:lnTo>
                <a:lnTo>
                  <a:pt x="2839" y="6848"/>
                </a:lnTo>
                <a:lnTo>
                  <a:pt x="2827" y="6850"/>
                </a:lnTo>
                <a:lnTo>
                  <a:pt x="2814" y="6852"/>
                </a:lnTo>
                <a:lnTo>
                  <a:pt x="2803" y="6852"/>
                </a:lnTo>
                <a:lnTo>
                  <a:pt x="2791" y="6852"/>
                </a:lnTo>
                <a:lnTo>
                  <a:pt x="2779" y="6851"/>
                </a:lnTo>
                <a:lnTo>
                  <a:pt x="2768" y="6849"/>
                </a:lnTo>
                <a:lnTo>
                  <a:pt x="2757" y="6846"/>
                </a:lnTo>
                <a:lnTo>
                  <a:pt x="2746" y="6842"/>
                </a:lnTo>
                <a:lnTo>
                  <a:pt x="2735" y="6836"/>
                </a:lnTo>
                <a:lnTo>
                  <a:pt x="2725" y="6830"/>
                </a:lnTo>
                <a:lnTo>
                  <a:pt x="2715" y="6822"/>
                </a:lnTo>
                <a:lnTo>
                  <a:pt x="2705" y="6814"/>
                </a:lnTo>
                <a:lnTo>
                  <a:pt x="2694" y="6803"/>
                </a:lnTo>
                <a:lnTo>
                  <a:pt x="2685" y="6791"/>
                </a:lnTo>
                <a:lnTo>
                  <a:pt x="2676" y="6778"/>
                </a:lnTo>
                <a:lnTo>
                  <a:pt x="2668" y="6762"/>
                </a:lnTo>
                <a:lnTo>
                  <a:pt x="2668" y="6776"/>
                </a:lnTo>
                <a:lnTo>
                  <a:pt x="2669" y="6788"/>
                </a:lnTo>
                <a:lnTo>
                  <a:pt x="2655" y="6780"/>
                </a:lnTo>
                <a:lnTo>
                  <a:pt x="2642" y="6771"/>
                </a:lnTo>
                <a:lnTo>
                  <a:pt x="2629" y="6759"/>
                </a:lnTo>
                <a:lnTo>
                  <a:pt x="2615" y="6748"/>
                </a:lnTo>
                <a:lnTo>
                  <a:pt x="2589" y="6723"/>
                </a:lnTo>
                <a:lnTo>
                  <a:pt x="2567" y="6701"/>
                </a:lnTo>
                <a:lnTo>
                  <a:pt x="2568" y="6707"/>
                </a:lnTo>
                <a:lnTo>
                  <a:pt x="2568" y="6711"/>
                </a:lnTo>
                <a:lnTo>
                  <a:pt x="2568" y="6718"/>
                </a:lnTo>
                <a:lnTo>
                  <a:pt x="2544" y="6695"/>
                </a:lnTo>
                <a:lnTo>
                  <a:pt x="2520" y="6673"/>
                </a:lnTo>
                <a:lnTo>
                  <a:pt x="2493" y="6654"/>
                </a:lnTo>
                <a:lnTo>
                  <a:pt x="2465" y="6635"/>
                </a:lnTo>
                <a:lnTo>
                  <a:pt x="2464" y="6639"/>
                </a:lnTo>
                <a:lnTo>
                  <a:pt x="2465" y="6644"/>
                </a:lnTo>
                <a:lnTo>
                  <a:pt x="2466" y="6654"/>
                </a:lnTo>
                <a:lnTo>
                  <a:pt x="2455" y="6643"/>
                </a:lnTo>
                <a:lnTo>
                  <a:pt x="2443" y="6634"/>
                </a:lnTo>
                <a:lnTo>
                  <a:pt x="2429" y="6626"/>
                </a:lnTo>
                <a:lnTo>
                  <a:pt x="2416" y="6618"/>
                </a:lnTo>
                <a:lnTo>
                  <a:pt x="2387" y="6603"/>
                </a:lnTo>
                <a:lnTo>
                  <a:pt x="2359" y="6591"/>
                </a:lnTo>
                <a:lnTo>
                  <a:pt x="2358" y="6595"/>
                </a:lnTo>
                <a:lnTo>
                  <a:pt x="2358" y="6599"/>
                </a:lnTo>
                <a:lnTo>
                  <a:pt x="2359" y="6603"/>
                </a:lnTo>
                <a:lnTo>
                  <a:pt x="2324" y="6597"/>
                </a:lnTo>
                <a:lnTo>
                  <a:pt x="2293" y="6594"/>
                </a:lnTo>
                <a:lnTo>
                  <a:pt x="2263" y="6592"/>
                </a:lnTo>
                <a:lnTo>
                  <a:pt x="2233" y="6592"/>
                </a:lnTo>
                <a:lnTo>
                  <a:pt x="2219" y="6593"/>
                </a:lnTo>
                <a:lnTo>
                  <a:pt x="2204" y="6594"/>
                </a:lnTo>
                <a:lnTo>
                  <a:pt x="2190" y="6597"/>
                </a:lnTo>
                <a:lnTo>
                  <a:pt x="2174" y="6600"/>
                </a:lnTo>
                <a:lnTo>
                  <a:pt x="2159" y="6603"/>
                </a:lnTo>
                <a:lnTo>
                  <a:pt x="2144" y="6608"/>
                </a:lnTo>
                <a:lnTo>
                  <a:pt x="2111" y="6620"/>
                </a:lnTo>
                <a:lnTo>
                  <a:pt x="2124" y="6636"/>
                </a:lnTo>
                <a:lnTo>
                  <a:pt x="2140" y="6651"/>
                </a:lnTo>
                <a:lnTo>
                  <a:pt x="2155" y="6664"/>
                </a:lnTo>
                <a:lnTo>
                  <a:pt x="2171" y="6675"/>
                </a:lnTo>
                <a:lnTo>
                  <a:pt x="2204" y="6698"/>
                </a:lnTo>
                <a:lnTo>
                  <a:pt x="2239" y="6721"/>
                </a:lnTo>
                <a:lnTo>
                  <a:pt x="2237" y="6723"/>
                </a:lnTo>
                <a:lnTo>
                  <a:pt x="2235" y="6724"/>
                </a:lnTo>
                <a:lnTo>
                  <a:pt x="2231" y="6726"/>
                </a:lnTo>
                <a:lnTo>
                  <a:pt x="2228" y="6726"/>
                </a:lnTo>
                <a:lnTo>
                  <a:pt x="2226" y="6726"/>
                </a:lnTo>
                <a:lnTo>
                  <a:pt x="2251" y="6739"/>
                </a:lnTo>
                <a:lnTo>
                  <a:pt x="2265" y="6746"/>
                </a:lnTo>
                <a:lnTo>
                  <a:pt x="2279" y="6752"/>
                </a:lnTo>
                <a:lnTo>
                  <a:pt x="2294" y="6758"/>
                </a:lnTo>
                <a:lnTo>
                  <a:pt x="2308" y="6762"/>
                </a:lnTo>
                <a:lnTo>
                  <a:pt x="2322" y="6765"/>
                </a:lnTo>
                <a:lnTo>
                  <a:pt x="2336" y="6766"/>
                </a:lnTo>
                <a:lnTo>
                  <a:pt x="2328" y="6769"/>
                </a:lnTo>
                <a:lnTo>
                  <a:pt x="2321" y="6772"/>
                </a:lnTo>
                <a:lnTo>
                  <a:pt x="2311" y="6778"/>
                </a:lnTo>
                <a:lnTo>
                  <a:pt x="2316" y="6778"/>
                </a:lnTo>
                <a:lnTo>
                  <a:pt x="2322" y="6780"/>
                </a:lnTo>
                <a:lnTo>
                  <a:pt x="2337" y="6784"/>
                </a:lnTo>
                <a:lnTo>
                  <a:pt x="2353" y="6790"/>
                </a:lnTo>
                <a:lnTo>
                  <a:pt x="2369" y="6798"/>
                </a:lnTo>
                <a:lnTo>
                  <a:pt x="2398" y="6814"/>
                </a:lnTo>
                <a:lnTo>
                  <a:pt x="2410" y="6820"/>
                </a:lnTo>
                <a:lnTo>
                  <a:pt x="2418" y="6823"/>
                </a:lnTo>
                <a:lnTo>
                  <a:pt x="2410" y="6823"/>
                </a:lnTo>
                <a:lnTo>
                  <a:pt x="2403" y="6823"/>
                </a:lnTo>
                <a:lnTo>
                  <a:pt x="2395" y="6825"/>
                </a:lnTo>
                <a:lnTo>
                  <a:pt x="2386" y="6826"/>
                </a:lnTo>
                <a:lnTo>
                  <a:pt x="2427" y="6847"/>
                </a:lnTo>
                <a:lnTo>
                  <a:pt x="2466" y="6870"/>
                </a:lnTo>
                <a:lnTo>
                  <a:pt x="2461" y="6870"/>
                </a:lnTo>
                <a:lnTo>
                  <a:pt x="2456" y="6873"/>
                </a:lnTo>
                <a:lnTo>
                  <a:pt x="2450" y="6877"/>
                </a:lnTo>
                <a:lnTo>
                  <a:pt x="2445" y="6881"/>
                </a:lnTo>
                <a:lnTo>
                  <a:pt x="2436" y="6889"/>
                </a:lnTo>
                <a:lnTo>
                  <a:pt x="2433" y="6893"/>
                </a:lnTo>
                <a:lnTo>
                  <a:pt x="2447" y="6895"/>
                </a:lnTo>
                <a:lnTo>
                  <a:pt x="2460" y="6899"/>
                </a:lnTo>
                <a:lnTo>
                  <a:pt x="2471" y="6904"/>
                </a:lnTo>
                <a:lnTo>
                  <a:pt x="2484" y="6909"/>
                </a:lnTo>
                <a:lnTo>
                  <a:pt x="2506" y="6921"/>
                </a:lnTo>
                <a:lnTo>
                  <a:pt x="2529" y="6933"/>
                </a:lnTo>
                <a:lnTo>
                  <a:pt x="2552" y="6944"/>
                </a:lnTo>
                <a:lnTo>
                  <a:pt x="2565" y="6949"/>
                </a:lnTo>
                <a:lnTo>
                  <a:pt x="2577" y="6954"/>
                </a:lnTo>
                <a:lnTo>
                  <a:pt x="2590" y="6957"/>
                </a:lnTo>
                <a:lnTo>
                  <a:pt x="2604" y="6960"/>
                </a:lnTo>
                <a:lnTo>
                  <a:pt x="2619" y="6961"/>
                </a:lnTo>
                <a:lnTo>
                  <a:pt x="2635" y="6960"/>
                </a:lnTo>
                <a:lnTo>
                  <a:pt x="2594" y="6979"/>
                </a:lnTo>
                <a:lnTo>
                  <a:pt x="2573" y="6987"/>
                </a:lnTo>
                <a:lnTo>
                  <a:pt x="2554" y="6995"/>
                </a:lnTo>
                <a:lnTo>
                  <a:pt x="2534" y="7001"/>
                </a:lnTo>
                <a:lnTo>
                  <a:pt x="2516" y="7006"/>
                </a:lnTo>
                <a:lnTo>
                  <a:pt x="2497" y="7009"/>
                </a:lnTo>
                <a:lnTo>
                  <a:pt x="2479" y="7011"/>
                </a:lnTo>
                <a:lnTo>
                  <a:pt x="2460" y="7010"/>
                </a:lnTo>
                <a:lnTo>
                  <a:pt x="2443" y="7008"/>
                </a:lnTo>
                <a:lnTo>
                  <a:pt x="2433" y="7006"/>
                </a:lnTo>
                <a:lnTo>
                  <a:pt x="2424" y="7003"/>
                </a:lnTo>
                <a:lnTo>
                  <a:pt x="2416" y="6999"/>
                </a:lnTo>
                <a:lnTo>
                  <a:pt x="2408" y="6995"/>
                </a:lnTo>
                <a:lnTo>
                  <a:pt x="2398" y="6990"/>
                </a:lnTo>
                <a:lnTo>
                  <a:pt x="2390" y="6984"/>
                </a:lnTo>
                <a:lnTo>
                  <a:pt x="2382" y="6978"/>
                </a:lnTo>
                <a:lnTo>
                  <a:pt x="2374" y="6971"/>
                </a:lnTo>
                <a:lnTo>
                  <a:pt x="2366" y="6963"/>
                </a:lnTo>
                <a:lnTo>
                  <a:pt x="2357" y="6954"/>
                </a:lnTo>
                <a:lnTo>
                  <a:pt x="2341" y="6934"/>
                </a:lnTo>
                <a:lnTo>
                  <a:pt x="2338" y="6940"/>
                </a:lnTo>
                <a:lnTo>
                  <a:pt x="2336" y="6947"/>
                </a:lnTo>
                <a:lnTo>
                  <a:pt x="2335" y="6955"/>
                </a:lnTo>
                <a:lnTo>
                  <a:pt x="2336" y="6962"/>
                </a:lnTo>
                <a:lnTo>
                  <a:pt x="2325" y="6956"/>
                </a:lnTo>
                <a:lnTo>
                  <a:pt x="2314" y="6948"/>
                </a:lnTo>
                <a:lnTo>
                  <a:pt x="2292" y="6931"/>
                </a:lnTo>
                <a:lnTo>
                  <a:pt x="2270" y="6912"/>
                </a:lnTo>
                <a:lnTo>
                  <a:pt x="2252" y="6896"/>
                </a:lnTo>
                <a:lnTo>
                  <a:pt x="2254" y="6901"/>
                </a:lnTo>
                <a:lnTo>
                  <a:pt x="2254" y="6905"/>
                </a:lnTo>
                <a:lnTo>
                  <a:pt x="2253" y="6912"/>
                </a:lnTo>
                <a:lnTo>
                  <a:pt x="2248" y="6906"/>
                </a:lnTo>
                <a:lnTo>
                  <a:pt x="2243" y="6900"/>
                </a:lnTo>
                <a:lnTo>
                  <a:pt x="2236" y="6894"/>
                </a:lnTo>
                <a:lnTo>
                  <a:pt x="2229" y="6889"/>
                </a:lnTo>
                <a:lnTo>
                  <a:pt x="2213" y="6878"/>
                </a:lnTo>
                <a:lnTo>
                  <a:pt x="2195" y="6867"/>
                </a:lnTo>
                <a:lnTo>
                  <a:pt x="2178" y="6857"/>
                </a:lnTo>
                <a:lnTo>
                  <a:pt x="2162" y="6847"/>
                </a:lnTo>
                <a:lnTo>
                  <a:pt x="2156" y="6842"/>
                </a:lnTo>
                <a:lnTo>
                  <a:pt x="2151" y="6835"/>
                </a:lnTo>
                <a:lnTo>
                  <a:pt x="2146" y="6830"/>
                </a:lnTo>
                <a:lnTo>
                  <a:pt x="2143" y="6824"/>
                </a:lnTo>
                <a:lnTo>
                  <a:pt x="2139" y="6837"/>
                </a:lnTo>
                <a:lnTo>
                  <a:pt x="2133" y="6829"/>
                </a:lnTo>
                <a:lnTo>
                  <a:pt x="2128" y="6822"/>
                </a:lnTo>
                <a:lnTo>
                  <a:pt x="2121" y="6816"/>
                </a:lnTo>
                <a:lnTo>
                  <a:pt x="2115" y="6811"/>
                </a:lnTo>
                <a:lnTo>
                  <a:pt x="2107" y="6806"/>
                </a:lnTo>
                <a:lnTo>
                  <a:pt x="2098" y="6803"/>
                </a:lnTo>
                <a:lnTo>
                  <a:pt x="2090" y="6799"/>
                </a:lnTo>
                <a:lnTo>
                  <a:pt x="2081" y="6796"/>
                </a:lnTo>
                <a:lnTo>
                  <a:pt x="2072" y="6795"/>
                </a:lnTo>
                <a:lnTo>
                  <a:pt x="2062" y="6794"/>
                </a:lnTo>
                <a:lnTo>
                  <a:pt x="2041" y="6793"/>
                </a:lnTo>
                <a:lnTo>
                  <a:pt x="2019" y="6795"/>
                </a:lnTo>
                <a:lnTo>
                  <a:pt x="1998" y="6798"/>
                </a:lnTo>
                <a:lnTo>
                  <a:pt x="1975" y="6803"/>
                </a:lnTo>
                <a:lnTo>
                  <a:pt x="1954" y="6809"/>
                </a:lnTo>
                <a:lnTo>
                  <a:pt x="1932" y="6815"/>
                </a:lnTo>
                <a:lnTo>
                  <a:pt x="1913" y="6822"/>
                </a:lnTo>
                <a:lnTo>
                  <a:pt x="1876" y="6835"/>
                </a:lnTo>
                <a:lnTo>
                  <a:pt x="1848" y="6848"/>
                </a:lnTo>
                <a:lnTo>
                  <a:pt x="1854" y="6856"/>
                </a:lnTo>
                <a:lnTo>
                  <a:pt x="1861" y="6864"/>
                </a:lnTo>
                <a:lnTo>
                  <a:pt x="1868" y="6870"/>
                </a:lnTo>
                <a:lnTo>
                  <a:pt x="1875" y="6878"/>
                </a:lnTo>
                <a:lnTo>
                  <a:pt x="1890" y="6888"/>
                </a:lnTo>
                <a:lnTo>
                  <a:pt x="1905" y="6896"/>
                </a:lnTo>
                <a:lnTo>
                  <a:pt x="1922" y="6903"/>
                </a:lnTo>
                <a:lnTo>
                  <a:pt x="1938" y="6909"/>
                </a:lnTo>
                <a:lnTo>
                  <a:pt x="1976" y="6921"/>
                </a:lnTo>
                <a:lnTo>
                  <a:pt x="1970" y="6924"/>
                </a:lnTo>
                <a:lnTo>
                  <a:pt x="1966" y="6924"/>
                </a:lnTo>
                <a:lnTo>
                  <a:pt x="1963" y="6924"/>
                </a:lnTo>
                <a:lnTo>
                  <a:pt x="1962" y="6924"/>
                </a:lnTo>
                <a:lnTo>
                  <a:pt x="1983" y="6934"/>
                </a:lnTo>
                <a:lnTo>
                  <a:pt x="2006" y="6943"/>
                </a:lnTo>
                <a:lnTo>
                  <a:pt x="2018" y="6947"/>
                </a:lnTo>
                <a:lnTo>
                  <a:pt x="2030" y="6952"/>
                </a:lnTo>
                <a:lnTo>
                  <a:pt x="2041" y="6955"/>
                </a:lnTo>
                <a:lnTo>
                  <a:pt x="2052" y="6956"/>
                </a:lnTo>
                <a:lnTo>
                  <a:pt x="2044" y="6958"/>
                </a:lnTo>
                <a:lnTo>
                  <a:pt x="2040" y="6960"/>
                </a:lnTo>
                <a:lnTo>
                  <a:pt x="2037" y="6963"/>
                </a:lnTo>
                <a:lnTo>
                  <a:pt x="2035" y="6964"/>
                </a:lnTo>
                <a:lnTo>
                  <a:pt x="2031" y="6966"/>
                </a:lnTo>
                <a:lnTo>
                  <a:pt x="2051" y="6974"/>
                </a:lnTo>
                <a:lnTo>
                  <a:pt x="2072" y="6982"/>
                </a:lnTo>
                <a:lnTo>
                  <a:pt x="2093" y="6990"/>
                </a:lnTo>
                <a:lnTo>
                  <a:pt x="2115" y="6997"/>
                </a:lnTo>
                <a:lnTo>
                  <a:pt x="2110" y="7000"/>
                </a:lnTo>
                <a:lnTo>
                  <a:pt x="2106" y="7004"/>
                </a:lnTo>
                <a:lnTo>
                  <a:pt x="2101" y="7011"/>
                </a:lnTo>
                <a:lnTo>
                  <a:pt x="2105" y="7012"/>
                </a:lnTo>
                <a:lnTo>
                  <a:pt x="2110" y="7013"/>
                </a:lnTo>
                <a:lnTo>
                  <a:pt x="2115" y="7015"/>
                </a:lnTo>
                <a:lnTo>
                  <a:pt x="2121" y="7018"/>
                </a:lnTo>
                <a:lnTo>
                  <a:pt x="2132" y="7025"/>
                </a:lnTo>
                <a:lnTo>
                  <a:pt x="2146" y="7035"/>
                </a:lnTo>
                <a:lnTo>
                  <a:pt x="2169" y="7055"/>
                </a:lnTo>
                <a:lnTo>
                  <a:pt x="2181" y="7063"/>
                </a:lnTo>
                <a:lnTo>
                  <a:pt x="2190" y="7070"/>
                </a:lnTo>
                <a:lnTo>
                  <a:pt x="2187" y="7071"/>
                </a:lnTo>
                <a:lnTo>
                  <a:pt x="2184" y="7072"/>
                </a:lnTo>
                <a:lnTo>
                  <a:pt x="2180" y="7075"/>
                </a:lnTo>
                <a:lnTo>
                  <a:pt x="2178" y="7078"/>
                </a:lnTo>
                <a:lnTo>
                  <a:pt x="2177" y="7079"/>
                </a:lnTo>
                <a:lnTo>
                  <a:pt x="2195" y="7089"/>
                </a:lnTo>
                <a:lnTo>
                  <a:pt x="2214" y="7095"/>
                </a:lnTo>
                <a:lnTo>
                  <a:pt x="2231" y="7100"/>
                </a:lnTo>
                <a:lnTo>
                  <a:pt x="2249" y="7104"/>
                </a:lnTo>
                <a:lnTo>
                  <a:pt x="2268" y="7104"/>
                </a:lnTo>
                <a:lnTo>
                  <a:pt x="2287" y="7103"/>
                </a:lnTo>
                <a:lnTo>
                  <a:pt x="2308" y="7099"/>
                </a:lnTo>
                <a:lnTo>
                  <a:pt x="2330" y="7094"/>
                </a:lnTo>
                <a:lnTo>
                  <a:pt x="2289" y="7113"/>
                </a:lnTo>
                <a:lnTo>
                  <a:pt x="2247" y="7130"/>
                </a:lnTo>
                <a:lnTo>
                  <a:pt x="2228" y="7138"/>
                </a:lnTo>
                <a:lnTo>
                  <a:pt x="2208" y="7146"/>
                </a:lnTo>
                <a:lnTo>
                  <a:pt x="2189" y="7151"/>
                </a:lnTo>
                <a:lnTo>
                  <a:pt x="2169" y="7155"/>
                </a:lnTo>
                <a:lnTo>
                  <a:pt x="2150" y="7157"/>
                </a:lnTo>
                <a:lnTo>
                  <a:pt x="2131" y="7158"/>
                </a:lnTo>
                <a:lnTo>
                  <a:pt x="2112" y="7156"/>
                </a:lnTo>
                <a:lnTo>
                  <a:pt x="2103" y="7154"/>
                </a:lnTo>
                <a:lnTo>
                  <a:pt x="2092" y="7151"/>
                </a:lnTo>
                <a:lnTo>
                  <a:pt x="2083" y="7148"/>
                </a:lnTo>
                <a:lnTo>
                  <a:pt x="2074" y="7144"/>
                </a:lnTo>
                <a:lnTo>
                  <a:pt x="2064" y="7138"/>
                </a:lnTo>
                <a:lnTo>
                  <a:pt x="2054" y="7133"/>
                </a:lnTo>
                <a:lnTo>
                  <a:pt x="2045" y="7127"/>
                </a:lnTo>
                <a:lnTo>
                  <a:pt x="2035" y="7119"/>
                </a:lnTo>
                <a:lnTo>
                  <a:pt x="2026" y="7111"/>
                </a:lnTo>
                <a:lnTo>
                  <a:pt x="2016" y="7101"/>
                </a:lnTo>
                <a:lnTo>
                  <a:pt x="2015" y="7106"/>
                </a:lnTo>
                <a:lnTo>
                  <a:pt x="2015" y="7110"/>
                </a:lnTo>
                <a:lnTo>
                  <a:pt x="2017" y="7114"/>
                </a:lnTo>
                <a:lnTo>
                  <a:pt x="1998" y="7107"/>
                </a:lnTo>
                <a:lnTo>
                  <a:pt x="1975" y="7098"/>
                </a:lnTo>
                <a:lnTo>
                  <a:pt x="1955" y="7088"/>
                </a:lnTo>
                <a:lnTo>
                  <a:pt x="1944" y="7083"/>
                </a:lnTo>
                <a:lnTo>
                  <a:pt x="1936" y="7078"/>
                </a:lnTo>
                <a:lnTo>
                  <a:pt x="1939" y="7082"/>
                </a:lnTo>
                <a:lnTo>
                  <a:pt x="1940" y="7085"/>
                </a:lnTo>
                <a:lnTo>
                  <a:pt x="1939" y="7091"/>
                </a:lnTo>
                <a:lnTo>
                  <a:pt x="1932" y="7083"/>
                </a:lnTo>
                <a:lnTo>
                  <a:pt x="1925" y="7075"/>
                </a:lnTo>
                <a:lnTo>
                  <a:pt x="1917" y="7067"/>
                </a:lnTo>
                <a:lnTo>
                  <a:pt x="1907" y="7059"/>
                </a:lnTo>
                <a:lnTo>
                  <a:pt x="1898" y="7053"/>
                </a:lnTo>
                <a:lnTo>
                  <a:pt x="1888" y="7047"/>
                </a:lnTo>
                <a:lnTo>
                  <a:pt x="1878" y="7042"/>
                </a:lnTo>
                <a:lnTo>
                  <a:pt x="1867" y="7037"/>
                </a:lnTo>
                <a:lnTo>
                  <a:pt x="1845" y="7029"/>
                </a:lnTo>
                <a:lnTo>
                  <a:pt x="1821" y="7021"/>
                </a:lnTo>
                <a:lnTo>
                  <a:pt x="1797" y="7017"/>
                </a:lnTo>
                <a:lnTo>
                  <a:pt x="1772" y="7015"/>
                </a:lnTo>
                <a:lnTo>
                  <a:pt x="1746" y="7014"/>
                </a:lnTo>
                <a:lnTo>
                  <a:pt x="1722" y="7014"/>
                </a:lnTo>
                <a:lnTo>
                  <a:pt x="1697" y="7017"/>
                </a:lnTo>
                <a:lnTo>
                  <a:pt x="1672" y="7021"/>
                </a:lnTo>
                <a:lnTo>
                  <a:pt x="1650" y="7027"/>
                </a:lnTo>
                <a:lnTo>
                  <a:pt x="1627" y="7033"/>
                </a:lnTo>
                <a:lnTo>
                  <a:pt x="1606" y="7041"/>
                </a:lnTo>
                <a:lnTo>
                  <a:pt x="1588" y="7050"/>
                </a:lnTo>
                <a:lnTo>
                  <a:pt x="1600" y="7061"/>
                </a:lnTo>
                <a:lnTo>
                  <a:pt x="1613" y="7071"/>
                </a:lnTo>
                <a:lnTo>
                  <a:pt x="1626" y="7078"/>
                </a:lnTo>
                <a:lnTo>
                  <a:pt x="1639" y="7084"/>
                </a:lnTo>
                <a:lnTo>
                  <a:pt x="1667" y="7096"/>
                </a:lnTo>
                <a:lnTo>
                  <a:pt x="1697" y="7109"/>
                </a:lnTo>
                <a:lnTo>
                  <a:pt x="1694" y="7110"/>
                </a:lnTo>
                <a:lnTo>
                  <a:pt x="1690" y="7111"/>
                </a:lnTo>
                <a:lnTo>
                  <a:pt x="1684" y="7112"/>
                </a:lnTo>
                <a:lnTo>
                  <a:pt x="1676" y="7111"/>
                </a:lnTo>
                <a:lnTo>
                  <a:pt x="1717" y="7125"/>
                </a:lnTo>
                <a:lnTo>
                  <a:pt x="1739" y="7131"/>
                </a:lnTo>
                <a:lnTo>
                  <a:pt x="1749" y="7134"/>
                </a:lnTo>
                <a:lnTo>
                  <a:pt x="1760" y="7135"/>
                </a:lnTo>
                <a:lnTo>
                  <a:pt x="1751" y="7136"/>
                </a:lnTo>
                <a:lnTo>
                  <a:pt x="1748" y="7138"/>
                </a:lnTo>
                <a:lnTo>
                  <a:pt x="1745" y="7141"/>
                </a:lnTo>
                <a:lnTo>
                  <a:pt x="1739" y="7144"/>
                </a:lnTo>
                <a:lnTo>
                  <a:pt x="1757" y="7151"/>
                </a:lnTo>
                <a:lnTo>
                  <a:pt x="1777" y="7158"/>
                </a:lnTo>
                <a:lnTo>
                  <a:pt x="1798" y="7163"/>
                </a:lnTo>
                <a:lnTo>
                  <a:pt x="1817" y="7168"/>
                </a:lnTo>
                <a:lnTo>
                  <a:pt x="1812" y="7171"/>
                </a:lnTo>
                <a:lnTo>
                  <a:pt x="1809" y="7174"/>
                </a:lnTo>
                <a:lnTo>
                  <a:pt x="1803" y="7182"/>
                </a:lnTo>
                <a:lnTo>
                  <a:pt x="1807" y="7182"/>
                </a:lnTo>
                <a:lnTo>
                  <a:pt x="1812" y="7183"/>
                </a:lnTo>
                <a:lnTo>
                  <a:pt x="1822" y="7187"/>
                </a:lnTo>
                <a:lnTo>
                  <a:pt x="1832" y="7193"/>
                </a:lnTo>
                <a:lnTo>
                  <a:pt x="1844" y="7201"/>
                </a:lnTo>
                <a:lnTo>
                  <a:pt x="1866" y="7218"/>
                </a:lnTo>
                <a:lnTo>
                  <a:pt x="1876" y="7225"/>
                </a:lnTo>
                <a:lnTo>
                  <a:pt x="1885" y="7230"/>
                </a:lnTo>
                <a:lnTo>
                  <a:pt x="1879" y="7232"/>
                </a:lnTo>
                <a:lnTo>
                  <a:pt x="1876" y="7234"/>
                </a:lnTo>
                <a:lnTo>
                  <a:pt x="1874" y="7236"/>
                </a:lnTo>
                <a:lnTo>
                  <a:pt x="1873" y="7237"/>
                </a:lnTo>
                <a:lnTo>
                  <a:pt x="1883" y="7239"/>
                </a:lnTo>
                <a:lnTo>
                  <a:pt x="1890" y="7241"/>
                </a:lnTo>
                <a:lnTo>
                  <a:pt x="1897" y="7244"/>
                </a:lnTo>
                <a:lnTo>
                  <a:pt x="1903" y="7248"/>
                </a:lnTo>
                <a:lnTo>
                  <a:pt x="1917" y="7257"/>
                </a:lnTo>
                <a:lnTo>
                  <a:pt x="1924" y="7261"/>
                </a:lnTo>
                <a:lnTo>
                  <a:pt x="1933" y="7264"/>
                </a:lnTo>
                <a:lnTo>
                  <a:pt x="1906" y="7274"/>
                </a:lnTo>
                <a:lnTo>
                  <a:pt x="1894" y="7279"/>
                </a:lnTo>
                <a:lnTo>
                  <a:pt x="1882" y="7282"/>
                </a:lnTo>
                <a:lnTo>
                  <a:pt x="1869" y="7285"/>
                </a:lnTo>
                <a:lnTo>
                  <a:pt x="1858" y="7286"/>
                </a:lnTo>
                <a:lnTo>
                  <a:pt x="1848" y="7287"/>
                </a:lnTo>
                <a:lnTo>
                  <a:pt x="1837" y="7286"/>
                </a:lnTo>
                <a:lnTo>
                  <a:pt x="1826" y="7285"/>
                </a:lnTo>
                <a:lnTo>
                  <a:pt x="1816" y="7282"/>
                </a:lnTo>
                <a:lnTo>
                  <a:pt x="1806" y="7278"/>
                </a:lnTo>
                <a:lnTo>
                  <a:pt x="1795" y="7273"/>
                </a:lnTo>
                <a:lnTo>
                  <a:pt x="1785" y="7266"/>
                </a:lnTo>
                <a:lnTo>
                  <a:pt x="1776" y="7258"/>
                </a:lnTo>
                <a:lnTo>
                  <a:pt x="1766" y="7247"/>
                </a:lnTo>
                <a:lnTo>
                  <a:pt x="1755" y="7235"/>
                </a:lnTo>
                <a:lnTo>
                  <a:pt x="1754" y="7239"/>
                </a:lnTo>
                <a:lnTo>
                  <a:pt x="1753" y="7242"/>
                </a:lnTo>
                <a:lnTo>
                  <a:pt x="1754" y="7246"/>
                </a:lnTo>
                <a:lnTo>
                  <a:pt x="1741" y="7238"/>
                </a:lnTo>
                <a:lnTo>
                  <a:pt x="1725" y="7227"/>
                </a:lnTo>
                <a:lnTo>
                  <a:pt x="1709" y="7216"/>
                </a:lnTo>
                <a:lnTo>
                  <a:pt x="1698" y="7204"/>
                </a:lnTo>
                <a:lnTo>
                  <a:pt x="1699" y="7208"/>
                </a:lnTo>
                <a:lnTo>
                  <a:pt x="1699" y="7212"/>
                </a:lnTo>
                <a:lnTo>
                  <a:pt x="1698" y="7218"/>
                </a:lnTo>
                <a:lnTo>
                  <a:pt x="1693" y="7208"/>
                </a:lnTo>
                <a:lnTo>
                  <a:pt x="1687" y="7201"/>
                </a:lnTo>
                <a:lnTo>
                  <a:pt x="1679" y="7193"/>
                </a:lnTo>
                <a:lnTo>
                  <a:pt x="1672" y="7186"/>
                </a:lnTo>
                <a:lnTo>
                  <a:pt x="1664" y="7180"/>
                </a:lnTo>
                <a:lnTo>
                  <a:pt x="1656" y="7172"/>
                </a:lnTo>
                <a:lnTo>
                  <a:pt x="1637" y="7161"/>
                </a:lnTo>
                <a:lnTo>
                  <a:pt x="1617" y="7151"/>
                </a:lnTo>
                <a:lnTo>
                  <a:pt x="1595" y="7143"/>
                </a:lnTo>
                <a:lnTo>
                  <a:pt x="1574" y="7135"/>
                </a:lnTo>
                <a:lnTo>
                  <a:pt x="1550" y="7130"/>
                </a:lnTo>
                <a:lnTo>
                  <a:pt x="1526" y="7126"/>
                </a:lnTo>
                <a:lnTo>
                  <a:pt x="1503" y="7124"/>
                </a:lnTo>
                <a:lnTo>
                  <a:pt x="1479" y="7123"/>
                </a:lnTo>
                <a:lnTo>
                  <a:pt x="1457" y="7123"/>
                </a:lnTo>
                <a:lnTo>
                  <a:pt x="1434" y="7124"/>
                </a:lnTo>
                <a:lnTo>
                  <a:pt x="1413" y="7127"/>
                </a:lnTo>
                <a:lnTo>
                  <a:pt x="1394" y="7131"/>
                </a:lnTo>
                <a:lnTo>
                  <a:pt x="1375" y="7137"/>
                </a:lnTo>
                <a:lnTo>
                  <a:pt x="1384" y="7147"/>
                </a:lnTo>
                <a:lnTo>
                  <a:pt x="1392" y="7156"/>
                </a:lnTo>
                <a:lnTo>
                  <a:pt x="1400" y="7164"/>
                </a:lnTo>
                <a:lnTo>
                  <a:pt x="1409" y="7171"/>
                </a:lnTo>
                <a:lnTo>
                  <a:pt x="1429" y="7185"/>
                </a:lnTo>
                <a:lnTo>
                  <a:pt x="1450" y="7198"/>
                </a:lnTo>
                <a:lnTo>
                  <a:pt x="1446" y="7199"/>
                </a:lnTo>
                <a:lnTo>
                  <a:pt x="1443" y="7199"/>
                </a:lnTo>
                <a:lnTo>
                  <a:pt x="1437" y="7199"/>
                </a:lnTo>
                <a:lnTo>
                  <a:pt x="1431" y="7198"/>
                </a:lnTo>
                <a:lnTo>
                  <a:pt x="1467" y="7217"/>
                </a:lnTo>
                <a:lnTo>
                  <a:pt x="1485" y="7225"/>
                </a:lnTo>
                <a:lnTo>
                  <a:pt x="1495" y="7229"/>
                </a:lnTo>
                <a:lnTo>
                  <a:pt x="1503" y="7231"/>
                </a:lnTo>
                <a:lnTo>
                  <a:pt x="1496" y="7231"/>
                </a:lnTo>
                <a:lnTo>
                  <a:pt x="1492" y="7232"/>
                </a:lnTo>
                <a:lnTo>
                  <a:pt x="1489" y="7234"/>
                </a:lnTo>
                <a:lnTo>
                  <a:pt x="1483" y="7235"/>
                </a:lnTo>
                <a:lnTo>
                  <a:pt x="1516" y="7254"/>
                </a:lnTo>
                <a:lnTo>
                  <a:pt x="1551" y="7269"/>
                </a:lnTo>
                <a:lnTo>
                  <a:pt x="1546" y="7271"/>
                </a:lnTo>
                <a:lnTo>
                  <a:pt x="1542" y="7273"/>
                </a:lnTo>
                <a:lnTo>
                  <a:pt x="1537" y="7278"/>
                </a:lnTo>
                <a:lnTo>
                  <a:pt x="1554" y="7291"/>
                </a:lnTo>
                <a:lnTo>
                  <a:pt x="1572" y="7304"/>
                </a:lnTo>
                <a:lnTo>
                  <a:pt x="1588" y="7318"/>
                </a:lnTo>
                <a:lnTo>
                  <a:pt x="1604" y="7333"/>
                </a:lnTo>
                <a:lnTo>
                  <a:pt x="1598" y="7333"/>
                </a:lnTo>
                <a:lnTo>
                  <a:pt x="1594" y="7335"/>
                </a:lnTo>
                <a:lnTo>
                  <a:pt x="1591" y="7338"/>
                </a:lnTo>
                <a:lnTo>
                  <a:pt x="1603" y="7346"/>
                </a:lnTo>
                <a:lnTo>
                  <a:pt x="1616" y="7354"/>
                </a:lnTo>
                <a:lnTo>
                  <a:pt x="1629" y="7361"/>
                </a:lnTo>
                <a:lnTo>
                  <a:pt x="1642" y="7367"/>
                </a:lnTo>
                <a:lnTo>
                  <a:pt x="1657" y="7371"/>
                </a:lnTo>
                <a:lnTo>
                  <a:pt x="1672" y="7373"/>
                </a:lnTo>
                <a:lnTo>
                  <a:pt x="1688" y="7372"/>
                </a:lnTo>
                <a:lnTo>
                  <a:pt x="1695" y="7371"/>
                </a:lnTo>
                <a:lnTo>
                  <a:pt x="1703" y="7370"/>
                </a:lnTo>
                <a:lnTo>
                  <a:pt x="1675" y="7384"/>
                </a:lnTo>
                <a:lnTo>
                  <a:pt x="1650" y="7397"/>
                </a:lnTo>
                <a:lnTo>
                  <a:pt x="1638" y="7402"/>
                </a:lnTo>
                <a:lnTo>
                  <a:pt x="1626" y="7407"/>
                </a:lnTo>
                <a:lnTo>
                  <a:pt x="1616" y="7410"/>
                </a:lnTo>
                <a:lnTo>
                  <a:pt x="1604" y="7412"/>
                </a:lnTo>
                <a:lnTo>
                  <a:pt x="1593" y="7413"/>
                </a:lnTo>
                <a:lnTo>
                  <a:pt x="1582" y="7413"/>
                </a:lnTo>
                <a:lnTo>
                  <a:pt x="1571" y="7412"/>
                </a:lnTo>
                <a:lnTo>
                  <a:pt x="1559" y="7409"/>
                </a:lnTo>
                <a:lnTo>
                  <a:pt x="1548" y="7404"/>
                </a:lnTo>
                <a:lnTo>
                  <a:pt x="1535" y="7397"/>
                </a:lnTo>
                <a:lnTo>
                  <a:pt x="1522" y="7389"/>
                </a:lnTo>
                <a:lnTo>
                  <a:pt x="1508" y="7379"/>
                </a:lnTo>
                <a:lnTo>
                  <a:pt x="1508" y="7382"/>
                </a:lnTo>
                <a:lnTo>
                  <a:pt x="1508" y="7384"/>
                </a:lnTo>
                <a:lnTo>
                  <a:pt x="1510" y="7387"/>
                </a:lnTo>
                <a:lnTo>
                  <a:pt x="1498" y="7385"/>
                </a:lnTo>
                <a:lnTo>
                  <a:pt x="1484" y="7380"/>
                </a:lnTo>
                <a:lnTo>
                  <a:pt x="1470" y="7375"/>
                </a:lnTo>
                <a:lnTo>
                  <a:pt x="1459" y="7370"/>
                </a:lnTo>
                <a:lnTo>
                  <a:pt x="1461" y="7373"/>
                </a:lnTo>
                <a:lnTo>
                  <a:pt x="1462" y="7375"/>
                </a:lnTo>
                <a:lnTo>
                  <a:pt x="1462" y="7379"/>
                </a:lnTo>
                <a:lnTo>
                  <a:pt x="1457" y="7374"/>
                </a:lnTo>
                <a:lnTo>
                  <a:pt x="1450" y="7370"/>
                </a:lnTo>
                <a:lnTo>
                  <a:pt x="1436" y="7361"/>
                </a:lnTo>
                <a:lnTo>
                  <a:pt x="1422" y="7356"/>
                </a:lnTo>
                <a:lnTo>
                  <a:pt x="1406" y="7352"/>
                </a:lnTo>
                <a:lnTo>
                  <a:pt x="1390" y="7349"/>
                </a:lnTo>
                <a:lnTo>
                  <a:pt x="1372" y="7348"/>
                </a:lnTo>
                <a:lnTo>
                  <a:pt x="1355" y="7348"/>
                </a:lnTo>
                <a:lnTo>
                  <a:pt x="1336" y="7349"/>
                </a:lnTo>
                <a:lnTo>
                  <a:pt x="1319" y="7352"/>
                </a:lnTo>
                <a:lnTo>
                  <a:pt x="1301" y="7355"/>
                </a:lnTo>
                <a:lnTo>
                  <a:pt x="1284" y="7360"/>
                </a:lnTo>
                <a:lnTo>
                  <a:pt x="1268" y="7366"/>
                </a:lnTo>
                <a:lnTo>
                  <a:pt x="1252" y="7371"/>
                </a:lnTo>
                <a:lnTo>
                  <a:pt x="1237" y="7378"/>
                </a:lnTo>
                <a:lnTo>
                  <a:pt x="1223" y="7384"/>
                </a:lnTo>
                <a:lnTo>
                  <a:pt x="1212" y="7391"/>
                </a:lnTo>
                <a:lnTo>
                  <a:pt x="1219" y="7397"/>
                </a:lnTo>
                <a:lnTo>
                  <a:pt x="1227" y="7402"/>
                </a:lnTo>
                <a:lnTo>
                  <a:pt x="1236" y="7407"/>
                </a:lnTo>
                <a:lnTo>
                  <a:pt x="1244" y="7411"/>
                </a:lnTo>
                <a:lnTo>
                  <a:pt x="1260" y="7417"/>
                </a:lnTo>
                <a:lnTo>
                  <a:pt x="1278" y="7423"/>
                </a:lnTo>
                <a:lnTo>
                  <a:pt x="1274" y="7425"/>
                </a:lnTo>
                <a:lnTo>
                  <a:pt x="1269" y="7426"/>
                </a:lnTo>
                <a:lnTo>
                  <a:pt x="1263" y="7426"/>
                </a:lnTo>
                <a:lnTo>
                  <a:pt x="1293" y="7433"/>
                </a:lnTo>
                <a:lnTo>
                  <a:pt x="1309" y="7436"/>
                </a:lnTo>
                <a:lnTo>
                  <a:pt x="1323" y="7437"/>
                </a:lnTo>
                <a:lnTo>
                  <a:pt x="1318" y="7438"/>
                </a:lnTo>
                <a:lnTo>
                  <a:pt x="1316" y="7440"/>
                </a:lnTo>
                <a:lnTo>
                  <a:pt x="1314" y="7442"/>
                </a:lnTo>
                <a:lnTo>
                  <a:pt x="1310" y="7444"/>
                </a:lnTo>
                <a:lnTo>
                  <a:pt x="1368" y="7459"/>
                </a:lnTo>
                <a:lnTo>
                  <a:pt x="1362" y="7462"/>
                </a:lnTo>
                <a:lnTo>
                  <a:pt x="1359" y="7464"/>
                </a:lnTo>
                <a:lnTo>
                  <a:pt x="1357" y="7466"/>
                </a:lnTo>
                <a:lnTo>
                  <a:pt x="1377" y="7476"/>
                </a:lnTo>
                <a:lnTo>
                  <a:pt x="1399" y="7488"/>
                </a:lnTo>
                <a:lnTo>
                  <a:pt x="1420" y="7500"/>
                </a:lnTo>
                <a:lnTo>
                  <a:pt x="1439" y="7512"/>
                </a:lnTo>
                <a:lnTo>
                  <a:pt x="1428" y="7519"/>
                </a:lnTo>
                <a:lnTo>
                  <a:pt x="1417" y="7524"/>
                </a:lnTo>
                <a:lnTo>
                  <a:pt x="1406" y="7527"/>
                </a:lnTo>
                <a:lnTo>
                  <a:pt x="1395" y="7530"/>
                </a:lnTo>
                <a:lnTo>
                  <a:pt x="1384" y="7532"/>
                </a:lnTo>
                <a:lnTo>
                  <a:pt x="1372" y="7533"/>
                </a:lnTo>
                <a:lnTo>
                  <a:pt x="1360" y="7534"/>
                </a:lnTo>
                <a:lnTo>
                  <a:pt x="1349" y="7533"/>
                </a:lnTo>
                <a:lnTo>
                  <a:pt x="1325" y="7531"/>
                </a:lnTo>
                <a:lnTo>
                  <a:pt x="1301" y="7528"/>
                </a:lnTo>
                <a:lnTo>
                  <a:pt x="1254" y="7518"/>
                </a:lnTo>
                <a:lnTo>
                  <a:pt x="1230" y="7513"/>
                </a:lnTo>
                <a:lnTo>
                  <a:pt x="1206" y="7509"/>
                </a:lnTo>
                <a:lnTo>
                  <a:pt x="1181" y="7506"/>
                </a:lnTo>
                <a:lnTo>
                  <a:pt x="1170" y="7506"/>
                </a:lnTo>
                <a:lnTo>
                  <a:pt x="1158" y="7506"/>
                </a:lnTo>
                <a:lnTo>
                  <a:pt x="1145" y="7507"/>
                </a:lnTo>
                <a:lnTo>
                  <a:pt x="1134" y="7508"/>
                </a:lnTo>
                <a:lnTo>
                  <a:pt x="1122" y="7511"/>
                </a:lnTo>
                <a:lnTo>
                  <a:pt x="1109" y="7514"/>
                </a:lnTo>
                <a:lnTo>
                  <a:pt x="1098" y="7519"/>
                </a:lnTo>
                <a:lnTo>
                  <a:pt x="1086" y="7525"/>
                </a:lnTo>
                <a:lnTo>
                  <a:pt x="1074" y="7531"/>
                </a:lnTo>
                <a:lnTo>
                  <a:pt x="1063" y="7538"/>
                </a:lnTo>
                <a:lnTo>
                  <a:pt x="1069" y="7543"/>
                </a:lnTo>
                <a:lnTo>
                  <a:pt x="1076" y="7547"/>
                </a:lnTo>
                <a:lnTo>
                  <a:pt x="1090" y="7552"/>
                </a:lnTo>
                <a:lnTo>
                  <a:pt x="1104" y="7557"/>
                </a:lnTo>
                <a:lnTo>
                  <a:pt x="1120" y="7561"/>
                </a:lnTo>
                <a:lnTo>
                  <a:pt x="1115" y="7563"/>
                </a:lnTo>
                <a:lnTo>
                  <a:pt x="1112" y="7564"/>
                </a:lnTo>
                <a:lnTo>
                  <a:pt x="1108" y="7564"/>
                </a:lnTo>
                <a:lnTo>
                  <a:pt x="1133" y="7568"/>
                </a:lnTo>
                <a:lnTo>
                  <a:pt x="1145" y="7569"/>
                </a:lnTo>
                <a:lnTo>
                  <a:pt x="1158" y="7569"/>
                </a:lnTo>
                <a:lnTo>
                  <a:pt x="1154" y="7571"/>
                </a:lnTo>
                <a:lnTo>
                  <a:pt x="1151" y="7572"/>
                </a:lnTo>
                <a:lnTo>
                  <a:pt x="1150" y="7574"/>
                </a:lnTo>
                <a:lnTo>
                  <a:pt x="1147" y="7576"/>
                </a:lnTo>
                <a:lnTo>
                  <a:pt x="1170" y="7580"/>
                </a:lnTo>
                <a:lnTo>
                  <a:pt x="1194" y="7582"/>
                </a:lnTo>
                <a:lnTo>
                  <a:pt x="1189" y="7586"/>
                </a:lnTo>
                <a:lnTo>
                  <a:pt x="1187" y="7590"/>
                </a:lnTo>
                <a:lnTo>
                  <a:pt x="1193" y="7589"/>
                </a:lnTo>
                <a:lnTo>
                  <a:pt x="1198" y="7589"/>
                </a:lnTo>
                <a:lnTo>
                  <a:pt x="1208" y="7590"/>
                </a:lnTo>
                <a:lnTo>
                  <a:pt x="1220" y="7593"/>
                </a:lnTo>
                <a:lnTo>
                  <a:pt x="1233" y="7595"/>
                </a:lnTo>
                <a:lnTo>
                  <a:pt x="1245" y="7598"/>
                </a:lnTo>
                <a:lnTo>
                  <a:pt x="1258" y="7600"/>
                </a:lnTo>
                <a:lnTo>
                  <a:pt x="1271" y="7600"/>
                </a:lnTo>
                <a:lnTo>
                  <a:pt x="1277" y="7599"/>
                </a:lnTo>
                <a:lnTo>
                  <a:pt x="1283" y="7598"/>
                </a:lnTo>
                <a:lnTo>
                  <a:pt x="1273" y="7603"/>
                </a:lnTo>
                <a:lnTo>
                  <a:pt x="1261" y="7608"/>
                </a:lnTo>
                <a:lnTo>
                  <a:pt x="1251" y="7611"/>
                </a:lnTo>
                <a:lnTo>
                  <a:pt x="1240" y="7614"/>
                </a:lnTo>
                <a:lnTo>
                  <a:pt x="1218" y="7619"/>
                </a:lnTo>
                <a:lnTo>
                  <a:pt x="1197" y="7621"/>
                </a:lnTo>
                <a:lnTo>
                  <a:pt x="1174" y="7622"/>
                </a:lnTo>
                <a:lnTo>
                  <a:pt x="1152" y="7621"/>
                </a:lnTo>
                <a:lnTo>
                  <a:pt x="1107" y="7619"/>
                </a:lnTo>
                <a:lnTo>
                  <a:pt x="1085" y="7619"/>
                </a:lnTo>
                <a:lnTo>
                  <a:pt x="1062" y="7619"/>
                </a:lnTo>
                <a:lnTo>
                  <a:pt x="1041" y="7621"/>
                </a:lnTo>
                <a:lnTo>
                  <a:pt x="1018" y="7625"/>
                </a:lnTo>
                <a:lnTo>
                  <a:pt x="1008" y="7627"/>
                </a:lnTo>
                <a:lnTo>
                  <a:pt x="996" y="7631"/>
                </a:lnTo>
                <a:lnTo>
                  <a:pt x="985" y="7635"/>
                </a:lnTo>
                <a:lnTo>
                  <a:pt x="975" y="7640"/>
                </a:lnTo>
                <a:lnTo>
                  <a:pt x="965" y="7645"/>
                </a:lnTo>
                <a:lnTo>
                  <a:pt x="953" y="7652"/>
                </a:lnTo>
                <a:lnTo>
                  <a:pt x="943" y="7659"/>
                </a:lnTo>
                <a:lnTo>
                  <a:pt x="933" y="7668"/>
                </a:lnTo>
                <a:lnTo>
                  <a:pt x="939" y="7671"/>
                </a:lnTo>
                <a:lnTo>
                  <a:pt x="944" y="7674"/>
                </a:lnTo>
                <a:lnTo>
                  <a:pt x="955" y="7677"/>
                </a:lnTo>
                <a:lnTo>
                  <a:pt x="967" y="7680"/>
                </a:lnTo>
                <a:lnTo>
                  <a:pt x="979" y="7682"/>
                </a:lnTo>
                <a:lnTo>
                  <a:pt x="977" y="7684"/>
                </a:lnTo>
                <a:lnTo>
                  <a:pt x="974" y="7685"/>
                </a:lnTo>
                <a:lnTo>
                  <a:pt x="971" y="7685"/>
                </a:lnTo>
                <a:lnTo>
                  <a:pt x="982" y="7688"/>
                </a:lnTo>
                <a:lnTo>
                  <a:pt x="994" y="7691"/>
                </a:lnTo>
                <a:lnTo>
                  <a:pt x="1008" y="7693"/>
                </a:lnTo>
                <a:lnTo>
                  <a:pt x="1014" y="7694"/>
                </a:lnTo>
                <a:lnTo>
                  <a:pt x="1018" y="7693"/>
                </a:lnTo>
                <a:lnTo>
                  <a:pt x="1015" y="7695"/>
                </a:lnTo>
                <a:lnTo>
                  <a:pt x="1014" y="7696"/>
                </a:lnTo>
                <a:lnTo>
                  <a:pt x="1013" y="7698"/>
                </a:lnTo>
                <a:lnTo>
                  <a:pt x="1011" y="7700"/>
                </a:lnTo>
                <a:lnTo>
                  <a:pt x="1022" y="7702"/>
                </a:lnTo>
                <a:lnTo>
                  <a:pt x="1032" y="7705"/>
                </a:lnTo>
                <a:lnTo>
                  <a:pt x="1043" y="7706"/>
                </a:lnTo>
                <a:lnTo>
                  <a:pt x="1054" y="7706"/>
                </a:lnTo>
                <a:lnTo>
                  <a:pt x="1064" y="7706"/>
                </a:lnTo>
                <a:lnTo>
                  <a:pt x="1075" y="7705"/>
                </a:lnTo>
                <a:lnTo>
                  <a:pt x="1086" y="7702"/>
                </a:lnTo>
                <a:lnTo>
                  <a:pt x="1097" y="7700"/>
                </a:lnTo>
                <a:lnTo>
                  <a:pt x="1080" y="7709"/>
                </a:lnTo>
                <a:lnTo>
                  <a:pt x="1062" y="7715"/>
                </a:lnTo>
                <a:lnTo>
                  <a:pt x="1045" y="7720"/>
                </a:lnTo>
                <a:lnTo>
                  <a:pt x="1026" y="7724"/>
                </a:lnTo>
                <a:lnTo>
                  <a:pt x="1009" y="7727"/>
                </a:lnTo>
                <a:lnTo>
                  <a:pt x="990" y="7730"/>
                </a:lnTo>
                <a:lnTo>
                  <a:pt x="955" y="7734"/>
                </a:lnTo>
                <a:lnTo>
                  <a:pt x="920" y="7738"/>
                </a:lnTo>
                <a:lnTo>
                  <a:pt x="903" y="7743"/>
                </a:lnTo>
                <a:lnTo>
                  <a:pt x="886" y="7747"/>
                </a:lnTo>
                <a:lnTo>
                  <a:pt x="871" y="7752"/>
                </a:lnTo>
                <a:lnTo>
                  <a:pt x="855" y="7759"/>
                </a:lnTo>
                <a:lnTo>
                  <a:pt x="840" y="7768"/>
                </a:lnTo>
                <a:lnTo>
                  <a:pt x="826" y="7779"/>
                </a:lnTo>
                <a:lnTo>
                  <a:pt x="835" y="7777"/>
                </a:lnTo>
                <a:lnTo>
                  <a:pt x="844" y="7776"/>
                </a:lnTo>
                <a:lnTo>
                  <a:pt x="854" y="7777"/>
                </a:lnTo>
                <a:lnTo>
                  <a:pt x="863" y="7779"/>
                </a:lnTo>
                <a:lnTo>
                  <a:pt x="863" y="7781"/>
                </a:lnTo>
                <a:lnTo>
                  <a:pt x="860" y="7783"/>
                </a:lnTo>
                <a:lnTo>
                  <a:pt x="846" y="7790"/>
                </a:lnTo>
                <a:lnTo>
                  <a:pt x="804" y="7811"/>
                </a:lnTo>
                <a:lnTo>
                  <a:pt x="781" y="7824"/>
                </a:lnTo>
                <a:lnTo>
                  <a:pt x="758" y="7835"/>
                </a:lnTo>
                <a:lnTo>
                  <a:pt x="741" y="7846"/>
                </a:lnTo>
                <a:lnTo>
                  <a:pt x="734" y="7850"/>
                </a:lnTo>
                <a:lnTo>
                  <a:pt x="730" y="7854"/>
                </a:lnTo>
                <a:lnTo>
                  <a:pt x="736" y="7852"/>
                </a:lnTo>
                <a:lnTo>
                  <a:pt x="741" y="7852"/>
                </a:lnTo>
                <a:lnTo>
                  <a:pt x="745" y="7853"/>
                </a:lnTo>
                <a:lnTo>
                  <a:pt x="747" y="7856"/>
                </a:lnTo>
                <a:lnTo>
                  <a:pt x="748" y="7858"/>
                </a:lnTo>
                <a:lnTo>
                  <a:pt x="749" y="7860"/>
                </a:lnTo>
                <a:lnTo>
                  <a:pt x="750" y="7863"/>
                </a:lnTo>
                <a:lnTo>
                  <a:pt x="732" y="7868"/>
                </a:lnTo>
                <a:lnTo>
                  <a:pt x="716" y="7874"/>
                </a:lnTo>
                <a:lnTo>
                  <a:pt x="700" y="7881"/>
                </a:lnTo>
                <a:lnTo>
                  <a:pt x="683" y="7889"/>
                </a:lnTo>
                <a:lnTo>
                  <a:pt x="667" y="7899"/>
                </a:lnTo>
                <a:lnTo>
                  <a:pt x="650" y="7908"/>
                </a:lnTo>
                <a:lnTo>
                  <a:pt x="635" y="7919"/>
                </a:lnTo>
                <a:lnTo>
                  <a:pt x="619" y="7931"/>
                </a:lnTo>
                <a:lnTo>
                  <a:pt x="605" y="7942"/>
                </a:lnTo>
                <a:lnTo>
                  <a:pt x="591" y="7954"/>
                </a:lnTo>
                <a:lnTo>
                  <a:pt x="577" y="7967"/>
                </a:lnTo>
                <a:lnTo>
                  <a:pt x="564" y="7981"/>
                </a:lnTo>
                <a:lnTo>
                  <a:pt x="552" y="7995"/>
                </a:lnTo>
                <a:lnTo>
                  <a:pt x="540" y="8010"/>
                </a:lnTo>
                <a:lnTo>
                  <a:pt x="529" y="8024"/>
                </a:lnTo>
                <a:lnTo>
                  <a:pt x="520" y="8038"/>
                </a:lnTo>
                <a:lnTo>
                  <a:pt x="530" y="8027"/>
                </a:lnTo>
                <a:lnTo>
                  <a:pt x="542" y="8018"/>
                </a:lnTo>
                <a:lnTo>
                  <a:pt x="556" y="8011"/>
                </a:lnTo>
                <a:lnTo>
                  <a:pt x="570" y="8003"/>
                </a:lnTo>
                <a:lnTo>
                  <a:pt x="585" y="7998"/>
                </a:lnTo>
                <a:lnTo>
                  <a:pt x="601" y="7993"/>
                </a:lnTo>
                <a:lnTo>
                  <a:pt x="634" y="7985"/>
                </a:lnTo>
                <a:lnTo>
                  <a:pt x="667" y="7977"/>
                </a:lnTo>
                <a:lnTo>
                  <a:pt x="682" y="7972"/>
                </a:lnTo>
                <a:lnTo>
                  <a:pt x="698" y="7966"/>
                </a:lnTo>
                <a:lnTo>
                  <a:pt x="714" y="7959"/>
                </a:lnTo>
                <a:lnTo>
                  <a:pt x="728" y="7952"/>
                </a:lnTo>
                <a:lnTo>
                  <a:pt x="742" y="7943"/>
                </a:lnTo>
                <a:lnTo>
                  <a:pt x="754" y="7933"/>
                </a:lnTo>
                <a:lnTo>
                  <a:pt x="753" y="7938"/>
                </a:lnTo>
                <a:lnTo>
                  <a:pt x="751" y="7943"/>
                </a:lnTo>
                <a:lnTo>
                  <a:pt x="748" y="7947"/>
                </a:lnTo>
                <a:lnTo>
                  <a:pt x="745" y="7952"/>
                </a:lnTo>
                <a:lnTo>
                  <a:pt x="736" y="7960"/>
                </a:lnTo>
                <a:lnTo>
                  <a:pt x="726" y="7969"/>
                </a:lnTo>
                <a:lnTo>
                  <a:pt x="735" y="7967"/>
                </a:lnTo>
                <a:lnTo>
                  <a:pt x="746" y="7965"/>
                </a:lnTo>
                <a:lnTo>
                  <a:pt x="755" y="7962"/>
                </a:lnTo>
                <a:lnTo>
                  <a:pt x="765" y="7958"/>
                </a:lnTo>
                <a:lnTo>
                  <a:pt x="774" y="7954"/>
                </a:lnTo>
                <a:lnTo>
                  <a:pt x="784" y="7948"/>
                </a:lnTo>
                <a:lnTo>
                  <a:pt x="802" y="7935"/>
                </a:lnTo>
                <a:lnTo>
                  <a:pt x="820" y="7920"/>
                </a:lnTo>
                <a:lnTo>
                  <a:pt x="836" y="7904"/>
                </a:lnTo>
                <a:lnTo>
                  <a:pt x="850" y="7888"/>
                </a:lnTo>
                <a:lnTo>
                  <a:pt x="863" y="7873"/>
                </a:lnTo>
                <a:lnTo>
                  <a:pt x="863" y="7887"/>
                </a:lnTo>
                <a:lnTo>
                  <a:pt x="862" y="7894"/>
                </a:lnTo>
                <a:lnTo>
                  <a:pt x="860" y="7901"/>
                </a:lnTo>
                <a:lnTo>
                  <a:pt x="858" y="7907"/>
                </a:lnTo>
                <a:lnTo>
                  <a:pt x="855" y="7913"/>
                </a:lnTo>
                <a:lnTo>
                  <a:pt x="852" y="7919"/>
                </a:lnTo>
                <a:lnTo>
                  <a:pt x="847" y="7924"/>
                </a:lnTo>
                <a:lnTo>
                  <a:pt x="862" y="7922"/>
                </a:lnTo>
                <a:lnTo>
                  <a:pt x="874" y="7918"/>
                </a:lnTo>
                <a:lnTo>
                  <a:pt x="886" y="7912"/>
                </a:lnTo>
                <a:lnTo>
                  <a:pt x="897" y="7904"/>
                </a:lnTo>
                <a:lnTo>
                  <a:pt x="907" y="7896"/>
                </a:lnTo>
                <a:lnTo>
                  <a:pt x="916" y="7885"/>
                </a:lnTo>
                <a:lnTo>
                  <a:pt x="924" y="7874"/>
                </a:lnTo>
                <a:lnTo>
                  <a:pt x="933" y="7863"/>
                </a:lnTo>
                <a:lnTo>
                  <a:pt x="948" y="7840"/>
                </a:lnTo>
                <a:lnTo>
                  <a:pt x="965" y="7818"/>
                </a:lnTo>
                <a:lnTo>
                  <a:pt x="973" y="7806"/>
                </a:lnTo>
                <a:lnTo>
                  <a:pt x="981" y="7797"/>
                </a:lnTo>
                <a:lnTo>
                  <a:pt x="991" y="7789"/>
                </a:lnTo>
                <a:lnTo>
                  <a:pt x="1001" y="7783"/>
                </a:lnTo>
                <a:lnTo>
                  <a:pt x="993" y="7791"/>
                </a:lnTo>
                <a:lnTo>
                  <a:pt x="986" y="7799"/>
                </a:lnTo>
                <a:lnTo>
                  <a:pt x="980" y="7808"/>
                </a:lnTo>
                <a:lnTo>
                  <a:pt x="974" y="7819"/>
                </a:lnTo>
                <a:lnTo>
                  <a:pt x="977" y="7819"/>
                </a:lnTo>
                <a:lnTo>
                  <a:pt x="979" y="7819"/>
                </a:lnTo>
                <a:lnTo>
                  <a:pt x="981" y="7819"/>
                </a:lnTo>
                <a:lnTo>
                  <a:pt x="985" y="7818"/>
                </a:lnTo>
                <a:lnTo>
                  <a:pt x="981" y="7821"/>
                </a:lnTo>
                <a:lnTo>
                  <a:pt x="976" y="7826"/>
                </a:lnTo>
                <a:lnTo>
                  <a:pt x="968" y="7837"/>
                </a:lnTo>
                <a:lnTo>
                  <a:pt x="960" y="7850"/>
                </a:lnTo>
                <a:lnTo>
                  <a:pt x="953" y="7862"/>
                </a:lnTo>
                <a:lnTo>
                  <a:pt x="956" y="7859"/>
                </a:lnTo>
                <a:lnTo>
                  <a:pt x="959" y="7858"/>
                </a:lnTo>
                <a:lnTo>
                  <a:pt x="963" y="7857"/>
                </a:lnTo>
                <a:lnTo>
                  <a:pt x="955" y="7868"/>
                </a:lnTo>
                <a:lnTo>
                  <a:pt x="947" y="7879"/>
                </a:lnTo>
                <a:lnTo>
                  <a:pt x="942" y="7890"/>
                </a:lnTo>
                <a:lnTo>
                  <a:pt x="939" y="7898"/>
                </a:lnTo>
                <a:lnTo>
                  <a:pt x="937" y="7904"/>
                </a:lnTo>
                <a:lnTo>
                  <a:pt x="951" y="7902"/>
                </a:lnTo>
                <a:lnTo>
                  <a:pt x="963" y="7899"/>
                </a:lnTo>
                <a:lnTo>
                  <a:pt x="976" y="7895"/>
                </a:lnTo>
                <a:lnTo>
                  <a:pt x="988" y="7890"/>
                </a:lnTo>
                <a:lnTo>
                  <a:pt x="999" y="7885"/>
                </a:lnTo>
                <a:lnTo>
                  <a:pt x="1010" y="7880"/>
                </a:lnTo>
                <a:lnTo>
                  <a:pt x="1019" y="7873"/>
                </a:lnTo>
                <a:lnTo>
                  <a:pt x="1029" y="7867"/>
                </a:lnTo>
                <a:lnTo>
                  <a:pt x="1047" y="7851"/>
                </a:lnTo>
                <a:lnTo>
                  <a:pt x="1062" y="7836"/>
                </a:lnTo>
                <a:lnTo>
                  <a:pt x="1077" y="7819"/>
                </a:lnTo>
                <a:lnTo>
                  <a:pt x="1091" y="7800"/>
                </a:lnTo>
                <a:lnTo>
                  <a:pt x="1118" y="7762"/>
                </a:lnTo>
                <a:lnTo>
                  <a:pt x="1131" y="7744"/>
                </a:lnTo>
                <a:lnTo>
                  <a:pt x="1145" y="7726"/>
                </a:lnTo>
                <a:lnTo>
                  <a:pt x="1161" y="7709"/>
                </a:lnTo>
                <a:lnTo>
                  <a:pt x="1176" y="7693"/>
                </a:lnTo>
                <a:lnTo>
                  <a:pt x="1185" y="7686"/>
                </a:lnTo>
                <a:lnTo>
                  <a:pt x="1195" y="7679"/>
                </a:lnTo>
                <a:lnTo>
                  <a:pt x="1204" y="7673"/>
                </a:lnTo>
                <a:lnTo>
                  <a:pt x="1214" y="7668"/>
                </a:lnTo>
                <a:lnTo>
                  <a:pt x="1206" y="7675"/>
                </a:lnTo>
                <a:lnTo>
                  <a:pt x="1200" y="7683"/>
                </a:lnTo>
                <a:lnTo>
                  <a:pt x="1195" y="7693"/>
                </a:lnTo>
                <a:lnTo>
                  <a:pt x="1188" y="7703"/>
                </a:lnTo>
                <a:lnTo>
                  <a:pt x="1183" y="7714"/>
                </a:lnTo>
                <a:lnTo>
                  <a:pt x="1178" y="7723"/>
                </a:lnTo>
                <a:lnTo>
                  <a:pt x="1173" y="7730"/>
                </a:lnTo>
                <a:lnTo>
                  <a:pt x="1170" y="7733"/>
                </a:lnTo>
                <a:lnTo>
                  <a:pt x="1167" y="7736"/>
                </a:lnTo>
                <a:lnTo>
                  <a:pt x="1172" y="7737"/>
                </a:lnTo>
                <a:lnTo>
                  <a:pt x="1177" y="7736"/>
                </a:lnTo>
                <a:lnTo>
                  <a:pt x="1164" y="7756"/>
                </a:lnTo>
                <a:lnTo>
                  <a:pt x="1151" y="7776"/>
                </a:lnTo>
                <a:lnTo>
                  <a:pt x="1156" y="7775"/>
                </a:lnTo>
                <a:lnTo>
                  <a:pt x="1158" y="7775"/>
                </a:lnTo>
                <a:lnTo>
                  <a:pt x="1160" y="7774"/>
                </a:lnTo>
                <a:lnTo>
                  <a:pt x="1164" y="7772"/>
                </a:lnTo>
                <a:lnTo>
                  <a:pt x="1156" y="7782"/>
                </a:lnTo>
                <a:lnTo>
                  <a:pt x="1148" y="7792"/>
                </a:lnTo>
                <a:lnTo>
                  <a:pt x="1135" y="7813"/>
                </a:lnTo>
                <a:lnTo>
                  <a:pt x="1138" y="7810"/>
                </a:lnTo>
                <a:lnTo>
                  <a:pt x="1141" y="7808"/>
                </a:lnTo>
                <a:lnTo>
                  <a:pt x="1145" y="7807"/>
                </a:lnTo>
                <a:lnTo>
                  <a:pt x="1138" y="7821"/>
                </a:lnTo>
                <a:lnTo>
                  <a:pt x="1132" y="7835"/>
                </a:lnTo>
                <a:lnTo>
                  <a:pt x="1127" y="7848"/>
                </a:lnTo>
                <a:lnTo>
                  <a:pt x="1126" y="7857"/>
                </a:lnTo>
                <a:lnTo>
                  <a:pt x="1125" y="7864"/>
                </a:lnTo>
                <a:lnTo>
                  <a:pt x="1143" y="7860"/>
                </a:lnTo>
                <a:lnTo>
                  <a:pt x="1160" y="7853"/>
                </a:lnTo>
                <a:lnTo>
                  <a:pt x="1175" y="7845"/>
                </a:lnTo>
                <a:lnTo>
                  <a:pt x="1188" y="7837"/>
                </a:lnTo>
                <a:lnTo>
                  <a:pt x="1200" y="7828"/>
                </a:lnTo>
                <a:lnTo>
                  <a:pt x="1211" y="7818"/>
                </a:lnTo>
                <a:lnTo>
                  <a:pt x="1220" y="7806"/>
                </a:lnTo>
                <a:lnTo>
                  <a:pt x="1230" y="7794"/>
                </a:lnTo>
                <a:lnTo>
                  <a:pt x="1238" y="7782"/>
                </a:lnTo>
                <a:lnTo>
                  <a:pt x="1246" y="7768"/>
                </a:lnTo>
                <a:lnTo>
                  <a:pt x="1261" y="7741"/>
                </a:lnTo>
                <a:lnTo>
                  <a:pt x="1277" y="7714"/>
                </a:lnTo>
                <a:lnTo>
                  <a:pt x="1285" y="7699"/>
                </a:lnTo>
                <a:lnTo>
                  <a:pt x="1295" y="7685"/>
                </a:lnTo>
                <a:lnTo>
                  <a:pt x="1295" y="7688"/>
                </a:lnTo>
                <a:lnTo>
                  <a:pt x="1296" y="7690"/>
                </a:lnTo>
                <a:lnTo>
                  <a:pt x="1298" y="7691"/>
                </a:lnTo>
                <a:lnTo>
                  <a:pt x="1300" y="7678"/>
                </a:lnTo>
                <a:lnTo>
                  <a:pt x="1304" y="7665"/>
                </a:lnTo>
                <a:lnTo>
                  <a:pt x="1308" y="7654"/>
                </a:lnTo>
                <a:lnTo>
                  <a:pt x="1313" y="7644"/>
                </a:lnTo>
                <a:lnTo>
                  <a:pt x="1318" y="7634"/>
                </a:lnTo>
                <a:lnTo>
                  <a:pt x="1324" y="7625"/>
                </a:lnTo>
                <a:lnTo>
                  <a:pt x="1330" y="7617"/>
                </a:lnTo>
                <a:lnTo>
                  <a:pt x="1338" y="7610"/>
                </a:lnTo>
                <a:lnTo>
                  <a:pt x="1346" y="7603"/>
                </a:lnTo>
                <a:lnTo>
                  <a:pt x="1355" y="7597"/>
                </a:lnTo>
                <a:lnTo>
                  <a:pt x="1373" y="7584"/>
                </a:lnTo>
                <a:lnTo>
                  <a:pt x="1395" y="7573"/>
                </a:lnTo>
                <a:lnTo>
                  <a:pt x="1419" y="7562"/>
                </a:lnTo>
                <a:lnTo>
                  <a:pt x="1412" y="7567"/>
                </a:lnTo>
                <a:lnTo>
                  <a:pt x="1406" y="7573"/>
                </a:lnTo>
                <a:lnTo>
                  <a:pt x="1402" y="7578"/>
                </a:lnTo>
                <a:lnTo>
                  <a:pt x="1398" y="7585"/>
                </a:lnTo>
                <a:lnTo>
                  <a:pt x="1392" y="7599"/>
                </a:lnTo>
                <a:lnTo>
                  <a:pt x="1387" y="7612"/>
                </a:lnTo>
                <a:lnTo>
                  <a:pt x="1382" y="7626"/>
                </a:lnTo>
                <a:lnTo>
                  <a:pt x="1376" y="7639"/>
                </a:lnTo>
                <a:lnTo>
                  <a:pt x="1370" y="7650"/>
                </a:lnTo>
                <a:lnTo>
                  <a:pt x="1366" y="7655"/>
                </a:lnTo>
                <a:lnTo>
                  <a:pt x="1362" y="7660"/>
                </a:lnTo>
                <a:lnTo>
                  <a:pt x="1368" y="7660"/>
                </a:lnTo>
                <a:lnTo>
                  <a:pt x="1371" y="7660"/>
                </a:lnTo>
                <a:lnTo>
                  <a:pt x="1375" y="7659"/>
                </a:lnTo>
                <a:lnTo>
                  <a:pt x="1361" y="7684"/>
                </a:lnTo>
                <a:lnTo>
                  <a:pt x="1350" y="7711"/>
                </a:lnTo>
                <a:lnTo>
                  <a:pt x="1354" y="7709"/>
                </a:lnTo>
                <a:lnTo>
                  <a:pt x="1356" y="7708"/>
                </a:lnTo>
                <a:lnTo>
                  <a:pt x="1359" y="7708"/>
                </a:lnTo>
                <a:lnTo>
                  <a:pt x="1363" y="7705"/>
                </a:lnTo>
                <a:lnTo>
                  <a:pt x="1359" y="7710"/>
                </a:lnTo>
                <a:lnTo>
                  <a:pt x="1355" y="7716"/>
                </a:lnTo>
                <a:lnTo>
                  <a:pt x="1348" y="7729"/>
                </a:lnTo>
                <a:lnTo>
                  <a:pt x="1334" y="7757"/>
                </a:lnTo>
                <a:lnTo>
                  <a:pt x="1337" y="7753"/>
                </a:lnTo>
                <a:lnTo>
                  <a:pt x="1341" y="7750"/>
                </a:lnTo>
                <a:lnTo>
                  <a:pt x="1346" y="7749"/>
                </a:lnTo>
                <a:lnTo>
                  <a:pt x="1339" y="7766"/>
                </a:lnTo>
                <a:lnTo>
                  <a:pt x="1333" y="7783"/>
                </a:lnTo>
                <a:lnTo>
                  <a:pt x="1331" y="7791"/>
                </a:lnTo>
                <a:lnTo>
                  <a:pt x="1330" y="7800"/>
                </a:lnTo>
                <a:lnTo>
                  <a:pt x="1329" y="7809"/>
                </a:lnTo>
                <a:lnTo>
                  <a:pt x="1329" y="7820"/>
                </a:lnTo>
                <a:lnTo>
                  <a:pt x="1343" y="7814"/>
                </a:lnTo>
                <a:lnTo>
                  <a:pt x="1356" y="7807"/>
                </a:lnTo>
                <a:lnTo>
                  <a:pt x="1369" y="7800"/>
                </a:lnTo>
                <a:lnTo>
                  <a:pt x="1384" y="7791"/>
                </a:lnTo>
                <a:lnTo>
                  <a:pt x="1397" y="7781"/>
                </a:lnTo>
                <a:lnTo>
                  <a:pt x="1411" y="7769"/>
                </a:lnTo>
                <a:lnTo>
                  <a:pt x="1424" y="7757"/>
                </a:lnTo>
                <a:lnTo>
                  <a:pt x="1436" y="7744"/>
                </a:lnTo>
                <a:lnTo>
                  <a:pt x="1448" y="7730"/>
                </a:lnTo>
                <a:lnTo>
                  <a:pt x="1459" y="7716"/>
                </a:lnTo>
                <a:lnTo>
                  <a:pt x="1468" y="7701"/>
                </a:lnTo>
                <a:lnTo>
                  <a:pt x="1475" y="7686"/>
                </a:lnTo>
                <a:lnTo>
                  <a:pt x="1481" y="7671"/>
                </a:lnTo>
                <a:lnTo>
                  <a:pt x="1484" y="7655"/>
                </a:lnTo>
                <a:lnTo>
                  <a:pt x="1486" y="7640"/>
                </a:lnTo>
                <a:lnTo>
                  <a:pt x="1486" y="7624"/>
                </a:lnTo>
                <a:lnTo>
                  <a:pt x="1489" y="7627"/>
                </a:lnTo>
                <a:lnTo>
                  <a:pt x="1490" y="7630"/>
                </a:lnTo>
                <a:lnTo>
                  <a:pt x="1491" y="7633"/>
                </a:lnTo>
                <a:lnTo>
                  <a:pt x="1493" y="7620"/>
                </a:lnTo>
                <a:lnTo>
                  <a:pt x="1498" y="7606"/>
                </a:lnTo>
                <a:lnTo>
                  <a:pt x="1503" y="7593"/>
                </a:lnTo>
                <a:lnTo>
                  <a:pt x="1507" y="7581"/>
                </a:lnTo>
                <a:lnTo>
                  <a:pt x="1509" y="7584"/>
                </a:lnTo>
                <a:lnTo>
                  <a:pt x="1510" y="7586"/>
                </a:lnTo>
                <a:lnTo>
                  <a:pt x="1512" y="7587"/>
                </a:lnTo>
                <a:lnTo>
                  <a:pt x="1512" y="7577"/>
                </a:lnTo>
                <a:lnTo>
                  <a:pt x="1512" y="7567"/>
                </a:lnTo>
                <a:lnTo>
                  <a:pt x="1513" y="7559"/>
                </a:lnTo>
                <a:lnTo>
                  <a:pt x="1514" y="7550"/>
                </a:lnTo>
                <a:lnTo>
                  <a:pt x="1516" y="7543"/>
                </a:lnTo>
                <a:lnTo>
                  <a:pt x="1518" y="7536"/>
                </a:lnTo>
                <a:lnTo>
                  <a:pt x="1521" y="7529"/>
                </a:lnTo>
                <a:lnTo>
                  <a:pt x="1525" y="7524"/>
                </a:lnTo>
                <a:lnTo>
                  <a:pt x="1529" y="7518"/>
                </a:lnTo>
                <a:lnTo>
                  <a:pt x="1535" y="7512"/>
                </a:lnTo>
                <a:lnTo>
                  <a:pt x="1547" y="7502"/>
                </a:lnTo>
                <a:lnTo>
                  <a:pt x="1560" y="7493"/>
                </a:lnTo>
                <a:lnTo>
                  <a:pt x="1577" y="7485"/>
                </a:lnTo>
                <a:lnTo>
                  <a:pt x="1578" y="7491"/>
                </a:lnTo>
                <a:lnTo>
                  <a:pt x="1578" y="7498"/>
                </a:lnTo>
                <a:lnTo>
                  <a:pt x="1577" y="7504"/>
                </a:lnTo>
                <a:lnTo>
                  <a:pt x="1576" y="7510"/>
                </a:lnTo>
                <a:lnTo>
                  <a:pt x="1573" y="7515"/>
                </a:lnTo>
                <a:lnTo>
                  <a:pt x="1570" y="7522"/>
                </a:lnTo>
                <a:lnTo>
                  <a:pt x="1566" y="7527"/>
                </a:lnTo>
                <a:lnTo>
                  <a:pt x="1562" y="7531"/>
                </a:lnTo>
                <a:lnTo>
                  <a:pt x="1565" y="7531"/>
                </a:lnTo>
                <a:lnTo>
                  <a:pt x="1568" y="7530"/>
                </a:lnTo>
                <a:lnTo>
                  <a:pt x="1573" y="7528"/>
                </a:lnTo>
                <a:lnTo>
                  <a:pt x="1571" y="7546"/>
                </a:lnTo>
                <a:lnTo>
                  <a:pt x="1566" y="7565"/>
                </a:lnTo>
                <a:lnTo>
                  <a:pt x="1562" y="7583"/>
                </a:lnTo>
                <a:lnTo>
                  <a:pt x="1558" y="7602"/>
                </a:lnTo>
                <a:lnTo>
                  <a:pt x="1564" y="7602"/>
                </a:lnTo>
                <a:lnTo>
                  <a:pt x="1568" y="7601"/>
                </a:lnTo>
                <a:lnTo>
                  <a:pt x="1572" y="7600"/>
                </a:lnTo>
                <a:lnTo>
                  <a:pt x="1558" y="7630"/>
                </a:lnTo>
                <a:lnTo>
                  <a:pt x="1546" y="7660"/>
                </a:lnTo>
                <a:lnTo>
                  <a:pt x="1551" y="7657"/>
                </a:lnTo>
                <a:lnTo>
                  <a:pt x="1554" y="7656"/>
                </a:lnTo>
                <a:lnTo>
                  <a:pt x="1557" y="7655"/>
                </a:lnTo>
                <a:lnTo>
                  <a:pt x="1562" y="7652"/>
                </a:lnTo>
                <a:lnTo>
                  <a:pt x="1557" y="7658"/>
                </a:lnTo>
                <a:lnTo>
                  <a:pt x="1553" y="7665"/>
                </a:lnTo>
                <a:lnTo>
                  <a:pt x="1546" y="7682"/>
                </a:lnTo>
                <a:lnTo>
                  <a:pt x="1533" y="7715"/>
                </a:lnTo>
                <a:lnTo>
                  <a:pt x="1536" y="7710"/>
                </a:lnTo>
                <a:lnTo>
                  <a:pt x="1540" y="7706"/>
                </a:lnTo>
                <a:lnTo>
                  <a:pt x="1544" y="7703"/>
                </a:lnTo>
                <a:lnTo>
                  <a:pt x="1538" y="7724"/>
                </a:lnTo>
                <a:lnTo>
                  <a:pt x="1533" y="7744"/>
                </a:lnTo>
                <a:lnTo>
                  <a:pt x="1530" y="7754"/>
                </a:lnTo>
                <a:lnTo>
                  <a:pt x="1529" y="7764"/>
                </a:lnTo>
                <a:lnTo>
                  <a:pt x="1528" y="7774"/>
                </a:lnTo>
                <a:lnTo>
                  <a:pt x="1528" y="7786"/>
                </a:lnTo>
                <a:lnTo>
                  <a:pt x="1544" y="7778"/>
                </a:lnTo>
                <a:lnTo>
                  <a:pt x="1558" y="7770"/>
                </a:lnTo>
                <a:lnTo>
                  <a:pt x="1574" y="7761"/>
                </a:lnTo>
                <a:lnTo>
                  <a:pt x="1589" y="7750"/>
                </a:lnTo>
                <a:lnTo>
                  <a:pt x="1604" y="7736"/>
                </a:lnTo>
                <a:lnTo>
                  <a:pt x="1620" y="7723"/>
                </a:lnTo>
                <a:lnTo>
                  <a:pt x="1633" y="7708"/>
                </a:lnTo>
                <a:lnTo>
                  <a:pt x="1648" y="7692"/>
                </a:lnTo>
                <a:lnTo>
                  <a:pt x="1660" y="7676"/>
                </a:lnTo>
                <a:lnTo>
                  <a:pt x="1670" y="7658"/>
                </a:lnTo>
                <a:lnTo>
                  <a:pt x="1680" y="7641"/>
                </a:lnTo>
                <a:lnTo>
                  <a:pt x="1688" y="7623"/>
                </a:lnTo>
                <a:lnTo>
                  <a:pt x="1694" y="7605"/>
                </a:lnTo>
                <a:lnTo>
                  <a:pt x="1697" y="7587"/>
                </a:lnTo>
                <a:lnTo>
                  <a:pt x="1698" y="7578"/>
                </a:lnTo>
                <a:lnTo>
                  <a:pt x="1699" y="7570"/>
                </a:lnTo>
                <a:lnTo>
                  <a:pt x="1698" y="7561"/>
                </a:lnTo>
                <a:lnTo>
                  <a:pt x="1697" y="7552"/>
                </a:lnTo>
                <a:lnTo>
                  <a:pt x="1700" y="7555"/>
                </a:lnTo>
                <a:lnTo>
                  <a:pt x="1702" y="7558"/>
                </a:lnTo>
                <a:lnTo>
                  <a:pt x="1703" y="7561"/>
                </a:lnTo>
                <a:lnTo>
                  <a:pt x="1705" y="7547"/>
                </a:lnTo>
                <a:lnTo>
                  <a:pt x="1709" y="7531"/>
                </a:lnTo>
                <a:lnTo>
                  <a:pt x="1713" y="7514"/>
                </a:lnTo>
                <a:lnTo>
                  <a:pt x="1718" y="7501"/>
                </a:lnTo>
                <a:lnTo>
                  <a:pt x="1720" y="7504"/>
                </a:lnTo>
                <a:lnTo>
                  <a:pt x="1723" y="7506"/>
                </a:lnTo>
                <a:lnTo>
                  <a:pt x="1725" y="7507"/>
                </a:lnTo>
                <a:lnTo>
                  <a:pt x="1726" y="7494"/>
                </a:lnTo>
                <a:lnTo>
                  <a:pt x="1727" y="7481"/>
                </a:lnTo>
                <a:lnTo>
                  <a:pt x="1729" y="7468"/>
                </a:lnTo>
                <a:lnTo>
                  <a:pt x="1732" y="7457"/>
                </a:lnTo>
                <a:lnTo>
                  <a:pt x="1736" y="7446"/>
                </a:lnTo>
                <a:lnTo>
                  <a:pt x="1741" y="7435"/>
                </a:lnTo>
                <a:lnTo>
                  <a:pt x="1747" y="7425"/>
                </a:lnTo>
                <a:lnTo>
                  <a:pt x="1753" y="7416"/>
                </a:lnTo>
                <a:lnTo>
                  <a:pt x="1762" y="7407"/>
                </a:lnTo>
                <a:lnTo>
                  <a:pt x="1770" y="7398"/>
                </a:lnTo>
                <a:lnTo>
                  <a:pt x="1778" y="7391"/>
                </a:lnTo>
                <a:lnTo>
                  <a:pt x="1788" y="7384"/>
                </a:lnTo>
                <a:lnTo>
                  <a:pt x="1799" y="7377"/>
                </a:lnTo>
                <a:lnTo>
                  <a:pt x="1810" y="7371"/>
                </a:lnTo>
                <a:lnTo>
                  <a:pt x="1821" y="7364"/>
                </a:lnTo>
                <a:lnTo>
                  <a:pt x="1833" y="7359"/>
                </a:lnTo>
                <a:lnTo>
                  <a:pt x="1827" y="7367"/>
                </a:lnTo>
                <a:lnTo>
                  <a:pt x="1823" y="7376"/>
                </a:lnTo>
                <a:lnTo>
                  <a:pt x="1819" y="7386"/>
                </a:lnTo>
                <a:lnTo>
                  <a:pt x="1816" y="7397"/>
                </a:lnTo>
                <a:lnTo>
                  <a:pt x="1811" y="7420"/>
                </a:lnTo>
                <a:lnTo>
                  <a:pt x="1809" y="7430"/>
                </a:lnTo>
                <a:lnTo>
                  <a:pt x="1806" y="7438"/>
                </a:lnTo>
                <a:lnTo>
                  <a:pt x="1807" y="7439"/>
                </a:lnTo>
                <a:lnTo>
                  <a:pt x="1810" y="7438"/>
                </a:lnTo>
                <a:lnTo>
                  <a:pt x="1815" y="7437"/>
                </a:lnTo>
                <a:lnTo>
                  <a:pt x="1820" y="7433"/>
                </a:lnTo>
                <a:lnTo>
                  <a:pt x="1818" y="7444"/>
                </a:lnTo>
                <a:lnTo>
                  <a:pt x="1817" y="7456"/>
                </a:lnTo>
                <a:lnTo>
                  <a:pt x="1816" y="7484"/>
                </a:lnTo>
                <a:lnTo>
                  <a:pt x="1815" y="7497"/>
                </a:lnTo>
                <a:lnTo>
                  <a:pt x="1813" y="7510"/>
                </a:lnTo>
                <a:lnTo>
                  <a:pt x="1810" y="7521"/>
                </a:lnTo>
                <a:lnTo>
                  <a:pt x="1808" y="7525"/>
                </a:lnTo>
                <a:lnTo>
                  <a:pt x="1806" y="7528"/>
                </a:lnTo>
                <a:lnTo>
                  <a:pt x="1814" y="7528"/>
                </a:lnTo>
                <a:lnTo>
                  <a:pt x="1819" y="7527"/>
                </a:lnTo>
                <a:lnTo>
                  <a:pt x="1824" y="7525"/>
                </a:lnTo>
                <a:lnTo>
                  <a:pt x="1808" y="7563"/>
                </a:lnTo>
                <a:lnTo>
                  <a:pt x="1802" y="7582"/>
                </a:lnTo>
                <a:lnTo>
                  <a:pt x="1794" y="7602"/>
                </a:lnTo>
                <a:lnTo>
                  <a:pt x="1801" y="7599"/>
                </a:lnTo>
                <a:lnTo>
                  <a:pt x="1805" y="7598"/>
                </a:lnTo>
                <a:lnTo>
                  <a:pt x="1808" y="7597"/>
                </a:lnTo>
                <a:lnTo>
                  <a:pt x="1814" y="7592"/>
                </a:lnTo>
                <a:lnTo>
                  <a:pt x="1809" y="7600"/>
                </a:lnTo>
                <a:lnTo>
                  <a:pt x="1804" y="7609"/>
                </a:lnTo>
                <a:lnTo>
                  <a:pt x="1795" y="7630"/>
                </a:lnTo>
                <a:lnTo>
                  <a:pt x="1781" y="7671"/>
                </a:lnTo>
                <a:lnTo>
                  <a:pt x="1785" y="7664"/>
                </a:lnTo>
                <a:lnTo>
                  <a:pt x="1789" y="7660"/>
                </a:lnTo>
                <a:lnTo>
                  <a:pt x="1792" y="7658"/>
                </a:lnTo>
                <a:lnTo>
                  <a:pt x="1795" y="7657"/>
                </a:lnTo>
                <a:lnTo>
                  <a:pt x="1786" y="7687"/>
                </a:lnTo>
                <a:lnTo>
                  <a:pt x="1778" y="7716"/>
                </a:lnTo>
                <a:lnTo>
                  <a:pt x="1775" y="7730"/>
                </a:lnTo>
                <a:lnTo>
                  <a:pt x="1773" y="7746"/>
                </a:lnTo>
                <a:lnTo>
                  <a:pt x="1772" y="7761"/>
                </a:lnTo>
                <a:lnTo>
                  <a:pt x="1773" y="7777"/>
                </a:lnTo>
                <a:lnTo>
                  <a:pt x="1791" y="7768"/>
                </a:lnTo>
                <a:lnTo>
                  <a:pt x="1810" y="7758"/>
                </a:lnTo>
                <a:lnTo>
                  <a:pt x="1829" y="7746"/>
                </a:lnTo>
                <a:lnTo>
                  <a:pt x="1848" y="7730"/>
                </a:lnTo>
                <a:lnTo>
                  <a:pt x="1866" y="7715"/>
                </a:lnTo>
                <a:lnTo>
                  <a:pt x="1884" y="7696"/>
                </a:lnTo>
                <a:lnTo>
                  <a:pt x="1900" y="7678"/>
                </a:lnTo>
                <a:lnTo>
                  <a:pt x="1916" y="7657"/>
                </a:lnTo>
                <a:lnTo>
                  <a:pt x="1929" y="7636"/>
                </a:lnTo>
                <a:lnTo>
                  <a:pt x="1941" y="7614"/>
                </a:lnTo>
                <a:lnTo>
                  <a:pt x="1952" y="7592"/>
                </a:lnTo>
                <a:lnTo>
                  <a:pt x="1959" y="7569"/>
                </a:lnTo>
                <a:lnTo>
                  <a:pt x="1962" y="7558"/>
                </a:lnTo>
                <a:lnTo>
                  <a:pt x="1964" y="7546"/>
                </a:lnTo>
                <a:lnTo>
                  <a:pt x="1966" y="7535"/>
                </a:lnTo>
                <a:lnTo>
                  <a:pt x="1966" y="7523"/>
                </a:lnTo>
                <a:lnTo>
                  <a:pt x="1966" y="7511"/>
                </a:lnTo>
                <a:lnTo>
                  <a:pt x="1966" y="7501"/>
                </a:lnTo>
                <a:lnTo>
                  <a:pt x="1964" y="7490"/>
                </a:lnTo>
                <a:lnTo>
                  <a:pt x="1962" y="7479"/>
                </a:lnTo>
                <a:lnTo>
                  <a:pt x="1966" y="7482"/>
                </a:lnTo>
                <a:lnTo>
                  <a:pt x="1969" y="7485"/>
                </a:lnTo>
                <a:lnTo>
                  <a:pt x="1970" y="7489"/>
                </a:lnTo>
                <a:lnTo>
                  <a:pt x="1973" y="7469"/>
                </a:lnTo>
                <a:lnTo>
                  <a:pt x="1979" y="7446"/>
                </a:lnTo>
                <a:lnTo>
                  <a:pt x="1986" y="7423"/>
                </a:lnTo>
                <a:lnTo>
                  <a:pt x="1993" y="7404"/>
                </a:lnTo>
                <a:lnTo>
                  <a:pt x="1995" y="7409"/>
                </a:lnTo>
                <a:lnTo>
                  <a:pt x="1998" y="7411"/>
                </a:lnTo>
                <a:lnTo>
                  <a:pt x="2001" y="7413"/>
                </a:lnTo>
                <a:lnTo>
                  <a:pt x="2001" y="7394"/>
                </a:lnTo>
                <a:lnTo>
                  <a:pt x="2003" y="7378"/>
                </a:lnTo>
                <a:lnTo>
                  <a:pt x="2006" y="7362"/>
                </a:lnTo>
                <a:lnTo>
                  <a:pt x="2010" y="7347"/>
                </a:lnTo>
                <a:lnTo>
                  <a:pt x="2015" y="7333"/>
                </a:lnTo>
                <a:lnTo>
                  <a:pt x="2022" y="7319"/>
                </a:lnTo>
                <a:lnTo>
                  <a:pt x="2031" y="7307"/>
                </a:lnTo>
                <a:lnTo>
                  <a:pt x="2039" y="7295"/>
                </a:lnTo>
                <a:lnTo>
                  <a:pt x="2049" y="7283"/>
                </a:lnTo>
                <a:lnTo>
                  <a:pt x="2060" y="7272"/>
                </a:lnTo>
                <a:lnTo>
                  <a:pt x="2072" y="7263"/>
                </a:lnTo>
                <a:lnTo>
                  <a:pt x="2085" y="7253"/>
                </a:lnTo>
                <a:lnTo>
                  <a:pt x="2098" y="7244"/>
                </a:lnTo>
                <a:lnTo>
                  <a:pt x="2113" y="7236"/>
                </a:lnTo>
                <a:lnTo>
                  <a:pt x="2128" y="7228"/>
                </a:lnTo>
                <a:lnTo>
                  <a:pt x="2144" y="7221"/>
                </a:lnTo>
                <a:lnTo>
                  <a:pt x="2131" y="7230"/>
                </a:lnTo>
                <a:lnTo>
                  <a:pt x="2120" y="7241"/>
                </a:lnTo>
                <a:lnTo>
                  <a:pt x="2110" y="7254"/>
                </a:lnTo>
                <a:lnTo>
                  <a:pt x="2102" y="7266"/>
                </a:lnTo>
                <a:lnTo>
                  <a:pt x="2094" y="7280"/>
                </a:lnTo>
                <a:lnTo>
                  <a:pt x="2088" y="7295"/>
                </a:lnTo>
                <a:lnTo>
                  <a:pt x="2083" y="7309"/>
                </a:lnTo>
                <a:lnTo>
                  <a:pt x="2079" y="7323"/>
                </a:lnTo>
                <a:lnTo>
                  <a:pt x="2081" y="7323"/>
                </a:lnTo>
                <a:lnTo>
                  <a:pt x="2084" y="7324"/>
                </a:lnTo>
                <a:lnTo>
                  <a:pt x="2089" y="7323"/>
                </a:lnTo>
                <a:lnTo>
                  <a:pt x="2092" y="7322"/>
                </a:lnTo>
                <a:lnTo>
                  <a:pt x="2095" y="7320"/>
                </a:lnTo>
                <a:lnTo>
                  <a:pt x="2093" y="7331"/>
                </a:lnTo>
                <a:lnTo>
                  <a:pt x="2091" y="7345"/>
                </a:lnTo>
                <a:lnTo>
                  <a:pt x="2089" y="7376"/>
                </a:lnTo>
                <a:lnTo>
                  <a:pt x="2087" y="7391"/>
                </a:lnTo>
                <a:lnTo>
                  <a:pt x="2085" y="7406"/>
                </a:lnTo>
                <a:lnTo>
                  <a:pt x="2083" y="7412"/>
                </a:lnTo>
                <a:lnTo>
                  <a:pt x="2081" y="7417"/>
                </a:lnTo>
                <a:lnTo>
                  <a:pt x="2078" y="7422"/>
                </a:lnTo>
                <a:lnTo>
                  <a:pt x="2075" y="7425"/>
                </a:lnTo>
                <a:lnTo>
                  <a:pt x="2085" y="7426"/>
                </a:lnTo>
                <a:lnTo>
                  <a:pt x="2090" y="7426"/>
                </a:lnTo>
                <a:lnTo>
                  <a:pt x="2096" y="7424"/>
                </a:lnTo>
                <a:lnTo>
                  <a:pt x="2092" y="7432"/>
                </a:lnTo>
                <a:lnTo>
                  <a:pt x="2088" y="7443"/>
                </a:lnTo>
                <a:lnTo>
                  <a:pt x="2081" y="7467"/>
                </a:lnTo>
                <a:lnTo>
                  <a:pt x="2077" y="7480"/>
                </a:lnTo>
                <a:lnTo>
                  <a:pt x="2072" y="7492"/>
                </a:lnTo>
                <a:lnTo>
                  <a:pt x="2066" y="7501"/>
                </a:lnTo>
                <a:lnTo>
                  <a:pt x="2063" y="7504"/>
                </a:lnTo>
                <a:lnTo>
                  <a:pt x="2059" y="7507"/>
                </a:lnTo>
                <a:lnTo>
                  <a:pt x="2067" y="7504"/>
                </a:lnTo>
                <a:lnTo>
                  <a:pt x="2071" y="7504"/>
                </a:lnTo>
                <a:lnTo>
                  <a:pt x="2075" y="7503"/>
                </a:lnTo>
                <a:lnTo>
                  <a:pt x="2082" y="7498"/>
                </a:lnTo>
                <a:lnTo>
                  <a:pt x="2076" y="7507"/>
                </a:lnTo>
                <a:lnTo>
                  <a:pt x="2070" y="7518"/>
                </a:lnTo>
                <a:lnTo>
                  <a:pt x="2065" y="7528"/>
                </a:lnTo>
                <a:lnTo>
                  <a:pt x="2059" y="7540"/>
                </a:lnTo>
                <a:lnTo>
                  <a:pt x="2050" y="7564"/>
                </a:lnTo>
                <a:lnTo>
                  <a:pt x="2043" y="7586"/>
                </a:lnTo>
                <a:lnTo>
                  <a:pt x="2044" y="7584"/>
                </a:lnTo>
                <a:lnTo>
                  <a:pt x="2047" y="7579"/>
                </a:lnTo>
                <a:lnTo>
                  <a:pt x="2052" y="7574"/>
                </a:lnTo>
                <a:lnTo>
                  <a:pt x="2055" y="7572"/>
                </a:lnTo>
                <a:lnTo>
                  <a:pt x="2059" y="7571"/>
                </a:lnTo>
                <a:lnTo>
                  <a:pt x="2054" y="7588"/>
                </a:lnTo>
                <a:lnTo>
                  <a:pt x="2050" y="7606"/>
                </a:lnTo>
                <a:lnTo>
                  <a:pt x="2042" y="7639"/>
                </a:lnTo>
                <a:lnTo>
                  <a:pt x="2039" y="7655"/>
                </a:lnTo>
                <a:lnTo>
                  <a:pt x="2037" y="7672"/>
                </a:lnTo>
                <a:lnTo>
                  <a:pt x="2037" y="7689"/>
                </a:lnTo>
                <a:lnTo>
                  <a:pt x="2040" y="7708"/>
                </a:lnTo>
                <a:lnTo>
                  <a:pt x="2064" y="7695"/>
                </a:lnTo>
                <a:lnTo>
                  <a:pt x="2094" y="7678"/>
                </a:lnTo>
                <a:lnTo>
                  <a:pt x="2111" y="7666"/>
                </a:lnTo>
                <a:lnTo>
                  <a:pt x="2128" y="7655"/>
                </a:lnTo>
                <a:lnTo>
                  <a:pt x="2145" y="7642"/>
                </a:lnTo>
                <a:lnTo>
                  <a:pt x="2161" y="7628"/>
                </a:lnTo>
                <a:lnTo>
                  <a:pt x="2177" y="7614"/>
                </a:lnTo>
                <a:lnTo>
                  <a:pt x="2191" y="7599"/>
                </a:lnTo>
                <a:lnTo>
                  <a:pt x="2202" y="7583"/>
                </a:lnTo>
                <a:lnTo>
                  <a:pt x="2213" y="7568"/>
                </a:lnTo>
                <a:lnTo>
                  <a:pt x="2217" y="7560"/>
                </a:lnTo>
                <a:lnTo>
                  <a:pt x="2220" y="7551"/>
                </a:lnTo>
                <a:lnTo>
                  <a:pt x="2223" y="7543"/>
                </a:lnTo>
                <a:lnTo>
                  <a:pt x="2224" y="7535"/>
                </a:lnTo>
                <a:lnTo>
                  <a:pt x="2225" y="7528"/>
                </a:lnTo>
                <a:lnTo>
                  <a:pt x="2225" y="7520"/>
                </a:lnTo>
                <a:lnTo>
                  <a:pt x="2224" y="7511"/>
                </a:lnTo>
                <a:lnTo>
                  <a:pt x="2222" y="7503"/>
                </a:lnTo>
                <a:lnTo>
                  <a:pt x="2234" y="7509"/>
                </a:lnTo>
                <a:lnTo>
                  <a:pt x="2232" y="7503"/>
                </a:lnTo>
                <a:lnTo>
                  <a:pt x="2231" y="7497"/>
                </a:lnTo>
                <a:lnTo>
                  <a:pt x="2231" y="7490"/>
                </a:lnTo>
                <a:lnTo>
                  <a:pt x="2231" y="7483"/>
                </a:lnTo>
                <a:lnTo>
                  <a:pt x="2233" y="7465"/>
                </a:lnTo>
                <a:lnTo>
                  <a:pt x="2236" y="7447"/>
                </a:lnTo>
                <a:lnTo>
                  <a:pt x="2239" y="7428"/>
                </a:lnTo>
                <a:lnTo>
                  <a:pt x="2241" y="7409"/>
                </a:lnTo>
                <a:lnTo>
                  <a:pt x="2242" y="7391"/>
                </a:lnTo>
                <a:lnTo>
                  <a:pt x="2241" y="7384"/>
                </a:lnTo>
                <a:lnTo>
                  <a:pt x="2240" y="7377"/>
                </a:lnTo>
                <a:lnTo>
                  <a:pt x="2245" y="7381"/>
                </a:lnTo>
                <a:lnTo>
                  <a:pt x="2248" y="7384"/>
                </a:lnTo>
                <a:lnTo>
                  <a:pt x="2251" y="7390"/>
                </a:lnTo>
                <a:lnTo>
                  <a:pt x="2252" y="7364"/>
                </a:lnTo>
                <a:lnTo>
                  <a:pt x="2253" y="7336"/>
                </a:lnTo>
                <a:lnTo>
                  <a:pt x="2255" y="7321"/>
                </a:lnTo>
                <a:lnTo>
                  <a:pt x="2257" y="7307"/>
                </a:lnTo>
                <a:lnTo>
                  <a:pt x="2259" y="7295"/>
                </a:lnTo>
                <a:lnTo>
                  <a:pt x="2262" y="7283"/>
                </a:lnTo>
                <a:lnTo>
                  <a:pt x="2267" y="7288"/>
                </a:lnTo>
                <a:lnTo>
                  <a:pt x="2272" y="7294"/>
                </a:lnTo>
                <a:lnTo>
                  <a:pt x="2278" y="7297"/>
                </a:lnTo>
                <a:lnTo>
                  <a:pt x="2285" y="7299"/>
                </a:lnTo>
                <a:lnTo>
                  <a:pt x="2282" y="7284"/>
                </a:lnTo>
                <a:lnTo>
                  <a:pt x="2280" y="7270"/>
                </a:lnTo>
                <a:lnTo>
                  <a:pt x="2280" y="7257"/>
                </a:lnTo>
                <a:lnTo>
                  <a:pt x="2280" y="7243"/>
                </a:lnTo>
                <a:lnTo>
                  <a:pt x="2282" y="7231"/>
                </a:lnTo>
                <a:lnTo>
                  <a:pt x="2284" y="7220"/>
                </a:lnTo>
                <a:lnTo>
                  <a:pt x="2287" y="7208"/>
                </a:lnTo>
                <a:lnTo>
                  <a:pt x="2292" y="7198"/>
                </a:lnTo>
                <a:lnTo>
                  <a:pt x="2297" y="7188"/>
                </a:lnTo>
                <a:lnTo>
                  <a:pt x="2303" y="7179"/>
                </a:lnTo>
                <a:lnTo>
                  <a:pt x="2310" y="7169"/>
                </a:lnTo>
                <a:lnTo>
                  <a:pt x="2317" y="7161"/>
                </a:lnTo>
                <a:lnTo>
                  <a:pt x="2325" y="7153"/>
                </a:lnTo>
                <a:lnTo>
                  <a:pt x="2334" y="7145"/>
                </a:lnTo>
                <a:lnTo>
                  <a:pt x="2343" y="7137"/>
                </a:lnTo>
                <a:lnTo>
                  <a:pt x="2352" y="7130"/>
                </a:lnTo>
                <a:lnTo>
                  <a:pt x="2374" y="7118"/>
                </a:lnTo>
                <a:lnTo>
                  <a:pt x="2395" y="7107"/>
                </a:lnTo>
                <a:lnTo>
                  <a:pt x="2419" y="7096"/>
                </a:lnTo>
                <a:lnTo>
                  <a:pt x="2444" y="7086"/>
                </a:lnTo>
                <a:lnTo>
                  <a:pt x="2468" y="7078"/>
                </a:lnTo>
                <a:lnTo>
                  <a:pt x="2493" y="7069"/>
                </a:lnTo>
                <a:lnTo>
                  <a:pt x="2540" y="7053"/>
                </a:lnTo>
                <a:lnTo>
                  <a:pt x="2521" y="7078"/>
                </a:lnTo>
                <a:lnTo>
                  <a:pt x="2501" y="7100"/>
                </a:lnTo>
                <a:lnTo>
                  <a:pt x="2464" y="7143"/>
                </a:lnTo>
                <a:lnTo>
                  <a:pt x="2447" y="7165"/>
                </a:lnTo>
                <a:lnTo>
                  <a:pt x="2430" y="7188"/>
                </a:lnTo>
                <a:lnTo>
                  <a:pt x="2422" y="7200"/>
                </a:lnTo>
                <a:lnTo>
                  <a:pt x="2415" y="7213"/>
                </a:lnTo>
                <a:lnTo>
                  <a:pt x="2408" y="7227"/>
                </a:lnTo>
                <a:lnTo>
                  <a:pt x="2400" y="7242"/>
                </a:lnTo>
                <a:lnTo>
                  <a:pt x="2404" y="7242"/>
                </a:lnTo>
                <a:lnTo>
                  <a:pt x="2411" y="7242"/>
                </a:lnTo>
                <a:lnTo>
                  <a:pt x="2415" y="7241"/>
                </a:lnTo>
                <a:lnTo>
                  <a:pt x="2419" y="7240"/>
                </a:lnTo>
                <a:lnTo>
                  <a:pt x="2424" y="7238"/>
                </a:lnTo>
                <a:lnTo>
                  <a:pt x="2427" y="7235"/>
                </a:lnTo>
                <a:lnTo>
                  <a:pt x="2427" y="7245"/>
                </a:lnTo>
                <a:lnTo>
                  <a:pt x="2424" y="7260"/>
                </a:lnTo>
                <a:lnTo>
                  <a:pt x="2420" y="7278"/>
                </a:lnTo>
                <a:lnTo>
                  <a:pt x="2414" y="7298"/>
                </a:lnTo>
                <a:lnTo>
                  <a:pt x="2408" y="7317"/>
                </a:lnTo>
                <a:lnTo>
                  <a:pt x="2400" y="7336"/>
                </a:lnTo>
                <a:lnTo>
                  <a:pt x="2394" y="7350"/>
                </a:lnTo>
                <a:lnTo>
                  <a:pt x="2388" y="7360"/>
                </a:lnTo>
                <a:lnTo>
                  <a:pt x="2395" y="7355"/>
                </a:lnTo>
                <a:lnTo>
                  <a:pt x="2403" y="7351"/>
                </a:lnTo>
                <a:lnTo>
                  <a:pt x="2408" y="7346"/>
                </a:lnTo>
                <a:lnTo>
                  <a:pt x="2414" y="7341"/>
                </a:lnTo>
                <a:lnTo>
                  <a:pt x="2410" y="7350"/>
                </a:lnTo>
                <a:lnTo>
                  <a:pt x="2406" y="7362"/>
                </a:lnTo>
                <a:lnTo>
                  <a:pt x="2396" y="7394"/>
                </a:lnTo>
                <a:lnTo>
                  <a:pt x="2391" y="7411"/>
                </a:lnTo>
                <a:lnTo>
                  <a:pt x="2385" y="7426"/>
                </a:lnTo>
                <a:lnTo>
                  <a:pt x="2379" y="7439"/>
                </a:lnTo>
                <a:lnTo>
                  <a:pt x="2376" y="7445"/>
                </a:lnTo>
                <a:lnTo>
                  <a:pt x="2372" y="7450"/>
                </a:lnTo>
                <a:lnTo>
                  <a:pt x="2384" y="7446"/>
                </a:lnTo>
                <a:lnTo>
                  <a:pt x="2390" y="7443"/>
                </a:lnTo>
                <a:lnTo>
                  <a:pt x="2397" y="7438"/>
                </a:lnTo>
                <a:lnTo>
                  <a:pt x="2389" y="7449"/>
                </a:lnTo>
                <a:lnTo>
                  <a:pt x="2383" y="7461"/>
                </a:lnTo>
                <a:lnTo>
                  <a:pt x="2377" y="7475"/>
                </a:lnTo>
                <a:lnTo>
                  <a:pt x="2371" y="7490"/>
                </a:lnTo>
                <a:lnTo>
                  <a:pt x="2367" y="7505"/>
                </a:lnTo>
                <a:lnTo>
                  <a:pt x="2363" y="7520"/>
                </a:lnTo>
                <a:lnTo>
                  <a:pt x="2357" y="7547"/>
                </a:lnTo>
                <a:lnTo>
                  <a:pt x="2359" y="7545"/>
                </a:lnTo>
                <a:lnTo>
                  <a:pt x="2363" y="7541"/>
                </a:lnTo>
                <a:lnTo>
                  <a:pt x="2370" y="7537"/>
                </a:lnTo>
                <a:lnTo>
                  <a:pt x="2373" y="7536"/>
                </a:lnTo>
                <a:lnTo>
                  <a:pt x="2376" y="7536"/>
                </a:lnTo>
                <a:lnTo>
                  <a:pt x="2375" y="7559"/>
                </a:lnTo>
                <a:lnTo>
                  <a:pt x="2374" y="7580"/>
                </a:lnTo>
                <a:lnTo>
                  <a:pt x="2373" y="7602"/>
                </a:lnTo>
                <a:lnTo>
                  <a:pt x="2373" y="7623"/>
                </a:lnTo>
                <a:lnTo>
                  <a:pt x="2373" y="7644"/>
                </a:lnTo>
                <a:lnTo>
                  <a:pt x="2375" y="7665"/>
                </a:lnTo>
                <a:lnTo>
                  <a:pt x="2377" y="7676"/>
                </a:lnTo>
                <a:lnTo>
                  <a:pt x="2380" y="7687"/>
                </a:lnTo>
                <a:lnTo>
                  <a:pt x="2383" y="7697"/>
                </a:lnTo>
                <a:lnTo>
                  <a:pt x="2387" y="7709"/>
                </a:lnTo>
                <a:lnTo>
                  <a:pt x="2413" y="7687"/>
                </a:lnTo>
                <a:lnTo>
                  <a:pt x="2434" y="7664"/>
                </a:lnTo>
                <a:lnTo>
                  <a:pt x="2454" y="7643"/>
                </a:lnTo>
                <a:lnTo>
                  <a:pt x="2470" y="7621"/>
                </a:lnTo>
                <a:lnTo>
                  <a:pt x="2486" y="7599"/>
                </a:lnTo>
                <a:lnTo>
                  <a:pt x="2501" y="7574"/>
                </a:lnTo>
                <a:lnTo>
                  <a:pt x="2532" y="7521"/>
                </a:lnTo>
                <a:lnTo>
                  <a:pt x="2537" y="7526"/>
                </a:lnTo>
                <a:lnTo>
                  <a:pt x="2541" y="7530"/>
                </a:lnTo>
                <a:lnTo>
                  <a:pt x="2546" y="7534"/>
                </a:lnTo>
                <a:lnTo>
                  <a:pt x="2556" y="7467"/>
                </a:lnTo>
                <a:lnTo>
                  <a:pt x="2565" y="7404"/>
                </a:lnTo>
                <a:lnTo>
                  <a:pt x="2568" y="7410"/>
                </a:lnTo>
                <a:lnTo>
                  <a:pt x="2573" y="7417"/>
                </a:lnTo>
                <a:lnTo>
                  <a:pt x="2581" y="7424"/>
                </a:lnTo>
                <a:lnTo>
                  <a:pt x="2579" y="7419"/>
                </a:lnTo>
                <a:lnTo>
                  <a:pt x="2577" y="7413"/>
                </a:lnTo>
                <a:lnTo>
                  <a:pt x="2576" y="7396"/>
                </a:lnTo>
                <a:lnTo>
                  <a:pt x="2576" y="7377"/>
                </a:lnTo>
                <a:lnTo>
                  <a:pt x="2577" y="7355"/>
                </a:lnTo>
                <a:lnTo>
                  <a:pt x="2579" y="7313"/>
                </a:lnTo>
                <a:lnTo>
                  <a:pt x="2578" y="7295"/>
                </a:lnTo>
                <a:lnTo>
                  <a:pt x="2578" y="7286"/>
                </a:lnTo>
                <a:lnTo>
                  <a:pt x="2577" y="7279"/>
                </a:lnTo>
                <a:lnTo>
                  <a:pt x="2580" y="7286"/>
                </a:lnTo>
                <a:lnTo>
                  <a:pt x="2585" y="7293"/>
                </a:lnTo>
                <a:lnTo>
                  <a:pt x="2590" y="7299"/>
                </a:lnTo>
                <a:lnTo>
                  <a:pt x="2597" y="7304"/>
                </a:lnTo>
                <a:lnTo>
                  <a:pt x="2595" y="7272"/>
                </a:lnTo>
                <a:lnTo>
                  <a:pt x="2593" y="7237"/>
                </a:lnTo>
                <a:lnTo>
                  <a:pt x="2593" y="7219"/>
                </a:lnTo>
                <a:lnTo>
                  <a:pt x="2593" y="7201"/>
                </a:lnTo>
                <a:lnTo>
                  <a:pt x="2594" y="7185"/>
                </a:lnTo>
                <a:lnTo>
                  <a:pt x="2597" y="7170"/>
                </a:lnTo>
                <a:lnTo>
                  <a:pt x="2605" y="7179"/>
                </a:lnTo>
                <a:lnTo>
                  <a:pt x="2610" y="7184"/>
                </a:lnTo>
                <a:lnTo>
                  <a:pt x="2615" y="7187"/>
                </a:lnTo>
                <a:lnTo>
                  <a:pt x="2608" y="7171"/>
                </a:lnTo>
                <a:lnTo>
                  <a:pt x="2603" y="7156"/>
                </a:lnTo>
                <a:lnTo>
                  <a:pt x="2599" y="7142"/>
                </a:lnTo>
                <a:lnTo>
                  <a:pt x="2598" y="7127"/>
                </a:lnTo>
                <a:lnTo>
                  <a:pt x="2597" y="7114"/>
                </a:lnTo>
                <a:lnTo>
                  <a:pt x="2598" y="7101"/>
                </a:lnTo>
                <a:lnTo>
                  <a:pt x="2600" y="7089"/>
                </a:lnTo>
                <a:lnTo>
                  <a:pt x="2604" y="7077"/>
                </a:lnTo>
                <a:lnTo>
                  <a:pt x="2609" y="7067"/>
                </a:lnTo>
                <a:lnTo>
                  <a:pt x="2615" y="7055"/>
                </a:lnTo>
                <a:lnTo>
                  <a:pt x="2622" y="7046"/>
                </a:lnTo>
                <a:lnTo>
                  <a:pt x="2630" y="7036"/>
                </a:lnTo>
                <a:lnTo>
                  <a:pt x="2639" y="7027"/>
                </a:lnTo>
                <a:lnTo>
                  <a:pt x="2648" y="7018"/>
                </a:lnTo>
                <a:lnTo>
                  <a:pt x="2659" y="7010"/>
                </a:lnTo>
                <a:lnTo>
                  <a:pt x="2670" y="7002"/>
                </a:lnTo>
                <a:lnTo>
                  <a:pt x="2694" y="6986"/>
                </a:lnTo>
                <a:lnTo>
                  <a:pt x="2719" y="6973"/>
                </a:lnTo>
                <a:lnTo>
                  <a:pt x="2746" y="6961"/>
                </a:lnTo>
                <a:lnTo>
                  <a:pt x="2772" y="6948"/>
                </a:lnTo>
                <a:lnTo>
                  <a:pt x="2824" y="6927"/>
                </a:lnTo>
                <a:lnTo>
                  <a:pt x="2846" y="6917"/>
                </a:lnTo>
                <a:lnTo>
                  <a:pt x="2868" y="6906"/>
                </a:lnTo>
                <a:lnTo>
                  <a:pt x="2847" y="6927"/>
                </a:lnTo>
                <a:lnTo>
                  <a:pt x="2829" y="6947"/>
                </a:lnTo>
                <a:lnTo>
                  <a:pt x="2812" y="6969"/>
                </a:lnTo>
                <a:lnTo>
                  <a:pt x="2797" y="6991"/>
                </a:lnTo>
                <a:lnTo>
                  <a:pt x="2784" y="7013"/>
                </a:lnTo>
                <a:lnTo>
                  <a:pt x="2772" y="7037"/>
                </a:lnTo>
                <a:lnTo>
                  <a:pt x="2762" y="7063"/>
                </a:lnTo>
                <a:lnTo>
                  <a:pt x="2753" y="7092"/>
                </a:lnTo>
                <a:lnTo>
                  <a:pt x="2759" y="7085"/>
                </a:lnTo>
                <a:lnTo>
                  <a:pt x="2763" y="7082"/>
                </a:lnTo>
                <a:lnTo>
                  <a:pt x="2766" y="7080"/>
                </a:lnTo>
                <a:lnTo>
                  <a:pt x="2770" y="7079"/>
                </a:lnTo>
                <a:lnTo>
                  <a:pt x="2774" y="7078"/>
                </a:lnTo>
                <a:lnTo>
                  <a:pt x="2784" y="7078"/>
                </a:lnTo>
                <a:lnTo>
                  <a:pt x="2785" y="7081"/>
                </a:lnTo>
                <a:lnTo>
                  <a:pt x="2785" y="7086"/>
                </a:lnTo>
                <a:lnTo>
                  <a:pt x="2783" y="7101"/>
                </a:lnTo>
                <a:lnTo>
                  <a:pt x="2779" y="7122"/>
                </a:lnTo>
                <a:lnTo>
                  <a:pt x="2773" y="7146"/>
                </a:lnTo>
                <a:lnTo>
                  <a:pt x="2762" y="7191"/>
                </a:lnTo>
                <a:lnTo>
                  <a:pt x="2757" y="7207"/>
                </a:lnTo>
                <a:lnTo>
                  <a:pt x="2753" y="7218"/>
                </a:lnTo>
                <a:lnTo>
                  <a:pt x="2758" y="7212"/>
                </a:lnTo>
                <a:lnTo>
                  <a:pt x="2762" y="7209"/>
                </a:lnTo>
                <a:lnTo>
                  <a:pt x="2766" y="7207"/>
                </a:lnTo>
                <a:lnTo>
                  <a:pt x="2771" y="7203"/>
                </a:lnTo>
                <a:lnTo>
                  <a:pt x="2766" y="7216"/>
                </a:lnTo>
                <a:lnTo>
                  <a:pt x="2763" y="7230"/>
                </a:lnTo>
                <a:lnTo>
                  <a:pt x="2756" y="7260"/>
                </a:lnTo>
                <a:lnTo>
                  <a:pt x="2753" y="7275"/>
                </a:lnTo>
                <a:lnTo>
                  <a:pt x="2748" y="7289"/>
                </a:lnTo>
                <a:lnTo>
                  <a:pt x="2743" y="7302"/>
                </a:lnTo>
                <a:lnTo>
                  <a:pt x="2739" y="7307"/>
                </a:lnTo>
                <a:lnTo>
                  <a:pt x="2735" y="7312"/>
                </a:lnTo>
                <a:lnTo>
                  <a:pt x="2743" y="7311"/>
                </a:lnTo>
                <a:lnTo>
                  <a:pt x="2749" y="7312"/>
                </a:lnTo>
                <a:lnTo>
                  <a:pt x="2753" y="7314"/>
                </a:lnTo>
                <a:lnTo>
                  <a:pt x="2755" y="7318"/>
                </a:lnTo>
                <a:lnTo>
                  <a:pt x="2756" y="7322"/>
                </a:lnTo>
                <a:lnTo>
                  <a:pt x="2756" y="7329"/>
                </a:lnTo>
                <a:lnTo>
                  <a:pt x="2754" y="7336"/>
                </a:lnTo>
                <a:lnTo>
                  <a:pt x="2752" y="7343"/>
                </a:lnTo>
                <a:lnTo>
                  <a:pt x="2746" y="7360"/>
                </a:lnTo>
                <a:lnTo>
                  <a:pt x="2738" y="7379"/>
                </a:lnTo>
                <a:lnTo>
                  <a:pt x="2730" y="7397"/>
                </a:lnTo>
                <a:lnTo>
                  <a:pt x="2723" y="7416"/>
                </a:lnTo>
                <a:lnTo>
                  <a:pt x="2727" y="7410"/>
                </a:lnTo>
                <a:lnTo>
                  <a:pt x="2731" y="7405"/>
                </a:lnTo>
                <a:lnTo>
                  <a:pt x="2734" y="7404"/>
                </a:lnTo>
                <a:lnTo>
                  <a:pt x="2736" y="7402"/>
                </a:lnTo>
                <a:lnTo>
                  <a:pt x="2735" y="7427"/>
                </a:lnTo>
                <a:lnTo>
                  <a:pt x="2734" y="7452"/>
                </a:lnTo>
                <a:lnTo>
                  <a:pt x="2733" y="7474"/>
                </a:lnTo>
                <a:lnTo>
                  <a:pt x="2733" y="7498"/>
                </a:lnTo>
                <a:lnTo>
                  <a:pt x="2733" y="7521"/>
                </a:lnTo>
                <a:lnTo>
                  <a:pt x="2735" y="7543"/>
                </a:lnTo>
                <a:lnTo>
                  <a:pt x="2737" y="7556"/>
                </a:lnTo>
                <a:lnTo>
                  <a:pt x="2740" y="7567"/>
                </a:lnTo>
                <a:lnTo>
                  <a:pt x="2744" y="7579"/>
                </a:lnTo>
                <a:lnTo>
                  <a:pt x="2748" y="7592"/>
                </a:lnTo>
                <a:lnTo>
                  <a:pt x="2773" y="7572"/>
                </a:lnTo>
                <a:lnTo>
                  <a:pt x="2801" y="7551"/>
                </a:lnTo>
                <a:lnTo>
                  <a:pt x="2828" y="7530"/>
                </a:lnTo>
                <a:lnTo>
                  <a:pt x="2840" y="7519"/>
                </a:lnTo>
                <a:lnTo>
                  <a:pt x="2852" y="7506"/>
                </a:lnTo>
                <a:lnTo>
                  <a:pt x="2864" y="7494"/>
                </a:lnTo>
                <a:lnTo>
                  <a:pt x="2873" y="7481"/>
                </a:lnTo>
                <a:lnTo>
                  <a:pt x="2882" y="7467"/>
                </a:lnTo>
                <a:lnTo>
                  <a:pt x="2889" y="7452"/>
                </a:lnTo>
                <a:lnTo>
                  <a:pt x="2895" y="7436"/>
                </a:lnTo>
                <a:lnTo>
                  <a:pt x="2898" y="7420"/>
                </a:lnTo>
                <a:lnTo>
                  <a:pt x="2899" y="7402"/>
                </a:lnTo>
                <a:lnTo>
                  <a:pt x="2898" y="7393"/>
                </a:lnTo>
                <a:lnTo>
                  <a:pt x="2897" y="7384"/>
                </a:lnTo>
                <a:lnTo>
                  <a:pt x="2905" y="7389"/>
                </a:lnTo>
                <a:lnTo>
                  <a:pt x="2911" y="7394"/>
                </a:lnTo>
                <a:lnTo>
                  <a:pt x="2918" y="7400"/>
                </a:lnTo>
                <a:lnTo>
                  <a:pt x="2924" y="7407"/>
                </a:lnTo>
                <a:lnTo>
                  <a:pt x="2927" y="7371"/>
                </a:lnTo>
                <a:lnTo>
                  <a:pt x="2929" y="7335"/>
                </a:lnTo>
                <a:lnTo>
                  <a:pt x="2929" y="7300"/>
                </a:lnTo>
                <a:lnTo>
                  <a:pt x="2928" y="7265"/>
                </a:lnTo>
                <a:lnTo>
                  <a:pt x="2932" y="7268"/>
                </a:lnTo>
                <a:lnTo>
                  <a:pt x="2938" y="7274"/>
                </a:lnTo>
                <a:lnTo>
                  <a:pt x="2948" y="7280"/>
                </a:lnTo>
                <a:lnTo>
                  <a:pt x="2953" y="7283"/>
                </a:lnTo>
                <a:lnTo>
                  <a:pt x="2959" y="7286"/>
                </a:lnTo>
                <a:lnTo>
                  <a:pt x="2956" y="7280"/>
                </a:lnTo>
                <a:lnTo>
                  <a:pt x="2953" y="7273"/>
                </a:lnTo>
                <a:lnTo>
                  <a:pt x="2951" y="7265"/>
                </a:lnTo>
                <a:lnTo>
                  <a:pt x="2950" y="7256"/>
                </a:lnTo>
                <a:lnTo>
                  <a:pt x="2947" y="7235"/>
                </a:lnTo>
                <a:lnTo>
                  <a:pt x="2946" y="7213"/>
                </a:lnTo>
                <a:lnTo>
                  <a:pt x="2944" y="7169"/>
                </a:lnTo>
                <a:lnTo>
                  <a:pt x="2942" y="7150"/>
                </a:lnTo>
                <a:lnTo>
                  <a:pt x="2940" y="7141"/>
                </a:lnTo>
                <a:lnTo>
                  <a:pt x="2938" y="7132"/>
                </a:lnTo>
                <a:lnTo>
                  <a:pt x="2966" y="7159"/>
                </a:lnTo>
                <a:lnTo>
                  <a:pt x="2963" y="7129"/>
                </a:lnTo>
                <a:lnTo>
                  <a:pt x="2961" y="7094"/>
                </a:lnTo>
                <a:lnTo>
                  <a:pt x="2960" y="7077"/>
                </a:lnTo>
                <a:lnTo>
                  <a:pt x="2961" y="7059"/>
                </a:lnTo>
                <a:lnTo>
                  <a:pt x="2963" y="7044"/>
                </a:lnTo>
                <a:lnTo>
                  <a:pt x="2965" y="7031"/>
                </a:lnTo>
                <a:lnTo>
                  <a:pt x="2972" y="7034"/>
                </a:lnTo>
                <a:lnTo>
                  <a:pt x="2978" y="7036"/>
                </a:lnTo>
                <a:lnTo>
                  <a:pt x="2983" y="7037"/>
                </a:lnTo>
                <a:lnTo>
                  <a:pt x="2981" y="6999"/>
                </a:lnTo>
                <a:lnTo>
                  <a:pt x="2980" y="6966"/>
                </a:lnTo>
                <a:lnTo>
                  <a:pt x="2981" y="6937"/>
                </a:lnTo>
                <a:lnTo>
                  <a:pt x="2984" y="6911"/>
                </a:lnTo>
                <a:lnTo>
                  <a:pt x="2986" y="6900"/>
                </a:lnTo>
                <a:lnTo>
                  <a:pt x="2989" y="6889"/>
                </a:lnTo>
                <a:lnTo>
                  <a:pt x="2992" y="6880"/>
                </a:lnTo>
                <a:lnTo>
                  <a:pt x="2996" y="6870"/>
                </a:lnTo>
                <a:lnTo>
                  <a:pt x="3000" y="6861"/>
                </a:lnTo>
                <a:lnTo>
                  <a:pt x="3005" y="6853"/>
                </a:lnTo>
                <a:lnTo>
                  <a:pt x="3011" y="6845"/>
                </a:lnTo>
                <a:lnTo>
                  <a:pt x="3018" y="6837"/>
                </a:lnTo>
                <a:lnTo>
                  <a:pt x="3024" y="6829"/>
                </a:lnTo>
                <a:lnTo>
                  <a:pt x="3032" y="6822"/>
                </a:lnTo>
                <a:lnTo>
                  <a:pt x="3050" y="6809"/>
                </a:lnTo>
                <a:lnTo>
                  <a:pt x="3070" y="6795"/>
                </a:lnTo>
                <a:lnTo>
                  <a:pt x="3094" y="6781"/>
                </a:lnTo>
                <a:lnTo>
                  <a:pt x="3150" y="6750"/>
                </a:lnTo>
                <a:lnTo>
                  <a:pt x="3221" y="6711"/>
                </a:lnTo>
                <a:lnTo>
                  <a:pt x="3215" y="6728"/>
                </a:lnTo>
                <a:lnTo>
                  <a:pt x="3209" y="6743"/>
                </a:lnTo>
                <a:lnTo>
                  <a:pt x="3201" y="6757"/>
                </a:lnTo>
                <a:lnTo>
                  <a:pt x="3192" y="6772"/>
                </a:lnTo>
                <a:lnTo>
                  <a:pt x="3175" y="6799"/>
                </a:lnTo>
                <a:lnTo>
                  <a:pt x="3156" y="6827"/>
                </a:lnTo>
                <a:lnTo>
                  <a:pt x="3139" y="6855"/>
                </a:lnTo>
                <a:lnTo>
                  <a:pt x="3131" y="6869"/>
                </a:lnTo>
                <a:lnTo>
                  <a:pt x="3124" y="6885"/>
                </a:lnTo>
                <a:lnTo>
                  <a:pt x="3117" y="6900"/>
                </a:lnTo>
                <a:lnTo>
                  <a:pt x="3111" y="6918"/>
                </a:lnTo>
                <a:lnTo>
                  <a:pt x="3107" y="6935"/>
                </a:lnTo>
                <a:lnTo>
                  <a:pt x="3103" y="6955"/>
                </a:lnTo>
                <a:lnTo>
                  <a:pt x="3111" y="6947"/>
                </a:lnTo>
                <a:lnTo>
                  <a:pt x="3121" y="6941"/>
                </a:lnTo>
                <a:lnTo>
                  <a:pt x="3131" y="6937"/>
                </a:lnTo>
                <a:lnTo>
                  <a:pt x="3141" y="6933"/>
                </a:lnTo>
                <a:lnTo>
                  <a:pt x="3143" y="6942"/>
                </a:lnTo>
                <a:lnTo>
                  <a:pt x="3145" y="6953"/>
                </a:lnTo>
                <a:lnTo>
                  <a:pt x="3147" y="6964"/>
                </a:lnTo>
                <a:lnTo>
                  <a:pt x="3147" y="6976"/>
                </a:lnTo>
                <a:lnTo>
                  <a:pt x="3148" y="7003"/>
                </a:lnTo>
                <a:lnTo>
                  <a:pt x="3146" y="7031"/>
                </a:lnTo>
                <a:lnTo>
                  <a:pt x="3143" y="7058"/>
                </a:lnTo>
                <a:lnTo>
                  <a:pt x="3138" y="7084"/>
                </a:lnTo>
                <a:lnTo>
                  <a:pt x="3133" y="7108"/>
                </a:lnTo>
                <a:lnTo>
                  <a:pt x="3127" y="7126"/>
                </a:lnTo>
                <a:lnTo>
                  <a:pt x="3130" y="7121"/>
                </a:lnTo>
                <a:lnTo>
                  <a:pt x="3133" y="7118"/>
                </a:lnTo>
                <a:lnTo>
                  <a:pt x="3135" y="7117"/>
                </a:lnTo>
                <a:lnTo>
                  <a:pt x="3138" y="7116"/>
                </a:lnTo>
                <a:lnTo>
                  <a:pt x="3145" y="7113"/>
                </a:lnTo>
                <a:lnTo>
                  <a:pt x="3150" y="7110"/>
                </a:lnTo>
                <a:lnTo>
                  <a:pt x="3155" y="7106"/>
                </a:lnTo>
                <a:lnTo>
                  <a:pt x="3152" y="7120"/>
                </a:lnTo>
                <a:lnTo>
                  <a:pt x="3149" y="7137"/>
                </a:lnTo>
                <a:lnTo>
                  <a:pt x="3142" y="7176"/>
                </a:lnTo>
                <a:lnTo>
                  <a:pt x="3138" y="7196"/>
                </a:lnTo>
                <a:lnTo>
                  <a:pt x="3134" y="7214"/>
                </a:lnTo>
                <a:lnTo>
                  <a:pt x="3128" y="7231"/>
                </a:lnTo>
                <a:lnTo>
                  <a:pt x="3125" y="7237"/>
                </a:lnTo>
                <a:lnTo>
                  <a:pt x="3122" y="7243"/>
                </a:lnTo>
                <a:lnTo>
                  <a:pt x="3126" y="7240"/>
                </a:lnTo>
                <a:lnTo>
                  <a:pt x="3129" y="7238"/>
                </a:lnTo>
                <a:lnTo>
                  <a:pt x="3134" y="7237"/>
                </a:lnTo>
                <a:lnTo>
                  <a:pt x="3139" y="7235"/>
                </a:lnTo>
                <a:lnTo>
                  <a:pt x="3143" y="7232"/>
                </a:lnTo>
                <a:lnTo>
                  <a:pt x="3147" y="7228"/>
                </a:lnTo>
                <a:lnTo>
                  <a:pt x="3141" y="7241"/>
                </a:lnTo>
                <a:lnTo>
                  <a:pt x="3136" y="7257"/>
                </a:lnTo>
                <a:lnTo>
                  <a:pt x="3131" y="7272"/>
                </a:lnTo>
                <a:lnTo>
                  <a:pt x="3128" y="7289"/>
                </a:lnTo>
                <a:lnTo>
                  <a:pt x="3123" y="7323"/>
                </a:lnTo>
                <a:lnTo>
                  <a:pt x="3118" y="7354"/>
                </a:lnTo>
                <a:lnTo>
                  <a:pt x="3121" y="7352"/>
                </a:lnTo>
                <a:lnTo>
                  <a:pt x="3127" y="7346"/>
                </a:lnTo>
                <a:lnTo>
                  <a:pt x="3135" y="7341"/>
                </a:lnTo>
                <a:lnTo>
                  <a:pt x="3140" y="7339"/>
                </a:lnTo>
                <a:lnTo>
                  <a:pt x="3144" y="7339"/>
                </a:lnTo>
                <a:lnTo>
                  <a:pt x="3141" y="7345"/>
                </a:lnTo>
                <a:lnTo>
                  <a:pt x="3137" y="7357"/>
                </a:lnTo>
                <a:lnTo>
                  <a:pt x="3133" y="7374"/>
                </a:lnTo>
                <a:lnTo>
                  <a:pt x="3128" y="7392"/>
                </a:lnTo>
                <a:lnTo>
                  <a:pt x="3125" y="7412"/>
                </a:lnTo>
                <a:lnTo>
                  <a:pt x="3123" y="7428"/>
                </a:lnTo>
                <a:lnTo>
                  <a:pt x="3123" y="7435"/>
                </a:lnTo>
                <a:lnTo>
                  <a:pt x="3123" y="7442"/>
                </a:lnTo>
                <a:lnTo>
                  <a:pt x="3125" y="7447"/>
                </a:lnTo>
                <a:lnTo>
                  <a:pt x="3127" y="7450"/>
                </a:lnTo>
                <a:lnTo>
                  <a:pt x="3128" y="7445"/>
                </a:lnTo>
                <a:lnTo>
                  <a:pt x="3129" y="7439"/>
                </a:lnTo>
                <a:lnTo>
                  <a:pt x="3134" y="7432"/>
                </a:lnTo>
                <a:lnTo>
                  <a:pt x="3137" y="7427"/>
                </a:lnTo>
                <a:lnTo>
                  <a:pt x="3139" y="7426"/>
                </a:lnTo>
                <a:lnTo>
                  <a:pt x="3139" y="7437"/>
                </a:lnTo>
                <a:lnTo>
                  <a:pt x="3139" y="7450"/>
                </a:lnTo>
                <a:lnTo>
                  <a:pt x="3141" y="7474"/>
                </a:lnTo>
                <a:lnTo>
                  <a:pt x="3144" y="7498"/>
                </a:lnTo>
                <a:lnTo>
                  <a:pt x="3150" y="7523"/>
                </a:lnTo>
                <a:lnTo>
                  <a:pt x="3156" y="7546"/>
                </a:lnTo>
                <a:lnTo>
                  <a:pt x="3164" y="7570"/>
                </a:lnTo>
                <a:lnTo>
                  <a:pt x="3180" y="7614"/>
                </a:lnTo>
                <a:lnTo>
                  <a:pt x="3188" y="7601"/>
                </a:lnTo>
                <a:lnTo>
                  <a:pt x="3198" y="7586"/>
                </a:lnTo>
                <a:lnTo>
                  <a:pt x="3218" y="7561"/>
                </a:lnTo>
                <a:lnTo>
                  <a:pt x="3239" y="7535"/>
                </a:lnTo>
                <a:lnTo>
                  <a:pt x="3248" y="7523"/>
                </a:lnTo>
                <a:lnTo>
                  <a:pt x="3257" y="7509"/>
                </a:lnTo>
                <a:lnTo>
                  <a:pt x="3266" y="7496"/>
                </a:lnTo>
                <a:lnTo>
                  <a:pt x="3274" y="7483"/>
                </a:lnTo>
                <a:lnTo>
                  <a:pt x="3280" y="7468"/>
                </a:lnTo>
                <a:lnTo>
                  <a:pt x="3285" y="7453"/>
                </a:lnTo>
                <a:lnTo>
                  <a:pt x="3288" y="7437"/>
                </a:lnTo>
                <a:lnTo>
                  <a:pt x="3289" y="7421"/>
                </a:lnTo>
                <a:lnTo>
                  <a:pt x="3287" y="7404"/>
                </a:lnTo>
                <a:lnTo>
                  <a:pt x="3284" y="7385"/>
                </a:lnTo>
                <a:lnTo>
                  <a:pt x="3308" y="7394"/>
                </a:lnTo>
                <a:lnTo>
                  <a:pt x="3333" y="7400"/>
                </a:lnTo>
                <a:lnTo>
                  <a:pt x="3335" y="7380"/>
                </a:lnTo>
                <a:lnTo>
                  <a:pt x="3337" y="7359"/>
                </a:lnTo>
                <a:lnTo>
                  <a:pt x="3337" y="7337"/>
                </a:lnTo>
                <a:lnTo>
                  <a:pt x="3337" y="7315"/>
                </a:lnTo>
                <a:lnTo>
                  <a:pt x="3336" y="7293"/>
                </a:lnTo>
                <a:lnTo>
                  <a:pt x="3333" y="7271"/>
                </a:lnTo>
                <a:lnTo>
                  <a:pt x="3329" y="7250"/>
                </a:lnTo>
                <a:lnTo>
                  <a:pt x="3323" y="7230"/>
                </a:lnTo>
                <a:lnTo>
                  <a:pt x="3331" y="7235"/>
                </a:lnTo>
                <a:lnTo>
                  <a:pt x="3336" y="7236"/>
                </a:lnTo>
                <a:lnTo>
                  <a:pt x="3340" y="7237"/>
                </a:lnTo>
                <a:lnTo>
                  <a:pt x="3345" y="7237"/>
                </a:lnTo>
                <a:lnTo>
                  <a:pt x="3351" y="7237"/>
                </a:lnTo>
                <a:lnTo>
                  <a:pt x="3356" y="7236"/>
                </a:lnTo>
                <a:lnTo>
                  <a:pt x="3360" y="7234"/>
                </a:lnTo>
                <a:lnTo>
                  <a:pt x="3357" y="7229"/>
                </a:lnTo>
                <a:lnTo>
                  <a:pt x="3354" y="7223"/>
                </a:lnTo>
                <a:lnTo>
                  <a:pt x="3349" y="7204"/>
                </a:lnTo>
                <a:lnTo>
                  <a:pt x="3343" y="7182"/>
                </a:lnTo>
                <a:lnTo>
                  <a:pt x="3339" y="7157"/>
                </a:lnTo>
                <a:lnTo>
                  <a:pt x="3336" y="7131"/>
                </a:lnTo>
                <a:lnTo>
                  <a:pt x="3335" y="7108"/>
                </a:lnTo>
                <a:lnTo>
                  <a:pt x="3335" y="7087"/>
                </a:lnTo>
                <a:lnTo>
                  <a:pt x="3336" y="7080"/>
                </a:lnTo>
                <a:lnTo>
                  <a:pt x="3337" y="7074"/>
                </a:lnTo>
                <a:lnTo>
                  <a:pt x="3340" y="7076"/>
                </a:lnTo>
                <a:lnTo>
                  <a:pt x="3342" y="7077"/>
                </a:lnTo>
                <a:lnTo>
                  <a:pt x="3349" y="7079"/>
                </a:lnTo>
                <a:lnTo>
                  <a:pt x="3356" y="7081"/>
                </a:lnTo>
                <a:lnTo>
                  <a:pt x="3360" y="7083"/>
                </a:lnTo>
                <a:lnTo>
                  <a:pt x="3364" y="7086"/>
                </a:lnTo>
                <a:lnTo>
                  <a:pt x="3360" y="7074"/>
                </a:lnTo>
                <a:lnTo>
                  <a:pt x="3356" y="7060"/>
                </a:lnTo>
                <a:lnTo>
                  <a:pt x="3350" y="7032"/>
                </a:lnTo>
                <a:lnTo>
                  <a:pt x="3346" y="7003"/>
                </a:lnTo>
                <a:lnTo>
                  <a:pt x="3345" y="6987"/>
                </a:lnTo>
                <a:lnTo>
                  <a:pt x="3344" y="6973"/>
                </a:lnTo>
                <a:lnTo>
                  <a:pt x="3345" y="6960"/>
                </a:lnTo>
                <a:lnTo>
                  <a:pt x="3346" y="6946"/>
                </a:lnTo>
                <a:lnTo>
                  <a:pt x="3348" y="6934"/>
                </a:lnTo>
                <a:lnTo>
                  <a:pt x="3351" y="6923"/>
                </a:lnTo>
                <a:lnTo>
                  <a:pt x="3354" y="6912"/>
                </a:lnTo>
                <a:lnTo>
                  <a:pt x="3358" y="6904"/>
                </a:lnTo>
                <a:lnTo>
                  <a:pt x="3363" y="6897"/>
                </a:lnTo>
                <a:lnTo>
                  <a:pt x="3368" y="6891"/>
                </a:lnTo>
                <a:lnTo>
                  <a:pt x="3366" y="6879"/>
                </a:lnTo>
                <a:lnTo>
                  <a:pt x="3364" y="6867"/>
                </a:lnTo>
                <a:lnTo>
                  <a:pt x="3357" y="6844"/>
                </a:lnTo>
                <a:lnTo>
                  <a:pt x="3348" y="6821"/>
                </a:lnTo>
                <a:lnTo>
                  <a:pt x="3338" y="6799"/>
                </a:lnTo>
                <a:lnTo>
                  <a:pt x="3328" y="6777"/>
                </a:lnTo>
                <a:lnTo>
                  <a:pt x="3319" y="6755"/>
                </a:lnTo>
                <a:lnTo>
                  <a:pt x="3311" y="6733"/>
                </a:lnTo>
                <a:lnTo>
                  <a:pt x="3306" y="6721"/>
                </a:lnTo>
                <a:lnTo>
                  <a:pt x="3303" y="6710"/>
                </a:lnTo>
                <a:lnTo>
                  <a:pt x="3302" y="6702"/>
                </a:lnTo>
                <a:lnTo>
                  <a:pt x="3303" y="6694"/>
                </a:lnTo>
                <a:lnTo>
                  <a:pt x="3304" y="6686"/>
                </a:lnTo>
                <a:lnTo>
                  <a:pt x="3308" y="6678"/>
                </a:lnTo>
                <a:lnTo>
                  <a:pt x="3313" y="6671"/>
                </a:lnTo>
                <a:lnTo>
                  <a:pt x="3319" y="6663"/>
                </a:lnTo>
                <a:lnTo>
                  <a:pt x="3326" y="6655"/>
                </a:lnTo>
                <a:lnTo>
                  <a:pt x="3333" y="6647"/>
                </a:lnTo>
                <a:lnTo>
                  <a:pt x="3353" y="6632"/>
                </a:lnTo>
                <a:lnTo>
                  <a:pt x="3374" y="6617"/>
                </a:lnTo>
                <a:lnTo>
                  <a:pt x="3398" y="6602"/>
                </a:lnTo>
                <a:lnTo>
                  <a:pt x="3425" y="6588"/>
                </a:lnTo>
                <a:lnTo>
                  <a:pt x="3451" y="6575"/>
                </a:lnTo>
                <a:lnTo>
                  <a:pt x="3479" y="6561"/>
                </a:lnTo>
                <a:lnTo>
                  <a:pt x="3531" y="6538"/>
                </a:lnTo>
                <a:lnTo>
                  <a:pt x="3578" y="6518"/>
                </a:lnTo>
                <a:lnTo>
                  <a:pt x="3596" y="6509"/>
                </a:lnTo>
                <a:lnTo>
                  <a:pt x="3610" y="6502"/>
                </a:lnTo>
                <a:lnTo>
                  <a:pt x="3609" y="6513"/>
                </a:lnTo>
                <a:lnTo>
                  <a:pt x="3607" y="6523"/>
                </a:lnTo>
                <a:lnTo>
                  <a:pt x="3605" y="6532"/>
                </a:lnTo>
                <a:lnTo>
                  <a:pt x="3601" y="6542"/>
                </a:lnTo>
                <a:lnTo>
                  <a:pt x="3597" y="6551"/>
                </a:lnTo>
                <a:lnTo>
                  <a:pt x="3592" y="6560"/>
                </a:lnTo>
                <a:lnTo>
                  <a:pt x="3581" y="6577"/>
                </a:lnTo>
                <a:lnTo>
                  <a:pt x="3567" y="6592"/>
                </a:lnTo>
                <a:lnTo>
                  <a:pt x="3552" y="6607"/>
                </a:lnTo>
                <a:lnTo>
                  <a:pt x="3522" y="6637"/>
                </a:lnTo>
                <a:lnTo>
                  <a:pt x="3507" y="6654"/>
                </a:lnTo>
                <a:lnTo>
                  <a:pt x="3493" y="6669"/>
                </a:lnTo>
                <a:lnTo>
                  <a:pt x="3481" y="6686"/>
                </a:lnTo>
                <a:lnTo>
                  <a:pt x="3476" y="6696"/>
                </a:lnTo>
                <a:lnTo>
                  <a:pt x="3472" y="6705"/>
                </a:lnTo>
                <a:lnTo>
                  <a:pt x="3468" y="6715"/>
                </a:lnTo>
                <a:lnTo>
                  <a:pt x="3465" y="6726"/>
                </a:lnTo>
                <a:lnTo>
                  <a:pt x="3463" y="6736"/>
                </a:lnTo>
                <a:lnTo>
                  <a:pt x="3460" y="6747"/>
                </a:lnTo>
                <a:lnTo>
                  <a:pt x="3460" y="6759"/>
                </a:lnTo>
                <a:lnTo>
                  <a:pt x="3462" y="6772"/>
                </a:lnTo>
                <a:lnTo>
                  <a:pt x="3464" y="6785"/>
                </a:lnTo>
                <a:lnTo>
                  <a:pt x="3467" y="6799"/>
                </a:lnTo>
                <a:lnTo>
                  <a:pt x="3478" y="6791"/>
                </a:lnTo>
                <a:lnTo>
                  <a:pt x="3494" y="6779"/>
                </a:lnTo>
                <a:lnTo>
                  <a:pt x="3510" y="6770"/>
                </a:lnTo>
                <a:lnTo>
                  <a:pt x="3517" y="6767"/>
                </a:lnTo>
                <a:lnTo>
                  <a:pt x="3521" y="6766"/>
                </a:lnTo>
                <a:lnTo>
                  <a:pt x="3525" y="6774"/>
                </a:lnTo>
                <a:lnTo>
                  <a:pt x="3528" y="6783"/>
                </a:lnTo>
                <a:lnTo>
                  <a:pt x="3531" y="6793"/>
                </a:lnTo>
                <a:lnTo>
                  <a:pt x="3533" y="6804"/>
                </a:lnTo>
                <a:lnTo>
                  <a:pt x="3535" y="6825"/>
                </a:lnTo>
                <a:lnTo>
                  <a:pt x="3538" y="6848"/>
                </a:lnTo>
                <a:lnTo>
                  <a:pt x="3539" y="6893"/>
                </a:lnTo>
                <a:lnTo>
                  <a:pt x="3539" y="6915"/>
                </a:lnTo>
                <a:lnTo>
                  <a:pt x="3541" y="6934"/>
                </a:lnTo>
                <a:lnTo>
                  <a:pt x="3543" y="6931"/>
                </a:lnTo>
                <a:lnTo>
                  <a:pt x="3547" y="6924"/>
                </a:lnTo>
                <a:lnTo>
                  <a:pt x="3550" y="6920"/>
                </a:lnTo>
                <a:lnTo>
                  <a:pt x="3554" y="6916"/>
                </a:lnTo>
                <a:lnTo>
                  <a:pt x="3558" y="6914"/>
                </a:lnTo>
                <a:lnTo>
                  <a:pt x="3561" y="6912"/>
                </a:lnTo>
                <a:lnTo>
                  <a:pt x="3556" y="6922"/>
                </a:lnTo>
                <a:lnTo>
                  <a:pt x="3552" y="6932"/>
                </a:lnTo>
                <a:lnTo>
                  <a:pt x="3548" y="6942"/>
                </a:lnTo>
                <a:lnTo>
                  <a:pt x="3545" y="6954"/>
                </a:lnTo>
                <a:lnTo>
                  <a:pt x="3543" y="6965"/>
                </a:lnTo>
                <a:lnTo>
                  <a:pt x="3541" y="6977"/>
                </a:lnTo>
                <a:lnTo>
                  <a:pt x="3540" y="7002"/>
                </a:lnTo>
                <a:lnTo>
                  <a:pt x="3540" y="7027"/>
                </a:lnTo>
                <a:lnTo>
                  <a:pt x="3542" y="7050"/>
                </a:lnTo>
                <a:lnTo>
                  <a:pt x="3545" y="7074"/>
                </a:lnTo>
                <a:lnTo>
                  <a:pt x="3548" y="7094"/>
                </a:lnTo>
                <a:lnTo>
                  <a:pt x="3550" y="7091"/>
                </a:lnTo>
                <a:lnTo>
                  <a:pt x="3554" y="7085"/>
                </a:lnTo>
                <a:lnTo>
                  <a:pt x="3560" y="7078"/>
                </a:lnTo>
                <a:lnTo>
                  <a:pt x="3564" y="7075"/>
                </a:lnTo>
                <a:lnTo>
                  <a:pt x="3569" y="7073"/>
                </a:lnTo>
                <a:lnTo>
                  <a:pt x="3565" y="7081"/>
                </a:lnTo>
                <a:lnTo>
                  <a:pt x="3562" y="7090"/>
                </a:lnTo>
                <a:lnTo>
                  <a:pt x="3559" y="7099"/>
                </a:lnTo>
                <a:lnTo>
                  <a:pt x="3557" y="7109"/>
                </a:lnTo>
                <a:lnTo>
                  <a:pt x="3555" y="7129"/>
                </a:lnTo>
                <a:lnTo>
                  <a:pt x="3555" y="7151"/>
                </a:lnTo>
                <a:lnTo>
                  <a:pt x="3556" y="7172"/>
                </a:lnTo>
                <a:lnTo>
                  <a:pt x="3559" y="7194"/>
                </a:lnTo>
                <a:lnTo>
                  <a:pt x="3562" y="7213"/>
                </a:lnTo>
                <a:lnTo>
                  <a:pt x="3566" y="7232"/>
                </a:lnTo>
                <a:lnTo>
                  <a:pt x="3568" y="7227"/>
                </a:lnTo>
                <a:lnTo>
                  <a:pt x="3570" y="7222"/>
                </a:lnTo>
                <a:lnTo>
                  <a:pt x="3572" y="7218"/>
                </a:lnTo>
                <a:lnTo>
                  <a:pt x="3576" y="7216"/>
                </a:lnTo>
                <a:lnTo>
                  <a:pt x="3580" y="7211"/>
                </a:lnTo>
                <a:lnTo>
                  <a:pt x="3582" y="7210"/>
                </a:lnTo>
                <a:lnTo>
                  <a:pt x="3580" y="7224"/>
                </a:lnTo>
                <a:lnTo>
                  <a:pt x="3579" y="7238"/>
                </a:lnTo>
                <a:lnTo>
                  <a:pt x="3579" y="7251"/>
                </a:lnTo>
                <a:lnTo>
                  <a:pt x="3579" y="7264"/>
                </a:lnTo>
                <a:lnTo>
                  <a:pt x="3581" y="7291"/>
                </a:lnTo>
                <a:lnTo>
                  <a:pt x="3585" y="7316"/>
                </a:lnTo>
                <a:lnTo>
                  <a:pt x="3595" y="7368"/>
                </a:lnTo>
                <a:lnTo>
                  <a:pt x="3600" y="7393"/>
                </a:lnTo>
                <a:lnTo>
                  <a:pt x="3603" y="7419"/>
                </a:lnTo>
                <a:lnTo>
                  <a:pt x="3605" y="7418"/>
                </a:lnTo>
                <a:lnTo>
                  <a:pt x="3610" y="7415"/>
                </a:lnTo>
                <a:lnTo>
                  <a:pt x="3617" y="7410"/>
                </a:lnTo>
                <a:lnTo>
                  <a:pt x="3620" y="7406"/>
                </a:lnTo>
                <a:lnTo>
                  <a:pt x="3624" y="7401"/>
                </a:lnTo>
                <a:lnTo>
                  <a:pt x="3624" y="7407"/>
                </a:lnTo>
                <a:lnTo>
                  <a:pt x="3625" y="7414"/>
                </a:lnTo>
                <a:lnTo>
                  <a:pt x="3630" y="7430"/>
                </a:lnTo>
                <a:lnTo>
                  <a:pt x="3636" y="7450"/>
                </a:lnTo>
                <a:lnTo>
                  <a:pt x="3643" y="7469"/>
                </a:lnTo>
                <a:lnTo>
                  <a:pt x="3660" y="7508"/>
                </a:lnTo>
                <a:lnTo>
                  <a:pt x="3672" y="7534"/>
                </a:lnTo>
                <a:lnTo>
                  <a:pt x="3671" y="7527"/>
                </a:lnTo>
                <a:lnTo>
                  <a:pt x="3672" y="7519"/>
                </a:lnTo>
                <a:lnTo>
                  <a:pt x="3674" y="7509"/>
                </a:lnTo>
                <a:lnTo>
                  <a:pt x="3677" y="7500"/>
                </a:lnTo>
                <a:lnTo>
                  <a:pt x="3685" y="7480"/>
                </a:lnTo>
                <a:lnTo>
                  <a:pt x="3697" y="7458"/>
                </a:lnTo>
                <a:lnTo>
                  <a:pt x="3721" y="7417"/>
                </a:lnTo>
                <a:lnTo>
                  <a:pt x="3732" y="7399"/>
                </a:lnTo>
                <a:lnTo>
                  <a:pt x="3740" y="7384"/>
                </a:lnTo>
                <a:lnTo>
                  <a:pt x="3745" y="7393"/>
                </a:lnTo>
                <a:lnTo>
                  <a:pt x="3750" y="7402"/>
                </a:lnTo>
                <a:lnTo>
                  <a:pt x="3756" y="7410"/>
                </a:lnTo>
                <a:lnTo>
                  <a:pt x="3756" y="7407"/>
                </a:lnTo>
                <a:lnTo>
                  <a:pt x="3756" y="7399"/>
                </a:lnTo>
                <a:lnTo>
                  <a:pt x="3757" y="7378"/>
                </a:lnTo>
                <a:lnTo>
                  <a:pt x="3764" y="7316"/>
                </a:lnTo>
                <a:lnTo>
                  <a:pt x="3772" y="7254"/>
                </a:lnTo>
                <a:lnTo>
                  <a:pt x="3776" y="7231"/>
                </a:lnTo>
                <a:lnTo>
                  <a:pt x="3777" y="7224"/>
                </a:lnTo>
                <a:lnTo>
                  <a:pt x="3779" y="7220"/>
                </a:lnTo>
                <a:lnTo>
                  <a:pt x="3781" y="7226"/>
                </a:lnTo>
                <a:lnTo>
                  <a:pt x="3785" y="7232"/>
                </a:lnTo>
                <a:lnTo>
                  <a:pt x="3790" y="7237"/>
                </a:lnTo>
                <a:lnTo>
                  <a:pt x="3797" y="7242"/>
                </a:lnTo>
                <a:lnTo>
                  <a:pt x="3793" y="7236"/>
                </a:lnTo>
                <a:lnTo>
                  <a:pt x="3790" y="7228"/>
                </a:lnTo>
                <a:lnTo>
                  <a:pt x="3787" y="7219"/>
                </a:lnTo>
                <a:lnTo>
                  <a:pt x="3786" y="7207"/>
                </a:lnTo>
                <a:lnTo>
                  <a:pt x="3784" y="7183"/>
                </a:lnTo>
                <a:lnTo>
                  <a:pt x="3783" y="7157"/>
                </a:lnTo>
                <a:lnTo>
                  <a:pt x="3785" y="7105"/>
                </a:lnTo>
                <a:lnTo>
                  <a:pt x="3785" y="7082"/>
                </a:lnTo>
                <a:lnTo>
                  <a:pt x="3784" y="7065"/>
                </a:lnTo>
                <a:lnTo>
                  <a:pt x="3787" y="7068"/>
                </a:lnTo>
                <a:lnTo>
                  <a:pt x="3791" y="7071"/>
                </a:lnTo>
                <a:lnTo>
                  <a:pt x="3797" y="7072"/>
                </a:lnTo>
                <a:lnTo>
                  <a:pt x="3789" y="7055"/>
                </a:lnTo>
                <a:lnTo>
                  <a:pt x="3780" y="7032"/>
                </a:lnTo>
                <a:lnTo>
                  <a:pt x="3769" y="7004"/>
                </a:lnTo>
                <a:lnTo>
                  <a:pt x="3758" y="6974"/>
                </a:lnTo>
                <a:lnTo>
                  <a:pt x="3750" y="6944"/>
                </a:lnTo>
                <a:lnTo>
                  <a:pt x="3746" y="6930"/>
                </a:lnTo>
                <a:lnTo>
                  <a:pt x="3744" y="6917"/>
                </a:lnTo>
                <a:lnTo>
                  <a:pt x="3742" y="6904"/>
                </a:lnTo>
                <a:lnTo>
                  <a:pt x="3742" y="6893"/>
                </a:lnTo>
                <a:lnTo>
                  <a:pt x="3743" y="6884"/>
                </a:lnTo>
                <a:lnTo>
                  <a:pt x="3746" y="6877"/>
                </a:lnTo>
                <a:lnTo>
                  <a:pt x="3749" y="6882"/>
                </a:lnTo>
                <a:lnTo>
                  <a:pt x="3753" y="6886"/>
                </a:lnTo>
                <a:lnTo>
                  <a:pt x="3761" y="6891"/>
                </a:lnTo>
                <a:lnTo>
                  <a:pt x="3766" y="6894"/>
                </a:lnTo>
                <a:lnTo>
                  <a:pt x="3769" y="6898"/>
                </a:lnTo>
                <a:lnTo>
                  <a:pt x="3771" y="6902"/>
                </a:lnTo>
                <a:lnTo>
                  <a:pt x="3771" y="6907"/>
                </a:lnTo>
                <a:lnTo>
                  <a:pt x="3773" y="6895"/>
                </a:lnTo>
                <a:lnTo>
                  <a:pt x="3773" y="6883"/>
                </a:lnTo>
                <a:lnTo>
                  <a:pt x="3772" y="6871"/>
                </a:lnTo>
                <a:lnTo>
                  <a:pt x="3770" y="6859"/>
                </a:lnTo>
                <a:lnTo>
                  <a:pt x="3767" y="6848"/>
                </a:lnTo>
                <a:lnTo>
                  <a:pt x="3762" y="6836"/>
                </a:lnTo>
                <a:lnTo>
                  <a:pt x="3752" y="6814"/>
                </a:lnTo>
                <a:lnTo>
                  <a:pt x="3743" y="6792"/>
                </a:lnTo>
                <a:lnTo>
                  <a:pt x="3734" y="6771"/>
                </a:lnTo>
                <a:lnTo>
                  <a:pt x="3730" y="6759"/>
                </a:lnTo>
                <a:lnTo>
                  <a:pt x="3728" y="6748"/>
                </a:lnTo>
                <a:lnTo>
                  <a:pt x="3726" y="6737"/>
                </a:lnTo>
                <a:lnTo>
                  <a:pt x="3726" y="6726"/>
                </a:lnTo>
                <a:lnTo>
                  <a:pt x="3734" y="6731"/>
                </a:lnTo>
                <a:lnTo>
                  <a:pt x="3741" y="6736"/>
                </a:lnTo>
                <a:lnTo>
                  <a:pt x="3750" y="6740"/>
                </a:lnTo>
                <a:lnTo>
                  <a:pt x="3745" y="6736"/>
                </a:lnTo>
                <a:lnTo>
                  <a:pt x="3742" y="6731"/>
                </a:lnTo>
                <a:lnTo>
                  <a:pt x="3739" y="6727"/>
                </a:lnTo>
                <a:lnTo>
                  <a:pt x="3736" y="6721"/>
                </a:lnTo>
                <a:lnTo>
                  <a:pt x="3733" y="6711"/>
                </a:lnTo>
                <a:lnTo>
                  <a:pt x="3731" y="6699"/>
                </a:lnTo>
                <a:lnTo>
                  <a:pt x="3731" y="6686"/>
                </a:lnTo>
                <a:lnTo>
                  <a:pt x="3731" y="6674"/>
                </a:lnTo>
                <a:lnTo>
                  <a:pt x="3733" y="6647"/>
                </a:lnTo>
                <a:lnTo>
                  <a:pt x="3734" y="6633"/>
                </a:lnTo>
                <a:lnTo>
                  <a:pt x="3733" y="6620"/>
                </a:lnTo>
                <a:lnTo>
                  <a:pt x="3732" y="6605"/>
                </a:lnTo>
                <a:lnTo>
                  <a:pt x="3730" y="6592"/>
                </a:lnTo>
                <a:lnTo>
                  <a:pt x="3724" y="6579"/>
                </a:lnTo>
                <a:lnTo>
                  <a:pt x="3718" y="6565"/>
                </a:lnTo>
                <a:lnTo>
                  <a:pt x="3713" y="6559"/>
                </a:lnTo>
                <a:lnTo>
                  <a:pt x="3709" y="6553"/>
                </a:lnTo>
                <a:lnTo>
                  <a:pt x="3703" y="6547"/>
                </a:lnTo>
                <a:lnTo>
                  <a:pt x="3696" y="6541"/>
                </a:lnTo>
                <a:lnTo>
                  <a:pt x="3689" y="6533"/>
                </a:lnTo>
                <a:lnTo>
                  <a:pt x="3682" y="6524"/>
                </a:lnTo>
                <a:lnTo>
                  <a:pt x="3680" y="6516"/>
                </a:lnTo>
                <a:lnTo>
                  <a:pt x="3679" y="6507"/>
                </a:lnTo>
                <a:lnTo>
                  <a:pt x="3680" y="6497"/>
                </a:lnTo>
                <a:lnTo>
                  <a:pt x="3684" y="6488"/>
                </a:lnTo>
                <a:lnTo>
                  <a:pt x="3690" y="6478"/>
                </a:lnTo>
                <a:lnTo>
                  <a:pt x="3697" y="6468"/>
                </a:lnTo>
                <a:lnTo>
                  <a:pt x="3706" y="6458"/>
                </a:lnTo>
                <a:lnTo>
                  <a:pt x="3716" y="6448"/>
                </a:lnTo>
                <a:lnTo>
                  <a:pt x="3728" y="6438"/>
                </a:lnTo>
                <a:lnTo>
                  <a:pt x="3740" y="6428"/>
                </a:lnTo>
                <a:lnTo>
                  <a:pt x="3769" y="6407"/>
                </a:lnTo>
                <a:lnTo>
                  <a:pt x="3800" y="6387"/>
                </a:lnTo>
                <a:lnTo>
                  <a:pt x="3833" y="6367"/>
                </a:lnTo>
                <a:lnTo>
                  <a:pt x="3868" y="6347"/>
                </a:lnTo>
                <a:lnTo>
                  <a:pt x="3934" y="6314"/>
                </a:lnTo>
                <a:lnTo>
                  <a:pt x="3991" y="6285"/>
                </a:lnTo>
                <a:lnTo>
                  <a:pt x="4011" y="6275"/>
                </a:lnTo>
                <a:lnTo>
                  <a:pt x="4026" y="6265"/>
                </a:lnTo>
                <a:lnTo>
                  <a:pt x="4030" y="6271"/>
                </a:lnTo>
                <a:lnTo>
                  <a:pt x="4032" y="6277"/>
                </a:lnTo>
                <a:lnTo>
                  <a:pt x="4035" y="6290"/>
                </a:lnTo>
                <a:lnTo>
                  <a:pt x="4036" y="6305"/>
                </a:lnTo>
                <a:lnTo>
                  <a:pt x="4036" y="6322"/>
                </a:lnTo>
                <a:lnTo>
                  <a:pt x="4034" y="6340"/>
                </a:lnTo>
                <a:lnTo>
                  <a:pt x="4031" y="6359"/>
                </a:lnTo>
                <a:lnTo>
                  <a:pt x="4023" y="6399"/>
                </a:lnTo>
                <a:lnTo>
                  <a:pt x="4015" y="6440"/>
                </a:lnTo>
                <a:lnTo>
                  <a:pt x="4012" y="6460"/>
                </a:lnTo>
                <a:lnTo>
                  <a:pt x="4009" y="6480"/>
                </a:lnTo>
                <a:lnTo>
                  <a:pt x="4007" y="6501"/>
                </a:lnTo>
                <a:lnTo>
                  <a:pt x="4007" y="6519"/>
                </a:lnTo>
                <a:lnTo>
                  <a:pt x="4009" y="6536"/>
                </a:lnTo>
                <a:lnTo>
                  <a:pt x="4012" y="6553"/>
                </a:lnTo>
                <a:lnTo>
                  <a:pt x="4021" y="6542"/>
                </a:lnTo>
                <a:lnTo>
                  <a:pt x="4032" y="6530"/>
                </a:lnTo>
                <a:lnTo>
                  <a:pt x="4044" y="6520"/>
                </a:lnTo>
                <a:lnTo>
                  <a:pt x="4056" y="6512"/>
                </a:lnTo>
                <a:lnTo>
                  <a:pt x="4062" y="6519"/>
                </a:lnTo>
                <a:lnTo>
                  <a:pt x="4068" y="6529"/>
                </a:lnTo>
                <a:lnTo>
                  <a:pt x="4074" y="6541"/>
                </a:lnTo>
                <a:lnTo>
                  <a:pt x="4078" y="6554"/>
                </a:lnTo>
                <a:lnTo>
                  <a:pt x="4083" y="6567"/>
                </a:lnTo>
                <a:lnTo>
                  <a:pt x="4087" y="6583"/>
                </a:lnTo>
                <a:lnTo>
                  <a:pt x="4095" y="6615"/>
                </a:lnTo>
                <a:lnTo>
                  <a:pt x="4101" y="6647"/>
                </a:lnTo>
                <a:lnTo>
                  <a:pt x="4106" y="6678"/>
                </a:lnTo>
                <a:lnTo>
                  <a:pt x="4109" y="6705"/>
                </a:lnTo>
                <a:lnTo>
                  <a:pt x="4109" y="6726"/>
                </a:lnTo>
                <a:lnTo>
                  <a:pt x="4110" y="6720"/>
                </a:lnTo>
                <a:lnTo>
                  <a:pt x="4112" y="6716"/>
                </a:lnTo>
                <a:lnTo>
                  <a:pt x="4114" y="6714"/>
                </a:lnTo>
                <a:lnTo>
                  <a:pt x="4116" y="6713"/>
                </a:lnTo>
                <a:lnTo>
                  <a:pt x="4119" y="6712"/>
                </a:lnTo>
                <a:lnTo>
                  <a:pt x="4122" y="6710"/>
                </a:lnTo>
                <a:lnTo>
                  <a:pt x="4126" y="6706"/>
                </a:lnTo>
                <a:lnTo>
                  <a:pt x="4130" y="6700"/>
                </a:lnTo>
                <a:lnTo>
                  <a:pt x="4134" y="6713"/>
                </a:lnTo>
                <a:lnTo>
                  <a:pt x="4138" y="6731"/>
                </a:lnTo>
                <a:lnTo>
                  <a:pt x="4143" y="6751"/>
                </a:lnTo>
                <a:lnTo>
                  <a:pt x="4146" y="6774"/>
                </a:lnTo>
                <a:lnTo>
                  <a:pt x="4150" y="6796"/>
                </a:lnTo>
                <a:lnTo>
                  <a:pt x="4152" y="6817"/>
                </a:lnTo>
                <a:lnTo>
                  <a:pt x="4152" y="6834"/>
                </a:lnTo>
                <a:lnTo>
                  <a:pt x="4152" y="6842"/>
                </a:lnTo>
                <a:lnTo>
                  <a:pt x="4151" y="6847"/>
                </a:lnTo>
                <a:lnTo>
                  <a:pt x="4154" y="6842"/>
                </a:lnTo>
                <a:lnTo>
                  <a:pt x="4156" y="6837"/>
                </a:lnTo>
                <a:lnTo>
                  <a:pt x="4159" y="6835"/>
                </a:lnTo>
                <a:lnTo>
                  <a:pt x="4161" y="6833"/>
                </a:lnTo>
                <a:lnTo>
                  <a:pt x="4167" y="6831"/>
                </a:lnTo>
                <a:lnTo>
                  <a:pt x="4169" y="6829"/>
                </a:lnTo>
                <a:lnTo>
                  <a:pt x="4172" y="6826"/>
                </a:lnTo>
                <a:lnTo>
                  <a:pt x="4171" y="6842"/>
                </a:lnTo>
                <a:lnTo>
                  <a:pt x="4172" y="6858"/>
                </a:lnTo>
                <a:lnTo>
                  <a:pt x="4173" y="6875"/>
                </a:lnTo>
                <a:lnTo>
                  <a:pt x="4176" y="6894"/>
                </a:lnTo>
                <a:lnTo>
                  <a:pt x="4184" y="6929"/>
                </a:lnTo>
                <a:lnTo>
                  <a:pt x="4192" y="6962"/>
                </a:lnTo>
                <a:lnTo>
                  <a:pt x="4193" y="6959"/>
                </a:lnTo>
                <a:lnTo>
                  <a:pt x="4195" y="6953"/>
                </a:lnTo>
                <a:lnTo>
                  <a:pt x="4197" y="6949"/>
                </a:lnTo>
                <a:lnTo>
                  <a:pt x="4200" y="6947"/>
                </a:lnTo>
                <a:lnTo>
                  <a:pt x="4203" y="6945"/>
                </a:lnTo>
                <a:lnTo>
                  <a:pt x="4207" y="6944"/>
                </a:lnTo>
                <a:lnTo>
                  <a:pt x="4207" y="6952"/>
                </a:lnTo>
                <a:lnTo>
                  <a:pt x="4208" y="6965"/>
                </a:lnTo>
                <a:lnTo>
                  <a:pt x="4210" y="6982"/>
                </a:lnTo>
                <a:lnTo>
                  <a:pt x="4213" y="7002"/>
                </a:lnTo>
                <a:lnTo>
                  <a:pt x="4218" y="7021"/>
                </a:lnTo>
                <a:lnTo>
                  <a:pt x="4222" y="7038"/>
                </a:lnTo>
                <a:lnTo>
                  <a:pt x="4227" y="7051"/>
                </a:lnTo>
                <a:lnTo>
                  <a:pt x="4230" y="7056"/>
                </a:lnTo>
                <a:lnTo>
                  <a:pt x="4232" y="7059"/>
                </a:lnTo>
                <a:lnTo>
                  <a:pt x="4233" y="7054"/>
                </a:lnTo>
                <a:lnTo>
                  <a:pt x="4235" y="7050"/>
                </a:lnTo>
                <a:lnTo>
                  <a:pt x="4239" y="7045"/>
                </a:lnTo>
                <a:lnTo>
                  <a:pt x="4242" y="7043"/>
                </a:lnTo>
                <a:lnTo>
                  <a:pt x="4243" y="7042"/>
                </a:lnTo>
                <a:lnTo>
                  <a:pt x="4246" y="7055"/>
                </a:lnTo>
                <a:lnTo>
                  <a:pt x="4250" y="7069"/>
                </a:lnTo>
                <a:lnTo>
                  <a:pt x="4256" y="7081"/>
                </a:lnTo>
                <a:lnTo>
                  <a:pt x="4262" y="7092"/>
                </a:lnTo>
                <a:lnTo>
                  <a:pt x="4268" y="7105"/>
                </a:lnTo>
                <a:lnTo>
                  <a:pt x="4276" y="7116"/>
                </a:lnTo>
                <a:lnTo>
                  <a:pt x="4292" y="7137"/>
                </a:lnTo>
                <a:lnTo>
                  <a:pt x="4311" y="7159"/>
                </a:lnTo>
                <a:lnTo>
                  <a:pt x="4331" y="7179"/>
                </a:lnTo>
                <a:lnTo>
                  <a:pt x="4367" y="7216"/>
                </a:lnTo>
                <a:lnTo>
                  <a:pt x="4372" y="7199"/>
                </a:lnTo>
                <a:lnTo>
                  <a:pt x="4377" y="7183"/>
                </a:lnTo>
                <a:lnTo>
                  <a:pt x="4383" y="7166"/>
                </a:lnTo>
                <a:lnTo>
                  <a:pt x="4389" y="7150"/>
                </a:lnTo>
                <a:lnTo>
                  <a:pt x="4401" y="7119"/>
                </a:lnTo>
                <a:lnTo>
                  <a:pt x="4407" y="7104"/>
                </a:lnTo>
                <a:lnTo>
                  <a:pt x="4412" y="7088"/>
                </a:lnTo>
                <a:lnTo>
                  <a:pt x="4416" y="7074"/>
                </a:lnTo>
                <a:lnTo>
                  <a:pt x="4419" y="7057"/>
                </a:lnTo>
                <a:lnTo>
                  <a:pt x="4420" y="7042"/>
                </a:lnTo>
                <a:lnTo>
                  <a:pt x="4419" y="7027"/>
                </a:lnTo>
                <a:lnTo>
                  <a:pt x="4416" y="7010"/>
                </a:lnTo>
                <a:lnTo>
                  <a:pt x="4411" y="6994"/>
                </a:lnTo>
                <a:lnTo>
                  <a:pt x="4402" y="6976"/>
                </a:lnTo>
                <a:lnTo>
                  <a:pt x="4391" y="6959"/>
                </a:lnTo>
                <a:lnTo>
                  <a:pt x="4398" y="6960"/>
                </a:lnTo>
                <a:lnTo>
                  <a:pt x="4407" y="6959"/>
                </a:lnTo>
                <a:lnTo>
                  <a:pt x="4414" y="6957"/>
                </a:lnTo>
                <a:lnTo>
                  <a:pt x="4422" y="6955"/>
                </a:lnTo>
                <a:lnTo>
                  <a:pt x="4437" y="6949"/>
                </a:lnTo>
                <a:lnTo>
                  <a:pt x="4446" y="6947"/>
                </a:lnTo>
                <a:lnTo>
                  <a:pt x="4453" y="6946"/>
                </a:lnTo>
                <a:lnTo>
                  <a:pt x="4426" y="6912"/>
                </a:lnTo>
                <a:lnTo>
                  <a:pt x="4400" y="6877"/>
                </a:lnTo>
                <a:lnTo>
                  <a:pt x="4389" y="6859"/>
                </a:lnTo>
                <a:lnTo>
                  <a:pt x="4377" y="6841"/>
                </a:lnTo>
                <a:lnTo>
                  <a:pt x="4366" y="6822"/>
                </a:lnTo>
                <a:lnTo>
                  <a:pt x="4356" y="6804"/>
                </a:lnTo>
                <a:lnTo>
                  <a:pt x="4363" y="6806"/>
                </a:lnTo>
                <a:lnTo>
                  <a:pt x="4370" y="6808"/>
                </a:lnTo>
                <a:lnTo>
                  <a:pt x="4377" y="6810"/>
                </a:lnTo>
                <a:lnTo>
                  <a:pt x="4383" y="6810"/>
                </a:lnTo>
                <a:lnTo>
                  <a:pt x="4390" y="6809"/>
                </a:lnTo>
                <a:lnTo>
                  <a:pt x="4396" y="6808"/>
                </a:lnTo>
                <a:lnTo>
                  <a:pt x="4403" y="6805"/>
                </a:lnTo>
                <a:lnTo>
                  <a:pt x="4410" y="6802"/>
                </a:lnTo>
                <a:lnTo>
                  <a:pt x="4402" y="6795"/>
                </a:lnTo>
                <a:lnTo>
                  <a:pt x="4394" y="6788"/>
                </a:lnTo>
                <a:lnTo>
                  <a:pt x="4387" y="6779"/>
                </a:lnTo>
                <a:lnTo>
                  <a:pt x="4379" y="6769"/>
                </a:lnTo>
                <a:lnTo>
                  <a:pt x="4363" y="6745"/>
                </a:lnTo>
                <a:lnTo>
                  <a:pt x="4348" y="6719"/>
                </a:lnTo>
                <a:lnTo>
                  <a:pt x="4318" y="6667"/>
                </a:lnTo>
                <a:lnTo>
                  <a:pt x="4304" y="6643"/>
                </a:lnTo>
                <a:lnTo>
                  <a:pt x="4290" y="6624"/>
                </a:lnTo>
                <a:lnTo>
                  <a:pt x="4298" y="6629"/>
                </a:lnTo>
                <a:lnTo>
                  <a:pt x="4305" y="6631"/>
                </a:lnTo>
                <a:lnTo>
                  <a:pt x="4311" y="6632"/>
                </a:lnTo>
                <a:lnTo>
                  <a:pt x="4316" y="6633"/>
                </a:lnTo>
                <a:lnTo>
                  <a:pt x="4328" y="6635"/>
                </a:lnTo>
                <a:lnTo>
                  <a:pt x="4335" y="6637"/>
                </a:lnTo>
                <a:lnTo>
                  <a:pt x="4342" y="6640"/>
                </a:lnTo>
                <a:lnTo>
                  <a:pt x="4327" y="6622"/>
                </a:lnTo>
                <a:lnTo>
                  <a:pt x="4310" y="6599"/>
                </a:lnTo>
                <a:lnTo>
                  <a:pt x="4291" y="6572"/>
                </a:lnTo>
                <a:lnTo>
                  <a:pt x="4274" y="6545"/>
                </a:lnTo>
                <a:lnTo>
                  <a:pt x="4257" y="6517"/>
                </a:lnTo>
                <a:lnTo>
                  <a:pt x="4242" y="6489"/>
                </a:lnTo>
                <a:lnTo>
                  <a:pt x="4236" y="6476"/>
                </a:lnTo>
                <a:lnTo>
                  <a:pt x="4231" y="6464"/>
                </a:lnTo>
                <a:lnTo>
                  <a:pt x="4227" y="6451"/>
                </a:lnTo>
                <a:lnTo>
                  <a:pt x="4225" y="6441"/>
                </a:lnTo>
                <a:lnTo>
                  <a:pt x="4230" y="6442"/>
                </a:lnTo>
                <a:lnTo>
                  <a:pt x="4237" y="6443"/>
                </a:lnTo>
                <a:lnTo>
                  <a:pt x="4245" y="6442"/>
                </a:lnTo>
                <a:lnTo>
                  <a:pt x="4254" y="6441"/>
                </a:lnTo>
                <a:lnTo>
                  <a:pt x="4273" y="6437"/>
                </a:lnTo>
                <a:lnTo>
                  <a:pt x="4285" y="6434"/>
                </a:lnTo>
                <a:lnTo>
                  <a:pt x="4278" y="6419"/>
                </a:lnTo>
                <a:lnTo>
                  <a:pt x="4271" y="6405"/>
                </a:lnTo>
                <a:lnTo>
                  <a:pt x="4263" y="6393"/>
                </a:lnTo>
                <a:lnTo>
                  <a:pt x="4253" y="6380"/>
                </a:lnTo>
                <a:lnTo>
                  <a:pt x="4244" y="6369"/>
                </a:lnTo>
                <a:lnTo>
                  <a:pt x="4234" y="6358"/>
                </a:lnTo>
                <a:lnTo>
                  <a:pt x="4214" y="6338"/>
                </a:lnTo>
                <a:lnTo>
                  <a:pt x="4195" y="6320"/>
                </a:lnTo>
                <a:lnTo>
                  <a:pt x="4175" y="6304"/>
                </a:lnTo>
                <a:lnTo>
                  <a:pt x="4158" y="6289"/>
                </a:lnTo>
                <a:lnTo>
                  <a:pt x="4144" y="6275"/>
                </a:lnTo>
                <a:lnTo>
                  <a:pt x="4137" y="6268"/>
                </a:lnTo>
                <a:lnTo>
                  <a:pt x="4132" y="6261"/>
                </a:lnTo>
                <a:lnTo>
                  <a:pt x="4128" y="6254"/>
                </a:lnTo>
                <a:lnTo>
                  <a:pt x="4125" y="6248"/>
                </a:lnTo>
                <a:lnTo>
                  <a:pt x="4124" y="6241"/>
                </a:lnTo>
                <a:lnTo>
                  <a:pt x="4124" y="6233"/>
                </a:lnTo>
                <a:lnTo>
                  <a:pt x="4125" y="6226"/>
                </a:lnTo>
                <a:lnTo>
                  <a:pt x="4129" y="6218"/>
                </a:lnTo>
                <a:lnTo>
                  <a:pt x="4133" y="6210"/>
                </a:lnTo>
                <a:lnTo>
                  <a:pt x="4140" y="6202"/>
                </a:lnTo>
                <a:lnTo>
                  <a:pt x="4150" y="6193"/>
                </a:lnTo>
                <a:lnTo>
                  <a:pt x="4160" y="6184"/>
                </a:lnTo>
                <a:lnTo>
                  <a:pt x="4173" y="6174"/>
                </a:lnTo>
                <a:lnTo>
                  <a:pt x="4189" y="6164"/>
                </a:lnTo>
                <a:lnTo>
                  <a:pt x="4206" y="6152"/>
                </a:lnTo>
                <a:lnTo>
                  <a:pt x="4227" y="6141"/>
                </a:lnTo>
                <a:lnTo>
                  <a:pt x="4246" y="6131"/>
                </a:lnTo>
                <a:lnTo>
                  <a:pt x="4267" y="6123"/>
                </a:lnTo>
                <a:lnTo>
                  <a:pt x="4286" y="6116"/>
                </a:lnTo>
                <a:lnTo>
                  <a:pt x="4307" y="6111"/>
                </a:lnTo>
                <a:lnTo>
                  <a:pt x="4327" y="6108"/>
                </a:lnTo>
                <a:lnTo>
                  <a:pt x="4348" y="6106"/>
                </a:lnTo>
                <a:lnTo>
                  <a:pt x="4370" y="6106"/>
                </a:lnTo>
                <a:lnTo>
                  <a:pt x="4390" y="6107"/>
                </a:lnTo>
                <a:lnTo>
                  <a:pt x="4412" y="6109"/>
                </a:lnTo>
                <a:lnTo>
                  <a:pt x="4432" y="6112"/>
                </a:lnTo>
                <a:lnTo>
                  <a:pt x="4454" y="6116"/>
                </a:lnTo>
                <a:lnTo>
                  <a:pt x="4475" y="6121"/>
                </a:lnTo>
                <a:lnTo>
                  <a:pt x="4497" y="6128"/>
                </a:lnTo>
                <a:lnTo>
                  <a:pt x="4518" y="6135"/>
                </a:lnTo>
                <a:lnTo>
                  <a:pt x="4540" y="6142"/>
                </a:lnTo>
                <a:lnTo>
                  <a:pt x="4562" y="6150"/>
                </a:lnTo>
                <a:lnTo>
                  <a:pt x="4604" y="6169"/>
                </a:lnTo>
                <a:lnTo>
                  <a:pt x="4647" y="6189"/>
                </a:lnTo>
                <a:lnTo>
                  <a:pt x="4689" y="6210"/>
                </a:lnTo>
                <a:lnTo>
                  <a:pt x="4731" y="6231"/>
                </a:lnTo>
                <a:lnTo>
                  <a:pt x="4772" y="6252"/>
                </a:lnTo>
                <a:lnTo>
                  <a:pt x="4813" y="6272"/>
                </a:lnTo>
                <a:lnTo>
                  <a:pt x="4852" y="6291"/>
                </a:lnTo>
                <a:lnTo>
                  <a:pt x="4891" y="6307"/>
                </a:lnTo>
                <a:lnTo>
                  <a:pt x="4978" y="6342"/>
                </a:lnTo>
                <a:lnTo>
                  <a:pt x="5062" y="6379"/>
                </a:lnTo>
                <a:lnTo>
                  <a:pt x="5145" y="6418"/>
                </a:lnTo>
                <a:lnTo>
                  <a:pt x="5227" y="6458"/>
                </a:lnTo>
                <a:lnTo>
                  <a:pt x="5307" y="6501"/>
                </a:lnTo>
                <a:lnTo>
                  <a:pt x="5387" y="6544"/>
                </a:lnTo>
                <a:lnTo>
                  <a:pt x="5466" y="6588"/>
                </a:lnTo>
                <a:lnTo>
                  <a:pt x="5543" y="6634"/>
                </a:lnTo>
                <a:lnTo>
                  <a:pt x="5620" y="6681"/>
                </a:lnTo>
                <a:lnTo>
                  <a:pt x="5696" y="6730"/>
                </a:lnTo>
                <a:lnTo>
                  <a:pt x="5771" y="6780"/>
                </a:lnTo>
                <a:lnTo>
                  <a:pt x="5846" y="6830"/>
                </a:lnTo>
                <a:lnTo>
                  <a:pt x="5921" y="6883"/>
                </a:lnTo>
                <a:lnTo>
                  <a:pt x="5994" y="6936"/>
                </a:lnTo>
                <a:lnTo>
                  <a:pt x="6068" y="6991"/>
                </a:lnTo>
                <a:lnTo>
                  <a:pt x="6143" y="7046"/>
                </a:lnTo>
                <a:lnTo>
                  <a:pt x="6188" y="7079"/>
                </a:lnTo>
                <a:lnTo>
                  <a:pt x="6232" y="7111"/>
                </a:lnTo>
                <a:lnTo>
                  <a:pt x="6321" y="7174"/>
                </a:lnTo>
                <a:lnTo>
                  <a:pt x="6412" y="7235"/>
                </a:lnTo>
                <a:lnTo>
                  <a:pt x="6503" y="7295"/>
                </a:lnTo>
                <a:lnTo>
                  <a:pt x="6594" y="7352"/>
                </a:lnTo>
                <a:lnTo>
                  <a:pt x="6688" y="7410"/>
                </a:lnTo>
                <a:lnTo>
                  <a:pt x="6780" y="7465"/>
                </a:lnTo>
                <a:lnTo>
                  <a:pt x="6874" y="7521"/>
                </a:lnTo>
                <a:lnTo>
                  <a:pt x="7062" y="7630"/>
                </a:lnTo>
                <a:lnTo>
                  <a:pt x="7249" y="7739"/>
                </a:lnTo>
                <a:lnTo>
                  <a:pt x="7343" y="7795"/>
                </a:lnTo>
                <a:lnTo>
                  <a:pt x="7437" y="7851"/>
                </a:lnTo>
                <a:lnTo>
                  <a:pt x="7529" y="7909"/>
                </a:lnTo>
                <a:lnTo>
                  <a:pt x="7622" y="7967"/>
                </a:lnTo>
                <a:lnTo>
                  <a:pt x="7707" y="8023"/>
                </a:lnTo>
                <a:lnTo>
                  <a:pt x="7792" y="8080"/>
                </a:lnTo>
                <a:lnTo>
                  <a:pt x="7875" y="8139"/>
                </a:lnTo>
                <a:lnTo>
                  <a:pt x="7958" y="8199"/>
                </a:lnTo>
                <a:lnTo>
                  <a:pt x="8042" y="8260"/>
                </a:lnTo>
                <a:lnTo>
                  <a:pt x="8123" y="8322"/>
                </a:lnTo>
                <a:lnTo>
                  <a:pt x="8203" y="8386"/>
                </a:lnTo>
                <a:lnTo>
                  <a:pt x="8282" y="8449"/>
                </a:lnTo>
                <a:lnTo>
                  <a:pt x="8348" y="8504"/>
                </a:lnTo>
                <a:lnTo>
                  <a:pt x="8381" y="8531"/>
                </a:lnTo>
                <a:lnTo>
                  <a:pt x="8413" y="8559"/>
                </a:lnTo>
                <a:lnTo>
                  <a:pt x="8444" y="8588"/>
                </a:lnTo>
                <a:lnTo>
                  <a:pt x="8475" y="8618"/>
                </a:lnTo>
                <a:lnTo>
                  <a:pt x="8504" y="8649"/>
                </a:lnTo>
                <a:lnTo>
                  <a:pt x="8518" y="8665"/>
                </a:lnTo>
                <a:lnTo>
                  <a:pt x="8532" y="8681"/>
                </a:lnTo>
                <a:lnTo>
                  <a:pt x="8546" y="8699"/>
                </a:lnTo>
                <a:lnTo>
                  <a:pt x="8553" y="8706"/>
                </a:lnTo>
                <a:lnTo>
                  <a:pt x="8560" y="8711"/>
                </a:lnTo>
                <a:lnTo>
                  <a:pt x="8566" y="8716"/>
                </a:lnTo>
                <a:lnTo>
                  <a:pt x="8572" y="8719"/>
                </a:lnTo>
                <a:lnTo>
                  <a:pt x="8578" y="8723"/>
                </a:lnTo>
                <a:lnTo>
                  <a:pt x="8583" y="8724"/>
                </a:lnTo>
                <a:lnTo>
                  <a:pt x="8587" y="8725"/>
                </a:lnTo>
                <a:lnTo>
                  <a:pt x="8591" y="8724"/>
                </a:lnTo>
                <a:lnTo>
                  <a:pt x="8594" y="8723"/>
                </a:lnTo>
                <a:lnTo>
                  <a:pt x="8597" y="8720"/>
                </a:lnTo>
                <a:lnTo>
                  <a:pt x="8600" y="8717"/>
                </a:lnTo>
                <a:lnTo>
                  <a:pt x="8602" y="8714"/>
                </a:lnTo>
                <a:lnTo>
                  <a:pt x="8603" y="8710"/>
                </a:lnTo>
                <a:lnTo>
                  <a:pt x="8605" y="8705"/>
                </a:lnTo>
                <a:lnTo>
                  <a:pt x="8605" y="8700"/>
                </a:lnTo>
                <a:lnTo>
                  <a:pt x="8603" y="8694"/>
                </a:lnTo>
                <a:lnTo>
                  <a:pt x="8600" y="8680"/>
                </a:lnTo>
                <a:lnTo>
                  <a:pt x="8595" y="8666"/>
                </a:lnTo>
                <a:lnTo>
                  <a:pt x="8586" y="8650"/>
                </a:lnTo>
                <a:lnTo>
                  <a:pt x="8575" y="8633"/>
                </a:lnTo>
                <a:lnTo>
                  <a:pt x="8560" y="8616"/>
                </a:lnTo>
                <a:lnTo>
                  <a:pt x="8551" y="8606"/>
                </a:lnTo>
                <a:lnTo>
                  <a:pt x="8542" y="8598"/>
                </a:lnTo>
                <a:lnTo>
                  <a:pt x="8532" y="8589"/>
                </a:lnTo>
                <a:lnTo>
                  <a:pt x="8520" y="8581"/>
                </a:lnTo>
                <a:close/>
                <a:moveTo>
                  <a:pt x="998" y="3083"/>
                </a:moveTo>
                <a:lnTo>
                  <a:pt x="998" y="3083"/>
                </a:lnTo>
                <a:lnTo>
                  <a:pt x="1003" y="3078"/>
                </a:lnTo>
                <a:lnTo>
                  <a:pt x="998" y="3083"/>
                </a:lnTo>
                <a:close/>
                <a:moveTo>
                  <a:pt x="869" y="4280"/>
                </a:moveTo>
                <a:lnTo>
                  <a:pt x="869" y="4280"/>
                </a:lnTo>
                <a:lnTo>
                  <a:pt x="864" y="4277"/>
                </a:lnTo>
                <a:lnTo>
                  <a:pt x="859" y="4272"/>
                </a:lnTo>
                <a:lnTo>
                  <a:pt x="849" y="4264"/>
                </a:lnTo>
                <a:lnTo>
                  <a:pt x="834" y="4248"/>
                </a:lnTo>
                <a:lnTo>
                  <a:pt x="848" y="4255"/>
                </a:lnTo>
                <a:lnTo>
                  <a:pt x="866" y="4262"/>
                </a:lnTo>
                <a:lnTo>
                  <a:pt x="886" y="4269"/>
                </a:lnTo>
                <a:lnTo>
                  <a:pt x="908" y="4274"/>
                </a:lnTo>
                <a:lnTo>
                  <a:pt x="869" y="4280"/>
                </a:lnTo>
                <a:close/>
                <a:moveTo>
                  <a:pt x="782" y="6129"/>
                </a:moveTo>
                <a:lnTo>
                  <a:pt x="782" y="6129"/>
                </a:lnTo>
                <a:close/>
              </a:path>
            </a:pathLst>
          </a:custGeom>
          <a:solidFill>
            <a:schemeClr val="accent1">
              <a:lumMod val="40000"/>
              <a:lumOff val="60000"/>
            </a:schemeClr>
          </a:solidFill>
          <a:ln>
            <a:noFill/>
          </a:ln>
          <a:extLst/>
        </p:spPr>
        <p:txBody>
          <a:bodyPr anchor="ctr">
            <a:scene3d>
              <a:camera prst="orthographicFront"/>
              <a:lightRig rig="threePt" dir="t"/>
            </a:scene3d>
            <a:sp3d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>
              <a:buFont typeface="Arial" panose="020B0604020202020204" pitchFamily="34" charset="0"/>
              <a:buNone/>
              <a:defRPr/>
            </a:pPr>
            <a:endParaRPr lang="zh-CN" altLang="en-US">
              <a:solidFill>
                <a:srgbClr val="FFFFFF"/>
              </a:solidFill>
              <a:ea typeface="黑体"/>
            </a:endParaRPr>
          </a:p>
        </p:txBody>
      </p:sp>
    </p:spTree>
    <p:extLst>
      <p:ext uri="{BB962C8B-B14F-4D97-AF65-F5344CB8AC3E}">
        <p14:creationId xmlns:p14="http://schemas.microsoft.com/office/powerpoint/2010/main" val="304840767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>
          <a:xfrm>
            <a:off x="1187450" y="381000"/>
            <a:ext cx="6553200" cy="641350"/>
          </a:xfrm>
        </p:spPr>
        <p:txBody>
          <a:bodyPr>
            <a:noAutofit/>
          </a:bodyPr>
          <a:lstStyle/>
          <a:p>
            <a:pPr eaLnBrk="1" hangingPunct="1"/>
            <a:r>
              <a:rPr lang="zh-CN" altLang="en-US" smtClean="0">
                <a:latin typeface="Consolas"/>
              </a:rPr>
              <a:t>引子</a:t>
            </a:r>
            <a:r>
              <a:rPr lang="en-US" altLang="zh-CN" smtClean="0">
                <a:latin typeface="Consolas"/>
              </a:rPr>
              <a:t>1————《word》</a:t>
            </a:r>
            <a:r>
              <a:rPr lang="zh-CN" altLang="en-US" smtClean="0">
                <a:latin typeface="Consolas"/>
              </a:rPr>
              <a:t>的故事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0998F9A4-13DF-47A5-BE99-31D715105443}" type="slidenum">
              <a:rPr lang="zh-CN" altLang="en-US"/>
              <a:pPr>
                <a:defRPr/>
              </a:pPr>
              <a:t>2</a:t>
            </a:fld>
            <a:endParaRPr lang="en-US" altLang="zh-CN"/>
          </a:p>
        </p:txBody>
      </p:sp>
      <p:grpSp>
        <p:nvGrpSpPr>
          <p:cNvPr id="13" name="组合 12"/>
          <p:cNvGrpSpPr/>
          <p:nvPr/>
        </p:nvGrpSpPr>
        <p:grpSpPr>
          <a:xfrm>
            <a:off x="827584" y="2581551"/>
            <a:ext cx="1246649" cy="1499146"/>
            <a:chOff x="1666985" y="2806456"/>
            <a:chExt cx="936625" cy="1023937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1666985" y="3525593"/>
              <a:ext cx="936625" cy="3048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96969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4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u"/>
                <a:defRPr sz="24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0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4pPr>
              <a:lvl5pPr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9pPr>
            </a:lstStyle>
            <a:p>
              <a:pPr>
                <a:buFont typeface="Wingdings" pitchFamily="2" charset="2"/>
                <a:buNone/>
                <a:defRPr/>
              </a:pPr>
              <a:endParaRPr lang="zh-CN" altLang="en-US" sz="1400" smtClean="0">
                <a:ea typeface="黑体"/>
              </a:endParaRPr>
            </a:p>
          </p:txBody>
        </p:sp>
        <p:sp>
          <p:nvSpPr>
            <p:cNvPr id="7" name="Rectangle 5"/>
            <p:cNvSpPr>
              <a:spLocks noChangeArrowheads="1"/>
            </p:cNvSpPr>
            <p:nvPr/>
          </p:nvSpPr>
          <p:spPr bwMode="auto">
            <a:xfrm>
              <a:off x="1666985" y="2806456"/>
              <a:ext cx="936625" cy="719137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96969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4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u"/>
                <a:defRPr sz="24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0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4pPr>
              <a:lvl5pPr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9pPr>
            </a:lstStyle>
            <a:p>
              <a:pPr algn="ctr">
                <a:buFont typeface="Wingdings" pitchFamily="2" charset="2"/>
                <a:buNone/>
                <a:defRPr/>
              </a:pPr>
              <a:r>
                <a:rPr lang="zh-CN" altLang="en-US" sz="1400" smtClean="0">
                  <a:solidFill>
                    <a:srgbClr val="000000"/>
                  </a:solidFill>
                  <a:ea typeface="黑体"/>
                </a:rPr>
                <a:t>第 </a:t>
              </a:r>
              <a:r>
                <a:rPr lang="en-US" altLang="zh-CN" sz="1400" smtClean="0">
                  <a:solidFill>
                    <a:srgbClr val="000000"/>
                  </a:solidFill>
                  <a:ea typeface="黑体"/>
                </a:rPr>
                <a:t>1 </a:t>
              </a:r>
              <a:r>
                <a:rPr lang="zh-CN" altLang="en-US" sz="1400" smtClean="0">
                  <a:solidFill>
                    <a:srgbClr val="000000"/>
                  </a:solidFill>
                  <a:ea typeface="黑体"/>
                </a:rPr>
                <a:t>页</a:t>
              </a:r>
            </a:p>
          </p:txBody>
        </p:sp>
        <p:sp>
          <p:nvSpPr>
            <p:cNvPr id="8" name="Line 6"/>
            <p:cNvSpPr>
              <a:spLocks noChangeShapeType="1"/>
            </p:cNvSpPr>
            <p:nvPr/>
          </p:nvSpPr>
          <p:spPr bwMode="auto">
            <a:xfrm>
              <a:off x="1666985" y="2806456"/>
              <a:ext cx="936625" cy="0"/>
            </a:xfrm>
            <a:prstGeom prst="line">
              <a:avLst/>
            </a:prstGeom>
            <a:solidFill>
              <a:schemeClr val="bg1"/>
            </a:solidFill>
            <a:ln w="12700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" name="Line 7"/>
            <p:cNvSpPr>
              <a:spLocks noChangeShapeType="1"/>
            </p:cNvSpPr>
            <p:nvPr/>
          </p:nvSpPr>
          <p:spPr bwMode="auto">
            <a:xfrm>
              <a:off x="1666985" y="3830393"/>
              <a:ext cx="936625" cy="0"/>
            </a:xfrm>
            <a:prstGeom prst="line">
              <a:avLst/>
            </a:prstGeom>
            <a:solidFill>
              <a:schemeClr val="bg1"/>
            </a:solidFill>
            <a:ln w="12700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" name="Line 8"/>
            <p:cNvSpPr>
              <a:spLocks noChangeShapeType="1"/>
            </p:cNvSpPr>
            <p:nvPr/>
          </p:nvSpPr>
          <p:spPr bwMode="auto">
            <a:xfrm>
              <a:off x="1666985" y="2806456"/>
              <a:ext cx="0" cy="1023937"/>
            </a:xfrm>
            <a:prstGeom prst="line">
              <a:avLst/>
            </a:prstGeom>
            <a:solidFill>
              <a:schemeClr val="bg1"/>
            </a:solidFill>
            <a:ln w="12700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auto">
            <a:xfrm>
              <a:off x="2603610" y="2806456"/>
              <a:ext cx="0" cy="1023937"/>
            </a:xfrm>
            <a:prstGeom prst="line">
              <a:avLst/>
            </a:prstGeom>
            <a:solidFill>
              <a:schemeClr val="bg1"/>
            </a:solidFill>
            <a:ln w="12700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>
              <a:off x="1666985" y="3525593"/>
              <a:ext cx="936625" cy="0"/>
            </a:xfrm>
            <a:prstGeom prst="line">
              <a:avLst/>
            </a:prstGeom>
            <a:solidFill>
              <a:schemeClr val="bg1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2627784" y="2581551"/>
            <a:ext cx="1246649" cy="1499146"/>
            <a:chOff x="3106848" y="2819156"/>
            <a:chExt cx="936625" cy="1023937"/>
          </a:xfrm>
        </p:grpSpPr>
        <p:sp>
          <p:nvSpPr>
            <p:cNvPr id="17" name="Rectangle 25"/>
            <p:cNvSpPr>
              <a:spLocks noChangeArrowheads="1"/>
            </p:cNvSpPr>
            <p:nvPr/>
          </p:nvSpPr>
          <p:spPr bwMode="auto">
            <a:xfrm>
              <a:off x="3106848" y="3538293"/>
              <a:ext cx="936625" cy="3048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96969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4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u"/>
                <a:defRPr sz="24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0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4pPr>
              <a:lvl5pPr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9pPr>
            </a:lstStyle>
            <a:p>
              <a:pPr>
                <a:buFont typeface="Wingdings" pitchFamily="2" charset="2"/>
                <a:buNone/>
                <a:defRPr/>
              </a:pPr>
              <a:endParaRPr lang="zh-CN" altLang="en-US" sz="1400" smtClean="0">
                <a:ea typeface="黑体"/>
              </a:endParaRPr>
            </a:p>
          </p:txBody>
        </p:sp>
        <p:sp>
          <p:nvSpPr>
            <p:cNvPr id="18" name="Rectangle 26"/>
            <p:cNvSpPr>
              <a:spLocks noChangeArrowheads="1"/>
            </p:cNvSpPr>
            <p:nvPr/>
          </p:nvSpPr>
          <p:spPr bwMode="auto">
            <a:xfrm>
              <a:off x="3106848" y="2819156"/>
              <a:ext cx="936625" cy="719137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96969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4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u"/>
                <a:defRPr sz="24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0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4pPr>
              <a:lvl5pPr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9pPr>
            </a:lstStyle>
            <a:p>
              <a:pPr algn="ctr">
                <a:buFont typeface="Wingdings" pitchFamily="2" charset="2"/>
                <a:buNone/>
                <a:defRPr/>
              </a:pPr>
              <a:r>
                <a:rPr lang="zh-CN" altLang="en-US" sz="1400" smtClean="0">
                  <a:solidFill>
                    <a:srgbClr val="000000"/>
                  </a:solidFill>
                  <a:ea typeface="黑体"/>
                </a:rPr>
                <a:t>第 </a:t>
              </a:r>
              <a:r>
                <a:rPr lang="en-US" altLang="zh-CN" sz="1400" smtClean="0">
                  <a:solidFill>
                    <a:srgbClr val="000000"/>
                  </a:solidFill>
                  <a:ea typeface="黑体"/>
                </a:rPr>
                <a:t>2 </a:t>
              </a:r>
              <a:r>
                <a:rPr lang="zh-CN" altLang="en-US" sz="1400" smtClean="0">
                  <a:solidFill>
                    <a:srgbClr val="000000"/>
                  </a:solidFill>
                  <a:ea typeface="黑体"/>
                </a:rPr>
                <a:t>页</a:t>
              </a:r>
            </a:p>
          </p:txBody>
        </p:sp>
        <p:sp>
          <p:nvSpPr>
            <p:cNvPr id="19" name="Line 27"/>
            <p:cNvSpPr>
              <a:spLocks noChangeShapeType="1"/>
            </p:cNvSpPr>
            <p:nvPr/>
          </p:nvSpPr>
          <p:spPr bwMode="auto">
            <a:xfrm>
              <a:off x="3106848" y="2819156"/>
              <a:ext cx="936625" cy="0"/>
            </a:xfrm>
            <a:prstGeom prst="line">
              <a:avLst/>
            </a:prstGeom>
            <a:solidFill>
              <a:schemeClr val="bg1"/>
            </a:solidFill>
            <a:ln w="12700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" name="Line 28"/>
            <p:cNvSpPr>
              <a:spLocks noChangeShapeType="1"/>
            </p:cNvSpPr>
            <p:nvPr/>
          </p:nvSpPr>
          <p:spPr bwMode="auto">
            <a:xfrm>
              <a:off x="3106848" y="3843093"/>
              <a:ext cx="936625" cy="0"/>
            </a:xfrm>
            <a:prstGeom prst="line">
              <a:avLst/>
            </a:prstGeom>
            <a:solidFill>
              <a:schemeClr val="bg1"/>
            </a:solidFill>
            <a:ln w="12700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" name="Line 29"/>
            <p:cNvSpPr>
              <a:spLocks noChangeShapeType="1"/>
            </p:cNvSpPr>
            <p:nvPr/>
          </p:nvSpPr>
          <p:spPr bwMode="auto">
            <a:xfrm>
              <a:off x="3106848" y="2819156"/>
              <a:ext cx="0" cy="1023937"/>
            </a:xfrm>
            <a:prstGeom prst="line">
              <a:avLst/>
            </a:prstGeom>
            <a:solidFill>
              <a:schemeClr val="bg1"/>
            </a:solidFill>
            <a:ln w="12700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2" name="Line 30"/>
            <p:cNvSpPr>
              <a:spLocks noChangeShapeType="1"/>
            </p:cNvSpPr>
            <p:nvPr/>
          </p:nvSpPr>
          <p:spPr bwMode="auto">
            <a:xfrm>
              <a:off x="4043473" y="2819156"/>
              <a:ext cx="0" cy="1023937"/>
            </a:xfrm>
            <a:prstGeom prst="line">
              <a:avLst/>
            </a:prstGeom>
            <a:solidFill>
              <a:schemeClr val="bg1"/>
            </a:solidFill>
            <a:ln w="12700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3" name="Line 31"/>
            <p:cNvSpPr>
              <a:spLocks noChangeShapeType="1"/>
            </p:cNvSpPr>
            <p:nvPr/>
          </p:nvSpPr>
          <p:spPr bwMode="auto">
            <a:xfrm>
              <a:off x="3106848" y="3538293"/>
              <a:ext cx="936625" cy="0"/>
            </a:xfrm>
            <a:prstGeom prst="line">
              <a:avLst/>
            </a:prstGeom>
            <a:solidFill>
              <a:schemeClr val="bg1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1" name="组合 40"/>
          <p:cNvGrpSpPr/>
          <p:nvPr/>
        </p:nvGrpSpPr>
        <p:grpSpPr>
          <a:xfrm>
            <a:off x="5216226" y="2581551"/>
            <a:ext cx="1246649" cy="1499146"/>
            <a:chOff x="5411898" y="2822331"/>
            <a:chExt cx="936625" cy="1023937"/>
          </a:xfrm>
        </p:grpSpPr>
        <p:sp>
          <p:nvSpPr>
            <p:cNvPr id="24" name="Rectangle 34"/>
            <p:cNvSpPr>
              <a:spLocks noChangeArrowheads="1"/>
            </p:cNvSpPr>
            <p:nvPr/>
          </p:nvSpPr>
          <p:spPr bwMode="auto">
            <a:xfrm>
              <a:off x="5411898" y="3541468"/>
              <a:ext cx="936625" cy="3048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96969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4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u"/>
                <a:defRPr sz="24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0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4pPr>
              <a:lvl5pPr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9pPr>
            </a:lstStyle>
            <a:p>
              <a:pPr>
                <a:buFont typeface="Wingdings" pitchFamily="2" charset="2"/>
                <a:buNone/>
                <a:defRPr/>
              </a:pPr>
              <a:endParaRPr lang="zh-CN" altLang="en-US" sz="1400" smtClean="0">
                <a:ea typeface="黑体"/>
              </a:endParaRPr>
            </a:p>
          </p:txBody>
        </p:sp>
        <p:sp>
          <p:nvSpPr>
            <p:cNvPr id="25" name="Rectangle 35"/>
            <p:cNvSpPr>
              <a:spLocks noChangeArrowheads="1"/>
            </p:cNvSpPr>
            <p:nvPr/>
          </p:nvSpPr>
          <p:spPr bwMode="auto">
            <a:xfrm>
              <a:off x="5411898" y="2822331"/>
              <a:ext cx="936625" cy="719137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96969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4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u"/>
                <a:defRPr sz="24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0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4pPr>
              <a:lvl5pPr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9pPr>
            </a:lstStyle>
            <a:p>
              <a:pPr algn="ctr">
                <a:buFont typeface="Wingdings" pitchFamily="2" charset="2"/>
                <a:buNone/>
                <a:defRPr/>
              </a:pPr>
              <a:r>
                <a:rPr lang="zh-CN" altLang="en-US" sz="1400" smtClean="0">
                  <a:solidFill>
                    <a:srgbClr val="000000"/>
                  </a:solidFill>
                  <a:ea typeface="黑体"/>
                </a:rPr>
                <a:t>第</a:t>
              </a:r>
              <a:r>
                <a:rPr lang="en-US" altLang="zh-CN" sz="1400" smtClean="0">
                  <a:solidFill>
                    <a:srgbClr val="000000"/>
                  </a:solidFill>
                  <a:ea typeface="黑体"/>
                </a:rPr>
                <a:t>n-1</a:t>
              </a:r>
              <a:r>
                <a:rPr lang="zh-CN" altLang="en-US" sz="1400" smtClean="0">
                  <a:solidFill>
                    <a:srgbClr val="000000"/>
                  </a:solidFill>
                  <a:ea typeface="黑体"/>
                </a:rPr>
                <a:t>页</a:t>
              </a:r>
            </a:p>
          </p:txBody>
        </p:sp>
        <p:sp>
          <p:nvSpPr>
            <p:cNvPr id="26" name="Line 36"/>
            <p:cNvSpPr>
              <a:spLocks noChangeShapeType="1"/>
            </p:cNvSpPr>
            <p:nvPr/>
          </p:nvSpPr>
          <p:spPr bwMode="auto">
            <a:xfrm>
              <a:off x="5411898" y="2822331"/>
              <a:ext cx="936625" cy="0"/>
            </a:xfrm>
            <a:prstGeom prst="line">
              <a:avLst/>
            </a:prstGeom>
            <a:solidFill>
              <a:schemeClr val="bg1"/>
            </a:solidFill>
            <a:ln w="12700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" name="Line 37"/>
            <p:cNvSpPr>
              <a:spLocks noChangeShapeType="1"/>
            </p:cNvSpPr>
            <p:nvPr/>
          </p:nvSpPr>
          <p:spPr bwMode="auto">
            <a:xfrm>
              <a:off x="5411898" y="3846268"/>
              <a:ext cx="936625" cy="0"/>
            </a:xfrm>
            <a:prstGeom prst="line">
              <a:avLst/>
            </a:prstGeom>
            <a:solidFill>
              <a:schemeClr val="bg1"/>
            </a:solidFill>
            <a:ln w="12700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8" name="Line 38"/>
            <p:cNvSpPr>
              <a:spLocks noChangeShapeType="1"/>
            </p:cNvSpPr>
            <p:nvPr/>
          </p:nvSpPr>
          <p:spPr bwMode="auto">
            <a:xfrm>
              <a:off x="5411898" y="2822331"/>
              <a:ext cx="0" cy="1023937"/>
            </a:xfrm>
            <a:prstGeom prst="line">
              <a:avLst/>
            </a:prstGeom>
            <a:solidFill>
              <a:schemeClr val="bg1"/>
            </a:solidFill>
            <a:ln w="12700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9" name="Line 39"/>
            <p:cNvSpPr>
              <a:spLocks noChangeShapeType="1"/>
            </p:cNvSpPr>
            <p:nvPr/>
          </p:nvSpPr>
          <p:spPr bwMode="auto">
            <a:xfrm>
              <a:off x="6348523" y="2822331"/>
              <a:ext cx="0" cy="1023937"/>
            </a:xfrm>
            <a:prstGeom prst="line">
              <a:avLst/>
            </a:prstGeom>
            <a:solidFill>
              <a:schemeClr val="bg1"/>
            </a:solidFill>
            <a:ln w="12700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" name="Line 40"/>
            <p:cNvSpPr>
              <a:spLocks noChangeShapeType="1"/>
            </p:cNvSpPr>
            <p:nvPr/>
          </p:nvSpPr>
          <p:spPr bwMode="auto">
            <a:xfrm>
              <a:off x="5411898" y="3541468"/>
              <a:ext cx="936625" cy="0"/>
            </a:xfrm>
            <a:prstGeom prst="line">
              <a:avLst/>
            </a:prstGeom>
            <a:solidFill>
              <a:schemeClr val="bg1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2" name="组合 41"/>
          <p:cNvGrpSpPr/>
          <p:nvPr/>
        </p:nvGrpSpPr>
        <p:grpSpPr>
          <a:xfrm>
            <a:off x="7020272" y="2581551"/>
            <a:ext cx="1246649" cy="1499146"/>
            <a:chOff x="6851760" y="2835031"/>
            <a:chExt cx="936625" cy="1023937"/>
          </a:xfrm>
        </p:grpSpPr>
        <p:sp>
          <p:nvSpPr>
            <p:cNvPr id="31" name="Rectangle 43"/>
            <p:cNvSpPr>
              <a:spLocks noChangeArrowheads="1"/>
            </p:cNvSpPr>
            <p:nvPr/>
          </p:nvSpPr>
          <p:spPr bwMode="auto">
            <a:xfrm>
              <a:off x="6851760" y="3554168"/>
              <a:ext cx="936625" cy="3048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96969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4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u"/>
                <a:defRPr sz="24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0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4pPr>
              <a:lvl5pPr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9pPr>
            </a:lstStyle>
            <a:p>
              <a:pPr>
                <a:buFont typeface="Wingdings" pitchFamily="2" charset="2"/>
                <a:buNone/>
                <a:defRPr/>
              </a:pPr>
              <a:endParaRPr lang="zh-CN" altLang="en-US" sz="1400" smtClean="0">
                <a:ea typeface="黑体"/>
              </a:endParaRPr>
            </a:p>
          </p:txBody>
        </p:sp>
        <p:sp>
          <p:nvSpPr>
            <p:cNvPr id="32" name="Rectangle 44"/>
            <p:cNvSpPr>
              <a:spLocks noChangeArrowheads="1"/>
            </p:cNvSpPr>
            <p:nvPr/>
          </p:nvSpPr>
          <p:spPr bwMode="auto">
            <a:xfrm>
              <a:off x="6851760" y="2835031"/>
              <a:ext cx="936625" cy="719137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96969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4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u"/>
                <a:defRPr sz="24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0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4pPr>
              <a:lvl5pPr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9pPr>
            </a:lstStyle>
            <a:p>
              <a:pPr algn="ctr">
                <a:buFont typeface="Wingdings" pitchFamily="2" charset="2"/>
                <a:buNone/>
                <a:defRPr/>
              </a:pPr>
              <a:r>
                <a:rPr lang="zh-CN" altLang="en-US" sz="1400" smtClean="0">
                  <a:solidFill>
                    <a:srgbClr val="000000"/>
                  </a:solidFill>
                  <a:ea typeface="黑体"/>
                </a:rPr>
                <a:t>第 </a:t>
              </a:r>
              <a:r>
                <a:rPr lang="en-US" altLang="zh-CN" sz="1400" smtClean="0">
                  <a:solidFill>
                    <a:srgbClr val="000000"/>
                  </a:solidFill>
                  <a:ea typeface="黑体"/>
                </a:rPr>
                <a:t>n </a:t>
              </a:r>
              <a:r>
                <a:rPr lang="zh-CN" altLang="en-US" sz="1400" smtClean="0">
                  <a:solidFill>
                    <a:srgbClr val="000000"/>
                  </a:solidFill>
                  <a:ea typeface="黑体"/>
                </a:rPr>
                <a:t>页</a:t>
              </a:r>
            </a:p>
          </p:txBody>
        </p:sp>
        <p:sp>
          <p:nvSpPr>
            <p:cNvPr id="33" name="Line 45"/>
            <p:cNvSpPr>
              <a:spLocks noChangeShapeType="1"/>
            </p:cNvSpPr>
            <p:nvPr/>
          </p:nvSpPr>
          <p:spPr bwMode="auto">
            <a:xfrm>
              <a:off x="6851760" y="2835031"/>
              <a:ext cx="936625" cy="0"/>
            </a:xfrm>
            <a:prstGeom prst="line">
              <a:avLst/>
            </a:prstGeom>
            <a:solidFill>
              <a:schemeClr val="bg1"/>
            </a:solidFill>
            <a:ln w="12700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4" name="Line 46"/>
            <p:cNvSpPr>
              <a:spLocks noChangeShapeType="1"/>
            </p:cNvSpPr>
            <p:nvPr/>
          </p:nvSpPr>
          <p:spPr bwMode="auto">
            <a:xfrm>
              <a:off x="6851760" y="3858968"/>
              <a:ext cx="936625" cy="0"/>
            </a:xfrm>
            <a:prstGeom prst="line">
              <a:avLst/>
            </a:prstGeom>
            <a:solidFill>
              <a:schemeClr val="bg1"/>
            </a:solidFill>
            <a:ln w="12700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5" name="Line 47"/>
            <p:cNvSpPr>
              <a:spLocks noChangeShapeType="1"/>
            </p:cNvSpPr>
            <p:nvPr/>
          </p:nvSpPr>
          <p:spPr bwMode="auto">
            <a:xfrm>
              <a:off x="6851760" y="2835031"/>
              <a:ext cx="0" cy="1023937"/>
            </a:xfrm>
            <a:prstGeom prst="line">
              <a:avLst/>
            </a:prstGeom>
            <a:solidFill>
              <a:schemeClr val="bg1"/>
            </a:solidFill>
            <a:ln w="12700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6" name="Line 48"/>
            <p:cNvSpPr>
              <a:spLocks noChangeShapeType="1"/>
            </p:cNvSpPr>
            <p:nvPr/>
          </p:nvSpPr>
          <p:spPr bwMode="auto">
            <a:xfrm>
              <a:off x="7788385" y="2835031"/>
              <a:ext cx="0" cy="1023937"/>
            </a:xfrm>
            <a:prstGeom prst="line">
              <a:avLst/>
            </a:prstGeom>
            <a:solidFill>
              <a:schemeClr val="bg1"/>
            </a:solidFill>
            <a:ln w="12700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7" name="Line 49"/>
            <p:cNvSpPr>
              <a:spLocks noChangeShapeType="1"/>
            </p:cNvSpPr>
            <p:nvPr/>
          </p:nvSpPr>
          <p:spPr bwMode="auto">
            <a:xfrm>
              <a:off x="6851760" y="3554168"/>
              <a:ext cx="936625" cy="0"/>
            </a:xfrm>
            <a:prstGeom prst="line">
              <a:avLst/>
            </a:prstGeom>
            <a:solidFill>
              <a:schemeClr val="bg1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40" name="矩形 39"/>
          <p:cNvSpPr/>
          <p:nvPr/>
        </p:nvSpPr>
        <p:spPr>
          <a:xfrm>
            <a:off x="332244" y="5517232"/>
            <a:ext cx="8560236" cy="9018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 anchor="ctr"/>
          <a:lstStyle/>
          <a:p>
            <a:pPr algn="l"/>
            <a:r>
              <a:rPr lang="zh-CN" altLang="zh-CN" sz="180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</a:rPr>
              <a:t>问题</a:t>
            </a:r>
            <a:r>
              <a:rPr lang="en-US" altLang="zh-CN" sz="180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</a:rPr>
              <a:t>1</a:t>
            </a:r>
            <a:r>
              <a:rPr lang="zh-CN" altLang="zh-CN" sz="180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</a:rPr>
              <a:t>：作为软件的设计者，如何知道用户输入的信息是多少，即需要多少页文档？</a:t>
            </a:r>
          </a:p>
          <a:p>
            <a:pPr algn="l"/>
            <a:r>
              <a:rPr lang="zh-CN" altLang="zh-CN" sz="180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</a:rPr>
              <a:t>问题</a:t>
            </a:r>
            <a:r>
              <a:rPr lang="en-US" altLang="zh-CN" sz="180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</a:rPr>
              <a:t>2</a:t>
            </a:r>
            <a:r>
              <a:rPr lang="zh-CN" altLang="zh-CN" sz="180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</a:rPr>
              <a:t>：在用户也事先无法预计文档会有多少页的情形下又该怎么办？</a:t>
            </a:r>
          </a:p>
        </p:txBody>
      </p:sp>
      <p:grpSp>
        <p:nvGrpSpPr>
          <p:cNvPr id="43" name="组合 6"/>
          <p:cNvGrpSpPr>
            <a:grpSpLocks/>
          </p:cNvGrpSpPr>
          <p:nvPr/>
        </p:nvGrpSpPr>
        <p:grpSpPr bwMode="auto">
          <a:xfrm>
            <a:off x="455316" y="1183865"/>
            <a:ext cx="2232025" cy="1220787"/>
            <a:chOff x="902549" y="739959"/>
            <a:chExt cx="2232201" cy="1220757"/>
          </a:xfrm>
        </p:grpSpPr>
        <p:grpSp>
          <p:nvGrpSpPr>
            <p:cNvPr id="44" name="组合 7"/>
            <p:cNvGrpSpPr>
              <a:grpSpLocks/>
            </p:cNvGrpSpPr>
            <p:nvPr/>
          </p:nvGrpSpPr>
          <p:grpSpPr bwMode="auto">
            <a:xfrm>
              <a:off x="1312300" y="1196752"/>
              <a:ext cx="1822450" cy="763964"/>
              <a:chOff x="1868181" y="1137861"/>
              <a:chExt cx="1822450" cy="763964"/>
            </a:xfrm>
          </p:grpSpPr>
          <p:grpSp>
            <p:nvGrpSpPr>
              <p:cNvPr id="46" name="Group 285"/>
              <p:cNvGrpSpPr>
                <a:grpSpLocks/>
              </p:cNvGrpSpPr>
              <p:nvPr/>
            </p:nvGrpSpPr>
            <p:grpSpPr bwMode="auto">
              <a:xfrm>
                <a:off x="1868181" y="1208633"/>
                <a:ext cx="1822450" cy="659855"/>
                <a:chOff x="532" y="3165"/>
                <a:chExt cx="1432" cy="635"/>
              </a:xfrm>
            </p:grpSpPr>
            <p:sp>
              <p:nvSpPr>
                <p:cNvPr id="49" name="Freeform 287"/>
                <p:cNvSpPr>
                  <a:spLocks/>
                </p:cNvSpPr>
                <p:nvPr/>
              </p:nvSpPr>
              <p:spPr bwMode="gray">
                <a:xfrm>
                  <a:off x="532" y="3490"/>
                  <a:ext cx="1432" cy="310"/>
                </a:xfrm>
                <a:custGeom>
                  <a:avLst/>
                  <a:gdLst>
                    <a:gd name="T0" fmla="*/ 156 w 1832"/>
                    <a:gd name="T1" fmla="*/ 2 h 408"/>
                    <a:gd name="T2" fmla="*/ 156 w 1832"/>
                    <a:gd name="T3" fmla="*/ 5 h 408"/>
                    <a:gd name="T4" fmla="*/ 154 w 1832"/>
                    <a:gd name="T5" fmla="*/ 8 h 408"/>
                    <a:gd name="T6" fmla="*/ 152 w 1832"/>
                    <a:gd name="T7" fmla="*/ 12 h 408"/>
                    <a:gd name="T8" fmla="*/ 150 w 1832"/>
                    <a:gd name="T9" fmla="*/ 16 h 408"/>
                    <a:gd name="T10" fmla="*/ 145 w 1832"/>
                    <a:gd name="T11" fmla="*/ 18 h 408"/>
                    <a:gd name="T12" fmla="*/ 141 w 1832"/>
                    <a:gd name="T13" fmla="*/ 21 h 408"/>
                    <a:gd name="T14" fmla="*/ 137 w 1832"/>
                    <a:gd name="T15" fmla="*/ 23 h 408"/>
                    <a:gd name="T16" fmla="*/ 132 w 1832"/>
                    <a:gd name="T17" fmla="*/ 25 h 408"/>
                    <a:gd name="T18" fmla="*/ 127 w 1832"/>
                    <a:gd name="T19" fmla="*/ 26 h 408"/>
                    <a:gd name="T20" fmla="*/ 120 w 1832"/>
                    <a:gd name="T21" fmla="*/ 26 h 408"/>
                    <a:gd name="T22" fmla="*/ 0 w 1832"/>
                    <a:gd name="T23" fmla="*/ 26 h 408"/>
                    <a:gd name="T24" fmla="*/ 0 w 1832"/>
                    <a:gd name="T25" fmla="*/ 0 h 408"/>
                    <a:gd name="T26" fmla="*/ 156 w 1832"/>
                    <a:gd name="T27" fmla="*/ 0 h 408"/>
                    <a:gd name="T28" fmla="*/ 156 w 1832"/>
                    <a:gd name="T29" fmla="*/ 2 h 408"/>
                    <a:gd name="T30" fmla="*/ 156 w 1832"/>
                    <a:gd name="T31" fmla="*/ 2 h 408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0" t="0" r="r" b="b"/>
                  <a:pathLst>
                    <a:path w="1832" h="408">
                      <a:moveTo>
                        <a:pt x="1832" y="32"/>
                      </a:moveTo>
                      <a:lnTo>
                        <a:pt x="1830" y="66"/>
                      </a:lnTo>
                      <a:lnTo>
                        <a:pt x="1814" y="128"/>
                      </a:lnTo>
                      <a:lnTo>
                        <a:pt x="1788" y="188"/>
                      </a:lnTo>
                      <a:lnTo>
                        <a:pt x="1754" y="240"/>
                      </a:lnTo>
                      <a:lnTo>
                        <a:pt x="1712" y="288"/>
                      </a:lnTo>
                      <a:lnTo>
                        <a:pt x="1664" y="330"/>
                      </a:lnTo>
                      <a:lnTo>
                        <a:pt x="1610" y="362"/>
                      </a:lnTo>
                      <a:lnTo>
                        <a:pt x="1550" y="388"/>
                      </a:lnTo>
                      <a:lnTo>
                        <a:pt x="1486" y="402"/>
                      </a:lnTo>
                      <a:lnTo>
                        <a:pt x="1418" y="408"/>
                      </a:lnTo>
                      <a:lnTo>
                        <a:pt x="0" y="408"/>
                      </a:lnTo>
                      <a:lnTo>
                        <a:pt x="0" y="0"/>
                      </a:lnTo>
                      <a:lnTo>
                        <a:pt x="1832" y="0"/>
                      </a:lnTo>
                      <a:lnTo>
                        <a:pt x="1832" y="32"/>
                      </a:lnTo>
                      <a:close/>
                    </a:path>
                  </a:pathLst>
                </a:custGeom>
                <a:solidFill>
                  <a:schemeClr val="accent1">
                    <a:lumMod val="7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0">
                      <a:solidFill>
                        <a:srgbClr val="DF5908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Consolas"/>
                    <a:ea typeface="黑体"/>
                  </a:endParaRPr>
                </a:p>
              </p:txBody>
            </p:sp>
            <p:sp>
              <p:nvSpPr>
                <p:cNvPr id="50" name="Freeform 289"/>
                <p:cNvSpPr>
                  <a:spLocks/>
                </p:cNvSpPr>
                <p:nvPr/>
              </p:nvSpPr>
              <p:spPr bwMode="gray">
                <a:xfrm flipV="1">
                  <a:off x="532" y="3166"/>
                  <a:ext cx="1251" cy="301"/>
                </a:xfrm>
                <a:custGeom>
                  <a:avLst/>
                  <a:gdLst>
                    <a:gd name="T0" fmla="*/ 40 w 1832"/>
                    <a:gd name="T1" fmla="*/ 1 h 408"/>
                    <a:gd name="T2" fmla="*/ 40 w 1832"/>
                    <a:gd name="T3" fmla="*/ 1 h 408"/>
                    <a:gd name="T4" fmla="*/ 40 w 1832"/>
                    <a:gd name="T5" fmla="*/ 2 h 408"/>
                    <a:gd name="T6" fmla="*/ 40 w 1832"/>
                    <a:gd name="T7" fmla="*/ 3 h 408"/>
                    <a:gd name="T8" fmla="*/ 39 w 1832"/>
                    <a:gd name="T9" fmla="*/ 5 h 408"/>
                    <a:gd name="T10" fmla="*/ 38 w 1832"/>
                    <a:gd name="T11" fmla="*/ 5 h 408"/>
                    <a:gd name="T12" fmla="*/ 37 w 1832"/>
                    <a:gd name="T13" fmla="*/ 6 h 408"/>
                    <a:gd name="T14" fmla="*/ 36 w 1832"/>
                    <a:gd name="T15" fmla="*/ 7 h 408"/>
                    <a:gd name="T16" fmla="*/ 34 w 1832"/>
                    <a:gd name="T17" fmla="*/ 7 h 408"/>
                    <a:gd name="T18" fmla="*/ 33 w 1832"/>
                    <a:gd name="T19" fmla="*/ 8 h 408"/>
                    <a:gd name="T20" fmla="*/ 31 w 1832"/>
                    <a:gd name="T21" fmla="*/ 8 h 408"/>
                    <a:gd name="T22" fmla="*/ 0 w 1832"/>
                    <a:gd name="T23" fmla="*/ 8 h 408"/>
                    <a:gd name="T24" fmla="*/ 0 w 1832"/>
                    <a:gd name="T25" fmla="*/ 0 h 408"/>
                    <a:gd name="T26" fmla="*/ 40 w 1832"/>
                    <a:gd name="T27" fmla="*/ 0 h 408"/>
                    <a:gd name="T28" fmla="*/ 40 w 1832"/>
                    <a:gd name="T29" fmla="*/ 1 h 408"/>
                    <a:gd name="T30" fmla="*/ 40 w 1832"/>
                    <a:gd name="T31" fmla="*/ 1 h 408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0" t="0" r="r" b="b"/>
                  <a:pathLst>
                    <a:path w="1832" h="408">
                      <a:moveTo>
                        <a:pt x="1832" y="32"/>
                      </a:moveTo>
                      <a:lnTo>
                        <a:pt x="1830" y="66"/>
                      </a:lnTo>
                      <a:lnTo>
                        <a:pt x="1814" y="128"/>
                      </a:lnTo>
                      <a:lnTo>
                        <a:pt x="1788" y="188"/>
                      </a:lnTo>
                      <a:lnTo>
                        <a:pt x="1754" y="240"/>
                      </a:lnTo>
                      <a:lnTo>
                        <a:pt x="1712" y="288"/>
                      </a:lnTo>
                      <a:lnTo>
                        <a:pt x="1664" y="330"/>
                      </a:lnTo>
                      <a:lnTo>
                        <a:pt x="1610" y="362"/>
                      </a:lnTo>
                      <a:lnTo>
                        <a:pt x="1550" y="388"/>
                      </a:lnTo>
                      <a:lnTo>
                        <a:pt x="1486" y="402"/>
                      </a:lnTo>
                      <a:lnTo>
                        <a:pt x="1418" y="408"/>
                      </a:lnTo>
                      <a:lnTo>
                        <a:pt x="0" y="408"/>
                      </a:lnTo>
                      <a:lnTo>
                        <a:pt x="0" y="0"/>
                      </a:lnTo>
                      <a:lnTo>
                        <a:pt x="1832" y="0"/>
                      </a:lnTo>
                      <a:lnTo>
                        <a:pt x="1832" y="32"/>
                      </a:lnTo>
                      <a:close/>
                    </a:path>
                  </a:pathLst>
                </a:custGeom>
                <a:solidFill>
                  <a:schemeClr val="accent1">
                    <a:lumMod val="7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0">
                      <a:solidFill>
                        <a:srgbClr val="DF5908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Consolas"/>
                    <a:ea typeface="黑体"/>
                  </a:endParaRPr>
                </a:p>
              </p:txBody>
            </p:sp>
          </p:grpSp>
          <p:sp>
            <p:nvSpPr>
              <p:cNvPr id="47" name="Rectangle 316"/>
              <p:cNvSpPr>
                <a:spLocks noChangeArrowheads="1"/>
              </p:cNvSpPr>
              <p:nvPr/>
            </p:nvSpPr>
            <p:spPr bwMode="auto">
              <a:xfrm>
                <a:off x="2068206" y="1137861"/>
                <a:ext cx="1103313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Consolas" pitchFamily="49" charset="0"/>
                    <a:ea typeface="黑体" pitchFamily="49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Consolas" pitchFamily="49" charset="0"/>
                    <a:ea typeface="黑体" pitchFamily="49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Consolas" pitchFamily="49" charset="0"/>
                    <a:ea typeface="黑体" pitchFamily="49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nsolas" pitchFamily="49" charset="0"/>
                    <a:ea typeface="黑体" pitchFamily="49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nsolas" pitchFamily="49" charset="0"/>
                    <a:ea typeface="黑体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nsolas" pitchFamily="49" charset="0"/>
                    <a:ea typeface="黑体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nsolas" pitchFamily="49" charset="0"/>
                    <a:ea typeface="黑体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nsolas" pitchFamily="49" charset="0"/>
                    <a:ea typeface="黑体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nsolas" pitchFamily="49" charset="0"/>
                    <a:ea typeface="黑体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400" b="1" i="1">
                    <a:solidFill>
                      <a:schemeClr val="bg1"/>
                    </a:solidFill>
                    <a:latin typeface="DECODE" pitchFamily="2" charset="2"/>
                    <a:ea typeface="隶书" pitchFamily="49" charset="-122"/>
                  </a:rPr>
                  <a:t>存得进</a:t>
                </a:r>
                <a:endParaRPr lang="en-US" altLang="zh-CN" sz="2400" b="1" i="1">
                  <a:solidFill>
                    <a:schemeClr val="bg1"/>
                  </a:solidFill>
                  <a:latin typeface="DECODE" pitchFamily="2" charset="2"/>
                  <a:ea typeface="隶书" pitchFamily="49" charset="-122"/>
                </a:endParaRPr>
              </a:p>
            </p:txBody>
          </p:sp>
          <p:sp>
            <p:nvSpPr>
              <p:cNvPr id="48" name="Rectangle 317"/>
              <p:cNvSpPr>
                <a:spLocks noChangeArrowheads="1"/>
              </p:cNvSpPr>
              <p:nvPr/>
            </p:nvSpPr>
            <p:spPr bwMode="auto">
              <a:xfrm>
                <a:off x="2371419" y="1444625"/>
                <a:ext cx="1103313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Consolas" pitchFamily="49" charset="0"/>
                    <a:ea typeface="黑体" pitchFamily="49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Consolas" pitchFamily="49" charset="0"/>
                    <a:ea typeface="黑体" pitchFamily="49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Consolas" pitchFamily="49" charset="0"/>
                    <a:ea typeface="黑体" pitchFamily="49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nsolas" pitchFamily="49" charset="0"/>
                    <a:ea typeface="黑体" pitchFamily="49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nsolas" pitchFamily="49" charset="0"/>
                    <a:ea typeface="黑体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nsolas" pitchFamily="49" charset="0"/>
                    <a:ea typeface="黑体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nsolas" pitchFamily="49" charset="0"/>
                    <a:ea typeface="黑体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nsolas" pitchFamily="49" charset="0"/>
                    <a:ea typeface="黑体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nsolas" pitchFamily="49" charset="0"/>
                    <a:ea typeface="黑体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400" b="1" i="1">
                    <a:solidFill>
                      <a:schemeClr val="bg1"/>
                    </a:solidFill>
                    <a:latin typeface="DECODE" pitchFamily="2" charset="2"/>
                    <a:ea typeface="隶书" pitchFamily="49" charset="-122"/>
                  </a:rPr>
                  <a:t>取得出</a:t>
                </a:r>
              </a:p>
            </p:txBody>
          </p:sp>
        </p:grpSp>
        <p:sp>
          <p:nvSpPr>
            <p:cNvPr id="45" name="MH_Other_1"/>
            <p:cNvSpPr>
              <a:spLocks/>
            </p:cNvSpPr>
            <p:nvPr>
              <p:custDataLst>
                <p:tags r:id="rId2"/>
              </p:custDataLst>
            </p:nvPr>
          </p:nvSpPr>
          <p:spPr bwMode="auto">
            <a:xfrm>
              <a:off x="902549" y="739959"/>
              <a:ext cx="933485" cy="1203141"/>
            </a:xfrm>
            <a:custGeom>
              <a:avLst/>
              <a:gdLst>
                <a:gd name="connsiteX0" fmla="*/ 409742 w 1036210"/>
                <a:gd name="connsiteY0" fmla="*/ 1266007 h 1335540"/>
                <a:gd name="connsiteX1" fmla="*/ 609670 w 1036210"/>
                <a:gd name="connsiteY1" fmla="*/ 1266007 h 1335540"/>
                <a:gd name="connsiteX2" fmla="*/ 609670 w 1036210"/>
                <a:gd name="connsiteY2" fmla="*/ 1269632 h 1335540"/>
                <a:gd name="connsiteX3" fmla="*/ 609160 w 1036210"/>
                <a:gd name="connsiteY3" fmla="*/ 1273093 h 1335540"/>
                <a:gd name="connsiteX4" fmla="*/ 608650 w 1036210"/>
                <a:gd name="connsiteY4" fmla="*/ 1276553 h 1335540"/>
                <a:gd name="connsiteX5" fmla="*/ 607800 w 1036210"/>
                <a:gd name="connsiteY5" fmla="*/ 1280013 h 1335540"/>
                <a:gd name="connsiteX6" fmla="*/ 606610 w 1036210"/>
                <a:gd name="connsiteY6" fmla="*/ 1283473 h 1335540"/>
                <a:gd name="connsiteX7" fmla="*/ 605420 w 1036210"/>
                <a:gd name="connsiteY7" fmla="*/ 1286769 h 1335540"/>
                <a:gd name="connsiteX8" fmla="*/ 603720 w 1036210"/>
                <a:gd name="connsiteY8" fmla="*/ 1290064 h 1335540"/>
                <a:gd name="connsiteX9" fmla="*/ 601850 w 1036210"/>
                <a:gd name="connsiteY9" fmla="*/ 1293029 h 1335540"/>
                <a:gd name="connsiteX10" fmla="*/ 599980 w 1036210"/>
                <a:gd name="connsiteY10" fmla="*/ 1296325 h 1335540"/>
                <a:gd name="connsiteX11" fmla="*/ 597600 w 1036210"/>
                <a:gd name="connsiteY11" fmla="*/ 1299126 h 1335540"/>
                <a:gd name="connsiteX12" fmla="*/ 595220 w 1036210"/>
                <a:gd name="connsiteY12" fmla="*/ 1302092 h 1335540"/>
                <a:gd name="connsiteX13" fmla="*/ 592670 w 1036210"/>
                <a:gd name="connsiteY13" fmla="*/ 1304893 h 1335540"/>
                <a:gd name="connsiteX14" fmla="*/ 589950 w 1036210"/>
                <a:gd name="connsiteY14" fmla="*/ 1307694 h 1335540"/>
                <a:gd name="connsiteX15" fmla="*/ 587059 w 1036210"/>
                <a:gd name="connsiteY15" fmla="*/ 1310330 h 1335540"/>
                <a:gd name="connsiteX16" fmla="*/ 583829 w 1036210"/>
                <a:gd name="connsiteY16" fmla="*/ 1312802 h 1335540"/>
                <a:gd name="connsiteX17" fmla="*/ 580599 w 1036210"/>
                <a:gd name="connsiteY17" fmla="*/ 1315274 h 1335540"/>
                <a:gd name="connsiteX18" fmla="*/ 577029 w 1036210"/>
                <a:gd name="connsiteY18" fmla="*/ 1317580 h 1335540"/>
                <a:gd name="connsiteX19" fmla="*/ 573459 w 1036210"/>
                <a:gd name="connsiteY19" fmla="*/ 1319722 h 1335540"/>
                <a:gd name="connsiteX20" fmla="*/ 569549 w 1036210"/>
                <a:gd name="connsiteY20" fmla="*/ 1321864 h 1335540"/>
                <a:gd name="connsiteX21" fmla="*/ 565639 w 1036210"/>
                <a:gd name="connsiteY21" fmla="*/ 1323677 h 1335540"/>
                <a:gd name="connsiteX22" fmla="*/ 561729 w 1036210"/>
                <a:gd name="connsiteY22" fmla="*/ 1325654 h 1335540"/>
                <a:gd name="connsiteX23" fmla="*/ 557478 w 1036210"/>
                <a:gd name="connsiteY23" fmla="*/ 1327302 h 1335540"/>
                <a:gd name="connsiteX24" fmla="*/ 553058 w 1036210"/>
                <a:gd name="connsiteY24" fmla="*/ 1328785 h 1335540"/>
                <a:gd name="connsiteX25" fmla="*/ 548638 w 1036210"/>
                <a:gd name="connsiteY25" fmla="*/ 1330103 h 1335540"/>
                <a:gd name="connsiteX26" fmla="*/ 544047 w 1036210"/>
                <a:gd name="connsiteY26" fmla="*/ 1331256 h 1335540"/>
                <a:gd name="connsiteX27" fmla="*/ 539458 w 1036210"/>
                <a:gd name="connsiteY27" fmla="*/ 1332574 h 1335540"/>
                <a:gd name="connsiteX28" fmla="*/ 534697 w 1036210"/>
                <a:gd name="connsiteY28" fmla="*/ 1333398 h 1335540"/>
                <a:gd name="connsiteX29" fmla="*/ 529937 w 1036210"/>
                <a:gd name="connsiteY29" fmla="*/ 1334222 h 1335540"/>
                <a:gd name="connsiteX30" fmla="*/ 525007 w 1036210"/>
                <a:gd name="connsiteY30" fmla="*/ 1334881 h 1335540"/>
                <a:gd name="connsiteX31" fmla="*/ 519907 w 1036210"/>
                <a:gd name="connsiteY31" fmla="*/ 1335211 h 1335540"/>
                <a:gd name="connsiteX32" fmla="*/ 514806 w 1036210"/>
                <a:gd name="connsiteY32" fmla="*/ 1335540 h 1335540"/>
                <a:gd name="connsiteX33" fmla="*/ 509876 w 1036210"/>
                <a:gd name="connsiteY33" fmla="*/ 1335540 h 1335540"/>
                <a:gd name="connsiteX34" fmla="*/ 504606 w 1036210"/>
                <a:gd name="connsiteY34" fmla="*/ 1335540 h 1335540"/>
                <a:gd name="connsiteX35" fmla="*/ 499506 w 1036210"/>
                <a:gd name="connsiteY35" fmla="*/ 1335211 h 1335540"/>
                <a:gd name="connsiteX36" fmla="*/ 494406 w 1036210"/>
                <a:gd name="connsiteY36" fmla="*/ 1334881 h 1335540"/>
                <a:gd name="connsiteX37" fmla="*/ 489475 w 1036210"/>
                <a:gd name="connsiteY37" fmla="*/ 1334222 h 1335540"/>
                <a:gd name="connsiteX38" fmla="*/ 484715 w 1036210"/>
                <a:gd name="connsiteY38" fmla="*/ 1333398 h 1335540"/>
                <a:gd name="connsiteX39" fmla="*/ 479955 w 1036210"/>
                <a:gd name="connsiteY39" fmla="*/ 1332574 h 1335540"/>
                <a:gd name="connsiteX40" fmla="*/ 475365 w 1036210"/>
                <a:gd name="connsiteY40" fmla="*/ 1331256 h 1335540"/>
                <a:gd name="connsiteX41" fmla="*/ 470774 w 1036210"/>
                <a:gd name="connsiteY41" fmla="*/ 1330103 h 1335540"/>
                <a:gd name="connsiteX42" fmla="*/ 466354 w 1036210"/>
                <a:gd name="connsiteY42" fmla="*/ 1328785 h 1335540"/>
                <a:gd name="connsiteX43" fmla="*/ 462104 w 1036210"/>
                <a:gd name="connsiteY43" fmla="*/ 1327302 h 1335540"/>
                <a:gd name="connsiteX44" fmla="*/ 457854 w 1036210"/>
                <a:gd name="connsiteY44" fmla="*/ 1325654 h 1335540"/>
                <a:gd name="connsiteX45" fmla="*/ 453774 w 1036210"/>
                <a:gd name="connsiteY45" fmla="*/ 1323677 h 1335540"/>
                <a:gd name="connsiteX46" fmla="*/ 449864 w 1036210"/>
                <a:gd name="connsiteY46" fmla="*/ 1321864 h 1335540"/>
                <a:gd name="connsiteX47" fmla="*/ 445954 w 1036210"/>
                <a:gd name="connsiteY47" fmla="*/ 1319722 h 1335540"/>
                <a:gd name="connsiteX48" fmla="*/ 442383 w 1036210"/>
                <a:gd name="connsiteY48" fmla="*/ 1317580 h 1335540"/>
                <a:gd name="connsiteX49" fmla="*/ 438983 w 1036210"/>
                <a:gd name="connsiteY49" fmla="*/ 1315274 h 1335540"/>
                <a:gd name="connsiteX50" fmla="*/ 435753 w 1036210"/>
                <a:gd name="connsiteY50" fmla="*/ 1312802 h 1335540"/>
                <a:gd name="connsiteX51" fmla="*/ 432523 w 1036210"/>
                <a:gd name="connsiteY51" fmla="*/ 1310330 h 1335540"/>
                <a:gd name="connsiteX52" fmla="*/ 429633 w 1036210"/>
                <a:gd name="connsiteY52" fmla="*/ 1307694 h 1335540"/>
                <a:gd name="connsiteX53" fmla="*/ 426743 w 1036210"/>
                <a:gd name="connsiteY53" fmla="*/ 1304893 h 1335540"/>
                <a:gd name="connsiteX54" fmla="*/ 424192 w 1036210"/>
                <a:gd name="connsiteY54" fmla="*/ 1302092 h 1335540"/>
                <a:gd name="connsiteX55" fmla="*/ 421812 w 1036210"/>
                <a:gd name="connsiteY55" fmla="*/ 1299126 h 1335540"/>
                <a:gd name="connsiteX56" fmla="*/ 419432 w 1036210"/>
                <a:gd name="connsiteY56" fmla="*/ 1296325 h 1335540"/>
                <a:gd name="connsiteX57" fmla="*/ 417562 w 1036210"/>
                <a:gd name="connsiteY57" fmla="*/ 1293029 h 1335540"/>
                <a:gd name="connsiteX58" fmla="*/ 415862 w 1036210"/>
                <a:gd name="connsiteY58" fmla="*/ 1290064 h 1335540"/>
                <a:gd name="connsiteX59" fmla="*/ 414162 w 1036210"/>
                <a:gd name="connsiteY59" fmla="*/ 1286769 h 1335540"/>
                <a:gd name="connsiteX60" fmla="*/ 412802 w 1036210"/>
                <a:gd name="connsiteY60" fmla="*/ 1283473 h 1335540"/>
                <a:gd name="connsiteX61" fmla="*/ 411612 w 1036210"/>
                <a:gd name="connsiteY61" fmla="*/ 1280013 h 1335540"/>
                <a:gd name="connsiteX62" fmla="*/ 410762 w 1036210"/>
                <a:gd name="connsiteY62" fmla="*/ 1276553 h 1335540"/>
                <a:gd name="connsiteX63" fmla="*/ 410252 w 1036210"/>
                <a:gd name="connsiteY63" fmla="*/ 1273093 h 1335540"/>
                <a:gd name="connsiteX64" fmla="*/ 409912 w 1036210"/>
                <a:gd name="connsiteY64" fmla="*/ 1269632 h 1335540"/>
                <a:gd name="connsiteX65" fmla="*/ 376299 w 1036210"/>
                <a:gd name="connsiteY65" fmla="*/ 1180932 h 1335540"/>
                <a:gd name="connsiteX66" fmla="*/ 643113 w 1036210"/>
                <a:gd name="connsiteY66" fmla="*/ 1180932 h 1335540"/>
                <a:gd name="connsiteX67" fmla="*/ 646326 w 1036210"/>
                <a:gd name="connsiteY67" fmla="*/ 1181097 h 1335540"/>
                <a:gd name="connsiteX68" fmla="*/ 649539 w 1036210"/>
                <a:gd name="connsiteY68" fmla="*/ 1181592 h 1335540"/>
                <a:gd name="connsiteX69" fmla="*/ 652582 w 1036210"/>
                <a:gd name="connsiteY69" fmla="*/ 1182251 h 1335540"/>
                <a:gd name="connsiteX70" fmla="*/ 655456 w 1036210"/>
                <a:gd name="connsiteY70" fmla="*/ 1183405 h 1335540"/>
                <a:gd name="connsiteX71" fmla="*/ 658162 w 1036210"/>
                <a:gd name="connsiteY71" fmla="*/ 1184560 h 1335540"/>
                <a:gd name="connsiteX72" fmla="*/ 661036 w 1036210"/>
                <a:gd name="connsiteY72" fmla="*/ 1186209 h 1335540"/>
                <a:gd name="connsiteX73" fmla="*/ 663403 w 1036210"/>
                <a:gd name="connsiteY73" fmla="*/ 1188023 h 1335540"/>
                <a:gd name="connsiteX74" fmla="*/ 665601 w 1036210"/>
                <a:gd name="connsiteY74" fmla="*/ 1190002 h 1335540"/>
                <a:gd name="connsiteX75" fmla="*/ 667799 w 1036210"/>
                <a:gd name="connsiteY75" fmla="*/ 1192311 h 1335540"/>
                <a:gd name="connsiteX76" fmla="*/ 669490 w 1036210"/>
                <a:gd name="connsiteY76" fmla="*/ 1194619 h 1335540"/>
                <a:gd name="connsiteX77" fmla="*/ 671012 w 1036210"/>
                <a:gd name="connsiteY77" fmla="*/ 1197093 h 1335540"/>
                <a:gd name="connsiteX78" fmla="*/ 672365 w 1036210"/>
                <a:gd name="connsiteY78" fmla="*/ 1199896 h 1335540"/>
                <a:gd name="connsiteX79" fmla="*/ 673548 w 1036210"/>
                <a:gd name="connsiteY79" fmla="*/ 1202700 h 1335540"/>
                <a:gd name="connsiteX80" fmla="*/ 674394 w 1036210"/>
                <a:gd name="connsiteY80" fmla="*/ 1205668 h 1335540"/>
                <a:gd name="connsiteX81" fmla="*/ 674732 w 1036210"/>
                <a:gd name="connsiteY81" fmla="*/ 1208801 h 1335540"/>
                <a:gd name="connsiteX82" fmla="*/ 674901 w 1036210"/>
                <a:gd name="connsiteY82" fmla="*/ 1211935 h 1335540"/>
                <a:gd name="connsiteX83" fmla="*/ 674732 w 1036210"/>
                <a:gd name="connsiteY83" fmla="*/ 1215068 h 1335540"/>
                <a:gd name="connsiteX84" fmla="*/ 674394 w 1036210"/>
                <a:gd name="connsiteY84" fmla="*/ 1218201 h 1335540"/>
                <a:gd name="connsiteX85" fmla="*/ 673548 w 1036210"/>
                <a:gd name="connsiteY85" fmla="*/ 1221169 h 1335540"/>
                <a:gd name="connsiteX86" fmla="*/ 672365 w 1036210"/>
                <a:gd name="connsiteY86" fmla="*/ 1224138 h 1335540"/>
                <a:gd name="connsiteX87" fmla="*/ 671012 w 1036210"/>
                <a:gd name="connsiteY87" fmla="*/ 1226776 h 1335540"/>
                <a:gd name="connsiteX88" fmla="*/ 669490 w 1036210"/>
                <a:gd name="connsiteY88" fmla="*/ 1229415 h 1335540"/>
                <a:gd name="connsiteX89" fmla="*/ 667799 w 1036210"/>
                <a:gd name="connsiteY89" fmla="*/ 1231724 h 1335540"/>
                <a:gd name="connsiteX90" fmla="*/ 665601 w 1036210"/>
                <a:gd name="connsiteY90" fmla="*/ 1233867 h 1335540"/>
                <a:gd name="connsiteX91" fmla="*/ 663403 w 1036210"/>
                <a:gd name="connsiteY91" fmla="*/ 1236011 h 1335540"/>
                <a:gd name="connsiteX92" fmla="*/ 661036 w 1036210"/>
                <a:gd name="connsiteY92" fmla="*/ 1237660 h 1335540"/>
                <a:gd name="connsiteX93" fmla="*/ 658162 w 1036210"/>
                <a:gd name="connsiteY93" fmla="*/ 1239144 h 1335540"/>
                <a:gd name="connsiteX94" fmla="*/ 655456 w 1036210"/>
                <a:gd name="connsiteY94" fmla="*/ 1240464 h 1335540"/>
                <a:gd name="connsiteX95" fmla="*/ 652582 w 1036210"/>
                <a:gd name="connsiteY95" fmla="*/ 1241618 h 1335540"/>
                <a:gd name="connsiteX96" fmla="*/ 649539 w 1036210"/>
                <a:gd name="connsiteY96" fmla="*/ 1242443 h 1335540"/>
                <a:gd name="connsiteX97" fmla="*/ 646326 w 1036210"/>
                <a:gd name="connsiteY97" fmla="*/ 1242938 h 1335540"/>
                <a:gd name="connsiteX98" fmla="*/ 643113 w 1036210"/>
                <a:gd name="connsiteY98" fmla="*/ 1243102 h 1335540"/>
                <a:gd name="connsiteX99" fmla="*/ 376299 w 1036210"/>
                <a:gd name="connsiteY99" fmla="*/ 1243102 h 1335540"/>
                <a:gd name="connsiteX100" fmla="*/ 373086 w 1036210"/>
                <a:gd name="connsiteY100" fmla="*/ 1242938 h 1335540"/>
                <a:gd name="connsiteX101" fmla="*/ 369873 w 1036210"/>
                <a:gd name="connsiteY101" fmla="*/ 1242443 h 1335540"/>
                <a:gd name="connsiteX102" fmla="*/ 366830 w 1036210"/>
                <a:gd name="connsiteY102" fmla="*/ 1241618 h 1335540"/>
                <a:gd name="connsiteX103" fmla="*/ 363956 w 1036210"/>
                <a:gd name="connsiteY103" fmla="*/ 1240464 h 1335540"/>
                <a:gd name="connsiteX104" fmla="*/ 361250 w 1036210"/>
                <a:gd name="connsiteY104" fmla="*/ 1239144 h 1335540"/>
                <a:gd name="connsiteX105" fmla="*/ 358544 w 1036210"/>
                <a:gd name="connsiteY105" fmla="*/ 1237660 h 1335540"/>
                <a:gd name="connsiteX106" fmla="*/ 356009 w 1036210"/>
                <a:gd name="connsiteY106" fmla="*/ 1236011 h 1335540"/>
                <a:gd name="connsiteX107" fmla="*/ 353810 w 1036210"/>
                <a:gd name="connsiteY107" fmla="*/ 1233867 h 1335540"/>
                <a:gd name="connsiteX108" fmla="*/ 351781 w 1036210"/>
                <a:gd name="connsiteY108" fmla="*/ 1231724 h 1335540"/>
                <a:gd name="connsiteX109" fmla="*/ 349921 w 1036210"/>
                <a:gd name="connsiteY109" fmla="*/ 1229415 h 1335540"/>
                <a:gd name="connsiteX110" fmla="*/ 348399 w 1036210"/>
                <a:gd name="connsiteY110" fmla="*/ 1226776 h 1335540"/>
                <a:gd name="connsiteX111" fmla="*/ 346878 w 1036210"/>
                <a:gd name="connsiteY111" fmla="*/ 1224138 h 1335540"/>
                <a:gd name="connsiteX112" fmla="*/ 345864 w 1036210"/>
                <a:gd name="connsiteY112" fmla="*/ 1221169 h 1335540"/>
                <a:gd name="connsiteX113" fmla="*/ 345018 w 1036210"/>
                <a:gd name="connsiteY113" fmla="*/ 1218201 h 1335540"/>
                <a:gd name="connsiteX114" fmla="*/ 344680 w 1036210"/>
                <a:gd name="connsiteY114" fmla="*/ 1215068 h 1335540"/>
                <a:gd name="connsiteX115" fmla="*/ 344511 w 1036210"/>
                <a:gd name="connsiteY115" fmla="*/ 1211935 h 1335540"/>
                <a:gd name="connsiteX116" fmla="*/ 344680 w 1036210"/>
                <a:gd name="connsiteY116" fmla="*/ 1208801 h 1335540"/>
                <a:gd name="connsiteX117" fmla="*/ 345018 w 1036210"/>
                <a:gd name="connsiteY117" fmla="*/ 1205668 h 1335540"/>
                <a:gd name="connsiteX118" fmla="*/ 345864 w 1036210"/>
                <a:gd name="connsiteY118" fmla="*/ 1202700 h 1335540"/>
                <a:gd name="connsiteX119" fmla="*/ 346878 w 1036210"/>
                <a:gd name="connsiteY119" fmla="*/ 1199896 h 1335540"/>
                <a:gd name="connsiteX120" fmla="*/ 348399 w 1036210"/>
                <a:gd name="connsiteY120" fmla="*/ 1197093 h 1335540"/>
                <a:gd name="connsiteX121" fmla="*/ 349921 w 1036210"/>
                <a:gd name="connsiteY121" fmla="*/ 1194619 h 1335540"/>
                <a:gd name="connsiteX122" fmla="*/ 351781 w 1036210"/>
                <a:gd name="connsiteY122" fmla="*/ 1192311 h 1335540"/>
                <a:gd name="connsiteX123" fmla="*/ 353810 w 1036210"/>
                <a:gd name="connsiteY123" fmla="*/ 1190002 h 1335540"/>
                <a:gd name="connsiteX124" fmla="*/ 356009 w 1036210"/>
                <a:gd name="connsiteY124" fmla="*/ 1188023 h 1335540"/>
                <a:gd name="connsiteX125" fmla="*/ 358544 w 1036210"/>
                <a:gd name="connsiteY125" fmla="*/ 1186209 h 1335540"/>
                <a:gd name="connsiteX126" fmla="*/ 361250 w 1036210"/>
                <a:gd name="connsiteY126" fmla="*/ 1184560 h 1335540"/>
                <a:gd name="connsiteX127" fmla="*/ 363956 w 1036210"/>
                <a:gd name="connsiteY127" fmla="*/ 1183405 h 1335540"/>
                <a:gd name="connsiteX128" fmla="*/ 366830 w 1036210"/>
                <a:gd name="connsiteY128" fmla="*/ 1182251 h 1335540"/>
                <a:gd name="connsiteX129" fmla="*/ 369873 w 1036210"/>
                <a:gd name="connsiteY129" fmla="*/ 1181592 h 1335540"/>
                <a:gd name="connsiteX130" fmla="*/ 373086 w 1036210"/>
                <a:gd name="connsiteY130" fmla="*/ 1181097 h 1335540"/>
                <a:gd name="connsiteX131" fmla="*/ 376299 w 1036210"/>
                <a:gd name="connsiteY131" fmla="*/ 1099129 h 1335540"/>
                <a:gd name="connsiteX132" fmla="*/ 643113 w 1036210"/>
                <a:gd name="connsiteY132" fmla="*/ 1099129 h 1335540"/>
                <a:gd name="connsiteX133" fmla="*/ 646326 w 1036210"/>
                <a:gd name="connsiteY133" fmla="*/ 1099294 h 1335540"/>
                <a:gd name="connsiteX134" fmla="*/ 649539 w 1036210"/>
                <a:gd name="connsiteY134" fmla="*/ 1099625 h 1335540"/>
                <a:gd name="connsiteX135" fmla="*/ 652582 w 1036210"/>
                <a:gd name="connsiteY135" fmla="*/ 1100452 h 1335540"/>
                <a:gd name="connsiteX136" fmla="*/ 655456 w 1036210"/>
                <a:gd name="connsiteY136" fmla="*/ 1101609 h 1335540"/>
                <a:gd name="connsiteX137" fmla="*/ 658162 w 1036210"/>
                <a:gd name="connsiteY137" fmla="*/ 1102932 h 1335540"/>
                <a:gd name="connsiteX138" fmla="*/ 661036 w 1036210"/>
                <a:gd name="connsiteY138" fmla="*/ 1104420 h 1335540"/>
                <a:gd name="connsiteX139" fmla="*/ 663403 w 1036210"/>
                <a:gd name="connsiteY139" fmla="*/ 1106239 h 1335540"/>
                <a:gd name="connsiteX140" fmla="*/ 665601 w 1036210"/>
                <a:gd name="connsiteY140" fmla="*/ 1108223 h 1335540"/>
                <a:gd name="connsiteX141" fmla="*/ 667799 w 1036210"/>
                <a:gd name="connsiteY141" fmla="*/ 1110373 h 1335540"/>
                <a:gd name="connsiteX142" fmla="*/ 669490 w 1036210"/>
                <a:gd name="connsiteY142" fmla="*/ 1112853 h 1335540"/>
                <a:gd name="connsiteX143" fmla="*/ 671012 w 1036210"/>
                <a:gd name="connsiteY143" fmla="*/ 1115498 h 1335540"/>
                <a:gd name="connsiteX144" fmla="*/ 672365 w 1036210"/>
                <a:gd name="connsiteY144" fmla="*/ 1118144 h 1335540"/>
                <a:gd name="connsiteX145" fmla="*/ 673548 w 1036210"/>
                <a:gd name="connsiteY145" fmla="*/ 1120955 h 1335540"/>
                <a:gd name="connsiteX146" fmla="*/ 674394 w 1036210"/>
                <a:gd name="connsiteY146" fmla="*/ 1123931 h 1335540"/>
                <a:gd name="connsiteX147" fmla="*/ 674732 w 1036210"/>
                <a:gd name="connsiteY147" fmla="*/ 1127072 h 1335540"/>
                <a:gd name="connsiteX148" fmla="*/ 674901 w 1036210"/>
                <a:gd name="connsiteY148" fmla="*/ 1130214 h 1335540"/>
                <a:gd name="connsiteX149" fmla="*/ 674732 w 1036210"/>
                <a:gd name="connsiteY149" fmla="*/ 1133521 h 1335540"/>
                <a:gd name="connsiteX150" fmla="*/ 674394 w 1036210"/>
                <a:gd name="connsiteY150" fmla="*/ 1136497 h 1335540"/>
                <a:gd name="connsiteX151" fmla="*/ 673548 w 1036210"/>
                <a:gd name="connsiteY151" fmla="*/ 1139474 h 1335540"/>
                <a:gd name="connsiteX152" fmla="*/ 672365 w 1036210"/>
                <a:gd name="connsiteY152" fmla="*/ 1142284 h 1335540"/>
                <a:gd name="connsiteX153" fmla="*/ 671012 w 1036210"/>
                <a:gd name="connsiteY153" fmla="*/ 1145095 h 1335540"/>
                <a:gd name="connsiteX154" fmla="*/ 669490 w 1036210"/>
                <a:gd name="connsiteY154" fmla="*/ 1147575 h 1335540"/>
                <a:gd name="connsiteX155" fmla="*/ 667799 w 1036210"/>
                <a:gd name="connsiteY155" fmla="*/ 1150221 h 1335540"/>
                <a:gd name="connsiteX156" fmla="*/ 665601 w 1036210"/>
                <a:gd name="connsiteY156" fmla="*/ 1152371 h 1335540"/>
                <a:gd name="connsiteX157" fmla="*/ 663403 w 1036210"/>
                <a:gd name="connsiteY157" fmla="*/ 1154189 h 1335540"/>
                <a:gd name="connsiteX158" fmla="*/ 661036 w 1036210"/>
                <a:gd name="connsiteY158" fmla="*/ 1156008 h 1335540"/>
                <a:gd name="connsiteX159" fmla="*/ 658162 w 1036210"/>
                <a:gd name="connsiteY159" fmla="*/ 1157662 h 1335540"/>
                <a:gd name="connsiteX160" fmla="*/ 655456 w 1036210"/>
                <a:gd name="connsiteY160" fmla="*/ 1158985 h 1335540"/>
                <a:gd name="connsiteX161" fmla="*/ 652582 w 1036210"/>
                <a:gd name="connsiteY161" fmla="*/ 1159977 h 1335540"/>
                <a:gd name="connsiteX162" fmla="*/ 649539 w 1036210"/>
                <a:gd name="connsiteY162" fmla="*/ 1160638 h 1335540"/>
                <a:gd name="connsiteX163" fmla="*/ 646326 w 1036210"/>
                <a:gd name="connsiteY163" fmla="*/ 1161134 h 1335540"/>
                <a:gd name="connsiteX164" fmla="*/ 643113 w 1036210"/>
                <a:gd name="connsiteY164" fmla="*/ 1161299 h 1335540"/>
                <a:gd name="connsiteX165" fmla="*/ 376299 w 1036210"/>
                <a:gd name="connsiteY165" fmla="*/ 1161299 h 1335540"/>
                <a:gd name="connsiteX166" fmla="*/ 373086 w 1036210"/>
                <a:gd name="connsiteY166" fmla="*/ 1161134 h 1335540"/>
                <a:gd name="connsiteX167" fmla="*/ 369873 w 1036210"/>
                <a:gd name="connsiteY167" fmla="*/ 1160638 h 1335540"/>
                <a:gd name="connsiteX168" fmla="*/ 366830 w 1036210"/>
                <a:gd name="connsiteY168" fmla="*/ 1159977 h 1335540"/>
                <a:gd name="connsiteX169" fmla="*/ 363956 w 1036210"/>
                <a:gd name="connsiteY169" fmla="*/ 1158985 h 1335540"/>
                <a:gd name="connsiteX170" fmla="*/ 361250 w 1036210"/>
                <a:gd name="connsiteY170" fmla="*/ 1157662 h 1335540"/>
                <a:gd name="connsiteX171" fmla="*/ 358544 w 1036210"/>
                <a:gd name="connsiteY171" fmla="*/ 1156008 h 1335540"/>
                <a:gd name="connsiteX172" fmla="*/ 356009 w 1036210"/>
                <a:gd name="connsiteY172" fmla="*/ 1154189 h 1335540"/>
                <a:gd name="connsiteX173" fmla="*/ 353810 w 1036210"/>
                <a:gd name="connsiteY173" fmla="*/ 1152371 h 1335540"/>
                <a:gd name="connsiteX174" fmla="*/ 351781 w 1036210"/>
                <a:gd name="connsiteY174" fmla="*/ 1150221 h 1335540"/>
                <a:gd name="connsiteX175" fmla="*/ 349921 w 1036210"/>
                <a:gd name="connsiteY175" fmla="*/ 1147575 h 1335540"/>
                <a:gd name="connsiteX176" fmla="*/ 348399 w 1036210"/>
                <a:gd name="connsiteY176" fmla="*/ 1145095 h 1335540"/>
                <a:gd name="connsiteX177" fmla="*/ 346878 w 1036210"/>
                <a:gd name="connsiteY177" fmla="*/ 1142284 h 1335540"/>
                <a:gd name="connsiteX178" fmla="*/ 345864 w 1036210"/>
                <a:gd name="connsiteY178" fmla="*/ 1139474 h 1335540"/>
                <a:gd name="connsiteX179" fmla="*/ 345018 w 1036210"/>
                <a:gd name="connsiteY179" fmla="*/ 1136497 h 1335540"/>
                <a:gd name="connsiteX180" fmla="*/ 344680 w 1036210"/>
                <a:gd name="connsiteY180" fmla="*/ 1133521 h 1335540"/>
                <a:gd name="connsiteX181" fmla="*/ 344511 w 1036210"/>
                <a:gd name="connsiteY181" fmla="*/ 1130214 h 1335540"/>
                <a:gd name="connsiteX182" fmla="*/ 344680 w 1036210"/>
                <a:gd name="connsiteY182" fmla="*/ 1127072 h 1335540"/>
                <a:gd name="connsiteX183" fmla="*/ 345018 w 1036210"/>
                <a:gd name="connsiteY183" fmla="*/ 1123931 h 1335540"/>
                <a:gd name="connsiteX184" fmla="*/ 345864 w 1036210"/>
                <a:gd name="connsiteY184" fmla="*/ 1120955 h 1335540"/>
                <a:gd name="connsiteX185" fmla="*/ 346878 w 1036210"/>
                <a:gd name="connsiteY185" fmla="*/ 1118144 h 1335540"/>
                <a:gd name="connsiteX186" fmla="*/ 348399 w 1036210"/>
                <a:gd name="connsiteY186" fmla="*/ 1115498 h 1335540"/>
                <a:gd name="connsiteX187" fmla="*/ 349921 w 1036210"/>
                <a:gd name="connsiteY187" fmla="*/ 1112853 h 1335540"/>
                <a:gd name="connsiteX188" fmla="*/ 351781 w 1036210"/>
                <a:gd name="connsiteY188" fmla="*/ 1110373 h 1335540"/>
                <a:gd name="connsiteX189" fmla="*/ 353810 w 1036210"/>
                <a:gd name="connsiteY189" fmla="*/ 1108223 h 1335540"/>
                <a:gd name="connsiteX190" fmla="*/ 356009 w 1036210"/>
                <a:gd name="connsiteY190" fmla="*/ 1106239 h 1335540"/>
                <a:gd name="connsiteX191" fmla="*/ 358544 w 1036210"/>
                <a:gd name="connsiteY191" fmla="*/ 1104420 h 1335540"/>
                <a:gd name="connsiteX192" fmla="*/ 361250 w 1036210"/>
                <a:gd name="connsiteY192" fmla="*/ 1102932 h 1335540"/>
                <a:gd name="connsiteX193" fmla="*/ 363956 w 1036210"/>
                <a:gd name="connsiteY193" fmla="*/ 1101609 h 1335540"/>
                <a:gd name="connsiteX194" fmla="*/ 366830 w 1036210"/>
                <a:gd name="connsiteY194" fmla="*/ 1100452 h 1335540"/>
                <a:gd name="connsiteX195" fmla="*/ 369873 w 1036210"/>
                <a:gd name="connsiteY195" fmla="*/ 1099625 h 1335540"/>
                <a:gd name="connsiteX196" fmla="*/ 373086 w 1036210"/>
                <a:gd name="connsiteY196" fmla="*/ 1099294 h 1335540"/>
                <a:gd name="connsiteX197" fmla="*/ 794884 w 1036210"/>
                <a:gd name="connsiteY197" fmla="*/ 755120 h 1335540"/>
                <a:gd name="connsiteX198" fmla="*/ 794884 w 1036210"/>
                <a:gd name="connsiteY198" fmla="*/ 755447 h 1335540"/>
                <a:gd name="connsiteX199" fmla="*/ 794545 w 1036210"/>
                <a:gd name="connsiteY199" fmla="*/ 755774 h 1335540"/>
                <a:gd name="connsiteX200" fmla="*/ 796620 w 1036210"/>
                <a:gd name="connsiteY200" fmla="*/ 749272 h 1335540"/>
                <a:gd name="connsiteX201" fmla="*/ 796577 w 1036210"/>
                <a:gd name="connsiteY201" fmla="*/ 749886 h 1335540"/>
                <a:gd name="connsiteX202" fmla="*/ 796239 w 1036210"/>
                <a:gd name="connsiteY202" fmla="*/ 752176 h 1335540"/>
                <a:gd name="connsiteX203" fmla="*/ 795730 w 1036210"/>
                <a:gd name="connsiteY203" fmla="*/ 753811 h 1335540"/>
                <a:gd name="connsiteX204" fmla="*/ 795392 w 1036210"/>
                <a:gd name="connsiteY204" fmla="*/ 754466 h 1335540"/>
                <a:gd name="connsiteX205" fmla="*/ 795053 w 1036210"/>
                <a:gd name="connsiteY205" fmla="*/ 754956 h 1335540"/>
                <a:gd name="connsiteX206" fmla="*/ 794884 w 1036210"/>
                <a:gd name="connsiteY206" fmla="*/ 755120 h 1335540"/>
                <a:gd name="connsiteX207" fmla="*/ 794037 w 1036210"/>
                <a:gd name="connsiteY207" fmla="*/ 756592 h 1335540"/>
                <a:gd name="connsiteX208" fmla="*/ 793190 w 1036210"/>
                <a:gd name="connsiteY208" fmla="*/ 757573 h 1335540"/>
                <a:gd name="connsiteX209" fmla="*/ 794545 w 1036210"/>
                <a:gd name="connsiteY209" fmla="*/ 755283 h 1335540"/>
                <a:gd name="connsiteX210" fmla="*/ 795561 w 1036210"/>
                <a:gd name="connsiteY210" fmla="*/ 753157 h 1335540"/>
                <a:gd name="connsiteX211" fmla="*/ 796239 w 1036210"/>
                <a:gd name="connsiteY211" fmla="*/ 751358 h 1335540"/>
                <a:gd name="connsiteX212" fmla="*/ 796577 w 1036210"/>
                <a:gd name="connsiteY212" fmla="*/ 749559 h 1335540"/>
                <a:gd name="connsiteX213" fmla="*/ 796747 w 1036210"/>
                <a:gd name="connsiteY213" fmla="*/ 747269 h 1335540"/>
                <a:gd name="connsiteX214" fmla="*/ 796916 w 1036210"/>
                <a:gd name="connsiteY214" fmla="*/ 747596 h 1335540"/>
                <a:gd name="connsiteX215" fmla="*/ 796747 w 1036210"/>
                <a:gd name="connsiteY215" fmla="*/ 748414 h 1335540"/>
                <a:gd name="connsiteX216" fmla="*/ 796620 w 1036210"/>
                <a:gd name="connsiteY216" fmla="*/ 749272 h 1335540"/>
                <a:gd name="connsiteX217" fmla="*/ 796747 w 1036210"/>
                <a:gd name="connsiteY217" fmla="*/ 747432 h 1335540"/>
                <a:gd name="connsiteX218" fmla="*/ 767594 w 1036210"/>
                <a:gd name="connsiteY218" fmla="*/ 747128 h 1335540"/>
                <a:gd name="connsiteX219" fmla="*/ 767449 w 1036210"/>
                <a:gd name="connsiteY219" fmla="*/ 749231 h 1335540"/>
                <a:gd name="connsiteX220" fmla="*/ 767449 w 1036210"/>
                <a:gd name="connsiteY220" fmla="*/ 749068 h 1335540"/>
                <a:gd name="connsiteX221" fmla="*/ 767449 w 1036210"/>
                <a:gd name="connsiteY221" fmla="*/ 748250 h 1335540"/>
                <a:gd name="connsiteX222" fmla="*/ 769956 w 1036210"/>
                <a:gd name="connsiteY222" fmla="*/ 740595 h 1335540"/>
                <a:gd name="connsiteX223" fmla="*/ 769650 w 1036210"/>
                <a:gd name="connsiteY223" fmla="*/ 741053 h 1335540"/>
                <a:gd name="connsiteX224" fmla="*/ 768634 w 1036210"/>
                <a:gd name="connsiteY224" fmla="*/ 743179 h 1335540"/>
                <a:gd name="connsiteX225" fmla="*/ 767957 w 1036210"/>
                <a:gd name="connsiteY225" fmla="*/ 745306 h 1335540"/>
                <a:gd name="connsiteX226" fmla="*/ 767618 w 1036210"/>
                <a:gd name="connsiteY226" fmla="*/ 746941 h 1335540"/>
                <a:gd name="connsiteX227" fmla="*/ 767594 w 1036210"/>
                <a:gd name="connsiteY227" fmla="*/ 747128 h 1335540"/>
                <a:gd name="connsiteX228" fmla="*/ 767618 w 1036210"/>
                <a:gd name="connsiteY228" fmla="*/ 746778 h 1335540"/>
                <a:gd name="connsiteX229" fmla="*/ 767957 w 1036210"/>
                <a:gd name="connsiteY229" fmla="*/ 744815 h 1335540"/>
                <a:gd name="connsiteX230" fmla="*/ 768465 w 1036210"/>
                <a:gd name="connsiteY230" fmla="*/ 743016 h 1335540"/>
                <a:gd name="connsiteX231" fmla="*/ 768691 w 1036210"/>
                <a:gd name="connsiteY231" fmla="*/ 742634 h 1335540"/>
                <a:gd name="connsiteX232" fmla="*/ 768804 w 1036210"/>
                <a:gd name="connsiteY232" fmla="*/ 742525 h 1335540"/>
                <a:gd name="connsiteX233" fmla="*/ 768804 w 1036210"/>
                <a:gd name="connsiteY233" fmla="*/ 742443 h 1335540"/>
                <a:gd name="connsiteX234" fmla="*/ 769142 w 1036210"/>
                <a:gd name="connsiteY234" fmla="*/ 741871 h 1335540"/>
                <a:gd name="connsiteX235" fmla="*/ 769396 w 1036210"/>
                <a:gd name="connsiteY235" fmla="*/ 741380 h 1335540"/>
                <a:gd name="connsiteX236" fmla="*/ 769752 w 1036210"/>
                <a:gd name="connsiteY236" fmla="*/ 740791 h 1335540"/>
                <a:gd name="connsiteX237" fmla="*/ 770158 w 1036210"/>
                <a:gd name="connsiteY237" fmla="*/ 740290 h 1335540"/>
                <a:gd name="connsiteX238" fmla="*/ 770158 w 1036210"/>
                <a:gd name="connsiteY238" fmla="*/ 740399 h 1335540"/>
                <a:gd name="connsiteX239" fmla="*/ 769956 w 1036210"/>
                <a:gd name="connsiteY239" fmla="*/ 740595 h 1335540"/>
                <a:gd name="connsiteX240" fmla="*/ 1007792 w 1036210"/>
                <a:gd name="connsiteY240" fmla="*/ 303707 h 1335540"/>
                <a:gd name="connsiteX241" fmla="*/ 1036210 w 1036210"/>
                <a:gd name="connsiteY241" fmla="*/ 338777 h 1335540"/>
                <a:gd name="connsiteX242" fmla="*/ 941983 w 1036210"/>
                <a:gd name="connsiteY242" fmla="*/ 415129 h 1335540"/>
                <a:gd name="connsiteX243" fmla="*/ 913566 w 1036210"/>
                <a:gd name="connsiteY243" fmla="*/ 380058 h 1335540"/>
                <a:gd name="connsiteX244" fmla="*/ 28418 w 1036210"/>
                <a:gd name="connsiteY244" fmla="*/ 284751 h 1335540"/>
                <a:gd name="connsiteX245" fmla="*/ 122644 w 1036210"/>
                <a:gd name="connsiteY245" fmla="*/ 361103 h 1335540"/>
                <a:gd name="connsiteX246" fmla="*/ 94227 w 1036210"/>
                <a:gd name="connsiteY246" fmla="*/ 396174 h 1335540"/>
                <a:gd name="connsiteX247" fmla="*/ 0 w 1036210"/>
                <a:gd name="connsiteY247" fmla="*/ 319822 h 1335540"/>
                <a:gd name="connsiteX248" fmla="*/ 521216 w 1036210"/>
                <a:gd name="connsiteY248" fmla="*/ 260648 h 1335540"/>
                <a:gd name="connsiteX249" fmla="*/ 513426 w 1036210"/>
                <a:gd name="connsiteY249" fmla="*/ 260811 h 1335540"/>
                <a:gd name="connsiteX250" fmla="*/ 505636 w 1036210"/>
                <a:gd name="connsiteY250" fmla="*/ 261302 h 1335540"/>
                <a:gd name="connsiteX251" fmla="*/ 497846 w 1036210"/>
                <a:gd name="connsiteY251" fmla="*/ 261793 h 1335540"/>
                <a:gd name="connsiteX252" fmla="*/ 505636 w 1036210"/>
                <a:gd name="connsiteY252" fmla="*/ 262610 h 1335540"/>
                <a:gd name="connsiteX253" fmla="*/ 513257 w 1036210"/>
                <a:gd name="connsiteY253" fmla="*/ 263428 h 1335540"/>
                <a:gd name="connsiteX254" fmla="*/ 520877 w 1036210"/>
                <a:gd name="connsiteY254" fmla="*/ 264410 h 1335540"/>
                <a:gd name="connsiteX255" fmla="*/ 528667 w 1036210"/>
                <a:gd name="connsiteY255" fmla="*/ 265555 h 1335540"/>
                <a:gd name="connsiteX256" fmla="*/ 536288 w 1036210"/>
                <a:gd name="connsiteY256" fmla="*/ 267027 h 1335540"/>
                <a:gd name="connsiteX257" fmla="*/ 543740 w 1036210"/>
                <a:gd name="connsiteY257" fmla="*/ 268499 h 1335540"/>
                <a:gd name="connsiteX258" fmla="*/ 551191 w 1036210"/>
                <a:gd name="connsiteY258" fmla="*/ 270135 h 1335540"/>
                <a:gd name="connsiteX259" fmla="*/ 558642 w 1036210"/>
                <a:gd name="connsiteY259" fmla="*/ 271770 h 1335540"/>
                <a:gd name="connsiteX260" fmla="*/ 566263 w 1036210"/>
                <a:gd name="connsiteY260" fmla="*/ 273897 h 1335540"/>
                <a:gd name="connsiteX261" fmla="*/ 573545 w 1036210"/>
                <a:gd name="connsiteY261" fmla="*/ 275860 h 1335540"/>
                <a:gd name="connsiteX262" fmla="*/ 580827 w 1036210"/>
                <a:gd name="connsiteY262" fmla="*/ 277986 h 1335540"/>
                <a:gd name="connsiteX263" fmla="*/ 587939 w 1036210"/>
                <a:gd name="connsiteY263" fmla="*/ 280440 h 1335540"/>
                <a:gd name="connsiteX264" fmla="*/ 595052 w 1036210"/>
                <a:gd name="connsiteY264" fmla="*/ 282893 h 1335540"/>
                <a:gd name="connsiteX265" fmla="*/ 602165 w 1036210"/>
                <a:gd name="connsiteY265" fmla="*/ 285674 h 1335540"/>
                <a:gd name="connsiteX266" fmla="*/ 609108 w 1036210"/>
                <a:gd name="connsiteY266" fmla="*/ 288455 h 1335540"/>
                <a:gd name="connsiteX267" fmla="*/ 616052 w 1036210"/>
                <a:gd name="connsiteY267" fmla="*/ 291562 h 1335540"/>
                <a:gd name="connsiteX268" fmla="*/ 623164 w 1036210"/>
                <a:gd name="connsiteY268" fmla="*/ 294507 h 1335540"/>
                <a:gd name="connsiteX269" fmla="*/ 629938 w 1036210"/>
                <a:gd name="connsiteY269" fmla="*/ 297942 h 1335540"/>
                <a:gd name="connsiteX270" fmla="*/ 636542 w 1036210"/>
                <a:gd name="connsiteY270" fmla="*/ 301213 h 1335540"/>
                <a:gd name="connsiteX271" fmla="*/ 643147 w 1036210"/>
                <a:gd name="connsiteY271" fmla="*/ 304812 h 1335540"/>
                <a:gd name="connsiteX272" fmla="*/ 649751 w 1036210"/>
                <a:gd name="connsiteY272" fmla="*/ 308410 h 1335540"/>
                <a:gd name="connsiteX273" fmla="*/ 656187 w 1036210"/>
                <a:gd name="connsiteY273" fmla="*/ 312172 h 1335540"/>
                <a:gd name="connsiteX274" fmla="*/ 662453 w 1036210"/>
                <a:gd name="connsiteY274" fmla="*/ 316261 h 1335540"/>
                <a:gd name="connsiteX275" fmla="*/ 668719 w 1036210"/>
                <a:gd name="connsiteY275" fmla="*/ 320187 h 1335540"/>
                <a:gd name="connsiteX276" fmla="*/ 674816 w 1036210"/>
                <a:gd name="connsiteY276" fmla="*/ 324440 h 1335540"/>
                <a:gd name="connsiteX277" fmla="*/ 680912 w 1036210"/>
                <a:gd name="connsiteY277" fmla="*/ 328693 h 1335540"/>
                <a:gd name="connsiteX278" fmla="*/ 686839 w 1036210"/>
                <a:gd name="connsiteY278" fmla="*/ 333273 h 1335540"/>
                <a:gd name="connsiteX279" fmla="*/ 692597 w 1036210"/>
                <a:gd name="connsiteY279" fmla="*/ 337689 h 1335540"/>
                <a:gd name="connsiteX280" fmla="*/ 698355 w 1036210"/>
                <a:gd name="connsiteY280" fmla="*/ 342433 h 1335540"/>
                <a:gd name="connsiteX281" fmla="*/ 703774 w 1036210"/>
                <a:gd name="connsiteY281" fmla="*/ 347176 h 1335540"/>
                <a:gd name="connsiteX282" fmla="*/ 709362 w 1036210"/>
                <a:gd name="connsiteY282" fmla="*/ 352083 h 1335540"/>
                <a:gd name="connsiteX283" fmla="*/ 714612 w 1036210"/>
                <a:gd name="connsiteY283" fmla="*/ 356990 h 1335540"/>
                <a:gd name="connsiteX284" fmla="*/ 719862 w 1036210"/>
                <a:gd name="connsiteY284" fmla="*/ 362225 h 1335540"/>
                <a:gd name="connsiteX285" fmla="*/ 725112 w 1036210"/>
                <a:gd name="connsiteY285" fmla="*/ 367459 h 1335540"/>
                <a:gd name="connsiteX286" fmla="*/ 730023 w 1036210"/>
                <a:gd name="connsiteY286" fmla="*/ 372857 h 1335540"/>
                <a:gd name="connsiteX287" fmla="*/ 734765 w 1036210"/>
                <a:gd name="connsiteY287" fmla="*/ 378254 h 1335540"/>
                <a:gd name="connsiteX288" fmla="*/ 739507 w 1036210"/>
                <a:gd name="connsiteY288" fmla="*/ 383816 h 1335540"/>
                <a:gd name="connsiteX289" fmla="*/ 744248 w 1036210"/>
                <a:gd name="connsiteY289" fmla="*/ 389541 h 1335540"/>
                <a:gd name="connsiteX290" fmla="*/ 748651 w 1036210"/>
                <a:gd name="connsiteY290" fmla="*/ 395266 h 1335540"/>
                <a:gd name="connsiteX291" fmla="*/ 752885 w 1036210"/>
                <a:gd name="connsiteY291" fmla="*/ 401154 h 1335540"/>
                <a:gd name="connsiteX292" fmla="*/ 757119 w 1036210"/>
                <a:gd name="connsiteY292" fmla="*/ 407043 h 1335540"/>
                <a:gd name="connsiteX293" fmla="*/ 761352 w 1036210"/>
                <a:gd name="connsiteY293" fmla="*/ 412931 h 1335540"/>
                <a:gd name="connsiteX294" fmla="*/ 765078 w 1036210"/>
                <a:gd name="connsiteY294" fmla="*/ 418983 h 1335540"/>
                <a:gd name="connsiteX295" fmla="*/ 768973 w 1036210"/>
                <a:gd name="connsiteY295" fmla="*/ 425199 h 1335540"/>
                <a:gd name="connsiteX296" fmla="*/ 772529 w 1036210"/>
                <a:gd name="connsiteY296" fmla="*/ 431415 h 1335540"/>
                <a:gd name="connsiteX297" fmla="*/ 776086 w 1036210"/>
                <a:gd name="connsiteY297" fmla="*/ 437794 h 1335540"/>
                <a:gd name="connsiteX298" fmla="*/ 779473 w 1036210"/>
                <a:gd name="connsiteY298" fmla="*/ 444173 h 1335540"/>
                <a:gd name="connsiteX299" fmla="*/ 782521 w 1036210"/>
                <a:gd name="connsiteY299" fmla="*/ 450552 h 1335540"/>
                <a:gd name="connsiteX300" fmla="*/ 785739 w 1036210"/>
                <a:gd name="connsiteY300" fmla="*/ 457095 h 1335540"/>
                <a:gd name="connsiteX301" fmla="*/ 788448 w 1036210"/>
                <a:gd name="connsiteY301" fmla="*/ 463638 h 1335540"/>
                <a:gd name="connsiteX302" fmla="*/ 791158 w 1036210"/>
                <a:gd name="connsiteY302" fmla="*/ 470181 h 1335540"/>
                <a:gd name="connsiteX303" fmla="*/ 793698 w 1036210"/>
                <a:gd name="connsiteY303" fmla="*/ 476887 h 1335540"/>
                <a:gd name="connsiteX304" fmla="*/ 796069 w 1036210"/>
                <a:gd name="connsiteY304" fmla="*/ 483594 h 1335540"/>
                <a:gd name="connsiteX305" fmla="*/ 798440 w 1036210"/>
                <a:gd name="connsiteY305" fmla="*/ 490464 h 1335540"/>
                <a:gd name="connsiteX306" fmla="*/ 800472 w 1036210"/>
                <a:gd name="connsiteY306" fmla="*/ 497333 h 1335540"/>
                <a:gd name="connsiteX307" fmla="*/ 802335 w 1036210"/>
                <a:gd name="connsiteY307" fmla="*/ 504203 h 1335540"/>
                <a:gd name="connsiteX308" fmla="*/ 804029 w 1036210"/>
                <a:gd name="connsiteY308" fmla="*/ 511073 h 1335540"/>
                <a:gd name="connsiteX309" fmla="*/ 805722 w 1036210"/>
                <a:gd name="connsiteY309" fmla="*/ 517943 h 1335540"/>
                <a:gd name="connsiteX310" fmla="*/ 807246 w 1036210"/>
                <a:gd name="connsiteY310" fmla="*/ 524977 h 1335540"/>
                <a:gd name="connsiteX311" fmla="*/ 808432 w 1036210"/>
                <a:gd name="connsiteY311" fmla="*/ 532010 h 1335540"/>
                <a:gd name="connsiteX312" fmla="*/ 809448 w 1036210"/>
                <a:gd name="connsiteY312" fmla="*/ 539207 h 1335540"/>
                <a:gd name="connsiteX313" fmla="*/ 810464 w 1036210"/>
                <a:gd name="connsiteY313" fmla="*/ 546241 h 1335540"/>
                <a:gd name="connsiteX314" fmla="*/ 811311 w 1036210"/>
                <a:gd name="connsiteY314" fmla="*/ 553274 h 1335540"/>
                <a:gd name="connsiteX315" fmla="*/ 811988 w 1036210"/>
                <a:gd name="connsiteY315" fmla="*/ 560308 h 1335540"/>
                <a:gd name="connsiteX316" fmla="*/ 812327 w 1036210"/>
                <a:gd name="connsiteY316" fmla="*/ 567341 h 1335540"/>
                <a:gd name="connsiteX317" fmla="*/ 812665 w 1036210"/>
                <a:gd name="connsiteY317" fmla="*/ 574539 h 1335540"/>
                <a:gd name="connsiteX318" fmla="*/ 812835 w 1036210"/>
                <a:gd name="connsiteY318" fmla="*/ 581736 h 1335540"/>
                <a:gd name="connsiteX319" fmla="*/ 812665 w 1036210"/>
                <a:gd name="connsiteY319" fmla="*/ 588769 h 1335540"/>
                <a:gd name="connsiteX320" fmla="*/ 812496 w 1036210"/>
                <a:gd name="connsiteY320" fmla="*/ 595966 h 1335540"/>
                <a:gd name="connsiteX321" fmla="*/ 812157 w 1036210"/>
                <a:gd name="connsiteY321" fmla="*/ 603000 h 1335540"/>
                <a:gd name="connsiteX322" fmla="*/ 811649 w 1036210"/>
                <a:gd name="connsiteY322" fmla="*/ 610033 h 1335540"/>
                <a:gd name="connsiteX323" fmla="*/ 810972 w 1036210"/>
                <a:gd name="connsiteY323" fmla="*/ 617067 h 1335540"/>
                <a:gd name="connsiteX324" fmla="*/ 809956 w 1036210"/>
                <a:gd name="connsiteY324" fmla="*/ 624427 h 1335540"/>
                <a:gd name="connsiteX325" fmla="*/ 808940 w 1036210"/>
                <a:gd name="connsiteY325" fmla="*/ 631461 h 1335540"/>
                <a:gd name="connsiteX326" fmla="*/ 807754 w 1036210"/>
                <a:gd name="connsiteY326" fmla="*/ 638331 h 1335540"/>
                <a:gd name="connsiteX327" fmla="*/ 806569 w 1036210"/>
                <a:gd name="connsiteY327" fmla="*/ 645364 h 1335540"/>
                <a:gd name="connsiteX328" fmla="*/ 805045 w 1036210"/>
                <a:gd name="connsiteY328" fmla="*/ 652398 h 1335540"/>
                <a:gd name="connsiteX329" fmla="*/ 803182 w 1036210"/>
                <a:gd name="connsiteY329" fmla="*/ 659268 h 1335540"/>
                <a:gd name="connsiteX330" fmla="*/ 801488 w 1036210"/>
                <a:gd name="connsiteY330" fmla="*/ 666301 h 1335540"/>
                <a:gd name="connsiteX331" fmla="*/ 799456 w 1036210"/>
                <a:gd name="connsiteY331" fmla="*/ 673171 h 1335540"/>
                <a:gd name="connsiteX332" fmla="*/ 797255 w 1036210"/>
                <a:gd name="connsiteY332" fmla="*/ 679878 h 1335540"/>
                <a:gd name="connsiteX333" fmla="*/ 795053 w 1036210"/>
                <a:gd name="connsiteY333" fmla="*/ 686748 h 1335540"/>
                <a:gd name="connsiteX334" fmla="*/ 792513 w 1036210"/>
                <a:gd name="connsiteY334" fmla="*/ 693454 h 1335540"/>
                <a:gd name="connsiteX335" fmla="*/ 789803 w 1036210"/>
                <a:gd name="connsiteY335" fmla="*/ 700160 h 1335540"/>
                <a:gd name="connsiteX336" fmla="*/ 787094 w 1036210"/>
                <a:gd name="connsiteY336" fmla="*/ 706703 h 1335540"/>
                <a:gd name="connsiteX337" fmla="*/ 784045 w 1036210"/>
                <a:gd name="connsiteY337" fmla="*/ 713246 h 1335540"/>
                <a:gd name="connsiteX338" fmla="*/ 780997 w 1036210"/>
                <a:gd name="connsiteY338" fmla="*/ 719789 h 1335540"/>
                <a:gd name="connsiteX339" fmla="*/ 777610 w 1036210"/>
                <a:gd name="connsiteY339" fmla="*/ 726332 h 1335540"/>
                <a:gd name="connsiteX340" fmla="*/ 774392 w 1036210"/>
                <a:gd name="connsiteY340" fmla="*/ 732711 h 1335540"/>
                <a:gd name="connsiteX341" fmla="*/ 770666 w 1036210"/>
                <a:gd name="connsiteY341" fmla="*/ 738926 h 1335540"/>
                <a:gd name="connsiteX342" fmla="*/ 769933 w 1036210"/>
                <a:gd name="connsiteY342" fmla="*/ 740344 h 1335540"/>
                <a:gd name="connsiteX343" fmla="*/ 769650 w 1036210"/>
                <a:gd name="connsiteY343" fmla="*/ 740726 h 1335540"/>
                <a:gd name="connsiteX344" fmla="*/ 769820 w 1036210"/>
                <a:gd name="connsiteY344" fmla="*/ 740563 h 1335540"/>
                <a:gd name="connsiteX345" fmla="*/ 769933 w 1036210"/>
                <a:gd name="connsiteY345" fmla="*/ 740344 h 1335540"/>
                <a:gd name="connsiteX346" fmla="*/ 770497 w 1036210"/>
                <a:gd name="connsiteY346" fmla="*/ 739581 h 1335540"/>
                <a:gd name="connsiteX347" fmla="*/ 771175 w 1036210"/>
                <a:gd name="connsiteY347" fmla="*/ 738763 h 1335540"/>
                <a:gd name="connsiteX348" fmla="*/ 770158 w 1036210"/>
                <a:gd name="connsiteY348" fmla="*/ 740290 h 1335540"/>
                <a:gd name="connsiteX349" fmla="*/ 770158 w 1036210"/>
                <a:gd name="connsiteY349" fmla="*/ 740235 h 1335540"/>
                <a:gd name="connsiteX350" fmla="*/ 769989 w 1036210"/>
                <a:gd name="connsiteY350" fmla="*/ 740399 h 1335540"/>
                <a:gd name="connsiteX351" fmla="*/ 769752 w 1036210"/>
                <a:gd name="connsiteY351" fmla="*/ 740791 h 1335540"/>
                <a:gd name="connsiteX352" fmla="*/ 769650 w 1036210"/>
                <a:gd name="connsiteY352" fmla="*/ 740889 h 1335540"/>
                <a:gd name="connsiteX353" fmla="*/ 769396 w 1036210"/>
                <a:gd name="connsiteY353" fmla="*/ 741380 h 1335540"/>
                <a:gd name="connsiteX354" fmla="*/ 768804 w 1036210"/>
                <a:gd name="connsiteY354" fmla="*/ 742361 h 1335540"/>
                <a:gd name="connsiteX355" fmla="*/ 768804 w 1036210"/>
                <a:gd name="connsiteY355" fmla="*/ 742443 h 1335540"/>
                <a:gd name="connsiteX356" fmla="*/ 768691 w 1036210"/>
                <a:gd name="connsiteY356" fmla="*/ 742634 h 1335540"/>
                <a:gd name="connsiteX357" fmla="*/ 768465 w 1036210"/>
                <a:gd name="connsiteY357" fmla="*/ 742852 h 1335540"/>
                <a:gd name="connsiteX358" fmla="*/ 766941 w 1036210"/>
                <a:gd name="connsiteY358" fmla="*/ 746124 h 1335540"/>
                <a:gd name="connsiteX359" fmla="*/ 763554 w 1036210"/>
                <a:gd name="connsiteY359" fmla="*/ 752339 h 1335540"/>
                <a:gd name="connsiteX360" fmla="*/ 759828 w 1036210"/>
                <a:gd name="connsiteY360" fmla="*/ 758555 h 1335540"/>
                <a:gd name="connsiteX361" fmla="*/ 756272 w 1036210"/>
                <a:gd name="connsiteY361" fmla="*/ 764771 h 1335540"/>
                <a:gd name="connsiteX362" fmla="*/ 752208 w 1036210"/>
                <a:gd name="connsiteY362" fmla="*/ 770823 h 1335540"/>
                <a:gd name="connsiteX363" fmla="*/ 748143 w 1036210"/>
                <a:gd name="connsiteY363" fmla="*/ 776875 h 1335540"/>
                <a:gd name="connsiteX364" fmla="*/ 743910 w 1036210"/>
                <a:gd name="connsiteY364" fmla="*/ 783090 h 1335540"/>
                <a:gd name="connsiteX365" fmla="*/ 739337 w 1036210"/>
                <a:gd name="connsiteY365" fmla="*/ 789142 h 1335540"/>
                <a:gd name="connsiteX366" fmla="*/ 730531 w 1036210"/>
                <a:gd name="connsiteY366" fmla="*/ 801247 h 1335540"/>
                <a:gd name="connsiteX367" fmla="*/ 721556 w 1036210"/>
                <a:gd name="connsiteY367" fmla="*/ 813678 h 1335540"/>
                <a:gd name="connsiteX368" fmla="*/ 717152 w 1036210"/>
                <a:gd name="connsiteY368" fmla="*/ 820057 h 1335540"/>
                <a:gd name="connsiteX369" fmla="*/ 712749 w 1036210"/>
                <a:gd name="connsiteY369" fmla="*/ 826600 h 1335540"/>
                <a:gd name="connsiteX370" fmla="*/ 708515 w 1036210"/>
                <a:gd name="connsiteY370" fmla="*/ 832979 h 1335540"/>
                <a:gd name="connsiteX371" fmla="*/ 704620 w 1036210"/>
                <a:gd name="connsiteY371" fmla="*/ 839686 h 1335540"/>
                <a:gd name="connsiteX372" fmla="*/ 700556 w 1036210"/>
                <a:gd name="connsiteY372" fmla="*/ 846392 h 1335540"/>
                <a:gd name="connsiteX373" fmla="*/ 696661 w 1036210"/>
                <a:gd name="connsiteY373" fmla="*/ 853098 h 1335540"/>
                <a:gd name="connsiteX374" fmla="*/ 693105 w 1036210"/>
                <a:gd name="connsiteY374" fmla="*/ 860295 h 1335540"/>
                <a:gd name="connsiteX375" fmla="*/ 689549 w 1036210"/>
                <a:gd name="connsiteY375" fmla="*/ 867165 h 1335540"/>
                <a:gd name="connsiteX376" fmla="*/ 686500 w 1036210"/>
                <a:gd name="connsiteY376" fmla="*/ 874362 h 1335540"/>
                <a:gd name="connsiteX377" fmla="*/ 683452 w 1036210"/>
                <a:gd name="connsiteY377" fmla="*/ 881396 h 1335540"/>
                <a:gd name="connsiteX378" fmla="*/ 680743 w 1036210"/>
                <a:gd name="connsiteY378" fmla="*/ 888757 h 1335540"/>
                <a:gd name="connsiteX379" fmla="*/ 678203 w 1036210"/>
                <a:gd name="connsiteY379" fmla="*/ 896281 h 1335540"/>
                <a:gd name="connsiteX380" fmla="*/ 676001 w 1036210"/>
                <a:gd name="connsiteY380" fmla="*/ 903642 h 1335540"/>
                <a:gd name="connsiteX381" fmla="*/ 673969 w 1036210"/>
                <a:gd name="connsiteY381" fmla="*/ 911002 h 1335540"/>
                <a:gd name="connsiteX382" fmla="*/ 672106 w 1036210"/>
                <a:gd name="connsiteY382" fmla="*/ 918526 h 1335540"/>
                <a:gd name="connsiteX383" fmla="*/ 670582 w 1036210"/>
                <a:gd name="connsiteY383" fmla="*/ 926051 h 1335540"/>
                <a:gd name="connsiteX384" fmla="*/ 669227 w 1036210"/>
                <a:gd name="connsiteY384" fmla="*/ 933575 h 1335540"/>
                <a:gd name="connsiteX385" fmla="*/ 668211 w 1036210"/>
                <a:gd name="connsiteY385" fmla="*/ 941099 h 1335540"/>
                <a:gd name="connsiteX386" fmla="*/ 667364 w 1036210"/>
                <a:gd name="connsiteY386" fmla="*/ 948623 h 1335540"/>
                <a:gd name="connsiteX387" fmla="*/ 666687 w 1036210"/>
                <a:gd name="connsiteY387" fmla="*/ 956311 h 1335540"/>
                <a:gd name="connsiteX388" fmla="*/ 666009 w 1036210"/>
                <a:gd name="connsiteY388" fmla="*/ 963999 h 1335540"/>
                <a:gd name="connsiteX389" fmla="*/ 665840 w 1036210"/>
                <a:gd name="connsiteY389" fmla="*/ 971523 h 1335540"/>
                <a:gd name="connsiteX390" fmla="*/ 665671 w 1036210"/>
                <a:gd name="connsiteY390" fmla="*/ 979047 h 1335540"/>
                <a:gd name="connsiteX391" fmla="*/ 665840 w 1036210"/>
                <a:gd name="connsiteY391" fmla="*/ 986735 h 1335540"/>
                <a:gd name="connsiteX392" fmla="*/ 666179 w 1036210"/>
                <a:gd name="connsiteY392" fmla="*/ 994259 h 1335540"/>
                <a:gd name="connsiteX393" fmla="*/ 666687 w 1036210"/>
                <a:gd name="connsiteY393" fmla="*/ 1001784 h 1335540"/>
                <a:gd name="connsiteX394" fmla="*/ 667703 w 1036210"/>
                <a:gd name="connsiteY394" fmla="*/ 994259 h 1335540"/>
                <a:gd name="connsiteX395" fmla="*/ 668549 w 1036210"/>
                <a:gd name="connsiteY395" fmla="*/ 986899 h 1335540"/>
                <a:gd name="connsiteX396" fmla="*/ 669735 w 1036210"/>
                <a:gd name="connsiteY396" fmla="*/ 979374 h 1335540"/>
                <a:gd name="connsiteX397" fmla="*/ 670920 w 1036210"/>
                <a:gd name="connsiteY397" fmla="*/ 972014 h 1335540"/>
                <a:gd name="connsiteX398" fmla="*/ 672275 w 1036210"/>
                <a:gd name="connsiteY398" fmla="*/ 964653 h 1335540"/>
                <a:gd name="connsiteX399" fmla="*/ 673969 w 1036210"/>
                <a:gd name="connsiteY399" fmla="*/ 957293 h 1335540"/>
                <a:gd name="connsiteX400" fmla="*/ 675662 w 1036210"/>
                <a:gd name="connsiteY400" fmla="*/ 949932 h 1335540"/>
                <a:gd name="connsiteX401" fmla="*/ 677525 w 1036210"/>
                <a:gd name="connsiteY401" fmla="*/ 942898 h 1335540"/>
                <a:gd name="connsiteX402" fmla="*/ 679557 w 1036210"/>
                <a:gd name="connsiteY402" fmla="*/ 935701 h 1335540"/>
                <a:gd name="connsiteX403" fmla="*/ 681759 w 1036210"/>
                <a:gd name="connsiteY403" fmla="*/ 928668 h 1335540"/>
                <a:gd name="connsiteX404" fmla="*/ 683960 w 1036210"/>
                <a:gd name="connsiteY404" fmla="*/ 921634 h 1335540"/>
                <a:gd name="connsiteX405" fmla="*/ 686670 w 1036210"/>
                <a:gd name="connsiteY405" fmla="*/ 914764 h 1335540"/>
                <a:gd name="connsiteX406" fmla="*/ 689379 w 1036210"/>
                <a:gd name="connsiteY406" fmla="*/ 908058 h 1335540"/>
                <a:gd name="connsiteX407" fmla="*/ 692428 w 1036210"/>
                <a:gd name="connsiteY407" fmla="*/ 901188 h 1335540"/>
                <a:gd name="connsiteX408" fmla="*/ 695476 w 1036210"/>
                <a:gd name="connsiteY408" fmla="*/ 894482 h 1335540"/>
                <a:gd name="connsiteX409" fmla="*/ 698863 w 1036210"/>
                <a:gd name="connsiteY409" fmla="*/ 887939 h 1335540"/>
                <a:gd name="connsiteX410" fmla="*/ 702250 w 1036210"/>
                <a:gd name="connsiteY410" fmla="*/ 881396 h 1335540"/>
                <a:gd name="connsiteX411" fmla="*/ 705975 w 1036210"/>
                <a:gd name="connsiteY411" fmla="*/ 875180 h 1335540"/>
                <a:gd name="connsiteX412" fmla="*/ 709701 w 1036210"/>
                <a:gd name="connsiteY412" fmla="*/ 868801 h 1335540"/>
                <a:gd name="connsiteX413" fmla="*/ 713765 w 1036210"/>
                <a:gd name="connsiteY413" fmla="*/ 862749 h 1335540"/>
                <a:gd name="connsiteX414" fmla="*/ 717999 w 1036210"/>
                <a:gd name="connsiteY414" fmla="*/ 856697 h 1335540"/>
                <a:gd name="connsiteX415" fmla="*/ 722064 w 1036210"/>
                <a:gd name="connsiteY415" fmla="*/ 850645 h 1335540"/>
                <a:gd name="connsiteX416" fmla="*/ 726636 w 1036210"/>
                <a:gd name="connsiteY416" fmla="*/ 844756 h 1335540"/>
                <a:gd name="connsiteX417" fmla="*/ 731209 w 1036210"/>
                <a:gd name="connsiteY417" fmla="*/ 838868 h 1335540"/>
                <a:gd name="connsiteX418" fmla="*/ 740523 w 1036210"/>
                <a:gd name="connsiteY418" fmla="*/ 827254 h 1335540"/>
                <a:gd name="connsiteX419" fmla="*/ 750176 w 1036210"/>
                <a:gd name="connsiteY419" fmla="*/ 815641 h 1335540"/>
                <a:gd name="connsiteX420" fmla="*/ 759998 w 1036210"/>
                <a:gd name="connsiteY420" fmla="*/ 803864 h 1335540"/>
                <a:gd name="connsiteX421" fmla="*/ 769820 w 1036210"/>
                <a:gd name="connsiteY421" fmla="*/ 791923 h 1335540"/>
                <a:gd name="connsiteX422" fmla="*/ 774562 w 1036210"/>
                <a:gd name="connsiteY422" fmla="*/ 785708 h 1335540"/>
                <a:gd name="connsiteX423" fmla="*/ 779473 w 1036210"/>
                <a:gd name="connsiteY423" fmla="*/ 779328 h 1335540"/>
                <a:gd name="connsiteX424" fmla="*/ 783876 w 1036210"/>
                <a:gd name="connsiteY424" fmla="*/ 772949 h 1335540"/>
                <a:gd name="connsiteX425" fmla="*/ 788279 w 1036210"/>
                <a:gd name="connsiteY425" fmla="*/ 766243 h 1335540"/>
                <a:gd name="connsiteX426" fmla="*/ 790481 w 1036210"/>
                <a:gd name="connsiteY426" fmla="*/ 762971 h 1335540"/>
                <a:gd name="connsiteX427" fmla="*/ 792682 w 1036210"/>
                <a:gd name="connsiteY427" fmla="*/ 759373 h 1335540"/>
                <a:gd name="connsiteX428" fmla="*/ 794037 w 1036210"/>
                <a:gd name="connsiteY428" fmla="*/ 756756 h 1335540"/>
                <a:gd name="connsiteX429" fmla="*/ 794545 w 1036210"/>
                <a:gd name="connsiteY429" fmla="*/ 756101 h 1335540"/>
                <a:gd name="connsiteX430" fmla="*/ 794884 w 1036210"/>
                <a:gd name="connsiteY430" fmla="*/ 755447 h 1335540"/>
                <a:gd name="connsiteX431" fmla="*/ 795053 w 1036210"/>
                <a:gd name="connsiteY431" fmla="*/ 755120 h 1335540"/>
                <a:gd name="connsiteX432" fmla="*/ 795392 w 1036210"/>
                <a:gd name="connsiteY432" fmla="*/ 754466 h 1335540"/>
                <a:gd name="connsiteX433" fmla="*/ 796069 w 1036210"/>
                <a:gd name="connsiteY433" fmla="*/ 753484 h 1335540"/>
                <a:gd name="connsiteX434" fmla="*/ 800303 w 1036210"/>
                <a:gd name="connsiteY434" fmla="*/ 746778 h 1335540"/>
                <a:gd name="connsiteX435" fmla="*/ 804537 w 1036210"/>
                <a:gd name="connsiteY435" fmla="*/ 740071 h 1335540"/>
                <a:gd name="connsiteX436" fmla="*/ 808262 w 1036210"/>
                <a:gd name="connsiteY436" fmla="*/ 733202 h 1335540"/>
                <a:gd name="connsiteX437" fmla="*/ 811988 w 1036210"/>
                <a:gd name="connsiteY437" fmla="*/ 726004 h 1335540"/>
                <a:gd name="connsiteX438" fmla="*/ 815544 w 1036210"/>
                <a:gd name="connsiteY438" fmla="*/ 718971 h 1335540"/>
                <a:gd name="connsiteX439" fmla="*/ 818931 w 1036210"/>
                <a:gd name="connsiteY439" fmla="*/ 711774 h 1335540"/>
                <a:gd name="connsiteX440" fmla="*/ 821979 w 1036210"/>
                <a:gd name="connsiteY440" fmla="*/ 704577 h 1335540"/>
                <a:gd name="connsiteX441" fmla="*/ 825028 w 1036210"/>
                <a:gd name="connsiteY441" fmla="*/ 697380 h 1335540"/>
                <a:gd name="connsiteX442" fmla="*/ 827906 w 1036210"/>
                <a:gd name="connsiteY442" fmla="*/ 690019 h 1335540"/>
                <a:gd name="connsiteX443" fmla="*/ 830616 w 1036210"/>
                <a:gd name="connsiteY443" fmla="*/ 682331 h 1335540"/>
                <a:gd name="connsiteX444" fmla="*/ 832987 w 1036210"/>
                <a:gd name="connsiteY444" fmla="*/ 674971 h 1335540"/>
                <a:gd name="connsiteX445" fmla="*/ 835188 w 1036210"/>
                <a:gd name="connsiteY445" fmla="*/ 667283 h 1335540"/>
                <a:gd name="connsiteX446" fmla="*/ 837221 w 1036210"/>
                <a:gd name="connsiteY446" fmla="*/ 659595 h 1335540"/>
                <a:gd name="connsiteX447" fmla="*/ 839083 w 1036210"/>
                <a:gd name="connsiteY447" fmla="*/ 651907 h 1335540"/>
                <a:gd name="connsiteX448" fmla="*/ 840608 w 1036210"/>
                <a:gd name="connsiteY448" fmla="*/ 644219 h 1335540"/>
                <a:gd name="connsiteX449" fmla="*/ 842301 w 1036210"/>
                <a:gd name="connsiteY449" fmla="*/ 636532 h 1335540"/>
                <a:gd name="connsiteX450" fmla="*/ 843487 w 1036210"/>
                <a:gd name="connsiteY450" fmla="*/ 628680 h 1335540"/>
                <a:gd name="connsiteX451" fmla="*/ 844503 w 1036210"/>
                <a:gd name="connsiteY451" fmla="*/ 620829 h 1335540"/>
                <a:gd name="connsiteX452" fmla="*/ 845349 w 1036210"/>
                <a:gd name="connsiteY452" fmla="*/ 613141 h 1335540"/>
                <a:gd name="connsiteX453" fmla="*/ 846027 w 1036210"/>
                <a:gd name="connsiteY453" fmla="*/ 605126 h 1335540"/>
                <a:gd name="connsiteX454" fmla="*/ 846535 w 1036210"/>
                <a:gd name="connsiteY454" fmla="*/ 597275 h 1335540"/>
                <a:gd name="connsiteX455" fmla="*/ 846874 w 1036210"/>
                <a:gd name="connsiteY455" fmla="*/ 589423 h 1335540"/>
                <a:gd name="connsiteX456" fmla="*/ 846874 w 1036210"/>
                <a:gd name="connsiteY456" fmla="*/ 581572 h 1335540"/>
                <a:gd name="connsiteX457" fmla="*/ 846874 w 1036210"/>
                <a:gd name="connsiteY457" fmla="*/ 573557 h 1335540"/>
                <a:gd name="connsiteX458" fmla="*/ 846535 w 1036210"/>
                <a:gd name="connsiteY458" fmla="*/ 565869 h 1335540"/>
                <a:gd name="connsiteX459" fmla="*/ 846027 w 1036210"/>
                <a:gd name="connsiteY459" fmla="*/ 558018 h 1335540"/>
                <a:gd name="connsiteX460" fmla="*/ 845349 w 1036210"/>
                <a:gd name="connsiteY460" fmla="*/ 550003 h 1335540"/>
                <a:gd name="connsiteX461" fmla="*/ 844503 w 1036210"/>
                <a:gd name="connsiteY461" fmla="*/ 542152 h 1335540"/>
                <a:gd name="connsiteX462" fmla="*/ 843487 w 1036210"/>
                <a:gd name="connsiteY462" fmla="*/ 534464 h 1335540"/>
                <a:gd name="connsiteX463" fmla="*/ 842301 w 1036210"/>
                <a:gd name="connsiteY463" fmla="*/ 526449 h 1335540"/>
                <a:gd name="connsiteX464" fmla="*/ 840608 w 1036210"/>
                <a:gd name="connsiteY464" fmla="*/ 518761 h 1335540"/>
                <a:gd name="connsiteX465" fmla="*/ 839083 w 1036210"/>
                <a:gd name="connsiteY465" fmla="*/ 511073 h 1335540"/>
                <a:gd name="connsiteX466" fmla="*/ 837221 w 1036210"/>
                <a:gd name="connsiteY466" fmla="*/ 503386 h 1335540"/>
                <a:gd name="connsiteX467" fmla="*/ 835019 w 1036210"/>
                <a:gd name="connsiteY467" fmla="*/ 495698 h 1335540"/>
                <a:gd name="connsiteX468" fmla="*/ 832817 w 1036210"/>
                <a:gd name="connsiteY468" fmla="*/ 488174 h 1335540"/>
                <a:gd name="connsiteX469" fmla="*/ 830447 w 1036210"/>
                <a:gd name="connsiteY469" fmla="*/ 480649 h 1335540"/>
                <a:gd name="connsiteX470" fmla="*/ 827737 w 1036210"/>
                <a:gd name="connsiteY470" fmla="*/ 473289 h 1335540"/>
                <a:gd name="connsiteX471" fmla="*/ 825028 w 1036210"/>
                <a:gd name="connsiteY471" fmla="*/ 465764 h 1335540"/>
                <a:gd name="connsiteX472" fmla="*/ 821979 w 1036210"/>
                <a:gd name="connsiteY472" fmla="*/ 458404 h 1335540"/>
                <a:gd name="connsiteX473" fmla="*/ 818931 w 1036210"/>
                <a:gd name="connsiteY473" fmla="*/ 451207 h 1335540"/>
                <a:gd name="connsiteX474" fmla="*/ 815375 w 1036210"/>
                <a:gd name="connsiteY474" fmla="*/ 444010 h 1335540"/>
                <a:gd name="connsiteX475" fmla="*/ 811988 w 1036210"/>
                <a:gd name="connsiteY475" fmla="*/ 436976 h 1335540"/>
                <a:gd name="connsiteX476" fmla="*/ 808093 w 1036210"/>
                <a:gd name="connsiteY476" fmla="*/ 429943 h 1335540"/>
                <a:gd name="connsiteX477" fmla="*/ 804198 w 1036210"/>
                <a:gd name="connsiteY477" fmla="*/ 422909 h 1335540"/>
                <a:gd name="connsiteX478" fmla="*/ 800303 w 1036210"/>
                <a:gd name="connsiteY478" fmla="*/ 416039 h 1335540"/>
                <a:gd name="connsiteX479" fmla="*/ 795900 w 1036210"/>
                <a:gd name="connsiteY479" fmla="*/ 409333 h 1335540"/>
                <a:gd name="connsiteX480" fmla="*/ 791497 w 1036210"/>
                <a:gd name="connsiteY480" fmla="*/ 402790 h 1335540"/>
                <a:gd name="connsiteX481" fmla="*/ 787094 w 1036210"/>
                <a:gd name="connsiteY481" fmla="*/ 396247 h 1335540"/>
                <a:gd name="connsiteX482" fmla="*/ 782352 w 1036210"/>
                <a:gd name="connsiteY482" fmla="*/ 389868 h 1335540"/>
                <a:gd name="connsiteX483" fmla="*/ 777441 w 1036210"/>
                <a:gd name="connsiteY483" fmla="*/ 383652 h 1335540"/>
                <a:gd name="connsiteX484" fmla="*/ 772360 w 1036210"/>
                <a:gd name="connsiteY484" fmla="*/ 377437 h 1335540"/>
                <a:gd name="connsiteX485" fmla="*/ 767280 w 1036210"/>
                <a:gd name="connsiteY485" fmla="*/ 371548 h 1335540"/>
                <a:gd name="connsiteX486" fmla="*/ 761860 w 1036210"/>
                <a:gd name="connsiteY486" fmla="*/ 365496 h 1335540"/>
                <a:gd name="connsiteX487" fmla="*/ 756441 w 1036210"/>
                <a:gd name="connsiteY487" fmla="*/ 359771 h 1335540"/>
                <a:gd name="connsiteX488" fmla="*/ 750684 w 1036210"/>
                <a:gd name="connsiteY488" fmla="*/ 354210 h 1335540"/>
                <a:gd name="connsiteX489" fmla="*/ 744926 w 1036210"/>
                <a:gd name="connsiteY489" fmla="*/ 348648 h 1335540"/>
                <a:gd name="connsiteX490" fmla="*/ 738999 w 1036210"/>
                <a:gd name="connsiteY490" fmla="*/ 343250 h 1335540"/>
                <a:gd name="connsiteX491" fmla="*/ 732902 w 1036210"/>
                <a:gd name="connsiteY491" fmla="*/ 338016 h 1335540"/>
                <a:gd name="connsiteX492" fmla="*/ 726805 w 1036210"/>
                <a:gd name="connsiteY492" fmla="*/ 333109 h 1335540"/>
                <a:gd name="connsiteX493" fmla="*/ 720539 w 1036210"/>
                <a:gd name="connsiteY493" fmla="*/ 328202 h 1335540"/>
                <a:gd name="connsiteX494" fmla="*/ 714104 w 1036210"/>
                <a:gd name="connsiteY494" fmla="*/ 323295 h 1335540"/>
                <a:gd name="connsiteX495" fmla="*/ 707669 w 1036210"/>
                <a:gd name="connsiteY495" fmla="*/ 318715 h 1335540"/>
                <a:gd name="connsiteX496" fmla="*/ 701064 w 1036210"/>
                <a:gd name="connsiteY496" fmla="*/ 314135 h 1335540"/>
                <a:gd name="connsiteX497" fmla="*/ 694460 w 1036210"/>
                <a:gd name="connsiteY497" fmla="*/ 310046 h 1335540"/>
                <a:gd name="connsiteX498" fmla="*/ 687517 w 1036210"/>
                <a:gd name="connsiteY498" fmla="*/ 305793 h 1335540"/>
                <a:gd name="connsiteX499" fmla="*/ 680743 w 1036210"/>
                <a:gd name="connsiteY499" fmla="*/ 301867 h 1335540"/>
                <a:gd name="connsiteX500" fmla="*/ 673630 w 1036210"/>
                <a:gd name="connsiteY500" fmla="*/ 298105 h 1335540"/>
                <a:gd name="connsiteX501" fmla="*/ 666687 w 1036210"/>
                <a:gd name="connsiteY501" fmla="*/ 294343 h 1335540"/>
                <a:gd name="connsiteX502" fmla="*/ 659235 w 1036210"/>
                <a:gd name="connsiteY502" fmla="*/ 291072 h 1335540"/>
                <a:gd name="connsiteX503" fmla="*/ 652122 w 1036210"/>
                <a:gd name="connsiteY503" fmla="*/ 287637 h 1335540"/>
                <a:gd name="connsiteX504" fmla="*/ 644671 w 1036210"/>
                <a:gd name="connsiteY504" fmla="*/ 284692 h 1335540"/>
                <a:gd name="connsiteX505" fmla="*/ 637389 w 1036210"/>
                <a:gd name="connsiteY505" fmla="*/ 281585 h 1335540"/>
                <a:gd name="connsiteX506" fmla="*/ 629938 w 1036210"/>
                <a:gd name="connsiteY506" fmla="*/ 278967 h 1335540"/>
                <a:gd name="connsiteX507" fmla="*/ 622317 w 1036210"/>
                <a:gd name="connsiteY507" fmla="*/ 276350 h 1335540"/>
                <a:gd name="connsiteX508" fmla="*/ 614697 w 1036210"/>
                <a:gd name="connsiteY508" fmla="*/ 274060 h 1335540"/>
                <a:gd name="connsiteX509" fmla="*/ 607076 w 1036210"/>
                <a:gd name="connsiteY509" fmla="*/ 271770 h 1335540"/>
                <a:gd name="connsiteX510" fmla="*/ 599455 w 1036210"/>
                <a:gd name="connsiteY510" fmla="*/ 269807 h 1335540"/>
                <a:gd name="connsiteX511" fmla="*/ 591834 w 1036210"/>
                <a:gd name="connsiteY511" fmla="*/ 268172 h 1335540"/>
                <a:gd name="connsiteX512" fmla="*/ 583875 w 1036210"/>
                <a:gd name="connsiteY512" fmla="*/ 266536 h 1335540"/>
                <a:gd name="connsiteX513" fmla="*/ 576085 w 1036210"/>
                <a:gd name="connsiteY513" fmla="*/ 265064 h 1335540"/>
                <a:gd name="connsiteX514" fmla="*/ 568295 w 1036210"/>
                <a:gd name="connsiteY514" fmla="*/ 263919 h 1335540"/>
                <a:gd name="connsiteX515" fmla="*/ 560505 w 1036210"/>
                <a:gd name="connsiteY515" fmla="*/ 262774 h 1335540"/>
                <a:gd name="connsiteX516" fmla="*/ 552546 w 1036210"/>
                <a:gd name="connsiteY516" fmla="*/ 261956 h 1335540"/>
                <a:gd name="connsiteX517" fmla="*/ 544756 w 1036210"/>
                <a:gd name="connsiteY517" fmla="*/ 261465 h 1335540"/>
                <a:gd name="connsiteX518" fmla="*/ 536965 w 1036210"/>
                <a:gd name="connsiteY518" fmla="*/ 260975 h 1335540"/>
                <a:gd name="connsiteX519" fmla="*/ 529175 w 1036210"/>
                <a:gd name="connsiteY519" fmla="*/ 260811 h 1335540"/>
                <a:gd name="connsiteX520" fmla="*/ 509791 w 1036210"/>
                <a:gd name="connsiteY520" fmla="*/ 227108 h 1335540"/>
                <a:gd name="connsiteX521" fmla="*/ 518947 w 1036210"/>
                <a:gd name="connsiteY521" fmla="*/ 227272 h 1335540"/>
                <a:gd name="connsiteX522" fmla="*/ 528272 w 1036210"/>
                <a:gd name="connsiteY522" fmla="*/ 227599 h 1335540"/>
                <a:gd name="connsiteX523" fmla="*/ 537597 w 1036210"/>
                <a:gd name="connsiteY523" fmla="*/ 228254 h 1335540"/>
                <a:gd name="connsiteX524" fmla="*/ 546583 w 1036210"/>
                <a:gd name="connsiteY524" fmla="*/ 228908 h 1335540"/>
                <a:gd name="connsiteX525" fmla="*/ 555909 w 1036210"/>
                <a:gd name="connsiteY525" fmla="*/ 229890 h 1335540"/>
                <a:gd name="connsiteX526" fmla="*/ 564725 w 1036210"/>
                <a:gd name="connsiteY526" fmla="*/ 231199 h 1335540"/>
                <a:gd name="connsiteX527" fmla="*/ 573881 w 1036210"/>
                <a:gd name="connsiteY527" fmla="*/ 232672 h 1335540"/>
                <a:gd name="connsiteX528" fmla="*/ 582697 w 1036210"/>
                <a:gd name="connsiteY528" fmla="*/ 234308 h 1335540"/>
                <a:gd name="connsiteX529" fmla="*/ 591683 w 1036210"/>
                <a:gd name="connsiteY529" fmla="*/ 236272 h 1335540"/>
                <a:gd name="connsiteX530" fmla="*/ 600330 w 1036210"/>
                <a:gd name="connsiteY530" fmla="*/ 238235 h 1335540"/>
                <a:gd name="connsiteX531" fmla="*/ 608808 w 1036210"/>
                <a:gd name="connsiteY531" fmla="*/ 240363 h 1335540"/>
                <a:gd name="connsiteX532" fmla="*/ 617455 w 1036210"/>
                <a:gd name="connsiteY532" fmla="*/ 242981 h 1335540"/>
                <a:gd name="connsiteX533" fmla="*/ 625932 w 1036210"/>
                <a:gd name="connsiteY533" fmla="*/ 245599 h 1335540"/>
                <a:gd name="connsiteX534" fmla="*/ 634240 w 1036210"/>
                <a:gd name="connsiteY534" fmla="*/ 248545 h 1335540"/>
                <a:gd name="connsiteX535" fmla="*/ 642718 w 1036210"/>
                <a:gd name="connsiteY535" fmla="*/ 251490 h 1335540"/>
                <a:gd name="connsiteX536" fmla="*/ 650856 w 1036210"/>
                <a:gd name="connsiteY536" fmla="*/ 254763 h 1335540"/>
                <a:gd name="connsiteX537" fmla="*/ 658825 w 1036210"/>
                <a:gd name="connsiteY537" fmla="*/ 258036 h 1335540"/>
                <a:gd name="connsiteX538" fmla="*/ 666964 w 1036210"/>
                <a:gd name="connsiteY538" fmla="*/ 261799 h 1335540"/>
                <a:gd name="connsiteX539" fmla="*/ 674763 w 1036210"/>
                <a:gd name="connsiteY539" fmla="*/ 265400 h 1335540"/>
                <a:gd name="connsiteX540" fmla="*/ 682393 w 1036210"/>
                <a:gd name="connsiteY540" fmla="*/ 269491 h 1335540"/>
                <a:gd name="connsiteX541" fmla="*/ 690022 w 1036210"/>
                <a:gd name="connsiteY541" fmla="*/ 273581 h 1335540"/>
                <a:gd name="connsiteX542" fmla="*/ 697652 w 1036210"/>
                <a:gd name="connsiteY542" fmla="*/ 277836 h 1335540"/>
                <a:gd name="connsiteX543" fmla="*/ 705112 w 1036210"/>
                <a:gd name="connsiteY543" fmla="*/ 282254 h 1335540"/>
                <a:gd name="connsiteX544" fmla="*/ 712403 w 1036210"/>
                <a:gd name="connsiteY544" fmla="*/ 287000 h 1335540"/>
                <a:gd name="connsiteX545" fmla="*/ 719524 w 1036210"/>
                <a:gd name="connsiteY545" fmla="*/ 291745 h 1335540"/>
                <a:gd name="connsiteX546" fmla="*/ 726645 w 1036210"/>
                <a:gd name="connsiteY546" fmla="*/ 296818 h 1335540"/>
                <a:gd name="connsiteX547" fmla="*/ 733427 w 1036210"/>
                <a:gd name="connsiteY547" fmla="*/ 301727 h 1335540"/>
                <a:gd name="connsiteX548" fmla="*/ 740209 w 1036210"/>
                <a:gd name="connsiteY548" fmla="*/ 307127 h 1335540"/>
                <a:gd name="connsiteX549" fmla="*/ 746821 w 1036210"/>
                <a:gd name="connsiteY549" fmla="*/ 312528 h 1335540"/>
                <a:gd name="connsiteX550" fmla="*/ 753434 w 1036210"/>
                <a:gd name="connsiteY550" fmla="*/ 318091 h 1335540"/>
                <a:gd name="connsiteX551" fmla="*/ 759707 w 1036210"/>
                <a:gd name="connsiteY551" fmla="*/ 323818 h 1335540"/>
                <a:gd name="connsiteX552" fmla="*/ 765981 w 1036210"/>
                <a:gd name="connsiteY552" fmla="*/ 329710 h 1335540"/>
                <a:gd name="connsiteX553" fmla="*/ 772084 w 1036210"/>
                <a:gd name="connsiteY553" fmla="*/ 335764 h 1335540"/>
                <a:gd name="connsiteX554" fmla="*/ 778018 w 1036210"/>
                <a:gd name="connsiteY554" fmla="*/ 341818 h 1335540"/>
                <a:gd name="connsiteX555" fmla="*/ 783783 w 1036210"/>
                <a:gd name="connsiteY555" fmla="*/ 348200 h 1335540"/>
                <a:gd name="connsiteX556" fmla="*/ 789379 w 1036210"/>
                <a:gd name="connsiteY556" fmla="*/ 354582 h 1335540"/>
                <a:gd name="connsiteX557" fmla="*/ 794974 w 1036210"/>
                <a:gd name="connsiteY557" fmla="*/ 361128 h 1335540"/>
                <a:gd name="connsiteX558" fmla="*/ 800230 w 1036210"/>
                <a:gd name="connsiteY558" fmla="*/ 367673 h 1335540"/>
                <a:gd name="connsiteX559" fmla="*/ 805485 w 1036210"/>
                <a:gd name="connsiteY559" fmla="*/ 374546 h 1335540"/>
                <a:gd name="connsiteX560" fmla="*/ 810233 w 1036210"/>
                <a:gd name="connsiteY560" fmla="*/ 381583 h 1335540"/>
                <a:gd name="connsiteX561" fmla="*/ 815150 w 1036210"/>
                <a:gd name="connsiteY561" fmla="*/ 388619 h 1335540"/>
                <a:gd name="connsiteX562" fmla="*/ 819728 w 1036210"/>
                <a:gd name="connsiteY562" fmla="*/ 395655 h 1335540"/>
                <a:gd name="connsiteX563" fmla="*/ 824306 w 1036210"/>
                <a:gd name="connsiteY563" fmla="*/ 403020 h 1335540"/>
                <a:gd name="connsiteX564" fmla="*/ 828375 w 1036210"/>
                <a:gd name="connsiteY564" fmla="*/ 410383 h 1335540"/>
                <a:gd name="connsiteX565" fmla="*/ 832614 w 1036210"/>
                <a:gd name="connsiteY565" fmla="*/ 417911 h 1335540"/>
                <a:gd name="connsiteX566" fmla="*/ 836513 w 1036210"/>
                <a:gd name="connsiteY566" fmla="*/ 425438 h 1335540"/>
                <a:gd name="connsiteX567" fmla="*/ 840244 w 1036210"/>
                <a:gd name="connsiteY567" fmla="*/ 433129 h 1335540"/>
                <a:gd name="connsiteX568" fmla="*/ 843804 w 1036210"/>
                <a:gd name="connsiteY568" fmla="*/ 440820 h 1335540"/>
                <a:gd name="connsiteX569" fmla="*/ 847026 w 1036210"/>
                <a:gd name="connsiteY569" fmla="*/ 448838 h 1335540"/>
                <a:gd name="connsiteX570" fmla="*/ 850247 w 1036210"/>
                <a:gd name="connsiteY570" fmla="*/ 456857 h 1335540"/>
                <a:gd name="connsiteX571" fmla="*/ 853129 w 1036210"/>
                <a:gd name="connsiteY571" fmla="*/ 464875 h 1335540"/>
                <a:gd name="connsiteX572" fmla="*/ 856012 w 1036210"/>
                <a:gd name="connsiteY572" fmla="*/ 473220 h 1335540"/>
                <a:gd name="connsiteX573" fmla="*/ 858555 w 1036210"/>
                <a:gd name="connsiteY573" fmla="*/ 481402 h 1335540"/>
                <a:gd name="connsiteX574" fmla="*/ 860759 w 1036210"/>
                <a:gd name="connsiteY574" fmla="*/ 489584 h 1335540"/>
                <a:gd name="connsiteX575" fmla="*/ 862963 w 1036210"/>
                <a:gd name="connsiteY575" fmla="*/ 498093 h 1335540"/>
                <a:gd name="connsiteX576" fmla="*/ 864828 w 1036210"/>
                <a:gd name="connsiteY576" fmla="*/ 506603 h 1335540"/>
                <a:gd name="connsiteX577" fmla="*/ 866524 w 1036210"/>
                <a:gd name="connsiteY577" fmla="*/ 515275 h 1335540"/>
                <a:gd name="connsiteX578" fmla="*/ 868219 w 1036210"/>
                <a:gd name="connsiteY578" fmla="*/ 523948 h 1335540"/>
                <a:gd name="connsiteX579" fmla="*/ 869406 w 1036210"/>
                <a:gd name="connsiteY579" fmla="*/ 532457 h 1335540"/>
                <a:gd name="connsiteX580" fmla="*/ 870423 w 1036210"/>
                <a:gd name="connsiteY580" fmla="*/ 541457 h 1335540"/>
                <a:gd name="connsiteX581" fmla="*/ 871101 w 1036210"/>
                <a:gd name="connsiteY581" fmla="*/ 550130 h 1335540"/>
                <a:gd name="connsiteX582" fmla="*/ 871780 w 1036210"/>
                <a:gd name="connsiteY582" fmla="*/ 559130 h 1335540"/>
                <a:gd name="connsiteX583" fmla="*/ 872118 w 1036210"/>
                <a:gd name="connsiteY583" fmla="*/ 568130 h 1335540"/>
                <a:gd name="connsiteX584" fmla="*/ 872288 w 1036210"/>
                <a:gd name="connsiteY584" fmla="*/ 577131 h 1335540"/>
                <a:gd name="connsiteX585" fmla="*/ 872118 w 1036210"/>
                <a:gd name="connsiteY585" fmla="*/ 583349 h 1335540"/>
                <a:gd name="connsiteX586" fmla="*/ 871949 w 1036210"/>
                <a:gd name="connsiteY586" fmla="*/ 589567 h 1335540"/>
                <a:gd name="connsiteX587" fmla="*/ 871780 w 1036210"/>
                <a:gd name="connsiteY587" fmla="*/ 595622 h 1335540"/>
                <a:gd name="connsiteX588" fmla="*/ 871271 w 1036210"/>
                <a:gd name="connsiteY588" fmla="*/ 601676 h 1335540"/>
                <a:gd name="connsiteX589" fmla="*/ 870932 w 1036210"/>
                <a:gd name="connsiteY589" fmla="*/ 607895 h 1335540"/>
                <a:gd name="connsiteX590" fmla="*/ 870254 w 1036210"/>
                <a:gd name="connsiteY590" fmla="*/ 613949 h 1335540"/>
                <a:gd name="connsiteX591" fmla="*/ 869576 w 1036210"/>
                <a:gd name="connsiteY591" fmla="*/ 619840 h 1335540"/>
                <a:gd name="connsiteX592" fmla="*/ 868897 w 1036210"/>
                <a:gd name="connsiteY592" fmla="*/ 625895 h 1335540"/>
                <a:gd name="connsiteX593" fmla="*/ 867880 w 1036210"/>
                <a:gd name="connsiteY593" fmla="*/ 631786 h 1335540"/>
                <a:gd name="connsiteX594" fmla="*/ 866693 w 1036210"/>
                <a:gd name="connsiteY594" fmla="*/ 637677 h 1335540"/>
                <a:gd name="connsiteX595" fmla="*/ 865676 w 1036210"/>
                <a:gd name="connsiteY595" fmla="*/ 643567 h 1335540"/>
                <a:gd name="connsiteX596" fmla="*/ 864489 w 1036210"/>
                <a:gd name="connsiteY596" fmla="*/ 649459 h 1335540"/>
                <a:gd name="connsiteX597" fmla="*/ 863302 w 1036210"/>
                <a:gd name="connsiteY597" fmla="*/ 655350 h 1335540"/>
                <a:gd name="connsiteX598" fmla="*/ 861776 w 1036210"/>
                <a:gd name="connsiteY598" fmla="*/ 661077 h 1335540"/>
                <a:gd name="connsiteX599" fmla="*/ 860250 w 1036210"/>
                <a:gd name="connsiteY599" fmla="*/ 666804 h 1335540"/>
                <a:gd name="connsiteX600" fmla="*/ 858555 w 1036210"/>
                <a:gd name="connsiteY600" fmla="*/ 672532 h 1335540"/>
                <a:gd name="connsiteX601" fmla="*/ 855164 w 1036210"/>
                <a:gd name="connsiteY601" fmla="*/ 683659 h 1335540"/>
                <a:gd name="connsiteX602" fmla="*/ 851264 w 1036210"/>
                <a:gd name="connsiteY602" fmla="*/ 694786 h 1335540"/>
                <a:gd name="connsiteX603" fmla="*/ 846856 w 1036210"/>
                <a:gd name="connsiteY603" fmla="*/ 705750 h 1335540"/>
                <a:gd name="connsiteX604" fmla="*/ 842448 w 1036210"/>
                <a:gd name="connsiteY604" fmla="*/ 716550 h 1335540"/>
                <a:gd name="connsiteX605" fmla="*/ 837361 w 1036210"/>
                <a:gd name="connsiteY605" fmla="*/ 727187 h 1335540"/>
                <a:gd name="connsiteX606" fmla="*/ 831935 w 1036210"/>
                <a:gd name="connsiteY606" fmla="*/ 737496 h 1335540"/>
                <a:gd name="connsiteX607" fmla="*/ 826340 w 1036210"/>
                <a:gd name="connsiteY607" fmla="*/ 747805 h 1335540"/>
                <a:gd name="connsiteX608" fmla="*/ 820236 w 1036210"/>
                <a:gd name="connsiteY608" fmla="*/ 757787 h 1335540"/>
                <a:gd name="connsiteX609" fmla="*/ 820236 w 1036210"/>
                <a:gd name="connsiteY609" fmla="*/ 757951 h 1335540"/>
                <a:gd name="connsiteX610" fmla="*/ 820067 w 1036210"/>
                <a:gd name="connsiteY610" fmla="*/ 758114 h 1335540"/>
                <a:gd name="connsiteX611" fmla="*/ 820067 w 1036210"/>
                <a:gd name="connsiteY611" fmla="*/ 758278 h 1335540"/>
                <a:gd name="connsiteX612" fmla="*/ 819897 w 1036210"/>
                <a:gd name="connsiteY612" fmla="*/ 758606 h 1335540"/>
                <a:gd name="connsiteX613" fmla="*/ 815828 w 1036210"/>
                <a:gd name="connsiteY613" fmla="*/ 765642 h 1335540"/>
                <a:gd name="connsiteX614" fmla="*/ 811929 w 1036210"/>
                <a:gd name="connsiteY614" fmla="*/ 772678 h 1335540"/>
                <a:gd name="connsiteX615" fmla="*/ 807520 w 1036210"/>
                <a:gd name="connsiteY615" fmla="*/ 779387 h 1335540"/>
                <a:gd name="connsiteX616" fmla="*/ 803112 w 1036210"/>
                <a:gd name="connsiteY616" fmla="*/ 785933 h 1335540"/>
                <a:gd name="connsiteX617" fmla="*/ 798534 w 1036210"/>
                <a:gd name="connsiteY617" fmla="*/ 792478 h 1335540"/>
                <a:gd name="connsiteX618" fmla="*/ 793956 w 1036210"/>
                <a:gd name="connsiteY618" fmla="*/ 798860 h 1335540"/>
                <a:gd name="connsiteX619" fmla="*/ 784292 w 1036210"/>
                <a:gd name="connsiteY619" fmla="*/ 811624 h 1335540"/>
                <a:gd name="connsiteX620" fmla="*/ 774628 w 1036210"/>
                <a:gd name="connsiteY620" fmla="*/ 824224 h 1335540"/>
                <a:gd name="connsiteX621" fmla="*/ 764624 w 1036210"/>
                <a:gd name="connsiteY621" fmla="*/ 837152 h 1335540"/>
                <a:gd name="connsiteX622" fmla="*/ 759707 w 1036210"/>
                <a:gd name="connsiteY622" fmla="*/ 843697 h 1335540"/>
                <a:gd name="connsiteX623" fmla="*/ 755130 w 1036210"/>
                <a:gd name="connsiteY623" fmla="*/ 850570 h 1335540"/>
                <a:gd name="connsiteX624" fmla="*/ 750382 w 1036210"/>
                <a:gd name="connsiteY624" fmla="*/ 857443 h 1335540"/>
                <a:gd name="connsiteX625" fmla="*/ 745634 w 1036210"/>
                <a:gd name="connsiteY625" fmla="*/ 864480 h 1335540"/>
                <a:gd name="connsiteX626" fmla="*/ 741057 w 1036210"/>
                <a:gd name="connsiteY626" fmla="*/ 872007 h 1335540"/>
                <a:gd name="connsiteX627" fmla="*/ 736818 w 1036210"/>
                <a:gd name="connsiteY627" fmla="*/ 879698 h 1335540"/>
                <a:gd name="connsiteX628" fmla="*/ 732579 w 1036210"/>
                <a:gd name="connsiteY628" fmla="*/ 887552 h 1335540"/>
                <a:gd name="connsiteX629" fmla="*/ 728340 w 1036210"/>
                <a:gd name="connsiteY629" fmla="*/ 895734 h 1335540"/>
                <a:gd name="connsiteX630" fmla="*/ 724611 w 1036210"/>
                <a:gd name="connsiteY630" fmla="*/ 904407 h 1335540"/>
                <a:gd name="connsiteX631" fmla="*/ 720880 w 1036210"/>
                <a:gd name="connsiteY631" fmla="*/ 913407 h 1335540"/>
                <a:gd name="connsiteX632" fmla="*/ 717489 w 1036210"/>
                <a:gd name="connsiteY632" fmla="*/ 922898 h 1335540"/>
                <a:gd name="connsiteX633" fmla="*/ 714268 w 1036210"/>
                <a:gd name="connsiteY633" fmla="*/ 932717 h 1335540"/>
                <a:gd name="connsiteX634" fmla="*/ 711555 w 1036210"/>
                <a:gd name="connsiteY634" fmla="*/ 943026 h 1335540"/>
                <a:gd name="connsiteX635" fmla="*/ 710029 w 1036210"/>
                <a:gd name="connsiteY635" fmla="*/ 948426 h 1335540"/>
                <a:gd name="connsiteX636" fmla="*/ 708842 w 1036210"/>
                <a:gd name="connsiteY636" fmla="*/ 953826 h 1335540"/>
                <a:gd name="connsiteX637" fmla="*/ 707655 w 1036210"/>
                <a:gd name="connsiteY637" fmla="*/ 959390 h 1335540"/>
                <a:gd name="connsiteX638" fmla="*/ 706638 w 1036210"/>
                <a:gd name="connsiteY638" fmla="*/ 965281 h 1335540"/>
                <a:gd name="connsiteX639" fmla="*/ 705621 w 1036210"/>
                <a:gd name="connsiteY639" fmla="*/ 971171 h 1335540"/>
                <a:gd name="connsiteX640" fmla="*/ 704603 w 1036210"/>
                <a:gd name="connsiteY640" fmla="*/ 977226 h 1335540"/>
                <a:gd name="connsiteX641" fmla="*/ 703586 w 1036210"/>
                <a:gd name="connsiteY641" fmla="*/ 983281 h 1335540"/>
                <a:gd name="connsiteX642" fmla="*/ 702908 w 1036210"/>
                <a:gd name="connsiteY642" fmla="*/ 989663 h 1335540"/>
                <a:gd name="connsiteX643" fmla="*/ 702230 w 1036210"/>
                <a:gd name="connsiteY643" fmla="*/ 996208 h 1335540"/>
                <a:gd name="connsiteX644" fmla="*/ 701721 w 1036210"/>
                <a:gd name="connsiteY644" fmla="*/ 1002754 h 1335540"/>
                <a:gd name="connsiteX645" fmla="*/ 701382 w 1036210"/>
                <a:gd name="connsiteY645" fmla="*/ 1009626 h 1335540"/>
                <a:gd name="connsiteX646" fmla="*/ 700873 w 1036210"/>
                <a:gd name="connsiteY646" fmla="*/ 1016499 h 1335540"/>
                <a:gd name="connsiteX647" fmla="*/ 700704 w 1036210"/>
                <a:gd name="connsiteY647" fmla="*/ 1023863 h 1335540"/>
                <a:gd name="connsiteX648" fmla="*/ 700534 w 1036210"/>
                <a:gd name="connsiteY648" fmla="*/ 1031063 h 1335540"/>
                <a:gd name="connsiteX649" fmla="*/ 700365 w 1036210"/>
                <a:gd name="connsiteY649" fmla="*/ 1033845 h 1335540"/>
                <a:gd name="connsiteX650" fmla="*/ 699856 w 1036210"/>
                <a:gd name="connsiteY650" fmla="*/ 1036791 h 1335540"/>
                <a:gd name="connsiteX651" fmla="*/ 699178 w 1036210"/>
                <a:gd name="connsiteY651" fmla="*/ 1039572 h 1335540"/>
                <a:gd name="connsiteX652" fmla="*/ 698161 w 1036210"/>
                <a:gd name="connsiteY652" fmla="*/ 1042354 h 1335540"/>
                <a:gd name="connsiteX653" fmla="*/ 696804 w 1036210"/>
                <a:gd name="connsiteY653" fmla="*/ 1044645 h 1335540"/>
                <a:gd name="connsiteX654" fmla="*/ 695278 w 1036210"/>
                <a:gd name="connsiteY654" fmla="*/ 1047100 h 1335540"/>
                <a:gd name="connsiteX655" fmla="*/ 693583 w 1036210"/>
                <a:gd name="connsiteY655" fmla="*/ 1049391 h 1335540"/>
                <a:gd name="connsiteX656" fmla="*/ 691548 w 1036210"/>
                <a:gd name="connsiteY656" fmla="*/ 1051354 h 1335540"/>
                <a:gd name="connsiteX657" fmla="*/ 689514 w 1036210"/>
                <a:gd name="connsiteY657" fmla="*/ 1053154 h 1335540"/>
                <a:gd name="connsiteX658" fmla="*/ 687310 w 1036210"/>
                <a:gd name="connsiteY658" fmla="*/ 1054954 h 1335540"/>
                <a:gd name="connsiteX659" fmla="*/ 684766 w 1036210"/>
                <a:gd name="connsiteY659" fmla="*/ 1056264 h 1335540"/>
                <a:gd name="connsiteX660" fmla="*/ 682223 w 1036210"/>
                <a:gd name="connsiteY660" fmla="*/ 1057573 h 1335540"/>
                <a:gd name="connsiteX661" fmla="*/ 679510 w 1036210"/>
                <a:gd name="connsiteY661" fmla="*/ 1058391 h 1335540"/>
                <a:gd name="connsiteX662" fmla="*/ 676628 w 1036210"/>
                <a:gd name="connsiteY662" fmla="*/ 1059209 h 1335540"/>
                <a:gd name="connsiteX663" fmla="*/ 673746 w 1036210"/>
                <a:gd name="connsiteY663" fmla="*/ 1059700 h 1335540"/>
                <a:gd name="connsiteX664" fmla="*/ 670524 w 1036210"/>
                <a:gd name="connsiteY664" fmla="*/ 1059864 h 1335540"/>
                <a:gd name="connsiteX665" fmla="*/ 509791 w 1036210"/>
                <a:gd name="connsiteY665" fmla="*/ 1059864 h 1335540"/>
                <a:gd name="connsiteX666" fmla="*/ 348718 w 1036210"/>
                <a:gd name="connsiteY666" fmla="*/ 1059864 h 1335540"/>
                <a:gd name="connsiteX667" fmla="*/ 345497 w 1036210"/>
                <a:gd name="connsiteY667" fmla="*/ 1059700 h 1335540"/>
                <a:gd name="connsiteX668" fmla="*/ 342615 w 1036210"/>
                <a:gd name="connsiteY668" fmla="*/ 1059209 h 1335540"/>
                <a:gd name="connsiteX669" fmla="*/ 339733 w 1036210"/>
                <a:gd name="connsiteY669" fmla="*/ 1058391 h 1335540"/>
                <a:gd name="connsiteX670" fmla="*/ 337020 w 1036210"/>
                <a:gd name="connsiteY670" fmla="*/ 1057573 h 1335540"/>
                <a:gd name="connsiteX671" fmla="*/ 334477 w 1036210"/>
                <a:gd name="connsiteY671" fmla="*/ 1056264 h 1335540"/>
                <a:gd name="connsiteX672" fmla="*/ 331933 w 1036210"/>
                <a:gd name="connsiteY672" fmla="*/ 1054954 h 1335540"/>
                <a:gd name="connsiteX673" fmla="*/ 329729 w 1036210"/>
                <a:gd name="connsiteY673" fmla="*/ 1053154 h 1335540"/>
                <a:gd name="connsiteX674" fmla="*/ 327525 w 1036210"/>
                <a:gd name="connsiteY674" fmla="*/ 1051354 h 1335540"/>
                <a:gd name="connsiteX675" fmla="*/ 325660 w 1036210"/>
                <a:gd name="connsiteY675" fmla="*/ 1049391 h 1335540"/>
                <a:gd name="connsiteX676" fmla="*/ 323965 w 1036210"/>
                <a:gd name="connsiteY676" fmla="*/ 1047100 h 1335540"/>
                <a:gd name="connsiteX677" fmla="*/ 322438 w 1036210"/>
                <a:gd name="connsiteY677" fmla="*/ 1044809 h 1335540"/>
                <a:gd name="connsiteX678" fmla="*/ 321082 w 1036210"/>
                <a:gd name="connsiteY678" fmla="*/ 1042354 h 1335540"/>
                <a:gd name="connsiteX679" fmla="*/ 320065 w 1036210"/>
                <a:gd name="connsiteY679" fmla="*/ 1039572 h 1335540"/>
                <a:gd name="connsiteX680" fmla="*/ 319386 w 1036210"/>
                <a:gd name="connsiteY680" fmla="*/ 1036954 h 1335540"/>
                <a:gd name="connsiteX681" fmla="*/ 318878 w 1036210"/>
                <a:gd name="connsiteY681" fmla="*/ 1034009 h 1335540"/>
                <a:gd name="connsiteX682" fmla="*/ 318708 w 1036210"/>
                <a:gd name="connsiteY682" fmla="*/ 1031063 h 1335540"/>
                <a:gd name="connsiteX683" fmla="*/ 318539 w 1036210"/>
                <a:gd name="connsiteY683" fmla="*/ 1023863 h 1335540"/>
                <a:gd name="connsiteX684" fmla="*/ 318369 w 1036210"/>
                <a:gd name="connsiteY684" fmla="*/ 1016499 h 1335540"/>
                <a:gd name="connsiteX685" fmla="*/ 318030 w 1036210"/>
                <a:gd name="connsiteY685" fmla="*/ 1009626 h 1335540"/>
                <a:gd name="connsiteX686" fmla="*/ 317521 w 1036210"/>
                <a:gd name="connsiteY686" fmla="*/ 1002754 h 1335540"/>
                <a:gd name="connsiteX687" fmla="*/ 317013 w 1036210"/>
                <a:gd name="connsiteY687" fmla="*/ 996208 h 1335540"/>
                <a:gd name="connsiteX688" fmla="*/ 316335 w 1036210"/>
                <a:gd name="connsiteY688" fmla="*/ 989663 h 1335540"/>
                <a:gd name="connsiteX689" fmla="*/ 315656 w 1036210"/>
                <a:gd name="connsiteY689" fmla="*/ 983281 h 1335540"/>
                <a:gd name="connsiteX690" fmla="*/ 314639 w 1036210"/>
                <a:gd name="connsiteY690" fmla="*/ 977226 h 1335540"/>
                <a:gd name="connsiteX691" fmla="*/ 313622 w 1036210"/>
                <a:gd name="connsiteY691" fmla="*/ 971171 h 1335540"/>
                <a:gd name="connsiteX692" fmla="*/ 312774 w 1036210"/>
                <a:gd name="connsiteY692" fmla="*/ 965281 h 1335540"/>
                <a:gd name="connsiteX693" fmla="*/ 311587 w 1036210"/>
                <a:gd name="connsiteY693" fmla="*/ 959553 h 1335540"/>
                <a:gd name="connsiteX694" fmla="*/ 310400 w 1036210"/>
                <a:gd name="connsiteY694" fmla="*/ 953826 h 1335540"/>
                <a:gd name="connsiteX695" fmla="*/ 309214 w 1036210"/>
                <a:gd name="connsiteY695" fmla="*/ 948426 h 1335540"/>
                <a:gd name="connsiteX696" fmla="*/ 307857 w 1036210"/>
                <a:gd name="connsiteY696" fmla="*/ 943026 h 1335540"/>
                <a:gd name="connsiteX697" fmla="*/ 304975 w 1036210"/>
                <a:gd name="connsiteY697" fmla="*/ 932717 h 1335540"/>
                <a:gd name="connsiteX698" fmla="*/ 301753 w 1036210"/>
                <a:gd name="connsiteY698" fmla="*/ 922898 h 1335540"/>
                <a:gd name="connsiteX699" fmla="*/ 298363 w 1036210"/>
                <a:gd name="connsiteY699" fmla="*/ 913407 h 1335540"/>
                <a:gd name="connsiteX700" fmla="*/ 294632 w 1036210"/>
                <a:gd name="connsiteY700" fmla="*/ 904407 h 1335540"/>
                <a:gd name="connsiteX701" fmla="*/ 290902 w 1036210"/>
                <a:gd name="connsiteY701" fmla="*/ 895734 h 1335540"/>
                <a:gd name="connsiteX702" fmla="*/ 286833 w 1036210"/>
                <a:gd name="connsiteY702" fmla="*/ 887552 h 1335540"/>
                <a:gd name="connsiteX703" fmla="*/ 282425 w 1036210"/>
                <a:gd name="connsiteY703" fmla="*/ 879698 h 1335540"/>
                <a:gd name="connsiteX704" fmla="*/ 278186 w 1036210"/>
                <a:gd name="connsiteY704" fmla="*/ 872007 h 1335540"/>
                <a:gd name="connsiteX705" fmla="*/ 273608 w 1036210"/>
                <a:gd name="connsiteY705" fmla="*/ 864480 h 1335540"/>
                <a:gd name="connsiteX706" fmla="*/ 268861 w 1036210"/>
                <a:gd name="connsiteY706" fmla="*/ 857443 h 1335540"/>
                <a:gd name="connsiteX707" fmla="*/ 264114 w 1036210"/>
                <a:gd name="connsiteY707" fmla="*/ 850570 h 1335540"/>
                <a:gd name="connsiteX708" fmla="*/ 259535 w 1036210"/>
                <a:gd name="connsiteY708" fmla="*/ 843697 h 1335540"/>
                <a:gd name="connsiteX709" fmla="*/ 254618 w 1036210"/>
                <a:gd name="connsiteY709" fmla="*/ 837152 h 1335540"/>
                <a:gd name="connsiteX710" fmla="*/ 244785 w 1036210"/>
                <a:gd name="connsiteY710" fmla="*/ 824224 h 1335540"/>
                <a:gd name="connsiteX711" fmla="*/ 234951 w 1036210"/>
                <a:gd name="connsiteY711" fmla="*/ 811624 h 1335540"/>
                <a:gd name="connsiteX712" fmla="*/ 225286 w 1036210"/>
                <a:gd name="connsiteY712" fmla="*/ 798860 h 1335540"/>
                <a:gd name="connsiteX713" fmla="*/ 220709 w 1036210"/>
                <a:gd name="connsiteY713" fmla="*/ 792478 h 1335540"/>
                <a:gd name="connsiteX714" fmla="*/ 216131 w 1036210"/>
                <a:gd name="connsiteY714" fmla="*/ 785933 h 1335540"/>
                <a:gd name="connsiteX715" fmla="*/ 211722 w 1036210"/>
                <a:gd name="connsiteY715" fmla="*/ 779387 h 1335540"/>
                <a:gd name="connsiteX716" fmla="*/ 207314 w 1036210"/>
                <a:gd name="connsiteY716" fmla="*/ 772678 h 1335540"/>
                <a:gd name="connsiteX717" fmla="*/ 203415 w 1036210"/>
                <a:gd name="connsiteY717" fmla="*/ 765642 h 1335540"/>
                <a:gd name="connsiteX718" fmla="*/ 199346 w 1036210"/>
                <a:gd name="connsiteY718" fmla="*/ 758606 h 1335540"/>
                <a:gd name="connsiteX719" fmla="*/ 199176 w 1036210"/>
                <a:gd name="connsiteY719" fmla="*/ 758278 h 1335540"/>
                <a:gd name="connsiteX720" fmla="*/ 199006 w 1036210"/>
                <a:gd name="connsiteY720" fmla="*/ 758114 h 1335540"/>
                <a:gd name="connsiteX721" fmla="*/ 199176 w 1036210"/>
                <a:gd name="connsiteY721" fmla="*/ 758114 h 1335540"/>
                <a:gd name="connsiteX722" fmla="*/ 199176 w 1036210"/>
                <a:gd name="connsiteY722" fmla="*/ 757951 h 1335540"/>
                <a:gd name="connsiteX723" fmla="*/ 199006 w 1036210"/>
                <a:gd name="connsiteY723" fmla="*/ 757787 h 1335540"/>
                <a:gd name="connsiteX724" fmla="*/ 192902 w 1036210"/>
                <a:gd name="connsiteY724" fmla="*/ 747805 h 1335540"/>
                <a:gd name="connsiteX725" fmla="*/ 187307 w 1036210"/>
                <a:gd name="connsiteY725" fmla="*/ 737496 h 1335540"/>
                <a:gd name="connsiteX726" fmla="*/ 181882 w 1036210"/>
                <a:gd name="connsiteY726" fmla="*/ 727187 h 1335540"/>
                <a:gd name="connsiteX727" fmla="*/ 176796 w 1036210"/>
                <a:gd name="connsiteY727" fmla="*/ 716550 h 1335540"/>
                <a:gd name="connsiteX728" fmla="*/ 172387 w 1036210"/>
                <a:gd name="connsiteY728" fmla="*/ 705750 h 1335540"/>
                <a:gd name="connsiteX729" fmla="*/ 167979 w 1036210"/>
                <a:gd name="connsiteY729" fmla="*/ 694786 h 1335540"/>
                <a:gd name="connsiteX730" fmla="*/ 164079 w 1036210"/>
                <a:gd name="connsiteY730" fmla="*/ 683659 h 1335540"/>
                <a:gd name="connsiteX731" fmla="*/ 160688 w 1036210"/>
                <a:gd name="connsiteY731" fmla="*/ 672532 h 1335540"/>
                <a:gd name="connsiteX732" fmla="*/ 158993 w 1036210"/>
                <a:gd name="connsiteY732" fmla="*/ 666804 h 1335540"/>
                <a:gd name="connsiteX733" fmla="*/ 157467 w 1036210"/>
                <a:gd name="connsiteY733" fmla="*/ 661077 h 1335540"/>
                <a:gd name="connsiteX734" fmla="*/ 156110 w 1036210"/>
                <a:gd name="connsiteY734" fmla="*/ 655350 h 1335540"/>
                <a:gd name="connsiteX735" fmla="*/ 154754 w 1036210"/>
                <a:gd name="connsiteY735" fmla="*/ 649459 h 1335540"/>
                <a:gd name="connsiteX736" fmla="*/ 153567 w 1036210"/>
                <a:gd name="connsiteY736" fmla="*/ 643567 h 1335540"/>
                <a:gd name="connsiteX737" fmla="*/ 152550 w 1036210"/>
                <a:gd name="connsiteY737" fmla="*/ 637677 h 1335540"/>
                <a:gd name="connsiteX738" fmla="*/ 151363 w 1036210"/>
                <a:gd name="connsiteY738" fmla="*/ 631786 h 1335540"/>
                <a:gd name="connsiteX739" fmla="*/ 150515 w 1036210"/>
                <a:gd name="connsiteY739" fmla="*/ 625895 h 1335540"/>
                <a:gd name="connsiteX740" fmla="*/ 149667 w 1036210"/>
                <a:gd name="connsiteY740" fmla="*/ 619840 h 1335540"/>
                <a:gd name="connsiteX741" fmla="*/ 148989 w 1036210"/>
                <a:gd name="connsiteY741" fmla="*/ 613949 h 1335540"/>
                <a:gd name="connsiteX742" fmla="*/ 148311 w 1036210"/>
                <a:gd name="connsiteY742" fmla="*/ 607895 h 1335540"/>
                <a:gd name="connsiteX743" fmla="*/ 147972 w 1036210"/>
                <a:gd name="connsiteY743" fmla="*/ 601676 h 1335540"/>
                <a:gd name="connsiteX744" fmla="*/ 147463 w 1036210"/>
                <a:gd name="connsiteY744" fmla="*/ 595622 h 1335540"/>
                <a:gd name="connsiteX745" fmla="*/ 147294 w 1036210"/>
                <a:gd name="connsiteY745" fmla="*/ 589567 h 1335540"/>
                <a:gd name="connsiteX746" fmla="*/ 147124 w 1036210"/>
                <a:gd name="connsiteY746" fmla="*/ 583349 h 1335540"/>
                <a:gd name="connsiteX747" fmla="*/ 147124 w 1036210"/>
                <a:gd name="connsiteY747" fmla="*/ 577131 h 1335540"/>
                <a:gd name="connsiteX748" fmla="*/ 147124 w 1036210"/>
                <a:gd name="connsiteY748" fmla="*/ 568130 h 1335540"/>
                <a:gd name="connsiteX749" fmla="*/ 147463 w 1036210"/>
                <a:gd name="connsiteY749" fmla="*/ 559130 h 1335540"/>
                <a:gd name="connsiteX750" fmla="*/ 148141 w 1036210"/>
                <a:gd name="connsiteY750" fmla="*/ 550130 h 1335540"/>
                <a:gd name="connsiteX751" fmla="*/ 148819 w 1036210"/>
                <a:gd name="connsiteY751" fmla="*/ 541457 h 1335540"/>
                <a:gd name="connsiteX752" fmla="*/ 149837 w 1036210"/>
                <a:gd name="connsiteY752" fmla="*/ 532457 h 1335540"/>
                <a:gd name="connsiteX753" fmla="*/ 151193 w 1036210"/>
                <a:gd name="connsiteY753" fmla="*/ 523948 h 1335540"/>
                <a:gd name="connsiteX754" fmla="*/ 152719 w 1036210"/>
                <a:gd name="connsiteY754" fmla="*/ 515275 h 1335540"/>
                <a:gd name="connsiteX755" fmla="*/ 154415 w 1036210"/>
                <a:gd name="connsiteY755" fmla="*/ 506603 h 1335540"/>
                <a:gd name="connsiteX756" fmla="*/ 156280 w 1036210"/>
                <a:gd name="connsiteY756" fmla="*/ 498093 h 1335540"/>
                <a:gd name="connsiteX757" fmla="*/ 158484 w 1036210"/>
                <a:gd name="connsiteY757" fmla="*/ 489584 h 1335540"/>
                <a:gd name="connsiteX758" fmla="*/ 160858 w 1036210"/>
                <a:gd name="connsiteY758" fmla="*/ 481402 h 1335540"/>
                <a:gd name="connsiteX759" fmla="*/ 163231 w 1036210"/>
                <a:gd name="connsiteY759" fmla="*/ 473220 h 1335540"/>
                <a:gd name="connsiteX760" fmla="*/ 166114 w 1036210"/>
                <a:gd name="connsiteY760" fmla="*/ 464875 h 1335540"/>
                <a:gd name="connsiteX761" fmla="*/ 168996 w 1036210"/>
                <a:gd name="connsiteY761" fmla="*/ 456857 h 1335540"/>
                <a:gd name="connsiteX762" fmla="*/ 172217 w 1036210"/>
                <a:gd name="connsiteY762" fmla="*/ 448838 h 1335540"/>
                <a:gd name="connsiteX763" fmla="*/ 175439 w 1036210"/>
                <a:gd name="connsiteY763" fmla="*/ 440820 h 1335540"/>
                <a:gd name="connsiteX764" fmla="*/ 178999 w 1036210"/>
                <a:gd name="connsiteY764" fmla="*/ 433129 h 1335540"/>
                <a:gd name="connsiteX765" fmla="*/ 182730 w 1036210"/>
                <a:gd name="connsiteY765" fmla="*/ 425438 h 1335540"/>
                <a:gd name="connsiteX766" fmla="*/ 186629 w 1036210"/>
                <a:gd name="connsiteY766" fmla="*/ 417911 h 1335540"/>
                <a:gd name="connsiteX767" fmla="*/ 190868 w 1036210"/>
                <a:gd name="connsiteY767" fmla="*/ 410383 h 1335540"/>
                <a:gd name="connsiteX768" fmla="*/ 194937 w 1036210"/>
                <a:gd name="connsiteY768" fmla="*/ 403020 h 1335540"/>
                <a:gd name="connsiteX769" fmla="*/ 199515 w 1036210"/>
                <a:gd name="connsiteY769" fmla="*/ 395655 h 1335540"/>
                <a:gd name="connsiteX770" fmla="*/ 204093 w 1036210"/>
                <a:gd name="connsiteY770" fmla="*/ 388619 h 1335540"/>
                <a:gd name="connsiteX771" fmla="*/ 209010 w 1036210"/>
                <a:gd name="connsiteY771" fmla="*/ 381583 h 1335540"/>
                <a:gd name="connsiteX772" fmla="*/ 213757 w 1036210"/>
                <a:gd name="connsiteY772" fmla="*/ 374546 h 1335540"/>
                <a:gd name="connsiteX773" fmla="*/ 219013 w 1036210"/>
                <a:gd name="connsiteY773" fmla="*/ 367673 h 1335540"/>
                <a:gd name="connsiteX774" fmla="*/ 224269 w 1036210"/>
                <a:gd name="connsiteY774" fmla="*/ 361128 h 1335540"/>
                <a:gd name="connsiteX775" fmla="*/ 229864 w 1036210"/>
                <a:gd name="connsiteY775" fmla="*/ 354582 h 1335540"/>
                <a:gd name="connsiteX776" fmla="*/ 235460 w 1036210"/>
                <a:gd name="connsiteY776" fmla="*/ 348200 h 1335540"/>
                <a:gd name="connsiteX777" fmla="*/ 241224 w 1036210"/>
                <a:gd name="connsiteY777" fmla="*/ 341818 h 1335540"/>
                <a:gd name="connsiteX778" fmla="*/ 247158 w 1036210"/>
                <a:gd name="connsiteY778" fmla="*/ 335764 h 1335540"/>
                <a:gd name="connsiteX779" fmla="*/ 253262 w 1036210"/>
                <a:gd name="connsiteY779" fmla="*/ 329710 h 1335540"/>
                <a:gd name="connsiteX780" fmla="*/ 259535 w 1036210"/>
                <a:gd name="connsiteY780" fmla="*/ 323818 h 1335540"/>
                <a:gd name="connsiteX781" fmla="*/ 265809 w 1036210"/>
                <a:gd name="connsiteY781" fmla="*/ 318091 h 1335540"/>
                <a:gd name="connsiteX782" fmla="*/ 272421 w 1036210"/>
                <a:gd name="connsiteY782" fmla="*/ 312528 h 1335540"/>
                <a:gd name="connsiteX783" fmla="*/ 279034 w 1036210"/>
                <a:gd name="connsiteY783" fmla="*/ 307127 h 1335540"/>
                <a:gd name="connsiteX784" fmla="*/ 285816 w 1036210"/>
                <a:gd name="connsiteY784" fmla="*/ 301727 h 1335540"/>
                <a:gd name="connsiteX785" fmla="*/ 292598 w 1036210"/>
                <a:gd name="connsiteY785" fmla="*/ 296818 h 1335540"/>
                <a:gd name="connsiteX786" fmla="*/ 299719 w 1036210"/>
                <a:gd name="connsiteY786" fmla="*/ 291745 h 1335540"/>
                <a:gd name="connsiteX787" fmla="*/ 306840 w 1036210"/>
                <a:gd name="connsiteY787" fmla="*/ 287000 h 1335540"/>
                <a:gd name="connsiteX788" fmla="*/ 314131 w 1036210"/>
                <a:gd name="connsiteY788" fmla="*/ 282254 h 1335540"/>
                <a:gd name="connsiteX789" fmla="*/ 321591 w 1036210"/>
                <a:gd name="connsiteY789" fmla="*/ 277836 h 1335540"/>
                <a:gd name="connsiteX790" fmla="*/ 329220 w 1036210"/>
                <a:gd name="connsiteY790" fmla="*/ 273581 h 1335540"/>
                <a:gd name="connsiteX791" fmla="*/ 336850 w 1036210"/>
                <a:gd name="connsiteY791" fmla="*/ 269491 h 1335540"/>
                <a:gd name="connsiteX792" fmla="*/ 344480 w 1036210"/>
                <a:gd name="connsiteY792" fmla="*/ 265400 h 1335540"/>
                <a:gd name="connsiteX793" fmla="*/ 352279 w 1036210"/>
                <a:gd name="connsiteY793" fmla="*/ 261799 h 1335540"/>
                <a:gd name="connsiteX794" fmla="*/ 360417 w 1036210"/>
                <a:gd name="connsiteY794" fmla="*/ 258036 h 1335540"/>
                <a:gd name="connsiteX795" fmla="*/ 368556 w 1036210"/>
                <a:gd name="connsiteY795" fmla="*/ 254763 h 1335540"/>
                <a:gd name="connsiteX796" fmla="*/ 376695 w 1036210"/>
                <a:gd name="connsiteY796" fmla="*/ 251490 h 1335540"/>
                <a:gd name="connsiteX797" fmla="*/ 385002 w 1036210"/>
                <a:gd name="connsiteY797" fmla="*/ 248545 h 1335540"/>
                <a:gd name="connsiteX798" fmla="*/ 393310 w 1036210"/>
                <a:gd name="connsiteY798" fmla="*/ 245599 h 1335540"/>
                <a:gd name="connsiteX799" fmla="*/ 401788 w 1036210"/>
                <a:gd name="connsiteY799" fmla="*/ 242981 h 1335540"/>
                <a:gd name="connsiteX800" fmla="*/ 410435 w 1036210"/>
                <a:gd name="connsiteY800" fmla="*/ 240363 h 1335540"/>
                <a:gd name="connsiteX801" fmla="*/ 418912 w 1036210"/>
                <a:gd name="connsiteY801" fmla="*/ 238235 h 1335540"/>
                <a:gd name="connsiteX802" fmla="*/ 427729 w 1036210"/>
                <a:gd name="connsiteY802" fmla="*/ 236272 h 1335540"/>
                <a:gd name="connsiteX803" fmla="*/ 436546 w 1036210"/>
                <a:gd name="connsiteY803" fmla="*/ 234308 h 1335540"/>
                <a:gd name="connsiteX804" fmla="*/ 445362 w 1036210"/>
                <a:gd name="connsiteY804" fmla="*/ 232672 h 1335540"/>
                <a:gd name="connsiteX805" fmla="*/ 454518 w 1036210"/>
                <a:gd name="connsiteY805" fmla="*/ 231199 h 1335540"/>
                <a:gd name="connsiteX806" fmla="*/ 463504 w 1036210"/>
                <a:gd name="connsiteY806" fmla="*/ 229890 h 1335540"/>
                <a:gd name="connsiteX807" fmla="*/ 472660 w 1036210"/>
                <a:gd name="connsiteY807" fmla="*/ 228908 h 1335540"/>
                <a:gd name="connsiteX808" fmla="*/ 481646 w 1036210"/>
                <a:gd name="connsiteY808" fmla="*/ 228254 h 1335540"/>
                <a:gd name="connsiteX809" fmla="*/ 490971 w 1036210"/>
                <a:gd name="connsiteY809" fmla="*/ 227599 h 1335540"/>
                <a:gd name="connsiteX810" fmla="*/ 500296 w 1036210"/>
                <a:gd name="connsiteY810" fmla="*/ 227272 h 1335540"/>
                <a:gd name="connsiteX811" fmla="*/ 484237 w 1036210"/>
                <a:gd name="connsiteY811" fmla="*/ 0 h 1335540"/>
                <a:gd name="connsiteX812" fmla="*/ 530988 w 1036210"/>
                <a:gd name="connsiteY812" fmla="*/ 0 h 1335540"/>
                <a:gd name="connsiteX813" fmla="*/ 530988 w 1036210"/>
                <a:gd name="connsiteY813" fmla="*/ 117095 h 1335540"/>
                <a:gd name="connsiteX814" fmla="*/ 484237 w 1036210"/>
                <a:gd name="connsiteY814" fmla="*/ 117095 h 13355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  <a:cxn ang="0">
                  <a:pos x="connsiteX242" y="connsiteY242"/>
                </a:cxn>
                <a:cxn ang="0">
                  <a:pos x="connsiteX243" y="connsiteY243"/>
                </a:cxn>
                <a:cxn ang="0">
                  <a:pos x="connsiteX244" y="connsiteY244"/>
                </a:cxn>
                <a:cxn ang="0">
                  <a:pos x="connsiteX245" y="connsiteY245"/>
                </a:cxn>
                <a:cxn ang="0">
                  <a:pos x="connsiteX246" y="connsiteY246"/>
                </a:cxn>
                <a:cxn ang="0">
                  <a:pos x="connsiteX247" y="connsiteY247"/>
                </a:cxn>
                <a:cxn ang="0">
                  <a:pos x="connsiteX248" y="connsiteY248"/>
                </a:cxn>
                <a:cxn ang="0">
                  <a:pos x="connsiteX249" y="connsiteY249"/>
                </a:cxn>
                <a:cxn ang="0">
                  <a:pos x="connsiteX250" y="connsiteY250"/>
                </a:cxn>
                <a:cxn ang="0">
                  <a:pos x="connsiteX251" y="connsiteY251"/>
                </a:cxn>
                <a:cxn ang="0">
                  <a:pos x="connsiteX252" y="connsiteY252"/>
                </a:cxn>
                <a:cxn ang="0">
                  <a:pos x="connsiteX253" y="connsiteY253"/>
                </a:cxn>
                <a:cxn ang="0">
                  <a:pos x="connsiteX254" y="connsiteY254"/>
                </a:cxn>
                <a:cxn ang="0">
                  <a:pos x="connsiteX255" y="connsiteY255"/>
                </a:cxn>
                <a:cxn ang="0">
                  <a:pos x="connsiteX256" y="connsiteY256"/>
                </a:cxn>
                <a:cxn ang="0">
                  <a:pos x="connsiteX257" y="connsiteY257"/>
                </a:cxn>
                <a:cxn ang="0">
                  <a:pos x="connsiteX258" y="connsiteY258"/>
                </a:cxn>
                <a:cxn ang="0">
                  <a:pos x="connsiteX259" y="connsiteY259"/>
                </a:cxn>
                <a:cxn ang="0">
                  <a:pos x="connsiteX260" y="connsiteY260"/>
                </a:cxn>
                <a:cxn ang="0">
                  <a:pos x="connsiteX261" y="connsiteY261"/>
                </a:cxn>
                <a:cxn ang="0">
                  <a:pos x="connsiteX262" y="connsiteY262"/>
                </a:cxn>
                <a:cxn ang="0">
                  <a:pos x="connsiteX263" y="connsiteY263"/>
                </a:cxn>
                <a:cxn ang="0">
                  <a:pos x="connsiteX264" y="connsiteY264"/>
                </a:cxn>
                <a:cxn ang="0">
                  <a:pos x="connsiteX265" y="connsiteY265"/>
                </a:cxn>
                <a:cxn ang="0">
                  <a:pos x="connsiteX266" y="connsiteY266"/>
                </a:cxn>
                <a:cxn ang="0">
                  <a:pos x="connsiteX267" y="connsiteY267"/>
                </a:cxn>
                <a:cxn ang="0">
                  <a:pos x="connsiteX268" y="connsiteY268"/>
                </a:cxn>
                <a:cxn ang="0">
                  <a:pos x="connsiteX269" y="connsiteY269"/>
                </a:cxn>
                <a:cxn ang="0">
                  <a:pos x="connsiteX270" y="connsiteY270"/>
                </a:cxn>
                <a:cxn ang="0">
                  <a:pos x="connsiteX271" y="connsiteY271"/>
                </a:cxn>
                <a:cxn ang="0">
                  <a:pos x="connsiteX272" y="connsiteY272"/>
                </a:cxn>
                <a:cxn ang="0">
                  <a:pos x="connsiteX273" y="connsiteY273"/>
                </a:cxn>
                <a:cxn ang="0">
                  <a:pos x="connsiteX274" y="connsiteY274"/>
                </a:cxn>
                <a:cxn ang="0">
                  <a:pos x="connsiteX275" y="connsiteY275"/>
                </a:cxn>
                <a:cxn ang="0">
                  <a:pos x="connsiteX276" y="connsiteY276"/>
                </a:cxn>
                <a:cxn ang="0">
                  <a:pos x="connsiteX277" y="connsiteY277"/>
                </a:cxn>
                <a:cxn ang="0">
                  <a:pos x="connsiteX278" y="connsiteY278"/>
                </a:cxn>
                <a:cxn ang="0">
                  <a:pos x="connsiteX279" y="connsiteY279"/>
                </a:cxn>
                <a:cxn ang="0">
                  <a:pos x="connsiteX280" y="connsiteY280"/>
                </a:cxn>
                <a:cxn ang="0">
                  <a:pos x="connsiteX281" y="connsiteY281"/>
                </a:cxn>
                <a:cxn ang="0">
                  <a:pos x="connsiteX282" y="connsiteY282"/>
                </a:cxn>
                <a:cxn ang="0">
                  <a:pos x="connsiteX283" y="connsiteY283"/>
                </a:cxn>
                <a:cxn ang="0">
                  <a:pos x="connsiteX284" y="connsiteY284"/>
                </a:cxn>
                <a:cxn ang="0">
                  <a:pos x="connsiteX285" y="connsiteY285"/>
                </a:cxn>
                <a:cxn ang="0">
                  <a:pos x="connsiteX286" y="connsiteY286"/>
                </a:cxn>
                <a:cxn ang="0">
                  <a:pos x="connsiteX287" y="connsiteY287"/>
                </a:cxn>
                <a:cxn ang="0">
                  <a:pos x="connsiteX288" y="connsiteY288"/>
                </a:cxn>
                <a:cxn ang="0">
                  <a:pos x="connsiteX289" y="connsiteY289"/>
                </a:cxn>
                <a:cxn ang="0">
                  <a:pos x="connsiteX290" y="connsiteY290"/>
                </a:cxn>
                <a:cxn ang="0">
                  <a:pos x="connsiteX291" y="connsiteY291"/>
                </a:cxn>
                <a:cxn ang="0">
                  <a:pos x="connsiteX292" y="connsiteY292"/>
                </a:cxn>
                <a:cxn ang="0">
                  <a:pos x="connsiteX293" y="connsiteY293"/>
                </a:cxn>
                <a:cxn ang="0">
                  <a:pos x="connsiteX294" y="connsiteY294"/>
                </a:cxn>
                <a:cxn ang="0">
                  <a:pos x="connsiteX295" y="connsiteY295"/>
                </a:cxn>
                <a:cxn ang="0">
                  <a:pos x="connsiteX296" y="connsiteY296"/>
                </a:cxn>
                <a:cxn ang="0">
                  <a:pos x="connsiteX297" y="connsiteY297"/>
                </a:cxn>
                <a:cxn ang="0">
                  <a:pos x="connsiteX298" y="connsiteY298"/>
                </a:cxn>
                <a:cxn ang="0">
                  <a:pos x="connsiteX299" y="connsiteY299"/>
                </a:cxn>
                <a:cxn ang="0">
                  <a:pos x="connsiteX300" y="connsiteY300"/>
                </a:cxn>
                <a:cxn ang="0">
                  <a:pos x="connsiteX301" y="connsiteY301"/>
                </a:cxn>
                <a:cxn ang="0">
                  <a:pos x="connsiteX302" y="connsiteY302"/>
                </a:cxn>
                <a:cxn ang="0">
                  <a:pos x="connsiteX303" y="connsiteY303"/>
                </a:cxn>
                <a:cxn ang="0">
                  <a:pos x="connsiteX304" y="connsiteY304"/>
                </a:cxn>
                <a:cxn ang="0">
                  <a:pos x="connsiteX305" y="connsiteY305"/>
                </a:cxn>
                <a:cxn ang="0">
                  <a:pos x="connsiteX306" y="connsiteY306"/>
                </a:cxn>
                <a:cxn ang="0">
                  <a:pos x="connsiteX307" y="connsiteY307"/>
                </a:cxn>
                <a:cxn ang="0">
                  <a:pos x="connsiteX308" y="connsiteY308"/>
                </a:cxn>
                <a:cxn ang="0">
                  <a:pos x="connsiteX309" y="connsiteY309"/>
                </a:cxn>
                <a:cxn ang="0">
                  <a:pos x="connsiteX310" y="connsiteY310"/>
                </a:cxn>
                <a:cxn ang="0">
                  <a:pos x="connsiteX311" y="connsiteY311"/>
                </a:cxn>
                <a:cxn ang="0">
                  <a:pos x="connsiteX312" y="connsiteY312"/>
                </a:cxn>
                <a:cxn ang="0">
                  <a:pos x="connsiteX313" y="connsiteY313"/>
                </a:cxn>
                <a:cxn ang="0">
                  <a:pos x="connsiteX314" y="connsiteY314"/>
                </a:cxn>
                <a:cxn ang="0">
                  <a:pos x="connsiteX315" y="connsiteY315"/>
                </a:cxn>
                <a:cxn ang="0">
                  <a:pos x="connsiteX316" y="connsiteY316"/>
                </a:cxn>
                <a:cxn ang="0">
                  <a:pos x="connsiteX317" y="connsiteY317"/>
                </a:cxn>
                <a:cxn ang="0">
                  <a:pos x="connsiteX318" y="connsiteY318"/>
                </a:cxn>
                <a:cxn ang="0">
                  <a:pos x="connsiteX319" y="connsiteY319"/>
                </a:cxn>
                <a:cxn ang="0">
                  <a:pos x="connsiteX320" y="connsiteY320"/>
                </a:cxn>
                <a:cxn ang="0">
                  <a:pos x="connsiteX321" y="connsiteY321"/>
                </a:cxn>
                <a:cxn ang="0">
                  <a:pos x="connsiteX322" y="connsiteY322"/>
                </a:cxn>
                <a:cxn ang="0">
                  <a:pos x="connsiteX323" y="connsiteY323"/>
                </a:cxn>
                <a:cxn ang="0">
                  <a:pos x="connsiteX324" y="connsiteY324"/>
                </a:cxn>
                <a:cxn ang="0">
                  <a:pos x="connsiteX325" y="connsiteY325"/>
                </a:cxn>
                <a:cxn ang="0">
                  <a:pos x="connsiteX326" y="connsiteY326"/>
                </a:cxn>
                <a:cxn ang="0">
                  <a:pos x="connsiteX327" y="connsiteY327"/>
                </a:cxn>
                <a:cxn ang="0">
                  <a:pos x="connsiteX328" y="connsiteY328"/>
                </a:cxn>
                <a:cxn ang="0">
                  <a:pos x="connsiteX329" y="connsiteY329"/>
                </a:cxn>
                <a:cxn ang="0">
                  <a:pos x="connsiteX330" y="connsiteY330"/>
                </a:cxn>
                <a:cxn ang="0">
                  <a:pos x="connsiteX331" y="connsiteY331"/>
                </a:cxn>
                <a:cxn ang="0">
                  <a:pos x="connsiteX332" y="connsiteY332"/>
                </a:cxn>
                <a:cxn ang="0">
                  <a:pos x="connsiteX333" y="connsiteY333"/>
                </a:cxn>
                <a:cxn ang="0">
                  <a:pos x="connsiteX334" y="connsiteY334"/>
                </a:cxn>
                <a:cxn ang="0">
                  <a:pos x="connsiteX335" y="connsiteY335"/>
                </a:cxn>
                <a:cxn ang="0">
                  <a:pos x="connsiteX336" y="connsiteY336"/>
                </a:cxn>
                <a:cxn ang="0">
                  <a:pos x="connsiteX337" y="connsiteY337"/>
                </a:cxn>
                <a:cxn ang="0">
                  <a:pos x="connsiteX338" y="connsiteY338"/>
                </a:cxn>
                <a:cxn ang="0">
                  <a:pos x="connsiteX339" y="connsiteY339"/>
                </a:cxn>
                <a:cxn ang="0">
                  <a:pos x="connsiteX340" y="connsiteY340"/>
                </a:cxn>
                <a:cxn ang="0">
                  <a:pos x="connsiteX341" y="connsiteY341"/>
                </a:cxn>
                <a:cxn ang="0">
                  <a:pos x="connsiteX342" y="connsiteY342"/>
                </a:cxn>
                <a:cxn ang="0">
                  <a:pos x="connsiteX343" y="connsiteY343"/>
                </a:cxn>
                <a:cxn ang="0">
                  <a:pos x="connsiteX344" y="connsiteY344"/>
                </a:cxn>
                <a:cxn ang="0">
                  <a:pos x="connsiteX345" y="connsiteY345"/>
                </a:cxn>
                <a:cxn ang="0">
                  <a:pos x="connsiteX346" y="connsiteY346"/>
                </a:cxn>
                <a:cxn ang="0">
                  <a:pos x="connsiteX347" y="connsiteY347"/>
                </a:cxn>
                <a:cxn ang="0">
                  <a:pos x="connsiteX348" y="connsiteY348"/>
                </a:cxn>
                <a:cxn ang="0">
                  <a:pos x="connsiteX349" y="connsiteY349"/>
                </a:cxn>
                <a:cxn ang="0">
                  <a:pos x="connsiteX350" y="connsiteY350"/>
                </a:cxn>
                <a:cxn ang="0">
                  <a:pos x="connsiteX351" y="connsiteY351"/>
                </a:cxn>
                <a:cxn ang="0">
                  <a:pos x="connsiteX352" y="connsiteY352"/>
                </a:cxn>
                <a:cxn ang="0">
                  <a:pos x="connsiteX353" y="connsiteY353"/>
                </a:cxn>
                <a:cxn ang="0">
                  <a:pos x="connsiteX354" y="connsiteY354"/>
                </a:cxn>
                <a:cxn ang="0">
                  <a:pos x="connsiteX355" y="connsiteY355"/>
                </a:cxn>
                <a:cxn ang="0">
                  <a:pos x="connsiteX356" y="connsiteY356"/>
                </a:cxn>
                <a:cxn ang="0">
                  <a:pos x="connsiteX357" y="connsiteY357"/>
                </a:cxn>
                <a:cxn ang="0">
                  <a:pos x="connsiteX358" y="connsiteY358"/>
                </a:cxn>
                <a:cxn ang="0">
                  <a:pos x="connsiteX359" y="connsiteY359"/>
                </a:cxn>
                <a:cxn ang="0">
                  <a:pos x="connsiteX360" y="connsiteY360"/>
                </a:cxn>
                <a:cxn ang="0">
                  <a:pos x="connsiteX361" y="connsiteY361"/>
                </a:cxn>
                <a:cxn ang="0">
                  <a:pos x="connsiteX362" y="connsiteY362"/>
                </a:cxn>
                <a:cxn ang="0">
                  <a:pos x="connsiteX363" y="connsiteY363"/>
                </a:cxn>
                <a:cxn ang="0">
                  <a:pos x="connsiteX364" y="connsiteY364"/>
                </a:cxn>
                <a:cxn ang="0">
                  <a:pos x="connsiteX365" y="connsiteY365"/>
                </a:cxn>
                <a:cxn ang="0">
                  <a:pos x="connsiteX366" y="connsiteY366"/>
                </a:cxn>
                <a:cxn ang="0">
                  <a:pos x="connsiteX367" y="connsiteY367"/>
                </a:cxn>
                <a:cxn ang="0">
                  <a:pos x="connsiteX368" y="connsiteY368"/>
                </a:cxn>
                <a:cxn ang="0">
                  <a:pos x="connsiteX369" y="connsiteY369"/>
                </a:cxn>
                <a:cxn ang="0">
                  <a:pos x="connsiteX370" y="connsiteY370"/>
                </a:cxn>
                <a:cxn ang="0">
                  <a:pos x="connsiteX371" y="connsiteY371"/>
                </a:cxn>
                <a:cxn ang="0">
                  <a:pos x="connsiteX372" y="connsiteY372"/>
                </a:cxn>
                <a:cxn ang="0">
                  <a:pos x="connsiteX373" y="connsiteY373"/>
                </a:cxn>
                <a:cxn ang="0">
                  <a:pos x="connsiteX374" y="connsiteY374"/>
                </a:cxn>
                <a:cxn ang="0">
                  <a:pos x="connsiteX375" y="connsiteY375"/>
                </a:cxn>
                <a:cxn ang="0">
                  <a:pos x="connsiteX376" y="connsiteY376"/>
                </a:cxn>
                <a:cxn ang="0">
                  <a:pos x="connsiteX377" y="connsiteY377"/>
                </a:cxn>
                <a:cxn ang="0">
                  <a:pos x="connsiteX378" y="connsiteY378"/>
                </a:cxn>
                <a:cxn ang="0">
                  <a:pos x="connsiteX379" y="connsiteY379"/>
                </a:cxn>
                <a:cxn ang="0">
                  <a:pos x="connsiteX380" y="connsiteY380"/>
                </a:cxn>
                <a:cxn ang="0">
                  <a:pos x="connsiteX381" y="connsiteY381"/>
                </a:cxn>
                <a:cxn ang="0">
                  <a:pos x="connsiteX382" y="connsiteY382"/>
                </a:cxn>
                <a:cxn ang="0">
                  <a:pos x="connsiteX383" y="connsiteY383"/>
                </a:cxn>
                <a:cxn ang="0">
                  <a:pos x="connsiteX384" y="connsiteY384"/>
                </a:cxn>
                <a:cxn ang="0">
                  <a:pos x="connsiteX385" y="connsiteY385"/>
                </a:cxn>
                <a:cxn ang="0">
                  <a:pos x="connsiteX386" y="connsiteY386"/>
                </a:cxn>
                <a:cxn ang="0">
                  <a:pos x="connsiteX387" y="connsiteY387"/>
                </a:cxn>
                <a:cxn ang="0">
                  <a:pos x="connsiteX388" y="connsiteY388"/>
                </a:cxn>
                <a:cxn ang="0">
                  <a:pos x="connsiteX389" y="connsiteY389"/>
                </a:cxn>
                <a:cxn ang="0">
                  <a:pos x="connsiteX390" y="connsiteY390"/>
                </a:cxn>
                <a:cxn ang="0">
                  <a:pos x="connsiteX391" y="connsiteY391"/>
                </a:cxn>
                <a:cxn ang="0">
                  <a:pos x="connsiteX392" y="connsiteY392"/>
                </a:cxn>
                <a:cxn ang="0">
                  <a:pos x="connsiteX393" y="connsiteY393"/>
                </a:cxn>
                <a:cxn ang="0">
                  <a:pos x="connsiteX394" y="connsiteY394"/>
                </a:cxn>
                <a:cxn ang="0">
                  <a:pos x="connsiteX395" y="connsiteY395"/>
                </a:cxn>
                <a:cxn ang="0">
                  <a:pos x="connsiteX396" y="connsiteY396"/>
                </a:cxn>
                <a:cxn ang="0">
                  <a:pos x="connsiteX397" y="connsiteY397"/>
                </a:cxn>
                <a:cxn ang="0">
                  <a:pos x="connsiteX398" y="connsiteY398"/>
                </a:cxn>
                <a:cxn ang="0">
                  <a:pos x="connsiteX399" y="connsiteY399"/>
                </a:cxn>
                <a:cxn ang="0">
                  <a:pos x="connsiteX400" y="connsiteY400"/>
                </a:cxn>
                <a:cxn ang="0">
                  <a:pos x="connsiteX401" y="connsiteY401"/>
                </a:cxn>
                <a:cxn ang="0">
                  <a:pos x="connsiteX402" y="connsiteY402"/>
                </a:cxn>
                <a:cxn ang="0">
                  <a:pos x="connsiteX403" y="connsiteY403"/>
                </a:cxn>
                <a:cxn ang="0">
                  <a:pos x="connsiteX404" y="connsiteY404"/>
                </a:cxn>
                <a:cxn ang="0">
                  <a:pos x="connsiteX405" y="connsiteY405"/>
                </a:cxn>
                <a:cxn ang="0">
                  <a:pos x="connsiteX406" y="connsiteY406"/>
                </a:cxn>
                <a:cxn ang="0">
                  <a:pos x="connsiteX407" y="connsiteY407"/>
                </a:cxn>
                <a:cxn ang="0">
                  <a:pos x="connsiteX408" y="connsiteY408"/>
                </a:cxn>
                <a:cxn ang="0">
                  <a:pos x="connsiteX409" y="connsiteY409"/>
                </a:cxn>
                <a:cxn ang="0">
                  <a:pos x="connsiteX410" y="connsiteY410"/>
                </a:cxn>
                <a:cxn ang="0">
                  <a:pos x="connsiteX411" y="connsiteY411"/>
                </a:cxn>
                <a:cxn ang="0">
                  <a:pos x="connsiteX412" y="connsiteY412"/>
                </a:cxn>
                <a:cxn ang="0">
                  <a:pos x="connsiteX413" y="connsiteY413"/>
                </a:cxn>
                <a:cxn ang="0">
                  <a:pos x="connsiteX414" y="connsiteY414"/>
                </a:cxn>
                <a:cxn ang="0">
                  <a:pos x="connsiteX415" y="connsiteY415"/>
                </a:cxn>
                <a:cxn ang="0">
                  <a:pos x="connsiteX416" y="connsiteY416"/>
                </a:cxn>
                <a:cxn ang="0">
                  <a:pos x="connsiteX417" y="connsiteY417"/>
                </a:cxn>
                <a:cxn ang="0">
                  <a:pos x="connsiteX418" y="connsiteY418"/>
                </a:cxn>
                <a:cxn ang="0">
                  <a:pos x="connsiteX419" y="connsiteY419"/>
                </a:cxn>
                <a:cxn ang="0">
                  <a:pos x="connsiteX420" y="connsiteY420"/>
                </a:cxn>
                <a:cxn ang="0">
                  <a:pos x="connsiteX421" y="connsiteY421"/>
                </a:cxn>
                <a:cxn ang="0">
                  <a:pos x="connsiteX422" y="connsiteY422"/>
                </a:cxn>
                <a:cxn ang="0">
                  <a:pos x="connsiteX423" y="connsiteY423"/>
                </a:cxn>
                <a:cxn ang="0">
                  <a:pos x="connsiteX424" y="connsiteY424"/>
                </a:cxn>
                <a:cxn ang="0">
                  <a:pos x="connsiteX425" y="connsiteY425"/>
                </a:cxn>
                <a:cxn ang="0">
                  <a:pos x="connsiteX426" y="connsiteY426"/>
                </a:cxn>
                <a:cxn ang="0">
                  <a:pos x="connsiteX427" y="connsiteY427"/>
                </a:cxn>
                <a:cxn ang="0">
                  <a:pos x="connsiteX428" y="connsiteY428"/>
                </a:cxn>
                <a:cxn ang="0">
                  <a:pos x="connsiteX429" y="connsiteY429"/>
                </a:cxn>
                <a:cxn ang="0">
                  <a:pos x="connsiteX430" y="connsiteY430"/>
                </a:cxn>
                <a:cxn ang="0">
                  <a:pos x="connsiteX431" y="connsiteY431"/>
                </a:cxn>
                <a:cxn ang="0">
                  <a:pos x="connsiteX432" y="connsiteY432"/>
                </a:cxn>
                <a:cxn ang="0">
                  <a:pos x="connsiteX433" y="connsiteY433"/>
                </a:cxn>
                <a:cxn ang="0">
                  <a:pos x="connsiteX434" y="connsiteY434"/>
                </a:cxn>
                <a:cxn ang="0">
                  <a:pos x="connsiteX435" y="connsiteY435"/>
                </a:cxn>
                <a:cxn ang="0">
                  <a:pos x="connsiteX436" y="connsiteY436"/>
                </a:cxn>
                <a:cxn ang="0">
                  <a:pos x="connsiteX437" y="connsiteY437"/>
                </a:cxn>
                <a:cxn ang="0">
                  <a:pos x="connsiteX438" y="connsiteY438"/>
                </a:cxn>
                <a:cxn ang="0">
                  <a:pos x="connsiteX439" y="connsiteY439"/>
                </a:cxn>
                <a:cxn ang="0">
                  <a:pos x="connsiteX440" y="connsiteY440"/>
                </a:cxn>
                <a:cxn ang="0">
                  <a:pos x="connsiteX441" y="connsiteY441"/>
                </a:cxn>
                <a:cxn ang="0">
                  <a:pos x="connsiteX442" y="connsiteY442"/>
                </a:cxn>
                <a:cxn ang="0">
                  <a:pos x="connsiteX443" y="connsiteY443"/>
                </a:cxn>
                <a:cxn ang="0">
                  <a:pos x="connsiteX444" y="connsiteY444"/>
                </a:cxn>
                <a:cxn ang="0">
                  <a:pos x="connsiteX445" y="connsiteY445"/>
                </a:cxn>
                <a:cxn ang="0">
                  <a:pos x="connsiteX446" y="connsiteY446"/>
                </a:cxn>
                <a:cxn ang="0">
                  <a:pos x="connsiteX447" y="connsiteY447"/>
                </a:cxn>
                <a:cxn ang="0">
                  <a:pos x="connsiteX448" y="connsiteY448"/>
                </a:cxn>
                <a:cxn ang="0">
                  <a:pos x="connsiteX449" y="connsiteY449"/>
                </a:cxn>
                <a:cxn ang="0">
                  <a:pos x="connsiteX450" y="connsiteY450"/>
                </a:cxn>
                <a:cxn ang="0">
                  <a:pos x="connsiteX451" y="connsiteY451"/>
                </a:cxn>
                <a:cxn ang="0">
                  <a:pos x="connsiteX452" y="connsiteY452"/>
                </a:cxn>
                <a:cxn ang="0">
                  <a:pos x="connsiteX453" y="connsiteY453"/>
                </a:cxn>
                <a:cxn ang="0">
                  <a:pos x="connsiteX454" y="connsiteY454"/>
                </a:cxn>
                <a:cxn ang="0">
                  <a:pos x="connsiteX455" y="connsiteY455"/>
                </a:cxn>
                <a:cxn ang="0">
                  <a:pos x="connsiteX456" y="connsiteY456"/>
                </a:cxn>
                <a:cxn ang="0">
                  <a:pos x="connsiteX457" y="connsiteY457"/>
                </a:cxn>
                <a:cxn ang="0">
                  <a:pos x="connsiteX458" y="connsiteY458"/>
                </a:cxn>
                <a:cxn ang="0">
                  <a:pos x="connsiteX459" y="connsiteY459"/>
                </a:cxn>
                <a:cxn ang="0">
                  <a:pos x="connsiteX460" y="connsiteY460"/>
                </a:cxn>
                <a:cxn ang="0">
                  <a:pos x="connsiteX461" y="connsiteY461"/>
                </a:cxn>
                <a:cxn ang="0">
                  <a:pos x="connsiteX462" y="connsiteY462"/>
                </a:cxn>
                <a:cxn ang="0">
                  <a:pos x="connsiteX463" y="connsiteY463"/>
                </a:cxn>
                <a:cxn ang="0">
                  <a:pos x="connsiteX464" y="connsiteY464"/>
                </a:cxn>
                <a:cxn ang="0">
                  <a:pos x="connsiteX465" y="connsiteY465"/>
                </a:cxn>
                <a:cxn ang="0">
                  <a:pos x="connsiteX466" y="connsiteY466"/>
                </a:cxn>
                <a:cxn ang="0">
                  <a:pos x="connsiteX467" y="connsiteY467"/>
                </a:cxn>
                <a:cxn ang="0">
                  <a:pos x="connsiteX468" y="connsiteY468"/>
                </a:cxn>
                <a:cxn ang="0">
                  <a:pos x="connsiteX469" y="connsiteY469"/>
                </a:cxn>
                <a:cxn ang="0">
                  <a:pos x="connsiteX470" y="connsiteY470"/>
                </a:cxn>
                <a:cxn ang="0">
                  <a:pos x="connsiteX471" y="connsiteY471"/>
                </a:cxn>
                <a:cxn ang="0">
                  <a:pos x="connsiteX472" y="connsiteY472"/>
                </a:cxn>
                <a:cxn ang="0">
                  <a:pos x="connsiteX473" y="connsiteY473"/>
                </a:cxn>
                <a:cxn ang="0">
                  <a:pos x="connsiteX474" y="connsiteY474"/>
                </a:cxn>
                <a:cxn ang="0">
                  <a:pos x="connsiteX475" y="connsiteY475"/>
                </a:cxn>
                <a:cxn ang="0">
                  <a:pos x="connsiteX476" y="connsiteY476"/>
                </a:cxn>
                <a:cxn ang="0">
                  <a:pos x="connsiteX477" y="connsiteY477"/>
                </a:cxn>
                <a:cxn ang="0">
                  <a:pos x="connsiteX478" y="connsiteY478"/>
                </a:cxn>
                <a:cxn ang="0">
                  <a:pos x="connsiteX479" y="connsiteY479"/>
                </a:cxn>
                <a:cxn ang="0">
                  <a:pos x="connsiteX480" y="connsiteY480"/>
                </a:cxn>
                <a:cxn ang="0">
                  <a:pos x="connsiteX481" y="connsiteY481"/>
                </a:cxn>
                <a:cxn ang="0">
                  <a:pos x="connsiteX482" y="connsiteY482"/>
                </a:cxn>
                <a:cxn ang="0">
                  <a:pos x="connsiteX483" y="connsiteY483"/>
                </a:cxn>
                <a:cxn ang="0">
                  <a:pos x="connsiteX484" y="connsiteY484"/>
                </a:cxn>
                <a:cxn ang="0">
                  <a:pos x="connsiteX485" y="connsiteY485"/>
                </a:cxn>
                <a:cxn ang="0">
                  <a:pos x="connsiteX486" y="connsiteY486"/>
                </a:cxn>
                <a:cxn ang="0">
                  <a:pos x="connsiteX487" y="connsiteY487"/>
                </a:cxn>
                <a:cxn ang="0">
                  <a:pos x="connsiteX488" y="connsiteY488"/>
                </a:cxn>
                <a:cxn ang="0">
                  <a:pos x="connsiteX489" y="connsiteY489"/>
                </a:cxn>
                <a:cxn ang="0">
                  <a:pos x="connsiteX490" y="connsiteY490"/>
                </a:cxn>
                <a:cxn ang="0">
                  <a:pos x="connsiteX491" y="connsiteY491"/>
                </a:cxn>
                <a:cxn ang="0">
                  <a:pos x="connsiteX492" y="connsiteY492"/>
                </a:cxn>
                <a:cxn ang="0">
                  <a:pos x="connsiteX493" y="connsiteY493"/>
                </a:cxn>
                <a:cxn ang="0">
                  <a:pos x="connsiteX494" y="connsiteY494"/>
                </a:cxn>
                <a:cxn ang="0">
                  <a:pos x="connsiteX495" y="connsiteY495"/>
                </a:cxn>
                <a:cxn ang="0">
                  <a:pos x="connsiteX496" y="connsiteY496"/>
                </a:cxn>
                <a:cxn ang="0">
                  <a:pos x="connsiteX497" y="connsiteY497"/>
                </a:cxn>
                <a:cxn ang="0">
                  <a:pos x="connsiteX498" y="connsiteY498"/>
                </a:cxn>
                <a:cxn ang="0">
                  <a:pos x="connsiteX499" y="connsiteY499"/>
                </a:cxn>
                <a:cxn ang="0">
                  <a:pos x="connsiteX500" y="connsiteY500"/>
                </a:cxn>
                <a:cxn ang="0">
                  <a:pos x="connsiteX501" y="connsiteY501"/>
                </a:cxn>
                <a:cxn ang="0">
                  <a:pos x="connsiteX502" y="connsiteY502"/>
                </a:cxn>
                <a:cxn ang="0">
                  <a:pos x="connsiteX503" y="connsiteY503"/>
                </a:cxn>
                <a:cxn ang="0">
                  <a:pos x="connsiteX504" y="connsiteY504"/>
                </a:cxn>
                <a:cxn ang="0">
                  <a:pos x="connsiteX505" y="connsiteY505"/>
                </a:cxn>
                <a:cxn ang="0">
                  <a:pos x="connsiteX506" y="connsiteY506"/>
                </a:cxn>
                <a:cxn ang="0">
                  <a:pos x="connsiteX507" y="connsiteY507"/>
                </a:cxn>
                <a:cxn ang="0">
                  <a:pos x="connsiteX508" y="connsiteY508"/>
                </a:cxn>
                <a:cxn ang="0">
                  <a:pos x="connsiteX509" y="connsiteY509"/>
                </a:cxn>
                <a:cxn ang="0">
                  <a:pos x="connsiteX510" y="connsiteY510"/>
                </a:cxn>
                <a:cxn ang="0">
                  <a:pos x="connsiteX511" y="connsiteY511"/>
                </a:cxn>
                <a:cxn ang="0">
                  <a:pos x="connsiteX512" y="connsiteY512"/>
                </a:cxn>
                <a:cxn ang="0">
                  <a:pos x="connsiteX513" y="connsiteY513"/>
                </a:cxn>
                <a:cxn ang="0">
                  <a:pos x="connsiteX514" y="connsiteY514"/>
                </a:cxn>
                <a:cxn ang="0">
                  <a:pos x="connsiteX515" y="connsiteY515"/>
                </a:cxn>
                <a:cxn ang="0">
                  <a:pos x="connsiteX516" y="connsiteY516"/>
                </a:cxn>
                <a:cxn ang="0">
                  <a:pos x="connsiteX517" y="connsiteY517"/>
                </a:cxn>
                <a:cxn ang="0">
                  <a:pos x="connsiteX518" y="connsiteY518"/>
                </a:cxn>
                <a:cxn ang="0">
                  <a:pos x="connsiteX519" y="connsiteY519"/>
                </a:cxn>
                <a:cxn ang="0">
                  <a:pos x="connsiteX520" y="connsiteY520"/>
                </a:cxn>
                <a:cxn ang="0">
                  <a:pos x="connsiteX521" y="connsiteY521"/>
                </a:cxn>
                <a:cxn ang="0">
                  <a:pos x="connsiteX522" y="connsiteY522"/>
                </a:cxn>
                <a:cxn ang="0">
                  <a:pos x="connsiteX523" y="connsiteY523"/>
                </a:cxn>
                <a:cxn ang="0">
                  <a:pos x="connsiteX524" y="connsiteY524"/>
                </a:cxn>
                <a:cxn ang="0">
                  <a:pos x="connsiteX525" y="connsiteY525"/>
                </a:cxn>
                <a:cxn ang="0">
                  <a:pos x="connsiteX526" y="connsiteY526"/>
                </a:cxn>
                <a:cxn ang="0">
                  <a:pos x="connsiteX527" y="connsiteY527"/>
                </a:cxn>
                <a:cxn ang="0">
                  <a:pos x="connsiteX528" y="connsiteY528"/>
                </a:cxn>
                <a:cxn ang="0">
                  <a:pos x="connsiteX529" y="connsiteY529"/>
                </a:cxn>
                <a:cxn ang="0">
                  <a:pos x="connsiteX530" y="connsiteY530"/>
                </a:cxn>
                <a:cxn ang="0">
                  <a:pos x="connsiteX531" y="connsiteY531"/>
                </a:cxn>
                <a:cxn ang="0">
                  <a:pos x="connsiteX532" y="connsiteY532"/>
                </a:cxn>
                <a:cxn ang="0">
                  <a:pos x="connsiteX533" y="connsiteY533"/>
                </a:cxn>
                <a:cxn ang="0">
                  <a:pos x="connsiteX534" y="connsiteY534"/>
                </a:cxn>
                <a:cxn ang="0">
                  <a:pos x="connsiteX535" y="connsiteY535"/>
                </a:cxn>
                <a:cxn ang="0">
                  <a:pos x="connsiteX536" y="connsiteY536"/>
                </a:cxn>
                <a:cxn ang="0">
                  <a:pos x="connsiteX537" y="connsiteY537"/>
                </a:cxn>
                <a:cxn ang="0">
                  <a:pos x="connsiteX538" y="connsiteY538"/>
                </a:cxn>
                <a:cxn ang="0">
                  <a:pos x="connsiteX539" y="connsiteY539"/>
                </a:cxn>
                <a:cxn ang="0">
                  <a:pos x="connsiteX540" y="connsiteY540"/>
                </a:cxn>
                <a:cxn ang="0">
                  <a:pos x="connsiteX541" y="connsiteY541"/>
                </a:cxn>
                <a:cxn ang="0">
                  <a:pos x="connsiteX542" y="connsiteY542"/>
                </a:cxn>
                <a:cxn ang="0">
                  <a:pos x="connsiteX543" y="connsiteY543"/>
                </a:cxn>
                <a:cxn ang="0">
                  <a:pos x="connsiteX544" y="connsiteY544"/>
                </a:cxn>
                <a:cxn ang="0">
                  <a:pos x="connsiteX545" y="connsiteY545"/>
                </a:cxn>
                <a:cxn ang="0">
                  <a:pos x="connsiteX546" y="connsiteY546"/>
                </a:cxn>
                <a:cxn ang="0">
                  <a:pos x="connsiteX547" y="connsiteY547"/>
                </a:cxn>
                <a:cxn ang="0">
                  <a:pos x="connsiteX548" y="connsiteY548"/>
                </a:cxn>
                <a:cxn ang="0">
                  <a:pos x="connsiteX549" y="connsiteY549"/>
                </a:cxn>
                <a:cxn ang="0">
                  <a:pos x="connsiteX550" y="connsiteY550"/>
                </a:cxn>
                <a:cxn ang="0">
                  <a:pos x="connsiteX551" y="connsiteY551"/>
                </a:cxn>
                <a:cxn ang="0">
                  <a:pos x="connsiteX552" y="connsiteY552"/>
                </a:cxn>
                <a:cxn ang="0">
                  <a:pos x="connsiteX553" y="connsiteY553"/>
                </a:cxn>
                <a:cxn ang="0">
                  <a:pos x="connsiteX554" y="connsiteY554"/>
                </a:cxn>
                <a:cxn ang="0">
                  <a:pos x="connsiteX555" y="connsiteY555"/>
                </a:cxn>
                <a:cxn ang="0">
                  <a:pos x="connsiteX556" y="connsiteY556"/>
                </a:cxn>
                <a:cxn ang="0">
                  <a:pos x="connsiteX557" y="connsiteY557"/>
                </a:cxn>
                <a:cxn ang="0">
                  <a:pos x="connsiteX558" y="connsiteY558"/>
                </a:cxn>
                <a:cxn ang="0">
                  <a:pos x="connsiteX559" y="connsiteY559"/>
                </a:cxn>
                <a:cxn ang="0">
                  <a:pos x="connsiteX560" y="connsiteY560"/>
                </a:cxn>
                <a:cxn ang="0">
                  <a:pos x="connsiteX561" y="connsiteY561"/>
                </a:cxn>
                <a:cxn ang="0">
                  <a:pos x="connsiteX562" y="connsiteY562"/>
                </a:cxn>
                <a:cxn ang="0">
                  <a:pos x="connsiteX563" y="connsiteY563"/>
                </a:cxn>
                <a:cxn ang="0">
                  <a:pos x="connsiteX564" y="connsiteY564"/>
                </a:cxn>
                <a:cxn ang="0">
                  <a:pos x="connsiteX565" y="connsiteY565"/>
                </a:cxn>
                <a:cxn ang="0">
                  <a:pos x="connsiteX566" y="connsiteY566"/>
                </a:cxn>
                <a:cxn ang="0">
                  <a:pos x="connsiteX567" y="connsiteY567"/>
                </a:cxn>
                <a:cxn ang="0">
                  <a:pos x="connsiteX568" y="connsiteY568"/>
                </a:cxn>
                <a:cxn ang="0">
                  <a:pos x="connsiteX569" y="connsiteY569"/>
                </a:cxn>
                <a:cxn ang="0">
                  <a:pos x="connsiteX570" y="connsiteY570"/>
                </a:cxn>
                <a:cxn ang="0">
                  <a:pos x="connsiteX571" y="connsiteY571"/>
                </a:cxn>
                <a:cxn ang="0">
                  <a:pos x="connsiteX572" y="connsiteY572"/>
                </a:cxn>
                <a:cxn ang="0">
                  <a:pos x="connsiteX573" y="connsiteY573"/>
                </a:cxn>
                <a:cxn ang="0">
                  <a:pos x="connsiteX574" y="connsiteY574"/>
                </a:cxn>
                <a:cxn ang="0">
                  <a:pos x="connsiteX575" y="connsiteY575"/>
                </a:cxn>
                <a:cxn ang="0">
                  <a:pos x="connsiteX576" y="connsiteY576"/>
                </a:cxn>
                <a:cxn ang="0">
                  <a:pos x="connsiteX577" y="connsiteY577"/>
                </a:cxn>
                <a:cxn ang="0">
                  <a:pos x="connsiteX578" y="connsiteY578"/>
                </a:cxn>
                <a:cxn ang="0">
                  <a:pos x="connsiteX579" y="connsiteY579"/>
                </a:cxn>
                <a:cxn ang="0">
                  <a:pos x="connsiteX580" y="connsiteY580"/>
                </a:cxn>
                <a:cxn ang="0">
                  <a:pos x="connsiteX581" y="connsiteY581"/>
                </a:cxn>
                <a:cxn ang="0">
                  <a:pos x="connsiteX582" y="connsiteY582"/>
                </a:cxn>
                <a:cxn ang="0">
                  <a:pos x="connsiteX583" y="connsiteY583"/>
                </a:cxn>
                <a:cxn ang="0">
                  <a:pos x="connsiteX584" y="connsiteY584"/>
                </a:cxn>
                <a:cxn ang="0">
                  <a:pos x="connsiteX585" y="connsiteY585"/>
                </a:cxn>
                <a:cxn ang="0">
                  <a:pos x="connsiteX586" y="connsiteY586"/>
                </a:cxn>
                <a:cxn ang="0">
                  <a:pos x="connsiteX587" y="connsiteY587"/>
                </a:cxn>
                <a:cxn ang="0">
                  <a:pos x="connsiteX588" y="connsiteY588"/>
                </a:cxn>
                <a:cxn ang="0">
                  <a:pos x="connsiteX589" y="connsiteY589"/>
                </a:cxn>
                <a:cxn ang="0">
                  <a:pos x="connsiteX590" y="connsiteY590"/>
                </a:cxn>
                <a:cxn ang="0">
                  <a:pos x="connsiteX591" y="connsiteY591"/>
                </a:cxn>
                <a:cxn ang="0">
                  <a:pos x="connsiteX592" y="connsiteY592"/>
                </a:cxn>
                <a:cxn ang="0">
                  <a:pos x="connsiteX593" y="connsiteY593"/>
                </a:cxn>
                <a:cxn ang="0">
                  <a:pos x="connsiteX594" y="connsiteY594"/>
                </a:cxn>
                <a:cxn ang="0">
                  <a:pos x="connsiteX595" y="connsiteY595"/>
                </a:cxn>
                <a:cxn ang="0">
                  <a:pos x="connsiteX596" y="connsiteY596"/>
                </a:cxn>
                <a:cxn ang="0">
                  <a:pos x="connsiteX597" y="connsiteY597"/>
                </a:cxn>
                <a:cxn ang="0">
                  <a:pos x="connsiteX598" y="connsiteY598"/>
                </a:cxn>
                <a:cxn ang="0">
                  <a:pos x="connsiteX599" y="connsiteY599"/>
                </a:cxn>
                <a:cxn ang="0">
                  <a:pos x="connsiteX600" y="connsiteY600"/>
                </a:cxn>
                <a:cxn ang="0">
                  <a:pos x="connsiteX601" y="connsiteY601"/>
                </a:cxn>
                <a:cxn ang="0">
                  <a:pos x="connsiteX602" y="connsiteY602"/>
                </a:cxn>
                <a:cxn ang="0">
                  <a:pos x="connsiteX603" y="connsiteY603"/>
                </a:cxn>
                <a:cxn ang="0">
                  <a:pos x="connsiteX604" y="connsiteY604"/>
                </a:cxn>
                <a:cxn ang="0">
                  <a:pos x="connsiteX605" y="connsiteY605"/>
                </a:cxn>
                <a:cxn ang="0">
                  <a:pos x="connsiteX606" y="connsiteY606"/>
                </a:cxn>
                <a:cxn ang="0">
                  <a:pos x="connsiteX607" y="connsiteY607"/>
                </a:cxn>
                <a:cxn ang="0">
                  <a:pos x="connsiteX608" y="connsiteY608"/>
                </a:cxn>
                <a:cxn ang="0">
                  <a:pos x="connsiteX609" y="connsiteY609"/>
                </a:cxn>
                <a:cxn ang="0">
                  <a:pos x="connsiteX610" y="connsiteY610"/>
                </a:cxn>
                <a:cxn ang="0">
                  <a:pos x="connsiteX611" y="connsiteY611"/>
                </a:cxn>
                <a:cxn ang="0">
                  <a:pos x="connsiteX612" y="connsiteY612"/>
                </a:cxn>
                <a:cxn ang="0">
                  <a:pos x="connsiteX613" y="connsiteY613"/>
                </a:cxn>
                <a:cxn ang="0">
                  <a:pos x="connsiteX614" y="connsiteY614"/>
                </a:cxn>
                <a:cxn ang="0">
                  <a:pos x="connsiteX615" y="connsiteY615"/>
                </a:cxn>
                <a:cxn ang="0">
                  <a:pos x="connsiteX616" y="connsiteY616"/>
                </a:cxn>
                <a:cxn ang="0">
                  <a:pos x="connsiteX617" y="connsiteY617"/>
                </a:cxn>
                <a:cxn ang="0">
                  <a:pos x="connsiteX618" y="connsiteY618"/>
                </a:cxn>
                <a:cxn ang="0">
                  <a:pos x="connsiteX619" y="connsiteY619"/>
                </a:cxn>
                <a:cxn ang="0">
                  <a:pos x="connsiteX620" y="connsiteY620"/>
                </a:cxn>
                <a:cxn ang="0">
                  <a:pos x="connsiteX621" y="connsiteY621"/>
                </a:cxn>
                <a:cxn ang="0">
                  <a:pos x="connsiteX622" y="connsiteY622"/>
                </a:cxn>
                <a:cxn ang="0">
                  <a:pos x="connsiteX623" y="connsiteY623"/>
                </a:cxn>
                <a:cxn ang="0">
                  <a:pos x="connsiteX624" y="connsiteY624"/>
                </a:cxn>
                <a:cxn ang="0">
                  <a:pos x="connsiteX625" y="connsiteY625"/>
                </a:cxn>
                <a:cxn ang="0">
                  <a:pos x="connsiteX626" y="connsiteY626"/>
                </a:cxn>
                <a:cxn ang="0">
                  <a:pos x="connsiteX627" y="connsiteY627"/>
                </a:cxn>
                <a:cxn ang="0">
                  <a:pos x="connsiteX628" y="connsiteY628"/>
                </a:cxn>
                <a:cxn ang="0">
                  <a:pos x="connsiteX629" y="connsiteY629"/>
                </a:cxn>
                <a:cxn ang="0">
                  <a:pos x="connsiteX630" y="connsiteY630"/>
                </a:cxn>
                <a:cxn ang="0">
                  <a:pos x="connsiteX631" y="connsiteY631"/>
                </a:cxn>
                <a:cxn ang="0">
                  <a:pos x="connsiteX632" y="connsiteY632"/>
                </a:cxn>
                <a:cxn ang="0">
                  <a:pos x="connsiteX633" y="connsiteY633"/>
                </a:cxn>
                <a:cxn ang="0">
                  <a:pos x="connsiteX634" y="connsiteY634"/>
                </a:cxn>
                <a:cxn ang="0">
                  <a:pos x="connsiteX635" y="connsiteY635"/>
                </a:cxn>
                <a:cxn ang="0">
                  <a:pos x="connsiteX636" y="connsiteY636"/>
                </a:cxn>
                <a:cxn ang="0">
                  <a:pos x="connsiteX637" y="connsiteY637"/>
                </a:cxn>
                <a:cxn ang="0">
                  <a:pos x="connsiteX638" y="connsiteY638"/>
                </a:cxn>
                <a:cxn ang="0">
                  <a:pos x="connsiteX639" y="connsiteY639"/>
                </a:cxn>
                <a:cxn ang="0">
                  <a:pos x="connsiteX640" y="connsiteY640"/>
                </a:cxn>
                <a:cxn ang="0">
                  <a:pos x="connsiteX641" y="connsiteY641"/>
                </a:cxn>
                <a:cxn ang="0">
                  <a:pos x="connsiteX642" y="connsiteY642"/>
                </a:cxn>
                <a:cxn ang="0">
                  <a:pos x="connsiteX643" y="connsiteY643"/>
                </a:cxn>
                <a:cxn ang="0">
                  <a:pos x="connsiteX644" y="connsiteY644"/>
                </a:cxn>
                <a:cxn ang="0">
                  <a:pos x="connsiteX645" y="connsiteY645"/>
                </a:cxn>
                <a:cxn ang="0">
                  <a:pos x="connsiteX646" y="connsiteY646"/>
                </a:cxn>
                <a:cxn ang="0">
                  <a:pos x="connsiteX647" y="connsiteY647"/>
                </a:cxn>
                <a:cxn ang="0">
                  <a:pos x="connsiteX648" y="connsiteY648"/>
                </a:cxn>
                <a:cxn ang="0">
                  <a:pos x="connsiteX649" y="connsiteY649"/>
                </a:cxn>
                <a:cxn ang="0">
                  <a:pos x="connsiteX650" y="connsiteY650"/>
                </a:cxn>
                <a:cxn ang="0">
                  <a:pos x="connsiteX651" y="connsiteY651"/>
                </a:cxn>
                <a:cxn ang="0">
                  <a:pos x="connsiteX652" y="connsiteY652"/>
                </a:cxn>
                <a:cxn ang="0">
                  <a:pos x="connsiteX653" y="connsiteY653"/>
                </a:cxn>
                <a:cxn ang="0">
                  <a:pos x="connsiteX654" y="connsiteY654"/>
                </a:cxn>
                <a:cxn ang="0">
                  <a:pos x="connsiteX655" y="connsiteY655"/>
                </a:cxn>
                <a:cxn ang="0">
                  <a:pos x="connsiteX656" y="connsiteY656"/>
                </a:cxn>
                <a:cxn ang="0">
                  <a:pos x="connsiteX657" y="connsiteY657"/>
                </a:cxn>
                <a:cxn ang="0">
                  <a:pos x="connsiteX658" y="connsiteY658"/>
                </a:cxn>
                <a:cxn ang="0">
                  <a:pos x="connsiteX659" y="connsiteY659"/>
                </a:cxn>
                <a:cxn ang="0">
                  <a:pos x="connsiteX660" y="connsiteY660"/>
                </a:cxn>
                <a:cxn ang="0">
                  <a:pos x="connsiteX661" y="connsiteY661"/>
                </a:cxn>
                <a:cxn ang="0">
                  <a:pos x="connsiteX662" y="connsiteY662"/>
                </a:cxn>
                <a:cxn ang="0">
                  <a:pos x="connsiteX663" y="connsiteY663"/>
                </a:cxn>
                <a:cxn ang="0">
                  <a:pos x="connsiteX664" y="connsiteY664"/>
                </a:cxn>
                <a:cxn ang="0">
                  <a:pos x="connsiteX665" y="connsiteY665"/>
                </a:cxn>
                <a:cxn ang="0">
                  <a:pos x="connsiteX666" y="connsiteY666"/>
                </a:cxn>
                <a:cxn ang="0">
                  <a:pos x="connsiteX667" y="connsiteY667"/>
                </a:cxn>
                <a:cxn ang="0">
                  <a:pos x="connsiteX668" y="connsiteY668"/>
                </a:cxn>
                <a:cxn ang="0">
                  <a:pos x="connsiteX669" y="connsiteY669"/>
                </a:cxn>
                <a:cxn ang="0">
                  <a:pos x="connsiteX670" y="connsiteY670"/>
                </a:cxn>
                <a:cxn ang="0">
                  <a:pos x="connsiteX671" y="connsiteY671"/>
                </a:cxn>
                <a:cxn ang="0">
                  <a:pos x="connsiteX672" y="connsiteY672"/>
                </a:cxn>
                <a:cxn ang="0">
                  <a:pos x="connsiteX673" y="connsiteY673"/>
                </a:cxn>
                <a:cxn ang="0">
                  <a:pos x="connsiteX674" y="connsiteY674"/>
                </a:cxn>
                <a:cxn ang="0">
                  <a:pos x="connsiteX675" y="connsiteY675"/>
                </a:cxn>
                <a:cxn ang="0">
                  <a:pos x="connsiteX676" y="connsiteY676"/>
                </a:cxn>
                <a:cxn ang="0">
                  <a:pos x="connsiteX677" y="connsiteY677"/>
                </a:cxn>
                <a:cxn ang="0">
                  <a:pos x="connsiteX678" y="connsiteY678"/>
                </a:cxn>
                <a:cxn ang="0">
                  <a:pos x="connsiteX679" y="connsiteY679"/>
                </a:cxn>
                <a:cxn ang="0">
                  <a:pos x="connsiteX680" y="connsiteY680"/>
                </a:cxn>
                <a:cxn ang="0">
                  <a:pos x="connsiteX681" y="connsiteY681"/>
                </a:cxn>
                <a:cxn ang="0">
                  <a:pos x="connsiteX682" y="connsiteY682"/>
                </a:cxn>
                <a:cxn ang="0">
                  <a:pos x="connsiteX683" y="connsiteY683"/>
                </a:cxn>
                <a:cxn ang="0">
                  <a:pos x="connsiteX684" y="connsiteY684"/>
                </a:cxn>
                <a:cxn ang="0">
                  <a:pos x="connsiteX685" y="connsiteY685"/>
                </a:cxn>
                <a:cxn ang="0">
                  <a:pos x="connsiteX686" y="connsiteY686"/>
                </a:cxn>
                <a:cxn ang="0">
                  <a:pos x="connsiteX687" y="connsiteY687"/>
                </a:cxn>
                <a:cxn ang="0">
                  <a:pos x="connsiteX688" y="connsiteY688"/>
                </a:cxn>
                <a:cxn ang="0">
                  <a:pos x="connsiteX689" y="connsiteY689"/>
                </a:cxn>
                <a:cxn ang="0">
                  <a:pos x="connsiteX690" y="connsiteY690"/>
                </a:cxn>
                <a:cxn ang="0">
                  <a:pos x="connsiteX691" y="connsiteY691"/>
                </a:cxn>
                <a:cxn ang="0">
                  <a:pos x="connsiteX692" y="connsiteY692"/>
                </a:cxn>
                <a:cxn ang="0">
                  <a:pos x="connsiteX693" y="connsiteY693"/>
                </a:cxn>
                <a:cxn ang="0">
                  <a:pos x="connsiteX694" y="connsiteY694"/>
                </a:cxn>
                <a:cxn ang="0">
                  <a:pos x="connsiteX695" y="connsiteY695"/>
                </a:cxn>
                <a:cxn ang="0">
                  <a:pos x="connsiteX696" y="connsiteY696"/>
                </a:cxn>
                <a:cxn ang="0">
                  <a:pos x="connsiteX697" y="connsiteY697"/>
                </a:cxn>
                <a:cxn ang="0">
                  <a:pos x="connsiteX698" y="connsiteY698"/>
                </a:cxn>
                <a:cxn ang="0">
                  <a:pos x="connsiteX699" y="connsiteY699"/>
                </a:cxn>
                <a:cxn ang="0">
                  <a:pos x="connsiteX700" y="connsiteY700"/>
                </a:cxn>
                <a:cxn ang="0">
                  <a:pos x="connsiteX701" y="connsiteY701"/>
                </a:cxn>
                <a:cxn ang="0">
                  <a:pos x="connsiteX702" y="connsiteY702"/>
                </a:cxn>
                <a:cxn ang="0">
                  <a:pos x="connsiteX703" y="connsiteY703"/>
                </a:cxn>
                <a:cxn ang="0">
                  <a:pos x="connsiteX704" y="connsiteY704"/>
                </a:cxn>
                <a:cxn ang="0">
                  <a:pos x="connsiteX705" y="connsiteY705"/>
                </a:cxn>
                <a:cxn ang="0">
                  <a:pos x="connsiteX706" y="connsiteY706"/>
                </a:cxn>
                <a:cxn ang="0">
                  <a:pos x="connsiteX707" y="connsiteY707"/>
                </a:cxn>
                <a:cxn ang="0">
                  <a:pos x="connsiteX708" y="connsiteY708"/>
                </a:cxn>
                <a:cxn ang="0">
                  <a:pos x="connsiteX709" y="connsiteY709"/>
                </a:cxn>
                <a:cxn ang="0">
                  <a:pos x="connsiteX710" y="connsiteY710"/>
                </a:cxn>
                <a:cxn ang="0">
                  <a:pos x="connsiteX711" y="connsiteY711"/>
                </a:cxn>
                <a:cxn ang="0">
                  <a:pos x="connsiteX712" y="connsiteY712"/>
                </a:cxn>
                <a:cxn ang="0">
                  <a:pos x="connsiteX713" y="connsiteY713"/>
                </a:cxn>
                <a:cxn ang="0">
                  <a:pos x="connsiteX714" y="connsiteY714"/>
                </a:cxn>
                <a:cxn ang="0">
                  <a:pos x="connsiteX715" y="connsiteY715"/>
                </a:cxn>
                <a:cxn ang="0">
                  <a:pos x="connsiteX716" y="connsiteY716"/>
                </a:cxn>
                <a:cxn ang="0">
                  <a:pos x="connsiteX717" y="connsiteY717"/>
                </a:cxn>
                <a:cxn ang="0">
                  <a:pos x="connsiteX718" y="connsiteY718"/>
                </a:cxn>
                <a:cxn ang="0">
                  <a:pos x="connsiteX719" y="connsiteY719"/>
                </a:cxn>
                <a:cxn ang="0">
                  <a:pos x="connsiteX720" y="connsiteY720"/>
                </a:cxn>
                <a:cxn ang="0">
                  <a:pos x="connsiteX721" y="connsiteY721"/>
                </a:cxn>
                <a:cxn ang="0">
                  <a:pos x="connsiteX722" y="connsiteY722"/>
                </a:cxn>
                <a:cxn ang="0">
                  <a:pos x="connsiteX723" y="connsiteY723"/>
                </a:cxn>
                <a:cxn ang="0">
                  <a:pos x="connsiteX724" y="connsiteY724"/>
                </a:cxn>
                <a:cxn ang="0">
                  <a:pos x="connsiteX725" y="connsiteY725"/>
                </a:cxn>
                <a:cxn ang="0">
                  <a:pos x="connsiteX726" y="connsiteY726"/>
                </a:cxn>
                <a:cxn ang="0">
                  <a:pos x="connsiteX727" y="connsiteY727"/>
                </a:cxn>
                <a:cxn ang="0">
                  <a:pos x="connsiteX728" y="connsiteY728"/>
                </a:cxn>
                <a:cxn ang="0">
                  <a:pos x="connsiteX729" y="connsiteY729"/>
                </a:cxn>
                <a:cxn ang="0">
                  <a:pos x="connsiteX730" y="connsiteY730"/>
                </a:cxn>
                <a:cxn ang="0">
                  <a:pos x="connsiteX731" y="connsiteY731"/>
                </a:cxn>
                <a:cxn ang="0">
                  <a:pos x="connsiteX732" y="connsiteY732"/>
                </a:cxn>
                <a:cxn ang="0">
                  <a:pos x="connsiteX733" y="connsiteY733"/>
                </a:cxn>
                <a:cxn ang="0">
                  <a:pos x="connsiteX734" y="connsiteY734"/>
                </a:cxn>
                <a:cxn ang="0">
                  <a:pos x="connsiteX735" y="connsiteY735"/>
                </a:cxn>
                <a:cxn ang="0">
                  <a:pos x="connsiteX736" y="connsiteY736"/>
                </a:cxn>
                <a:cxn ang="0">
                  <a:pos x="connsiteX737" y="connsiteY737"/>
                </a:cxn>
                <a:cxn ang="0">
                  <a:pos x="connsiteX738" y="connsiteY738"/>
                </a:cxn>
                <a:cxn ang="0">
                  <a:pos x="connsiteX739" y="connsiteY739"/>
                </a:cxn>
                <a:cxn ang="0">
                  <a:pos x="connsiteX740" y="connsiteY740"/>
                </a:cxn>
                <a:cxn ang="0">
                  <a:pos x="connsiteX741" y="connsiteY741"/>
                </a:cxn>
                <a:cxn ang="0">
                  <a:pos x="connsiteX742" y="connsiteY742"/>
                </a:cxn>
                <a:cxn ang="0">
                  <a:pos x="connsiteX743" y="connsiteY743"/>
                </a:cxn>
                <a:cxn ang="0">
                  <a:pos x="connsiteX744" y="connsiteY744"/>
                </a:cxn>
                <a:cxn ang="0">
                  <a:pos x="connsiteX745" y="connsiteY745"/>
                </a:cxn>
                <a:cxn ang="0">
                  <a:pos x="connsiteX746" y="connsiteY746"/>
                </a:cxn>
                <a:cxn ang="0">
                  <a:pos x="connsiteX747" y="connsiteY747"/>
                </a:cxn>
                <a:cxn ang="0">
                  <a:pos x="connsiteX748" y="connsiteY748"/>
                </a:cxn>
                <a:cxn ang="0">
                  <a:pos x="connsiteX749" y="connsiteY749"/>
                </a:cxn>
                <a:cxn ang="0">
                  <a:pos x="connsiteX750" y="connsiteY750"/>
                </a:cxn>
                <a:cxn ang="0">
                  <a:pos x="connsiteX751" y="connsiteY751"/>
                </a:cxn>
                <a:cxn ang="0">
                  <a:pos x="connsiteX752" y="connsiteY752"/>
                </a:cxn>
                <a:cxn ang="0">
                  <a:pos x="connsiteX753" y="connsiteY753"/>
                </a:cxn>
                <a:cxn ang="0">
                  <a:pos x="connsiteX754" y="connsiteY754"/>
                </a:cxn>
                <a:cxn ang="0">
                  <a:pos x="connsiteX755" y="connsiteY755"/>
                </a:cxn>
                <a:cxn ang="0">
                  <a:pos x="connsiteX756" y="connsiteY756"/>
                </a:cxn>
                <a:cxn ang="0">
                  <a:pos x="connsiteX757" y="connsiteY757"/>
                </a:cxn>
                <a:cxn ang="0">
                  <a:pos x="connsiteX758" y="connsiteY758"/>
                </a:cxn>
                <a:cxn ang="0">
                  <a:pos x="connsiteX759" y="connsiteY759"/>
                </a:cxn>
                <a:cxn ang="0">
                  <a:pos x="connsiteX760" y="connsiteY760"/>
                </a:cxn>
                <a:cxn ang="0">
                  <a:pos x="connsiteX761" y="connsiteY761"/>
                </a:cxn>
                <a:cxn ang="0">
                  <a:pos x="connsiteX762" y="connsiteY762"/>
                </a:cxn>
                <a:cxn ang="0">
                  <a:pos x="connsiteX763" y="connsiteY763"/>
                </a:cxn>
                <a:cxn ang="0">
                  <a:pos x="connsiteX764" y="connsiteY764"/>
                </a:cxn>
                <a:cxn ang="0">
                  <a:pos x="connsiteX765" y="connsiteY765"/>
                </a:cxn>
                <a:cxn ang="0">
                  <a:pos x="connsiteX766" y="connsiteY766"/>
                </a:cxn>
                <a:cxn ang="0">
                  <a:pos x="connsiteX767" y="connsiteY767"/>
                </a:cxn>
                <a:cxn ang="0">
                  <a:pos x="connsiteX768" y="connsiteY768"/>
                </a:cxn>
                <a:cxn ang="0">
                  <a:pos x="connsiteX769" y="connsiteY769"/>
                </a:cxn>
                <a:cxn ang="0">
                  <a:pos x="connsiteX770" y="connsiteY770"/>
                </a:cxn>
                <a:cxn ang="0">
                  <a:pos x="connsiteX771" y="connsiteY771"/>
                </a:cxn>
                <a:cxn ang="0">
                  <a:pos x="connsiteX772" y="connsiteY772"/>
                </a:cxn>
                <a:cxn ang="0">
                  <a:pos x="connsiteX773" y="connsiteY773"/>
                </a:cxn>
                <a:cxn ang="0">
                  <a:pos x="connsiteX774" y="connsiteY774"/>
                </a:cxn>
                <a:cxn ang="0">
                  <a:pos x="connsiteX775" y="connsiteY775"/>
                </a:cxn>
                <a:cxn ang="0">
                  <a:pos x="connsiteX776" y="connsiteY776"/>
                </a:cxn>
                <a:cxn ang="0">
                  <a:pos x="connsiteX777" y="connsiteY777"/>
                </a:cxn>
                <a:cxn ang="0">
                  <a:pos x="connsiteX778" y="connsiteY778"/>
                </a:cxn>
                <a:cxn ang="0">
                  <a:pos x="connsiteX779" y="connsiteY779"/>
                </a:cxn>
                <a:cxn ang="0">
                  <a:pos x="connsiteX780" y="connsiteY780"/>
                </a:cxn>
                <a:cxn ang="0">
                  <a:pos x="connsiteX781" y="connsiteY781"/>
                </a:cxn>
                <a:cxn ang="0">
                  <a:pos x="connsiteX782" y="connsiteY782"/>
                </a:cxn>
                <a:cxn ang="0">
                  <a:pos x="connsiteX783" y="connsiteY783"/>
                </a:cxn>
                <a:cxn ang="0">
                  <a:pos x="connsiteX784" y="connsiteY784"/>
                </a:cxn>
                <a:cxn ang="0">
                  <a:pos x="connsiteX785" y="connsiteY785"/>
                </a:cxn>
                <a:cxn ang="0">
                  <a:pos x="connsiteX786" y="connsiteY786"/>
                </a:cxn>
                <a:cxn ang="0">
                  <a:pos x="connsiteX787" y="connsiteY787"/>
                </a:cxn>
                <a:cxn ang="0">
                  <a:pos x="connsiteX788" y="connsiteY788"/>
                </a:cxn>
                <a:cxn ang="0">
                  <a:pos x="connsiteX789" y="connsiteY789"/>
                </a:cxn>
                <a:cxn ang="0">
                  <a:pos x="connsiteX790" y="connsiteY790"/>
                </a:cxn>
                <a:cxn ang="0">
                  <a:pos x="connsiteX791" y="connsiteY791"/>
                </a:cxn>
                <a:cxn ang="0">
                  <a:pos x="connsiteX792" y="connsiteY792"/>
                </a:cxn>
                <a:cxn ang="0">
                  <a:pos x="connsiteX793" y="connsiteY793"/>
                </a:cxn>
                <a:cxn ang="0">
                  <a:pos x="connsiteX794" y="connsiteY794"/>
                </a:cxn>
                <a:cxn ang="0">
                  <a:pos x="connsiteX795" y="connsiteY795"/>
                </a:cxn>
                <a:cxn ang="0">
                  <a:pos x="connsiteX796" y="connsiteY796"/>
                </a:cxn>
                <a:cxn ang="0">
                  <a:pos x="connsiteX797" y="connsiteY797"/>
                </a:cxn>
                <a:cxn ang="0">
                  <a:pos x="connsiteX798" y="connsiteY798"/>
                </a:cxn>
                <a:cxn ang="0">
                  <a:pos x="connsiteX799" y="connsiteY799"/>
                </a:cxn>
                <a:cxn ang="0">
                  <a:pos x="connsiteX800" y="connsiteY800"/>
                </a:cxn>
                <a:cxn ang="0">
                  <a:pos x="connsiteX801" y="connsiteY801"/>
                </a:cxn>
                <a:cxn ang="0">
                  <a:pos x="connsiteX802" y="connsiteY802"/>
                </a:cxn>
                <a:cxn ang="0">
                  <a:pos x="connsiteX803" y="connsiteY803"/>
                </a:cxn>
                <a:cxn ang="0">
                  <a:pos x="connsiteX804" y="connsiteY804"/>
                </a:cxn>
                <a:cxn ang="0">
                  <a:pos x="connsiteX805" y="connsiteY805"/>
                </a:cxn>
                <a:cxn ang="0">
                  <a:pos x="connsiteX806" y="connsiteY806"/>
                </a:cxn>
                <a:cxn ang="0">
                  <a:pos x="connsiteX807" y="connsiteY807"/>
                </a:cxn>
                <a:cxn ang="0">
                  <a:pos x="connsiteX808" y="connsiteY808"/>
                </a:cxn>
                <a:cxn ang="0">
                  <a:pos x="connsiteX809" y="connsiteY809"/>
                </a:cxn>
                <a:cxn ang="0">
                  <a:pos x="connsiteX810" y="connsiteY810"/>
                </a:cxn>
                <a:cxn ang="0">
                  <a:pos x="connsiteX811" y="connsiteY811"/>
                </a:cxn>
                <a:cxn ang="0">
                  <a:pos x="connsiteX812" y="connsiteY812"/>
                </a:cxn>
                <a:cxn ang="0">
                  <a:pos x="connsiteX813" y="connsiteY813"/>
                </a:cxn>
                <a:cxn ang="0">
                  <a:pos x="connsiteX814" y="connsiteY814"/>
                </a:cxn>
              </a:cxnLst>
              <a:rect l="l" t="t" r="r" b="b"/>
              <a:pathLst>
                <a:path w="1036210" h="1335540">
                  <a:moveTo>
                    <a:pt x="409742" y="1266007"/>
                  </a:moveTo>
                  <a:lnTo>
                    <a:pt x="609670" y="1266007"/>
                  </a:lnTo>
                  <a:lnTo>
                    <a:pt x="609670" y="1269632"/>
                  </a:lnTo>
                  <a:lnTo>
                    <a:pt x="609160" y="1273093"/>
                  </a:lnTo>
                  <a:lnTo>
                    <a:pt x="608650" y="1276553"/>
                  </a:lnTo>
                  <a:lnTo>
                    <a:pt x="607800" y="1280013"/>
                  </a:lnTo>
                  <a:lnTo>
                    <a:pt x="606610" y="1283473"/>
                  </a:lnTo>
                  <a:lnTo>
                    <a:pt x="605420" y="1286769"/>
                  </a:lnTo>
                  <a:lnTo>
                    <a:pt x="603720" y="1290064"/>
                  </a:lnTo>
                  <a:lnTo>
                    <a:pt x="601850" y="1293029"/>
                  </a:lnTo>
                  <a:lnTo>
                    <a:pt x="599980" y="1296325"/>
                  </a:lnTo>
                  <a:lnTo>
                    <a:pt x="597600" y="1299126"/>
                  </a:lnTo>
                  <a:lnTo>
                    <a:pt x="595220" y="1302092"/>
                  </a:lnTo>
                  <a:lnTo>
                    <a:pt x="592670" y="1304893"/>
                  </a:lnTo>
                  <a:lnTo>
                    <a:pt x="589950" y="1307694"/>
                  </a:lnTo>
                  <a:lnTo>
                    <a:pt x="587059" y="1310330"/>
                  </a:lnTo>
                  <a:lnTo>
                    <a:pt x="583829" y="1312802"/>
                  </a:lnTo>
                  <a:lnTo>
                    <a:pt x="580599" y="1315274"/>
                  </a:lnTo>
                  <a:lnTo>
                    <a:pt x="577029" y="1317580"/>
                  </a:lnTo>
                  <a:lnTo>
                    <a:pt x="573459" y="1319722"/>
                  </a:lnTo>
                  <a:lnTo>
                    <a:pt x="569549" y="1321864"/>
                  </a:lnTo>
                  <a:lnTo>
                    <a:pt x="565639" y="1323677"/>
                  </a:lnTo>
                  <a:lnTo>
                    <a:pt x="561729" y="1325654"/>
                  </a:lnTo>
                  <a:lnTo>
                    <a:pt x="557478" y="1327302"/>
                  </a:lnTo>
                  <a:lnTo>
                    <a:pt x="553058" y="1328785"/>
                  </a:lnTo>
                  <a:lnTo>
                    <a:pt x="548638" y="1330103"/>
                  </a:lnTo>
                  <a:lnTo>
                    <a:pt x="544047" y="1331256"/>
                  </a:lnTo>
                  <a:lnTo>
                    <a:pt x="539458" y="1332574"/>
                  </a:lnTo>
                  <a:lnTo>
                    <a:pt x="534697" y="1333398"/>
                  </a:lnTo>
                  <a:lnTo>
                    <a:pt x="529937" y="1334222"/>
                  </a:lnTo>
                  <a:lnTo>
                    <a:pt x="525007" y="1334881"/>
                  </a:lnTo>
                  <a:lnTo>
                    <a:pt x="519907" y="1335211"/>
                  </a:lnTo>
                  <a:lnTo>
                    <a:pt x="514806" y="1335540"/>
                  </a:lnTo>
                  <a:lnTo>
                    <a:pt x="509876" y="1335540"/>
                  </a:lnTo>
                  <a:lnTo>
                    <a:pt x="504606" y="1335540"/>
                  </a:lnTo>
                  <a:lnTo>
                    <a:pt x="499506" y="1335211"/>
                  </a:lnTo>
                  <a:lnTo>
                    <a:pt x="494406" y="1334881"/>
                  </a:lnTo>
                  <a:lnTo>
                    <a:pt x="489475" y="1334222"/>
                  </a:lnTo>
                  <a:lnTo>
                    <a:pt x="484715" y="1333398"/>
                  </a:lnTo>
                  <a:lnTo>
                    <a:pt x="479955" y="1332574"/>
                  </a:lnTo>
                  <a:lnTo>
                    <a:pt x="475365" y="1331256"/>
                  </a:lnTo>
                  <a:lnTo>
                    <a:pt x="470774" y="1330103"/>
                  </a:lnTo>
                  <a:lnTo>
                    <a:pt x="466354" y="1328785"/>
                  </a:lnTo>
                  <a:lnTo>
                    <a:pt x="462104" y="1327302"/>
                  </a:lnTo>
                  <a:lnTo>
                    <a:pt x="457854" y="1325654"/>
                  </a:lnTo>
                  <a:lnTo>
                    <a:pt x="453774" y="1323677"/>
                  </a:lnTo>
                  <a:lnTo>
                    <a:pt x="449864" y="1321864"/>
                  </a:lnTo>
                  <a:lnTo>
                    <a:pt x="445954" y="1319722"/>
                  </a:lnTo>
                  <a:lnTo>
                    <a:pt x="442383" y="1317580"/>
                  </a:lnTo>
                  <a:lnTo>
                    <a:pt x="438983" y="1315274"/>
                  </a:lnTo>
                  <a:lnTo>
                    <a:pt x="435753" y="1312802"/>
                  </a:lnTo>
                  <a:lnTo>
                    <a:pt x="432523" y="1310330"/>
                  </a:lnTo>
                  <a:lnTo>
                    <a:pt x="429633" y="1307694"/>
                  </a:lnTo>
                  <a:lnTo>
                    <a:pt x="426743" y="1304893"/>
                  </a:lnTo>
                  <a:lnTo>
                    <a:pt x="424192" y="1302092"/>
                  </a:lnTo>
                  <a:lnTo>
                    <a:pt x="421812" y="1299126"/>
                  </a:lnTo>
                  <a:lnTo>
                    <a:pt x="419432" y="1296325"/>
                  </a:lnTo>
                  <a:lnTo>
                    <a:pt x="417562" y="1293029"/>
                  </a:lnTo>
                  <a:lnTo>
                    <a:pt x="415862" y="1290064"/>
                  </a:lnTo>
                  <a:lnTo>
                    <a:pt x="414162" y="1286769"/>
                  </a:lnTo>
                  <a:lnTo>
                    <a:pt x="412802" y="1283473"/>
                  </a:lnTo>
                  <a:lnTo>
                    <a:pt x="411612" y="1280013"/>
                  </a:lnTo>
                  <a:lnTo>
                    <a:pt x="410762" y="1276553"/>
                  </a:lnTo>
                  <a:lnTo>
                    <a:pt x="410252" y="1273093"/>
                  </a:lnTo>
                  <a:lnTo>
                    <a:pt x="409912" y="1269632"/>
                  </a:lnTo>
                  <a:close/>
                  <a:moveTo>
                    <a:pt x="376299" y="1180932"/>
                  </a:moveTo>
                  <a:lnTo>
                    <a:pt x="643113" y="1180932"/>
                  </a:lnTo>
                  <a:lnTo>
                    <a:pt x="646326" y="1181097"/>
                  </a:lnTo>
                  <a:lnTo>
                    <a:pt x="649539" y="1181592"/>
                  </a:lnTo>
                  <a:lnTo>
                    <a:pt x="652582" y="1182251"/>
                  </a:lnTo>
                  <a:lnTo>
                    <a:pt x="655456" y="1183405"/>
                  </a:lnTo>
                  <a:lnTo>
                    <a:pt x="658162" y="1184560"/>
                  </a:lnTo>
                  <a:lnTo>
                    <a:pt x="661036" y="1186209"/>
                  </a:lnTo>
                  <a:lnTo>
                    <a:pt x="663403" y="1188023"/>
                  </a:lnTo>
                  <a:lnTo>
                    <a:pt x="665601" y="1190002"/>
                  </a:lnTo>
                  <a:lnTo>
                    <a:pt x="667799" y="1192311"/>
                  </a:lnTo>
                  <a:lnTo>
                    <a:pt x="669490" y="1194619"/>
                  </a:lnTo>
                  <a:lnTo>
                    <a:pt x="671012" y="1197093"/>
                  </a:lnTo>
                  <a:lnTo>
                    <a:pt x="672365" y="1199896"/>
                  </a:lnTo>
                  <a:lnTo>
                    <a:pt x="673548" y="1202700"/>
                  </a:lnTo>
                  <a:lnTo>
                    <a:pt x="674394" y="1205668"/>
                  </a:lnTo>
                  <a:lnTo>
                    <a:pt x="674732" y="1208801"/>
                  </a:lnTo>
                  <a:lnTo>
                    <a:pt x="674901" y="1211935"/>
                  </a:lnTo>
                  <a:lnTo>
                    <a:pt x="674732" y="1215068"/>
                  </a:lnTo>
                  <a:lnTo>
                    <a:pt x="674394" y="1218201"/>
                  </a:lnTo>
                  <a:lnTo>
                    <a:pt x="673548" y="1221169"/>
                  </a:lnTo>
                  <a:lnTo>
                    <a:pt x="672365" y="1224138"/>
                  </a:lnTo>
                  <a:lnTo>
                    <a:pt x="671012" y="1226776"/>
                  </a:lnTo>
                  <a:lnTo>
                    <a:pt x="669490" y="1229415"/>
                  </a:lnTo>
                  <a:lnTo>
                    <a:pt x="667799" y="1231724"/>
                  </a:lnTo>
                  <a:lnTo>
                    <a:pt x="665601" y="1233867"/>
                  </a:lnTo>
                  <a:lnTo>
                    <a:pt x="663403" y="1236011"/>
                  </a:lnTo>
                  <a:lnTo>
                    <a:pt x="661036" y="1237660"/>
                  </a:lnTo>
                  <a:lnTo>
                    <a:pt x="658162" y="1239144"/>
                  </a:lnTo>
                  <a:lnTo>
                    <a:pt x="655456" y="1240464"/>
                  </a:lnTo>
                  <a:lnTo>
                    <a:pt x="652582" y="1241618"/>
                  </a:lnTo>
                  <a:lnTo>
                    <a:pt x="649539" y="1242443"/>
                  </a:lnTo>
                  <a:lnTo>
                    <a:pt x="646326" y="1242938"/>
                  </a:lnTo>
                  <a:lnTo>
                    <a:pt x="643113" y="1243102"/>
                  </a:lnTo>
                  <a:lnTo>
                    <a:pt x="376299" y="1243102"/>
                  </a:lnTo>
                  <a:lnTo>
                    <a:pt x="373086" y="1242938"/>
                  </a:lnTo>
                  <a:lnTo>
                    <a:pt x="369873" y="1242443"/>
                  </a:lnTo>
                  <a:lnTo>
                    <a:pt x="366830" y="1241618"/>
                  </a:lnTo>
                  <a:lnTo>
                    <a:pt x="363956" y="1240464"/>
                  </a:lnTo>
                  <a:lnTo>
                    <a:pt x="361250" y="1239144"/>
                  </a:lnTo>
                  <a:lnTo>
                    <a:pt x="358544" y="1237660"/>
                  </a:lnTo>
                  <a:lnTo>
                    <a:pt x="356009" y="1236011"/>
                  </a:lnTo>
                  <a:lnTo>
                    <a:pt x="353810" y="1233867"/>
                  </a:lnTo>
                  <a:lnTo>
                    <a:pt x="351781" y="1231724"/>
                  </a:lnTo>
                  <a:lnTo>
                    <a:pt x="349921" y="1229415"/>
                  </a:lnTo>
                  <a:lnTo>
                    <a:pt x="348399" y="1226776"/>
                  </a:lnTo>
                  <a:lnTo>
                    <a:pt x="346878" y="1224138"/>
                  </a:lnTo>
                  <a:lnTo>
                    <a:pt x="345864" y="1221169"/>
                  </a:lnTo>
                  <a:lnTo>
                    <a:pt x="345018" y="1218201"/>
                  </a:lnTo>
                  <a:lnTo>
                    <a:pt x="344680" y="1215068"/>
                  </a:lnTo>
                  <a:lnTo>
                    <a:pt x="344511" y="1211935"/>
                  </a:lnTo>
                  <a:lnTo>
                    <a:pt x="344680" y="1208801"/>
                  </a:lnTo>
                  <a:lnTo>
                    <a:pt x="345018" y="1205668"/>
                  </a:lnTo>
                  <a:lnTo>
                    <a:pt x="345864" y="1202700"/>
                  </a:lnTo>
                  <a:lnTo>
                    <a:pt x="346878" y="1199896"/>
                  </a:lnTo>
                  <a:lnTo>
                    <a:pt x="348399" y="1197093"/>
                  </a:lnTo>
                  <a:lnTo>
                    <a:pt x="349921" y="1194619"/>
                  </a:lnTo>
                  <a:lnTo>
                    <a:pt x="351781" y="1192311"/>
                  </a:lnTo>
                  <a:lnTo>
                    <a:pt x="353810" y="1190002"/>
                  </a:lnTo>
                  <a:lnTo>
                    <a:pt x="356009" y="1188023"/>
                  </a:lnTo>
                  <a:lnTo>
                    <a:pt x="358544" y="1186209"/>
                  </a:lnTo>
                  <a:lnTo>
                    <a:pt x="361250" y="1184560"/>
                  </a:lnTo>
                  <a:lnTo>
                    <a:pt x="363956" y="1183405"/>
                  </a:lnTo>
                  <a:lnTo>
                    <a:pt x="366830" y="1182251"/>
                  </a:lnTo>
                  <a:lnTo>
                    <a:pt x="369873" y="1181592"/>
                  </a:lnTo>
                  <a:lnTo>
                    <a:pt x="373086" y="1181097"/>
                  </a:lnTo>
                  <a:close/>
                  <a:moveTo>
                    <a:pt x="376299" y="1099129"/>
                  </a:moveTo>
                  <a:lnTo>
                    <a:pt x="643113" y="1099129"/>
                  </a:lnTo>
                  <a:lnTo>
                    <a:pt x="646326" y="1099294"/>
                  </a:lnTo>
                  <a:lnTo>
                    <a:pt x="649539" y="1099625"/>
                  </a:lnTo>
                  <a:lnTo>
                    <a:pt x="652582" y="1100452"/>
                  </a:lnTo>
                  <a:lnTo>
                    <a:pt x="655456" y="1101609"/>
                  </a:lnTo>
                  <a:lnTo>
                    <a:pt x="658162" y="1102932"/>
                  </a:lnTo>
                  <a:lnTo>
                    <a:pt x="661036" y="1104420"/>
                  </a:lnTo>
                  <a:lnTo>
                    <a:pt x="663403" y="1106239"/>
                  </a:lnTo>
                  <a:lnTo>
                    <a:pt x="665601" y="1108223"/>
                  </a:lnTo>
                  <a:lnTo>
                    <a:pt x="667799" y="1110373"/>
                  </a:lnTo>
                  <a:lnTo>
                    <a:pt x="669490" y="1112853"/>
                  </a:lnTo>
                  <a:lnTo>
                    <a:pt x="671012" y="1115498"/>
                  </a:lnTo>
                  <a:lnTo>
                    <a:pt x="672365" y="1118144"/>
                  </a:lnTo>
                  <a:lnTo>
                    <a:pt x="673548" y="1120955"/>
                  </a:lnTo>
                  <a:lnTo>
                    <a:pt x="674394" y="1123931"/>
                  </a:lnTo>
                  <a:lnTo>
                    <a:pt x="674732" y="1127072"/>
                  </a:lnTo>
                  <a:lnTo>
                    <a:pt x="674901" y="1130214"/>
                  </a:lnTo>
                  <a:lnTo>
                    <a:pt x="674732" y="1133521"/>
                  </a:lnTo>
                  <a:lnTo>
                    <a:pt x="674394" y="1136497"/>
                  </a:lnTo>
                  <a:lnTo>
                    <a:pt x="673548" y="1139474"/>
                  </a:lnTo>
                  <a:lnTo>
                    <a:pt x="672365" y="1142284"/>
                  </a:lnTo>
                  <a:lnTo>
                    <a:pt x="671012" y="1145095"/>
                  </a:lnTo>
                  <a:lnTo>
                    <a:pt x="669490" y="1147575"/>
                  </a:lnTo>
                  <a:lnTo>
                    <a:pt x="667799" y="1150221"/>
                  </a:lnTo>
                  <a:lnTo>
                    <a:pt x="665601" y="1152371"/>
                  </a:lnTo>
                  <a:lnTo>
                    <a:pt x="663403" y="1154189"/>
                  </a:lnTo>
                  <a:lnTo>
                    <a:pt x="661036" y="1156008"/>
                  </a:lnTo>
                  <a:lnTo>
                    <a:pt x="658162" y="1157662"/>
                  </a:lnTo>
                  <a:lnTo>
                    <a:pt x="655456" y="1158985"/>
                  </a:lnTo>
                  <a:lnTo>
                    <a:pt x="652582" y="1159977"/>
                  </a:lnTo>
                  <a:lnTo>
                    <a:pt x="649539" y="1160638"/>
                  </a:lnTo>
                  <a:lnTo>
                    <a:pt x="646326" y="1161134"/>
                  </a:lnTo>
                  <a:lnTo>
                    <a:pt x="643113" y="1161299"/>
                  </a:lnTo>
                  <a:lnTo>
                    <a:pt x="376299" y="1161299"/>
                  </a:lnTo>
                  <a:lnTo>
                    <a:pt x="373086" y="1161134"/>
                  </a:lnTo>
                  <a:lnTo>
                    <a:pt x="369873" y="1160638"/>
                  </a:lnTo>
                  <a:lnTo>
                    <a:pt x="366830" y="1159977"/>
                  </a:lnTo>
                  <a:lnTo>
                    <a:pt x="363956" y="1158985"/>
                  </a:lnTo>
                  <a:lnTo>
                    <a:pt x="361250" y="1157662"/>
                  </a:lnTo>
                  <a:lnTo>
                    <a:pt x="358544" y="1156008"/>
                  </a:lnTo>
                  <a:lnTo>
                    <a:pt x="356009" y="1154189"/>
                  </a:lnTo>
                  <a:lnTo>
                    <a:pt x="353810" y="1152371"/>
                  </a:lnTo>
                  <a:lnTo>
                    <a:pt x="351781" y="1150221"/>
                  </a:lnTo>
                  <a:lnTo>
                    <a:pt x="349921" y="1147575"/>
                  </a:lnTo>
                  <a:lnTo>
                    <a:pt x="348399" y="1145095"/>
                  </a:lnTo>
                  <a:lnTo>
                    <a:pt x="346878" y="1142284"/>
                  </a:lnTo>
                  <a:lnTo>
                    <a:pt x="345864" y="1139474"/>
                  </a:lnTo>
                  <a:lnTo>
                    <a:pt x="345018" y="1136497"/>
                  </a:lnTo>
                  <a:lnTo>
                    <a:pt x="344680" y="1133521"/>
                  </a:lnTo>
                  <a:lnTo>
                    <a:pt x="344511" y="1130214"/>
                  </a:lnTo>
                  <a:lnTo>
                    <a:pt x="344680" y="1127072"/>
                  </a:lnTo>
                  <a:lnTo>
                    <a:pt x="345018" y="1123931"/>
                  </a:lnTo>
                  <a:lnTo>
                    <a:pt x="345864" y="1120955"/>
                  </a:lnTo>
                  <a:lnTo>
                    <a:pt x="346878" y="1118144"/>
                  </a:lnTo>
                  <a:lnTo>
                    <a:pt x="348399" y="1115498"/>
                  </a:lnTo>
                  <a:lnTo>
                    <a:pt x="349921" y="1112853"/>
                  </a:lnTo>
                  <a:lnTo>
                    <a:pt x="351781" y="1110373"/>
                  </a:lnTo>
                  <a:lnTo>
                    <a:pt x="353810" y="1108223"/>
                  </a:lnTo>
                  <a:lnTo>
                    <a:pt x="356009" y="1106239"/>
                  </a:lnTo>
                  <a:lnTo>
                    <a:pt x="358544" y="1104420"/>
                  </a:lnTo>
                  <a:lnTo>
                    <a:pt x="361250" y="1102932"/>
                  </a:lnTo>
                  <a:lnTo>
                    <a:pt x="363956" y="1101609"/>
                  </a:lnTo>
                  <a:lnTo>
                    <a:pt x="366830" y="1100452"/>
                  </a:lnTo>
                  <a:lnTo>
                    <a:pt x="369873" y="1099625"/>
                  </a:lnTo>
                  <a:lnTo>
                    <a:pt x="373086" y="1099294"/>
                  </a:lnTo>
                  <a:close/>
                  <a:moveTo>
                    <a:pt x="794884" y="755120"/>
                  </a:moveTo>
                  <a:lnTo>
                    <a:pt x="794884" y="755447"/>
                  </a:lnTo>
                  <a:lnTo>
                    <a:pt x="794545" y="755774"/>
                  </a:lnTo>
                  <a:close/>
                  <a:moveTo>
                    <a:pt x="796620" y="749272"/>
                  </a:moveTo>
                  <a:lnTo>
                    <a:pt x="796577" y="749886"/>
                  </a:lnTo>
                  <a:lnTo>
                    <a:pt x="796239" y="752176"/>
                  </a:lnTo>
                  <a:lnTo>
                    <a:pt x="795730" y="753811"/>
                  </a:lnTo>
                  <a:lnTo>
                    <a:pt x="795392" y="754466"/>
                  </a:lnTo>
                  <a:lnTo>
                    <a:pt x="795053" y="754956"/>
                  </a:lnTo>
                  <a:lnTo>
                    <a:pt x="794884" y="755120"/>
                  </a:lnTo>
                  <a:lnTo>
                    <a:pt x="794037" y="756592"/>
                  </a:lnTo>
                  <a:lnTo>
                    <a:pt x="793190" y="757573"/>
                  </a:lnTo>
                  <a:lnTo>
                    <a:pt x="794545" y="755283"/>
                  </a:lnTo>
                  <a:lnTo>
                    <a:pt x="795561" y="753157"/>
                  </a:lnTo>
                  <a:lnTo>
                    <a:pt x="796239" y="751358"/>
                  </a:lnTo>
                  <a:lnTo>
                    <a:pt x="796577" y="749559"/>
                  </a:lnTo>
                  <a:close/>
                  <a:moveTo>
                    <a:pt x="796747" y="747269"/>
                  </a:moveTo>
                  <a:lnTo>
                    <a:pt x="796916" y="747596"/>
                  </a:lnTo>
                  <a:lnTo>
                    <a:pt x="796747" y="748414"/>
                  </a:lnTo>
                  <a:lnTo>
                    <a:pt x="796620" y="749272"/>
                  </a:lnTo>
                  <a:lnTo>
                    <a:pt x="796747" y="747432"/>
                  </a:lnTo>
                  <a:close/>
                  <a:moveTo>
                    <a:pt x="767594" y="747128"/>
                  </a:moveTo>
                  <a:lnTo>
                    <a:pt x="767449" y="749231"/>
                  </a:lnTo>
                  <a:lnTo>
                    <a:pt x="767449" y="749068"/>
                  </a:lnTo>
                  <a:lnTo>
                    <a:pt x="767449" y="748250"/>
                  </a:lnTo>
                  <a:close/>
                  <a:moveTo>
                    <a:pt x="769956" y="740595"/>
                  </a:moveTo>
                  <a:lnTo>
                    <a:pt x="769650" y="741053"/>
                  </a:lnTo>
                  <a:lnTo>
                    <a:pt x="768634" y="743179"/>
                  </a:lnTo>
                  <a:lnTo>
                    <a:pt x="767957" y="745306"/>
                  </a:lnTo>
                  <a:lnTo>
                    <a:pt x="767618" y="746941"/>
                  </a:lnTo>
                  <a:lnTo>
                    <a:pt x="767594" y="747128"/>
                  </a:lnTo>
                  <a:lnTo>
                    <a:pt x="767618" y="746778"/>
                  </a:lnTo>
                  <a:lnTo>
                    <a:pt x="767957" y="744815"/>
                  </a:lnTo>
                  <a:lnTo>
                    <a:pt x="768465" y="743016"/>
                  </a:lnTo>
                  <a:lnTo>
                    <a:pt x="768691" y="742634"/>
                  </a:lnTo>
                  <a:lnTo>
                    <a:pt x="768804" y="742525"/>
                  </a:lnTo>
                  <a:lnTo>
                    <a:pt x="768804" y="742443"/>
                  </a:lnTo>
                  <a:lnTo>
                    <a:pt x="769142" y="741871"/>
                  </a:lnTo>
                  <a:lnTo>
                    <a:pt x="769396" y="741380"/>
                  </a:lnTo>
                  <a:lnTo>
                    <a:pt x="769752" y="740791"/>
                  </a:lnTo>
                  <a:close/>
                  <a:moveTo>
                    <a:pt x="770158" y="740290"/>
                  </a:moveTo>
                  <a:lnTo>
                    <a:pt x="770158" y="740399"/>
                  </a:lnTo>
                  <a:lnTo>
                    <a:pt x="769956" y="740595"/>
                  </a:lnTo>
                  <a:close/>
                  <a:moveTo>
                    <a:pt x="1007792" y="303707"/>
                  </a:moveTo>
                  <a:lnTo>
                    <a:pt x="1036210" y="338777"/>
                  </a:lnTo>
                  <a:lnTo>
                    <a:pt x="941983" y="415129"/>
                  </a:lnTo>
                  <a:lnTo>
                    <a:pt x="913566" y="380058"/>
                  </a:lnTo>
                  <a:close/>
                  <a:moveTo>
                    <a:pt x="28418" y="284751"/>
                  </a:moveTo>
                  <a:lnTo>
                    <a:pt x="122644" y="361103"/>
                  </a:lnTo>
                  <a:lnTo>
                    <a:pt x="94227" y="396174"/>
                  </a:lnTo>
                  <a:lnTo>
                    <a:pt x="0" y="319822"/>
                  </a:lnTo>
                  <a:close/>
                  <a:moveTo>
                    <a:pt x="521216" y="260648"/>
                  </a:moveTo>
                  <a:lnTo>
                    <a:pt x="513426" y="260811"/>
                  </a:lnTo>
                  <a:lnTo>
                    <a:pt x="505636" y="261302"/>
                  </a:lnTo>
                  <a:lnTo>
                    <a:pt x="497846" y="261793"/>
                  </a:lnTo>
                  <a:lnTo>
                    <a:pt x="505636" y="262610"/>
                  </a:lnTo>
                  <a:lnTo>
                    <a:pt x="513257" y="263428"/>
                  </a:lnTo>
                  <a:lnTo>
                    <a:pt x="520877" y="264410"/>
                  </a:lnTo>
                  <a:lnTo>
                    <a:pt x="528667" y="265555"/>
                  </a:lnTo>
                  <a:lnTo>
                    <a:pt x="536288" y="267027"/>
                  </a:lnTo>
                  <a:lnTo>
                    <a:pt x="543740" y="268499"/>
                  </a:lnTo>
                  <a:lnTo>
                    <a:pt x="551191" y="270135"/>
                  </a:lnTo>
                  <a:lnTo>
                    <a:pt x="558642" y="271770"/>
                  </a:lnTo>
                  <a:lnTo>
                    <a:pt x="566263" y="273897"/>
                  </a:lnTo>
                  <a:lnTo>
                    <a:pt x="573545" y="275860"/>
                  </a:lnTo>
                  <a:lnTo>
                    <a:pt x="580827" y="277986"/>
                  </a:lnTo>
                  <a:lnTo>
                    <a:pt x="587939" y="280440"/>
                  </a:lnTo>
                  <a:lnTo>
                    <a:pt x="595052" y="282893"/>
                  </a:lnTo>
                  <a:lnTo>
                    <a:pt x="602165" y="285674"/>
                  </a:lnTo>
                  <a:lnTo>
                    <a:pt x="609108" y="288455"/>
                  </a:lnTo>
                  <a:lnTo>
                    <a:pt x="616052" y="291562"/>
                  </a:lnTo>
                  <a:lnTo>
                    <a:pt x="623164" y="294507"/>
                  </a:lnTo>
                  <a:lnTo>
                    <a:pt x="629938" y="297942"/>
                  </a:lnTo>
                  <a:lnTo>
                    <a:pt x="636542" y="301213"/>
                  </a:lnTo>
                  <a:lnTo>
                    <a:pt x="643147" y="304812"/>
                  </a:lnTo>
                  <a:lnTo>
                    <a:pt x="649751" y="308410"/>
                  </a:lnTo>
                  <a:lnTo>
                    <a:pt x="656187" y="312172"/>
                  </a:lnTo>
                  <a:lnTo>
                    <a:pt x="662453" y="316261"/>
                  </a:lnTo>
                  <a:lnTo>
                    <a:pt x="668719" y="320187"/>
                  </a:lnTo>
                  <a:lnTo>
                    <a:pt x="674816" y="324440"/>
                  </a:lnTo>
                  <a:lnTo>
                    <a:pt x="680912" y="328693"/>
                  </a:lnTo>
                  <a:lnTo>
                    <a:pt x="686839" y="333273"/>
                  </a:lnTo>
                  <a:lnTo>
                    <a:pt x="692597" y="337689"/>
                  </a:lnTo>
                  <a:lnTo>
                    <a:pt x="698355" y="342433"/>
                  </a:lnTo>
                  <a:lnTo>
                    <a:pt x="703774" y="347176"/>
                  </a:lnTo>
                  <a:lnTo>
                    <a:pt x="709362" y="352083"/>
                  </a:lnTo>
                  <a:lnTo>
                    <a:pt x="714612" y="356990"/>
                  </a:lnTo>
                  <a:lnTo>
                    <a:pt x="719862" y="362225"/>
                  </a:lnTo>
                  <a:lnTo>
                    <a:pt x="725112" y="367459"/>
                  </a:lnTo>
                  <a:lnTo>
                    <a:pt x="730023" y="372857"/>
                  </a:lnTo>
                  <a:lnTo>
                    <a:pt x="734765" y="378254"/>
                  </a:lnTo>
                  <a:lnTo>
                    <a:pt x="739507" y="383816"/>
                  </a:lnTo>
                  <a:lnTo>
                    <a:pt x="744248" y="389541"/>
                  </a:lnTo>
                  <a:lnTo>
                    <a:pt x="748651" y="395266"/>
                  </a:lnTo>
                  <a:lnTo>
                    <a:pt x="752885" y="401154"/>
                  </a:lnTo>
                  <a:lnTo>
                    <a:pt x="757119" y="407043"/>
                  </a:lnTo>
                  <a:lnTo>
                    <a:pt x="761352" y="412931"/>
                  </a:lnTo>
                  <a:lnTo>
                    <a:pt x="765078" y="418983"/>
                  </a:lnTo>
                  <a:lnTo>
                    <a:pt x="768973" y="425199"/>
                  </a:lnTo>
                  <a:lnTo>
                    <a:pt x="772529" y="431415"/>
                  </a:lnTo>
                  <a:lnTo>
                    <a:pt x="776086" y="437794"/>
                  </a:lnTo>
                  <a:lnTo>
                    <a:pt x="779473" y="444173"/>
                  </a:lnTo>
                  <a:lnTo>
                    <a:pt x="782521" y="450552"/>
                  </a:lnTo>
                  <a:lnTo>
                    <a:pt x="785739" y="457095"/>
                  </a:lnTo>
                  <a:lnTo>
                    <a:pt x="788448" y="463638"/>
                  </a:lnTo>
                  <a:lnTo>
                    <a:pt x="791158" y="470181"/>
                  </a:lnTo>
                  <a:lnTo>
                    <a:pt x="793698" y="476887"/>
                  </a:lnTo>
                  <a:lnTo>
                    <a:pt x="796069" y="483594"/>
                  </a:lnTo>
                  <a:lnTo>
                    <a:pt x="798440" y="490464"/>
                  </a:lnTo>
                  <a:lnTo>
                    <a:pt x="800472" y="497333"/>
                  </a:lnTo>
                  <a:lnTo>
                    <a:pt x="802335" y="504203"/>
                  </a:lnTo>
                  <a:lnTo>
                    <a:pt x="804029" y="511073"/>
                  </a:lnTo>
                  <a:lnTo>
                    <a:pt x="805722" y="517943"/>
                  </a:lnTo>
                  <a:lnTo>
                    <a:pt x="807246" y="524977"/>
                  </a:lnTo>
                  <a:lnTo>
                    <a:pt x="808432" y="532010"/>
                  </a:lnTo>
                  <a:lnTo>
                    <a:pt x="809448" y="539207"/>
                  </a:lnTo>
                  <a:lnTo>
                    <a:pt x="810464" y="546241"/>
                  </a:lnTo>
                  <a:lnTo>
                    <a:pt x="811311" y="553274"/>
                  </a:lnTo>
                  <a:lnTo>
                    <a:pt x="811988" y="560308"/>
                  </a:lnTo>
                  <a:lnTo>
                    <a:pt x="812327" y="567341"/>
                  </a:lnTo>
                  <a:lnTo>
                    <a:pt x="812665" y="574539"/>
                  </a:lnTo>
                  <a:lnTo>
                    <a:pt x="812835" y="581736"/>
                  </a:lnTo>
                  <a:lnTo>
                    <a:pt x="812665" y="588769"/>
                  </a:lnTo>
                  <a:lnTo>
                    <a:pt x="812496" y="595966"/>
                  </a:lnTo>
                  <a:lnTo>
                    <a:pt x="812157" y="603000"/>
                  </a:lnTo>
                  <a:lnTo>
                    <a:pt x="811649" y="610033"/>
                  </a:lnTo>
                  <a:lnTo>
                    <a:pt x="810972" y="617067"/>
                  </a:lnTo>
                  <a:lnTo>
                    <a:pt x="809956" y="624427"/>
                  </a:lnTo>
                  <a:lnTo>
                    <a:pt x="808940" y="631461"/>
                  </a:lnTo>
                  <a:lnTo>
                    <a:pt x="807754" y="638331"/>
                  </a:lnTo>
                  <a:lnTo>
                    <a:pt x="806569" y="645364"/>
                  </a:lnTo>
                  <a:lnTo>
                    <a:pt x="805045" y="652398"/>
                  </a:lnTo>
                  <a:lnTo>
                    <a:pt x="803182" y="659268"/>
                  </a:lnTo>
                  <a:lnTo>
                    <a:pt x="801488" y="666301"/>
                  </a:lnTo>
                  <a:lnTo>
                    <a:pt x="799456" y="673171"/>
                  </a:lnTo>
                  <a:lnTo>
                    <a:pt x="797255" y="679878"/>
                  </a:lnTo>
                  <a:lnTo>
                    <a:pt x="795053" y="686748"/>
                  </a:lnTo>
                  <a:lnTo>
                    <a:pt x="792513" y="693454"/>
                  </a:lnTo>
                  <a:lnTo>
                    <a:pt x="789803" y="700160"/>
                  </a:lnTo>
                  <a:lnTo>
                    <a:pt x="787094" y="706703"/>
                  </a:lnTo>
                  <a:lnTo>
                    <a:pt x="784045" y="713246"/>
                  </a:lnTo>
                  <a:lnTo>
                    <a:pt x="780997" y="719789"/>
                  </a:lnTo>
                  <a:lnTo>
                    <a:pt x="777610" y="726332"/>
                  </a:lnTo>
                  <a:lnTo>
                    <a:pt x="774392" y="732711"/>
                  </a:lnTo>
                  <a:lnTo>
                    <a:pt x="770666" y="738926"/>
                  </a:lnTo>
                  <a:lnTo>
                    <a:pt x="769933" y="740344"/>
                  </a:lnTo>
                  <a:lnTo>
                    <a:pt x="769650" y="740726"/>
                  </a:lnTo>
                  <a:lnTo>
                    <a:pt x="769820" y="740563"/>
                  </a:lnTo>
                  <a:lnTo>
                    <a:pt x="769933" y="740344"/>
                  </a:lnTo>
                  <a:lnTo>
                    <a:pt x="770497" y="739581"/>
                  </a:lnTo>
                  <a:lnTo>
                    <a:pt x="771175" y="738763"/>
                  </a:lnTo>
                  <a:lnTo>
                    <a:pt x="770158" y="740290"/>
                  </a:lnTo>
                  <a:lnTo>
                    <a:pt x="770158" y="740235"/>
                  </a:lnTo>
                  <a:lnTo>
                    <a:pt x="769989" y="740399"/>
                  </a:lnTo>
                  <a:lnTo>
                    <a:pt x="769752" y="740791"/>
                  </a:lnTo>
                  <a:lnTo>
                    <a:pt x="769650" y="740889"/>
                  </a:lnTo>
                  <a:lnTo>
                    <a:pt x="769396" y="741380"/>
                  </a:lnTo>
                  <a:lnTo>
                    <a:pt x="768804" y="742361"/>
                  </a:lnTo>
                  <a:lnTo>
                    <a:pt x="768804" y="742443"/>
                  </a:lnTo>
                  <a:lnTo>
                    <a:pt x="768691" y="742634"/>
                  </a:lnTo>
                  <a:lnTo>
                    <a:pt x="768465" y="742852"/>
                  </a:lnTo>
                  <a:lnTo>
                    <a:pt x="766941" y="746124"/>
                  </a:lnTo>
                  <a:lnTo>
                    <a:pt x="763554" y="752339"/>
                  </a:lnTo>
                  <a:lnTo>
                    <a:pt x="759828" y="758555"/>
                  </a:lnTo>
                  <a:lnTo>
                    <a:pt x="756272" y="764771"/>
                  </a:lnTo>
                  <a:lnTo>
                    <a:pt x="752208" y="770823"/>
                  </a:lnTo>
                  <a:lnTo>
                    <a:pt x="748143" y="776875"/>
                  </a:lnTo>
                  <a:lnTo>
                    <a:pt x="743910" y="783090"/>
                  </a:lnTo>
                  <a:lnTo>
                    <a:pt x="739337" y="789142"/>
                  </a:lnTo>
                  <a:lnTo>
                    <a:pt x="730531" y="801247"/>
                  </a:lnTo>
                  <a:lnTo>
                    <a:pt x="721556" y="813678"/>
                  </a:lnTo>
                  <a:lnTo>
                    <a:pt x="717152" y="820057"/>
                  </a:lnTo>
                  <a:lnTo>
                    <a:pt x="712749" y="826600"/>
                  </a:lnTo>
                  <a:lnTo>
                    <a:pt x="708515" y="832979"/>
                  </a:lnTo>
                  <a:lnTo>
                    <a:pt x="704620" y="839686"/>
                  </a:lnTo>
                  <a:lnTo>
                    <a:pt x="700556" y="846392"/>
                  </a:lnTo>
                  <a:lnTo>
                    <a:pt x="696661" y="853098"/>
                  </a:lnTo>
                  <a:lnTo>
                    <a:pt x="693105" y="860295"/>
                  </a:lnTo>
                  <a:lnTo>
                    <a:pt x="689549" y="867165"/>
                  </a:lnTo>
                  <a:lnTo>
                    <a:pt x="686500" y="874362"/>
                  </a:lnTo>
                  <a:lnTo>
                    <a:pt x="683452" y="881396"/>
                  </a:lnTo>
                  <a:lnTo>
                    <a:pt x="680743" y="888757"/>
                  </a:lnTo>
                  <a:lnTo>
                    <a:pt x="678203" y="896281"/>
                  </a:lnTo>
                  <a:lnTo>
                    <a:pt x="676001" y="903642"/>
                  </a:lnTo>
                  <a:lnTo>
                    <a:pt x="673969" y="911002"/>
                  </a:lnTo>
                  <a:lnTo>
                    <a:pt x="672106" y="918526"/>
                  </a:lnTo>
                  <a:lnTo>
                    <a:pt x="670582" y="926051"/>
                  </a:lnTo>
                  <a:lnTo>
                    <a:pt x="669227" y="933575"/>
                  </a:lnTo>
                  <a:lnTo>
                    <a:pt x="668211" y="941099"/>
                  </a:lnTo>
                  <a:lnTo>
                    <a:pt x="667364" y="948623"/>
                  </a:lnTo>
                  <a:lnTo>
                    <a:pt x="666687" y="956311"/>
                  </a:lnTo>
                  <a:lnTo>
                    <a:pt x="666009" y="963999"/>
                  </a:lnTo>
                  <a:lnTo>
                    <a:pt x="665840" y="971523"/>
                  </a:lnTo>
                  <a:lnTo>
                    <a:pt x="665671" y="979047"/>
                  </a:lnTo>
                  <a:lnTo>
                    <a:pt x="665840" y="986735"/>
                  </a:lnTo>
                  <a:lnTo>
                    <a:pt x="666179" y="994259"/>
                  </a:lnTo>
                  <a:lnTo>
                    <a:pt x="666687" y="1001784"/>
                  </a:lnTo>
                  <a:lnTo>
                    <a:pt x="667703" y="994259"/>
                  </a:lnTo>
                  <a:lnTo>
                    <a:pt x="668549" y="986899"/>
                  </a:lnTo>
                  <a:lnTo>
                    <a:pt x="669735" y="979374"/>
                  </a:lnTo>
                  <a:lnTo>
                    <a:pt x="670920" y="972014"/>
                  </a:lnTo>
                  <a:lnTo>
                    <a:pt x="672275" y="964653"/>
                  </a:lnTo>
                  <a:lnTo>
                    <a:pt x="673969" y="957293"/>
                  </a:lnTo>
                  <a:lnTo>
                    <a:pt x="675662" y="949932"/>
                  </a:lnTo>
                  <a:lnTo>
                    <a:pt x="677525" y="942898"/>
                  </a:lnTo>
                  <a:lnTo>
                    <a:pt x="679557" y="935701"/>
                  </a:lnTo>
                  <a:lnTo>
                    <a:pt x="681759" y="928668"/>
                  </a:lnTo>
                  <a:lnTo>
                    <a:pt x="683960" y="921634"/>
                  </a:lnTo>
                  <a:lnTo>
                    <a:pt x="686670" y="914764"/>
                  </a:lnTo>
                  <a:lnTo>
                    <a:pt x="689379" y="908058"/>
                  </a:lnTo>
                  <a:lnTo>
                    <a:pt x="692428" y="901188"/>
                  </a:lnTo>
                  <a:lnTo>
                    <a:pt x="695476" y="894482"/>
                  </a:lnTo>
                  <a:lnTo>
                    <a:pt x="698863" y="887939"/>
                  </a:lnTo>
                  <a:lnTo>
                    <a:pt x="702250" y="881396"/>
                  </a:lnTo>
                  <a:lnTo>
                    <a:pt x="705975" y="875180"/>
                  </a:lnTo>
                  <a:lnTo>
                    <a:pt x="709701" y="868801"/>
                  </a:lnTo>
                  <a:lnTo>
                    <a:pt x="713765" y="862749"/>
                  </a:lnTo>
                  <a:lnTo>
                    <a:pt x="717999" y="856697"/>
                  </a:lnTo>
                  <a:lnTo>
                    <a:pt x="722064" y="850645"/>
                  </a:lnTo>
                  <a:lnTo>
                    <a:pt x="726636" y="844756"/>
                  </a:lnTo>
                  <a:lnTo>
                    <a:pt x="731209" y="838868"/>
                  </a:lnTo>
                  <a:lnTo>
                    <a:pt x="740523" y="827254"/>
                  </a:lnTo>
                  <a:lnTo>
                    <a:pt x="750176" y="815641"/>
                  </a:lnTo>
                  <a:lnTo>
                    <a:pt x="759998" y="803864"/>
                  </a:lnTo>
                  <a:lnTo>
                    <a:pt x="769820" y="791923"/>
                  </a:lnTo>
                  <a:lnTo>
                    <a:pt x="774562" y="785708"/>
                  </a:lnTo>
                  <a:lnTo>
                    <a:pt x="779473" y="779328"/>
                  </a:lnTo>
                  <a:lnTo>
                    <a:pt x="783876" y="772949"/>
                  </a:lnTo>
                  <a:lnTo>
                    <a:pt x="788279" y="766243"/>
                  </a:lnTo>
                  <a:lnTo>
                    <a:pt x="790481" y="762971"/>
                  </a:lnTo>
                  <a:lnTo>
                    <a:pt x="792682" y="759373"/>
                  </a:lnTo>
                  <a:lnTo>
                    <a:pt x="794037" y="756756"/>
                  </a:lnTo>
                  <a:lnTo>
                    <a:pt x="794545" y="756101"/>
                  </a:lnTo>
                  <a:lnTo>
                    <a:pt x="794884" y="755447"/>
                  </a:lnTo>
                  <a:lnTo>
                    <a:pt x="795053" y="755120"/>
                  </a:lnTo>
                  <a:lnTo>
                    <a:pt x="795392" y="754466"/>
                  </a:lnTo>
                  <a:lnTo>
                    <a:pt x="796069" y="753484"/>
                  </a:lnTo>
                  <a:lnTo>
                    <a:pt x="800303" y="746778"/>
                  </a:lnTo>
                  <a:lnTo>
                    <a:pt x="804537" y="740071"/>
                  </a:lnTo>
                  <a:lnTo>
                    <a:pt x="808262" y="733202"/>
                  </a:lnTo>
                  <a:lnTo>
                    <a:pt x="811988" y="726004"/>
                  </a:lnTo>
                  <a:lnTo>
                    <a:pt x="815544" y="718971"/>
                  </a:lnTo>
                  <a:lnTo>
                    <a:pt x="818931" y="711774"/>
                  </a:lnTo>
                  <a:lnTo>
                    <a:pt x="821979" y="704577"/>
                  </a:lnTo>
                  <a:lnTo>
                    <a:pt x="825028" y="697380"/>
                  </a:lnTo>
                  <a:lnTo>
                    <a:pt x="827906" y="690019"/>
                  </a:lnTo>
                  <a:lnTo>
                    <a:pt x="830616" y="682331"/>
                  </a:lnTo>
                  <a:lnTo>
                    <a:pt x="832987" y="674971"/>
                  </a:lnTo>
                  <a:lnTo>
                    <a:pt x="835188" y="667283"/>
                  </a:lnTo>
                  <a:lnTo>
                    <a:pt x="837221" y="659595"/>
                  </a:lnTo>
                  <a:lnTo>
                    <a:pt x="839083" y="651907"/>
                  </a:lnTo>
                  <a:lnTo>
                    <a:pt x="840608" y="644219"/>
                  </a:lnTo>
                  <a:lnTo>
                    <a:pt x="842301" y="636532"/>
                  </a:lnTo>
                  <a:lnTo>
                    <a:pt x="843487" y="628680"/>
                  </a:lnTo>
                  <a:lnTo>
                    <a:pt x="844503" y="620829"/>
                  </a:lnTo>
                  <a:lnTo>
                    <a:pt x="845349" y="613141"/>
                  </a:lnTo>
                  <a:lnTo>
                    <a:pt x="846027" y="605126"/>
                  </a:lnTo>
                  <a:lnTo>
                    <a:pt x="846535" y="597275"/>
                  </a:lnTo>
                  <a:lnTo>
                    <a:pt x="846874" y="589423"/>
                  </a:lnTo>
                  <a:lnTo>
                    <a:pt x="846874" y="581572"/>
                  </a:lnTo>
                  <a:lnTo>
                    <a:pt x="846874" y="573557"/>
                  </a:lnTo>
                  <a:lnTo>
                    <a:pt x="846535" y="565869"/>
                  </a:lnTo>
                  <a:lnTo>
                    <a:pt x="846027" y="558018"/>
                  </a:lnTo>
                  <a:lnTo>
                    <a:pt x="845349" y="550003"/>
                  </a:lnTo>
                  <a:lnTo>
                    <a:pt x="844503" y="542152"/>
                  </a:lnTo>
                  <a:lnTo>
                    <a:pt x="843487" y="534464"/>
                  </a:lnTo>
                  <a:lnTo>
                    <a:pt x="842301" y="526449"/>
                  </a:lnTo>
                  <a:lnTo>
                    <a:pt x="840608" y="518761"/>
                  </a:lnTo>
                  <a:lnTo>
                    <a:pt x="839083" y="511073"/>
                  </a:lnTo>
                  <a:lnTo>
                    <a:pt x="837221" y="503386"/>
                  </a:lnTo>
                  <a:lnTo>
                    <a:pt x="835019" y="495698"/>
                  </a:lnTo>
                  <a:lnTo>
                    <a:pt x="832817" y="488174"/>
                  </a:lnTo>
                  <a:lnTo>
                    <a:pt x="830447" y="480649"/>
                  </a:lnTo>
                  <a:lnTo>
                    <a:pt x="827737" y="473289"/>
                  </a:lnTo>
                  <a:lnTo>
                    <a:pt x="825028" y="465764"/>
                  </a:lnTo>
                  <a:lnTo>
                    <a:pt x="821979" y="458404"/>
                  </a:lnTo>
                  <a:lnTo>
                    <a:pt x="818931" y="451207"/>
                  </a:lnTo>
                  <a:lnTo>
                    <a:pt x="815375" y="444010"/>
                  </a:lnTo>
                  <a:lnTo>
                    <a:pt x="811988" y="436976"/>
                  </a:lnTo>
                  <a:lnTo>
                    <a:pt x="808093" y="429943"/>
                  </a:lnTo>
                  <a:lnTo>
                    <a:pt x="804198" y="422909"/>
                  </a:lnTo>
                  <a:lnTo>
                    <a:pt x="800303" y="416039"/>
                  </a:lnTo>
                  <a:lnTo>
                    <a:pt x="795900" y="409333"/>
                  </a:lnTo>
                  <a:lnTo>
                    <a:pt x="791497" y="402790"/>
                  </a:lnTo>
                  <a:lnTo>
                    <a:pt x="787094" y="396247"/>
                  </a:lnTo>
                  <a:lnTo>
                    <a:pt x="782352" y="389868"/>
                  </a:lnTo>
                  <a:lnTo>
                    <a:pt x="777441" y="383652"/>
                  </a:lnTo>
                  <a:lnTo>
                    <a:pt x="772360" y="377437"/>
                  </a:lnTo>
                  <a:lnTo>
                    <a:pt x="767280" y="371548"/>
                  </a:lnTo>
                  <a:lnTo>
                    <a:pt x="761860" y="365496"/>
                  </a:lnTo>
                  <a:lnTo>
                    <a:pt x="756441" y="359771"/>
                  </a:lnTo>
                  <a:lnTo>
                    <a:pt x="750684" y="354210"/>
                  </a:lnTo>
                  <a:lnTo>
                    <a:pt x="744926" y="348648"/>
                  </a:lnTo>
                  <a:lnTo>
                    <a:pt x="738999" y="343250"/>
                  </a:lnTo>
                  <a:lnTo>
                    <a:pt x="732902" y="338016"/>
                  </a:lnTo>
                  <a:lnTo>
                    <a:pt x="726805" y="333109"/>
                  </a:lnTo>
                  <a:lnTo>
                    <a:pt x="720539" y="328202"/>
                  </a:lnTo>
                  <a:lnTo>
                    <a:pt x="714104" y="323295"/>
                  </a:lnTo>
                  <a:lnTo>
                    <a:pt x="707669" y="318715"/>
                  </a:lnTo>
                  <a:lnTo>
                    <a:pt x="701064" y="314135"/>
                  </a:lnTo>
                  <a:lnTo>
                    <a:pt x="694460" y="310046"/>
                  </a:lnTo>
                  <a:lnTo>
                    <a:pt x="687517" y="305793"/>
                  </a:lnTo>
                  <a:lnTo>
                    <a:pt x="680743" y="301867"/>
                  </a:lnTo>
                  <a:lnTo>
                    <a:pt x="673630" y="298105"/>
                  </a:lnTo>
                  <a:lnTo>
                    <a:pt x="666687" y="294343"/>
                  </a:lnTo>
                  <a:lnTo>
                    <a:pt x="659235" y="291072"/>
                  </a:lnTo>
                  <a:lnTo>
                    <a:pt x="652122" y="287637"/>
                  </a:lnTo>
                  <a:lnTo>
                    <a:pt x="644671" y="284692"/>
                  </a:lnTo>
                  <a:lnTo>
                    <a:pt x="637389" y="281585"/>
                  </a:lnTo>
                  <a:lnTo>
                    <a:pt x="629938" y="278967"/>
                  </a:lnTo>
                  <a:lnTo>
                    <a:pt x="622317" y="276350"/>
                  </a:lnTo>
                  <a:lnTo>
                    <a:pt x="614697" y="274060"/>
                  </a:lnTo>
                  <a:lnTo>
                    <a:pt x="607076" y="271770"/>
                  </a:lnTo>
                  <a:lnTo>
                    <a:pt x="599455" y="269807"/>
                  </a:lnTo>
                  <a:lnTo>
                    <a:pt x="591834" y="268172"/>
                  </a:lnTo>
                  <a:lnTo>
                    <a:pt x="583875" y="266536"/>
                  </a:lnTo>
                  <a:lnTo>
                    <a:pt x="576085" y="265064"/>
                  </a:lnTo>
                  <a:lnTo>
                    <a:pt x="568295" y="263919"/>
                  </a:lnTo>
                  <a:lnTo>
                    <a:pt x="560505" y="262774"/>
                  </a:lnTo>
                  <a:lnTo>
                    <a:pt x="552546" y="261956"/>
                  </a:lnTo>
                  <a:lnTo>
                    <a:pt x="544756" y="261465"/>
                  </a:lnTo>
                  <a:lnTo>
                    <a:pt x="536965" y="260975"/>
                  </a:lnTo>
                  <a:lnTo>
                    <a:pt x="529175" y="260811"/>
                  </a:lnTo>
                  <a:close/>
                  <a:moveTo>
                    <a:pt x="509791" y="227108"/>
                  </a:moveTo>
                  <a:lnTo>
                    <a:pt x="518947" y="227272"/>
                  </a:lnTo>
                  <a:lnTo>
                    <a:pt x="528272" y="227599"/>
                  </a:lnTo>
                  <a:lnTo>
                    <a:pt x="537597" y="228254"/>
                  </a:lnTo>
                  <a:lnTo>
                    <a:pt x="546583" y="228908"/>
                  </a:lnTo>
                  <a:lnTo>
                    <a:pt x="555909" y="229890"/>
                  </a:lnTo>
                  <a:lnTo>
                    <a:pt x="564725" y="231199"/>
                  </a:lnTo>
                  <a:lnTo>
                    <a:pt x="573881" y="232672"/>
                  </a:lnTo>
                  <a:lnTo>
                    <a:pt x="582697" y="234308"/>
                  </a:lnTo>
                  <a:lnTo>
                    <a:pt x="591683" y="236272"/>
                  </a:lnTo>
                  <a:lnTo>
                    <a:pt x="600330" y="238235"/>
                  </a:lnTo>
                  <a:lnTo>
                    <a:pt x="608808" y="240363"/>
                  </a:lnTo>
                  <a:lnTo>
                    <a:pt x="617455" y="242981"/>
                  </a:lnTo>
                  <a:lnTo>
                    <a:pt x="625932" y="245599"/>
                  </a:lnTo>
                  <a:lnTo>
                    <a:pt x="634240" y="248545"/>
                  </a:lnTo>
                  <a:lnTo>
                    <a:pt x="642718" y="251490"/>
                  </a:lnTo>
                  <a:lnTo>
                    <a:pt x="650856" y="254763"/>
                  </a:lnTo>
                  <a:lnTo>
                    <a:pt x="658825" y="258036"/>
                  </a:lnTo>
                  <a:lnTo>
                    <a:pt x="666964" y="261799"/>
                  </a:lnTo>
                  <a:lnTo>
                    <a:pt x="674763" y="265400"/>
                  </a:lnTo>
                  <a:lnTo>
                    <a:pt x="682393" y="269491"/>
                  </a:lnTo>
                  <a:lnTo>
                    <a:pt x="690022" y="273581"/>
                  </a:lnTo>
                  <a:lnTo>
                    <a:pt x="697652" y="277836"/>
                  </a:lnTo>
                  <a:lnTo>
                    <a:pt x="705112" y="282254"/>
                  </a:lnTo>
                  <a:lnTo>
                    <a:pt x="712403" y="287000"/>
                  </a:lnTo>
                  <a:lnTo>
                    <a:pt x="719524" y="291745"/>
                  </a:lnTo>
                  <a:lnTo>
                    <a:pt x="726645" y="296818"/>
                  </a:lnTo>
                  <a:lnTo>
                    <a:pt x="733427" y="301727"/>
                  </a:lnTo>
                  <a:lnTo>
                    <a:pt x="740209" y="307127"/>
                  </a:lnTo>
                  <a:lnTo>
                    <a:pt x="746821" y="312528"/>
                  </a:lnTo>
                  <a:lnTo>
                    <a:pt x="753434" y="318091"/>
                  </a:lnTo>
                  <a:lnTo>
                    <a:pt x="759707" y="323818"/>
                  </a:lnTo>
                  <a:lnTo>
                    <a:pt x="765981" y="329710"/>
                  </a:lnTo>
                  <a:lnTo>
                    <a:pt x="772084" y="335764"/>
                  </a:lnTo>
                  <a:lnTo>
                    <a:pt x="778018" y="341818"/>
                  </a:lnTo>
                  <a:lnTo>
                    <a:pt x="783783" y="348200"/>
                  </a:lnTo>
                  <a:lnTo>
                    <a:pt x="789379" y="354582"/>
                  </a:lnTo>
                  <a:lnTo>
                    <a:pt x="794974" y="361128"/>
                  </a:lnTo>
                  <a:lnTo>
                    <a:pt x="800230" y="367673"/>
                  </a:lnTo>
                  <a:lnTo>
                    <a:pt x="805485" y="374546"/>
                  </a:lnTo>
                  <a:lnTo>
                    <a:pt x="810233" y="381583"/>
                  </a:lnTo>
                  <a:lnTo>
                    <a:pt x="815150" y="388619"/>
                  </a:lnTo>
                  <a:lnTo>
                    <a:pt x="819728" y="395655"/>
                  </a:lnTo>
                  <a:lnTo>
                    <a:pt x="824306" y="403020"/>
                  </a:lnTo>
                  <a:lnTo>
                    <a:pt x="828375" y="410383"/>
                  </a:lnTo>
                  <a:lnTo>
                    <a:pt x="832614" y="417911"/>
                  </a:lnTo>
                  <a:lnTo>
                    <a:pt x="836513" y="425438"/>
                  </a:lnTo>
                  <a:lnTo>
                    <a:pt x="840244" y="433129"/>
                  </a:lnTo>
                  <a:lnTo>
                    <a:pt x="843804" y="440820"/>
                  </a:lnTo>
                  <a:lnTo>
                    <a:pt x="847026" y="448838"/>
                  </a:lnTo>
                  <a:lnTo>
                    <a:pt x="850247" y="456857"/>
                  </a:lnTo>
                  <a:lnTo>
                    <a:pt x="853129" y="464875"/>
                  </a:lnTo>
                  <a:lnTo>
                    <a:pt x="856012" y="473220"/>
                  </a:lnTo>
                  <a:lnTo>
                    <a:pt x="858555" y="481402"/>
                  </a:lnTo>
                  <a:lnTo>
                    <a:pt x="860759" y="489584"/>
                  </a:lnTo>
                  <a:lnTo>
                    <a:pt x="862963" y="498093"/>
                  </a:lnTo>
                  <a:lnTo>
                    <a:pt x="864828" y="506603"/>
                  </a:lnTo>
                  <a:lnTo>
                    <a:pt x="866524" y="515275"/>
                  </a:lnTo>
                  <a:lnTo>
                    <a:pt x="868219" y="523948"/>
                  </a:lnTo>
                  <a:lnTo>
                    <a:pt x="869406" y="532457"/>
                  </a:lnTo>
                  <a:lnTo>
                    <a:pt x="870423" y="541457"/>
                  </a:lnTo>
                  <a:lnTo>
                    <a:pt x="871101" y="550130"/>
                  </a:lnTo>
                  <a:lnTo>
                    <a:pt x="871780" y="559130"/>
                  </a:lnTo>
                  <a:lnTo>
                    <a:pt x="872118" y="568130"/>
                  </a:lnTo>
                  <a:lnTo>
                    <a:pt x="872288" y="577131"/>
                  </a:lnTo>
                  <a:lnTo>
                    <a:pt x="872118" y="583349"/>
                  </a:lnTo>
                  <a:lnTo>
                    <a:pt x="871949" y="589567"/>
                  </a:lnTo>
                  <a:lnTo>
                    <a:pt x="871780" y="595622"/>
                  </a:lnTo>
                  <a:lnTo>
                    <a:pt x="871271" y="601676"/>
                  </a:lnTo>
                  <a:lnTo>
                    <a:pt x="870932" y="607895"/>
                  </a:lnTo>
                  <a:lnTo>
                    <a:pt x="870254" y="613949"/>
                  </a:lnTo>
                  <a:lnTo>
                    <a:pt x="869576" y="619840"/>
                  </a:lnTo>
                  <a:lnTo>
                    <a:pt x="868897" y="625895"/>
                  </a:lnTo>
                  <a:lnTo>
                    <a:pt x="867880" y="631786"/>
                  </a:lnTo>
                  <a:lnTo>
                    <a:pt x="866693" y="637677"/>
                  </a:lnTo>
                  <a:lnTo>
                    <a:pt x="865676" y="643567"/>
                  </a:lnTo>
                  <a:lnTo>
                    <a:pt x="864489" y="649459"/>
                  </a:lnTo>
                  <a:lnTo>
                    <a:pt x="863302" y="655350"/>
                  </a:lnTo>
                  <a:lnTo>
                    <a:pt x="861776" y="661077"/>
                  </a:lnTo>
                  <a:lnTo>
                    <a:pt x="860250" y="666804"/>
                  </a:lnTo>
                  <a:lnTo>
                    <a:pt x="858555" y="672532"/>
                  </a:lnTo>
                  <a:lnTo>
                    <a:pt x="855164" y="683659"/>
                  </a:lnTo>
                  <a:lnTo>
                    <a:pt x="851264" y="694786"/>
                  </a:lnTo>
                  <a:lnTo>
                    <a:pt x="846856" y="705750"/>
                  </a:lnTo>
                  <a:lnTo>
                    <a:pt x="842448" y="716550"/>
                  </a:lnTo>
                  <a:lnTo>
                    <a:pt x="837361" y="727187"/>
                  </a:lnTo>
                  <a:lnTo>
                    <a:pt x="831935" y="737496"/>
                  </a:lnTo>
                  <a:lnTo>
                    <a:pt x="826340" y="747805"/>
                  </a:lnTo>
                  <a:lnTo>
                    <a:pt x="820236" y="757787"/>
                  </a:lnTo>
                  <a:lnTo>
                    <a:pt x="820236" y="757951"/>
                  </a:lnTo>
                  <a:lnTo>
                    <a:pt x="820067" y="758114"/>
                  </a:lnTo>
                  <a:lnTo>
                    <a:pt x="820067" y="758278"/>
                  </a:lnTo>
                  <a:lnTo>
                    <a:pt x="819897" y="758606"/>
                  </a:lnTo>
                  <a:lnTo>
                    <a:pt x="815828" y="765642"/>
                  </a:lnTo>
                  <a:lnTo>
                    <a:pt x="811929" y="772678"/>
                  </a:lnTo>
                  <a:lnTo>
                    <a:pt x="807520" y="779387"/>
                  </a:lnTo>
                  <a:lnTo>
                    <a:pt x="803112" y="785933"/>
                  </a:lnTo>
                  <a:lnTo>
                    <a:pt x="798534" y="792478"/>
                  </a:lnTo>
                  <a:lnTo>
                    <a:pt x="793956" y="798860"/>
                  </a:lnTo>
                  <a:lnTo>
                    <a:pt x="784292" y="811624"/>
                  </a:lnTo>
                  <a:lnTo>
                    <a:pt x="774628" y="824224"/>
                  </a:lnTo>
                  <a:lnTo>
                    <a:pt x="764624" y="837152"/>
                  </a:lnTo>
                  <a:lnTo>
                    <a:pt x="759707" y="843697"/>
                  </a:lnTo>
                  <a:lnTo>
                    <a:pt x="755130" y="850570"/>
                  </a:lnTo>
                  <a:lnTo>
                    <a:pt x="750382" y="857443"/>
                  </a:lnTo>
                  <a:lnTo>
                    <a:pt x="745634" y="864480"/>
                  </a:lnTo>
                  <a:lnTo>
                    <a:pt x="741057" y="872007"/>
                  </a:lnTo>
                  <a:lnTo>
                    <a:pt x="736818" y="879698"/>
                  </a:lnTo>
                  <a:lnTo>
                    <a:pt x="732579" y="887552"/>
                  </a:lnTo>
                  <a:lnTo>
                    <a:pt x="728340" y="895734"/>
                  </a:lnTo>
                  <a:lnTo>
                    <a:pt x="724611" y="904407"/>
                  </a:lnTo>
                  <a:lnTo>
                    <a:pt x="720880" y="913407"/>
                  </a:lnTo>
                  <a:lnTo>
                    <a:pt x="717489" y="922898"/>
                  </a:lnTo>
                  <a:lnTo>
                    <a:pt x="714268" y="932717"/>
                  </a:lnTo>
                  <a:lnTo>
                    <a:pt x="711555" y="943026"/>
                  </a:lnTo>
                  <a:lnTo>
                    <a:pt x="710029" y="948426"/>
                  </a:lnTo>
                  <a:lnTo>
                    <a:pt x="708842" y="953826"/>
                  </a:lnTo>
                  <a:lnTo>
                    <a:pt x="707655" y="959390"/>
                  </a:lnTo>
                  <a:lnTo>
                    <a:pt x="706638" y="965281"/>
                  </a:lnTo>
                  <a:lnTo>
                    <a:pt x="705621" y="971171"/>
                  </a:lnTo>
                  <a:lnTo>
                    <a:pt x="704603" y="977226"/>
                  </a:lnTo>
                  <a:lnTo>
                    <a:pt x="703586" y="983281"/>
                  </a:lnTo>
                  <a:lnTo>
                    <a:pt x="702908" y="989663"/>
                  </a:lnTo>
                  <a:lnTo>
                    <a:pt x="702230" y="996208"/>
                  </a:lnTo>
                  <a:lnTo>
                    <a:pt x="701721" y="1002754"/>
                  </a:lnTo>
                  <a:lnTo>
                    <a:pt x="701382" y="1009626"/>
                  </a:lnTo>
                  <a:lnTo>
                    <a:pt x="700873" y="1016499"/>
                  </a:lnTo>
                  <a:lnTo>
                    <a:pt x="700704" y="1023863"/>
                  </a:lnTo>
                  <a:lnTo>
                    <a:pt x="700534" y="1031063"/>
                  </a:lnTo>
                  <a:lnTo>
                    <a:pt x="700365" y="1033845"/>
                  </a:lnTo>
                  <a:lnTo>
                    <a:pt x="699856" y="1036791"/>
                  </a:lnTo>
                  <a:lnTo>
                    <a:pt x="699178" y="1039572"/>
                  </a:lnTo>
                  <a:lnTo>
                    <a:pt x="698161" y="1042354"/>
                  </a:lnTo>
                  <a:lnTo>
                    <a:pt x="696804" y="1044645"/>
                  </a:lnTo>
                  <a:lnTo>
                    <a:pt x="695278" y="1047100"/>
                  </a:lnTo>
                  <a:lnTo>
                    <a:pt x="693583" y="1049391"/>
                  </a:lnTo>
                  <a:lnTo>
                    <a:pt x="691548" y="1051354"/>
                  </a:lnTo>
                  <a:lnTo>
                    <a:pt x="689514" y="1053154"/>
                  </a:lnTo>
                  <a:lnTo>
                    <a:pt x="687310" y="1054954"/>
                  </a:lnTo>
                  <a:lnTo>
                    <a:pt x="684766" y="1056264"/>
                  </a:lnTo>
                  <a:lnTo>
                    <a:pt x="682223" y="1057573"/>
                  </a:lnTo>
                  <a:lnTo>
                    <a:pt x="679510" y="1058391"/>
                  </a:lnTo>
                  <a:lnTo>
                    <a:pt x="676628" y="1059209"/>
                  </a:lnTo>
                  <a:lnTo>
                    <a:pt x="673746" y="1059700"/>
                  </a:lnTo>
                  <a:lnTo>
                    <a:pt x="670524" y="1059864"/>
                  </a:lnTo>
                  <a:lnTo>
                    <a:pt x="509791" y="1059864"/>
                  </a:lnTo>
                  <a:lnTo>
                    <a:pt x="348718" y="1059864"/>
                  </a:lnTo>
                  <a:lnTo>
                    <a:pt x="345497" y="1059700"/>
                  </a:lnTo>
                  <a:lnTo>
                    <a:pt x="342615" y="1059209"/>
                  </a:lnTo>
                  <a:lnTo>
                    <a:pt x="339733" y="1058391"/>
                  </a:lnTo>
                  <a:lnTo>
                    <a:pt x="337020" y="1057573"/>
                  </a:lnTo>
                  <a:lnTo>
                    <a:pt x="334477" y="1056264"/>
                  </a:lnTo>
                  <a:lnTo>
                    <a:pt x="331933" y="1054954"/>
                  </a:lnTo>
                  <a:lnTo>
                    <a:pt x="329729" y="1053154"/>
                  </a:lnTo>
                  <a:lnTo>
                    <a:pt x="327525" y="1051354"/>
                  </a:lnTo>
                  <a:lnTo>
                    <a:pt x="325660" y="1049391"/>
                  </a:lnTo>
                  <a:lnTo>
                    <a:pt x="323965" y="1047100"/>
                  </a:lnTo>
                  <a:lnTo>
                    <a:pt x="322438" y="1044809"/>
                  </a:lnTo>
                  <a:lnTo>
                    <a:pt x="321082" y="1042354"/>
                  </a:lnTo>
                  <a:lnTo>
                    <a:pt x="320065" y="1039572"/>
                  </a:lnTo>
                  <a:lnTo>
                    <a:pt x="319386" y="1036954"/>
                  </a:lnTo>
                  <a:lnTo>
                    <a:pt x="318878" y="1034009"/>
                  </a:lnTo>
                  <a:lnTo>
                    <a:pt x="318708" y="1031063"/>
                  </a:lnTo>
                  <a:lnTo>
                    <a:pt x="318539" y="1023863"/>
                  </a:lnTo>
                  <a:lnTo>
                    <a:pt x="318369" y="1016499"/>
                  </a:lnTo>
                  <a:lnTo>
                    <a:pt x="318030" y="1009626"/>
                  </a:lnTo>
                  <a:lnTo>
                    <a:pt x="317521" y="1002754"/>
                  </a:lnTo>
                  <a:lnTo>
                    <a:pt x="317013" y="996208"/>
                  </a:lnTo>
                  <a:lnTo>
                    <a:pt x="316335" y="989663"/>
                  </a:lnTo>
                  <a:lnTo>
                    <a:pt x="315656" y="983281"/>
                  </a:lnTo>
                  <a:lnTo>
                    <a:pt x="314639" y="977226"/>
                  </a:lnTo>
                  <a:lnTo>
                    <a:pt x="313622" y="971171"/>
                  </a:lnTo>
                  <a:lnTo>
                    <a:pt x="312774" y="965281"/>
                  </a:lnTo>
                  <a:lnTo>
                    <a:pt x="311587" y="959553"/>
                  </a:lnTo>
                  <a:lnTo>
                    <a:pt x="310400" y="953826"/>
                  </a:lnTo>
                  <a:lnTo>
                    <a:pt x="309214" y="948426"/>
                  </a:lnTo>
                  <a:lnTo>
                    <a:pt x="307857" y="943026"/>
                  </a:lnTo>
                  <a:lnTo>
                    <a:pt x="304975" y="932717"/>
                  </a:lnTo>
                  <a:lnTo>
                    <a:pt x="301753" y="922898"/>
                  </a:lnTo>
                  <a:lnTo>
                    <a:pt x="298363" y="913407"/>
                  </a:lnTo>
                  <a:lnTo>
                    <a:pt x="294632" y="904407"/>
                  </a:lnTo>
                  <a:lnTo>
                    <a:pt x="290902" y="895734"/>
                  </a:lnTo>
                  <a:lnTo>
                    <a:pt x="286833" y="887552"/>
                  </a:lnTo>
                  <a:lnTo>
                    <a:pt x="282425" y="879698"/>
                  </a:lnTo>
                  <a:lnTo>
                    <a:pt x="278186" y="872007"/>
                  </a:lnTo>
                  <a:lnTo>
                    <a:pt x="273608" y="864480"/>
                  </a:lnTo>
                  <a:lnTo>
                    <a:pt x="268861" y="857443"/>
                  </a:lnTo>
                  <a:lnTo>
                    <a:pt x="264114" y="850570"/>
                  </a:lnTo>
                  <a:lnTo>
                    <a:pt x="259535" y="843697"/>
                  </a:lnTo>
                  <a:lnTo>
                    <a:pt x="254618" y="837152"/>
                  </a:lnTo>
                  <a:lnTo>
                    <a:pt x="244785" y="824224"/>
                  </a:lnTo>
                  <a:lnTo>
                    <a:pt x="234951" y="811624"/>
                  </a:lnTo>
                  <a:lnTo>
                    <a:pt x="225286" y="798860"/>
                  </a:lnTo>
                  <a:lnTo>
                    <a:pt x="220709" y="792478"/>
                  </a:lnTo>
                  <a:lnTo>
                    <a:pt x="216131" y="785933"/>
                  </a:lnTo>
                  <a:lnTo>
                    <a:pt x="211722" y="779387"/>
                  </a:lnTo>
                  <a:lnTo>
                    <a:pt x="207314" y="772678"/>
                  </a:lnTo>
                  <a:lnTo>
                    <a:pt x="203415" y="765642"/>
                  </a:lnTo>
                  <a:lnTo>
                    <a:pt x="199346" y="758606"/>
                  </a:lnTo>
                  <a:lnTo>
                    <a:pt x="199176" y="758278"/>
                  </a:lnTo>
                  <a:lnTo>
                    <a:pt x="199006" y="758114"/>
                  </a:lnTo>
                  <a:lnTo>
                    <a:pt x="199176" y="758114"/>
                  </a:lnTo>
                  <a:lnTo>
                    <a:pt x="199176" y="757951"/>
                  </a:lnTo>
                  <a:lnTo>
                    <a:pt x="199006" y="757787"/>
                  </a:lnTo>
                  <a:lnTo>
                    <a:pt x="192902" y="747805"/>
                  </a:lnTo>
                  <a:lnTo>
                    <a:pt x="187307" y="737496"/>
                  </a:lnTo>
                  <a:lnTo>
                    <a:pt x="181882" y="727187"/>
                  </a:lnTo>
                  <a:lnTo>
                    <a:pt x="176796" y="716550"/>
                  </a:lnTo>
                  <a:lnTo>
                    <a:pt x="172387" y="705750"/>
                  </a:lnTo>
                  <a:lnTo>
                    <a:pt x="167979" y="694786"/>
                  </a:lnTo>
                  <a:lnTo>
                    <a:pt x="164079" y="683659"/>
                  </a:lnTo>
                  <a:lnTo>
                    <a:pt x="160688" y="672532"/>
                  </a:lnTo>
                  <a:lnTo>
                    <a:pt x="158993" y="666804"/>
                  </a:lnTo>
                  <a:lnTo>
                    <a:pt x="157467" y="661077"/>
                  </a:lnTo>
                  <a:lnTo>
                    <a:pt x="156110" y="655350"/>
                  </a:lnTo>
                  <a:lnTo>
                    <a:pt x="154754" y="649459"/>
                  </a:lnTo>
                  <a:lnTo>
                    <a:pt x="153567" y="643567"/>
                  </a:lnTo>
                  <a:lnTo>
                    <a:pt x="152550" y="637677"/>
                  </a:lnTo>
                  <a:lnTo>
                    <a:pt x="151363" y="631786"/>
                  </a:lnTo>
                  <a:lnTo>
                    <a:pt x="150515" y="625895"/>
                  </a:lnTo>
                  <a:lnTo>
                    <a:pt x="149667" y="619840"/>
                  </a:lnTo>
                  <a:lnTo>
                    <a:pt x="148989" y="613949"/>
                  </a:lnTo>
                  <a:lnTo>
                    <a:pt x="148311" y="607895"/>
                  </a:lnTo>
                  <a:lnTo>
                    <a:pt x="147972" y="601676"/>
                  </a:lnTo>
                  <a:lnTo>
                    <a:pt x="147463" y="595622"/>
                  </a:lnTo>
                  <a:lnTo>
                    <a:pt x="147294" y="589567"/>
                  </a:lnTo>
                  <a:lnTo>
                    <a:pt x="147124" y="583349"/>
                  </a:lnTo>
                  <a:lnTo>
                    <a:pt x="147124" y="577131"/>
                  </a:lnTo>
                  <a:lnTo>
                    <a:pt x="147124" y="568130"/>
                  </a:lnTo>
                  <a:lnTo>
                    <a:pt x="147463" y="559130"/>
                  </a:lnTo>
                  <a:lnTo>
                    <a:pt x="148141" y="550130"/>
                  </a:lnTo>
                  <a:lnTo>
                    <a:pt x="148819" y="541457"/>
                  </a:lnTo>
                  <a:lnTo>
                    <a:pt x="149837" y="532457"/>
                  </a:lnTo>
                  <a:lnTo>
                    <a:pt x="151193" y="523948"/>
                  </a:lnTo>
                  <a:lnTo>
                    <a:pt x="152719" y="515275"/>
                  </a:lnTo>
                  <a:lnTo>
                    <a:pt x="154415" y="506603"/>
                  </a:lnTo>
                  <a:lnTo>
                    <a:pt x="156280" y="498093"/>
                  </a:lnTo>
                  <a:lnTo>
                    <a:pt x="158484" y="489584"/>
                  </a:lnTo>
                  <a:lnTo>
                    <a:pt x="160858" y="481402"/>
                  </a:lnTo>
                  <a:lnTo>
                    <a:pt x="163231" y="473220"/>
                  </a:lnTo>
                  <a:lnTo>
                    <a:pt x="166114" y="464875"/>
                  </a:lnTo>
                  <a:lnTo>
                    <a:pt x="168996" y="456857"/>
                  </a:lnTo>
                  <a:lnTo>
                    <a:pt x="172217" y="448838"/>
                  </a:lnTo>
                  <a:lnTo>
                    <a:pt x="175439" y="440820"/>
                  </a:lnTo>
                  <a:lnTo>
                    <a:pt x="178999" y="433129"/>
                  </a:lnTo>
                  <a:lnTo>
                    <a:pt x="182730" y="425438"/>
                  </a:lnTo>
                  <a:lnTo>
                    <a:pt x="186629" y="417911"/>
                  </a:lnTo>
                  <a:lnTo>
                    <a:pt x="190868" y="410383"/>
                  </a:lnTo>
                  <a:lnTo>
                    <a:pt x="194937" y="403020"/>
                  </a:lnTo>
                  <a:lnTo>
                    <a:pt x="199515" y="395655"/>
                  </a:lnTo>
                  <a:lnTo>
                    <a:pt x="204093" y="388619"/>
                  </a:lnTo>
                  <a:lnTo>
                    <a:pt x="209010" y="381583"/>
                  </a:lnTo>
                  <a:lnTo>
                    <a:pt x="213757" y="374546"/>
                  </a:lnTo>
                  <a:lnTo>
                    <a:pt x="219013" y="367673"/>
                  </a:lnTo>
                  <a:lnTo>
                    <a:pt x="224269" y="361128"/>
                  </a:lnTo>
                  <a:lnTo>
                    <a:pt x="229864" y="354582"/>
                  </a:lnTo>
                  <a:lnTo>
                    <a:pt x="235460" y="348200"/>
                  </a:lnTo>
                  <a:lnTo>
                    <a:pt x="241224" y="341818"/>
                  </a:lnTo>
                  <a:lnTo>
                    <a:pt x="247158" y="335764"/>
                  </a:lnTo>
                  <a:lnTo>
                    <a:pt x="253262" y="329710"/>
                  </a:lnTo>
                  <a:lnTo>
                    <a:pt x="259535" y="323818"/>
                  </a:lnTo>
                  <a:lnTo>
                    <a:pt x="265809" y="318091"/>
                  </a:lnTo>
                  <a:lnTo>
                    <a:pt x="272421" y="312528"/>
                  </a:lnTo>
                  <a:lnTo>
                    <a:pt x="279034" y="307127"/>
                  </a:lnTo>
                  <a:lnTo>
                    <a:pt x="285816" y="301727"/>
                  </a:lnTo>
                  <a:lnTo>
                    <a:pt x="292598" y="296818"/>
                  </a:lnTo>
                  <a:lnTo>
                    <a:pt x="299719" y="291745"/>
                  </a:lnTo>
                  <a:lnTo>
                    <a:pt x="306840" y="287000"/>
                  </a:lnTo>
                  <a:lnTo>
                    <a:pt x="314131" y="282254"/>
                  </a:lnTo>
                  <a:lnTo>
                    <a:pt x="321591" y="277836"/>
                  </a:lnTo>
                  <a:lnTo>
                    <a:pt x="329220" y="273581"/>
                  </a:lnTo>
                  <a:lnTo>
                    <a:pt x="336850" y="269491"/>
                  </a:lnTo>
                  <a:lnTo>
                    <a:pt x="344480" y="265400"/>
                  </a:lnTo>
                  <a:lnTo>
                    <a:pt x="352279" y="261799"/>
                  </a:lnTo>
                  <a:lnTo>
                    <a:pt x="360417" y="258036"/>
                  </a:lnTo>
                  <a:lnTo>
                    <a:pt x="368556" y="254763"/>
                  </a:lnTo>
                  <a:lnTo>
                    <a:pt x="376695" y="251490"/>
                  </a:lnTo>
                  <a:lnTo>
                    <a:pt x="385002" y="248545"/>
                  </a:lnTo>
                  <a:lnTo>
                    <a:pt x="393310" y="245599"/>
                  </a:lnTo>
                  <a:lnTo>
                    <a:pt x="401788" y="242981"/>
                  </a:lnTo>
                  <a:lnTo>
                    <a:pt x="410435" y="240363"/>
                  </a:lnTo>
                  <a:lnTo>
                    <a:pt x="418912" y="238235"/>
                  </a:lnTo>
                  <a:lnTo>
                    <a:pt x="427729" y="236272"/>
                  </a:lnTo>
                  <a:lnTo>
                    <a:pt x="436546" y="234308"/>
                  </a:lnTo>
                  <a:lnTo>
                    <a:pt x="445362" y="232672"/>
                  </a:lnTo>
                  <a:lnTo>
                    <a:pt x="454518" y="231199"/>
                  </a:lnTo>
                  <a:lnTo>
                    <a:pt x="463504" y="229890"/>
                  </a:lnTo>
                  <a:lnTo>
                    <a:pt x="472660" y="228908"/>
                  </a:lnTo>
                  <a:lnTo>
                    <a:pt x="481646" y="228254"/>
                  </a:lnTo>
                  <a:lnTo>
                    <a:pt x="490971" y="227599"/>
                  </a:lnTo>
                  <a:lnTo>
                    <a:pt x="500296" y="227272"/>
                  </a:lnTo>
                  <a:close/>
                  <a:moveTo>
                    <a:pt x="484237" y="0"/>
                  </a:moveTo>
                  <a:lnTo>
                    <a:pt x="530988" y="0"/>
                  </a:lnTo>
                  <a:lnTo>
                    <a:pt x="530988" y="117095"/>
                  </a:lnTo>
                  <a:lnTo>
                    <a:pt x="484237" y="117095"/>
                  </a:lnTo>
                  <a:close/>
                </a:path>
              </a:pathLst>
            </a:custGeom>
            <a:solidFill>
              <a:srgbClr val="FFC000"/>
            </a:solidFill>
            <a:ln>
              <a:noFill/>
            </a:ln>
            <a:extLst/>
          </p:spPr>
          <p:txBody>
            <a:bodyPr lIns="0" tIns="0" rIns="0" bIns="0" anchor="ctr">
              <a:scene3d>
                <a:camera prst="orthographicFront"/>
                <a:lightRig rig="threePt" dir="t"/>
              </a:scene3d>
              <a:sp3d>
                <a:contourClr>
                  <a:srgbClr val="FFFFFF"/>
                </a:contourClr>
              </a:sp3d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800" b="1">
                  <a:solidFill>
                    <a:srgbClr val="FFFFFF"/>
                  </a:solidFill>
                  <a:latin typeface="+mn-lt"/>
                  <a:ea typeface="+mn-ea"/>
                </a:rPr>
                <a:t>A</a:t>
              </a:r>
              <a:endParaRPr lang="zh-CN" altLang="en-US" sz="2800" b="1" dirty="0">
                <a:solidFill>
                  <a:srgbClr val="FFFFFF"/>
                </a:solidFill>
                <a:latin typeface="+mn-lt"/>
                <a:ea typeface="+mn-ea"/>
              </a:endParaRPr>
            </a:p>
          </p:txBody>
        </p:sp>
      </p:grpSp>
      <p:grpSp>
        <p:nvGrpSpPr>
          <p:cNvPr id="51" name="组合 14"/>
          <p:cNvGrpSpPr>
            <a:grpSpLocks/>
          </p:cNvGrpSpPr>
          <p:nvPr/>
        </p:nvGrpSpPr>
        <p:grpSpPr bwMode="auto">
          <a:xfrm>
            <a:off x="6606024" y="4093170"/>
            <a:ext cx="2314575" cy="1203325"/>
            <a:chOff x="6434713" y="5087166"/>
            <a:chExt cx="2314000" cy="1203141"/>
          </a:xfrm>
        </p:grpSpPr>
        <p:grpSp>
          <p:nvGrpSpPr>
            <p:cNvPr id="52" name="组合 51"/>
            <p:cNvGrpSpPr/>
            <p:nvPr/>
          </p:nvGrpSpPr>
          <p:grpSpPr>
            <a:xfrm>
              <a:off x="6926263" y="5445224"/>
              <a:ext cx="1822450" cy="803176"/>
              <a:chOff x="6926263" y="5445224"/>
              <a:chExt cx="1822450" cy="803176"/>
            </a:xfrm>
            <a:solidFill>
              <a:srgbClr val="4C2600"/>
            </a:solidFill>
          </p:grpSpPr>
          <p:grpSp>
            <p:nvGrpSpPr>
              <p:cNvPr id="54" name="Group 320"/>
              <p:cNvGrpSpPr>
                <a:grpSpLocks/>
              </p:cNvGrpSpPr>
              <p:nvPr/>
            </p:nvGrpSpPr>
            <p:grpSpPr bwMode="auto">
              <a:xfrm>
                <a:off x="6926263" y="5531307"/>
                <a:ext cx="1822450" cy="683755"/>
                <a:chOff x="532" y="3142"/>
                <a:chExt cx="1432" cy="658"/>
              </a:xfrm>
              <a:grpFill/>
            </p:grpSpPr>
            <p:sp>
              <p:nvSpPr>
                <p:cNvPr id="57" name="Freeform 322"/>
                <p:cNvSpPr>
                  <a:spLocks/>
                </p:cNvSpPr>
                <p:nvPr/>
              </p:nvSpPr>
              <p:spPr bwMode="gray">
                <a:xfrm>
                  <a:off x="532" y="3490"/>
                  <a:ext cx="1432" cy="310"/>
                </a:xfrm>
                <a:custGeom>
                  <a:avLst/>
                  <a:gdLst>
                    <a:gd name="T0" fmla="*/ 156 w 1832"/>
                    <a:gd name="T1" fmla="*/ 2 h 408"/>
                    <a:gd name="T2" fmla="*/ 156 w 1832"/>
                    <a:gd name="T3" fmla="*/ 5 h 408"/>
                    <a:gd name="T4" fmla="*/ 154 w 1832"/>
                    <a:gd name="T5" fmla="*/ 8 h 408"/>
                    <a:gd name="T6" fmla="*/ 152 w 1832"/>
                    <a:gd name="T7" fmla="*/ 12 h 408"/>
                    <a:gd name="T8" fmla="*/ 150 w 1832"/>
                    <a:gd name="T9" fmla="*/ 16 h 408"/>
                    <a:gd name="T10" fmla="*/ 145 w 1832"/>
                    <a:gd name="T11" fmla="*/ 18 h 408"/>
                    <a:gd name="T12" fmla="*/ 141 w 1832"/>
                    <a:gd name="T13" fmla="*/ 21 h 408"/>
                    <a:gd name="T14" fmla="*/ 137 w 1832"/>
                    <a:gd name="T15" fmla="*/ 23 h 408"/>
                    <a:gd name="T16" fmla="*/ 132 w 1832"/>
                    <a:gd name="T17" fmla="*/ 25 h 408"/>
                    <a:gd name="T18" fmla="*/ 127 w 1832"/>
                    <a:gd name="T19" fmla="*/ 26 h 408"/>
                    <a:gd name="T20" fmla="*/ 120 w 1832"/>
                    <a:gd name="T21" fmla="*/ 26 h 408"/>
                    <a:gd name="T22" fmla="*/ 0 w 1832"/>
                    <a:gd name="T23" fmla="*/ 26 h 408"/>
                    <a:gd name="T24" fmla="*/ 0 w 1832"/>
                    <a:gd name="T25" fmla="*/ 0 h 408"/>
                    <a:gd name="T26" fmla="*/ 156 w 1832"/>
                    <a:gd name="T27" fmla="*/ 0 h 408"/>
                    <a:gd name="T28" fmla="*/ 156 w 1832"/>
                    <a:gd name="T29" fmla="*/ 2 h 408"/>
                    <a:gd name="T30" fmla="*/ 156 w 1832"/>
                    <a:gd name="T31" fmla="*/ 2 h 408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0" t="0" r="r" b="b"/>
                  <a:pathLst>
                    <a:path w="1832" h="408">
                      <a:moveTo>
                        <a:pt x="1832" y="32"/>
                      </a:moveTo>
                      <a:lnTo>
                        <a:pt x="1830" y="66"/>
                      </a:lnTo>
                      <a:lnTo>
                        <a:pt x="1814" y="128"/>
                      </a:lnTo>
                      <a:lnTo>
                        <a:pt x="1788" y="188"/>
                      </a:lnTo>
                      <a:lnTo>
                        <a:pt x="1754" y="240"/>
                      </a:lnTo>
                      <a:lnTo>
                        <a:pt x="1712" y="288"/>
                      </a:lnTo>
                      <a:lnTo>
                        <a:pt x="1664" y="330"/>
                      </a:lnTo>
                      <a:lnTo>
                        <a:pt x="1610" y="362"/>
                      </a:lnTo>
                      <a:lnTo>
                        <a:pt x="1550" y="388"/>
                      </a:lnTo>
                      <a:lnTo>
                        <a:pt x="1486" y="402"/>
                      </a:lnTo>
                      <a:lnTo>
                        <a:pt x="1418" y="408"/>
                      </a:lnTo>
                      <a:lnTo>
                        <a:pt x="0" y="408"/>
                      </a:lnTo>
                      <a:lnTo>
                        <a:pt x="0" y="0"/>
                      </a:lnTo>
                      <a:lnTo>
                        <a:pt x="1832" y="0"/>
                      </a:lnTo>
                      <a:lnTo>
                        <a:pt x="1832" y="32"/>
                      </a:lnTo>
                      <a:close/>
                    </a:path>
                  </a:pathLst>
                </a:custGeom>
                <a:solidFill>
                  <a:schemeClr val="accent1">
                    <a:lumMod val="7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0">
                      <a:solidFill>
                        <a:srgbClr val="DF5908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Consolas"/>
                    <a:ea typeface="黑体"/>
                  </a:endParaRPr>
                </a:p>
              </p:txBody>
            </p:sp>
            <p:sp>
              <p:nvSpPr>
                <p:cNvPr id="58" name="Freeform 324"/>
                <p:cNvSpPr>
                  <a:spLocks/>
                </p:cNvSpPr>
                <p:nvPr/>
              </p:nvSpPr>
              <p:spPr bwMode="gray">
                <a:xfrm flipV="1">
                  <a:off x="532" y="3142"/>
                  <a:ext cx="1251" cy="302"/>
                </a:xfrm>
                <a:custGeom>
                  <a:avLst/>
                  <a:gdLst>
                    <a:gd name="T0" fmla="*/ 40 w 1832"/>
                    <a:gd name="T1" fmla="*/ 1 h 408"/>
                    <a:gd name="T2" fmla="*/ 40 w 1832"/>
                    <a:gd name="T3" fmla="*/ 1 h 408"/>
                    <a:gd name="T4" fmla="*/ 40 w 1832"/>
                    <a:gd name="T5" fmla="*/ 2 h 408"/>
                    <a:gd name="T6" fmla="*/ 40 w 1832"/>
                    <a:gd name="T7" fmla="*/ 3 h 408"/>
                    <a:gd name="T8" fmla="*/ 39 w 1832"/>
                    <a:gd name="T9" fmla="*/ 5 h 408"/>
                    <a:gd name="T10" fmla="*/ 38 w 1832"/>
                    <a:gd name="T11" fmla="*/ 5 h 408"/>
                    <a:gd name="T12" fmla="*/ 37 w 1832"/>
                    <a:gd name="T13" fmla="*/ 6 h 408"/>
                    <a:gd name="T14" fmla="*/ 36 w 1832"/>
                    <a:gd name="T15" fmla="*/ 7 h 408"/>
                    <a:gd name="T16" fmla="*/ 34 w 1832"/>
                    <a:gd name="T17" fmla="*/ 7 h 408"/>
                    <a:gd name="T18" fmla="*/ 33 w 1832"/>
                    <a:gd name="T19" fmla="*/ 8 h 408"/>
                    <a:gd name="T20" fmla="*/ 31 w 1832"/>
                    <a:gd name="T21" fmla="*/ 8 h 408"/>
                    <a:gd name="T22" fmla="*/ 0 w 1832"/>
                    <a:gd name="T23" fmla="*/ 8 h 408"/>
                    <a:gd name="T24" fmla="*/ 0 w 1832"/>
                    <a:gd name="T25" fmla="*/ 0 h 408"/>
                    <a:gd name="T26" fmla="*/ 40 w 1832"/>
                    <a:gd name="T27" fmla="*/ 0 h 408"/>
                    <a:gd name="T28" fmla="*/ 40 w 1832"/>
                    <a:gd name="T29" fmla="*/ 1 h 408"/>
                    <a:gd name="T30" fmla="*/ 40 w 1832"/>
                    <a:gd name="T31" fmla="*/ 1 h 408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0" t="0" r="r" b="b"/>
                  <a:pathLst>
                    <a:path w="1832" h="408">
                      <a:moveTo>
                        <a:pt x="1832" y="32"/>
                      </a:moveTo>
                      <a:lnTo>
                        <a:pt x="1830" y="66"/>
                      </a:lnTo>
                      <a:lnTo>
                        <a:pt x="1814" y="128"/>
                      </a:lnTo>
                      <a:lnTo>
                        <a:pt x="1788" y="188"/>
                      </a:lnTo>
                      <a:lnTo>
                        <a:pt x="1754" y="240"/>
                      </a:lnTo>
                      <a:lnTo>
                        <a:pt x="1712" y="288"/>
                      </a:lnTo>
                      <a:lnTo>
                        <a:pt x="1664" y="330"/>
                      </a:lnTo>
                      <a:lnTo>
                        <a:pt x="1610" y="362"/>
                      </a:lnTo>
                      <a:lnTo>
                        <a:pt x="1550" y="388"/>
                      </a:lnTo>
                      <a:lnTo>
                        <a:pt x="1486" y="402"/>
                      </a:lnTo>
                      <a:lnTo>
                        <a:pt x="1418" y="408"/>
                      </a:lnTo>
                      <a:lnTo>
                        <a:pt x="0" y="408"/>
                      </a:lnTo>
                      <a:lnTo>
                        <a:pt x="0" y="0"/>
                      </a:lnTo>
                      <a:lnTo>
                        <a:pt x="1832" y="0"/>
                      </a:lnTo>
                      <a:lnTo>
                        <a:pt x="1832" y="32"/>
                      </a:lnTo>
                      <a:close/>
                    </a:path>
                  </a:pathLst>
                </a:custGeom>
                <a:solidFill>
                  <a:schemeClr val="accent1">
                    <a:lumMod val="7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0">
                      <a:solidFill>
                        <a:srgbClr val="DF5908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Consolas"/>
                    <a:ea typeface="黑体"/>
                  </a:endParaRPr>
                </a:p>
              </p:txBody>
            </p:sp>
          </p:grpSp>
          <p:sp>
            <p:nvSpPr>
              <p:cNvPr id="55" name="Rectangle 351"/>
              <p:cNvSpPr>
                <a:spLocks noChangeArrowheads="1"/>
              </p:cNvSpPr>
              <p:nvPr/>
            </p:nvSpPr>
            <p:spPr bwMode="auto">
              <a:xfrm>
                <a:off x="7126288" y="5445224"/>
                <a:ext cx="1103313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Font typeface="Wingdings" pitchFamily="2" charset="2"/>
                  <a:buChar char="v"/>
                  <a:defRPr sz="2800" b="1">
                    <a:solidFill>
                      <a:schemeClr val="tx1"/>
                    </a:solidFill>
                    <a:latin typeface="幼圆" pitchFamily="49" charset="-122"/>
                    <a:ea typeface="幼圆" pitchFamily="49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u"/>
                  <a:defRPr sz="2800" b="1">
                    <a:solidFill>
                      <a:schemeClr val="tx1"/>
                    </a:solidFill>
                    <a:latin typeface="幼圆" pitchFamily="49" charset="-122"/>
                    <a:ea typeface="幼圆" pitchFamily="49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n"/>
                  <a:defRPr sz="2400" b="1">
                    <a:solidFill>
                      <a:schemeClr val="tx1"/>
                    </a:solidFill>
                    <a:latin typeface="幼圆" pitchFamily="49" charset="-122"/>
                    <a:ea typeface="幼圆" pitchFamily="49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l"/>
                  <a:defRPr sz="2000" b="1">
                    <a:solidFill>
                      <a:schemeClr val="tx1"/>
                    </a:solidFill>
                    <a:latin typeface="幼圆" pitchFamily="49" charset="-122"/>
                    <a:ea typeface="幼圆" pitchFamily="49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1"/>
                    </a:solidFill>
                    <a:latin typeface="幼圆" pitchFamily="49" charset="-122"/>
                    <a:ea typeface="幼圆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1"/>
                    </a:solidFill>
                    <a:latin typeface="幼圆" pitchFamily="49" charset="-122"/>
                    <a:ea typeface="幼圆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1"/>
                    </a:solidFill>
                    <a:latin typeface="幼圆" pitchFamily="49" charset="-122"/>
                    <a:ea typeface="幼圆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1"/>
                    </a:solidFill>
                    <a:latin typeface="幼圆" pitchFamily="49" charset="-122"/>
                    <a:ea typeface="幼圆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1"/>
                    </a:solidFill>
                    <a:latin typeface="幼圆" pitchFamily="49" charset="-122"/>
                    <a:ea typeface="幼圆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  <a:defRPr/>
                </a:pPr>
                <a:r>
                  <a:rPr lang="zh-CN" altLang="en-US" sz="2400" i="1">
                    <a:solidFill>
                      <a:schemeClr val="bg1"/>
                    </a:solidFill>
                    <a:latin typeface="DECODE" pitchFamily="2" charset="2"/>
                    <a:ea typeface="隶书" pitchFamily="49" charset="-122"/>
                  </a:rPr>
                  <a:t>存数值</a:t>
                </a:r>
                <a:endParaRPr lang="en-US" altLang="zh-CN" sz="2400" i="1">
                  <a:solidFill>
                    <a:schemeClr val="bg1"/>
                  </a:solidFill>
                  <a:latin typeface="DECODE" pitchFamily="2" charset="2"/>
                  <a:ea typeface="隶书" pitchFamily="49" charset="-122"/>
                </a:endParaRPr>
              </a:p>
            </p:txBody>
          </p:sp>
          <p:sp>
            <p:nvSpPr>
              <p:cNvPr id="56" name="Rectangle 352"/>
              <p:cNvSpPr>
                <a:spLocks noChangeArrowheads="1"/>
              </p:cNvSpPr>
              <p:nvPr/>
            </p:nvSpPr>
            <p:spPr bwMode="auto">
              <a:xfrm>
                <a:off x="7429501" y="5791200"/>
                <a:ext cx="1103313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Font typeface="Wingdings" pitchFamily="2" charset="2"/>
                  <a:buChar char="v"/>
                  <a:defRPr sz="2800" b="1">
                    <a:solidFill>
                      <a:schemeClr val="tx1"/>
                    </a:solidFill>
                    <a:latin typeface="幼圆" pitchFamily="49" charset="-122"/>
                    <a:ea typeface="幼圆" pitchFamily="49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u"/>
                  <a:defRPr sz="2800" b="1">
                    <a:solidFill>
                      <a:schemeClr val="tx1"/>
                    </a:solidFill>
                    <a:latin typeface="幼圆" pitchFamily="49" charset="-122"/>
                    <a:ea typeface="幼圆" pitchFamily="49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n"/>
                  <a:defRPr sz="2400" b="1">
                    <a:solidFill>
                      <a:schemeClr val="tx1"/>
                    </a:solidFill>
                    <a:latin typeface="幼圆" pitchFamily="49" charset="-122"/>
                    <a:ea typeface="幼圆" pitchFamily="49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l"/>
                  <a:defRPr sz="2000" b="1">
                    <a:solidFill>
                      <a:schemeClr val="tx1"/>
                    </a:solidFill>
                    <a:latin typeface="幼圆" pitchFamily="49" charset="-122"/>
                    <a:ea typeface="幼圆" pitchFamily="49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1"/>
                    </a:solidFill>
                    <a:latin typeface="幼圆" pitchFamily="49" charset="-122"/>
                    <a:ea typeface="幼圆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1"/>
                    </a:solidFill>
                    <a:latin typeface="幼圆" pitchFamily="49" charset="-122"/>
                    <a:ea typeface="幼圆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1"/>
                    </a:solidFill>
                    <a:latin typeface="幼圆" pitchFamily="49" charset="-122"/>
                    <a:ea typeface="幼圆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1"/>
                    </a:solidFill>
                    <a:latin typeface="幼圆" pitchFamily="49" charset="-122"/>
                    <a:ea typeface="幼圆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1"/>
                    </a:solidFill>
                    <a:latin typeface="幼圆" pitchFamily="49" charset="-122"/>
                    <a:ea typeface="幼圆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  <a:defRPr/>
                </a:pPr>
                <a:r>
                  <a:rPr lang="zh-CN" altLang="en-US" sz="2400" i="1">
                    <a:solidFill>
                      <a:schemeClr val="bg1"/>
                    </a:solidFill>
                    <a:latin typeface="DECODE" pitchFamily="2" charset="2"/>
                    <a:ea typeface="隶书" pitchFamily="49" charset="-122"/>
                  </a:rPr>
                  <a:t>存联系</a:t>
                </a:r>
              </a:p>
            </p:txBody>
          </p:sp>
        </p:grpSp>
        <p:sp>
          <p:nvSpPr>
            <p:cNvPr id="53" name="MH_Other_1"/>
            <p:cNvSpPr>
              <a:spLocks/>
            </p:cNvSpPr>
            <p:nvPr>
              <p:custDataLst>
                <p:tags r:id="rId1"/>
              </p:custDataLst>
            </p:nvPr>
          </p:nvSpPr>
          <p:spPr bwMode="auto">
            <a:xfrm>
              <a:off x="6434713" y="5087166"/>
              <a:ext cx="933485" cy="1203141"/>
            </a:xfrm>
            <a:custGeom>
              <a:avLst/>
              <a:gdLst>
                <a:gd name="connsiteX0" fmla="*/ 409742 w 1036210"/>
                <a:gd name="connsiteY0" fmla="*/ 1266007 h 1335540"/>
                <a:gd name="connsiteX1" fmla="*/ 609670 w 1036210"/>
                <a:gd name="connsiteY1" fmla="*/ 1266007 h 1335540"/>
                <a:gd name="connsiteX2" fmla="*/ 609670 w 1036210"/>
                <a:gd name="connsiteY2" fmla="*/ 1269632 h 1335540"/>
                <a:gd name="connsiteX3" fmla="*/ 609160 w 1036210"/>
                <a:gd name="connsiteY3" fmla="*/ 1273093 h 1335540"/>
                <a:gd name="connsiteX4" fmla="*/ 608650 w 1036210"/>
                <a:gd name="connsiteY4" fmla="*/ 1276553 h 1335540"/>
                <a:gd name="connsiteX5" fmla="*/ 607800 w 1036210"/>
                <a:gd name="connsiteY5" fmla="*/ 1280013 h 1335540"/>
                <a:gd name="connsiteX6" fmla="*/ 606610 w 1036210"/>
                <a:gd name="connsiteY6" fmla="*/ 1283473 h 1335540"/>
                <a:gd name="connsiteX7" fmla="*/ 605420 w 1036210"/>
                <a:gd name="connsiteY7" fmla="*/ 1286769 h 1335540"/>
                <a:gd name="connsiteX8" fmla="*/ 603720 w 1036210"/>
                <a:gd name="connsiteY8" fmla="*/ 1290064 h 1335540"/>
                <a:gd name="connsiteX9" fmla="*/ 601850 w 1036210"/>
                <a:gd name="connsiteY9" fmla="*/ 1293029 h 1335540"/>
                <a:gd name="connsiteX10" fmla="*/ 599980 w 1036210"/>
                <a:gd name="connsiteY10" fmla="*/ 1296325 h 1335540"/>
                <a:gd name="connsiteX11" fmla="*/ 597600 w 1036210"/>
                <a:gd name="connsiteY11" fmla="*/ 1299126 h 1335540"/>
                <a:gd name="connsiteX12" fmla="*/ 595220 w 1036210"/>
                <a:gd name="connsiteY12" fmla="*/ 1302092 h 1335540"/>
                <a:gd name="connsiteX13" fmla="*/ 592670 w 1036210"/>
                <a:gd name="connsiteY13" fmla="*/ 1304893 h 1335540"/>
                <a:gd name="connsiteX14" fmla="*/ 589950 w 1036210"/>
                <a:gd name="connsiteY14" fmla="*/ 1307694 h 1335540"/>
                <a:gd name="connsiteX15" fmla="*/ 587059 w 1036210"/>
                <a:gd name="connsiteY15" fmla="*/ 1310330 h 1335540"/>
                <a:gd name="connsiteX16" fmla="*/ 583829 w 1036210"/>
                <a:gd name="connsiteY16" fmla="*/ 1312802 h 1335540"/>
                <a:gd name="connsiteX17" fmla="*/ 580599 w 1036210"/>
                <a:gd name="connsiteY17" fmla="*/ 1315274 h 1335540"/>
                <a:gd name="connsiteX18" fmla="*/ 577029 w 1036210"/>
                <a:gd name="connsiteY18" fmla="*/ 1317580 h 1335540"/>
                <a:gd name="connsiteX19" fmla="*/ 573459 w 1036210"/>
                <a:gd name="connsiteY19" fmla="*/ 1319722 h 1335540"/>
                <a:gd name="connsiteX20" fmla="*/ 569549 w 1036210"/>
                <a:gd name="connsiteY20" fmla="*/ 1321864 h 1335540"/>
                <a:gd name="connsiteX21" fmla="*/ 565639 w 1036210"/>
                <a:gd name="connsiteY21" fmla="*/ 1323677 h 1335540"/>
                <a:gd name="connsiteX22" fmla="*/ 561729 w 1036210"/>
                <a:gd name="connsiteY22" fmla="*/ 1325654 h 1335540"/>
                <a:gd name="connsiteX23" fmla="*/ 557478 w 1036210"/>
                <a:gd name="connsiteY23" fmla="*/ 1327302 h 1335540"/>
                <a:gd name="connsiteX24" fmla="*/ 553058 w 1036210"/>
                <a:gd name="connsiteY24" fmla="*/ 1328785 h 1335540"/>
                <a:gd name="connsiteX25" fmla="*/ 548638 w 1036210"/>
                <a:gd name="connsiteY25" fmla="*/ 1330103 h 1335540"/>
                <a:gd name="connsiteX26" fmla="*/ 544047 w 1036210"/>
                <a:gd name="connsiteY26" fmla="*/ 1331256 h 1335540"/>
                <a:gd name="connsiteX27" fmla="*/ 539458 w 1036210"/>
                <a:gd name="connsiteY27" fmla="*/ 1332574 h 1335540"/>
                <a:gd name="connsiteX28" fmla="*/ 534697 w 1036210"/>
                <a:gd name="connsiteY28" fmla="*/ 1333398 h 1335540"/>
                <a:gd name="connsiteX29" fmla="*/ 529937 w 1036210"/>
                <a:gd name="connsiteY29" fmla="*/ 1334222 h 1335540"/>
                <a:gd name="connsiteX30" fmla="*/ 525007 w 1036210"/>
                <a:gd name="connsiteY30" fmla="*/ 1334881 h 1335540"/>
                <a:gd name="connsiteX31" fmla="*/ 519907 w 1036210"/>
                <a:gd name="connsiteY31" fmla="*/ 1335211 h 1335540"/>
                <a:gd name="connsiteX32" fmla="*/ 514806 w 1036210"/>
                <a:gd name="connsiteY32" fmla="*/ 1335540 h 1335540"/>
                <a:gd name="connsiteX33" fmla="*/ 509876 w 1036210"/>
                <a:gd name="connsiteY33" fmla="*/ 1335540 h 1335540"/>
                <a:gd name="connsiteX34" fmla="*/ 504606 w 1036210"/>
                <a:gd name="connsiteY34" fmla="*/ 1335540 h 1335540"/>
                <a:gd name="connsiteX35" fmla="*/ 499506 w 1036210"/>
                <a:gd name="connsiteY35" fmla="*/ 1335211 h 1335540"/>
                <a:gd name="connsiteX36" fmla="*/ 494406 w 1036210"/>
                <a:gd name="connsiteY36" fmla="*/ 1334881 h 1335540"/>
                <a:gd name="connsiteX37" fmla="*/ 489475 w 1036210"/>
                <a:gd name="connsiteY37" fmla="*/ 1334222 h 1335540"/>
                <a:gd name="connsiteX38" fmla="*/ 484715 w 1036210"/>
                <a:gd name="connsiteY38" fmla="*/ 1333398 h 1335540"/>
                <a:gd name="connsiteX39" fmla="*/ 479955 w 1036210"/>
                <a:gd name="connsiteY39" fmla="*/ 1332574 h 1335540"/>
                <a:gd name="connsiteX40" fmla="*/ 475365 w 1036210"/>
                <a:gd name="connsiteY40" fmla="*/ 1331256 h 1335540"/>
                <a:gd name="connsiteX41" fmla="*/ 470774 w 1036210"/>
                <a:gd name="connsiteY41" fmla="*/ 1330103 h 1335540"/>
                <a:gd name="connsiteX42" fmla="*/ 466354 w 1036210"/>
                <a:gd name="connsiteY42" fmla="*/ 1328785 h 1335540"/>
                <a:gd name="connsiteX43" fmla="*/ 462104 w 1036210"/>
                <a:gd name="connsiteY43" fmla="*/ 1327302 h 1335540"/>
                <a:gd name="connsiteX44" fmla="*/ 457854 w 1036210"/>
                <a:gd name="connsiteY44" fmla="*/ 1325654 h 1335540"/>
                <a:gd name="connsiteX45" fmla="*/ 453774 w 1036210"/>
                <a:gd name="connsiteY45" fmla="*/ 1323677 h 1335540"/>
                <a:gd name="connsiteX46" fmla="*/ 449864 w 1036210"/>
                <a:gd name="connsiteY46" fmla="*/ 1321864 h 1335540"/>
                <a:gd name="connsiteX47" fmla="*/ 445954 w 1036210"/>
                <a:gd name="connsiteY47" fmla="*/ 1319722 h 1335540"/>
                <a:gd name="connsiteX48" fmla="*/ 442383 w 1036210"/>
                <a:gd name="connsiteY48" fmla="*/ 1317580 h 1335540"/>
                <a:gd name="connsiteX49" fmla="*/ 438983 w 1036210"/>
                <a:gd name="connsiteY49" fmla="*/ 1315274 h 1335540"/>
                <a:gd name="connsiteX50" fmla="*/ 435753 w 1036210"/>
                <a:gd name="connsiteY50" fmla="*/ 1312802 h 1335540"/>
                <a:gd name="connsiteX51" fmla="*/ 432523 w 1036210"/>
                <a:gd name="connsiteY51" fmla="*/ 1310330 h 1335540"/>
                <a:gd name="connsiteX52" fmla="*/ 429633 w 1036210"/>
                <a:gd name="connsiteY52" fmla="*/ 1307694 h 1335540"/>
                <a:gd name="connsiteX53" fmla="*/ 426743 w 1036210"/>
                <a:gd name="connsiteY53" fmla="*/ 1304893 h 1335540"/>
                <a:gd name="connsiteX54" fmla="*/ 424192 w 1036210"/>
                <a:gd name="connsiteY54" fmla="*/ 1302092 h 1335540"/>
                <a:gd name="connsiteX55" fmla="*/ 421812 w 1036210"/>
                <a:gd name="connsiteY55" fmla="*/ 1299126 h 1335540"/>
                <a:gd name="connsiteX56" fmla="*/ 419432 w 1036210"/>
                <a:gd name="connsiteY56" fmla="*/ 1296325 h 1335540"/>
                <a:gd name="connsiteX57" fmla="*/ 417562 w 1036210"/>
                <a:gd name="connsiteY57" fmla="*/ 1293029 h 1335540"/>
                <a:gd name="connsiteX58" fmla="*/ 415862 w 1036210"/>
                <a:gd name="connsiteY58" fmla="*/ 1290064 h 1335540"/>
                <a:gd name="connsiteX59" fmla="*/ 414162 w 1036210"/>
                <a:gd name="connsiteY59" fmla="*/ 1286769 h 1335540"/>
                <a:gd name="connsiteX60" fmla="*/ 412802 w 1036210"/>
                <a:gd name="connsiteY60" fmla="*/ 1283473 h 1335540"/>
                <a:gd name="connsiteX61" fmla="*/ 411612 w 1036210"/>
                <a:gd name="connsiteY61" fmla="*/ 1280013 h 1335540"/>
                <a:gd name="connsiteX62" fmla="*/ 410762 w 1036210"/>
                <a:gd name="connsiteY62" fmla="*/ 1276553 h 1335540"/>
                <a:gd name="connsiteX63" fmla="*/ 410252 w 1036210"/>
                <a:gd name="connsiteY63" fmla="*/ 1273093 h 1335540"/>
                <a:gd name="connsiteX64" fmla="*/ 409912 w 1036210"/>
                <a:gd name="connsiteY64" fmla="*/ 1269632 h 1335540"/>
                <a:gd name="connsiteX65" fmla="*/ 376299 w 1036210"/>
                <a:gd name="connsiteY65" fmla="*/ 1180932 h 1335540"/>
                <a:gd name="connsiteX66" fmla="*/ 643113 w 1036210"/>
                <a:gd name="connsiteY66" fmla="*/ 1180932 h 1335540"/>
                <a:gd name="connsiteX67" fmla="*/ 646326 w 1036210"/>
                <a:gd name="connsiteY67" fmla="*/ 1181097 h 1335540"/>
                <a:gd name="connsiteX68" fmla="*/ 649539 w 1036210"/>
                <a:gd name="connsiteY68" fmla="*/ 1181592 h 1335540"/>
                <a:gd name="connsiteX69" fmla="*/ 652582 w 1036210"/>
                <a:gd name="connsiteY69" fmla="*/ 1182251 h 1335540"/>
                <a:gd name="connsiteX70" fmla="*/ 655456 w 1036210"/>
                <a:gd name="connsiteY70" fmla="*/ 1183405 h 1335540"/>
                <a:gd name="connsiteX71" fmla="*/ 658162 w 1036210"/>
                <a:gd name="connsiteY71" fmla="*/ 1184560 h 1335540"/>
                <a:gd name="connsiteX72" fmla="*/ 661036 w 1036210"/>
                <a:gd name="connsiteY72" fmla="*/ 1186209 h 1335540"/>
                <a:gd name="connsiteX73" fmla="*/ 663403 w 1036210"/>
                <a:gd name="connsiteY73" fmla="*/ 1188023 h 1335540"/>
                <a:gd name="connsiteX74" fmla="*/ 665601 w 1036210"/>
                <a:gd name="connsiteY74" fmla="*/ 1190002 h 1335540"/>
                <a:gd name="connsiteX75" fmla="*/ 667799 w 1036210"/>
                <a:gd name="connsiteY75" fmla="*/ 1192311 h 1335540"/>
                <a:gd name="connsiteX76" fmla="*/ 669490 w 1036210"/>
                <a:gd name="connsiteY76" fmla="*/ 1194619 h 1335540"/>
                <a:gd name="connsiteX77" fmla="*/ 671012 w 1036210"/>
                <a:gd name="connsiteY77" fmla="*/ 1197093 h 1335540"/>
                <a:gd name="connsiteX78" fmla="*/ 672365 w 1036210"/>
                <a:gd name="connsiteY78" fmla="*/ 1199896 h 1335540"/>
                <a:gd name="connsiteX79" fmla="*/ 673548 w 1036210"/>
                <a:gd name="connsiteY79" fmla="*/ 1202700 h 1335540"/>
                <a:gd name="connsiteX80" fmla="*/ 674394 w 1036210"/>
                <a:gd name="connsiteY80" fmla="*/ 1205668 h 1335540"/>
                <a:gd name="connsiteX81" fmla="*/ 674732 w 1036210"/>
                <a:gd name="connsiteY81" fmla="*/ 1208801 h 1335540"/>
                <a:gd name="connsiteX82" fmla="*/ 674901 w 1036210"/>
                <a:gd name="connsiteY82" fmla="*/ 1211935 h 1335540"/>
                <a:gd name="connsiteX83" fmla="*/ 674732 w 1036210"/>
                <a:gd name="connsiteY83" fmla="*/ 1215068 h 1335540"/>
                <a:gd name="connsiteX84" fmla="*/ 674394 w 1036210"/>
                <a:gd name="connsiteY84" fmla="*/ 1218201 h 1335540"/>
                <a:gd name="connsiteX85" fmla="*/ 673548 w 1036210"/>
                <a:gd name="connsiteY85" fmla="*/ 1221169 h 1335540"/>
                <a:gd name="connsiteX86" fmla="*/ 672365 w 1036210"/>
                <a:gd name="connsiteY86" fmla="*/ 1224138 h 1335540"/>
                <a:gd name="connsiteX87" fmla="*/ 671012 w 1036210"/>
                <a:gd name="connsiteY87" fmla="*/ 1226776 h 1335540"/>
                <a:gd name="connsiteX88" fmla="*/ 669490 w 1036210"/>
                <a:gd name="connsiteY88" fmla="*/ 1229415 h 1335540"/>
                <a:gd name="connsiteX89" fmla="*/ 667799 w 1036210"/>
                <a:gd name="connsiteY89" fmla="*/ 1231724 h 1335540"/>
                <a:gd name="connsiteX90" fmla="*/ 665601 w 1036210"/>
                <a:gd name="connsiteY90" fmla="*/ 1233867 h 1335540"/>
                <a:gd name="connsiteX91" fmla="*/ 663403 w 1036210"/>
                <a:gd name="connsiteY91" fmla="*/ 1236011 h 1335540"/>
                <a:gd name="connsiteX92" fmla="*/ 661036 w 1036210"/>
                <a:gd name="connsiteY92" fmla="*/ 1237660 h 1335540"/>
                <a:gd name="connsiteX93" fmla="*/ 658162 w 1036210"/>
                <a:gd name="connsiteY93" fmla="*/ 1239144 h 1335540"/>
                <a:gd name="connsiteX94" fmla="*/ 655456 w 1036210"/>
                <a:gd name="connsiteY94" fmla="*/ 1240464 h 1335540"/>
                <a:gd name="connsiteX95" fmla="*/ 652582 w 1036210"/>
                <a:gd name="connsiteY95" fmla="*/ 1241618 h 1335540"/>
                <a:gd name="connsiteX96" fmla="*/ 649539 w 1036210"/>
                <a:gd name="connsiteY96" fmla="*/ 1242443 h 1335540"/>
                <a:gd name="connsiteX97" fmla="*/ 646326 w 1036210"/>
                <a:gd name="connsiteY97" fmla="*/ 1242938 h 1335540"/>
                <a:gd name="connsiteX98" fmla="*/ 643113 w 1036210"/>
                <a:gd name="connsiteY98" fmla="*/ 1243102 h 1335540"/>
                <a:gd name="connsiteX99" fmla="*/ 376299 w 1036210"/>
                <a:gd name="connsiteY99" fmla="*/ 1243102 h 1335540"/>
                <a:gd name="connsiteX100" fmla="*/ 373086 w 1036210"/>
                <a:gd name="connsiteY100" fmla="*/ 1242938 h 1335540"/>
                <a:gd name="connsiteX101" fmla="*/ 369873 w 1036210"/>
                <a:gd name="connsiteY101" fmla="*/ 1242443 h 1335540"/>
                <a:gd name="connsiteX102" fmla="*/ 366830 w 1036210"/>
                <a:gd name="connsiteY102" fmla="*/ 1241618 h 1335540"/>
                <a:gd name="connsiteX103" fmla="*/ 363956 w 1036210"/>
                <a:gd name="connsiteY103" fmla="*/ 1240464 h 1335540"/>
                <a:gd name="connsiteX104" fmla="*/ 361250 w 1036210"/>
                <a:gd name="connsiteY104" fmla="*/ 1239144 h 1335540"/>
                <a:gd name="connsiteX105" fmla="*/ 358544 w 1036210"/>
                <a:gd name="connsiteY105" fmla="*/ 1237660 h 1335540"/>
                <a:gd name="connsiteX106" fmla="*/ 356009 w 1036210"/>
                <a:gd name="connsiteY106" fmla="*/ 1236011 h 1335540"/>
                <a:gd name="connsiteX107" fmla="*/ 353810 w 1036210"/>
                <a:gd name="connsiteY107" fmla="*/ 1233867 h 1335540"/>
                <a:gd name="connsiteX108" fmla="*/ 351781 w 1036210"/>
                <a:gd name="connsiteY108" fmla="*/ 1231724 h 1335540"/>
                <a:gd name="connsiteX109" fmla="*/ 349921 w 1036210"/>
                <a:gd name="connsiteY109" fmla="*/ 1229415 h 1335540"/>
                <a:gd name="connsiteX110" fmla="*/ 348399 w 1036210"/>
                <a:gd name="connsiteY110" fmla="*/ 1226776 h 1335540"/>
                <a:gd name="connsiteX111" fmla="*/ 346878 w 1036210"/>
                <a:gd name="connsiteY111" fmla="*/ 1224138 h 1335540"/>
                <a:gd name="connsiteX112" fmla="*/ 345864 w 1036210"/>
                <a:gd name="connsiteY112" fmla="*/ 1221169 h 1335540"/>
                <a:gd name="connsiteX113" fmla="*/ 345018 w 1036210"/>
                <a:gd name="connsiteY113" fmla="*/ 1218201 h 1335540"/>
                <a:gd name="connsiteX114" fmla="*/ 344680 w 1036210"/>
                <a:gd name="connsiteY114" fmla="*/ 1215068 h 1335540"/>
                <a:gd name="connsiteX115" fmla="*/ 344511 w 1036210"/>
                <a:gd name="connsiteY115" fmla="*/ 1211935 h 1335540"/>
                <a:gd name="connsiteX116" fmla="*/ 344680 w 1036210"/>
                <a:gd name="connsiteY116" fmla="*/ 1208801 h 1335540"/>
                <a:gd name="connsiteX117" fmla="*/ 345018 w 1036210"/>
                <a:gd name="connsiteY117" fmla="*/ 1205668 h 1335540"/>
                <a:gd name="connsiteX118" fmla="*/ 345864 w 1036210"/>
                <a:gd name="connsiteY118" fmla="*/ 1202700 h 1335540"/>
                <a:gd name="connsiteX119" fmla="*/ 346878 w 1036210"/>
                <a:gd name="connsiteY119" fmla="*/ 1199896 h 1335540"/>
                <a:gd name="connsiteX120" fmla="*/ 348399 w 1036210"/>
                <a:gd name="connsiteY120" fmla="*/ 1197093 h 1335540"/>
                <a:gd name="connsiteX121" fmla="*/ 349921 w 1036210"/>
                <a:gd name="connsiteY121" fmla="*/ 1194619 h 1335540"/>
                <a:gd name="connsiteX122" fmla="*/ 351781 w 1036210"/>
                <a:gd name="connsiteY122" fmla="*/ 1192311 h 1335540"/>
                <a:gd name="connsiteX123" fmla="*/ 353810 w 1036210"/>
                <a:gd name="connsiteY123" fmla="*/ 1190002 h 1335540"/>
                <a:gd name="connsiteX124" fmla="*/ 356009 w 1036210"/>
                <a:gd name="connsiteY124" fmla="*/ 1188023 h 1335540"/>
                <a:gd name="connsiteX125" fmla="*/ 358544 w 1036210"/>
                <a:gd name="connsiteY125" fmla="*/ 1186209 h 1335540"/>
                <a:gd name="connsiteX126" fmla="*/ 361250 w 1036210"/>
                <a:gd name="connsiteY126" fmla="*/ 1184560 h 1335540"/>
                <a:gd name="connsiteX127" fmla="*/ 363956 w 1036210"/>
                <a:gd name="connsiteY127" fmla="*/ 1183405 h 1335540"/>
                <a:gd name="connsiteX128" fmla="*/ 366830 w 1036210"/>
                <a:gd name="connsiteY128" fmla="*/ 1182251 h 1335540"/>
                <a:gd name="connsiteX129" fmla="*/ 369873 w 1036210"/>
                <a:gd name="connsiteY129" fmla="*/ 1181592 h 1335540"/>
                <a:gd name="connsiteX130" fmla="*/ 373086 w 1036210"/>
                <a:gd name="connsiteY130" fmla="*/ 1181097 h 1335540"/>
                <a:gd name="connsiteX131" fmla="*/ 376299 w 1036210"/>
                <a:gd name="connsiteY131" fmla="*/ 1099129 h 1335540"/>
                <a:gd name="connsiteX132" fmla="*/ 643113 w 1036210"/>
                <a:gd name="connsiteY132" fmla="*/ 1099129 h 1335540"/>
                <a:gd name="connsiteX133" fmla="*/ 646326 w 1036210"/>
                <a:gd name="connsiteY133" fmla="*/ 1099294 h 1335540"/>
                <a:gd name="connsiteX134" fmla="*/ 649539 w 1036210"/>
                <a:gd name="connsiteY134" fmla="*/ 1099625 h 1335540"/>
                <a:gd name="connsiteX135" fmla="*/ 652582 w 1036210"/>
                <a:gd name="connsiteY135" fmla="*/ 1100452 h 1335540"/>
                <a:gd name="connsiteX136" fmla="*/ 655456 w 1036210"/>
                <a:gd name="connsiteY136" fmla="*/ 1101609 h 1335540"/>
                <a:gd name="connsiteX137" fmla="*/ 658162 w 1036210"/>
                <a:gd name="connsiteY137" fmla="*/ 1102932 h 1335540"/>
                <a:gd name="connsiteX138" fmla="*/ 661036 w 1036210"/>
                <a:gd name="connsiteY138" fmla="*/ 1104420 h 1335540"/>
                <a:gd name="connsiteX139" fmla="*/ 663403 w 1036210"/>
                <a:gd name="connsiteY139" fmla="*/ 1106239 h 1335540"/>
                <a:gd name="connsiteX140" fmla="*/ 665601 w 1036210"/>
                <a:gd name="connsiteY140" fmla="*/ 1108223 h 1335540"/>
                <a:gd name="connsiteX141" fmla="*/ 667799 w 1036210"/>
                <a:gd name="connsiteY141" fmla="*/ 1110373 h 1335540"/>
                <a:gd name="connsiteX142" fmla="*/ 669490 w 1036210"/>
                <a:gd name="connsiteY142" fmla="*/ 1112853 h 1335540"/>
                <a:gd name="connsiteX143" fmla="*/ 671012 w 1036210"/>
                <a:gd name="connsiteY143" fmla="*/ 1115498 h 1335540"/>
                <a:gd name="connsiteX144" fmla="*/ 672365 w 1036210"/>
                <a:gd name="connsiteY144" fmla="*/ 1118144 h 1335540"/>
                <a:gd name="connsiteX145" fmla="*/ 673548 w 1036210"/>
                <a:gd name="connsiteY145" fmla="*/ 1120955 h 1335540"/>
                <a:gd name="connsiteX146" fmla="*/ 674394 w 1036210"/>
                <a:gd name="connsiteY146" fmla="*/ 1123931 h 1335540"/>
                <a:gd name="connsiteX147" fmla="*/ 674732 w 1036210"/>
                <a:gd name="connsiteY147" fmla="*/ 1127072 h 1335540"/>
                <a:gd name="connsiteX148" fmla="*/ 674901 w 1036210"/>
                <a:gd name="connsiteY148" fmla="*/ 1130214 h 1335540"/>
                <a:gd name="connsiteX149" fmla="*/ 674732 w 1036210"/>
                <a:gd name="connsiteY149" fmla="*/ 1133521 h 1335540"/>
                <a:gd name="connsiteX150" fmla="*/ 674394 w 1036210"/>
                <a:gd name="connsiteY150" fmla="*/ 1136497 h 1335540"/>
                <a:gd name="connsiteX151" fmla="*/ 673548 w 1036210"/>
                <a:gd name="connsiteY151" fmla="*/ 1139474 h 1335540"/>
                <a:gd name="connsiteX152" fmla="*/ 672365 w 1036210"/>
                <a:gd name="connsiteY152" fmla="*/ 1142284 h 1335540"/>
                <a:gd name="connsiteX153" fmla="*/ 671012 w 1036210"/>
                <a:gd name="connsiteY153" fmla="*/ 1145095 h 1335540"/>
                <a:gd name="connsiteX154" fmla="*/ 669490 w 1036210"/>
                <a:gd name="connsiteY154" fmla="*/ 1147575 h 1335540"/>
                <a:gd name="connsiteX155" fmla="*/ 667799 w 1036210"/>
                <a:gd name="connsiteY155" fmla="*/ 1150221 h 1335540"/>
                <a:gd name="connsiteX156" fmla="*/ 665601 w 1036210"/>
                <a:gd name="connsiteY156" fmla="*/ 1152371 h 1335540"/>
                <a:gd name="connsiteX157" fmla="*/ 663403 w 1036210"/>
                <a:gd name="connsiteY157" fmla="*/ 1154189 h 1335540"/>
                <a:gd name="connsiteX158" fmla="*/ 661036 w 1036210"/>
                <a:gd name="connsiteY158" fmla="*/ 1156008 h 1335540"/>
                <a:gd name="connsiteX159" fmla="*/ 658162 w 1036210"/>
                <a:gd name="connsiteY159" fmla="*/ 1157662 h 1335540"/>
                <a:gd name="connsiteX160" fmla="*/ 655456 w 1036210"/>
                <a:gd name="connsiteY160" fmla="*/ 1158985 h 1335540"/>
                <a:gd name="connsiteX161" fmla="*/ 652582 w 1036210"/>
                <a:gd name="connsiteY161" fmla="*/ 1159977 h 1335540"/>
                <a:gd name="connsiteX162" fmla="*/ 649539 w 1036210"/>
                <a:gd name="connsiteY162" fmla="*/ 1160638 h 1335540"/>
                <a:gd name="connsiteX163" fmla="*/ 646326 w 1036210"/>
                <a:gd name="connsiteY163" fmla="*/ 1161134 h 1335540"/>
                <a:gd name="connsiteX164" fmla="*/ 643113 w 1036210"/>
                <a:gd name="connsiteY164" fmla="*/ 1161299 h 1335540"/>
                <a:gd name="connsiteX165" fmla="*/ 376299 w 1036210"/>
                <a:gd name="connsiteY165" fmla="*/ 1161299 h 1335540"/>
                <a:gd name="connsiteX166" fmla="*/ 373086 w 1036210"/>
                <a:gd name="connsiteY166" fmla="*/ 1161134 h 1335540"/>
                <a:gd name="connsiteX167" fmla="*/ 369873 w 1036210"/>
                <a:gd name="connsiteY167" fmla="*/ 1160638 h 1335540"/>
                <a:gd name="connsiteX168" fmla="*/ 366830 w 1036210"/>
                <a:gd name="connsiteY168" fmla="*/ 1159977 h 1335540"/>
                <a:gd name="connsiteX169" fmla="*/ 363956 w 1036210"/>
                <a:gd name="connsiteY169" fmla="*/ 1158985 h 1335540"/>
                <a:gd name="connsiteX170" fmla="*/ 361250 w 1036210"/>
                <a:gd name="connsiteY170" fmla="*/ 1157662 h 1335540"/>
                <a:gd name="connsiteX171" fmla="*/ 358544 w 1036210"/>
                <a:gd name="connsiteY171" fmla="*/ 1156008 h 1335540"/>
                <a:gd name="connsiteX172" fmla="*/ 356009 w 1036210"/>
                <a:gd name="connsiteY172" fmla="*/ 1154189 h 1335540"/>
                <a:gd name="connsiteX173" fmla="*/ 353810 w 1036210"/>
                <a:gd name="connsiteY173" fmla="*/ 1152371 h 1335540"/>
                <a:gd name="connsiteX174" fmla="*/ 351781 w 1036210"/>
                <a:gd name="connsiteY174" fmla="*/ 1150221 h 1335540"/>
                <a:gd name="connsiteX175" fmla="*/ 349921 w 1036210"/>
                <a:gd name="connsiteY175" fmla="*/ 1147575 h 1335540"/>
                <a:gd name="connsiteX176" fmla="*/ 348399 w 1036210"/>
                <a:gd name="connsiteY176" fmla="*/ 1145095 h 1335540"/>
                <a:gd name="connsiteX177" fmla="*/ 346878 w 1036210"/>
                <a:gd name="connsiteY177" fmla="*/ 1142284 h 1335540"/>
                <a:gd name="connsiteX178" fmla="*/ 345864 w 1036210"/>
                <a:gd name="connsiteY178" fmla="*/ 1139474 h 1335540"/>
                <a:gd name="connsiteX179" fmla="*/ 345018 w 1036210"/>
                <a:gd name="connsiteY179" fmla="*/ 1136497 h 1335540"/>
                <a:gd name="connsiteX180" fmla="*/ 344680 w 1036210"/>
                <a:gd name="connsiteY180" fmla="*/ 1133521 h 1335540"/>
                <a:gd name="connsiteX181" fmla="*/ 344511 w 1036210"/>
                <a:gd name="connsiteY181" fmla="*/ 1130214 h 1335540"/>
                <a:gd name="connsiteX182" fmla="*/ 344680 w 1036210"/>
                <a:gd name="connsiteY182" fmla="*/ 1127072 h 1335540"/>
                <a:gd name="connsiteX183" fmla="*/ 345018 w 1036210"/>
                <a:gd name="connsiteY183" fmla="*/ 1123931 h 1335540"/>
                <a:gd name="connsiteX184" fmla="*/ 345864 w 1036210"/>
                <a:gd name="connsiteY184" fmla="*/ 1120955 h 1335540"/>
                <a:gd name="connsiteX185" fmla="*/ 346878 w 1036210"/>
                <a:gd name="connsiteY185" fmla="*/ 1118144 h 1335540"/>
                <a:gd name="connsiteX186" fmla="*/ 348399 w 1036210"/>
                <a:gd name="connsiteY186" fmla="*/ 1115498 h 1335540"/>
                <a:gd name="connsiteX187" fmla="*/ 349921 w 1036210"/>
                <a:gd name="connsiteY187" fmla="*/ 1112853 h 1335540"/>
                <a:gd name="connsiteX188" fmla="*/ 351781 w 1036210"/>
                <a:gd name="connsiteY188" fmla="*/ 1110373 h 1335540"/>
                <a:gd name="connsiteX189" fmla="*/ 353810 w 1036210"/>
                <a:gd name="connsiteY189" fmla="*/ 1108223 h 1335540"/>
                <a:gd name="connsiteX190" fmla="*/ 356009 w 1036210"/>
                <a:gd name="connsiteY190" fmla="*/ 1106239 h 1335540"/>
                <a:gd name="connsiteX191" fmla="*/ 358544 w 1036210"/>
                <a:gd name="connsiteY191" fmla="*/ 1104420 h 1335540"/>
                <a:gd name="connsiteX192" fmla="*/ 361250 w 1036210"/>
                <a:gd name="connsiteY192" fmla="*/ 1102932 h 1335540"/>
                <a:gd name="connsiteX193" fmla="*/ 363956 w 1036210"/>
                <a:gd name="connsiteY193" fmla="*/ 1101609 h 1335540"/>
                <a:gd name="connsiteX194" fmla="*/ 366830 w 1036210"/>
                <a:gd name="connsiteY194" fmla="*/ 1100452 h 1335540"/>
                <a:gd name="connsiteX195" fmla="*/ 369873 w 1036210"/>
                <a:gd name="connsiteY195" fmla="*/ 1099625 h 1335540"/>
                <a:gd name="connsiteX196" fmla="*/ 373086 w 1036210"/>
                <a:gd name="connsiteY196" fmla="*/ 1099294 h 1335540"/>
                <a:gd name="connsiteX197" fmla="*/ 794884 w 1036210"/>
                <a:gd name="connsiteY197" fmla="*/ 755120 h 1335540"/>
                <a:gd name="connsiteX198" fmla="*/ 794884 w 1036210"/>
                <a:gd name="connsiteY198" fmla="*/ 755447 h 1335540"/>
                <a:gd name="connsiteX199" fmla="*/ 794545 w 1036210"/>
                <a:gd name="connsiteY199" fmla="*/ 755774 h 1335540"/>
                <a:gd name="connsiteX200" fmla="*/ 796620 w 1036210"/>
                <a:gd name="connsiteY200" fmla="*/ 749272 h 1335540"/>
                <a:gd name="connsiteX201" fmla="*/ 796577 w 1036210"/>
                <a:gd name="connsiteY201" fmla="*/ 749886 h 1335540"/>
                <a:gd name="connsiteX202" fmla="*/ 796239 w 1036210"/>
                <a:gd name="connsiteY202" fmla="*/ 752176 h 1335540"/>
                <a:gd name="connsiteX203" fmla="*/ 795730 w 1036210"/>
                <a:gd name="connsiteY203" fmla="*/ 753811 h 1335540"/>
                <a:gd name="connsiteX204" fmla="*/ 795392 w 1036210"/>
                <a:gd name="connsiteY204" fmla="*/ 754466 h 1335540"/>
                <a:gd name="connsiteX205" fmla="*/ 795053 w 1036210"/>
                <a:gd name="connsiteY205" fmla="*/ 754956 h 1335540"/>
                <a:gd name="connsiteX206" fmla="*/ 794884 w 1036210"/>
                <a:gd name="connsiteY206" fmla="*/ 755120 h 1335540"/>
                <a:gd name="connsiteX207" fmla="*/ 794037 w 1036210"/>
                <a:gd name="connsiteY207" fmla="*/ 756592 h 1335540"/>
                <a:gd name="connsiteX208" fmla="*/ 793190 w 1036210"/>
                <a:gd name="connsiteY208" fmla="*/ 757573 h 1335540"/>
                <a:gd name="connsiteX209" fmla="*/ 794545 w 1036210"/>
                <a:gd name="connsiteY209" fmla="*/ 755283 h 1335540"/>
                <a:gd name="connsiteX210" fmla="*/ 795561 w 1036210"/>
                <a:gd name="connsiteY210" fmla="*/ 753157 h 1335540"/>
                <a:gd name="connsiteX211" fmla="*/ 796239 w 1036210"/>
                <a:gd name="connsiteY211" fmla="*/ 751358 h 1335540"/>
                <a:gd name="connsiteX212" fmla="*/ 796577 w 1036210"/>
                <a:gd name="connsiteY212" fmla="*/ 749559 h 1335540"/>
                <a:gd name="connsiteX213" fmla="*/ 796747 w 1036210"/>
                <a:gd name="connsiteY213" fmla="*/ 747269 h 1335540"/>
                <a:gd name="connsiteX214" fmla="*/ 796916 w 1036210"/>
                <a:gd name="connsiteY214" fmla="*/ 747596 h 1335540"/>
                <a:gd name="connsiteX215" fmla="*/ 796747 w 1036210"/>
                <a:gd name="connsiteY215" fmla="*/ 748414 h 1335540"/>
                <a:gd name="connsiteX216" fmla="*/ 796620 w 1036210"/>
                <a:gd name="connsiteY216" fmla="*/ 749272 h 1335540"/>
                <a:gd name="connsiteX217" fmla="*/ 796747 w 1036210"/>
                <a:gd name="connsiteY217" fmla="*/ 747432 h 1335540"/>
                <a:gd name="connsiteX218" fmla="*/ 767594 w 1036210"/>
                <a:gd name="connsiteY218" fmla="*/ 747128 h 1335540"/>
                <a:gd name="connsiteX219" fmla="*/ 767449 w 1036210"/>
                <a:gd name="connsiteY219" fmla="*/ 749231 h 1335540"/>
                <a:gd name="connsiteX220" fmla="*/ 767449 w 1036210"/>
                <a:gd name="connsiteY220" fmla="*/ 749068 h 1335540"/>
                <a:gd name="connsiteX221" fmla="*/ 767449 w 1036210"/>
                <a:gd name="connsiteY221" fmla="*/ 748250 h 1335540"/>
                <a:gd name="connsiteX222" fmla="*/ 769956 w 1036210"/>
                <a:gd name="connsiteY222" fmla="*/ 740595 h 1335540"/>
                <a:gd name="connsiteX223" fmla="*/ 769650 w 1036210"/>
                <a:gd name="connsiteY223" fmla="*/ 741053 h 1335540"/>
                <a:gd name="connsiteX224" fmla="*/ 768634 w 1036210"/>
                <a:gd name="connsiteY224" fmla="*/ 743179 h 1335540"/>
                <a:gd name="connsiteX225" fmla="*/ 767957 w 1036210"/>
                <a:gd name="connsiteY225" fmla="*/ 745306 h 1335540"/>
                <a:gd name="connsiteX226" fmla="*/ 767618 w 1036210"/>
                <a:gd name="connsiteY226" fmla="*/ 746941 h 1335540"/>
                <a:gd name="connsiteX227" fmla="*/ 767594 w 1036210"/>
                <a:gd name="connsiteY227" fmla="*/ 747128 h 1335540"/>
                <a:gd name="connsiteX228" fmla="*/ 767618 w 1036210"/>
                <a:gd name="connsiteY228" fmla="*/ 746778 h 1335540"/>
                <a:gd name="connsiteX229" fmla="*/ 767957 w 1036210"/>
                <a:gd name="connsiteY229" fmla="*/ 744815 h 1335540"/>
                <a:gd name="connsiteX230" fmla="*/ 768465 w 1036210"/>
                <a:gd name="connsiteY230" fmla="*/ 743016 h 1335540"/>
                <a:gd name="connsiteX231" fmla="*/ 768691 w 1036210"/>
                <a:gd name="connsiteY231" fmla="*/ 742634 h 1335540"/>
                <a:gd name="connsiteX232" fmla="*/ 768804 w 1036210"/>
                <a:gd name="connsiteY232" fmla="*/ 742525 h 1335540"/>
                <a:gd name="connsiteX233" fmla="*/ 768804 w 1036210"/>
                <a:gd name="connsiteY233" fmla="*/ 742443 h 1335540"/>
                <a:gd name="connsiteX234" fmla="*/ 769142 w 1036210"/>
                <a:gd name="connsiteY234" fmla="*/ 741871 h 1335540"/>
                <a:gd name="connsiteX235" fmla="*/ 769396 w 1036210"/>
                <a:gd name="connsiteY235" fmla="*/ 741380 h 1335540"/>
                <a:gd name="connsiteX236" fmla="*/ 769752 w 1036210"/>
                <a:gd name="connsiteY236" fmla="*/ 740791 h 1335540"/>
                <a:gd name="connsiteX237" fmla="*/ 770158 w 1036210"/>
                <a:gd name="connsiteY237" fmla="*/ 740290 h 1335540"/>
                <a:gd name="connsiteX238" fmla="*/ 770158 w 1036210"/>
                <a:gd name="connsiteY238" fmla="*/ 740399 h 1335540"/>
                <a:gd name="connsiteX239" fmla="*/ 769956 w 1036210"/>
                <a:gd name="connsiteY239" fmla="*/ 740595 h 1335540"/>
                <a:gd name="connsiteX240" fmla="*/ 1007792 w 1036210"/>
                <a:gd name="connsiteY240" fmla="*/ 303707 h 1335540"/>
                <a:gd name="connsiteX241" fmla="*/ 1036210 w 1036210"/>
                <a:gd name="connsiteY241" fmla="*/ 338777 h 1335540"/>
                <a:gd name="connsiteX242" fmla="*/ 941983 w 1036210"/>
                <a:gd name="connsiteY242" fmla="*/ 415129 h 1335540"/>
                <a:gd name="connsiteX243" fmla="*/ 913566 w 1036210"/>
                <a:gd name="connsiteY243" fmla="*/ 380058 h 1335540"/>
                <a:gd name="connsiteX244" fmla="*/ 28418 w 1036210"/>
                <a:gd name="connsiteY244" fmla="*/ 284751 h 1335540"/>
                <a:gd name="connsiteX245" fmla="*/ 122644 w 1036210"/>
                <a:gd name="connsiteY245" fmla="*/ 361103 h 1335540"/>
                <a:gd name="connsiteX246" fmla="*/ 94227 w 1036210"/>
                <a:gd name="connsiteY246" fmla="*/ 396174 h 1335540"/>
                <a:gd name="connsiteX247" fmla="*/ 0 w 1036210"/>
                <a:gd name="connsiteY247" fmla="*/ 319822 h 1335540"/>
                <a:gd name="connsiteX248" fmla="*/ 521216 w 1036210"/>
                <a:gd name="connsiteY248" fmla="*/ 260648 h 1335540"/>
                <a:gd name="connsiteX249" fmla="*/ 513426 w 1036210"/>
                <a:gd name="connsiteY249" fmla="*/ 260811 h 1335540"/>
                <a:gd name="connsiteX250" fmla="*/ 505636 w 1036210"/>
                <a:gd name="connsiteY250" fmla="*/ 261302 h 1335540"/>
                <a:gd name="connsiteX251" fmla="*/ 497846 w 1036210"/>
                <a:gd name="connsiteY251" fmla="*/ 261793 h 1335540"/>
                <a:gd name="connsiteX252" fmla="*/ 505636 w 1036210"/>
                <a:gd name="connsiteY252" fmla="*/ 262610 h 1335540"/>
                <a:gd name="connsiteX253" fmla="*/ 513257 w 1036210"/>
                <a:gd name="connsiteY253" fmla="*/ 263428 h 1335540"/>
                <a:gd name="connsiteX254" fmla="*/ 520877 w 1036210"/>
                <a:gd name="connsiteY254" fmla="*/ 264410 h 1335540"/>
                <a:gd name="connsiteX255" fmla="*/ 528667 w 1036210"/>
                <a:gd name="connsiteY255" fmla="*/ 265555 h 1335540"/>
                <a:gd name="connsiteX256" fmla="*/ 536288 w 1036210"/>
                <a:gd name="connsiteY256" fmla="*/ 267027 h 1335540"/>
                <a:gd name="connsiteX257" fmla="*/ 543740 w 1036210"/>
                <a:gd name="connsiteY257" fmla="*/ 268499 h 1335540"/>
                <a:gd name="connsiteX258" fmla="*/ 551191 w 1036210"/>
                <a:gd name="connsiteY258" fmla="*/ 270135 h 1335540"/>
                <a:gd name="connsiteX259" fmla="*/ 558642 w 1036210"/>
                <a:gd name="connsiteY259" fmla="*/ 271770 h 1335540"/>
                <a:gd name="connsiteX260" fmla="*/ 566263 w 1036210"/>
                <a:gd name="connsiteY260" fmla="*/ 273897 h 1335540"/>
                <a:gd name="connsiteX261" fmla="*/ 573545 w 1036210"/>
                <a:gd name="connsiteY261" fmla="*/ 275860 h 1335540"/>
                <a:gd name="connsiteX262" fmla="*/ 580827 w 1036210"/>
                <a:gd name="connsiteY262" fmla="*/ 277986 h 1335540"/>
                <a:gd name="connsiteX263" fmla="*/ 587939 w 1036210"/>
                <a:gd name="connsiteY263" fmla="*/ 280440 h 1335540"/>
                <a:gd name="connsiteX264" fmla="*/ 595052 w 1036210"/>
                <a:gd name="connsiteY264" fmla="*/ 282893 h 1335540"/>
                <a:gd name="connsiteX265" fmla="*/ 602165 w 1036210"/>
                <a:gd name="connsiteY265" fmla="*/ 285674 h 1335540"/>
                <a:gd name="connsiteX266" fmla="*/ 609108 w 1036210"/>
                <a:gd name="connsiteY266" fmla="*/ 288455 h 1335540"/>
                <a:gd name="connsiteX267" fmla="*/ 616052 w 1036210"/>
                <a:gd name="connsiteY267" fmla="*/ 291562 h 1335540"/>
                <a:gd name="connsiteX268" fmla="*/ 623164 w 1036210"/>
                <a:gd name="connsiteY268" fmla="*/ 294507 h 1335540"/>
                <a:gd name="connsiteX269" fmla="*/ 629938 w 1036210"/>
                <a:gd name="connsiteY269" fmla="*/ 297942 h 1335540"/>
                <a:gd name="connsiteX270" fmla="*/ 636542 w 1036210"/>
                <a:gd name="connsiteY270" fmla="*/ 301213 h 1335540"/>
                <a:gd name="connsiteX271" fmla="*/ 643147 w 1036210"/>
                <a:gd name="connsiteY271" fmla="*/ 304812 h 1335540"/>
                <a:gd name="connsiteX272" fmla="*/ 649751 w 1036210"/>
                <a:gd name="connsiteY272" fmla="*/ 308410 h 1335540"/>
                <a:gd name="connsiteX273" fmla="*/ 656187 w 1036210"/>
                <a:gd name="connsiteY273" fmla="*/ 312172 h 1335540"/>
                <a:gd name="connsiteX274" fmla="*/ 662453 w 1036210"/>
                <a:gd name="connsiteY274" fmla="*/ 316261 h 1335540"/>
                <a:gd name="connsiteX275" fmla="*/ 668719 w 1036210"/>
                <a:gd name="connsiteY275" fmla="*/ 320187 h 1335540"/>
                <a:gd name="connsiteX276" fmla="*/ 674816 w 1036210"/>
                <a:gd name="connsiteY276" fmla="*/ 324440 h 1335540"/>
                <a:gd name="connsiteX277" fmla="*/ 680912 w 1036210"/>
                <a:gd name="connsiteY277" fmla="*/ 328693 h 1335540"/>
                <a:gd name="connsiteX278" fmla="*/ 686839 w 1036210"/>
                <a:gd name="connsiteY278" fmla="*/ 333273 h 1335540"/>
                <a:gd name="connsiteX279" fmla="*/ 692597 w 1036210"/>
                <a:gd name="connsiteY279" fmla="*/ 337689 h 1335540"/>
                <a:gd name="connsiteX280" fmla="*/ 698355 w 1036210"/>
                <a:gd name="connsiteY280" fmla="*/ 342433 h 1335540"/>
                <a:gd name="connsiteX281" fmla="*/ 703774 w 1036210"/>
                <a:gd name="connsiteY281" fmla="*/ 347176 h 1335540"/>
                <a:gd name="connsiteX282" fmla="*/ 709362 w 1036210"/>
                <a:gd name="connsiteY282" fmla="*/ 352083 h 1335540"/>
                <a:gd name="connsiteX283" fmla="*/ 714612 w 1036210"/>
                <a:gd name="connsiteY283" fmla="*/ 356990 h 1335540"/>
                <a:gd name="connsiteX284" fmla="*/ 719862 w 1036210"/>
                <a:gd name="connsiteY284" fmla="*/ 362225 h 1335540"/>
                <a:gd name="connsiteX285" fmla="*/ 725112 w 1036210"/>
                <a:gd name="connsiteY285" fmla="*/ 367459 h 1335540"/>
                <a:gd name="connsiteX286" fmla="*/ 730023 w 1036210"/>
                <a:gd name="connsiteY286" fmla="*/ 372857 h 1335540"/>
                <a:gd name="connsiteX287" fmla="*/ 734765 w 1036210"/>
                <a:gd name="connsiteY287" fmla="*/ 378254 h 1335540"/>
                <a:gd name="connsiteX288" fmla="*/ 739507 w 1036210"/>
                <a:gd name="connsiteY288" fmla="*/ 383816 h 1335540"/>
                <a:gd name="connsiteX289" fmla="*/ 744248 w 1036210"/>
                <a:gd name="connsiteY289" fmla="*/ 389541 h 1335540"/>
                <a:gd name="connsiteX290" fmla="*/ 748651 w 1036210"/>
                <a:gd name="connsiteY290" fmla="*/ 395266 h 1335540"/>
                <a:gd name="connsiteX291" fmla="*/ 752885 w 1036210"/>
                <a:gd name="connsiteY291" fmla="*/ 401154 h 1335540"/>
                <a:gd name="connsiteX292" fmla="*/ 757119 w 1036210"/>
                <a:gd name="connsiteY292" fmla="*/ 407043 h 1335540"/>
                <a:gd name="connsiteX293" fmla="*/ 761352 w 1036210"/>
                <a:gd name="connsiteY293" fmla="*/ 412931 h 1335540"/>
                <a:gd name="connsiteX294" fmla="*/ 765078 w 1036210"/>
                <a:gd name="connsiteY294" fmla="*/ 418983 h 1335540"/>
                <a:gd name="connsiteX295" fmla="*/ 768973 w 1036210"/>
                <a:gd name="connsiteY295" fmla="*/ 425199 h 1335540"/>
                <a:gd name="connsiteX296" fmla="*/ 772529 w 1036210"/>
                <a:gd name="connsiteY296" fmla="*/ 431415 h 1335540"/>
                <a:gd name="connsiteX297" fmla="*/ 776086 w 1036210"/>
                <a:gd name="connsiteY297" fmla="*/ 437794 h 1335540"/>
                <a:gd name="connsiteX298" fmla="*/ 779473 w 1036210"/>
                <a:gd name="connsiteY298" fmla="*/ 444173 h 1335540"/>
                <a:gd name="connsiteX299" fmla="*/ 782521 w 1036210"/>
                <a:gd name="connsiteY299" fmla="*/ 450552 h 1335540"/>
                <a:gd name="connsiteX300" fmla="*/ 785739 w 1036210"/>
                <a:gd name="connsiteY300" fmla="*/ 457095 h 1335540"/>
                <a:gd name="connsiteX301" fmla="*/ 788448 w 1036210"/>
                <a:gd name="connsiteY301" fmla="*/ 463638 h 1335540"/>
                <a:gd name="connsiteX302" fmla="*/ 791158 w 1036210"/>
                <a:gd name="connsiteY302" fmla="*/ 470181 h 1335540"/>
                <a:gd name="connsiteX303" fmla="*/ 793698 w 1036210"/>
                <a:gd name="connsiteY303" fmla="*/ 476887 h 1335540"/>
                <a:gd name="connsiteX304" fmla="*/ 796069 w 1036210"/>
                <a:gd name="connsiteY304" fmla="*/ 483594 h 1335540"/>
                <a:gd name="connsiteX305" fmla="*/ 798440 w 1036210"/>
                <a:gd name="connsiteY305" fmla="*/ 490464 h 1335540"/>
                <a:gd name="connsiteX306" fmla="*/ 800472 w 1036210"/>
                <a:gd name="connsiteY306" fmla="*/ 497333 h 1335540"/>
                <a:gd name="connsiteX307" fmla="*/ 802335 w 1036210"/>
                <a:gd name="connsiteY307" fmla="*/ 504203 h 1335540"/>
                <a:gd name="connsiteX308" fmla="*/ 804029 w 1036210"/>
                <a:gd name="connsiteY308" fmla="*/ 511073 h 1335540"/>
                <a:gd name="connsiteX309" fmla="*/ 805722 w 1036210"/>
                <a:gd name="connsiteY309" fmla="*/ 517943 h 1335540"/>
                <a:gd name="connsiteX310" fmla="*/ 807246 w 1036210"/>
                <a:gd name="connsiteY310" fmla="*/ 524977 h 1335540"/>
                <a:gd name="connsiteX311" fmla="*/ 808432 w 1036210"/>
                <a:gd name="connsiteY311" fmla="*/ 532010 h 1335540"/>
                <a:gd name="connsiteX312" fmla="*/ 809448 w 1036210"/>
                <a:gd name="connsiteY312" fmla="*/ 539207 h 1335540"/>
                <a:gd name="connsiteX313" fmla="*/ 810464 w 1036210"/>
                <a:gd name="connsiteY313" fmla="*/ 546241 h 1335540"/>
                <a:gd name="connsiteX314" fmla="*/ 811311 w 1036210"/>
                <a:gd name="connsiteY314" fmla="*/ 553274 h 1335540"/>
                <a:gd name="connsiteX315" fmla="*/ 811988 w 1036210"/>
                <a:gd name="connsiteY315" fmla="*/ 560308 h 1335540"/>
                <a:gd name="connsiteX316" fmla="*/ 812327 w 1036210"/>
                <a:gd name="connsiteY316" fmla="*/ 567341 h 1335540"/>
                <a:gd name="connsiteX317" fmla="*/ 812665 w 1036210"/>
                <a:gd name="connsiteY317" fmla="*/ 574539 h 1335540"/>
                <a:gd name="connsiteX318" fmla="*/ 812835 w 1036210"/>
                <a:gd name="connsiteY318" fmla="*/ 581736 h 1335540"/>
                <a:gd name="connsiteX319" fmla="*/ 812665 w 1036210"/>
                <a:gd name="connsiteY319" fmla="*/ 588769 h 1335540"/>
                <a:gd name="connsiteX320" fmla="*/ 812496 w 1036210"/>
                <a:gd name="connsiteY320" fmla="*/ 595966 h 1335540"/>
                <a:gd name="connsiteX321" fmla="*/ 812157 w 1036210"/>
                <a:gd name="connsiteY321" fmla="*/ 603000 h 1335540"/>
                <a:gd name="connsiteX322" fmla="*/ 811649 w 1036210"/>
                <a:gd name="connsiteY322" fmla="*/ 610033 h 1335540"/>
                <a:gd name="connsiteX323" fmla="*/ 810972 w 1036210"/>
                <a:gd name="connsiteY323" fmla="*/ 617067 h 1335540"/>
                <a:gd name="connsiteX324" fmla="*/ 809956 w 1036210"/>
                <a:gd name="connsiteY324" fmla="*/ 624427 h 1335540"/>
                <a:gd name="connsiteX325" fmla="*/ 808940 w 1036210"/>
                <a:gd name="connsiteY325" fmla="*/ 631461 h 1335540"/>
                <a:gd name="connsiteX326" fmla="*/ 807754 w 1036210"/>
                <a:gd name="connsiteY326" fmla="*/ 638331 h 1335540"/>
                <a:gd name="connsiteX327" fmla="*/ 806569 w 1036210"/>
                <a:gd name="connsiteY327" fmla="*/ 645364 h 1335540"/>
                <a:gd name="connsiteX328" fmla="*/ 805045 w 1036210"/>
                <a:gd name="connsiteY328" fmla="*/ 652398 h 1335540"/>
                <a:gd name="connsiteX329" fmla="*/ 803182 w 1036210"/>
                <a:gd name="connsiteY329" fmla="*/ 659268 h 1335540"/>
                <a:gd name="connsiteX330" fmla="*/ 801488 w 1036210"/>
                <a:gd name="connsiteY330" fmla="*/ 666301 h 1335540"/>
                <a:gd name="connsiteX331" fmla="*/ 799456 w 1036210"/>
                <a:gd name="connsiteY331" fmla="*/ 673171 h 1335540"/>
                <a:gd name="connsiteX332" fmla="*/ 797255 w 1036210"/>
                <a:gd name="connsiteY332" fmla="*/ 679878 h 1335540"/>
                <a:gd name="connsiteX333" fmla="*/ 795053 w 1036210"/>
                <a:gd name="connsiteY333" fmla="*/ 686748 h 1335540"/>
                <a:gd name="connsiteX334" fmla="*/ 792513 w 1036210"/>
                <a:gd name="connsiteY334" fmla="*/ 693454 h 1335540"/>
                <a:gd name="connsiteX335" fmla="*/ 789803 w 1036210"/>
                <a:gd name="connsiteY335" fmla="*/ 700160 h 1335540"/>
                <a:gd name="connsiteX336" fmla="*/ 787094 w 1036210"/>
                <a:gd name="connsiteY336" fmla="*/ 706703 h 1335540"/>
                <a:gd name="connsiteX337" fmla="*/ 784045 w 1036210"/>
                <a:gd name="connsiteY337" fmla="*/ 713246 h 1335540"/>
                <a:gd name="connsiteX338" fmla="*/ 780997 w 1036210"/>
                <a:gd name="connsiteY338" fmla="*/ 719789 h 1335540"/>
                <a:gd name="connsiteX339" fmla="*/ 777610 w 1036210"/>
                <a:gd name="connsiteY339" fmla="*/ 726332 h 1335540"/>
                <a:gd name="connsiteX340" fmla="*/ 774392 w 1036210"/>
                <a:gd name="connsiteY340" fmla="*/ 732711 h 1335540"/>
                <a:gd name="connsiteX341" fmla="*/ 770666 w 1036210"/>
                <a:gd name="connsiteY341" fmla="*/ 738926 h 1335540"/>
                <a:gd name="connsiteX342" fmla="*/ 769933 w 1036210"/>
                <a:gd name="connsiteY342" fmla="*/ 740344 h 1335540"/>
                <a:gd name="connsiteX343" fmla="*/ 769650 w 1036210"/>
                <a:gd name="connsiteY343" fmla="*/ 740726 h 1335540"/>
                <a:gd name="connsiteX344" fmla="*/ 769820 w 1036210"/>
                <a:gd name="connsiteY344" fmla="*/ 740563 h 1335540"/>
                <a:gd name="connsiteX345" fmla="*/ 769933 w 1036210"/>
                <a:gd name="connsiteY345" fmla="*/ 740344 h 1335540"/>
                <a:gd name="connsiteX346" fmla="*/ 770497 w 1036210"/>
                <a:gd name="connsiteY346" fmla="*/ 739581 h 1335540"/>
                <a:gd name="connsiteX347" fmla="*/ 771175 w 1036210"/>
                <a:gd name="connsiteY347" fmla="*/ 738763 h 1335540"/>
                <a:gd name="connsiteX348" fmla="*/ 770158 w 1036210"/>
                <a:gd name="connsiteY348" fmla="*/ 740290 h 1335540"/>
                <a:gd name="connsiteX349" fmla="*/ 770158 w 1036210"/>
                <a:gd name="connsiteY349" fmla="*/ 740235 h 1335540"/>
                <a:gd name="connsiteX350" fmla="*/ 769989 w 1036210"/>
                <a:gd name="connsiteY350" fmla="*/ 740399 h 1335540"/>
                <a:gd name="connsiteX351" fmla="*/ 769752 w 1036210"/>
                <a:gd name="connsiteY351" fmla="*/ 740791 h 1335540"/>
                <a:gd name="connsiteX352" fmla="*/ 769650 w 1036210"/>
                <a:gd name="connsiteY352" fmla="*/ 740889 h 1335540"/>
                <a:gd name="connsiteX353" fmla="*/ 769396 w 1036210"/>
                <a:gd name="connsiteY353" fmla="*/ 741380 h 1335540"/>
                <a:gd name="connsiteX354" fmla="*/ 768804 w 1036210"/>
                <a:gd name="connsiteY354" fmla="*/ 742361 h 1335540"/>
                <a:gd name="connsiteX355" fmla="*/ 768804 w 1036210"/>
                <a:gd name="connsiteY355" fmla="*/ 742443 h 1335540"/>
                <a:gd name="connsiteX356" fmla="*/ 768691 w 1036210"/>
                <a:gd name="connsiteY356" fmla="*/ 742634 h 1335540"/>
                <a:gd name="connsiteX357" fmla="*/ 768465 w 1036210"/>
                <a:gd name="connsiteY357" fmla="*/ 742852 h 1335540"/>
                <a:gd name="connsiteX358" fmla="*/ 766941 w 1036210"/>
                <a:gd name="connsiteY358" fmla="*/ 746124 h 1335540"/>
                <a:gd name="connsiteX359" fmla="*/ 763554 w 1036210"/>
                <a:gd name="connsiteY359" fmla="*/ 752339 h 1335540"/>
                <a:gd name="connsiteX360" fmla="*/ 759828 w 1036210"/>
                <a:gd name="connsiteY360" fmla="*/ 758555 h 1335540"/>
                <a:gd name="connsiteX361" fmla="*/ 756272 w 1036210"/>
                <a:gd name="connsiteY361" fmla="*/ 764771 h 1335540"/>
                <a:gd name="connsiteX362" fmla="*/ 752208 w 1036210"/>
                <a:gd name="connsiteY362" fmla="*/ 770823 h 1335540"/>
                <a:gd name="connsiteX363" fmla="*/ 748143 w 1036210"/>
                <a:gd name="connsiteY363" fmla="*/ 776875 h 1335540"/>
                <a:gd name="connsiteX364" fmla="*/ 743910 w 1036210"/>
                <a:gd name="connsiteY364" fmla="*/ 783090 h 1335540"/>
                <a:gd name="connsiteX365" fmla="*/ 739337 w 1036210"/>
                <a:gd name="connsiteY365" fmla="*/ 789142 h 1335540"/>
                <a:gd name="connsiteX366" fmla="*/ 730531 w 1036210"/>
                <a:gd name="connsiteY366" fmla="*/ 801247 h 1335540"/>
                <a:gd name="connsiteX367" fmla="*/ 721556 w 1036210"/>
                <a:gd name="connsiteY367" fmla="*/ 813678 h 1335540"/>
                <a:gd name="connsiteX368" fmla="*/ 717152 w 1036210"/>
                <a:gd name="connsiteY368" fmla="*/ 820057 h 1335540"/>
                <a:gd name="connsiteX369" fmla="*/ 712749 w 1036210"/>
                <a:gd name="connsiteY369" fmla="*/ 826600 h 1335540"/>
                <a:gd name="connsiteX370" fmla="*/ 708515 w 1036210"/>
                <a:gd name="connsiteY370" fmla="*/ 832979 h 1335540"/>
                <a:gd name="connsiteX371" fmla="*/ 704620 w 1036210"/>
                <a:gd name="connsiteY371" fmla="*/ 839686 h 1335540"/>
                <a:gd name="connsiteX372" fmla="*/ 700556 w 1036210"/>
                <a:gd name="connsiteY372" fmla="*/ 846392 h 1335540"/>
                <a:gd name="connsiteX373" fmla="*/ 696661 w 1036210"/>
                <a:gd name="connsiteY373" fmla="*/ 853098 h 1335540"/>
                <a:gd name="connsiteX374" fmla="*/ 693105 w 1036210"/>
                <a:gd name="connsiteY374" fmla="*/ 860295 h 1335540"/>
                <a:gd name="connsiteX375" fmla="*/ 689549 w 1036210"/>
                <a:gd name="connsiteY375" fmla="*/ 867165 h 1335540"/>
                <a:gd name="connsiteX376" fmla="*/ 686500 w 1036210"/>
                <a:gd name="connsiteY376" fmla="*/ 874362 h 1335540"/>
                <a:gd name="connsiteX377" fmla="*/ 683452 w 1036210"/>
                <a:gd name="connsiteY377" fmla="*/ 881396 h 1335540"/>
                <a:gd name="connsiteX378" fmla="*/ 680743 w 1036210"/>
                <a:gd name="connsiteY378" fmla="*/ 888757 h 1335540"/>
                <a:gd name="connsiteX379" fmla="*/ 678203 w 1036210"/>
                <a:gd name="connsiteY379" fmla="*/ 896281 h 1335540"/>
                <a:gd name="connsiteX380" fmla="*/ 676001 w 1036210"/>
                <a:gd name="connsiteY380" fmla="*/ 903642 h 1335540"/>
                <a:gd name="connsiteX381" fmla="*/ 673969 w 1036210"/>
                <a:gd name="connsiteY381" fmla="*/ 911002 h 1335540"/>
                <a:gd name="connsiteX382" fmla="*/ 672106 w 1036210"/>
                <a:gd name="connsiteY382" fmla="*/ 918526 h 1335540"/>
                <a:gd name="connsiteX383" fmla="*/ 670582 w 1036210"/>
                <a:gd name="connsiteY383" fmla="*/ 926051 h 1335540"/>
                <a:gd name="connsiteX384" fmla="*/ 669227 w 1036210"/>
                <a:gd name="connsiteY384" fmla="*/ 933575 h 1335540"/>
                <a:gd name="connsiteX385" fmla="*/ 668211 w 1036210"/>
                <a:gd name="connsiteY385" fmla="*/ 941099 h 1335540"/>
                <a:gd name="connsiteX386" fmla="*/ 667364 w 1036210"/>
                <a:gd name="connsiteY386" fmla="*/ 948623 h 1335540"/>
                <a:gd name="connsiteX387" fmla="*/ 666687 w 1036210"/>
                <a:gd name="connsiteY387" fmla="*/ 956311 h 1335540"/>
                <a:gd name="connsiteX388" fmla="*/ 666009 w 1036210"/>
                <a:gd name="connsiteY388" fmla="*/ 963999 h 1335540"/>
                <a:gd name="connsiteX389" fmla="*/ 665840 w 1036210"/>
                <a:gd name="connsiteY389" fmla="*/ 971523 h 1335540"/>
                <a:gd name="connsiteX390" fmla="*/ 665671 w 1036210"/>
                <a:gd name="connsiteY390" fmla="*/ 979047 h 1335540"/>
                <a:gd name="connsiteX391" fmla="*/ 665840 w 1036210"/>
                <a:gd name="connsiteY391" fmla="*/ 986735 h 1335540"/>
                <a:gd name="connsiteX392" fmla="*/ 666179 w 1036210"/>
                <a:gd name="connsiteY392" fmla="*/ 994259 h 1335540"/>
                <a:gd name="connsiteX393" fmla="*/ 666687 w 1036210"/>
                <a:gd name="connsiteY393" fmla="*/ 1001784 h 1335540"/>
                <a:gd name="connsiteX394" fmla="*/ 667703 w 1036210"/>
                <a:gd name="connsiteY394" fmla="*/ 994259 h 1335540"/>
                <a:gd name="connsiteX395" fmla="*/ 668549 w 1036210"/>
                <a:gd name="connsiteY395" fmla="*/ 986899 h 1335540"/>
                <a:gd name="connsiteX396" fmla="*/ 669735 w 1036210"/>
                <a:gd name="connsiteY396" fmla="*/ 979374 h 1335540"/>
                <a:gd name="connsiteX397" fmla="*/ 670920 w 1036210"/>
                <a:gd name="connsiteY397" fmla="*/ 972014 h 1335540"/>
                <a:gd name="connsiteX398" fmla="*/ 672275 w 1036210"/>
                <a:gd name="connsiteY398" fmla="*/ 964653 h 1335540"/>
                <a:gd name="connsiteX399" fmla="*/ 673969 w 1036210"/>
                <a:gd name="connsiteY399" fmla="*/ 957293 h 1335540"/>
                <a:gd name="connsiteX400" fmla="*/ 675662 w 1036210"/>
                <a:gd name="connsiteY400" fmla="*/ 949932 h 1335540"/>
                <a:gd name="connsiteX401" fmla="*/ 677525 w 1036210"/>
                <a:gd name="connsiteY401" fmla="*/ 942898 h 1335540"/>
                <a:gd name="connsiteX402" fmla="*/ 679557 w 1036210"/>
                <a:gd name="connsiteY402" fmla="*/ 935701 h 1335540"/>
                <a:gd name="connsiteX403" fmla="*/ 681759 w 1036210"/>
                <a:gd name="connsiteY403" fmla="*/ 928668 h 1335540"/>
                <a:gd name="connsiteX404" fmla="*/ 683960 w 1036210"/>
                <a:gd name="connsiteY404" fmla="*/ 921634 h 1335540"/>
                <a:gd name="connsiteX405" fmla="*/ 686670 w 1036210"/>
                <a:gd name="connsiteY405" fmla="*/ 914764 h 1335540"/>
                <a:gd name="connsiteX406" fmla="*/ 689379 w 1036210"/>
                <a:gd name="connsiteY406" fmla="*/ 908058 h 1335540"/>
                <a:gd name="connsiteX407" fmla="*/ 692428 w 1036210"/>
                <a:gd name="connsiteY407" fmla="*/ 901188 h 1335540"/>
                <a:gd name="connsiteX408" fmla="*/ 695476 w 1036210"/>
                <a:gd name="connsiteY408" fmla="*/ 894482 h 1335540"/>
                <a:gd name="connsiteX409" fmla="*/ 698863 w 1036210"/>
                <a:gd name="connsiteY409" fmla="*/ 887939 h 1335540"/>
                <a:gd name="connsiteX410" fmla="*/ 702250 w 1036210"/>
                <a:gd name="connsiteY410" fmla="*/ 881396 h 1335540"/>
                <a:gd name="connsiteX411" fmla="*/ 705975 w 1036210"/>
                <a:gd name="connsiteY411" fmla="*/ 875180 h 1335540"/>
                <a:gd name="connsiteX412" fmla="*/ 709701 w 1036210"/>
                <a:gd name="connsiteY412" fmla="*/ 868801 h 1335540"/>
                <a:gd name="connsiteX413" fmla="*/ 713765 w 1036210"/>
                <a:gd name="connsiteY413" fmla="*/ 862749 h 1335540"/>
                <a:gd name="connsiteX414" fmla="*/ 717999 w 1036210"/>
                <a:gd name="connsiteY414" fmla="*/ 856697 h 1335540"/>
                <a:gd name="connsiteX415" fmla="*/ 722064 w 1036210"/>
                <a:gd name="connsiteY415" fmla="*/ 850645 h 1335540"/>
                <a:gd name="connsiteX416" fmla="*/ 726636 w 1036210"/>
                <a:gd name="connsiteY416" fmla="*/ 844756 h 1335540"/>
                <a:gd name="connsiteX417" fmla="*/ 731209 w 1036210"/>
                <a:gd name="connsiteY417" fmla="*/ 838868 h 1335540"/>
                <a:gd name="connsiteX418" fmla="*/ 740523 w 1036210"/>
                <a:gd name="connsiteY418" fmla="*/ 827254 h 1335540"/>
                <a:gd name="connsiteX419" fmla="*/ 750176 w 1036210"/>
                <a:gd name="connsiteY419" fmla="*/ 815641 h 1335540"/>
                <a:gd name="connsiteX420" fmla="*/ 759998 w 1036210"/>
                <a:gd name="connsiteY420" fmla="*/ 803864 h 1335540"/>
                <a:gd name="connsiteX421" fmla="*/ 769820 w 1036210"/>
                <a:gd name="connsiteY421" fmla="*/ 791923 h 1335540"/>
                <a:gd name="connsiteX422" fmla="*/ 774562 w 1036210"/>
                <a:gd name="connsiteY422" fmla="*/ 785708 h 1335540"/>
                <a:gd name="connsiteX423" fmla="*/ 779473 w 1036210"/>
                <a:gd name="connsiteY423" fmla="*/ 779328 h 1335540"/>
                <a:gd name="connsiteX424" fmla="*/ 783876 w 1036210"/>
                <a:gd name="connsiteY424" fmla="*/ 772949 h 1335540"/>
                <a:gd name="connsiteX425" fmla="*/ 788279 w 1036210"/>
                <a:gd name="connsiteY425" fmla="*/ 766243 h 1335540"/>
                <a:gd name="connsiteX426" fmla="*/ 790481 w 1036210"/>
                <a:gd name="connsiteY426" fmla="*/ 762971 h 1335540"/>
                <a:gd name="connsiteX427" fmla="*/ 792682 w 1036210"/>
                <a:gd name="connsiteY427" fmla="*/ 759373 h 1335540"/>
                <a:gd name="connsiteX428" fmla="*/ 794037 w 1036210"/>
                <a:gd name="connsiteY428" fmla="*/ 756756 h 1335540"/>
                <a:gd name="connsiteX429" fmla="*/ 794545 w 1036210"/>
                <a:gd name="connsiteY429" fmla="*/ 756101 h 1335540"/>
                <a:gd name="connsiteX430" fmla="*/ 794884 w 1036210"/>
                <a:gd name="connsiteY430" fmla="*/ 755447 h 1335540"/>
                <a:gd name="connsiteX431" fmla="*/ 795053 w 1036210"/>
                <a:gd name="connsiteY431" fmla="*/ 755120 h 1335540"/>
                <a:gd name="connsiteX432" fmla="*/ 795392 w 1036210"/>
                <a:gd name="connsiteY432" fmla="*/ 754466 h 1335540"/>
                <a:gd name="connsiteX433" fmla="*/ 796069 w 1036210"/>
                <a:gd name="connsiteY433" fmla="*/ 753484 h 1335540"/>
                <a:gd name="connsiteX434" fmla="*/ 800303 w 1036210"/>
                <a:gd name="connsiteY434" fmla="*/ 746778 h 1335540"/>
                <a:gd name="connsiteX435" fmla="*/ 804537 w 1036210"/>
                <a:gd name="connsiteY435" fmla="*/ 740071 h 1335540"/>
                <a:gd name="connsiteX436" fmla="*/ 808262 w 1036210"/>
                <a:gd name="connsiteY436" fmla="*/ 733202 h 1335540"/>
                <a:gd name="connsiteX437" fmla="*/ 811988 w 1036210"/>
                <a:gd name="connsiteY437" fmla="*/ 726004 h 1335540"/>
                <a:gd name="connsiteX438" fmla="*/ 815544 w 1036210"/>
                <a:gd name="connsiteY438" fmla="*/ 718971 h 1335540"/>
                <a:gd name="connsiteX439" fmla="*/ 818931 w 1036210"/>
                <a:gd name="connsiteY439" fmla="*/ 711774 h 1335540"/>
                <a:gd name="connsiteX440" fmla="*/ 821979 w 1036210"/>
                <a:gd name="connsiteY440" fmla="*/ 704577 h 1335540"/>
                <a:gd name="connsiteX441" fmla="*/ 825028 w 1036210"/>
                <a:gd name="connsiteY441" fmla="*/ 697380 h 1335540"/>
                <a:gd name="connsiteX442" fmla="*/ 827906 w 1036210"/>
                <a:gd name="connsiteY442" fmla="*/ 690019 h 1335540"/>
                <a:gd name="connsiteX443" fmla="*/ 830616 w 1036210"/>
                <a:gd name="connsiteY443" fmla="*/ 682331 h 1335540"/>
                <a:gd name="connsiteX444" fmla="*/ 832987 w 1036210"/>
                <a:gd name="connsiteY444" fmla="*/ 674971 h 1335540"/>
                <a:gd name="connsiteX445" fmla="*/ 835188 w 1036210"/>
                <a:gd name="connsiteY445" fmla="*/ 667283 h 1335540"/>
                <a:gd name="connsiteX446" fmla="*/ 837221 w 1036210"/>
                <a:gd name="connsiteY446" fmla="*/ 659595 h 1335540"/>
                <a:gd name="connsiteX447" fmla="*/ 839083 w 1036210"/>
                <a:gd name="connsiteY447" fmla="*/ 651907 h 1335540"/>
                <a:gd name="connsiteX448" fmla="*/ 840608 w 1036210"/>
                <a:gd name="connsiteY448" fmla="*/ 644219 h 1335540"/>
                <a:gd name="connsiteX449" fmla="*/ 842301 w 1036210"/>
                <a:gd name="connsiteY449" fmla="*/ 636532 h 1335540"/>
                <a:gd name="connsiteX450" fmla="*/ 843487 w 1036210"/>
                <a:gd name="connsiteY450" fmla="*/ 628680 h 1335540"/>
                <a:gd name="connsiteX451" fmla="*/ 844503 w 1036210"/>
                <a:gd name="connsiteY451" fmla="*/ 620829 h 1335540"/>
                <a:gd name="connsiteX452" fmla="*/ 845349 w 1036210"/>
                <a:gd name="connsiteY452" fmla="*/ 613141 h 1335540"/>
                <a:gd name="connsiteX453" fmla="*/ 846027 w 1036210"/>
                <a:gd name="connsiteY453" fmla="*/ 605126 h 1335540"/>
                <a:gd name="connsiteX454" fmla="*/ 846535 w 1036210"/>
                <a:gd name="connsiteY454" fmla="*/ 597275 h 1335540"/>
                <a:gd name="connsiteX455" fmla="*/ 846874 w 1036210"/>
                <a:gd name="connsiteY455" fmla="*/ 589423 h 1335540"/>
                <a:gd name="connsiteX456" fmla="*/ 846874 w 1036210"/>
                <a:gd name="connsiteY456" fmla="*/ 581572 h 1335540"/>
                <a:gd name="connsiteX457" fmla="*/ 846874 w 1036210"/>
                <a:gd name="connsiteY457" fmla="*/ 573557 h 1335540"/>
                <a:gd name="connsiteX458" fmla="*/ 846535 w 1036210"/>
                <a:gd name="connsiteY458" fmla="*/ 565869 h 1335540"/>
                <a:gd name="connsiteX459" fmla="*/ 846027 w 1036210"/>
                <a:gd name="connsiteY459" fmla="*/ 558018 h 1335540"/>
                <a:gd name="connsiteX460" fmla="*/ 845349 w 1036210"/>
                <a:gd name="connsiteY460" fmla="*/ 550003 h 1335540"/>
                <a:gd name="connsiteX461" fmla="*/ 844503 w 1036210"/>
                <a:gd name="connsiteY461" fmla="*/ 542152 h 1335540"/>
                <a:gd name="connsiteX462" fmla="*/ 843487 w 1036210"/>
                <a:gd name="connsiteY462" fmla="*/ 534464 h 1335540"/>
                <a:gd name="connsiteX463" fmla="*/ 842301 w 1036210"/>
                <a:gd name="connsiteY463" fmla="*/ 526449 h 1335540"/>
                <a:gd name="connsiteX464" fmla="*/ 840608 w 1036210"/>
                <a:gd name="connsiteY464" fmla="*/ 518761 h 1335540"/>
                <a:gd name="connsiteX465" fmla="*/ 839083 w 1036210"/>
                <a:gd name="connsiteY465" fmla="*/ 511073 h 1335540"/>
                <a:gd name="connsiteX466" fmla="*/ 837221 w 1036210"/>
                <a:gd name="connsiteY466" fmla="*/ 503386 h 1335540"/>
                <a:gd name="connsiteX467" fmla="*/ 835019 w 1036210"/>
                <a:gd name="connsiteY467" fmla="*/ 495698 h 1335540"/>
                <a:gd name="connsiteX468" fmla="*/ 832817 w 1036210"/>
                <a:gd name="connsiteY468" fmla="*/ 488174 h 1335540"/>
                <a:gd name="connsiteX469" fmla="*/ 830447 w 1036210"/>
                <a:gd name="connsiteY469" fmla="*/ 480649 h 1335540"/>
                <a:gd name="connsiteX470" fmla="*/ 827737 w 1036210"/>
                <a:gd name="connsiteY470" fmla="*/ 473289 h 1335540"/>
                <a:gd name="connsiteX471" fmla="*/ 825028 w 1036210"/>
                <a:gd name="connsiteY471" fmla="*/ 465764 h 1335540"/>
                <a:gd name="connsiteX472" fmla="*/ 821979 w 1036210"/>
                <a:gd name="connsiteY472" fmla="*/ 458404 h 1335540"/>
                <a:gd name="connsiteX473" fmla="*/ 818931 w 1036210"/>
                <a:gd name="connsiteY473" fmla="*/ 451207 h 1335540"/>
                <a:gd name="connsiteX474" fmla="*/ 815375 w 1036210"/>
                <a:gd name="connsiteY474" fmla="*/ 444010 h 1335540"/>
                <a:gd name="connsiteX475" fmla="*/ 811988 w 1036210"/>
                <a:gd name="connsiteY475" fmla="*/ 436976 h 1335540"/>
                <a:gd name="connsiteX476" fmla="*/ 808093 w 1036210"/>
                <a:gd name="connsiteY476" fmla="*/ 429943 h 1335540"/>
                <a:gd name="connsiteX477" fmla="*/ 804198 w 1036210"/>
                <a:gd name="connsiteY477" fmla="*/ 422909 h 1335540"/>
                <a:gd name="connsiteX478" fmla="*/ 800303 w 1036210"/>
                <a:gd name="connsiteY478" fmla="*/ 416039 h 1335540"/>
                <a:gd name="connsiteX479" fmla="*/ 795900 w 1036210"/>
                <a:gd name="connsiteY479" fmla="*/ 409333 h 1335540"/>
                <a:gd name="connsiteX480" fmla="*/ 791497 w 1036210"/>
                <a:gd name="connsiteY480" fmla="*/ 402790 h 1335540"/>
                <a:gd name="connsiteX481" fmla="*/ 787094 w 1036210"/>
                <a:gd name="connsiteY481" fmla="*/ 396247 h 1335540"/>
                <a:gd name="connsiteX482" fmla="*/ 782352 w 1036210"/>
                <a:gd name="connsiteY482" fmla="*/ 389868 h 1335540"/>
                <a:gd name="connsiteX483" fmla="*/ 777441 w 1036210"/>
                <a:gd name="connsiteY483" fmla="*/ 383652 h 1335540"/>
                <a:gd name="connsiteX484" fmla="*/ 772360 w 1036210"/>
                <a:gd name="connsiteY484" fmla="*/ 377437 h 1335540"/>
                <a:gd name="connsiteX485" fmla="*/ 767280 w 1036210"/>
                <a:gd name="connsiteY485" fmla="*/ 371548 h 1335540"/>
                <a:gd name="connsiteX486" fmla="*/ 761860 w 1036210"/>
                <a:gd name="connsiteY486" fmla="*/ 365496 h 1335540"/>
                <a:gd name="connsiteX487" fmla="*/ 756441 w 1036210"/>
                <a:gd name="connsiteY487" fmla="*/ 359771 h 1335540"/>
                <a:gd name="connsiteX488" fmla="*/ 750684 w 1036210"/>
                <a:gd name="connsiteY488" fmla="*/ 354210 h 1335540"/>
                <a:gd name="connsiteX489" fmla="*/ 744926 w 1036210"/>
                <a:gd name="connsiteY489" fmla="*/ 348648 h 1335540"/>
                <a:gd name="connsiteX490" fmla="*/ 738999 w 1036210"/>
                <a:gd name="connsiteY490" fmla="*/ 343250 h 1335540"/>
                <a:gd name="connsiteX491" fmla="*/ 732902 w 1036210"/>
                <a:gd name="connsiteY491" fmla="*/ 338016 h 1335540"/>
                <a:gd name="connsiteX492" fmla="*/ 726805 w 1036210"/>
                <a:gd name="connsiteY492" fmla="*/ 333109 h 1335540"/>
                <a:gd name="connsiteX493" fmla="*/ 720539 w 1036210"/>
                <a:gd name="connsiteY493" fmla="*/ 328202 h 1335540"/>
                <a:gd name="connsiteX494" fmla="*/ 714104 w 1036210"/>
                <a:gd name="connsiteY494" fmla="*/ 323295 h 1335540"/>
                <a:gd name="connsiteX495" fmla="*/ 707669 w 1036210"/>
                <a:gd name="connsiteY495" fmla="*/ 318715 h 1335540"/>
                <a:gd name="connsiteX496" fmla="*/ 701064 w 1036210"/>
                <a:gd name="connsiteY496" fmla="*/ 314135 h 1335540"/>
                <a:gd name="connsiteX497" fmla="*/ 694460 w 1036210"/>
                <a:gd name="connsiteY497" fmla="*/ 310046 h 1335540"/>
                <a:gd name="connsiteX498" fmla="*/ 687517 w 1036210"/>
                <a:gd name="connsiteY498" fmla="*/ 305793 h 1335540"/>
                <a:gd name="connsiteX499" fmla="*/ 680743 w 1036210"/>
                <a:gd name="connsiteY499" fmla="*/ 301867 h 1335540"/>
                <a:gd name="connsiteX500" fmla="*/ 673630 w 1036210"/>
                <a:gd name="connsiteY500" fmla="*/ 298105 h 1335540"/>
                <a:gd name="connsiteX501" fmla="*/ 666687 w 1036210"/>
                <a:gd name="connsiteY501" fmla="*/ 294343 h 1335540"/>
                <a:gd name="connsiteX502" fmla="*/ 659235 w 1036210"/>
                <a:gd name="connsiteY502" fmla="*/ 291072 h 1335540"/>
                <a:gd name="connsiteX503" fmla="*/ 652122 w 1036210"/>
                <a:gd name="connsiteY503" fmla="*/ 287637 h 1335540"/>
                <a:gd name="connsiteX504" fmla="*/ 644671 w 1036210"/>
                <a:gd name="connsiteY504" fmla="*/ 284692 h 1335540"/>
                <a:gd name="connsiteX505" fmla="*/ 637389 w 1036210"/>
                <a:gd name="connsiteY505" fmla="*/ 281585 h 1335540"/>
                <a:gd name="connsiteX506" fmla="*/ 629938 w 1036210"/>
                <a:gd name="connsiteY506" fmla="*/ 278967 h 1335540"/>
                <a:gd name="connsiteX507" fmla="*/ 622317 w 1036210"/>
                <a:gd name="connsiteY507" fmla="*/ 276350 h 1335540"/>
                <a:gd name="connsiteX508" fmla="*/ 614697 w 1036210"/>
                <a:gd name="connsiteY508" fmla="*/ 274060 h 1335540"/>
                <a:gd name="connsiteX509" fmla="*/ 607076 w 1036210"/>
                <a:gd name="connsiteY509" fmla="*/ 271770 h 1335540"/>
                <a:gd name="connsiteX510" fmla="*/ 599455 w 1036210"/>
                <a:gd name="connsiteY510" fmla="*/ 269807 h 1335540"/>
                <a:gd name="connsiteX511" fmla="*/ 591834 w 1036210"/>
                <a:gd name="connsiteY511" fmla="*/ 268172 h 1335540"/>
                <a:gd name="connsiteX512" fmla="*/ 583875 w 1036210"/>
                <a:gd name="connsiteY512" fmla="*/ 266536 h 1335540"/>
                <a:gd name="connsiteX513" fmla="*/ 576085 w 1036210"/>
                <a:gd name="connsiteY513" fmla="*/ 265064 h 1335540"/>
                <a:gd name="connsiteX514" fmla="*/ 568295 w 1036210"/>
                <a:gd name="connsiteY514" fmla="*/ 263919 h 1335540"/>
                <a:gd name="connsiteX515" fmla="*/ 560505 w 1036210"/>
                <a:gd name="connsiteY515" fmla="*/ 262774 h 1335540"/>
                <a:gd name="connsiteX516" fmla="*/ 552546 w 1036210"/>
                <a:gd name="connsiteY516" fmla="*/ 261956 h 1335540"/>
                <a:gd name="connsiteX517" fmla="*/ 544756 w 1036210"/>
                <a:gd name="connsiteY517" fmla="*/ 261465 h 1335540"/>
                <a:gd name="connsiteX518" fmla="*/ 536965 w 1036210"/>
                <a:gd name="connsiteY518" fmla="*/ 260975 h 1335540"/>
                <a:gd name="connsiteX519" fmla="*/ 529175 w 1036210"/>
                <a:gd name="connsiteY519" fmla="*/ 260811 h 1335540"/>
                <a:gd name="connsiteX520" fmla="*/ 509791 w 1036210"/>
                <a:gd name="connsiteY520" fmla="*/ 227108 h 1335540"/>
                <a:gd name="connsiteX521" fmla="*/ 518947 w 1036210"/>
                <a:gd name="connsiteY521" fmla="*/ 227272 h 1335540"/>
                <a:gd name="connsiteX522" fmla="*/ 528272 w 1036210"/>
                <a:gd name="connsiteY522" fmla="*/ 227599 h 1335540"/>
                <a:gd name="connsiteX523" fmla="*/ 537597 w 1036210"/>
                <a:gd name="connsiteY523" fmla="*/ 228254 h 1335540"/>
                <a:gd name="connsiteX524" fmla="*/ 546583 w 1036210"/>
                <a:gd name="connsiteY524" fmla="*/ 228908 h 1335540"/>
                <a:gd name="connsiteX525" fmla="*/ 555909 w 1036210"/>
                <a:gd name="connsiteY525" fmla="*/ 229890 h 1335540"/>
                <a:gd name="connsiteX526" fmla="*/ 564725 w 1036210"/>
                <a:gd name="connsiteY526" fmla="*/ 231199 h 1335540"/>
                <a:gd name="connsiteX527" fmla="*/ 573881 w 1036210"/>
                <a:gd name="connsiteY527" fmla="*/ 232672 h 1335540"/>
                <a:gd name="connsiteX528" fmla="*/ 582697 w 1036210"/>
                <a:gd name="connsiteY528" fmla="*/ 234308 h 1335540"/>
                <a:gd name="connsiteX529" fmla="*/ 591683 w 1036210"/>
                <a:gd name="connsiteY529" fmla="*/ 236272 h 1335540"/>
                <a:gd name="connsiteX530" fmla="*/ 600330 w 1036210"/>
                <a:gd name="connsiteY530" fmla="*/ 238235 h 1335540"/>
                <a:gd name="connsiteX531" fmla="*/ 608808 w 1036210"/>
                <a:gd name="connsiteY531" fmla="*/ 240363 h 1335540"/>
                <a:gd name="connsiteX532" fmla="*/ 617455 w 1036210"/>
                <a:gd name="connsiteY532" fmla="*/ 242981 h 1335540"/>
                <a:gd name="connsiteX533" fmla="*/ 625932 w 1036210"/>
                <a:gd name="connsiteY533" fmla="*/ 245599 h 1335540"/>
                <a:gd name="connsiteX534" fmla="*/ 634240 w 1036210"/>
                <a:gd name="connsiteY534" fmla="*/ 248545 h 1335540"/>
                <a:gd name="connsiteX535" fmla="*/ 642718 w 1036210"/>
                <a:gd name="connsiteY535" fmla="*/ 251490 h 1335540"/>
                <a:gd name="connsiteX536" fmla="*/ 650856 w 1036210"/>
                <a:gd name="connsiteY536" fmla="*/ 254763 h 1335540"/>
                <a:gd name="connsiteX537" fmla="*/ 658825 w 1036210"/>
                <a:gd name="connsiteY537" fmla="*/ 258036 h 1335540"/>
                <a:gd name="connsiteX538" fmla="*/ 666964 w 1036210"/>
                <a:gd name="connsiteY538" fmla="*/ 261799 h 1335540"/>
                <a:gd name="connsiteX539" fmla="*/ 674763 w 1036210"/>
                <a:gd name="connsiteY539" fmla="*/ 265400 h 1335540"/>
                <a:gd name="connsiteX540" fmla="*/ 682393 w 1036210"/>
                <a:gd name="connsiteY540" fmla="*/ 269491 h 1335540"/>
                <a:gd name="connsiteX541" fmla="*/ 690022 w 1036210"/>
                <a:gd name="connsiteY541" fmla="*/ 273581 h 1335540"/>
                <a:gd name="connsiteX542" fmla="*/ 697652 w 1036210"/>
                <a:gd name="connsiteY542" fmla="*/ 277836 h 1335540"/>
                <a:gd name="connsiteX543" fmla="*/ 705112 w 1036210"/>
                <a:gd name="connsiteY543" fmla="*/ 282254 h 1335540"/>
                <a:gd name="connsiteX544" fmla="*/ 712403 w 1036210"/>
                <a:gd name="connsiteY544" fmla="*/ 287000 h 1335540"/>
                <a:gd name="connsiteX545" fmla="*/ 719524 w 1036210"/>
                <a:gd name="connsiteY545" fmla="*/ 291745 h 1335540"/>
                <a:gd name="connsiteX546" fmla="*/ 726645 w 1036210"/>
                <a:gd name="connsiteY546" fmla="*/ 296818 h 1335540"/>
                <a:gd name="connsiteX547" fmla="*/ 733427 w 1036210"/>
                <a:gd name="connsiteY547" fmla="*/ 301727 h 1335540"/>
                <a:gd name="connsiteX548" fmla="*/ 740209 w 1036210"/>
                <a:gd name="connsiteY548" fmla="*/ 307127 h 1335540"/>
                <a:gd name="connsiteX549" fmla="*/ 746821 w 1036210"/>
                <a:gd name="connsiteY549" fmla="*/ 312528 h 1335540"/>
                <a:gd name="connsiteX550" fmla="*/ 753434 w 1036210"/>
                <a:gd name="connsiteY550" fmla="*/ 318091 h 1335540"/>
                <a:gd name="connsiteX551" fmla="*/ 759707 w 1036210"/>
                <a:gd name="connsiteY551" fmla="*/ 323818 h 1335540"/>
                <a:gd name="connsiteX552" fmla="*/ 765981 w 1036210"/>
                <a:gd name="connsiteY552" fmla="*/ 329710 h 1335540"/>
                <a:gd name="connsiteX553" fmla="*/ 772084 w 1036210"/>
                <a:gd name="connsiteY553" fmla="*/ 335764 h 1335540"/>
                <a:gd name="connsiteX554" fmla="*/ 778018 w 1036210"/>
                <a:gd name="connsiteY554" fmla="*/ 341818 h 1335540"/>
                <a:gd name="connsiteX555" fmla="*/ 783783 w 1036210"/>
                <a:gd name="connsiteY555" fmla="*/ 348200 h 1335540"/>
                <a:gd name="connsiteX556" fmla="*/ 789379 w 1036210"/>
                <a:gd name="connsiteY556" fmla="*/ 354582 h 1335540"/>
                <a:gd name="connsiteX557" fmla="*/ 794974 w 1036210"/>
                <a:gd name="connsiteY557" fmla="*/ 361128 h 1335540"/>
                <a:gd name="connsiteX558" fmla="*/ 800230 w 1036210"/>
                <a:gd name="connsiteY558" fmla="*/ 367673 h 1335540"/>
                <a:gd name="connsiteX559" fmla="*/ 805485 w 1036210"/>
                <a:gd name="connsiteY559" fmla="*/ 374546 h 1335540"/>
                <a:gd name="connsiteX560" fmla="*/ 810233 w 1036210"/>
                <a:gd name="connsiteY560" fmla="*/ 381583 h 1335540"/>
                <a:gd name="connsiteX561" fmla="*/ 815150 w 1036210"/>
                <a:gd name="connsiteY561" fmla="*/ 388619 h 1335540"/>
                <a:gd name="connsiteX562" fmla="*/ 819728 w 1036210"/>
                <a:gd name="connsiteY562" fmla="*/ 395655 h 1335540"/>
                <a:gd name="connsiteX563" fmla="*/ 824306 w 1036210"/>
                <a:gd name="connsiteY563" fmla="*/ 403020 h 1335540"/>
                <a:gd name="connsiteX564" fmla="*/ 828375 w 1036210"/>
                <a:gd name="connsiteY564" fmla="*/ 410383 h 1335540"/>
                <a:gd name="connsiteX565" fmla="*/ 832614 w 1036210"/>
                <a:gd name="connsiteY565" fmla="*/ 417911 h 1335540"/>
                <a:gd name="connsiteX566" fmla="*/ 836513 w 1036210"/>
                <a:gd name="connsiteY566" fmla="*/ 425438 h 1335540"/>
                <a:gd name="connsiteX567" fmla="*/ 840244 w 1036210"/>
                <a:gd name="connsiteY567" fmla="*/ 433129 h 1335540"/>
                <a:gd name="connsiteX568" fmla="*/ 843804 w 1036210"/>
                <a:gd name="connsiteY568" fmla="*/ 440820 h 1335540"/>
                <a:gd name="connsiteX569" fmla="*/ 847026 w 1036210"/>
                <a:gd name="connsiteY569" fmla="*/ 448838 h 1335540"/>
                <a:gd name="connsiteX570" fmla="*/ 850247 w 1036210"/>
                <a:gd name="connsiteY570" fmla="*/ 456857 h 1335540"/>
                <a:gd name="connsiteX571" fmla="*/ 853129 w 1036210"/>
                <a:gd name="connsiteY571" fmla="*/ 464875 h 1335540"/>
                <a:gd name="connsiteX572" fmla="*/ 856012 w 1036210"/>
                <a:gd name="connsiteY572" fmla="*/ 473220 h 1335540"/>
                <a:gd name="connsiteX573" fmla="*/ 858555 w 1036210"/>
                <a:gd name="connsiteY573" fmla="*/ 481402 h 1335540"/>
                <a:gd name="connsiteX574" fmla="*/ 860759 w 1036210"/>
                <a:gd name="connsiteY574" fmla="*/ 489584 h 1335540"/>
                <a:gd name="connsiteX575" fmla="*/ 862963 w 1036210"/>
                <a:gd name="connsiteY575" fmla="*/ 498093 h 1335540"/>
                <a:gd name="connsiteX576" fmla="*/ 864828 w 1036210"/>
                <a:gd name="connsiteY576" fmla="*/ 506603 h 1335540"/>
                <a:gd name="connsiteX577" fmla="*/ 866524 w 1036210"/>
                <a:gd name="connsiteY577" fmla="*/ 515275 h 1335540"/>
                <a:gd name="connsiteX578" fmla="*/ 868219 w 1036210"/>
                <a:gd name="connsiteY578" fmla="*/ 523948 h 1335540"/>
                <a:gd name="connsiteX579" fmla="*/ 869406 w 1036210"/>
                <a:gd name="connsiteY579" fmla="*/ 532457 h 1335540"/>
                <a:gd name="connsiteX580" fmla="*/ 870423 w 1036210"/>
                <a:gd name="connsiteY580" fmla="*/ 541457 h 1335540"/>
                <a:gd name="connsiteX581" fmla="*/ 871101 w 1036210"/>
                <a:gd name="connsiteY581" fmla="*/ 550130 h 1335540"/>
                <a:gd name="connsiteX582" fmla="*/ 871780 w 1036210"/>
                <a:gd name="connsiteY582" fmla="*/ 559130 h 1335540"/>
                <a:gd name="connsiteX583" fmla="*/ 872118 w 1036210"/>
                <a:gd name="connsiteY583" fmla="*/ 568130 h 1335540"/>
                <a:gd name="connsiteX584" fmla="*/ 872288 w 1036210"/>
                <a:gd name="connsiteY584" fmla="*/ 577131 h 1335540"/>
                <a:gd name="connsiteX585" fmla="*/ 872118 w 1036210"/>
                <a:gd name="connsiteY585" fmla="*/ 583349 h 1335540"/>
                <a:gd name="connsiteX586" fmla="*/ 871949 w 1036210"/>
                <a:gd name="connsiteY586" fmla="*/ 589567 h 1335540"/>
                <a:gd name="connsiteX587" fmla="*/ 871780 w 1036210"/>
                <a:gd name="connsiteY587" fmla="*/ 595622 h 1335540"/>
                <a:gd name="connsiteX588" fmla="*/ 871271 w 1036210"/>
                <a:gd name="connsiteY588" fmla="*/ 601676 h 1335540"/>
                <a:gd name="connsiteX589" fmla="*/ 870932 w 1036210"/>
                <a:gd name="connsiteY589" fmla="*/ 607895 h 1335540"/>
                <a:gd name="connsiteX590" fmla="*/ 870254 w 1036210"/>
                <a:gd name="connsiteY590" fmla="*/ 613949 h 1335540"/>
                <a:gd name="connsiteX591" fmla="*/ 869576 w 1036210"/>
                <a:gd name="connsiteY591" fmla="*/ 619840 h 1335540"/>
                <a:gd name="connsiteX592" fmla="*/ 868897 w 1036210"/>
                <a:gd name="connsiteY592" fmla="*/ 625895 h 1335540"/>
                <a:gd name="connsiteX593" fmla="*/ 867880 w 1036210"/>
                <a:gd name="connsiteY593" fmla="*/ 631786 h 1335540"/>
                <a:gd name="connsiteX594" fmla="*/ 866693 w 1036210"/>
                <a:gd name="connsiteY594" fmla="*/ 637677 h 1335540"/>
                <a:gd name="connsiteX595" fmla="*/ 865676 w 1036210"/>
                <a:gd name="connsiteY595" fmla="*/ 643567 h 1335540"/>
                <a:gd name="connsiteX596" fmla="*/ 864489 w 1036210"/>
                <a:gd name="connsiteY596" fmla="*/ 649459 h 1335540"/>
                <a:gd name="connsiteX597" fmla="*/ 863302 w 1036210"/>
                <a:gd name="connsiteY597" fmla="*/ 655350 h 1335540"/>
                <a:gd name="connsiteX598" fmla="*/ 861776 w 1036210"/>
                <a:gd name="connsiteY598" fmla="*/ 661077 h 1335540"/>
                <a:gd name="connsiteX599" fmla="*/ 860250 w 1036210"/>
                <a:gd name="connsiteY599" fmla="*/ 666804 h 1335540"/>
                <a:gd name="connsiteX600" fmla="*/ 858555 w 1036210"/>
                <a:gd name="connsiteY600" fmla="*/ 672532 h 1335540"/>
                <a:gd name="connsiteX601" fmla="*/ 855164 w 1036210"/>
                <a:gd name="connsiteY601" fmla="*/ 683659 h 1335540"/>
                <a:gd name="connsiteX602" fmla="*/ 851264 w 1036210"/>
                <a:gd name="connsiteY602" fmla="*/ 694786 h 1335540"/>
                <a:gd name="connsiteX603" fmla="*/ 846856 w 1036210"/>
                <a:gd name="connsiteY603" fmla="*/ 705750 h 1335540"/>
                <a:gd name="connsiteX604" fmla="*/ 842448 w 1036210"/>
                <a:gd name="connsiteY604" fmla="*/ 716550 h 1335540"/>
                <a:gd name="connsiteX605" fmla="*/ 837361 w 1036210"/>
                <a:gd name="connsiteY605" fmla="*/ 727187 h 1335540"/>
                <a:gd name="connsiteX606" fmla="*/ 831935 w 1036210"/>
                <a:gd name="connsiteY606" fmla="*/ 737496 h 1335540"/>
                <a:gd name="connsiteX607" fmla="*/ 826340 w 1036210"/>
                <a:gd name="connsiteY607" fmla="*/ 747805 h 1335540"/>
                <a:gd name="connsiteX608" fmla="*/ 820236 w 1036210"/>
                <a:gd name="connsiteY608" fmla="*/ 757787 h 1335540"/>
                <a:gd name="connsiteX609" fmla="*/ 820236 w 1036210"/>
                <a:gd name="connsiteY609" fmla="*/ 757951 h 1335540"/>
                <a:gd name="connsiteX610" fmla="*/ 820067 w 1036210"/>
                <a:gd name="connsiteY610" fmla="*/ 758114 h 1335540"/>
                <a:gd name="connsiteX611" fmla="*/ 820067 w 1036210"/>
                <a:gd name="connsiteY611" fmla="*/ 758278 h 1335540"/>
                <a:gd name="connsiteX612" fmla="*/ 819897 w 1036210"/>
                <a:gd name="connsiteY612" fmla="*/ 758606 h 1335540"/>
                <a:gd name="connsiteX613" fmla="*/ 815828 w 1036210"/>
                <a:gd name="connsiteY613" fmla="*/ 765642 h 1335540"/>
                <a:gd name="connsiteX614" fmla="*/ 811929 w 1036210"/>
                <a:gd name="connsiteY614" fmla="*/ 772678 h 1335540"/>
                <a:gd name="connsiteX615" fmla="*/ 807520 w 1036210"/>
                <a:gd name="connsiteY615" fmla="*/ 779387 h 1335540"/>
                <a:gd name="connsiteX616" fmla="*/ 803112 w 1036210"/>
                <a:gd name="connsiteY616" fmla="*/ 785933 h 1335540"/>
                <a:gd name="connsiteX617" fmla="*/ 798534 w 1036210"/>
                <a:gd name="connsiteY617" fmla="*/ 792478 h 1335540"/>
                <a:gd name="connsiteX618" fmla="*/ 793956 w 1036210"/>
                <a:gd name="connsiteY618" fmla="*/ 798860 h 1335540"/>
                <a:gd name="connsiteX619" fmla="*/ 784292 w 1036210"/>
                <a:gd name="connsiteY619" fmla="*/ 811624 h 1335540"/>
                <a:gd name="connsiteX620" fmla="*/ 774628 w 1036210"/>
                <a:gd name="connsiteY620" fmla="*/ 824224 h 1335540"/>
                <a:gd name="connsiteX621" fmla="*/ 764624 w 1036210"/>
                <a:gd name="connsiteY621" fmla="*/ 837152 h 1335540"/>
                <a:gd name="connsiteX622" fmla="*/ 759707 w 1036210"/>
                <a:gd name="connsiteY622" fmla="*/ 843697 h 1335540"/>
                <a:gd name="connsiteX623" fmla="*/ 755130 w 1036210"/>
                <a:gd name="connsiteY623" fmla="*/ 850570 h 1335540"/>
                <a:gd name="connsiteX624" fmla="*/ 750382 w 1036210"/>
                <a:gd name="connsiteY624" fmla="*/ 857443 h 1335540"/>
                <a:gd name="connsiteX625" fmla="*/ 745634 w 1036210"/>
                <a:gd name="connsiteY625" fmla="*/ 864480 h 1335540"/>
                <a:gd name="connsiteX626" fmla="*/ 741057 w 1036210"/>
                <a:gd name="connsiteY626" fmla="*/ 872007 h 1335540"/>
                <a:gd name="connsiteX627" fmla="*/ 736818 w 1036210"/>
                <a:gd name="connsiteY627" fmla="*/ 879698 h 1335540"/>
                <a:gd name="connsiteX628" fmla="*/ 732579 w 1036210"/>
                <a:gd name="connsiteY628" fmla="*/ 887552 h 1335540"/>
                <a:gd name="connsiteX629" fmla="*/ 728340 w 1036210"/>
                <a:gd name="connsiteY629" fmla="*/ 895734 h 1335540"/>
                <a:gd name="connsiteX630" fmla="*/ 724611 w 1036210"/>
                <a:gd name="connsiteY630" fmla="*/ 904407 h 1335540"/>
                <a:gd name="connsiteX631" fmla="*/ 720880 w 1036210"/>
                <a:gd name="connsiteY631" fmla="*/ 913407 h 1335540"/>
                <a:gd name="connsiteX632" fmla="*/ 717489 w 1036210"/>
                <a:gd name="connsiteY632" fmla="*/ 922898 h 1335540"/>
                <a:gd name="connsiteX633" fmla="*/ 714268 w 1036210"/>
                <a:gd name="connsiteY633" fmla="*/ 932717 h 1335540"/>
                <a:gd name="connsiteX634" fmla="*/ 711555 w 1036210"/>
                <a:gd name="connsiteY634" fmla="*/ 943026 h 1335540"/>
                <a:gd name="connsiteX635" fmla="*/ 710029 w 1036210"/>
                <a:gd name="connsiteY635" fmla="*/ 948426 h 1335540"/>
                <a:gd name="connsiteX636" fmla="*/ 708842 w 1036210"/>
                <a:gd name="connsiteY636" fmla="*/ 953826 h 1335540"/>
                <a:gd name="connsiteX637" fmla="*/ 707655 w 1036210"/>
                <a:gd name="connsiteY637" fmla="*/ 959390 h 1335540"/>
                <a:gd name="connsiteX638" fmla="*/ 706638 w 1036210"/>
                <a:gd name="connsiteY638" fmla="*/ 965281 h 1335540"/>
                <a:gd name="connsiteX639" fmla="*/ 705621 w 1036210"/>
                <a:gd name="connsiteY639" fmla="*/ 971171 h 1335540"/>
                <a:gd name="connsiteX640" fmla="*/ 704603 w 1036210"/>
                <a:gd name="connsiteY640" fmla="*/ 977226 h 1335540"/>
                <a:gd name="connsiteX641" fmla="*/ 703586 w 1036210"/>
                <a:gd name="connsiteY641" fmla="*/ 983281 h 1335540"/>
                <a:gd name="connsiteX642" fmla="*/ 702908 w 1036210"/>
                <a:gd name="connsiteY642" fmla="*/ 989663 h 1335540"/>
                <a:gd name="connsiteX643" fmla="*/ 702230 w 1036210"/>
                <a:gd name="connsiteY643" fmla="*/ 996208 h 1335540"/>
                <a:gd name="connsiteX644" fmla="*/ 701721 w 1036210"/>
                <a:gd name="connsiteY644" fmla="*/ 1002754 h 1335540"/>
                <a:gd name="connsiteX645" fmla="*/ 701382 w 1036210"/>
                <a:gd name="connsiteY645" fmla="*/ 1009626 h 1335540"/>
                <a:gd name="connsiteX646" fmla="*/ 700873 w 1036210"/>
                <a:gd name="connsiteY646" fmla="*/ 1016499 h 1335540"/>
                <a:gd name="connsiteX647" fmla="*/ 700704 w 1036210"/>
                <a:gd name="connsiteY647" fmla="*/ 1023863 h 1335540"/>
                <a:gd name="connsiteX648" fmla="*/ 700534 w 1036210"/>
                <a:gd name="connsiteY648" fmla="*/ 1031063 h 1335540"/>
                <a:gd name="connsiteX649" fmla="*/ 700365 w 1036210"/>
                <a:gd name="connsiteY649" fmla="*/ 1033845 h 1335540"/>
                <a:gd name="connsiteX650" fmla="*/ 699856 w 1036210"/>
                <a:gd name="connsiteY650" fmla="*/ 1036791 h 1335540"/>
                <a:gd name="connsiteX651" fmla="*/ 699178 w 1036210"/>
                <a:gd name="connsiteY651" fmla="*/ 1039572 h 1335540"/>
                <a:gd name="connsiteX652" fmla="*/ 698161 w 1036210"/>
                <a:gd name="connsiteY652" fmla="*/ 1042354 h 1335540"/>
                <a:gd name="connsiteX653" fmla="*/ 696804 w 1036210"/>
                <a:gd name="connsiteY653" fmla="*/ 1044645 h 1335540"/>
                <a:gd name="connsiteX654" fmla="*/ 695278 w 1036210"/>
                <a:gd name="connsiteY654" fmla="*/ 1047100 h 1335540"/>
                <a:gd name="connsiteX655" fmla="*/ 693583 w 1036210"/>
                <a:gd name="connsiteY655" fmla="*/ 1049391 h 1335540"/>
                <a:gd name="connsiteX656" fmla="*/ 691548 w 1036210"/>
                <a:gd name="connsiteY656" fmla="*/ 1051354 h 1335540"/>
                <a:gd name="connsiteX657" fmla="*/ 689514 w 1036210"/>
                <a:gd name="connsiteY657" fmla="*/ 1053154 h 1335540"/>
                <a:gd name="connsiteX658" fmla="*/ 687310 w 1036210"/>
                <a:gd name="connsiteY658" fmla="*/ 1054954 h 1335540"/>
                <a:gd name="connsiteX659" fmla="*/ 684766 w 1036210"/>
                <a:gd name="connsiteY659" fmla="*/ 1056264 h 1335540"/>
                <a:gd name="connsiteX660" fmla="*/ 682223 w 1036210"/>
                <a:gd name="connsiteY660" fmla="*/ 1057573 h 1335540"/>
                <a:gd name="connsiteX661" fmla="*/ 679510 w 1036210"/>
                <a:gd name="connsiteY661" fmla="*/ 1058391 h 1335540"/>
                <a:gd name="connsiteX662" fmla="*/ 676628 w 1036210"/>
                <a:gd name="connsiteY662" fmla="*/ 1059209 h 1335540"/>
                <a:gd name="connsiteX663" fmla="*/ 673746 w 1036210"/>
                <a:gd name="connsiteY663" fmla="*/ 1059700 h 1335540"/>
                <a:gd name="connsiteX664" fmla="*/ 670524 w 1036210"/>
                <a:gd name="connsiteY664" fmla="*/ 1059864 h 1335540"/>
                <a:gd name="connsiteX665" fmla="*/ 509791 w 1036210"/>
                <a:gd name="connsiteY665" fmla="*/ 1059864 h 1335540"/>
                <a:gd name="connsiteX666" fmla="*/ 348718 w 1036210"/>
                <a:gd name="connsiteY666" fmla="*/ 1059864 h 1335540"/>
                <a:gd name="connsiteX667" fmla="*/ 345497 w 1036210"/>
                <a:gd name="connsiteY667" fmla="*/ 1059700 h 1335540"/>
                <a:gd name="connsiteX668" fmla="*/ 342615 w 1036210"/>
                <a:gd name="connsiteY668" fmla="*/ 1059209 h 1335540"/>
                <a:gd name="connsiteX669" fmla="*/ 339733 w 1036210"/>
                <a:gd name="connsiteY669" fmla="*/ 1058391 h 1335540"/>
                <a:gd name="connsiteX670" fmla="*/ 337020 w 1036210"/>
                <a:gd name="connsiteY670" fmla="*/ 1057573 h 1335540"/>
                <a:gd name="connsiteX671" fmla="*/ 334477 w 1036210"/>
                <a:gd name="connsiteY671" fmla="*/ 1056264 h 1335540"/>
                <a:gd name="connsiteX672" fmla="*/ 331933 w 1036210"/>
                <a:gd name="connsiteY672" fmla="*/ 1054954 h 1335540"/>
                <a:gd name="connsiteX673" fmla="*/ 329729 w 1036210"/>
                <a:gd name="connsiteY673" fmla="*/ 1053154 h 1335540"/>
                <a:gd name="connsiteX674" fmla="*/ 327525 w 1036210"/>
                <a:gd name="connsiteY674" fmla="*/ 1051354 h 1335540"/>
                <a:gd name="connsiteX675" fmla="*/ 325660 w 1036210"/>
                <a:gd name="connsiteY675" fmla="*/ 1049391 h 1335540"/>
                <a:gd name="connsiteX676" fmla="*/ 323965 w 1036210"/>
                <a:gd name="connsiteY676" fmla="*/ 1047100 h 1335540"/>
                <a:gd name="connsiteX677" fmla="*/ 322438 w 1036210"/>
                <a:gd name="connsiteY677" fmla="*/ 1044809 h 1335540"/>
                <a:gd name="connsiteX678" fmla="*/ 321082 w 1036210"/>
                <a:gd name="connsiteY678" fmla="*/ 1042354 h 1335540"/>
                <a:gd name="connsiteX679" fmla="*/ 320065 w 1036210"/>
                <a:gd name="connsiteY679" fmla="*/ 1039572 h 1335540"/>
                <a:gd name="connsiteX680" fmla="*/ 319386 w 1036210"/>
                <a:gd name="connsiteY680" fmla="*/ 1036954 h 1335540"/>
                <a:gd name="connsiteX681" fmla="*/ 318878 w 1036210"/>
                <a:gd name="connsiteY681" fmla="*/ 1034009 h 1335540"/>
                <a:gd name="connsiteX682" fmla="*/ 318708 w 1036210"/>
                <a:gd name="connsiteY682" fmla="*/ 1031063 h 1335540"/>
                <a:gd name="connsiteX683" fmla="*/ 318539 w 1036210"/>
                <a:gd name="connsiteY683" fmla="*/ 1023863 h 1335540"/>
                <a:gd name="connsiteX684" fmla="*/ 318369 w 1036210"/>
                <a:gd name="connsiteY684" fmla="*/ 1016499 h 1335540"/>
                <a:gd name="connsiteX685" fmla="*/ 318030 w 1036210"/>
                <a:gd name="connsiteY685" fmla="*/ 1009626 h 1335540"/>
                <a:gd name="connsiteX686" fmla="*/ 317521 w 1036210"/>
                <a:gd name="connsiteY686" fmla="*/ 1002754 h 1335540"/>
                <a:gd name="connsiteX687" fmla="*/ 317013 w 1036210"/>
                <a:gd name="connsiteY687" fmla="*/ 996208 h 1335540"/>
                <a:gd name="connsiteX688" fmla="*/ 316335 w 1036210"/>
                <a:gd name="connsiteY688" fmla="*/ 989663 h 1335540"/>
                <a:gd name="connsiteX689" fmla="*/ 315656 w 1036210"/>
                <a:gd name="connsiteY689" fmla="*/ 983281 h 1335540"/>
                <a:gd name="connsiteX690" fmla="*/ 314639 w 1036210"/>
                <a:gd name="connsiteY690" fmla="*/ 977226 h 1335540"/>
                <a:gd name="connsiteX691" fmla="*/ 313622 w 1036210"/>
                <a:gd name="connsiteY691" fmla="*/ 971171 h 1335540"/>
                <a:gd name="connsiteX692" fmla="*/ 312774 w 1036210"/>
                <a:gd name="connsiteY692" fmla="*/ 965281 h 1335540"/>
                <a:gd name="connsiteX693" fmla="*/ 311587 w 1036210"/>
                <a:gd name="connsiteY693" fmla="*/ 959553 h 1335540"/>
                <a:gd name="connsiteX694" fmla="*/ 310400 w 1036210"/>
                <a:gd name="connsiteY694" fmla="*/ 953826 h 1335540"/>
                <a:gd name="connsiteX695" fmla="*/ 309214 w 1036210"/>
                <a:gd name="connsiteY695" fmla="*/ 948426 h 1335540"/>
                <a:gd name="connsiteX696" fmla="*/ 307857 w 1036210"/>
                <a:gd name="connsiteY696" fmla="*/ 943026 h 1335540"/>
                <a:gd name="connsiteX697" fmla="*/ 304975 w 1036210"/>
                <a:gd name="connsiteY697" fmla="*/ 932717 h 1335540"/>
                <a:gd name="connsiteX698" fmla="*/ 301753 w 1036210"/>
                <a:gd name="connsiteY698" fmla="*/ 922898 h 1335540"/>
                <a:gd name="connsiteX699" fmla="*/ 298363 w 1036210"/>
                <a:gd name="connsiteY699" fmla="*/ 913407 h 1335540"/>
                <a:gd name="connsiteX700" fmla="*/ 294632 w 1036210"/>
                <a:gd name="connsiteY700" fmla="*/ 904407 h 1335540"/>
                <a:gd name="connsiteX701" fmla="*/ 290902 w 1036210"/>
                <a:gd name="connsiteY701" fmla="*/ 895734 h 1335540"/>
                <a:gd name="connsiteX702" fmla="*/ 286833 w 1036210"/>
                <a:gd name="connsiteY702" fmla="*/ 887552 h 1335540"/>
                <a:gd name="connsiteX703" fmla="*/ 282425 w 1036210"/>
                <a:gd name="connsiteY703" fmla="*/ 879698 h 1335540"/>
                <a:gd name="connsiteX704" fmla="*/ 278186 w 1036210"/>
                <a:gd name="connsiteY704" fmla="*/ 872007 h 1335540"/>
                <a:gd name="connsiteX705" fmla="*/ 273608 w 1036210"/>
                <a:gd name="connsiteY705" fmla="*/ 864480 h 1335540"/>
                <a:gd name="connsiteX706" fmla="*/ 268861 w 1036210"/>
                <a:gd name="connsiteY706" fmla="*/ 857443 h 1335540"/>
                <a:gd name="connsiteX707" fmla="*/ 264114 w 1036210"/>
                <a:gd name="connsiteY707" fmla="*/ 850570 h 1335540"/>
                <a:gd name="connsiteX708" fmla="*/ 259535 w 1036210"/>
                <a:gd name="connsiteY708" fmla="*/ 843697 h 1335540"/>
                <a:gd name="connsiteX709" fmla="*/ 254618 w 1036210"/>
                <a:gd name="connsiteY709" fmla="*/ 837152 h 1335540"/>
                <a:gd name="connsiteX710" fmla="*/ 244785 w 1036210"/>
                <a:gd name="connsiteY710" fmla="*/ 824224 h 1335540"/>
                <a:gd name="connsiteX711" fmla="*/ 234951 w 1036210"/>
                <a:gd name="connsiteY711" fmla="*/ 811624 h 1335540"/>
                <a:gd name="connsiteX712" fmla="*/ 225286 w 1036210"/>
                <a:gd name="connsiteY712" fmla="*/ 798860 h 1335540"/>
                <a:gd name="connsiteX713" fmla="*/ 220709 w 1036210"/>
                <a:gd name="connsiteY713" fmla="*/ 792478 h 1335540"/>
                <a:gd name="connsiteX714" fmla="*/ 216131 w 1036210"/>
                <a:gd name="connsiteY714" fmla="*/ 785933 h 1335540"/>
                <a:gd name="connsiteX715" fmla="*/ 211722 w 1036210"/>
                <a:gd name="connsiteY715" fmla="*/ 779387 h 1335540"/>
                <a:gd name="connsiteX716" fmla="*/ 207314 w 1036210"/>
                <a:gd name="connsiteY716" fmla="*/ 772678 h 1335540"/>
                <a:gd name="connsiteX717" fmla="*/ 203415 w 1036210"/>
                <a:gd name="connsiteY717" fmla="*/ 765642 h 1335540"/>
                <a:gd name="connsiteX718" fmla="*/ 199346 w 1036210"/>
                <a:gd name="connsiteY718" fmla="*/ 758606 h 1335540"/>
                <a:gd name="connsiteX719" fmla="*/ 199176 w 1036210"/>
                <a:gd name="connsiteY719" fmla="*/ 758278 h 1335540"/>
                <a:gd name="connsiteX720" fmla="*/ 199006 w 1036210"/>
                <a:gd name="connsiteY720" fmla="*/ 758114 h 1335540"/>
                <a:gd name="connsiteX721" fmla="*/ 199176 w 1036210"/>
                <a:gd name="connsiteY721" fmla="*/ 758114 h 1335540"/>
                <a:gd name="connsiteX722" fmla="*/ 199176 w 1036210"/>
                <a:gd name="connsiteY722" fmla="*/ 757951 h 1335540"/>
                <a:gd name="connsiteX723" fmla="*/ 199006 w 1036210"/>
                <a:gd name="connsiteY723" fmla="*/ 757787 h 1335540"/>
                <a:gd name="connsiteX724" fmla="*/ 192902 w 1036210"/>
                <a:gd name="connsiteY724" fmla="*/ 747805 h 1335540"/>
                <a:gd name="connsiteX725" fmla="*/ 187307 w 1036210"/>
                <a:gd name="connsiteY725" fmla="*/ 737496 h 1335540"/>
                <a:gd name="connsiteX726" fmla="*/ 181882 w 1036210"/>
                <a:gd name="connsiteY726" fmla="*/ 727187 h 1335540"/>
                <a:gd name="connsiteX727" fmla="*/ 176796 w 1036210"/>
                <a:gd name="connsiteY727" fmla="*/ 716550 h 1335540"/>
                <a:gd name="connsiteX728" fmla="*/ 172387 w 1036210"/>
                <a:gd name="connsiteY728" fmla="*/ 705750 h 1335540"/>
                <a:gd name="connsiteX729" fmla="*/ 167979 w 1036210"/>
                <a:gd name="connsiteY729" fmla="*/ 694786 h 1335540"/>
                <a:gd name="connsiteX730" fmla="*/ 164079 w 1036210"/>
                <a:gd name="connsiteY730" fmla="*/ 683659 h 1335540"/>
                <a:gd name="connsiteX731" fmla="*/ 160688 w 1036210"/>
                <a:gd name="connsiteY731" fmla="*/ 672532 h 1335540"/>
                <a:gd name="connsiteX732" fmla="*/ 158993 w 1036210"/>
                <a:gd name="connsiteY732" fmla="*/ 666804 h 1335540"/>
                <a:gd name="connsiteX733" fmla="*/ 157467 w 1036210"/>
                <a:gd name="connsiteY733" fmla="*/ 661077 h 1335540"/>
                <a:gd name="connsiteX734" fmla="*/ 156110 w 1036210"/>
                <a:gd name="connsiteY734" fmla="*/ 655350 h 1335540"/>
                <a:gd name="connsiteX735" fmla="*/ 154754 w 1036210"/>
                <a:gd name="connsiteY735" fmla="*/ 649459 h 1335540"/>
                <a:gd name="connsiteX736" fmla="*/ 153567 w 1036210"/>
                <a:gd name="connsiteY736" fmla="*/ 643567 h 1335540"/>
                <a:gd name="connsiteX737" fmla="*/ 152550 w 1036210"/>
                <a:gd name="connsiteY737" fmla="*/ 637677 h 1335540"/>
                <a:gd name="connsiteX738" fmla="*/ 151363 w 1036210"/>
                <a:gd name="connsiteY738" fmla="*/ 631786 h 1335540"/>
                <a:gd name="connsiteX739" fmla="*/ 150515 w 1036210"/>
                <a:gd name="connsiteY739" fmla="*/ 625895 h 1335540"/>
                <a:gd name="connsiteX740" fmla="*/ 149667 w 1036210"/>
                <a:gd name="connsiteY740" fmla="*/ 619840 h 1335540"/>
                <a:gd name="connsiteX741" fmla="*/ 148989 w 1036210"/>
                <a:gd name="connsiteY741" fmla="*/ 613949 h 1335540"/>
                <a:gd name="connsiteX742" fmla="*/ 148311 w 1036210"/>
                <a:gd name="connsiteY742" fmla="*/ 607895 h 1335540"/>
                <a:gd name="connsiteX743" fmla="*/ 147972 w 1036210"/>
                <a:gd name="connsiteY743" fmla="*/ 601676 h 1335540"/>
                <a:gd name="connsiteX744" fmla="*/ 147463 w 1036210"/>
                <a:gd name="connsiteY744" fmla="*/ 595622 h 1335540"/>
                <a:gd name="connsiteX745" fmla="*/ 147294 w 1036210"/>
                <a:gd name="connsiteY745" fmla="*/ 589567 h 1335540"/>
                <a:gd name="connsiteX746" fmla="*/ 147124 w 1036210"/>
                <a:gd name="connsiteY746" fmla="*/ 583349 h 1335540"/>
                <a:gd name="connsiteX747" fmla="*/ 147124 w 1036210"/>
                <a:gd name="connsiteY747" fmla="*/ 577131 h 1335540"/>
                <a:gd name="connsiteX748" fmla="*/ 147124 w 1036210"/>
                <a:gd name="connsiteY748" fmla="*/ 568130 h 1335540"/>
                <a:gd name="connsiteX749" fmla="*/ 147463 w 1036210"/>
                <a:gd name="connsiteY749" fmla="*/ 559130 h 1335540"/>
                <a:gd name="connsiteX750" fmla="*/ 148141 w 1036210"/>
                <a:gd name="connsiteY750" fmla="*/ 550130 h 1335540"/>
                <a:gd name="connsiteX751" fmla="*/ 148819 w 1036210"/>
                <a:gd name="connsiteY751" fmla="*/ 541457 h 1335540"/>
                <a:gd name="connsiteX752" fmla="*/ 149837 w 1036210"/>
                <a:gd name="connsiteY752" fmla="*/ 532457 h 1335540"/>
                <a:gd name="connsiteX753" fmla="*/ 151193 w 1036210"/>
                <a:gd name="connsiteY753" fmla="*/ 523948 h 1335540"/>
                <a:gd name="connsiteX754" fmla="*/ 152719 w 1036210"/>
                <a:gd name="connsiteY754" fmla="*/ 515275 h 1335540"/>
                <a:gd name="connsiteX755" fmla="*/ 154415 w 1036210"/>
                <a:gd name="connsiteY755" fmla="*/ 506603 h 1335540"/>
                <a:gd name="connsiteX756" fmla="*/ 156280 w 1036210"/>
                <a:gd name="connsiteY756" fmla="*/ 498093 h 1335540"/>
                <a:gd name="connsiteX757" fmla="*/ 158484 w 1036210"/>
                <a:gd name="connsiteY757" fmla="*/ 489584 h 1335540"/>
                <a:gd name="connsiteX758" fmla="*/ 160858 w 1036210"/>
                <a:gd name="connsiteY758" fmla="*/ 481402 h 1335540"/>
                <a:gd name="connsiteX759" fmla="*/ 163231 w 1036210"/>
                <a:gd name="connsiteY759" fmla="*/ 473220 h 1335540"/>
                <a:gd name="connsiteX760" fmla="*/ 166114 w 1036210"/>
                <a:gd name="connsiteY760" fmla="*/ 464875 h 1335540"/>
                <a:gd name="connsiteX761" fmla="*/ 168996 w 1036210"/>
                <a:gd name="connsiteY761" fmla="*/ 456857 h 1335540"/>
                <a:gd name="connsiteX762" fmla="*/ 172217 w 1036210"/>
                <a:gd name="connsiteY762" fmla="*/ 448838 h 1335540"/>
                <a:gd name="connsiteX763" fmla="*/ 175439 w 1036210"/>
                <a:gd name="connsiteY763" fmla="*/ 440820 h 1335540"/>
                <a:gd name="connsiteX764" fmla="*/ 178999 w 1036210"/>
                <a:gd name="connsiteY764" fmla="*/ 433129 h 1335540"/>
                <a:gd name="connsiteX765" fmla="*/ 182730 w 1036210"/>
                <a:gd name="connsiteY765" fmla="*/ 425438 h 1335540"/>
                <a:gd name="connsiteX766" fmla="*/ 186629 w 1036210"/>
                <a:gd name="connsiteY766" fmla="*/ 417911 h 1335540"/>
                <a:gd name="connsiteX767" fmla="*/ 190868 w 1036210"/>
                <a:gd name="connsiteY767" fmla="*/ 410383 h 1335540"/>
                <a:gd name="connsiteX768" fmla="*/ 194937 w 1036210"/>
                <a:gd name="connsiteY768" fmla="*/ 403020 h 1335540"/>
                <a:gd name="connsiteX769" fmla="*/ 199515 w 1036210"/>
                <a:gd name="connsiteY769" fmla="*/ 395655 h 1335540"/>
                <a:gd name="connsiteX770" fmla="*/ 204093 w 1036210"/>
                <a:gd name="connsiteY770" fmla="*/ 388619 h 1335540"/>
                <a:gd name="connsiteX771" fmla="*/ 209010 w 1036210"/>
                <a:gd name="connsiteY771" fmla="*/ 381583 h 1335540"/>
                <a:gd name="connsiteX772" fmla="*/ 213757 w 1036210"/>
                <a:gd name="connsiteY772" fmla="*/ 374546 h 1335540"/>
                <a:gd name="connsiteX773" fmla="*/ 219013 w 1036210"/>
                <a:gd name="connsiteY773" fmla="*/ 367673 h 1335540"/>
                <a:gd name="connsiteX774" fmla="*/ 224269 w 1036210"/>
                <a:gd name="connsiteY774" fmla="*/ 361128 h 1335540"/>
                <a:gd name="connsiteX775" fmla="*/ 229864 w 1036210"/>
                <a:gd name="connsiteY775" fmla="*/ 354582 h 1335540"/>
                <a:gd name="connsiteX776" fmla="*/ 235460 w 1036210"/>
                <a:gd name="connsiteY776" fmla="*/ 348200 h 1335540"/>
                <a:gd name="connsiteX777" fmla="*/ 241224 w 1036210"/>
                <a:gd name="connsiteY777" fmla="*/ 341818 h 1335540"/>
                <a:gd name="connsiteX778" fmla="*/ 247158 w 1036210"/>
                <a:gd name="connsiteY778" fmla="*/ 335764 h 1335540"/>
                <a:gd name="connsiteX779" fmla="*/ 253262 w 1036210"/>
                <a:gd name="connsiteY779" fmla="*/ 329710 h 1335540"/>
                <a:gd name="connsiteX780" fmla="*/ 259535 w 1036210"/>
                <a:gd name="connsiteY780" fmla="*/ 323818 h 1335540"/>
                <a:gd name="connsiteX781" fmla="*/ 265809 w 1036210"/>
                <a:gd name="connsiteY781" fmla="*/ 318091 h 1335540"/>
                <a:gd name="connsiteX782" fmla="*/ 272421 w 1036210"/>
                <a:gd name="connsiteY782" fmla="*/ 312528 h 1335540"/>
                <a:gd name="connsiteX783" fmla="*/ 279034 w 1036210"/>
                <a:gd name="connsiteY783" fmla="*/ 307127 h 1335540"/>
                <a:gd name="connsiteX784" fmla="*/ 285816 w 1036210"/>
                <a:gd name="connsiteY784" fmla="*/ 301727 h 1335540"/>
                <a:gd name="connsiteX785" fmla="*/ 292598 w 1036210"/>
                <a:gd name="connsiteY785" fmla="*/ 296818 h 1335540"/>
                <a:gd name="connsiteX786" fmla="*/ 299719 w 1036210"/>
                <a:gd name="connsiteY786" fmla="*/ 291745 h 1335540"/>
                <a:gd name="connsiteX787" fmla="*/ 306840 w 1036210"/>
                <a:gd name="connsiteY787" fmla="*/ 287000 h 1335540"/>
                <a:gd name="connsiteX788" fmla="*/ 314131 w 1036210"/>
                <a:gd name="connsiteY788" fmla="*/ 282254 h 1335540"/>
                <a:gd name="connsiteX789" fmla="*/ 321591 w 1036210"/>
                <a:gd name="connsiteY789" fmla="*/ 277836 h 1335540"/>
                <a:gd name="connsiteX790" fmla="*/ 329220 w 1036210"/>
                <a:gd name="connsiteY790" fmla="*/ 273581 h 1335540"/>
                <a:gd name="connsiteX791" fmla="*/ 336850 w 1036210"/>
                <a:gd name="connsiteY791" fmla="*/ 269491 h 1335540"/>
                <a:gd name="connsiteX792" fmla="*/ 344480 w 1036210"/>
                <a:gd name="connsiteY792" fmla="*/ 265400 h 1335540"/>
                <a:gd name="connsiteX793" fmla="*/ 352279 w 1036210"/>
                <a:gd name="connsiteY793" fmla="*/ 261799 h 1335540"/>
                <a:gd name="connsiteX794" fmla="*/ 360417 w 1036210"/>
                <a:gd name="connsiteY794" fmla="*/ 258036 h 1335540"/>
                <a:gd name="connsiteX795" fmla="*/ 368556 w 1036210"/>
                <a:gd name="connsiteY795" fmla="*/ 254763 h 1335540"/>
                <a:gd name="connsiteX796" fmla="*/ 376695 w 1036210"/>
                <a:gd name="connsiteY796" fmla="*/ 251490 h 1335540"/>
                <a:gd name="connsiteX797" fmla="*/ 385002 w 1036210"/>
                <a:gd name="connsiteY797" fmla="*/ 248545 h 1335540"/>
                <a:gd name="connsiteX798" fmla="*/ 393310 w 1036210"/>
                <a:gd name="connsiteY798" fmla="*/ 245599 h 1335540"/>
                <a:gd name="connsiteX799" fmla="*/ 401788 w 1036210"/>
                <a:gd name="connsiteY799" fmla="*/ 242981 h 1335540"/>
                <a:gd name="connsiteX800" fmla="*/ 410435 w 1036210"/>
                <a:gd name="connsiteY800" fmla="*/ 240363 h 1335540"/>
                <a:gd name="connsiteX801" fmla="*/ 418912 w 1036210"/>
                <a:gd name="connsiteY801" fmla="*/ 238235 h 1335540"/>
                <a:gd name="connsiteX802" fmla="*/ 427729 w 1036210"/>
                <a:gd name="connsiteY802" fmla="*/ 236272 h 1335540"/>
                <a:gd name="connsiteX803" fmla="*/ 436546 w 1036210"/>
                <a:gd name="connsiteY803" fmla="*/ 234308 h 1335540"/>
                <a:gd name="connsiteX804" fmla="*/ 445362 w 1036210"/>
                <a:gd name="connsiteY804" fmla="*/ 232672 h 1335540"/>
                <a:gd name="connsiteX805" fmla="*/ 454518 w 1036210"/>
                <a:gd name="connsiteY805" fmla="*/ 231199 h 1335540"/>
                <a:gd name="connsiteX806" fmla="*/ 463504 w 1036210"/>
                <a:gd name="connsiteY806" fmla="*/ 229890 h 1335540"/>
                <a:gd name="connsiteX807" fmla="*/ 472660 w 1036210"/>
                <a:gd name="connsiteY807" fmla="*/ 228908 h 1335540"/>
                <a:gd name="connsiteX808" fmla="*/ 481646 w 1036210"/>
                <a:gd name="connsiteY808" fmla="*/ 228254 h 1335540"/>
                <a:gd name="connsiteX809" fmla="*/ 490971 w 1036210"/>
                <a:gd name="connsiteY809" fmla="*/ 227599 h 1335540"/>
                <a:gd name="connsiteX810" fmla="*/ 500296 w 1036210"/>
                <a:gd name="connsiteY810" fmla="*/ 227272 h 1335540"/>
                <a:gd name="connsiteX811" fmla="*/ 484237 w 1036210"/>
                <a:gd name="connsiteY811" fmla="*/ 0 h 1335540"/>
                <a:gd name="connsiteX812" fmla="*/ 530988 w 1036210"/>
                <a:gd name="connsiteY812" fmla="*/ 0 h 1335540"/>
                <a:gd name="connsiteX813" fmla="*/ 530988 w 1036210"/>
                <a:gd name="connsiteY813" fmla="*/ 117095 h 1335540"/>
                <a:gd name="connsiteX814" fmla="*/ 484237 w 1036210"/>
                <a:gd name="connsiteY814" fmla="*/ 117095 h 13355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  <a:cxn ang="0">
                  <a:pos x="connsiteX242" y="connsiteY242"/>
                </a:cxn>
                <a:cxn ang="0">
                  <a:pos x="connsiteX243" y="connsiteY243"/>
                </a:cxn>
                <a:cxn ang="0">
                  <a:pos x="connsiteX244" y="connsiteY244"/>
                </a:cxn>
                <a:cxn ang="0">
                  <a:pos x="connsiteX245" y="connsiteY245"/>
                </a:cxn>
                <a:cxn ang="0">
                  <a:pos x="connsiteX246" y="connsiteY246"/>
                </a:cxn>
                <a:cxn ang="0">
                  <a:pos x="connsiteX247" y="connsiteY247"/>
                </a:cxn>
                <a:cxn ang="0">
                  <a:pos x="connsiteX248" y="connsiteY248"/>
                </a:cxn>
                <a:cxn ang="0">
                  <a:pos x="connsiteX249" y="connsiteY249"/>
                </a:cxn>
                <a:cxn ang="0">
                  <a:pos x="connsiteX250" y="connsiteY250"/>
                </a:cxn>
                <a:cxn ang="0">
                  <a:pos x="connsiteX251" y="connsiteY251"/>
                </a:cxn>
                <a:cxn ang="0">
                  <a:pos x="connsiteX252" y="connsiteY252"/>
                </a:cxn>
                <a:cxn ang="0">
                  <a:pos x="connsiteX253" y="connsiteY253"/>
                </a:cxn>
                <a:cxn ang="0">
                  <a:pos x="connsiteX254" y="connsiteY254"/>
                </a:cxn>
                <a:cxn ang="0">
                  <a:pos x="connsiteX255" y="connsiteY255"/>
                </a:cxn>
                <a:cxn ang="0">
                  <a:pos x="connsiteX256" y="connsiteY256"/>
                </a:cxn>
                <a:cxn ang="0">
                  <a:pos x="connsiteX257" y="connsiteY257"/>
                </a:cxn>
                <a:cxn ang="0">
                  <a:pos x="connsiteX258" y="connsiteY258"/>
                </a:cxn>
                <a:cxn ang="0">
                  <a:pos x="connsiteX259" y="connsiteY259"/>
                </a:cxn>
                <a:cxn ang="0">
                  <a:pos x="connsiteX260" y="connsiteY260"/>
                </a:cxn>
                <a:cxn ang="0">
                  <a:pos x="connsiteX261" y="connsiteY261"/>
                </a:cxn>
                <a:cxn ang="0">
                  <a:pos x="connsiteX262" y="connsiteY262"/>
                </a:cxn>
                <a:cxn ang="0">
                  <a:pos x="connsiteX263" y="connsiteY263"/>
                </a:cxn>
                <a:cxn ang="0">
                  <a:pos x="connsiteX264" y="connsiteY264"/>
                </a:cxn>
                <a:cxn ang="0">
                  <a:pos x="connsiteX265" y="connsiteY265"/>
                </a:cxn>
                <a:cxn ang="0">
                  <a:pos x="connsiteX266" y="connsiteY266"/>
                </a:cxn>
                <a:cxn ang="0">
                  <a:pos x="connsiteX267" y="connsiteY267"/>
                </a:cxn>
                <a:cxn ang="0">
                  <a:pos x="connsiteX268" y="connsiteY268"/>
                </a:cxn>
                <a:cxn ang="0">
                  <a:pos x="connsiteX269" y="connsiteY269"/>
                </a:cxn>
                <a:cxn ang="0">
                  <a:pos x="connsiteX270" y="connsiteY270"/>
                </a:cxn>
                <a:cxn ang="0">
                  <a:pos x="connsiteX271" y="connsiteY271"/>
                </a:cxn>
                <a:cxn ang="0">
                  <a:pos x="connsiteX272" y="connsiteY272"/>
                </a:cxn>
                <a:cxn ang="0">
                  <a:pos x="connsiteX273" y="connsiteY273"/>
                </a:cxn>
                <a:cxn ang="0">
                  <a:pos x="connsiteX274" y="connsiteY274"/>
                </a:cxn>
                <a:cxn ang="0">
                  <a:pos x="connsiteX275" y="connsiteY275"/>
                </a:cxn>
                <a:cxn ang="0">
                  <a:pos x="connsiteX276" y="connsiteY276"/>
                </a:cxn>
                <a:cxn ang="0">
                  <a:pos x="connsiteX277" y="connsiteY277"/>
                </a:cxn>
                <a:cxn ang="0">
                  <a:pos x="connsiteX278" y="connsiteY278"/>
                </a:cxn>
                <a:cxn ang="0">
                  <a:pos x="connsiteX279" y="connsiteY279"/>
                </a:cxn>
                <a:cxn ang="0">
                  <a:pos x="connsiteX280" y="connsiteY280"/>
                </a:cxn>
                <a:cxn ang="0">
                  <a:pos x="connsiteX281" y="connsiteY281"/>
                </a:cxn>
                <a:cxn ang="0">
                  <a:pos x="connsiteX282" y="connsiteY282"/>
                </a:cxn>
                <a:cxn ang="0">
                  <a:pos x="connsiteX283" y="connsiteY283"/>
                </a:cxn>
                <a:cxn ang="0">
                  <a:pos x="connsiteX284" y="connsiteY284"/>
                </a:cxn>
                <a:cxn ang="0">
                  <a:pos x="connsiteX285" y="connsiteY285"/>
                </a:cxn>
                <a:cxn ang="0">
                  <a:pos x="connsiteX286" y="connsiteY286"/>
                </a:cxn>
                <a:cxn ang="0">
                  <a:pos x="connsiteX287" y="connsiteY287"/>
                </a:cxn>
                <a:cxn ang="0">
                  <a:pos x="connsiteX288" y="connsiteY288"/>
                </a:cxn>
                <a:cxn ang="0">
                  <a:pos x="connsiteX289" y="connsiteY289"/>
                </a:cxn>
                <a:cxn ang="0">
                  <a:pos x="connsiteX290" y="connsiteY290"/>
                </a:cxn>
                <a:cxn ang="0">
                  <a:pos x="connsiteX291" y="connsiteY291"/>
                </a:cxn>
                <a:cxn ang="0">
                  <a:pos x="connsiteX292" y="connsiteY292"/>
                </a:cxn>
                <a:cxn ang="0">
                  <a:pos x="connsiteX293" y="connsiteY293"/>
                </a:cxn>
                <a:cxn ang="0">
                  <a:pos x="connsiteX294" y="connsiteY294"/>
                </a:cxn>
                <a:cxn ang="0">
                  <a:pos x="connsiteX295" y="connsiteY295"/>
                </a:cxn>
                <a:cxn ang="0">
                  <a:pos x="connsiteX296" y="connsiteY296"/>
                </a:cxn>
                <a:cxn ang="0">
                  <a:pos x="connsiteX297" y="connsiteY297"/>
                </a:cxn>
                <a:cxn ang="0">
                  <a:pos x="connsiteX298" y="connsiteY298"/>
                </a:cxn>
                <a:cxn ang="0">
                  <a:pos x="connsiteX299" y="connsiteY299"/>
                </a:cxn>
                <a:cxn ang="0">
                  <a:pos x="connsiteX300" y="connsiteY300"/>
                </a:cxn>
                <a:cxn ang="0">
                  <a:pos x="connsiteX301" y="connsiteY301"/>
                </a:cxn>
                <a:cxn ang="0">
                  <a:pos x="connsiteX302" y="connsiteY302"/>
                </a:cxn>
                <a:cxn ang="0">
                  <a:pos x="connsiteX303" y="connsiteY303"/>
                </a:cxn>
                <a:cxn ang="0">
                  <a:pos x="connsiteX304" y="connsiteY304"/>
                </a:cxn>
                <a:cxn ang="0">
                  <a:pos x="connsiteX305" y="connsiteY305"/>
                </a:cxn>
                <a:cxn ang="0">
                  <a:pos x="connsiteX306" y="connsiteY306"/>
                </a:cxn>
                <a:cxn ang="0">
                  <a:pos x="connsiteX307" y="connsiteY307"/>
                </a:cxn>
                <a:cxn ang="0">
                  <a:pos x="connsiteX308" y="connsiteY308"/>
                </a:cxn>
                <a:cxn ang="0">
                  <a:pos x="connsiteX309" y="connsiteY309"/>
                </a:cxn>
                <a:cxn ang="0">
                  <a:pos x="connsiteX310" y="connsiteY310"/>
                </a:cxn>
                <a:cxn ang="0">
                  <a:pos x="connsiteX311" y="connsiteY311"/>
                </a:cxn>
                <a:cxn ang="0">
                  <a:pos x="connsiteX312" y="connsiteY312"/>
                </a:cxn>
                <a:cxn ang="0">
                  <a:pos x="connsiteX313" y="connsiteY313"/>
                </a:cxn>
                <a:cxn ang="0">
                  <a:pos x="connsiteX314" y="connsiteY314"/>
                </a:cxn>
                <a:cxn ang="0">
                  <a:pos x="connsiteX315" y="connsiteY315"/>
                </a:cxn>
                <a:cxn ang="0">
                  <a:pos x="connsiteX316" y="connsiteY316"/>
                </a:cxn>
                <a:cxn ang="0">
                  <a:pos x="connsiteX317" y="connsiteY317"/>
                </a:cxn>
                <a:cxn ang="0">
                  <a:pos x="connsiteX318" y="connsiteY318"/>
                </a:cxn>
                <a:cxn ang="0">
                  <a:pos x="connsiteX319" y="connsiteY319"/>
                </a:cxn>
                <a:cxn ang="0">
                  <a:pos x="connsiteX320" y="connsiteY320"/>
                </a:cxn>
                <a:cxn ang="0">
                  <a:pos x="connsiteX321" y="connsiteY321"/>
                </a:cxn>
                <a:cxn ang="0">
                  <a:pos x="connsiteX322" y="connsiteY322"/>
                </a:cxn>
                <a:cxn ang="0">
                  <a:pos x="connsiteX323" y="connsiteY323"/>
                </a:cxn>
                <a:cxn ang="0">
                  <a:pos x="connsiteX324" y="connsiteY324"/>
                </a:cxn>
                <a:cxn ang="0">
                  <a:pos x="connsiteX325" y="connsiteY325"/>
                </a:cxn>
                <a:cxn ang="0">
                  <a:pos x="connsiteX326" y="connsiteY326"/>
                </a:cxn>
                <a:cxn ang="0">
                  <a:pos x="connsiteX327" y="connsiteY327"/>
                </a:cxn>
                <a:cxn ang="0">
                  <a:pos x="connsiteX328" y="connsiteY328"/>
                </a:cxn>
                <a:cxn ang="0">
                  <a:pos x="connsiteX329" y="connsiteY329"/>
                </a:cxn>
                <a:cxn ang="0">
                  <a:pos x="connsiteX330" y="connsiteY330"/>
                </a:cxn>
                <a:cxn ang="0">
                  <a:pos x="connsiteX331" y="connsiteY331"/>
                </a:cxn>
                <a:cxn ang="0">
                  <a:pos x="connsiteX332" y="connsiteY332"/>
                </a:cxn>
                <a:cxn ang="0">
                  <a:pos x="connsiteX333" y="connsiteY333"/>
                </a:cxn>
                <a:cxn ang="0">
                  <a:pos x="connsiteX334" y="connsiteY334"/>
                </a:cxn>
                <a:cxn ang="0">
                  <a:pos x="connsiteX335" y="connsiteY335"/>
                </a:cxn>
                <a:cxn ang="0">
                  <a:pos x="connsiteX336" y="connsiteY336"/>
                </a:cxn>
                <a:cxn ang="0">
                  <a:pos x="connsiteX337" y="connsiteY337"/>
                </a:cxn>
                <a:cxn ang="0">
                  <a:pos x="connsiteX338" y="connsiteY338"/>
                </a:cxn>
                <a:cxn ang="0">
                  <a:pos x="connsiteX339" y="connsiteY339"/>
                </a:cxn>
                <a:cxn ang="0">
                  <a:pos x="connsiteX340" y="connsiteY340"/>
                </a:cxn>
                <a:cxn ang="0">
                  <a:pos x="connsiteX341" y="connsiteY341"/>
                </a:cxn>
                <a:cxn ang="0">
                  <a:pos x="connsiteX342" y="connsiteY342"/>
                </a:cxn>
                <a:cxn ang="0">
                  <a:pos x="connsiteX343" y="connsiteY343"/>
                </a:cxn>
                <a:cxn ang="0">
                  <a:pos x="connsiteX344" y="connsiteY344"/>
                </a:cxn>
                <a:cxn ang="0">
                  <a:pos x="connsiteX345" y="connsiteY345"/>
                </a:cxn>
                <a:cxn ang="0">
                  <a:pos x="connsiteX346" y="connsiteY346"/>
                </a:cxn>
                <a:cxn ang="0">
                  <a:pos x="connsiteX347" y="connsiteY347"/>
                </a:cxn>
                <a:cxn ang="0">
                  <a:pos x="connsiteX348" y="connsiteY348"/>
                </a:cxn>
                <a:cxn ang="0">
                  <a:pos x="connsiteX349" y="connsiteY349"/>
                </a:cxn>
                <a:cxn ang="0">
                  <a:pos x="connsiteX350" y="connsiteY350"/>
                </a:cxn>
                <a:cxn ang="0">
                  <a:pos x="connsiteX351" y="connsiteY351"/>
                </a:cxn>
                <a:cxn ang="0">
                  <a:pos x="connsiteX352" y="connsiteY352"/>
                </a:cxn>
                <a:cxn ang="0">
                  <a:pos x="connsiteX353" y="connsiteY353"/>
                </a:cxn>
                <a:cxn ang="0">
                  <a:pos x="connsiteX354" y="connsiteY354"/>
                </a:cxn>
                <a:cxn ang="0">
                  <a:pos x="connsiteX355" y="connsiteY355"/>
                </a:cxn>
                <a:cxn ang="0">
                  <a:pos x="connsiteX356" y="connsiteY356"/>
                </a:cxn>
                <a:cxn ang="0">
                  <a:pos x="connsiteX357" y="connsiteY357"/>
                </a:cxn>
                <a:cxn ang="0">
                  <a:pos x="connsiteX358" y="connsiteY358"/>
                </a:cxn>
                <a:cxn ang="0">
                  <a:pos x="connsiteX359" y="connsiteY359"/>
                </a:cxn>
                <a:cxn ang="0">
                  <a:pos x="connsiteX360" y="connsiteY360"/>
                </a:cxn>
                <a:cxn ang="0">
                  <a:pos x="connsiteX361" y="connsiteY361"/>
                </a:cxn>
                <a:cxn ang="0">
                  <a:pos x="connsiteX362" y="connsiteY362"/>
                </a:cxn>
                <a:cxn ang="0">
                  <a:pos x="connsiteX363" y="connsiteY363"/>
                </a:cxn>
                <a:cxn ang="0">
                  <a:pos x="connsiteX364" y="connsiteY364"/>
                </a:cxn>
                <a:cxn ang="0">
                  <a:pos x="connsiteX365" y="connsiteY365"/>
                </a:cxn>
                <a:cxn ang="0">
                  <a:pos x="connsiteX366" y="connsiteY366"/>
                </a:cxn>
                <a:cxn ang="0">
                  <a:pos x="connsiteX367" y="connsiteY367"/>
                </a:cxn>
                <a:cxn ang="0">
                  <a:pos x="connsiteX368" y="connsiteY368"/>
                </a:cxn>
                <a:cxn ang="0">
                  <a:pos x="connsiteX369" y="connsiteY369"/>
                </a:cxn>
                <a:cxn ang="0">
                  <a:pos x="connsiteX370" y="connsiteY370"/>
                </a:cxn>
                <a:cxn ang="0">
                  <a:pos x="connsiteX371" y="connsiteY371"/>
                </a:cxn>
                <a:cxn ang="0">
                  <a:pos x="connsiteX372" y="connsiteY372"/>
                </a:cxn>
                <a:cxn ang="0">
                  <a:pos x="connsiteX373" y="connsiteY373"/>
                </a:cxn>
                <a:cxn ang="0">
                  <a:pos x="connsiteX374" y="connsiteY374"/>
                </a:cxn>
                <a:cxn ang="0">
                  <a:pos x="connsiteX375" y="connsiteY375"/>
                </a:cxn>
                <a:cxn ang="0">
                  <a:pos x="connsiteX376" y="connsiteY376"/>
                </a:cxn>
                <a:cxn ang="0">
                  <a:pos x="connsiteX377" y="connsiteY377"/>
                </a:cxn>
                <a:cxn ang="0">
                  <a:pos x="connsiteX378" y="connsiteY378"/>
                </a:cxn>
                <a:cxn ang="0">
                  <a:pos x="connsiteX379" y="connsiteY379"/>
                </a:cxn>
                <a:cxn ang="0">
                  <a:pos x="connsiteX380" y="connsiteY380"/>
                </a:cxn>
                <a:cxn ang="0">
                  <a:pos x="connsiteX381" y="connsiteY381"/>
                </a:cxn>
                <a:cxn ang="0">
                  <a:pos x="connsiteX382" y="connsiteY382"/>
                </a:cxn>
                <a:cxn ang="0">
                  <a:pos x="connsiteX383" y="connsiteY383"/>
                </a:cxn>
                <a:cxn ang="0">
                  <a:pos x="connsiteX384" y="connsiteY384"/>
                </a:cxn>
                <a:cxn ang="0">
                  <a:pos x="connsiteX385" y="connsiteY385"/>
                </a:cxn>
                <a:cxn ang="0">
                  <a:pos x="connsiteX386" y="connsiteY386"/>
                </a:cxn>
                <a:cxn ang="0">
                  <a:pos x="connsiteX387" y="connsiteY387"/>
                </a:cxn>
                <a:cxn ang="0">
                  <a:pos x="connsiteX388" y="connsiteY388"/>
                </a:cxn>
                <a:cxn ang="0">
                  <a:pos x="connsiteX389" y="connsiteY389"/>
                </a:cxn>
                <a:cxn ang="0">
                  <a:pos x="connsiteX390" y="connsiteY390"/>
                </a:cxn>
                <a:cxn ang="0">
                  <a:pos x="connsiteX391" y="connsiteY391"/>
                </a:cxn>
                <a:cxn ang="0">
                  <a:pos x="connsiteX392" y="connsiteY392"/>
                </a:cxn>
                <a:cxn ang="0">
                  <a:pos x="connsiteX393" y="connsiteY393"/>
                </a:cxn>
                <a:cxn ang="0">
                  <a:pos x="connsiteX394" y="connsiteY394"/>
                </a:cxn>
                <a:cxn ang="0">
                  <a:pos x="connsiteX395" y="connsiteY395"/>
                </a:cxn>
                <a:cxn ang="0">
                  <a:pos x="connsiteX396" y="connsiteY396"/>
                </a:cxn>
                <a:cxn ang="0">
                  <a:pos x="connsiteX397" y="connsiteY397"/>
                </a:cxn>
                <a:cxn ang="0">
                  <a:pos x="connsiteX398" y="connsiteY398"/>
                </a:cxn>
                <a:cxn ang="0">
                  <a:pos x="connsiteX399" y="connsiteY399"/>
                </a:cxn>
                <a:cxn ang="0">
                  <a:pos x="connsiteX400" y="connsiteY400"/>
                </a:cxn>
                <a:cxn ang="0">
                  <a:pos x="connsiteX401" y="connsiteY401"/>
                </a:cxn>
                <a:cxn ang="0">
                  <a:pos x="connsiteX402" y="connsiteY402"/>
                </a:cxn>
                <a:cxn ang="0">
                  <a:pos x="connsiteX403" y="connsiteY403"/>
                </a:cxn>
                <a:cxn ang="0">
                  <a:pos x="connsiteX404" y="connsiteY404"/>
                </a:cxn>
                <a:cxn ang="0">
                  <a:pos x="connsiteX405" y="connsiteY405"/>
                </a:cxn>
                <a:cxn ang="0">
                  <a:pos x="connsiteX406" y="connsiteY406"/>
                </a:cxn>
                <a:cxn ang="0">
                  <a:pos x="connsiteX407" y="connsiteY407"/>
                </a:cxn>
                <a:cxn ang="0">
                  <a:pos x="connsiteX408" y="connsiteY408"/>
                </a:cxn>
                <a:cxn ang="0">
                  <a:pos x="connsiteX409" y="connsiteY409"/>
                </a:cxn>
                <a:cxn ang="0">
                  <a:pos x="connsiteX410" y="connsiteY410"/>
                </a:cxn>
                <a:cxn ang="0">
                  <a:pos x="connsiteX411" y="connsiteY411"/>
                </a:cxn>
                <a:cxn ang="0">
                  <a:pos x="connsiteX412" y="connsiteY412"/>
                </a:cxn>
                <a:cxn ang="0">
                  <a:pos x="connsiteX413" y="connsiteY413"/>
                </a:cxn>
                <a:cxn ang="0">
                  <a:pos x="connsiteX414" y="connsiteY414"/>
                </a:cxn>
                <a:cxn ang="0">
                  <a:pos x="connsiteX415" y="connsiteY415"/>
                </a:cxn>
                <a:cxn ang="0">
                  <a:pos x="connsiteX416" y="connsiteY416"/>
                </a:cxn>
                <a:cxn ang="0">
                  <a:pos x="connsiteX417" y="connsiteY417"/>
                </a:cxn>
                <a:cxn ang="0">
                  <a:pos x="connsiteX418" y="connsiteY418"/>
                </a:cxn>
                <a:cxn ang="0">
                  <a:pos x="connsiteX419" y="connsiteY419"/>
                </a:cxn>
                <a:cxn ang="0">
                  <a:pos x="connsiteX420" y="connsiteY420"/>
                </a:cxn>
                <a:cxn ang="0">
                  <a:pos x="connsiteX421" y="connsiteY421"/>
                </a:cxn>
                <a:cxn ang="0">
                  <a:pos x="connsiteX422" y="connsiteY422"/>
                </a:cxn>
                <a:cxn ang="0">
                  <a:pos x="connsiteX423" y="connsiteY423"/>
                </a:cxn>
                <a:cxn ang="0">
                  <a:pos x="connsiteX424" y="connsiteY424"/>
                </a:cxn>
                <a:cxn ang="0">
                  <a:pos x="connsiteX425" y="connsiteY425"/>
                </a:cxn>
                <a:cxn ang="0">
                  <a:pos x="connsiteX426" y="connsiteY426"/>
                </a:cxn>
                <a:cxn ang="0">
                  <a:pos x="connsiteX427" y="connsiteY427"/>
                </a:cxn>
                <a:cxn ang="0">
                  <a:pos x="connsiteX428" y="connsiteY428"/>
                </a:cxn>
                <a:cxn ang="0">
                  <a:pos x="connsiteX429" y="connsiteY429"/>
                </a:cxn>
                <a:cxn ang="0">
                  <a:pos x="connsiteX430" y="connsiteY430"/>
                </a:cxn>
                <a:cxn ang="0">
                  <a:pos x="connsiteX431" y="connsiteY431"/>
                </a:cxn>
                <a:cxn ang="0">
                  <a:pos x="connsiteX432" y="connsiteY432"/>
                </a:cxn>
                <a:cxn ang="0">
                  <a:pos x="connsiteX433" y="connsiteY433"/>
                </a:cxn>
                <a:cxn ang="0">
                  <a:pos x="connsiteX434" y="connsiteY434"/>
                </a:cxn>
                <a:cxn ang="0">
                  <a:pos x="connsiteX435" y="connsiteY435"/>
                </a:cxn>
                <a:cxn ang="0">
                  <a:pos x="connsiteX436" y="connsiteY436"/>
                </a:cxn>
                <a:cxn ang="0">
                  <a:pos x="connsiteX437" y="connsiteY437"/>
                </a:cxn>
                <a:cxn ang="0">
                  <a:pos x="connsiteX438" y="connsiteY438"/>
                </a:cxn>
                <a:cxn ang="0">
                  <a:pos x="connsiteX439" y="connsiteY439"/>
                </a:cxn>
                <a:cxn ang="0">
                  <a:pos x="connsiteX440" y="connsiteY440"/>
                </a:cxn>
                <a:cxn ang="0">
                  <a:pos x="connsiteX441" y="connsiteY441"/>
                </a:cxn>
                <a:cxn ang="0">
                  <a:pos x="connsiteX442" y="connsiteY442"/>
                </a:cxn>
                <a:cxn ang="0">
                  <a:pos x="connsiteX443" y="connsiteY443"/>
                </a:cxn>
                <a:cxn ang="0">
                  <a:pos x="connsiteX444" y="connsiteY444"/>
                </a:cxn>
                <a:cxn ang="0">
                  <a:pos x="connsiteX445" y="connsiteY445"/>
                </a:cxn>
                <a:cxn ang="0">
                  <a:pos x="connsiteX446" y="connsiteY446"/>
                </a:cxn>
                <a:cxn ang="0">
                  <a:pos x="connsiteX447" y="connsiteY447"/>
                </a:cxn>
                <a:cxn ang="0">
                  <a:pos x="connsiteX448" y="connsiteY448"/>
                </a:cxn>
                <a:cxn ang="0">
                  <a:pos x="connsiteX449" y="connsiteY449"/>
                </a:cxn>
                <a:cxn ang="0">
                  <a:pos x="connsiteX450" y="connsiteY450"/>
                </a:cxn>
                <a:cxn ang="0">
                  <a:pos x="connsiteX451" y="connsiteY451"/>
                </a:cxn>
                <a:cxn ang="0">
                  <a:pos x="connsiteX452" y="connsiteY452"/>
                </a:cxn>
                <a:cxn ang="0">
                  <a:pos x="connsiteX453" y="connsiteY453"/>
                </a:cxn>
                <a:cxn ang="0">
                  <a:pos x="connsiteX454" y="connsiteY454"/>
                </a:cxn>
                <a:cxn ang="0">
                  <a:pos x="connsiteX455" y="connsiteY455"/>
                </a:cxn>
                <a:cxn ang="0">
                  <a:pos x="connsiteX456" y="connsiteY456"/>
                </a:cxn>
                <a:cxn ang="0">
                  <a:pos x="connsiteX457" y="connsiteY457"/>
                </a:cxn>
                <a:cxn ang="0">
                  <a:pos x="connsiteX458" y="connsiteY458"/>
                </a:cxn>
                <a:cxn ang="0">
                  <a:pos x="connsiteX459" y="connsiteY459"/>
                </a:cxn>
                <a:cxn ang="0">
                  <a:pos x="connsiteX460" y="connsiteY460"/>
                </a:cxn>
                <a:cxn ang="0">
                  <a:pos x="connsiteX461" y="connsiteY461"/>
                </a:cxn>
                <a:cxn ang="0">
                  <a:pos x="connsiteX462" y="connsiteY462"/>
                </a:cxn>
                <a:cxn ang="0">
                  <a:pos x="connsiteX463" y="connsiteY463"/>
                </a:cxn>
                <a:cxn ang="0">
                  <a:pos x="connsiteX464" y="connsiteY464"/>
                </a:cxn>
                <a:cxn ang="0">
                  <a:pos x="connsiteX465" y="connsiteY465"/>
                </a:cxn>
                <a:cxn ang="0">
                  <a:pos x="connsiteX466" y="connsiteY466"/>
                </a:cxn>
                <a:cxn ang="0">
                  <a:pos x="connsiteX467" y="connsiteY467"/>
                </a:cxn>
                <a:cxn ang="0">
                  <a:pos x="connsiteX468" y="connsiteY468"/>
                </a:cxn>
                <a:cxn ang="0">
                  <a:pos x="connsiteX469" y="connsiteY469"/>
                </a:cxn>
                <a:cxn ang="0">
                  <a:pos x="connsiteX470" y="connsiteY470"/>
                </a:cxn>
                <a:cxn ang="0">
                  <a:pos x="connsiteX471" y="connsiteY471"/>
                </a:cxn>
                <a:cxn ang="0">
                  <a:pos x="connsiteX472" y="connsiteY472"/>
                </a:cxn>
                <a:cxn ang="0">
                  <a:pos x="connsiteX473" y="connsiteY473"/>
                </a:cxn>
                <a:cxn ang="0">
                  <a:pos x="connsiteX474" y="connsiteY474"/>
                </a:cxn>
                <a:cxn ang="0">
                  <a:pos x="connsiteX475" y="connsiteY475"/>
                </a:cxn>
                <a:cxn ang="0">
                  <a:pos x="connsiteX476" y="connsiteY476"/>
                </a:cxn>
                <a:cxn ang="0">
                  <a:pos x="connsiteX477" y="connsiteY477"/>
                </a:cxn>
                <a:cxn ang="0">
                  <a:pos x="connsiteX478" y="connsiteY478"/>
                </a:cxn>
                <a:cxn ang="0">
                  <a:pos x="connsiteX479" y="connsiteY479"/>
                </a:cxn>
                <a:cxn ang="0">
                  <a:pos x="connsiteX480" y="connsiteY480"/>
                </a:cxn>
                <a:cxn ang="0">
                  <a:pos x="connsiteX481" y="connsiteY481"/>
                </a:cxn>
                <a:cxn ang="0">
                  <a:pos x="connsiteX482" y="connsiteY482"/>
                </a:cxn>
                <a:cxn ang="0">
                  <a:pos x="connsiteX483" y="connsiteY483"/>
                </a:cxn>
                <a:cxn ang="0">
                  <a:pos x="connsiteX484" y="connsiteY484"/>
                </a:cxn>
                <a:cxn ang="0">
                  <a:pos x="connsiteX485" y="connsiteY485"/>
                </a:cxn>
                <a:cxn ang="0">
                  <a:pos x="connsiteX486" y="connsiteY486"/>
                </a:cxn>
                <a:cxn ang="0">
                  <a:pos x="connsiteX487" y="connsiteY487"/>
                </a:cxn>
                <a:cxn ang="0">
                  <a:pos x="connsiteX488" y="connsiteY488"/>
                </a:cxn>
                <a:cxn ang="0">
                  <a:pos x="connsiteX489" y="connsiteY489"/>
                </a:cxn>
                <a:cxn ang="0">
                  <a:pos x="connsiteX490" y="connsiteY490"/>
                </a:cxn>
                <a:cxn ang="0">
                  <a:pos x="connsiteX491" y="connsiteY491"/>
                </a:cxn>
                <a:cxn ang="0">
                  <a:pos x="connsiteX492" y="connsiteY492"/>
                </a:cxn>
                <a:cxn ang="0">
                  <a:pos x="connsiteX493" y="connsiteY493"/>
                </a:cxn>
                <a:cxn ang="0">
                  <a:pos x="connsiteX494" y="connsiteY494"/>
                </a:cxn>
                <a:cxn ang="0">
                  <a:pos x="connsiteX495" y="connsiteY495"/>
                </a:cxn>
                <a:cxn ang="0">
                  <a:pos x="connsiteX496" y="connsiteY496"/>
                </a:cxn>
                <a:cxn ang="0">
                  <a:pos x="connsiteX497" y="connsiteY497"/>
                </a:cxn>
                <a:cxn ang="0">
                  <a:pos x="connsiteX498" y="connsiteY498"/>
                </a:cxn>
                <a:cxn ang="0">
                  <a:pos x="connsiteX499" y="connsiteY499"/>
                </a:cxn>
                <a:cxn ang="0">
                  <a:pos x="connsiteX500" y="connsiteY500"/>
                </a:cxn>
                <a:cxn ang="0">
                  <a:pos x="connsiteX501" y="connsiteY501"/>
                </a:cxn>
                <a:cxn ang="0">
                  <a:pos x="connsiteX502" y="connsiteY502"/>
                </a:cxn>
                <a:cxn ang="0">
                  <a:pos x="connsiteX503" y="connsiteY503"/>
                </a:cxn>
                <a:cxn ang="0">
                  <a:pos x="connsiteX504" y="connsiteY504"/>
                </a:cxn>
                <a:cxn ang="0">
                  <a:pos x="connsiteX505" y="connsiteY505"/>
                </a:cxn>
                <a:cxn ang="0">
                  <a:pos x="connsiteX506" y="connsiteY506"/>
                </a:cxn>
                <a:cxn ang="0">
                  <a:pos x="connsiteX507" y="connsiteY507"/>
                </a:cxn>
                <a:cxn ang="0">
                  <a:pos x="connsiteX508" y="connsiteY508"/>
                </a:cxn>
                <a:cxn ang="0">
                  <a:pos x="connsiteX509" y="connsiteY509"/>
                </a:cxn>
                <a:cxn ang="0">
                  <a:pos x="connsiteX510" y="connsiteY510"/>
                </a:cxn>
                <a:cxn ang="0">
                  <a:pos x="connsiteX511" y="connsiteY511"/>
                </a:cxn>
                <a:cxn ang="0">
                  <a:pos x="connsiteX512" y="connsiteY512"/>
                </a:cxn>
                <a:cxn ang="0">
                  <a:pos x="connsiteX513" y="connsiteY513"/>
                </a:cxn>
                <a:cxn ang="0">
                  <a:pos x="connsiteX514" y="connsiteY514"/>
                </a:cxn>
                <a:cxn ang="0">
                  <a:pos x="connsiteX515" y="connsiteY515"/>
                </a:cxn>
                <a:cxn ang="0">
                  <a:pos x="connsiteX516" y="connsiteY516"/>
                </a:cxn>
                <a:cxn ang="0">
                  <a:pos x="connsiteX517" y="connsiteY517"/>
                </a:cxn>
                <a:cxn ang="0">
                  <a:pos x="connsiteX518" y="connsiteY518"/>
                </a:cxn>
                <a:cxn ang="0">
                  <a:pos x="connsiteX519" y="connsiteY519"/>
                </a:cxn>
                <a:cxn ang="0">
                  <a:pos x="connsiteX520" y="connsiteY520"/>
                </a:cxn>
                <a:cxn ang="0">
                  <a:pos x="connsiteX521" y="connsiteY521"/>
                </a:cxn>
                <a:cxn ang="0">
                  <a:pos x="connsiteX522" y="connsiteY522"/>
                </a:cxn>
                <a:cxn ang="0">
                  <a:pos x="connsiteX523" y="connsiteY523"/>
                </a:cxn>
                <a:cxn ang="0">
                  <a:pos x="connsiteX524" y="connsiteY524"/>
                </a:cxn>
                <a:cxn ang="0">
                  <a:pos x="connsiteX525" y="connsiteY525"/>
                </a:cxn>
                <a:cxn ang="0">
                  <a:pos x="connsiteX526" y="connsiteY526"/>
                </a:cxn>
                <a:cxn ang="0">
                  <a:pos x="connsiteX527" y="connsiteY527"/>
                </a:cxn>
                <a:cxn ang="0">
                  <a:pos x="connsiteX528" y="connsiteY528"/>
                </a:cxn>
                <a:cxn ang="0">
                  <a:pos x="connsiteX529" y="connsiteY529"/>
                </a:cxn>
                <a:cxn ang="0">
                  <a:pos x="connsiteX530" y="connsiteY530"/>
                </a:cxn>
                <a:cxn ang="0">
                  <a:pos x="connsiteX531" y="connsiteY531"/>
                </a:cxn>
                <a:cxn ang="0">
                  <a:pos x="connsiteX532" y="connsiteY532"/>
                </a:cxn>
                <a:cxn ang="0">
                  <a:pos x="connsiteX533" y="connsiteY533"/>
                </a:cxn>
                <a:cxn ang="0">
                  <a:pos x="connsiteX534" y="connsiteY534"/>
                </a:cxn>
                <a:cxn ang="0">
                  <a:pos x="connsiteX535" y="connsiteY535"/>
                </a:cxn>
                <a:cxn ang="0">
                  <a:pos x="connsiteX536" y="connsiteY536"/>
                </a:cxn>
                <a:cxn ang="0">
                  <a:pos x="connsiteX537" y="connsiteY537"/>
                </a:cxn>
                <a:cxn ang="0">
                  <a:pos x="connsiteX538" y="connsiteY538"/>
                </a:cxn>
                <a:cxn ang="0">
                  <a:pos x="connsiteX539" y="connsiteY539"/>
                </a:cxn>
                <a:cxn ang="0">
                  <a:pos x="connsiteX540" y="connsiteY540"/>
                </a:cxn>
                <a:cxn ang="0">
                  <a:pos x="connsiteX541" y="connsiteY541"/>
                </a:cxn>
                <a:cxn ang="0">
                  <a:pos x="connsiteX542" y="connsiteY542"/>
                </a:cxn>
                <a:cxn ang="0">
                  <a:pos x="connsiteX543" y="connsiteY543"/>
                </a:cxn>
                <a:cxn ang="0">
                  <a:pos x="connsiteX544" y="connsiteY544"/>
                </a:cxn>
                <a:cxn ang="0">
                  <a:pos x="connsiteX545" y="connsiteY545"/>
                </a:cxn>
                <a:cxn ang="0">
                  <a:pos x="connsiteX546" y="connsiteY546"/>
                </a:cxn>
                <a:cxn ang="0">
                  <a:pos x="connsiteX547" y="connsiteY547"/>
                </a:cxn>
                <a:cxn ang="0">
                  <a:pos x="connsiteX548" y="connsiteY548"/>
                </a:cxn>
                <a:cxn ang="0">
                  <a:pos x="connsiteX549" y="connsiteY549"/>
                </a:cxn>
                <a:cxn ang="0">
                  <a:pos x="connsiteX550" y="connsiteY550"/>
                </a:cxn>
                <a:cxn ang="0">
                  <a:pos x="connsiteX551" y="connsiteY551"/>
                </a:cxn>
                <a:cxn ang="0">
                  <a:pos x="connsiteX552" y="connsiteY552"/>
                </a:cxn>
                <a:cxn ang="0">
                  <a:pos x="connsiteX553" y="connsiteY553"/>
                </a:cxn>
                <a:cxn ang="0">
                  <a:pos x="connsiteX554" y="connsiteY554"/>
                </a:cxn>
                <a:cxn ang="0">
                  <a:pos x="connsiteX555" y="connsiteY555"/>
                </a:cxn>
                <a:cxn ang="0">
                  <a:pos x="connsiteX556" y="connsiteY556"/>
                </a:cxn>
                <a:cxn ang="0">
                  <a:pos x="connsiteX557" y="connsiteY557"/>
                </a:cxn>
                <a:cxn ang="0">
                  <a:pos x="connsiteX558" y="connsiteY558"/>
                </a:cxn>
                <a:cxn ang="0">
                  <a:pos x="connsiteX559" y="connsiteY559"/>
                </a:cxn>
                <a:cxn ang="0">
                  <a:pos x="connsiteX560" y="connsiteY560"/>
                </a:cxn>
                <a:cxn ang="0">
                  <a:pos x="connsiteX561" y="connsiteY561"/>
                </a:cxn>
                <a:cxn ang="0">
                  <a:pos x="connsiteX562" y="connsiteY562"/>
                </a:cxn>
                <a:cxn ang="0">
                  <a:pos x="connsiteX563" y="connsiteY563"/>
                </a:cxn>
                <a:cxn ang="0">
                  <a:pos x="connsiteX564" y="connsiteY564"/>
                </a:cxn>
                <a:cxn ang="0">
                  <a:pos x="connsiteX565" y="connsiteY565"/>
                </a:cxn>
                <a:cxn ang="0">
                  <a:pos x="connsiteX566" y="connsiteY566"/>
                </a:cxn>
                <a:cxn ang="0">
                  <a:pos x="connsiteX567" y="connsiteY567"/>
                </a:cxn>
                <a:cxn ang="0">
                  <a:pos x="connsiteX568" y="connsiteY568"/>
                </a:cxn>
                <a:cxn ang="0">
                  <a:pos x="connsiteX569" y="connsiteY569"/>
                </a:cxn>
                <a:cxn ang="0">
                  <a:pos x="connsiteX570" y="connsiteY570"/>
                </a:cxn>
                <a:cxn ang="0">
                  <a:pos x="connsiteX571" y="connsiteY571"/>
                </a:cxn>
                <a:cxn ang="0">
                  <a:pos x="connsiteX572" y="connsiteY572"/>
                </a:cxn>
                <a:cxn ang="0">
                  <a:pos x="connsiteX573" y="connsiteY573"/>
                </a:cxn>
                <a:cxn ang="0">
                  <a:pos x="connsiteX574" y="connsiteY574"/>
                </a:cxn>
                <a:cxn ang="0">
                  <a:pos x="connsiteX575" y="connsiteY575"/>
                </a:cxn>
                <a:cxn ang="0">
                  <a:pos x="connsiteX576" y="connsiteY576"/>
                </a:cxn>
                <a:cxn ang="0">
                  <a:pos x="connsiteX577" y="connsiteY577"/>
                </a:cxn>
                <a:cxn ang="0">
                  <a:pos x="connsiteX578" y="connsiteY578"/>
                </a:cxn>
                <a:cxn ang="0">
                  <a:pos x="connsiteX579" y="connsiteY579"/>
                </a:cxn>
                <a:cxn ang="0">
                  <a:pos x="connsiteX580" y="connsiteY580"/>
                </a:cxn>
                <a:cxn ang="0">
                  <a:pos x="connsiteX581" y="connsiteY581"/>
                </a:cxn>
                <a:cxn ang="0">
                  <a:pos x="connsiteX582" y="connsiteY582"/>
                </a:cxn>
                <a:cxn ang="0">
                  <a:pos x="connsiteX583" y="connsiteY583"/>
                </a:cxn>
                <a:cxn ang="0">
                  <a:pos x="connsiteX584" y="connsiteY584"/>
                </a:cxn>
                <a:cxn ang="0">
                  <a:pos x="connsiteX585" y="connsiteY585"/>
                </a:cxn>
                <a:cxn ang="0">
                  <a:pos x="connsiteX586" y="connsiteY586"/>
                </a:cxn>
                <a:cxn ang="0">
                  <a:pos x="connsiteX587" y="connsiteY587"/>
                </a:cxn>
                <a:cxn ang="0">
                  <a:pos x="connsiteX588" y="connsiteY588"/>
                </a:cxn>
                <a:cxn ang="0">
                  <a:pos x="connsiteX589" y="connsiteY589"/>
                </a:cxn>
                <a:cxn ang="0">
                  <a:pos x="connsiteX590" y="connsiteY590"/>
                </a:cxn>
                <a:cxn ang="0">
                  <a:pos x="connsiteX591" y="connsiteY591"/>
                </a:cxn>
                <a:cxn ang="0">
                  <a:pos x="connsiteX592" y="connsiteY592"/>
                </a:cxn>
                <a:cxn ang="0">
                  <a:pos x="connsiteX593" y="connsiteY593"/>
                </a:cxn>
                <a:cxn ang="0">
                  <a:pos x="connsiteX594" y="connsiteY594"/>
                </a:cxn>
                <a:cxn ang="0">
                  <a:pos x="connsiteX595" y="connsiteY595"/>
                </a:cxn>
                <a:cxn ang="0">
                  <a:pos x="connsiteX596" y="connsiteY596"/>
                </a:cxn>
                <a:cxn ang="0">
                  <a:pos x="connsiteX597" y="connsiteY597"/>
                </a:cxn>
                <a:cxn ang="0">
                  <a:pos x="connsiteX598" y="connsiteY598"/>
                </a:cxn>
                <a:cxn ang="0">
                  <a:pos x="connsiteX599" y="connsiteY599"/>
                </a:cxn>
                <a:cxn ang="0">
                  <a:pos x="connsiteX600" y="connsiteY600"/>
                </a:cxn>
                <a:cxn ang="0">
                  <a:pos x="connsiteX601" y="connsiteY601"/>
                </a:cxn>
                <a:cxn ang="0">
                  <a:pos x="connsiteX602" y="connsiteY602"/>
                </a:cxn>
                <a:cxn ang="0">
                  <a:pos x="connsiteX603" y="connsiteY603"/>
                </a:cxn>
                <a:cxn ang="0">
                  <a:pos x="connsiteX604" y="connsiteY604"/>
                </a:cxn>
                <a:cxn ang="0">
                  <a:pos x="connsiteX605" y="connsiteY605"/>
                </a:cxn>
                <a:cxn ang="0">
                  <a:pos x="connsiteX606" y="connsiteY606"/>
                </a:cxn>
                <a:cxn ang="0">
                  <a:pos x="connsiteX607" y="connsiteY607"/>
                </a:cxn>
                <a:cxn ang="0">
                  <a:pos x="connsiteX608" y="connsiteY608"/>
                </a:cxn>
                <a:cxn ang="0">
                  <a:pos x="connsiteX609" y="connsiteY609"/>
                </a:cxn>
                <a:cxn ang="0">
                  <a:pos x="connsiteX610" y="connsiteY610"/>
                </a:cxn>
                <a:cxn ang="0">
                  <a:pos x="connsiteX611" y="connsiteY611"/>
                </a:cxn>
                <a:cxn ang="0">
                  <a:pos x="connsiteX612" y="connsiteY612"/>
                </a:cxn>
                <a:cxn ang="0">
                  <a:pos x="connsiteX613" y="connsiteY613"/>
                </a:cxn>
                <a:cxn ang="0">
                  <a:pos x="connsiteX614" y="connsiteY614"/>
                </a:cxn>
                <a:cxn ang="0">
                  <a:pos x="connsiteX615" y="connsiteY615"/>
                </a:cxn>
                <a:cxn ang="0">
                  <a:pos x="connsiteX616" y="connsiteY616"/>
                </a:cxn>
                <a:cxn ang="0">
                  <a:pos x="connsiteX617" y="connsiteY617"/>
                </a:cxn>
                <a:cxn ang="0">
                  <a:pos x="connsiteX618" y="connsiteY618"/>
                </a:cxn>
                <a:cxn ang="0">
                  <a:pos x="connsiteX619" y="connsiteY619"/>
                </a:cxn>
                <a:cxn ang="0">
                  <a:pos x="connsiteX620" y="connsiteY620"/>
                </a:cxn>
                <a:cxn ang="0">
                  <a:pos x="connsiteX621" y="connsiteY621"/>
                </a:cxn>
                <a:cxn ang="0">
                  <a:pos x="connsiteX622" y="connsiteY622"/>
                </a:cxn>
                <a:cxn ang="0">
                  <a:pos x="connsiteX623" y="connsiteY623"/>
                </a:cxn>
                <a:cxn ang="0">
                  <a:pos x="connsiteX624" y="connsiteY624"/>
                </a:cxn>
                <a:cxn ang="0">
                  <a:pos x="connsiteX625" y="connsiteY625"/>
                </a:cxn>
                <a:cxn ang="0">
                  <a:pos x="connsiteX626" y="connsiteY626"/>
                </a:cxn>
                <a:cxn ang="0">
                  <a:pos x="connsiteX627" y="connsiteY627"/>
                </a:cxn>
                <a:cxn ang="0">
                  <a:pos x="connsiteX628" y="connsiteY628"/>
                </a:cxn>
                <a:cxn ang="0">
                  <a:pos x="connsiteX629" y="connsiteY629"/>
                </a:cxn>
                <a:cxn ang="0">
                  <a:pos x="connsiteX630" y="connsiteY630"/>
                </a:cxn>
                <a:cxn ang="0">
                  <a:pos x="connsiteX631" y="connsiteY631"/>
                </a:cxn>
                <a:cxn ang="0">
                  <a:pos x="connsiteX632" y="connsiteY632"/>
                </a:cxn>
                <a:cxn ang="0">
                  <a:pos x="connsiteX633" y="connsiteY633"/>
                </a:cxn>
                <a:cxn ang="0">
                  <a:pos x="connsiteX634" y="connsiteY634"/>
                </a:cxn>
                <a:cxn ang="0">
                  <a:pos x="connsiteX635" y="connsiteY635"/>
                </a:cxn>
                <a:cxn ang="0">
                  <a:pos x="connsiteX636" y="connsiteY636"/>
                </a:cxn>
                <a:cxn ang="0">
                  <a:pos x="connsiteX637" y="connsiteY637"/>
                </a:cxn>
                <a:cxn ang="0">
                  <a:pos x="connsiteX638" y="connsiteY638"/>
                </a:cxn>
                <a:cxn ang="0">
                  <a:pos x="connsiteX639" y="connsiteY639"/>
                </a:cxn>
                <a:cxn ang="0">
                  <a:pos x="connsiteX640" y="connsiteY640"/>
                </a:cxn>
                <a:cxn ang="0">
                  <a:pos x="connsiteX641" y="connsiteY641"/>
                </a:cxn>
                <a:cxn ang="0">
                  <a:pos x="connsiteX642" y="connsiteY642"/>
                </a:cxn>
                <a:cxn ang="0">
                  <a:pos x="connsiteX643" y="connsiteY643"/>
                </a:cxn>
                <a:cxn ang="0">
                  <a:pos x="connsiteX644" y="connsiteY644"/>
                </a:cxn>
                <a:cxn ang="0">
                  <a:pos x="connsiteX645" y="connsiteY645"/>
                </a:cxn>
                <a:cxn ang="0">
                  <a:pos x="connsiteX646" y="connsiteY646"/>
                </a:cxn>
                <a:cxn ang="0">
                  <a:pos x="connsiteX647" y="connsiteY647"/>
                </a:cxn>
                <a:cxn ang="0">
                  <a:pos x="connsiteX648" y="connsiteY648"/>
                </a:cxn>
                <a:cxn ang="0">
                  <a:pos x="connsiteX649" y="connsiteY649"/>
                </a:cxn>
                <a:cxn ang="0">
                  <a:pos x="connsiteX650" y="connsiteY650"/>
                </a:cxn>
                <a:cxn ang="0">
                  <a:pos x="connsiteX651" y="connsiteY651"/>
                </a:cxn>
                <a:cxn ang="0">
                  <a:pos x="connsiteX652" y="connsiteY652"/>
                </a:cxn>
                <a:cxn ang="0">
                  <a:pos x="connsiteX653" y="connsiteY653"/>
                </a:cxn>
                <a:cxn ang="0">
                  <a:pos x="connsiteX654" y="connsiteY654"/>
                </a:cxn>
                <a:cxn ang="0">
                  <a:pos x="connsiteX655" y="connsiteY655"/>
                </a:cxn>
                <a:cxn ang="0">
                  <a:pos x="connsiteX656" y="connsiteY656"/>
                </a:cxn>
                <a:cxn ang="0">
                  <a:pos x="connsiteX657" y="connsiteY657"/>
                </a:cxn>
                <a:cxn ang="0">
                  <a:pos x="connsiteX658" y="connsiteY658"/>
                </a:cxn>
                <a:cxn ang="0">
                  <a:pos x="connsiteX659" y="connsiteY659"/>
                </a:cxn>
                <a:cxn ang="0">
                  <a:pos x="connsiteX660" y="connsiteY660"/>
                </a:cxn>
                <a:cxn ang="0">
                  <a:pos x="connsiteX661" y="connsiteY661"/>
                </a:cxn>
                <a:cxn ang="0">
                  <a:pos x="connsiteX662" y="connsiteY662"/>
                </a:cxn>
                <a:cxn ang="0">
                  <a:pos x="connsiteX663" y="connsiteY663"/>
                </a:cxn>
                <a:cxn ang="0">
                  <a:pos x="connsiteX664" y="connsiteY664"/>
                </a:cxn>
                <a:cxn ang="0">
                  <a:pos x="connsiteX665" y="connsiteY665"/>
                </a:cxn>
                <a:cxn ang="0">
                  <a:pos x="connsiteX666" y="connsiteY666"/>
                </a:cxn>
                <a:cxn ang="0">
                  <a:pos x="connsiteX667" y="connsiteY667"/>
                </a:cxn>
                <a:cxn ang="0">
                  <a:pos x="connsiteX668" y="connsiteY668"/>
                </a:cxn>
                <a:cxn ang="0">
                  <a:pos x="connsiteX669" y="connsiteY669"/>
                </a:cxn>
                <a:cxn ang="0">
                  <a:pos x="connsiteX670" y="connsiteY670"/>
                </a:cxn>
                <a:cxn ang="0">
                  <a:pos x="connsiteX671" y="connsiteY671"/>
                </a:cxn>
                <a:cxn ang="0">
                  <a:pos x="connsiteX672" y="connsiteY672"/>
                </a:cxn>
                <a:cxn ang="0">
                  <a:pos x="connsiteX673" y="connsiteY673"/>
                </a:cxn>
                <a:cxn ang="0">
                  <a:pos x="connsiteX674" y="connsiteY674"/>
                </a:cxn>
                <a:cxn ang="0">
                  <a:pos x="connsiteX675" y="connsiteY675"/>
                </a:cxn>
                <a:cxn ang="0">
                  <a:pos x="connsiteX676" y="connsiteY676"/>
                </a:cxn>
                <a:cxn ang="0">
                  <a:pos x="connsiteX677" y="connsiteY677"/>
                </a:cxn>
                <a:cxn ang="0">
                  <a:pos x="connsiteX678" y="connsiteY678"/>
                </a:cxn>
                <a:cxn ang="0">
                  <a:pos x="connsiteX679" y="connsiteY679"/>
                </a:cxn>
                <a:cxn ang="0">
                  <a:pos x="connsiteX680" y="connsiteY680"/>
                </a:cxn>
                <a:cxn ang="0">
                  <a:pos x="connsiteX681" y="connsiteY681"/>
                </a:cxn>
                <a:cxn ang="0">
                  <a:pos x="connsiteX682" y="connsiteY682"/>
                </a:cxn>
                <a:cxn ang="0">
                  <a:pos x="connsiteX683" y="connsiteY683"/>
                </a:cxn>
                <a:cxn ang="0">
                  <a:pos x="connsiteX684" y="connsiteY684"/>
                </a:cxn>
                <a:cxn ang="0">
                  <a:pos x="connsiteX685" y="connsiteY685"/>
                </a:cxn>
                <a:cxn ang="0">
                  <a:pos x="connsiteX686" y="connsiteY686"/>
                </a:cxn>
                <a:cxn ang="0">
                  <a:pos x="connsiteX687" y="connsiteY687"/>
                </a:cxn>
                <a:cxn ang="0">
                  <a:pos x="connsiteX688" y="connsiteY688"/>
                </a:cxn>
                <a:cxn ang="0">
                  <a:pos x="connsiteX689" y="connsiteY689"/>
                </a:cxn>
                <a:cxn ang="0">
                  <a:pos x="connsiteX690" y="connsiteY690"/>
                </a:cxn>
                <a:cxn ang="0">
                  <a:pos x="connsiteX691" y="connsiteY691"/>
                </a:cxn>
                <a:cxn ang="0">
                  <a:pos x="connsiteX692" y="connsiteY692"/>
                </a:cxn>
                <a:cxn ang="0">
                  <a:pos x="connsiteX693" y="connsiteY693"/>
                </a:cxn>
                <a:cxn ang="0">
                  <a:pos x="connsiteX694" y="connsiteY694"/>
                </a:cxn>
                <a:cxn ang="0">
                  <a:pos x="connsiteX695" y="connsiteY695"/>
                </a:cxn>
                <a:cxn ang="0">
                  <a:pos x="connsiteX696" y="connsiteY696"/>
                </a:cxn>
                <a:cxn ang="0">
                  <a:pos x="connsiteX697" y="connsiteY697"/>
                </a:cxn>
                <a:cxn ang="0">
                  <a:pos x="connsiteX698" y="connsiteY698"/>
                </a:cxn>
                <a:cxn ang="0">
                  <a:pos x="connsiteX699" y="connsiteY699"/>
                </a:cxn>
                <a:cxn ang="0">
                  <a:pos x="connsiteX700" y="connsiteY700"/>
                </a:cxn>
                <a:cxn ang="0">
                  <a:pos x="connsiteX701" y="connsiteY701"/>
                </a:cxn>
                <a:cxn ang="0">
                  <a:pos x="connsiteX702" y="connsiteY702"/>
                </a:cxn>
                <a:cxn ang="0">
                  <a:pos x="connsiteX703" y="connsiteY703"/>
                </a:cxn>
                <a:cxn ang="0">
                  <a:pos x="connsiteX704" y="connsiteY704"/>
                </a:cxn>
                <a:cxn ang="0">
                  <a:pos x="connsiteX705" y="connsiteY705"/>
                </a:cxn>
                <a:cxn ang="0">
                  <a:pos x="connsiteX706" y="connsiteY706"/>
                </a:cxn>
                <a:cxn ang="0">
                  <a:pos x="connsiteX707" y="connsiteY707"/>
                </a:cxn>
                <a:cxn ang="0">
                  <a:pos x="connsiteX708" y="connsiteY708"/>
                </a:cxn>
                <a:cxn ang="0">
                  <a:pos x="connsiteX709" y="connsiteY709"/>
                </a:cxn>
                <a:cxn ang="0">
                  <a:pos x="connsiteX710" y="connsiteY710"/>
                </a:cxn>
                <a:cxn ang="0">
                  <a:pos x="connsiteX711" y="connsiteY711"/>
                </a:cxn>
                <a:cxn ang="0">
                  <a:pos x="connsiteX712" y="connsiteY712"/>
                </a:cxn>
                <a:cxn ang="0">
                  <a:pos x="connsiteX713" y="connsiteY713"/>
                </a:cxn>
                <a:cxn ang="0">
                  <a:pos x="connsiteX714" y="connsiteY714"/>
                </a:cxn>
                <a:cxn ang="0">
                  <a:pos x="connsiteX715" y="connsiteY715"/>
                </a:cxn>
                <a:cxn ang="0">
                  <a:pos x="connsiteX716" y="connsiteY716"/>
                </a:cxn>
                <a:cxn ang="0">
                  <a:pos x="connsiteX717" y="connsiteY717"/>
                </a:cxn>
                <a:cxn ang="0">
                  <a:pos x="connsiteX718" y="connsiteY718"/>
                </a:cxn>
                <a:cxn ang="0">
                  <a:pos x="connsiteX719" y="connsiteY719"/>
                </a:cxn>
                <a:cxn ang="0">
                  <a:pos x="connsiteX720" y="connsiteY720"/>
                </a:cxn>
                <a:cxn ang="0">
                  <a:pos x="connsiteX721" y="connsiteY721"/>
                </a:cxn>
                <a:cxn ang="0">
                  <a:pos x="connsiteX722" y="connsiteY722"/>
                </a:cxn>
                <a:cxn ang="0">
                  <a:pos x="connsiteX723" y="connsiteY723"/>
                </a:cxn>
                <a:cxn ang="0">
                  <a:pos x="connsiteX724" y="connsiteY724"/>
                </a:cxn>
                <a:cxn ang="0">
                  <a:pos x="connsiteX725" y="connsiteY725"/>
                </a:cxn>
                <a:cxn ang="0">
                  <a:pos x="connsiteX726" y="connsiteY726"/>
                </a:cxn>
                <a:cxn ang="0">
                  <a:pos x="connsiteX727" y="connsiteY727"/>
                </a:cxn>
                <a:cxn ang="0">
                  <a:pos x="connsiteX728" y="connsiteY728"/>
                </a:cxn>
                <a:cxn ang="0">
                  <a:pos x="connsiteX729" y="connsiteY729"/>
                </a:cxn>
                <a:cxn ang="0">
                  <a:pos x="connsiteX730" y="connsiteY730"/>
                </a:cxn>
                <a:cxn ang="0">
                  <a:pos x="connsiteX731" y="connsiteY731"/>
                </a:cxn>
                <a:cxn ang="0">
                  <a:pos x="connsiteX732" y="connsiteY732"/>
                </a:cxn>
                <a:cxn ang="0">
                  <a:pos x="connsiteX733" y="connsiteY733"/>
                </a:cxn>
                <a:cxn ang="0">
                  <a:pos x="connsiteX734" y="connsiteY734"/>
                </a:cxn>
                <a:cxn ang="0">
                  <a:pos x="connsiteX735" y="connsiteY735"/>
                </a:cxn>
                <a:cxn ang="0">
                  <a:pos x="connsiteX736" y="connsiteY736"/>
                </a:cxn>
                <a:cxn ang="0">
                  <a:pos x="connsiteX737" y="connsiteY737"/>
                </a:cxn>
                <a:cxn ang="0">
                  <a:pos x="connsiteX738" y="connsiteY738"/>
                </a:cxn>
                <a:cxn ang="0">
                  <a:pos x="connsiteX739" y="connsiteY739"/>
                </a:cxn>
                <a:cxn ang="0">
                  <a:pos x="connsiteX740" y="connsiteY740"/>
                </a:cxn>
                <a:cxn ang="0">
                  <a:pos x="connsiteX741" y="connsiteY741"/>
                </a:cxn>
                <a:cxn ang="0">
                  <a:pos x="connsiteX742" y="connsiteY742"/>
                </a:cxn>
                <a:cxn ang="0">
                  <a:pos x="connsiteX743" y="connsiteY743"/>
                </a:cxn>
                <a:cxn ang="0">
                  <a:pos x="connsiteX744" y="connsiteY744"/>
                </a:cxn>
                <a:cxn ang="0">
                  <a:pos x="connsiteX745" y="connsiteY745"/>
                </a:cxn>
                <a:cxn ang="0">
                  <a:pos x="connsiteX746" y="connsiteY746"/>
                </a:cxn>
                <a:cxn ang="0">
                  <a:pos x="connsiteX747" y="connsiteY747"/>
                </a:cxn>
                <a:cxn ang="0">
                  <a:pos x="connsiteX748" y="connsiteY748"/>
                </a:cxn>
                <a:cxn ang="0">
                  <a:pos x="connsiteX749" y="connsiteY749"/>
                </a:cxn>
                <a:cxn ang="0">
                  <a:pos x="connsiteX750" y="connsiteY750"/>
                </a:cxn>
                <a:cxn ang="0">
                  <a:pos x="connsiteX751" y="connsiteY751"/>
                </a:cxn>
                <a:cxn ang="0">
                  <a:pos x="connsiteX752" y="connsiteY752"/>
                </a:cxn>
                <a:cxn ang="0">
                  <a:pos x="connsiteX753" y="connsiteY753"/>
                </a:cxn>
                <a:cxn ang="0">
                  <a:pos x="connsiteX754" y="connsiteY754"/>
                </a:cxn>
                <a:cxn ang="0">
                  <a:pos x="connsiteX755" y="connsiteY755"/>
                </a:cxn>
                <a:cxn ang="0">
                  <a:pos x="connsiteX756" y="connsiteY756"/>
                </a:cxn>
                <a:cxn ang="0">
                  <a:pos x="connsiteX757" y="connsiteY757"/>
                </a:cxn>
                <a:cxn ang="0">
                  <a:pos x="connsiteX758" y="connsiteY758"/>
                </a:cxn>
                <a:cxn ang="0">
                  <a:pos x="connsiteX759" y="connsiteY759"/>
                </a:cxn>
                <a:cxn ang="0">
                  <a:pos x="connsiteX760" y="connsiteY760"/>
                </a:cxn>
                <a:cxn ang="0">
                  <a:pos x="connsiteX761" y="connsiteY761"/>
                </a:cxn>
                <a:cxn ang="0">
                  <a:pos x="connsiteX762" y="connsiteY762"/>
                </a:cxn>
                <a:cxn ang="0">
                  <a:pos x="connsiteX763" y="connsiteY763"/>
                </a:cxn>
                <a:cxn ang="0">
                  <a:pos x="connsiteX764" y="connsiteY764"/>
                </a:cxn>
                <a:cxn ang="0">
                  <a:pos x="connsiteX765" y="connsiteY765"/>
                </a:cxn>
                <a:cxn ang="0">
                  <a:pos x="connsiteX766" y="connsiteY766"/>
                </a:cxn>
                <a:cxn ang="0">
                  <a:pos x="connsiteX767" y="connsiteY767"/>
                </a:cxn>
                <a:cxn ang="0">
                  <a:pos x="connsiteX768" y="connsiteY768"/>
                </a:cxn>
                <a:cxn ang="0">
                  <a:pos x="connsiteX769" y="connsiteY769"/>
                </a:cxn>
                <a:cxn ang="0">
                  <a:pos x="connsiteX770" y="connsiteY770"/>
                </a:cxn>
                <a:cxn ang="0">
                  <a:pos x="connsiteX771" y="connsiteY771"/>
                </a:cxn>
                <a:cxn ang="0">
                  <a:pos x="connsiteX772" y="connsiteY772"/>
                </a:cxn>
                <a:cxn ang="0">
                  <a:pos x="connsiteX773" y="connsiteY773"/>
                </a:cxn>
                <a:cxn ang="0">
                  <a:pos x="connsiteX774" y="connsiteY774"/>
                </a:cxn>
                <a:cxn ang="0">
                  <a:pos x="connsiteX775" y="connsiteY775"/>
                </a:cxn>
                <a:cxn ang="0">
                  <a:pos x="connsiteX776" y="connsiteY776"/>
                </a:cxn>
                <a:cxn ang="0">
                  <a:pos x="connsiteX777" y="connsiteY777"/>
                </a:cxn>
                <a:cxn ang="0">
                  <a:pos x="connsiteX778" y="connsiteY778"/>
                </a:cxn>
                <a:cxn ang="0">
                  <a:pos x="connsiteX779" y="connsiteY779"/>
                </a:cxn>
                <a:cxn ang="0">
                  <a:pos x="connsiteX780" y="connsiteY780"/>
                </a:cxn>
                <a:cxn ang="0">
                  <a:pos x="connsiteX781" y="connsiteY781"/>
                </a:cxn>
                <a:cxn ang="0">
                  <a:pos x="connsiteX782" y="connsiteY782"/>
                </a:cxn>
                <a:cxn ang="0">
                  <a:pos x="connsiteX783" y="connsiteY783"/>
                </a:cxn>
                <a:cxn ang="0">
                  <a:pos x="connsiteX784" y="connsiteY784"/>
                </a:cxn>
                <a:cxn ang="0">
                  <a:pos x="connsiteX785" y="connsiteY785"/>
                </a:cxn>
                <a:cxn ang="0">
                  <a:pos x="connsiteX786" y="connsiteY786"/>
                </a:cxn>
                <a:cxn ang="0">
                  <a:pos x="connsiteX787" y="connsiteY787"/>
                </a:cxn>
                <a:cxn ang="0">
                  <a:pos x="connsiteX788" y="connsiteY788"/>
                </a:cxn>
                <a:cxn ang="0">
                  <a:pos x="connsiteX789" y="connsiteY789"/>
                </a:cxn>
                <a:cxn ang="0">
                  <a:pos x="connsiteX790" y="connsiteY790"/>
                </a:cxn>
                <a:cxn ang="0">
                  <a:pos x="connsiteX791" y="connsiteY791"/>
                </a:cxn>
                <a:cxn ang="0">
                  <a:pos x="connsiteX792" y="connsiteY792"/>
                </a:cxn>
                <a:cxn ang="0">
                  <a:pos x="connsiteX793" y="connsiteY793"/>
                </a:cxn>
                <a:cxn ang="0">
                  <a:pos x="connsiteX794" y="connsiteY794"/>
                </a:cxn>
                <a:cxn ang="0">
                  <a:pos x="connsiteX795" y="connsiteY795"/>
                </a:cxn>
                <a:cxn ang="0">
                  <a:pos x="connsiteX796" y="connsiteY796"/>
                </a:cxn>
                <a:cxn ang="0">
                  <a:pos x="connsiteX797" y="connsiteY797"/>
                </a:cxn>
                <a:cxn ang="0">
                  <a:pos x="connsiteX798" y="connsiteY798"/>
                </a:cxn>
                <a:cxn ang="0">
                  <a:pos x="connsiteX799" y="connsiteY799"/>
                </a:cxn>
                <a:cxn ang="0">
                  <a:pos x="connsiteX800" y="connsiteY800"/>
                </a:cxn>
                <a:cxn ang="0">
                  <a:pos x="connsiteX801" y="connsiteY801"/>
                </a:cxn>
                <a:cxn ang="0">
                  <a:pos x="connsiteX802" y="connsiteY802"/>
                </a:cxn>
                <a:cxn ang="0">
                  <a:pos x="connsiteX803" y="connsiteY803"/>
                </a:cxn>
                <a:cxn ang="0">
                  <a:pos x="connsiteX804" y="connsiteY804"/>
                </a:cxn>
                <a:cxn ang="0">
                  <a:pos x="connsiteX805" y="connsiteY805"/>
                </a:cxn>
                <a:cxn ang="0">
                  <a:pos x="connsiteX806" y="connsiteY806"/>
                </a:cxn>
                <a:cxn ang="0">
                  <a:pos x="connsiteX807" y="connsiteY807"/>
                </a:cxn>
                <a:cxn ang="0">
                  <a:pos x="connsiteX808" y="connsiteY808"/>
                </a:cxn>
                <a:cxn ang="0">
                  <a:pos x="connsiteX809" y="connsiteY809"/>
                </a:cxn>
                <a:cxn ang="0">
                  <a:pos x="connsiteX810" y="connsiteY810"/>
                </a:cxn>
                <a:cxn ang="0">
                  <a:pos x="connsiteX811" y="connsiteY811"/>
                </a:cxn>
                <a:cxn ang="0">
                  <a:pos x="connsiteX812" y="connsiteY812"/>
                </a:cxn>
                <a:cxn ang="0">
                  <a:pos x="connsiteX813" y="connsiteY813"/>
                </a:cxn>
                <a:cxn ang="0">
                  <a:pos x="connsiteX814" y="connsiteY814"/>
                </a:cxn>
              </a:cxnLst>
              <a:rect l="l" t="t" r="r" b="b"/>
              <a:pathLst>
                <a:path w="1036210" h="1335540">
                  <a:moveTo>
                    <a:pt x="409742" y="1266007"/>
                  </a:moveTo>
                  <a:lnTo>
                    <a:pt x="609670" y="1266007"/>
                  </a:lnTo>
                  <a:lnTo>
                    <a:pt x="609670" y="1269632"/>
                  </a:lnTo>
                  <a:lnTo>
                    <a:pt x="609160" y="1273093"/>
                  </a:lnTo>
                  <a:lnTo>
                    <a:pt x="608650" y="1276553"/>
                  </a:lnTo>
                  <a:lnTo>
                    <a:pt x="607800" y="1280013"/>
                  </a:lnTo>
                  <a:lnTo>
                    <a:pt x="606610" y="1283473"/>
                  </a:lnTo>
                  <a:lnTo>
                    <a:pt x="605420" y="1286769"/>
                  </a:lnTo>
                  <a:lnTo>
                    <a:pt x="603720" y="1290064"/>
                  </a:lnTo>
                  <a:lnTo>
                    <a:pt x="601850" y="1293029"/>
                  </a:lnTo>
                  <a:lnTo>
                    <a:pt x="599980" y="1296325"/>
                  </a:lnTo>
                  <a:lnTo>
                    <a:pt x="597600" y="1299126"/>
                  </a:lnTo>
                  <a:lnTo>
                    <a:pt x="595220" y="1302092"/>
                  </a:lnTo>
                  <a:lnTo>
                    <a:pt x="592670" y="1304893"/>
                  </a:lnTo>
                  <a:lnTo>
                    <a:pt x="589950" y="1307694"/>
                  </a:lnTo>
                  <a:lnTo>
                    <a:pt x="587059" y="1310330"/>
                  </a:lnTo>
                  <a:lnTo>
                    <a:pt x="583829" y="1312802"/>
                  </a:lnTo>
                  <a:lnTo>
                    <a:pt x="580599" y="1315274"/>
                  </a:lnTo>
                  <a:lnTo>
                    <a:pt x="577029" y="1317580"/>
                  </a:lnTo>
                  <a:lnTo>
                    <a:pt x="573459" y="1319722"/>
                  </a:lnTo>
                  <a:lnTo>
                    <a:pt x="569549" y="1321864"/>
                  </a:lnTo>
                  <a:lnTo>
                    <a:pt x="565639" y="1323677"/>
                  </a:lnTo>
                  <a:lnTo>
                    <a:pt x="561729" y="1325654"/>
                  </a:lnTo>
                  <a:lnTo>
                    <a:pt x="557478" y="1327302"/>
                  </a:lnTo>
                  <a:lnTo>
                    <a:pt x="553058" y="1328785"/>
                  </a:lnTo>
                  <a:lnTo>
                    <a:pt x="548638" y="1330103"/>
                  </a:lnTo>
                  <a:lnTo>
                    <a:pt x="544047" y="1331256"/>
                  </a:lnTo>
                  <a:lnTo>
                    <a:pt x="539458" y="1332574"/>
                  </a:lnTo>
                  <a:lnTo>
                    <a:pt x="534697" y="1333398"/>
                  </a:lnTo>
                  <a:lnTo>
                    <a:pt x="529937" y="1334222"/>
                  </a:lnTo>
                  <a:lnTo>
                    <a:pt x="525007" y="1334881"/>
                  </a:lnTo>
                  <a:lnTo>
                    <a:pt x="519907" y="1335211"/>
                  </a:lnTo>
                  <a:lnTo>
                    <a:pt x="514806" y="1335540"/>
                  </a:lnTo>
                  <a:lnTo>
                    <a:pt x="509876" y="1335540"/>
                  </a:lnTo>
                  <a:lnTo>
                    <a:pt x="504606" y="1335540"/>
                  </a:lnTo>
                  <a:lnTo>
                    <a:pt x="499506" y="1335211"/>
                  </a:lnTo>
                  <a:lnTo>
                    <a:pt x="494406" y="1334881"/>
                  </a:lnTo>
                  <a:lnTo>
                    <a:pt x="489475" y="1334222"/>
                  </a:lnTo>
                  <a:lnTo>
                    <a:pt x="484715" y="1333398"/>
                  </a:lnTo>
                  <a:lnTo>
                    <a:pt x="479955" y="1332574"/>
                  </a:lnTo>
                  <a:lnTo>
                    <a:pt x="475365" y="1331256"/>
                  </a:lnTo>
                  <a:lnTo>
                    <a:pt x="470774" y="1330103"/>
                  </a:lnTo>
                  <a:lnTo>
                    <a:pt x="466354" y="1328785"/>
                  </a:lnTo>
                  <a:lnTo>
                    <a:pt x="462104" y="1327302"/>
                  </a:lnTo>
                  <a:lnTo>
                    <a:pt x="457854" y="1325654"/>
                  </a:lnTo>
                  <a:lnTo>
                    <a:pt x="453774" y="1323677"/>
                  </a:lnTo>
                  <a:lnTo>
                    <a:pt x="449864" y="1321864"/>
                  </a:lnTo>
                  <a:lnTo>
                    <a:pt x="445954" y="1319722"/>
                  </a:lnTo>
                  <a:lnTo>
                    <a:pt x="442383" y="1317580"/>
                  </a:lnTo>
                  <a:lnTo>
                    <a:pt x="438983" y="1315274"/>
                  </a:lnTo>
                  <a:lnTo>
                    <a:pt x="435753" y="1312802"/>
                  </a:lnTo>
                  <a:lnTo>
                    <a:pt x="432523" y="1310330"/>
                  </a:lnTo>
                  <a:lnTo>
                    <a:pt x="429633" y="1307694"/>
                  </a:lnTo>
                  <a:lnTo>
                    <a:pt x="426743" y="1304893"/>
                  </a:lnTo>
                  <a:lnTo>
                    <a:pt x="424192" y="1302092"/>
                  </a:lnTo>
                  <a:lnTo>
                    <a:pt x="421812" y="1299126"/>
                  </a:lnTo>
                  <a:lnTo>
                    <a:pt x="419432" y="1296325"/>
                  </a:lnTo>
                  <a:lnTo>
                    <a:pt x="417562" y="1293029"/>
                  </a:lnTo>
                  <a:lnTo>
                    <a:pt x="415862" y="1290064"/>
                  </a:lnTo>
                  <a:lnTo>
                    <a:pt x="414162" y="1286769"/>
                  </a:lnTo>
                  <a:lnTo>
                    <a:pt x="412802" y="1283473"/>
                  </a:lnTo>
                  <a:lnTo>
                    <a:pt x="411612" y="1280013"/>
                  </a:lnTo>
                  <a:lnTo>
                    <a:pt x="410762" y="1276553"/>
                  </a:lnTo>
                  <a:lnTo>
                    <a:pt x="410252" y="1273093"/>
                  </a:lnTo>
                  <a:lnTo>
                    <a:pt x="409912" y="1269632"/>
                  </a:lnTo>
                  <a:close/>
                  <a:moveTo>
                    <a:pt x="376299" y="1180932"/>
                  </a:moveTo>
                  <a:lnTo>
                    <a:pt x="643113" y="1180932"/>
                  </a:lnTo>
                  <a:lnTo>
                    <a:pt x="646326" y="1181097"/>
                  </a:lnTo>
                  <a:lnTo>
                    <a:pt x="649539" y="1181592"/>
                  </a:lnTo>
                  <a:lnTo>
                    <a:pt x="652582" y="1182251"/>
                  </a:lnTo>
                  <a:lnTo>
                    <a:pt x="655456" y="1183405"/>
                  </a:lnTo>
                  <a:lnTo>
                    <a:pt x="658162" y="1184560"/>
                  </a:lnTo>
                  <a:lnTo>
                    <a:pt x="661036" y="1186209"/>
                  </a:lnTo>
                  <a:lnTo>
                    <a:pt x="663403" y="1188023"/>
                  </a:lnTo>
                  <a:lnTo>
                    <a:pt x="665601" y="1190002"/>
                  </a:lnTo>
                  <a:lnTo>
                    <a:pt x="667799" y="1192311"/>
                  </a:lnTo>
                  <a:lnTo>
                    <a:pt x="669490" y="1194619"/>
                  </a:lnTo>
                  <a:lnTo>
                    <a:pt x="671012" y="1197093"/>
                  </a:lnTo>
                  <a:lnTo>
                    <a:pt x="672365" y="1199896"/>
                  </a:lnTo>
                  <a:lnTo>
                    <a:pt x="673548" y="1202700"/>
                  </a:lnTo>
                  <a:lnTo>
                    <a:pt x="674394" y="1205668"/>
                  </a:lnTo>
                  <a:lnTo>
                    <a:pt x="674732" y="1208801"/>
                  </a:lnTo>
                  <a:lnTo>
                    <a:pt x="674901" y="1211935"/>
                  </a:lnTo>
                  <a:lnTo>
                    <a:pt x="674732" y="1215068"/>
                  </a:lnTo>
                  <a:lnTo>
                    <a:pt x="674394" y="1218201"/>
                  </a:lnTo>
                  <a:lnTo>
                    <a:pt x="673548" y="1221169"/>
                  </a:lnTo>
                  <a:lnTo>
                    <a:pt x="672365" y="1224138"/>
                  </a:lnTo>
                  <a:lnTo>
                    <a:pt x="671012" y="1226776"/>
                  </a:lnTo>
                  <a:lnTo>
                    <a:pt x="669490" y="1229415"/>
                  </a:lnTo>
                  <a:lnTo>
                    <a:pt x="667799" y="1231724"/>
                  </a:lnTo>
                  <a:lnTo>
                    <a:pt x="665601" y="1233867"/>
                  </a:lnTo>
                  <a:lnTo>
                    <a:pt x="663403" y="1236011"/>
                  </a:lnTo>
                  <a:lnTo>
                    <a:pt x="661036" y="1237660"/>
                  </a:lnTo>
                  <a:lnTo>
                    <a:pt x="658162" y="1239144"/>
                  </a:lnTo>
                  <a:lnTo>
                    <a:pt x="655456" y="1240464"/>
                  </a:lnTo>
                  <a:lnTo>
                    <a:pt x="652582" y="1241618"/>
                  </a:lnTo>
                  <a:lnTo>
                    <a:pt x="649539" y="1242443"/>
                  </a:lnTo>
                  <a:lnTo>
                    <a:pt x="646326" y="1242938"/>
                  </a:lnTo>
                  <a:lnTo>
                    <a:pt x="643113" y="1243102"/>
                  </a:lnTo>
                  <a:lnTo>
                    <a:pt x="376299" y="1243102"/>
                  </a:lnTo>
                  <a:lnTo>
                    <a:pt x="373086" y="1242938"/>
                  </a:lnTo>
                  <a:lnTo>
                    <a:pt x="369873" y="1242443"/>
                  </a:lnTo>
                  <a:lnTo>
                    <a:pt x="366830" y="1241618"/>
                  </a:lnTo>
                  <a:lnTo>
                    <a:pt x="363956" y="1240464"/>
                  </a:lnTo>
                  <a:lnTo>
                    <a:pt x="361250" y="1239144"/>
                  </a:lnTo>
                  <a:lnTo>
                    <a:pt x="358544" y="1237660"/>
                  </a:lnTo>
                  <a:lnTo>
                    <a:pt x="356009" y="1236011"/>
                  </a:lnTo>
                  <a:lnTo>
                    <a:pt x="353810" y="1233867"/>
                  </a:lnTo>
                  <a:lnTo>
                    <a:pt x="351781" y="1231724"/>
                  </a:lnTo>
                  <a:lnTo>
                    <a:pt x="349921" y="1229415"/>
                  </a:lnTo>
                  <a:lnTo>
                    <a:pt x="348399" y="1226776"/>
                  </a:lnTo>
                  <a:lnTo>
                    <a:pt x="346878" y="1224138"/>
                  </a:lnTo>
                  <a:lnTo>
                    <a:pt x="345864" y="1221169"/>
                  </a:lnTo>
                  <a:lnTo>
                    <a:pt x="345018" y="1218201"/>
                  </a:lnTo>
                  <a:lnTo>
                    <a:pt x="344680" y="1215068"/>
                  </a:lnTo>
                  <a:lnTo>
                    <a:pt x="344511" y="1211935"/>
                  </a:lnTo>
                  <a:lnTo>
                    <a:pt x="344680" y="1208801"/>
                  </a:lnTo>
                  <a:lnTo>
                    <a:pt x="345018" y="1205668"/>
                  </a:lnTo>
                  <a:lnTo>
                    <a:pt x="345864" y="1202700"/>
                  </a:lnTo>
                  <a:lnTo>
                    <a:pt x="346878" y="1199896"/>
                  </a:lnTo>
                  <a:lnTo>
                    <a:pt x="348399" y="1197093"/>
                  </a:lnTo>
                  <a:lnTo>
                    <a:pt x="349921" y="1194619"/>
                  </a:lnTo>
                  <a:lnTo>
                    <a:pt x="351781" y="1192311"/>
                  </a:lnTo>
                  <a:lnTo>
                    <a:pt x="353810" y="1190002"/>
                  </a:lnTo>
                  <a:lnTo>
                    <a:pt x="356009" y="1188023"/>
                  </a:lnTo>
                  <a:lnTo>
                    <a:pt x="358544" y="1186209"/>
                  </a:lnTo>
                  <a:lnTo>
                    <a:pt x="361250" y="1184560"/>
                  </a:lnTo>
                  <a:lnTo>
                    <a:pt x="363956" y="1183405"/>
                  </a:lnTo>
                  <a:lnTo>
                    <a:pt x="366830" y="1182251"/>
                  </a:lnTo>
                  <a:lnTo>
                    <a:pt x="369873" y="1181592"/>
                  </a:lnTo>
                  <a:lnTo>
                    <a:pt x="373086" y="1181097"/>
                  </a:lnTo>
                  <a:close/>
                  <a:moveTo>
                    <a:pt x="376299" y="1099129"/>
                  </a:moveTo>
                  <a:lnTo>
                    <a:pt x="643113" y="1099129"/>
                  </a:lnTo>
                  <a:lnTo>
                    <a:pt x="646326" y="1099294"/>
                  </a:lnTo>
                  <a:lnTo>
                    <a:pt x="649539" y="1099625"/>
                  </a:lnTo>
                  <a:lnTo>
                    <a:pt x="652582" y="1100452"/>
                  </a:lnTo>
                  <a:lnTo>
                    <a:pt x="655456" y="1101609"/>
                  </a:lnTo>
                  <a:lnTo>
                    <a:pt x="658162" y="1102932"/>
                  </a:lnTo>
                  <a:lnTo>
                    <a:pt x="661036" y="1104420"/>
                  </a:lnTo>
                  <a:lnTo>
                    <a:pt x="663403" y="1106239"/>
                  </a:lnTo>
                  <a:lnTo>
                    <a:pt x="665601" y="1108223"/>
                  </a:lnTo>
                  <a:lnTo>
                    <a:pt x="667799" y="1110373"/>
                  </a:lnTo>
                  <a:lnTo>
                    <a:pt x="669490" y="1112853"/>
                  </a:lnTo>
                  <a:lnTo>
                    <a:pt x="671012" y="1115498"/>
                  </a:lnTo>
                  <a:lnTo>
                    <a:pt x="672365" y="1118144"/>
                  </a:lnTo>
                  <a:lnTo>
                    <a:pt x="673548" y="1120955"/>
                  </a:lnTo>
                  <a:lnTo>
                    <a:pt x="674394" y="1123931"/>
                  </a:lnTo>
                  <a:lnTo>
                    <a:pt x="674732" y="1127072"/>
                  </a:lnTo>
                  <a:lnTo>
                    <a:pt x="674901" y="1130214"/>
                  </a:lnTo>
                  <a:lnTo>
                    <a:pt x="674732" y="1133521"/>
                  </a:lnTo>
                  <a:lnTo>
                    <a:pt x="674394" y="1136497"/>
                  </a:lnTo>
                  <a:lnTo>
                    <a:pt x="673548" y="1139474"/>
                  </a:lnTo>
                  <a:lnTo>
                    <a:pt x="672365" y="1142284"/>
                  </a:lnTo>
                  <a:lnTo>
                    <a:pt x="671012" y="1145095"/>
                  </a:lnTo>
                  <a:lnTo>
                    <a:pt x="669490" y="1147575"/>
                  </a:lnTo>
                  <a:lnTo>
                    <a:pt x="667799" y="1150221"/>
                  </a:lnTo>
                  <a:lnTo>
                    <a:pt x="665601" y="1152371"/>
                  </a:lnTo>
                  <a:lnTo>
                    <a:pt x="663403" y="1154189"/>
                  </a:lnTo>
                  <a:lnTo>
                    <a:pt x="661036" y="1156008"/>
                  </a:lnTo>
                  <a:lnTo>
                    <a:pt x="658162" y="1157662"/>
                  </a:lnTo>
                  <a:lnTo>
                    <a:pt x="655456" y="1158985"/>
                  </a:lnTo>
                  <a:lnTo>
                    <a:pt x="652582" y="1159977"/>
                  </a:lnTo>
                  <a:lnTo>
                    <a:pt x="649539" y="1160638"/>
                  </a:lnTo>
                  <a:lnTo>
                    <a:pt x="646326" y="1161134"/>
                  </a:lnTo>
                  <a:lnTo>
                    <a:pt x="643113" y="1161299"/>
                  </a:lnTo>
                  <a:lnTo>
                    <a:pt x="376299" y="1161299"/>
                  </a:lnTo>
                  <a:lnTo>
                    <a:pt x="373086" y="1161134"/>
                  </a:lnTo>
                  <a:lnTo>
                    <a:pt x="369873" y="1160638"/>
                  </a:lnTo>
                  <a:lnTo>
                    <a:pt x="366830" y="1159977"/>
                  </a:lnTo>
                  <a:lnTo>
                    <a:pt x="363956" y="1158985"/>
                  </a:lnTo>
                  <a:lnTo>
                    <a:pt x="361250" y="1157662"/>
                  </a:lnTo>
                  <a:lnTo>
                    <a:pt x="358544" y="1156008"/>
                  </a:lnTo>
                  <a:lnTo>
                    <a:pt x="356009" y="1154189"/>
                  </a:lnTo>
                  <a:lnTo>
                    <a:pt x="353810" y="1152371"/>
                  </a:lnTo>
                  <a:lnTo>
                    <a:pt x="351781" y="1150221"/>
                  </a:lnTo>
                  <a:lnTo>
                    <a:pt x="349921" y="1147575"/>
                  </a:lnTo>
                  <a:lnTo>
                    <a:pt x="348399" y="1145095"/>
                  </a:lnTo>
                  <a:lnTo>
                    <a:pt x="346878" y="1142284"/>
                  </a:lnTo>
                  <a:lnTo>
                    <a:pt x="345864" y="1139474"/>
                  </a:lnTo>
                  <a:lnTo>
                    <a:pt x="345018" y="1136497"/>
                  </a:lnTo>
                  <a:lnTo>
                    <a:pt x="344680" y="1133521"/>
                  </a:lnTo>
                  <a:lnTo>
                    <a:pt x="344511" y="1130214"/>
                  </a:lnTo>
                  <a:lnTo>
                    <a:pt x="344680" y="1127072"/>
                  </a:lnTo>
                  <a:lnTo>
                    <a:pt x="345018" y="1123931"/>
                  </a:lnTo>
                  <a:lnTo>
                    <a:pt x="345864" y="1120955"/>
                  </a:lnTo>
                  <a:lnTo>
                    <a:pt x="346878" y="1118144"/>
                  </a:lnTo>
                  <a:lnTo>
                    <a:pt x="348399" y="1115498"/>
                  </a:lnTo>
                  <a:lnTo>
                    <a:pt x="349921" y="1112853"/>
                  </a:lnTo>
                  <a:lnTo>
                    <a:pt x="351781" y="1110373"/>
                  </a:lnTo>
                  <a:lnTo>
                    <a:pt x="353810" y="1108223"/>
                  </a:lnTo>
                  <a:lnTo>
                    <a:pt x="356009" y="1106239"/>
                  </a:lnTo>
                  <a:lnTo>
                    <a:pt x="358544" y="1104420"/>
                  </a:lnTo>
                  <a:lnTo>
                    <a:pt x="361250" y="1102932"/>
                  </a:lnTo>
                  <a:lnTo>
                    <a:pt x="363956" y="1101609"/>
                  </a:lnTo>
                  <a:lnTo>
                    <a:pt x="366830" y="1100452"/>
                  </a:lnTo>
                  <a:lnTo>
                    <a:pt x="369873" y="1099625"/>
                  </a:lnTo>
                  <a:lnTo>
                    <a:pt x="373086" y="1099294"/>
                  </a:lnTo>
                  <a:close/>
                  <a:moveTo>
                    <a:pt x="794884" y="755120"/>
                  </a:moveTo>
                  <a:lnTo>
                    <a:pt x="794884" y="755447"/>
                  </a:lnTo>
                  <a:lnTo>
                    <a:pt x="794545" y="755774"/>
                  </a:lnTo>
                  <a:close/>
                  <a:moveTo>
                    <a:pt x="796620" y="749272"/>
                  </a:moveTo>
                  <a:lnTo>
                    <a:pt x="796577" y="749886"/>
                  </a:lnTo>
                  <a:lnTo>
                    <a:pt x="796239" y="752176"/>
                  </a:lnTo>
                  <a:lnTo>
                    <a:pt x="795730" y="753811"/>
                  </a:lnTo>
                  <a:lnTo>
                    <a:pt x="795392" y="754466"/>
                  </a:lnTo>
                  <a:lnTo>
                    <a:pt x="795053" y="754956"/>
                  </a:lnTo>
                  <a:lnTo>
                    <a:pt x="794884" y="755120"/>
                  </a:lnTo>
                  <a:lnTo>
                    <a:pt x="794037" y="756592"/>
                  </a:lnTo>
                  <a:lnTo>
                    <a:pt x="793190" y="757573"/>
                  </a:lnTo>
                  <a:lnTo>
                    <a:pt x="794545" y="755283"/>
                  </a:lnTo>
                  <a:lnTo>
                    <a:pt x="795561" y="753157"/>
                  </a:lnTo>
                  <a:lnTo>
                    <a:pt x="796239" y="751358"/>
                  </a:lnTo>
                  <a:lnTo>
                    <a:pt x="796577" y="749559"/>
                  </a:lnTo>
                  <a:close/>
                  <a:moveTo>
                    <a:pt x="796747" y="747269"/>
                  </a:moveTo>
                  <a:lnTo>
                    <a:pt x="796916" y="747596"/>
                  </a:lnTo>
                  <a:lnTo>
                    <a:pt x="796747" y="748414"/>
                  </a:lnTo>
                  <a:lnTo>
                    <a:pt x="796620" y="749272"/>
                  </a:lnTo>
                  <a:lnTo>
                    <a:pt x="796747" y="747432"/>
                  </a:lnTo>
                  <a:close/>
                  <a:moveTo>
                    <a:pt x="767594" y="747128"/>
                  </a:moveTo>
                  <a:lnTo>
                    <a:pt x="767449" y="749231"/>
                  </a:lnTo>
                  <a:lnTo>
                    <a:pt x="767449" y="749068"/>
                  </a:lnTo>
                  <a:lnTo>
                    <a:pt x="767449" y="748250"/>
                  </a:lnTo>
                  <a:close/>
                  <a:moveTo>
                    <a:pt x="769956" y="740595"/>
                  </a:moveTo>
                  <a:lnTo>
                    <a:pt x="769650" y="741053"/>
                  </a:lnTo>
                  <a:lnTo>
                    <a:pt x="768634" y="743179"/>
                  </a:lnTo>
                  <a:lnTo>
                    <a:pt x="767957" y="745306"/>
                  </a:lnTo>
                  <a:lnTo>
                    <a:pt x="767618" y="746941"/>
                  </a:lnTo>
                  <a:lnTo>
                    <a:pt x="767594" y="747128"/>
                  </a:lnTo>
                  <a:lnTo>
                    <a:pt x="767618" y="746778"/>
                  </a:lnTo>
                  <a:lnTo>
                    <a:pt x="767957" y="744815"/>
                  </a:lnTo>
                  <a:lnTo>
                    <a:pt x="768465" y="743016"/>
                  </a:lnTo>
                  <a:lnTo>
                    <a:pt x="768691" y="742634"/>
                  </a:lnTo>
                  <a:lnTo>
                    <a:pt x="768804" y="742525"/>
                  </a:lnTo>
                  <a:lnTo>
                    <a:pt x="768804" y="742443"/>
                  </a:lnTo>
                  <a:lnTo>
                    <a:pt x="769142" y="741871"/>
                  </a:lnTo>
                  <a:lnTo>
                    <a:pt x="769396" y="741380"/>
                  </a:lnTo>
                  <a:lnTo>
                    <a:pt x="769752" y="740791"/>
                  </a:lnTo>
                  <a:close/>
                  <a:moveTo>
                    <a:pt x="770158" y="740290"/>
                  </a:moveTo>
                  <a:lnTo>
                    <a:pt x="770158" y="740399"/>
                  </a:lnTo>
                  <a:lnTo>
                    <a:pt x="769956" y="740595"/>
                  </a:lnTo>
                  <a:close/>
                  <a:moveTo>
                    <a:pt x="1007792" y="303707"/>
                  </a:moveTo>
                  <a:lnTo>
                    <a:pt x="1036210" y="338777"/>
                  </a:lnTo>
                  <a:lnTo>
                    <a:pt x="941983" y="415129"/>
                  </a:lnTo>
                  <a:lnTo>
                    <a:pt x="913566" y="380058"/>
                  </a:lnTo>
                  <a:close/>
                  <a:moveTo>
                    <a:pt x="28418" y="284751"/>
                  </a:moveTo>
                  <a:lnTo>
                    <a:pt x="122644" y="361103"/>
                  </a:lnTo>
                  <a:lnTo>
                    <a:pt x="94227" y="396174"/>
                  </a:lnTo>
                  <a:lnTo>
                    <a:pt x="0" y="319822"/>
                  </a:lnTo>
                  <a:close/>
                  <a:moveTo>
                    <a:pt x="521216" y="260648"/>
                  </a:moveTo>
                  <a:lnTo>
                    <a:pt x="513426" y="260811"/>
                  </a:lnTo>
                  <a:lnTo>
                    <a:pt x="505636" y="261302"/>
                  </a:lnTo>
                  <a:lnTo>
                    <a:pt x="497846" y="261793"/>
                  </a:lnTo>
                  <a:lnTo>
                    <a:pt x="505636" y="262610"/>
                  </a:lnTo>
                  <a:lnTo>
                    <a:pt x="513257" y="263428"/>
                  </a:lnTo>
                  <a:lnTo>
                    <a:pt x="520877" y="264410"/>
                  </a:lnTo>
                  <a:lnTo>
                    <a:pt x="528667" y="265555"/>
                  </a:lnTo>
                  <a:lnTo>
                    <a:pt x="536288" y="267027"/>
                  </a:lnTo>
                  <a:lnTo>
                    <a:pt x="543740" y="268499"/>
                  </a:lnTo>
                  <a:lnTo>
                    <a:pt x="551191" y="270135"/>
                  </a:lnTo>
                  <a:lnTo>
                    <a:pt x="558642" y="271770"/>
                  </a:lnTo>
                  <a:lnTo>
                    <a:pt x="566263" y="273897"/>
                  </a:lnTo>
                  <a:lnTo>
                    <a:pt x="573545" y="275860"/>
                  </a:lnTo>
                  <a:lnTo>
                    <a:pt x="580827" y="277986"/>
                  </a:lnTo>
                  <a:lnTo>
                    <a:pt x="587939" y="280440"/>
                  </a:lnTo>
                  <a:lnTo>
                    <a:pt x="595052" y="282893"/>
                  </a:lnTo>
                  <a:lnTo>
                    <a:pt x="602165" y="285674"/>
                  </a:lnTo>
                  <a:lnTo>
                    <a:pt x="609108" y="288455"/>
                  </a:lnTo>
                  <a:lnTo>
                    <a:pt x="616052" y="291562"/>
                  </a:lnTo>
                  <a:lnTo>
                    <a:pt x="623164" y="294507"/>
                  </a:lnTo>
                  <a:lnTo>
                    <a:pt x="629938" y="297942"/>
                  </a:lnTo>
                  <a:lnTo>
                    <a:pt x="636542" y="301213"/>
                  </a:lnTo>
                  <a:lnTo>
                    <a:pt x="643147" y="304812"/>
                  </a:lnTo>
                  <a:lnTo>
                    <a:pt x="649751" y="308410"/>
                  </a:lnTo>
                  <a:lnTo>
                    <a:pt x="656187" y="312172"/>
                  </a:lnTo>
                  <a:lnTo>
                    <a:pt x="662453" y="316261"/>
                  </a:lnTo>
                  <a:lnTo>
                    <a:pt x="668719" y="320187"/>
                  </a:lnTo>
                  <a:lnTo>
                    <a:pt x="674816" y="324440"/>
                  </a:lnTo>
                  <a:lnTo>
                    <a:pt x="680912" y="328693"/>
                  </a:lnTo>
                  <a:lnTo>
                    <a:pt x="686839" y="333273"/>
                  </a:lnTo>
                  <a:lnTo>
                    <a:pt x="692597" y="337689"/>
                  </a:lnTo>
                  <a:lnTo>
                    <a:pt x="698355" y="342433"/>
                  </a:lnTo>
                  <a:lnTo>
                    <a:pt x="703774" y="347176"/>
                  </a:lnTo>
                  <a:lnTo>
                    <a:pt x="709362" y="352083"/>
                  </a:lnTo>
                  <a:lnTo>
                    <a:pt x="714612" y="356990"/>
                  </a:lnTo>
                  <a:lnTo>
                    <a:pt x="719862" y="362225"/>
                  </a:lnTo>
                  <a:lnTo>
                    <a:pt x="725112" y="367459"/>
                  </a:lnTo>
                  <a:lnTo>
                    <a:pt x="730023" y="372857"/>
                  </a:lnTo>
                  <a:lnTo>
                    <a:pt x="734765" y="378254"/>
                  </a:lnTo>
                  <a:lnTo>
                    <a:pt x="739507" y="383816"/>
                  </a:lnTo>
                  <a:lnTo>
                    <a:pt x="744248" y="389541"/>
                  </a:lnTo>
                  <a:lnTo>
                    <a:pt x="748651" y="395266"/>
                  </a:lnTo>
                  <a:lnTo>
                    <a:pt x="752885" y="401154"/>
                  </a:lnTo>
                  <a:lnTo>
                    <a:pt x="757119" y="407043"/>
                  </a:lnTo>
                  <a:lnTo>
                    <a:pt x="761352" y="412931"/>
                  </a:lnTo>
                  <a:lnTo>
                    <a:pt x="765078" y="418983"/>
                  </a:lnTo>
                  <a:lnTo>
                    <a:pt x="768973" y="425199"/>
                  </a:lnTo>
                  <a:lnTo>
                    <a:pt x="772529" y="431415"/>
                  </a:lnTo>
                  <a:lnTo>
                    <a:pt x="776086" y="437794"/>
                  </a:lnTo>
                  <a:lnTo>
                    <a:pt x="779473" y="444173"/>
                  </a:lnTo>
                  <a:lnTo>
                    <a:pt x="782521" y="450552"/>
                  </a:lnTo>
                  <a:lnTo>
                    <a:pt x="785739" y="457095"/>
                  </a:lnTo>
                  <a:lnTo>
                    <a:pt x="788448" y="463638"/>
                  </a:lnTo>
                  <a:lnTo>
                    <a:pt x="791158" y="470181"/>
                  </a:lnTo>
                  <a:lnTo>
                    <a:pt x="793698" y="476887"/>
                  </a:lnTo>
                  <a:lnTo>
                    <a:pt x="796069" y="483594"/>
                  </a:lnTo>
                  <a:lnTo>
                    <a:pt x="798440" y="490464"/>
                  </a:lnTo>
                  <a:lnTo>
                    <a:pt x="800472" y="497333"/>
                  </a:lnTo>
                  <a:lnTo>
                    <a:pt x="802335" y="504203"/>
                  </a:lnTo>
                  <a:lnTo>
                    <a:pt x="804029" y="511073"/>
                  </a:lnTo>
                  <a:lnTo>
                    <a:pt x="805722" y="517943"/>
                  </a:lnTo>
                  <a:lnTo>
                    <a:pt x="807246" y="524977"/>
                  </a:lnTo>
                  <a:lnTo>
                    <a:pt x="808432" y="532010"/>
                  </a:lnTo>
                  <a:lnTo>
                    <a:pt x="809448" y="539207"/>
                  </a:lnTo>
                  <a:lnTo>
                    <a:pt x="810464" y="546241"/>
                  </a:lnTo>
                  <a:lnTo>
                    <a:pt x="811311" y="553274"/>
                  </a:lnTo>
                  <a:lnTo>
                    <a:pt x="811988" y="560308"/>
                  </a:lnTo>
                  <a:lnTo>
                    <a:pt x="812327" y="567341"/>
                  </a:lnTo>
                  <a:lnTo>
                    <a:pt x="812665" y="574539"/>
                  </a:lnTo>
                  <a:lnTo>
                    <a:pt x="812835" y="581736"/>
                  </a:lnTo>
                  <a:lnTo>
                    <a:pt x="812665" y="588769"/>
                  </a:lnTo>
                  <a:lnTo>
                    <a:pt x="812496" y="595966"/>
                  </a:lnTo>
                  <a:lnTo>
                    <a:pt x="812157" y="603000"/>
                  </a:lnTo>
                  <a:lnTo>
                    <a:pt x="811649" y="610033"/>
                  </a:lnTo>
                  <a:lnTo>
                    <a:pt x="810972" y="617067"/>
                  </a:lnTo>
                  <a:lnTo>
                    <a:pt x="809956" y="624427"/>
                  </a:lnTo>
                  <a:lnTo>
                    <a:pt x="808940" y="631461"/>
                  </a:lnTo>
                  <a:lnTo>
                    <a:pt x="807754" y="638331"/>
                  </a:lnTo>
                  <a:lnTo>
                    <a:pt x="806569" y="645364"/>
                  </a:lnTo>
                  <a:lnTo>
                    <a:pt x="805045" y="652398"/>
                  </a:lnTo>
                  <a:lnTo>
                    <a:pt x="803182" y="659268"/>
                  </a:lnTo>
                  <a:lnTo>
                    <a:pt x="801488" y="666301"/>
                  </a:lnTo>
                  <a:lnTo>
                    <a:pt x="799456" y="673171"/>
                  </a:lnTo>
                  <a:lnTo>
                    <a:pt x="797255" y="679878"/>
                  </a:lnTo>
                  <a:lnTo>
                    <a:pt x="795053" y="686748"/>
                  </a:lnTo>
                  <a:lnTo>
                    <a:pt x="792513" y="693454"/>
                  </a:lnTo>
                  <a:lnTo>
                    <a:pt x="789803" y="700160"/>
                  </a:lnTo>
                  <a:lnTo>
                    <a:pt x="787094" y="706703"/>
                  </a:lnTo>
                  <a:lnTo>
                    <a:pt x="784045" y="713246"/>
                  </a:lnTo>
                  <a:lnTo>
                    <a:pt x="780997" y="719789"/>
                  </a:lnTo>
                  <a:lnTo>
                    <a:pt x="777610" y="726332"/>
                  </a:lnTo>
                  <a:lnTo>
                    <a:pt x="774392" y="732711"/>
                  </a:lnTo>
                  <a:lnTo>
                    <a:pt x="770666" y="738926"/>
                  </a:lnTo>
                  <a:lnTo>
                    <a:pt x="769933" y="740344"/>
                  </a:lnTo>
                  <a:lnTo>
                    <a:pt x="769650" y="740726"/>
                  </a:lnTo>
                  <a:lnTo>
                    <a:pt x="769820" y="740563"/>
                  </a:lnTo>
                  <a:lnTo>
                    <a:pt x="769933" y="740344"/>
                  </a:lnTo>
                  <a:lnTo>
                    <a:pt x="770497" y="739581"/>
                  </a:lnTo>
                  <a:lnTo>
                    <a:pt x="771175" y="738763"/>
                  </a:lnTo>
                  <a:lnTo>
                    <a:pt x="770158" y="740290"/>
                  </a:lnTo>
                  <a:lnTo>
                    <a:pt x="770158" y="740235"/>
                  </a:lnTo>
                  <a:lnTo>
                    <a:pt x="769989" y="740399"/>
                  </a:lnTo>
                  <a:lnTo>
                    <a:pt x="769752" y="740791"/>
                  </a:lnTo>
                  <a:lnTo>
                    <a:pt x="769650" y="740889"/>
                  </a:lnTo>
                  <a:lnTo>
                    <a:pt x="769396" y="741380"/>
                  </a:lnTo>
                  <a:lnTo>
                    <a:pt x="768804" y="742361"/>
                  </a:lnTo>
                  <a:lnTo>
                    <a:pt x="768804" y="742443"/>
                  </a:lnTo>
                  <a:lnTo>
                    <a:pt x="768691" y="742634"/>
                  </a:lnTo>
                  <a:lnTo>
                    <a:pt x="768465" y="742852"/>
                  </a:lnTo>
                  <a:lnTo>
                    <a:pt x="766941" y="746124"/>
                  </a:lnTo>
                  <a:lnTo>
                    <a:pt x="763554" y="752339"/>
                  </a:lnTo>
                  <a:lnTo>
                    <a:pt x="759828" y="758555"/>
                  </a:lnTo>
                  <a:lnTo>
                    <a:pt x="756272" y="764771"/>
                  </a:lnTo>
                  <a:lnTo>
                    <a:pt x="752208" y="770823"/>
                  </a:lnTo>
                  <a:lnTo>
                    <a:pt x="748143" y="776875"/>
                  </a:lnTo>
                  <a:lnTo>
                    <a:pt x="743910" y="783090"/>
                  </a:lnTo>
                  <a:lnTo>
                    <a:pt x="739337" y="789142"/>
                  </a:lnTo>
                  <a:lnTo>
                    <a:pt x="730531" y="801247"/>
                  </a:lnTo>
                  <a:lnTo>
                    <a:pt x="721556" y="813678"/>
                  </a:lnTo>
                  <a:lnTo>
                    <a:pt x="717152" y="820057"/>
                  </a:lnTo>
                  <a:lnTo>
                    <a:pt x="712749" y="826600"/>
                  </a:lnTo>
                  <a:lnTo>
                    <a:pt x="708515" y="832979"/>
                  </a:lnTo>
                  <a:lnTo>
                    <a:pt x="704620" y="839686"/>
                  </a:lnTo>
                  <a:lnTo>
                    <a:pt x="700556" y="846392"/>
                  </a:lnTo>
                  <a:lnTo>
                    <a:pt x="696661" y="853098"/>
                  </a:lnTo>
                  <a:lnTo>
                    <a:pt x="693105" y="860295"/>
                  </a:lnTo>
                  <a:lnTo>
                    <a:pt x="689549" y="867165"/>
                  </a:lnTo>
                  <a:lnTo>
                    <a:pt x="686500" y="874362"/>
                  </a:lnTo>
                  <a:lnTo>
                    <a:pt x="683452" y="881396"/>
                  </a:lnTo>
                  <a:lnTo>
                    <a:pt x="680743" y="888757"/>
                  </a:lnTo>
                  <a:lnTo>
                    <a:pt x="678203" y="896281"/>
                  </a:lnTo>
                  <a:lnTo>
                    <a:pt x="676001" y="903642"/>
                  </a:lnTo>
                  <a:lnTo>
                    <a:pt x="673969" y="911002"/>
                  </a:lnTo>
                  <a:lnTo>
                    <a:pt x="672106" y="918526"/>
                  </a:lnTo>
                  <a:lnTo>
                    <a:pt x="670582" y="926051"/>
                  </a:lnTo>
                  <a:lnTo>
                    <a:pt x="669227" y="933575"/>
                  </a:lnTo>
                  <a:lnTo>
                    <a:pt x="668211" y="941099"/>
                  </a:lnTo>
                  <a:lnTo>
                    <a:pt x="667364" y="948623"/>
                  </a:lnTo>
                  <a:lnTo>
                    <a:pt x="666687" y="956311"/>
                  </a:lnTo>
                  <a:lnTo>
                    <a:pt x="666009" y="963999"/>
                  </a:lnTo>
                  <a:lnTo>
                    <a:pt x="665840" y="971523"/>
                  </a:lnTo>
                  <a:lnTo>
                    <a:pt x="665671" y="979047"/>
                  </a:lnTo>
                  <a:lnTo>
                    <a:pt x="665840" y="986735"/>
                  </a:lnTo>
                  <a:lnTo>
                    <a:pt x="666179" y="994259"/>
                  </a:lnTo>
                  <a:lnTo>
                    <a:pt x="666687" y="1001784"/>
                  </a:lnTo>
                  <a:lnTo>
                    <a:pt x="667703" y="994259"/>
                  </a:lnTo>
                  <a:lnTo>
                    <a:pt x="668549" y="986899"/>
                  </a:lnTo>
                  <a:lnTo>
                    <a:pt x="669735" y="979374"/>
                  </a:lnTo>
                  <a:lnTo>
                    <a:pt x="670920" y="972014"/>
                  </a:lnTo>
                  <a:lnTo>
                    <a:pt x="672275" y="964653"/>
                  </a:lnTo>
                  <a:lnTo>
                    <a:pt x="673969" y="957293"/>
                  </a:lnTo>
                  <a:lnTo>
                    <a:pt x="675662" y="949932"/>
                  </a:lnTo>
                  <a:lnTo>
                    <a:pt x="677525" y="942898"/>
                  </a:lnTo>
                  <a:lnTo>
                    <a:pt x="679557" y="935701"/>
                  </a:lnTo>
                  <a:lnTo>
                    <a:pt x="681759" y="928668"/>
                  </a:lnTo>
                  <a:lnTo>
                    <a:pt x="683960" y="921634"/>
                  </a:lnTo>
                  <a:lnTo>
                    <a:pt x="686670" y="914764"/>
                  </a:lnTo>
                  <a:lnTo>
                    <a:pt x="689379" y="908058"/>
                  </a:lnTo>
                  <a:lnTo>
                    <a:pt x="692428" y="901188"/>
                  </a:lnTo>
                  <a:lnTo>
                    <a:pt x="695476" y="894482"/>
                  </a:lnTo>
                  <a:lnTo>
                    <a:pt x="698863" y="887939"/>
                  </a:lnTo>
                  <a:lnTo>
                    <a:pt x="702250" y="881396"/>
                  </a:lnTo>
                  <a:lnTo>
                    <a:pt x="705975" y="875180"/>
                  </a:lnTo>
                  <a:lnTo>
                    <a:pt x="709701" y="868801"/>
                  </a:lnTo>
                  <a:lnTo>
                    <a:pt x="713765" y="862749"/>
                  </a:lnTo>
                  <a:lnTo>
                    <a:pt x="717999" y="856697"/>
                  </a:lnTo>
                  <a:lnTo>
                    <a:pt x="722064" y="850645"/>
                  </a:lnTo>
                  <a:lnTo>
                    <a:pt x="726636" y="844756"/>
                  </a:lnTo>
                  <a:lnTo>
                    <a:pt x="731209" y="838868"/>
                  </a:lnTo>
                  <a:lnTo>
                    <a:pt x="740523" y="827254"/>
                  </a:lnTo>
                  <a:lnTo>
                    <a:pt x="750176" y="815641"/>
                  </a:lnTo>
                  <a:lnTo>
                    <a:pt x="759998" y="803864"/>
                  </a:lnTo>
                  <a:lnTo>
                    <a:pt x="769820" y="791923"/>
                  </a:lnTo>
                  <a:lnTo>
                    <a:pt x="774562" y="785708"/>
                  </a:lnTo>
                  <a:lnTo>
                    <a:pt x="779473" y="779328"/>
                  </a:lnTo>
                  <a:lnTo>
                    <a:pt x="783876" y="772949"/>
                  </a:lnTo>
                  <a:lnTo>
                    <a:pt x="788279" y="766243"/>
                  </a:lnTo>
                  <a:lnTo>
                    <a:pt x="790481" y="762971"/>
                  </a:lnTo>
                  <a:lnTo>
                    <a:pt x="792682" y="759373"/>
                  </a:lnTo>
                  <a:lnTo>
                    <a:pt x="794037" y="756756"/>
                  </a:lnTo>
                  <a:lnTo>
                    <a:pt x="794545" y="756101"/>
                  </a:lnTo>
                  <a:lnTo>
                    <a:pt x="794884" y="755447"/>
                  </a:lnTo>
                  <a:lnTo>
                    <a:pt x="795053" y="755120"/>
                  </a:lnTo>
                  <a:lnTo>
                    <a:pt x="795392" y="754466"/>
                  </a:lnTo>
                  <a:lnTo>
                    <a:pt x="796069" y="753484"/>
                  </a:lnTo>
                  <a:lnTo>
                    <a:pt x="800303" y="746778"/>
                  </a:lnTo>
                  <a:lnTo>
                    <a:pt x="804537" y="740071"/>
                  </a:lnTo>
                  <a:lnTo>
                    <a:pt x="808262" y="733202"/>
                  </a:lnTo>
                  <a:lnTo>
                    <a:pt x="811988" y="726004"/>
                  </a:lnTo>
                  <a:lnTo>
                    <a:pt x="815544" y="718971"/>
                  </a:lnTo>
                  <a:lnTo>
                    <a:pt x="818931" y="711774"/>
                  </a:lnTo>
                  <a:lnTo>
                    <a:pt x="821979" y="704577"/>
                  </a:lnTo>
                  <a:lnTo>
                    <a:pt x="825028" y="697380"/>
                  </a:lnTo>
                  <a:lnTo>
                    <a:pt x="827906" y="690019"/>
                  </a:lnTo>
                  <a:lnTo>
                    <a:pt x="830616" y="682331"/>
                  </a:lnTo>
                  <a:lnTo>
                    <a:pt x="832987" y="674971"/>
                  </a:lnTo>
                  <a:lnTo>
                    <a:pt x="835188" y="667283"/>
                  </a:lnTo>
                  <a:lnTo>
                    <a:pt x="837221" y="659595"/>
                  </a:lnTo>
                  <a:lnTo>
                    <a:pt x="839083" y="651907"/>
                  </a:lnTo>
                  <a:lnTo>
                    <a:pt x="840608" y="644219"/>
                  </a:lnTo>
                  <a:lnTo>
                    <a:pt x="842301" y="636532"/>
                  </a:lnTo>
                  <a:lnTo>
                    <a:pt x="843487" y="628680"/>
                  </a:lnTo>
                  <a:lnTo>
                    <a:pt x="844503" y="620829"/>
                  </a:lnTo>
                  <a:lnTo>
                    <a:pt x="845349" y="613141"/>
                  </a:lnTo>
                  <a:lnTo>
                    <a:pt x="846027" y="605126"/>
                  </a:lnTo>
                  <a:lnTo>
                    <a:pt x="846535" y="597275"/>
                  </a:lnTo>
                  <a:lnTo>
                    <a:pt x="846874" y="589423"/>
                  </a:lnTo>
                  <a:lnTo>
                    <a:pt x="846874" y="581572"/>
                  </a:lnTo>
                  <a:lnTo>
                    <a:pt x="846874" y="573557"/>
                  </a:lnTo>
                  <a:lnTo>
                    <a:pt x="846535" y="565869"/>
                  </a:lnTo>
                  <a:lnTo>
                    <a:pt x="846027" y="558018"/>
                  </a:lnTo>
                  <a:lnTo>
                    <a:pt x="845349" y="550003"/>
                  </a:lnTo>
                  <a:lnTo>
                    <a:pt x="844503" y="542152"/>
                  </a:lnTo>
                  <a:lnTo>
                    <a:pt x="843487" y="534464"/>
                  </a:lnTo>
                  <a:lnTo>
                    <a:pt x="842301" y="526449"/>
                  </a:lnTo>
                  <a:lnTo>
                    <a:pt x="840608" y="518761"/>
                  </a:lnTo>
                  <a:lnTo>
                    <a:pt x="839083" y="511073"/>
                  </a:lnTo>
                  <a:lnTo>
                    <a:pt x="837221" y="503386"/>
                  </a:lnTo>
                  <a:lnTo>
                    <a:pt x="835019" y="495698"/>
                  </a:lnTo>
                  <a:lnTo>
                    <a:pt x="832817" y="488174"/>
                  </a:lnTo>
                  <a:lnTo>
                    <a:pt x="830447" y="480649"/>
                  </a:lnTo>
                  <a:lnTo>
                    <a:pt x="827737" y="473289"/>
                  </a:lnTo>
                  <a:lnTo>
                    <a:pt x="825028" y="465764"/>
                  </a:lnTo>
                  <a:lnTo>
                    <a:pt x="821979" y="458404"/>
                  </a:lnTo>
                  <a:lnTo>
                    <a:pt x="818931" y="451207"/>
                  </a:lnTo>
                  <a:lnTo>
                    <a:pt x="815375" y="444010"/>
                  </a:lnTo>
                  <a:lnTo>
                    <a:pt x="811988" y="436976"/>
                  </a:lnTo>
                  <a:lnTo>
                    <a:pt x="808093" y="429943"/>
                  </a:lnTo>
                  <a:lnTo>
                    <a:pt x="804198" y="422909"/>
                  </a:lnTo>
                  <a:lnTo>
                    <a:pt x="800303" y="416039"/>
                  </a:lnTo>
                  <a:lnTo>
                    <a:pt x="795900" y="409333"/>
                  </a:lnTo>
                  <a:lnTo>
                    <a:pt x="791497" y="402790"/>
                  </a:lnTo>
                  <a:lnTo>
                    <a:pt x="787094" y="396247"/>
                  </a:lnTo>
                  <a:lnTo>
                    <a:pt x="782352" y="389868"/>
                  </a:lnTo>
                  <a:lnTo>
                    <a:pt x="777441" y="383652"/>
                  </a:lnTo>
                  <a:lnTo>
                    <a:pt x="772360" y="377437"/>
                  </a:lnTo>
                  <a:lnTo>
                    <a:pt x="767280" y="371548"/>
                  </a:lnTo>
                  <a:lnTo>
                    <a:pt x="761860" y="365496"/>
                  </a:lnTo>
                  <a:lnTo>
                    <a:pt x="756441" y="359771"/>
                  </a:lnTo>
                  <a:lnTo>
                    <a:pt x="750684" y="354210"/>
                  </a:lnTo>
                  <a:lnTo>
                    <a:pt x="744926" y="348648"/>
                  </a:lnTo>
                  <a:lnTo>
                    <a:pt x="738999" y="343250"/>
                  </a:lnTo>
                  <a:lnTo>
                    <a:pt x="732902" y="338016"/>
                  </a:lnTo>
                  <a:lnTo>
                    <a:pt x="726805" y="333109"/>
                  </a:lnTo>
                  <a:lnTo>
                    <a:pt x="720539" y="328202"/>
                  </a:lnTo>
                  <a:lnTo>
                    <a:pt x="714104" y="323295"/>
                  </a:lnTo>
                  <a:lnTo>
                    <a:pt x="707669" y="318715"/>
                  </a:lnTo>
                  <a:lnTo>
                    <a:pt x="701064" y="314135"/>
                  </a:lnTo>
                  <a:lnTo>
                    <a:pt x="694460" y="310046"/>
                  </a:lnTo>
                  <a:lnTo>
                    <a:pt x="687517" y="305793"/>
                  </a:lnTo>
                  <a:lnTo>
                    <a:pt x="680743" y="301867"/>
                  </a:lnTo>
                  <a:lnTo>
                    <a:pt x="673630" y="298105"/>
                  </a:lnTo>
                  <a:lnTo>
                    <a:pt x="666687" y="294343"/>
                  </a:lnTo>
                  <a:lnTo>
                    <a:pt x="659235" y="291072"/>
                  </a:lnTo>
                  <a:lnTo>
                    <a:pt x="652122" y="287637"/>
                  </a:lnTo>
                  <a:lnTo>
                    <a:pt x="644671" y="284692"/>
                  </a:lnTo>
                  <a:lnTo>
                    <a:pt x="637389" y="281585"/>
                  </a:lnTo>
                  <a:lnTo>
                    <a:pt x="629938" y="278967"/>
                  </a:lnTo>
                  <a:lnTo>
                    <a:pt x="622317" y="276350"/>
                  </a:lnTo>
                  <a:lnTo>
                    <a:pt x="614697" y="274060"/>
                  </a:lnTo>
                  <a:lnTo>
                    <a:pt x="607076" y="271770"/>
                  </a:lnTo>
                  <a:lnTo>
                    <a:pt x="599455" y="269807"/>
                  </a:lnTo>
                  <a:lnTo>
                    <a:pt x="591834" y="268172"/>
                  </a:lnTo>
                  <a:lnTo>
                    <a:pt x="583875" y="266536"/>
                  </a:lnTo>
                  <a:lnTo>
                    <a:pt x="576085" y="265064"/>
                  </a:lnTo>
                  <a:lnTo>
                    <a:pt x="568295" y="263919"/>
                  </a:lnTo>
                  <a:lnTo>
                    <a:pt x="560505" y="262774"/>
                  </a:lnTo>
                  <a:lnTo>
                    <a:pt x="552546" y="261956"/>
                  </a:lnTo>
                  <a:lnTo>
                    <a:pt x="544756" y="261465"/>
                  </a:lnTo>
                  <a:lnTo>
                    <a:pt x="536965" y="260975"/>
                  </a:lnTo>
                  <a:lnTo>
                    <a:pt x="529175" y="260811"/>
                  </a:lnTo>
                  <a:close/>
                  <a:moveTo>
                    <a:pt x="509791" y="227108"/>
                  </a:moveTo>
                  <a:lnTo>
                    <a:pt x="518947" y="227272"/>
                  </a:lnTo>
                  <a:lnTo>
                    <a:pt x="528272" y="227599"/>
                  </a:lnTo>
                  <a:lnTo>
                    <a:pt x="537597" y="228254"/>
                  </a:lnTo>
                  <a:lnTo>
                    <a:pt x="546583" y="228908"/>
                  </a:lnTo>
                  <a:lnTo>
                    <a:pt x="555909" y="229890"/>
                  </a:lnTo>
                  <a:lnTo>
                    <a:pt x="564725" y="231199"/>
                  </a:lnTo>
                  <a:lnTo>
                    <a:pt x="573881" y="232672"/>
                  </a:lnTo>
                  <a:lnTo>
                    <a:pt x="582697" y="234308"/>
                  </a:lnTo>
                  <a:lnTo>
                    <a:pt x="591683" y="236272"/>
                  </a:lnTo>
                  <a:lnTo>
                    <a:pt x="600330" y="238235"/>
                  </a:lnTo>
                  <a:lnTo>
                    <a:pt x="608808" y="240363"/>
                  </a:lnTo>
                  <a:lnTo>
                    <a:pt x="617455" y="242981"/>
                  </a:lnTo>
                  <a:lnTo>
                    <a:pt x="625932" y="245599"/>
                  </a:lnTo>
                  <a:lnTo>
                    <a:pt x="634240" y="248545"/>
                  </a:lnTo>
                  <a:lnTo>
                    <a:pt x="642718" y="251490"/>
                  </a:lnTo>
                  <a:lnTo>
                    <a:pt x="650856" y="254763"/>
                  </a:lnTo>
                  <a:lnTo>
                    <a:pt x="658825" y="258036"/>
                  </a:lnTo>
                  <a:lnTo>
                    <a:pt x="666964" y="261799"/>
                  </a:lnTo>
                  <a:lnTo>
                    <a:pt x="674763" y="265400"/>
                  </a:lnTo>
                  <a:lnTo>
                    <a:pt x="682393" y="269491"/>
                  </a:lnTo>
                  <a:lnTo>
                    <a:pt x="690022" y="273581"/>
                  </a:lnTo>
                  <a:lnTo>
                    <a:pt x="697652" y="277836"/>
                  </a:lnTo>
                  <a:lnTo>
                    <a:pt x="705112" y="282254"/>
                  </a:lnTo>
                  <a:lnTo>
                    <a:pt x="712403" y="287000"/>
                  </a:lnTo>
                  <a:lnTo>
                    <a:pt x="719524" y="291745"/>
                  </a:lnTo>
                  <a:lnTo>
                    <a:pt x="726645" y="296818"/>
                  </a:lnTo>
                  <a:lnTo>
                    <a:pt x="733427" y="301727"/>
                  </a:lnTo>
                  <a:lnTo>
                    <a:pt x="740209" y="307127"/>
                  </a:lnTo>
                  <a:lnTo>
                    <a:pt x="746821" y="312528"/>
                  </a:lnTo>
                  <a:lnTo>
                    <a:pt x="753434" y="318091"/>
                  </a:lnTo>
                  <a:lnTo>
                    <a:pt x="759707" y="323818"/>
                  </a:lnTo>
                  <a:lnTo>
                    <a:pt x="765981" y="329710"/>
                  </a:lnTo>
                  <a:lnTo>
                    <a:pt x="772084" y="335764"/>
                  </a:lnTo>
                  <a:lnTo>
                    <a:pt x="778018" y="341818"/>
                  </a:lnTo>
                  <a:lnTo>
                    <a:pt x="783783" y="348200"/>
                  </a:lnTo>
                  <a:lnTo>
                    <a:pt x="789379" y="354582"/>
                  </a:lnTo>
                  <a:lnTo>
                    <a:pt x="794974" y="361128"/>
                  </a:lnTo>
                  <a:lnTo>
                    <a:pt x="800230" y="367673"/>
                  </a:lnTo>
                  <a:lnTo>
                    <a:pt x="805485" y="374546"/>
                  </a:lnTo>
                  <a:lnTo>
                    <a:pt x="810233" y="381583"/>
                  </a:lnTo>
                  <a:lnTo>
                    <a:pt x="815150" y="388619"/>
                  </a:lnTo>
                  <a:lnTo>
                    <a:pt x="819728" y="395655"/>
                  </a:lnTo>
                  <a:lnTo>
                    <a:pt x="824306" y="403020"/>
                  </a:lnTo>
                  <a:lnTo>
                    <a:pt x="828375" y="410383"/>
                  </a:lnTo>
                  <a:lnTo>
                    <a:pt x="832614" y="417911"/>
                  </a:lnTo>
                  <a:lnTo>
                    <a:pt x="836513" y="425438"/>
                  </a:lnTo>
                  <a:lnTo>
                    <a:pt x="840244" y="433129"/>
                  </a:lnTo>
                  <a:lnTo>
                    <a:pt x="843804" y="440820"/>
                  </a:lnTo>
                  <a:lnTo>
                    <a:pt x="847026" y="448838"/>
                  </a:lnTo>
                  <a:lnTo>
                    <a:pt x="850247" y="456857"/>
                  </a:lnTo>
                  <a:lnTo>
                    <a:pt x="853129" y="464875"/>
                  </a:lnTo>
                  <a:lnTo>
                    <a:pt x="856012" y="473220"/>
                  </a:lnTo>
                  <a:lnTo>
                    <a:pt x="858555" y="481402"/>
                  </a:lnTo>
                  <a:lnTo>
                    <a:pt x="860759" y="489584"/>
                  </a:lnTo>
                  <a:lnTo>
                    <a:pt x="862963" y="498093"/>
                  </a:lnTo>
                  <a:lnTo>
                    <a:pt x="864828" y="506603"/>
                  </a:lnTo>
                  <a:lnTo>
                    <a:pt x="866524" y="515275"/>
                  </a:lnTo>
                  <a:lnTo>
                    <a:pt x="868219" y="523948"/>
                  </a:lnTo>
                  <a:lnTo>
                    <a:pt x="869406" y="532457"/>
                  </a:lnTo>
                  <a:lnTo>
                    <a:pt x="870423" y="541457"/>
                  </a:lnTo>
                  <a:lnTo>
                    <a:pt x="871101" y="550130"/>
                  </a:lnTo>
                  <a:lnTo>
                    <a:pt x="871780" y="559130"/>
                  </a:lnTo>
                  <a:lnTo>
                    <a:pt x="872118" y="568130"/>
                  </a:lnTo>
                  <a:lnTo>
                    <a:pt x="872288" y="577131"/>
                  </a:lnTo>
                  <a:lnTo>
                    <a:pt x="872118" y="583349"/>
                  </a:lnTo>
                  <a:lnTo>
                    <a:pt x="871949" y="589567"/>
                  </a:lnTo>
                  <a:lnTo>
                    <a:pt x="871780" y="595622"/>
                  </a:lnTo>
                  <a:lnTo>
                    <a:pt x="871271" y="601676"/>
                  </a:lnTo>
                  <a:lnTo>
                    <a:pt x="870932" y="607895"/>
                  </a:lnTo>
                  <a:lnTo>
                    <a:pt x="870254" y="613949"/>
                  </a:lnTo>
                  <a:lnTo>
                    <a:pt x="869576" y="619840"/>
                  </a:lnTo>
                  <a:lnTo>
                    <a:pt x="868897" y="625895"/>
                  </a:lnTo>
                  <a:lnTo>
                    <a:pt x="867880" y="631786"/>
                  </a:lnTo>
                  <a:lnTo>
                    <a:pt x="866693" y="637677"/>
                  </a:lnTo>
                  <a:lnTo>
                    <a:pt x="865676" y="643567"/>
                  </a:lnTo>
                  <a:lnTo>
                    <a:pt x="864489" y="649459"/>
                  </a:lnTo>
                  <a:lnTo>
                    <a:pt x="863302" y="655350"/>
                  </a:lnTo>
                  <a:lnTo>
                    <a:pt x="861776" y="661077"/>
                  </a:lnTo>
                  <a:lnTo>
                    <a:pt x="860250" y="666804"/>
                  </a:lnTo>
                  <a:lnTo>
                    <a:pt x="858555" y="672532"/>
                  </a:lnTo>
                  <a:lnTo>
                    <a:pt x="855164" y="683659"/>
                  </a:lnTo>
                  <a:lnTo>
                    <a:pt x="851264" y="694786"/>
                  </a:lnTo>
                  <a:lnTo>
                    <a:pt x="846856" y="705750"/>
                  </a:lnTo>
                  <a:lnTo>
                    <a:pt x="842448" y="716550"/>
                  </a:lnTo>
                  <a:lnTo>
                    <a:pt x="837361" y="727187"/>
                  </a:lnTo>
                  <a:lnTo>
                    <a:pt x="831935" y="737496"/>
                  </a:lnTo>
                  <a:lnTo>
                    <a:pt x="826340" y="747805"/>
                  </a:lnTo>
                  <a:lnTo>
                    <a:pt x="820236" y="757787"/>
                  </a:lnTo>
                  <a:lnTo>
                    <a:pt x="820236" y="757951"/>
                  </a:lnTo>
                  <a:lnTo>
                    <a:pt x="820067" y="758114"/>
                  </a:lnTo>
                  <a:lnTo>
                    <a:pt x="820067" y="758278"/>
                  </a:lnTo>
                  <a:lnTo>
                    <a:pt x="819897" y="758606"/>
                  </a:lnTo>
                  <a:lnTo>
                    <a:pt x="815828" y="765642"/>
                  </a:lnTo>
                  <a:lnTo>
                    <a:pt x="811929" y="772678"/>
                  </a:lnTo>
                  <a:lnTo>
                    <a:pt x="807520" y="779387"/>
                  </a:lnTo>
                  <a:lnTo>
                    <a:pt x="803112" y="785933"/>
                  </a:lnTo>
                  <a:lnTo>
                    <a:pt x="798534" y="792478"/>
                  </a:lnTo>
                  <a:lnTo>
                    <a:pt x="793956" y="798860"/>
                  </a:lnTo>
                  <a:lnTo>
                    <a:pt x="784292" y="811624"/>
                  </a:lnTo>
                  <a:lnTo>
                    <a:pt x="774628" y="824224"/>
                  </a:lnTo>
                  <a:lnTo>
                    <a:pt x="764624" y="837152"/>
                  </a:lnTo>
                  <a:lnTo>
                    <a:pt x="759707" y="843697"/>
                  </a:lnTo>
                  <a:lnTo>
                    <a:pt x="755130" y="850570"/>
                  </a:lnTo>
                  <a:lnTo>
                    <a:pt x="750382" y="857443"/>
                  </a:lnTo>
                  <a:lnTo>
                    <a:pt x="745634" y="864480"/>
                  </a:lnTo>
                  <a:lnTo>
                    <a:pt x="741057" y="872007"/>
                  </a:lnTo>
                  <a:lnTo>
                    <a:pt x="736818" y="879698"/>
                  </a:lnTo>
                  <a:lnTo>
                    <a:pt x="732579" y="887552"/>
                  </a:lnTo>
                  <a:lnTo>
                    <a:pt x="728340" y="895734"/>
                  </a:lnTo>
                  <a:lnTo>
                    <a:pt x="724611" y="904407"/>
                  </a:lnTo>
                  <a:lnTo>
                    <a:pt x="720880" y="913407"/>
                  </a:lnTo>
                  <a:lnTo>
                    <a:pt x="717489" y="922898"/>
                  </a:lnTo>
                  <a:lnTo>
                    <a:pt x="714268" y="932717"/>
                  </a:lnTo>
                  <a:lnTo>
                    <a:pt x="711555" y="943026"/>
                  </a:lnTo>
                  <a:lnTo>
                    <a:pt x="710029" y="948426"/>
                  </a:lnTo>
                  <a:lnTo>
                    <a:pt x="708842" y="953826"/>
                  </a:lnTo>
                  <a:lnTo>
                    <a:pt x="707655" y="959390"/>
                  </a:lnTo>
                  <a:lnTo>
                    <a:pt x="706638" y="965281"/>
                  </a:lnTo>
                  <a:lnTo>
                    <a:pt x="705621" y="971171"/>
                  </a:lnTo>
                  <a:lnTo>
                    <a:pt x="704603" y="977226"/>
                  </a:lnTo>
                  <a:lnTo>
                    <a:pt x="703586" y="983281"/>
                  </a:lnTo>
                  <a:lnTo>
                    <a:pt x="702908" y="989663"/>
                  </a:lnTo>
                  <a:lnTo>
                    <a:pt x="702230" y="996208"/>
                  </a:lnTo>
                  <a:lnTo>
                    <a:pt x="701721" y="1002754"/>
                  </a:lnTo>
                  <a:lnTo>
                    <a:pt x="701382" y="1009626"/>
                  </a:lnTo>
                  <a:lnTo>
                    <a:pt x="700873" y="1016499"/>
                  </a:lnTo>
                  <a:lnTo>
                    <a:pt x="700704" y="1023863"/>
                  </a:lnTo>
                  <a:lnTo>
                    <a:pt x="700534" y="1031063"/>
                  </a:lnTo>
                  <a:lnTo>
                    <a:pt x="700365" y="1033845"/>
                  </a:lnTo>
                  <a:lnTo>
                    <a:pt x="699856" y="1036791"/>
                  </a:lnTo>
                  <a:lnTo>
                    <a:pt x="699178" y="1039572"/>
                  </a:lnTo>
                  <a:lnTo>
                    <a:pt x="698161" y="1042354"/>
                  </a:lnTo>
                  <a:lnTo>
                    <a:pt x="696804" y="1044645"/>
                  </a:lnTo>
                  <a:lnTo>
                    <a:pt x="695278" y="1047100"/>
                  </a:lnTo>
                  <a:lnTo>
                    <a:pt x="693583" y="1049391"/>
                  </a:lnTo>
                  <a:lnTo>
                    <a:pt x="691548" y="1051354"/>
                  </a:lnTo>
                  <a:lnTo>
                    <a:pt x="689514" y="1053154"/>
                  </a:lnTo>
                  <a:lnTo>
                    <a:pt x="687310" y="1054954"/>
                  </a:lnTo>
                  <a:lnTo>
                    <a:pt x="684766" y="1056264"/>
                  </a:lnTo>
                  <a:lnTo>
                    <a:pt x="682223" y="1057573"/>
                  </a:lnTo>
                  <a:lnTo>
                    <a:pt x="679510" y="1058391"/>
                  </a:lnTo>
                  <a:lnTo>
                    <a:pt x="676628" y="1059209"/>
                  </a:lnTo>
                  <a:lnTo>
                    <a:pt x="673746" y="1059700"/>
                  </a:lnTo>
                  <a:lnTo>
                    <a:pt x="670524" y="1059864"/>
                  </a:lnTo>
                  <a:lnTo>
                    <a:pt x="509791" y="1059864"/>
                  </a:lnTo>
                  <a:lnTo>
                    <a:pt x="348718" y="1059864"/>
                  </a:lnTo>
                  <a:lnTo>
                    <a:pt x="345497" y="1059700"/>
                  </a:lnTo>
                  <a:lnTo>
                    <a:pt x="342615" y="1059209"/>
                  </a:lnTo>
                  <a:lnTo>
                    <a:pt x="339733" y="1058391"/>
                  </a:lnTo>
                  <a:lnTo>
                    <a:pt x="337020" y="1057573"/>
                  </a:lnTo>
                  <a:lnTo>
                    <a:pt x="334477" y="1056264"/>
                  </a:lnTo>
                  <a:lnTo>
                    <a:pt x="331933" y="1054954"/>
                  </a:lnTo>
                  <a:lnTo>
                    <a:pt x="329729" y="1053154"/>
                  </a:lnTo>
                  <a:lnTo>
                    <a:pt x="327525" y="1051354"/>
                  </a:lnTo>
                  <a:lnTo>
                    <a:pt x="325660" y="1049391"/>
                  </a:lnTo>
                  <a:lnTo>
                    <a:pt x="323965" y="1047100"/>
                  </a:lnTo>
                  <a:lnTo>
                    <a:pt x="322438" y="1044809"/>
                  </a:lnTo>
                  <a:lnTo>
                    <a:pt x="321082" y="1042354"/>
                  </a:lnTo>
                  <a:lnTo>
                    <a:pt x="320065" y="1039572"/>
                  </a:lnTo>
                  <a:lnTo>
                    <a:pt x="319386" y="1036954"/>
                  </a:lnTo>
                  <a:lnTo>
                    <a:pt x="318878" y="1034009"/>
                  </a:lnTo>
                  <a:lnTo>
                    <a:pt x="318708" y="1031063"/>
                  </a:lnTo>
                  <a:lnTo>
                    <a:pt x="318539" y="1023863"/>
                  </a:lnTo>
                  <a:lnTo>
                    <a:pt x="318369" y="1016499"/>
                  </a:lnTo>
                  <a:lnTo>
                    <a:pt x="318030" y="1009626"/>
                  </a:lnTo>
                  <a:lnTo>
                    <a:pt x="317521" y="1002754"/>
                  </a:lnTo>
                  <a:lnTo>
                    <a:pt x="317013" y="996208"/>
                  </a:lnTo>
                  <a:lnTo>
                    <a:pt x="316335" y="989663"/>
                  </a:lnTo>
                  <a:lnTo>
                    <a:pt x="315656" y="983281"/>
                  </a:lnTo>
                  <a:lnTo>
                    <a:pt x="314639" y="977226"/>
                  </a:lnTo>
                  <a:lnTo>
                    <a:pt x="313622" y="971171"/>
                  </a:lnTo>
                  <a:lnTo>
                    <a:pt x="312774" y="965281"/>
                  </a:lnTo>
                  <a:lnTo>
                    <a:pt x="311587" y="959553"/>
                  </a:lnTo>
                  <a:lnTo>
                    <a:pt x="310400" y="953826"/>
                  </a:lnTo>
                  <a:lnTo>
                    <a:pt x="309214" y="948426"/>
                  </a:lnTo>
                  <a:lnTo>
                    <a:pt x="307857" y="943026"/>
                  </a:lnTo>
                  <a:lnTo>
                    <a:pt x="304975" y="932717"/>
                  </a:lnTo>
                  <a:lnTo>
                    <a:pt x="301753" y="922898"/>
                  </a:lnTo>
                  <a:lnTo>
                    <a:pt x="298363" y="913407"/>
                  </a:lnTo>
                  <a:lnTo>
                    <a:pt x="294632" y="904407"/>
                  </a:lnTo>
                  <a:lnTo>
                    <a:pt x="290902" y="895734"/>
                  </a:lnTo>
                  <a:lnTo>
                    <a:pt x="286833" y="887552"/>
                  </a:lnTo>
                  <a:lnTo>
                    <a:pt x="282425" y="879698"/>
                  </a:lnTo>
                  <a:lnTo>
                    <a:pt x="278186" y="872007"/>
                  </a:lnTo>
                  <a:lnTo>
                    <a:pt x="273608" y="864480"/>
                  </a:lnTo>
                  <a:lnTo>
                    <a:pt x="268861" y="857443"/>
                  </a:lnTo>
                  <a:lnTo>
                    <a:pt x="264114" y="850570"/>
                  </a:lnTo>
                  <a:lnTo>
                    <a:pt x="259535" y="843697"/>
                  </a:lnTo>
                  <a:lnTo>
                    <a:pt x="254618" y="837152"/>
                  </a:lnTo>
                  <a:lnTo>
                    <a:pt x="244785" y="824224"/>
                  </a:lnTo>
                  <a:lnTo>
                    <a:pt x="234951" y="811624"/>
                  </a:lnTo>
                  <a:lnTo>
                    <a:pt x="225286" y="798860"/>
                  </a:lnTo>
                  <a:lnTo>
                    <a:pt x="220709" y="792478"/>
                  </a:lnTo>
                  <a:lnTo>
                    <a:pt x="216131" y="785933"/>
                  </a:lnTo>
                  <a:lnTo>
                    <a:pt x="211722" y="779387"/>
                  </a:lnTo>
                  <a:lnTo>
                    <a:pt x="207314" y="772678"/>
                  </a:lnTo>
                  <a:lnTo>
                    <a:pt x="203415" y="765642"/>
                  </a:lnTo>
                  <a:lnTo>
                    <a:pt x="199346" y="758606"/>
                  </a:lnTo>
                  <a:lnTo>
                    <a:pt x="199176" y="758278"/>
                  </a:lnTo>
                  <a:lnTo>
                    <a:pt x="199006" y="758114"/>
                  </a:lnTo>
                  <a:lnTo>
                    <a:pt x="199176" y="758114"/>
                  </a:lnTo>
                  <a:lnTo>
                    <a:pt x="199176" y="757951"/>
                  </a:lnTo>
                  <a:lnTo>
                    <a:pt x="199006" y="757787"/>
                  </a:lnTo>
                  <a:lnTo>
                    <a:pt x="192902" y="747805"/>
                  </a:lnTo>
                  <a:lnTo>
                    <a:pt x="187307" y="737496"/>
                  </a:lnTo>
                  <a:lnTo>
                    <a:pt x="181882" y="727187"/>
                  </a:lnTo>
                  <a:lnTo>
                    <a:pt x="176796" y="716550"/>
                  </a:lnTo>
                  <a:lnTo>
                    <a:pt x="172387" y="705750"/>
                  </a:lnTo>
                  <a:lnTo>
                    <a:pt x="167979" y="694786"/>
                  </a:lnTo>
                  <a:lnTo>
                    <a:pt x="164079" y="683659"/>
                  </a:lnTo>
                  <a:lnTo>
                    <a:pt x="160688" y="672532"/>
                  </a:lnTo>
                  <a:lnTo>
                    <a:pt x="158993" y="666804"/>
                  </a:lnTo>
                  <a:lnTo>
                    <a:pt x="157467" y="661077"/>
                  </a:lnTo>
                  <a:lnTo>
                    <a:pt x="156110" y="655350"/>
                  </a:lnTo>
                  <a:lnTo>
                    <a:pt x="154754" y="649459"/>
                  </a:lnTo>
                  <a:lnTo>
                    <a:pt x="153567" y="643567"/>
                  </a:lnTo>
                  <a:lnTo>
                    <a:pt x="152550" y="637677"/>
                  </a:lnTo>
                  <a:lnTo>
                    <a:pt x="151363" y="631786"/>
                  </a:lnTo>
                  <a:lnTo>
                    <a:pt x="150515" y="625895"/>
                  </a:lnTo>
                  <a:lnTo>
                    <a:pt x="149667" y="619840"/>
                  </a:lnTo>
                  <a:lnTo>
                    <a:pt x="148989" y="613949"/>
                  </a:lnTo>
                  <a:lnTo>
                    <a:pt x="148311" y="607895"/>
                  </a:lnTo>
                  <a:lnTo>
                    <a:pt x="147972" y="601676"/>
                  </a:lnTo>
                  <a:lnTo>
                    <a:pt x="147463" y="595622"/>
                  </a:lnTo>
                  <a:lnTo>
                    <a:pt x="147294" y="589567"/>
                  </a:lnTo>
                  <a:lnTo>
                    <a:pt x="147124" y="583349"/>
                  </a:lnTo>
                  <a:lnTo>
                    <a:pt x="147124" y="577131"/>
                  </a:lnTo>
                  <a:lnTo>
                    <a:pt x="147124" y="568130"/>
                  </a:lnTo>
                  <a:lnTo>
                    <a:pt x="147463" y="559130"/>
                  </a:lnTo>
                  <a:lnTo>
                    <a:pt x="148141" y="550130"/>
                  </a:lnTo>
                  <a:lnTo>
                    <a:pt x="148819" y="541457"/>
                  </a:lnTo>
                  <a:lnTo>
                    <a:pt x="149837" y="532457"/>
                  </a:lnTo>
                  <a:lnTo>
                    <a:pt x="151193" y="523948"/>
                  </a:lnTo>
                  <a:lnTo>
                    <a:pt x="152719" y="515275"/>
                  </a:lnTo>
                  <a:lnTo>
                    <a:pt x="154415" y="506603"/>
                  </a:lnTo>
                  <a:lnTo>
                    <a:pt x="156280" y="498093"/>
                  </a:lnTo>
                  <a:lnTo>
                    <a:pt x="158484" y="489584"/>
                  </a:lnTo>
                  <a:lnTo>
                    <a:pt x="160858" y="481402"/>
                  </a:lnTo>
                  <a:lnTo>
                    <a:pt x="163231" y="473220"/>
                  </a:lnTo>
                  <a:lnTo>
                    <a:pt x="166114" y="464875"/>
                  </a:lnTo>
                  <a:lnTo>
                    <a:pt x="168996" y="456857"/>
                  </a:lnTo>
                  <a:lnTo>
                    <a:pt x="172217" y="448838"/>
                  </a:lnTo>
                  <a:lnTo>
                    <a:pt x="175439" y="440820"/>
                  </a:lnTo>
                  <a:lnTo>
                    <a:pt x="178999" y="433129"/>
                  </a:lnTo>
                  <a:lnTo>
                    <a:pt x="182730" y="425438"/>
                  </a:lnTo>
                  <a:lnTo>
                    <a:pt x="186629" y="417911"/>
                  </a:lnTo>
                  <a:lnTo>
                    <a:pt x="190868" y="410383"/>
                  </a:lnTo>
                  <a:lnTo>
                    <a:pt x="194937" y="403020"/>
                  </a:lnTo>
                  <a:lnTo>
                    <a:pt x="199515" y="395655"/>
                  </a:lnTo>
                  <a:lnTo>
                    <a:pt x="204093" y="388619"/>
                  </a:lnTo>
                  <a:lnTo>
                    <a:pt x="209010" y="381583"/>
                  </a:lnTo>
                  <a:lnTo>
                    <a:pt x="213757" y="374546"/>
                  </a:lnTo>
                  <a:lnTo>
                    <a:pt x="219013" y="367673"/>
                  </a:lnTo>
                  <a:lnTo>
                    <a:pt x="224269" y="361128"/>
                  </a:lnTo>
                  <a:lnTo>
                    <a:pt x="229864" y="354582"/>
                  </a:lnTo>
                  <a:lnTo>
                    <a:pt x="235460" y="348200"/>
                  </a:lnTo>
                  <a:lnTo>
                    <a:pt x="241224" y="341818"/>
                  </a:lnTo>
                  <a:lnTo>
                    <a:pt x="247158" y="335764"/>
                  </a:lnTo>
                  <a:lnTo>
                    <a:pt x="253262" y="329710"/>
                  </a:lnTo>
                  <a:lnTo>
                    <a:pt x="259535" y="323818"/>
                  </a:lnTo>
                  <a:lnTo>
                    <a:pt x="265809" y="318091"/>
                  </a:lnTo>
                  <a:lnTo>
                    <a:pt x="272421" y="312528"/>
                  </a:lnTo>
                  <a:lnTo>
                    <a:pt x="279034" y="307127"/>
                  </a:lnTo>
                  <a:lnTo>
                    <a:pt x="285816" y="301727"/>
                  </a:lnTo>
                  <a:lnTo>
                    <a:pt x="292598" y="296818"/>
                  </a:lnTo>
                  <a:lnTo>
                    <a:pt x="299719" y="291745"/>
                  </a:lnTo>
                  <a:lnTo>
                    <a:pt x="306840" y="287000"/>
                  </a:lnTo>
                  <a:lnTo>
                    <a:pt x="314131" y="282254"/>
                  </a:lnTo>
                  <a:lnTo>
                    <a:pt x="321591" y="277836"/>
                  </a:lnTo>
                  <a:lnTo>
                    <a:pt x="329220" y="273581"/>
                  </a:lnTo>
                  <a:lnTo>
                    <a:pt x="336850" y="269491"/>
                  </a:lnTo>
                  <a:lnTo>
                    <a:pt x="344480" y="265400"/>
                  </a:lnTo>
                  <a:lnTo>
                    <a:pt x="352279" y="261799"/>
                  </a:lnTo>
                  <a:lnTo>
                    <a:pt x="360417" y="258036"/>
                  </a:lnTo>
                  <a:lnTo>
                    <a:pt x="368556" y="254763"/>
                  </a:lnTo>
                  <a:lnTo>
                    <a:pt x="376695" y="251490"/>
                  </a:lnTo>
                  <a:lnTo>
                    <a:pt x="385002" y="248545"/>
                  </a:lnTo>
                  <a:lnTo>
                    <a:pt x="393310" y="245599"/>
                  </a:lnTo>
                  <a:lnTo>
                    <a:pt x="401788" y="242981"/>
                  </a:lnTo>
                  <a:lnTo>
                    <a:pt x="410435" y="240363"/>
                  </a:lnTo>
                  <a:lnTo>
                    <a:pt x="418912" y="238235"/>
                  </a:lnTo>
                  <a:lnTo>
                    <a:pt x="427729" y="236272"/>
                  </a:lnTo>
                  <a:lnTo>
                    <a:pt x="436546" y="234308"/>
                  </a:lnTo>
                  <a:lnTo>
                    <a:pt x="445362" y="232672"/>
                  </a:lnTo>
                  <a:lnTo>
                    <a:pt x="454518" y="231199"/>
                  </a:lnTo>
                  <a:lnTo>
                    <a:pt x="463504" y="229890"/>
                  </a:lnTo>
                  <a:lnTo>
                    <a:pt x="472660" y="228908"/>
                  </a:lnTo>
                  <a:lnTo>
                    <a:pt x="481646" y="228254"/>
                  </a:lnTo>
                  <a:lnTo>
                    <a:pt x="490971" y="227599"/>
                  </a:lnTo>
                  <a:lnTo>
                    <a:pt x="500296" y="227272"/>
                  </a:lnTo>
                  <a:close/>
                  <a:moveTo>
                    <a:pt x="484237" y="0"/>
                  </a:moveTo>
                  <a:lnTo>
                    <a:pt x="530988" y="0"/>
                  </a:lnTo>
                  <a:lnTo>
                    <a:pt x="530988" y="117095"/>
                  </a:lnTo>
                  <a:lnTo>
                    <a:pt x="484237" y="117095"/>
                  </a:lnTo>
                  <a:close/>
                </a:path>
              </a:pathLst>
            </a:custGeom>
            <a:solidFill>
              <a:srgbClr val="FFC000"/>
            </a:solidFill>
            <a:ln>
              <a:noFill/>
            </a:ln>
            <a:extLst/>
          </p:spPr>
          <p:txBody>
            <a:bodyPr lIns="0" tIns="0" rIns="0" bIns="0" anchor="ctr">
              <a:scene3d>
                <a:camera prst="orthographicFront"/>
                <a:lightRig rig="threePt" dir="t"/>
              </a:scene3d>
              <a:sp3d>
                <a:contourClr>
                  <a:srgbClr val="FFFFFF"/>
                </a:contourClr>
              </a:sp3d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800" b="1">
                  <a:solidFill>
                    <a:srgbClr val="FFFFFF"/>
                  </a:solidFill>
                  <a:latin typeface="+mn-lt"/>
                  <a:ea typeface="+mn-ea"/>
                </a:rPr>
                <a:t>B</a:t>
              </a:r>
              <a:endParaRPr lang="zh-CN" altLang="en-US" sz="2800" b="1" dirty="0">
                <a:solidFill>
                  <a:srgbClr val="FFFFFF"/>
                </a:solidFill>
                <a:latin typeface="+mn-lt"/>
                <a:ea typeface="+mn-ea"/>
              </a:endParaRPr>
            </a:p>
          </p:txBody>
        </p:sp>
      </p:grpSp>
      <p:grpSp>
        <p:nvGrpSpPr>
          <p:cNvPr id="48146" name="组合 48145"/>
          <p:cNvGrpSpPr/>
          <p:nvPr/>
        </p:nvGrpSpPr>
        <p:grpSpPr>
          <a:xfrm>
            <a:off x="1393979" y="2780928"/>
            <a:ext cx="1233805" cy="1175802"/>
            <a:chOff x="1393979" y="2780928"/>
            <a:chExt cx="1233805" cy="1175802"/>
          </a:xfrm>
        </p:grpSpPr>
        <p:cxnSp>
          <p:nvCxnSpPr>
            <p:cNvPr id="15" name="AutoShape 51"/>
            <p:cNvCxnSpPr>
              <a:cxnSpLocks noChangeShapeType="1"/>
              <a:stCxn id="48137" idx="6"/>
            </p:cNvCxnSpPr>
            <p:nvPr/>
          </p:nvCxnSpPr>
          <p:spPr bwMode="auto">
            <a:xfrm flipV="1">
              <a:off x="1462811" y="2780928"/>
              <a:ext cx="1164973" cy="1134159"/>
            </a:xfrm>
            <a:prstGeom prst="curvedConnector3">
              <a:avLst>
                <a:gd name="adj1" fmla="val 74436"/>
              </a:avLst>
            </a:prstGeom>
            <a:solidFill>
              <a:schemeClr val="bg1"/>
            </a:solidFill>
            <a:ln w="9525">
              <a:solidFill>
                <a:srgbClr val="000000"/>
              </a:solidFill>
              <a:round/>
              <a:headEnd type="oval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8137" name="椭圆 48136"/>
            <p:cNvSpPr/>
            <p:nvPr/>
          </p:nvSpPr>
          <p:spPr>
            <a:xfrm>
              <a:off x="1393979" y="3873444"/>
              <a:ext cx="68832" cy="83286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rtlCol="0" anchor="ctr"/>
            <a:lstStyle/>
            <a:p>
              <a:pPr algn="l"/>
              <a:endParaRPr lang="zh-CN" altLang="en-US" sz="18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84" name="组合 83"/>
          <p:cNvGrpSpPr/>
          <p:nvPr/>
        </p:nvGrpSpPr>
        <p:grpSpPr>
          <a:xfrm>
            <a:off x="5796136" y="2780928"/>
            <a:ext cx="1233805" cy="1175802"/>
            <a:chOff x="1393979" y="2780928"/>
            <a:chExt cx="1233805" cy="1175802"/>
          </a:xfrm>
        </p:grpSpPr>
        <p:cxnSp>
          <p:nvCxnSpPr>
            <p:cNvPr id="85" name="AutoShape 51"/>
            <p:cNvCxnSpPr>
              <a:cxnSpLocks noChangeShapeType="1"/>
              <a:stCxn id="86" idx="6"/>
            </p:cNvCxnSpPr>
            <p:nvPr/>
          </p:nvCxnSpPr>
          <p:spPr bwMode="auto">
            <a:xfrm flipV="1">
              <a:off x="1462811" y="2780928"/>
              <a:ext cx="1164973" cy="1134159"/>
            </a:xfrm>
            <a:prstGeom prst="curvedConnector3">
              <a:avLst>
                <a:gd name="adj1" fmla="val 74436"/>
              </a:avLst>
            </a:prstGeom>
            <a:solidFill>
              <a:schemeClr val="bg1"/>
            </a:solidFill>
            <a:ln w="9525">
              <a:solidFill>
                <a:srgbClr val="000000"/>
              </a:solidFill>
              <a:round/>
              <a:headEnd type="oval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86" name="椭圆 85"/>
            <p:cNvSpPr/>
            <p:nvPr/>
          </p:nvSpPr>
          <p:spPr>
            <a:xfrm>
              <a:off x="1393979" y="3873444"/>
              <a:ext cx="68832" cy="83286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rtlCol="0" anchor="ctr"/>
            <a:lstStyle/>
            <a:p>
              <a:pPr algn="l"/>
              <a:endParaRPr lang="zh-CN" altLang="en-US" sz="18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89" name="组合 88"/>
          <p:cNvGrpSpPr/>
          <p:nvPr/>
        </p:nvGrpSpPr>
        <p:grpSpPr>
          <a:xfrm>
            <a:off x="3203848" y="2743223"/>
            <a:ext cx="2012378" cy="1175802"/>
            <a:chOff x="1393979" y="2780928"/>
            <a:chExt cx="2012378" cy="1175802"/>
          </a:xfrm>
        </p:grpSpPr>
        <p:cxnSp>
          <p:nvCxnSpPr>
            <p:cNvPr id="90" name="AutoShape 51"/>
            <p:cNvCxnSpPr>
              <a:cxnSpLocks noChangeShapeType="1"/>
              <a:stCxn id="91" idx="6"/>
            </p:cNvCxnSpPr>
            <p:nvPr/>
          </p:nvCxnSpPr>
          <p:spPr bwMode="auto">
            <a:xfrm flipV="1">
              <a:off x="1462811" y="2780928"/>
              <a:ext cx="1943546" cy="1134159"/>
            </a:xfrm>
            <a:prstGeom prst="curvedConnector3">
              <a:avLst>
                <a:gd name="adj1" fmla="val 61984"/>
              </a:avLst>
            </a:prstGeom>
            <a:solidFill>
              <a:schemeClr val="bg1"/>
            </a:solidFill>
            <a:ln w="9525">
              <a:solidFill>
                <a:srgbClr val="000000"/>
              </a:solidFill>
              <a:round/>
              <a:headEnd type="oval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91" name="椭圆 90"/>
            <p:cNvSpPr/>
            <p:nvPr/>
          </p:nvSpPr>
          <p:spPr>
            <a:xfrm>
              <a:off x="1393979" y="3873444"/>
              <a:ext cx="68832" cy="83286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rtlCol="0" anchor="ctr"/>
            <a:lstStyle/>
            <a:p>
              <a:pPr algn="l"/>
              <a:endParaRPr lang="zh-CN" altLang="en-US" sz="18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16" name="Rectangle 53"/>
          <p:cNvSpPr>
            <a:spLocks noChangeArrowheads="1"/>
          </p:cNvSpPr>
          <p:nvPr/>
        </p:nvSpPr>
        <p:spPr bwMode="auto">
          <a:xfrm>
            <a:off x="4211927" y="3348449"/>
            <a:ext cx="576097" cy="2965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none" lIns="90000" tIns="46800" rIns="90000" bIns="46800" anchor="b">
            <a:spAutoFit/>
          </a:bodyPr>
          <a:lstStyle/>
          <a:p>
            <a:pPr>
              <a:defRPr/>
            </a:pPr>
            <a:r>
              <a:rPr lang="en-US" altLang="zh-CN" sz="2800" b="1">
                <a:solidFill>
                  <a:srgbClr val="000000"/>
                </a:solidFill>
                <a:latin typeface="Consolas"/>
              </a:rPr>
              <a:t>……</a:t>
            </a:r>
          </a:p>
        </p:txBody>
      </p:sp>
    </p:spTree>
    <p:extLst>
      <p:ext uri="{BB962C8B-B14F-4D97-AF65-F5344CB8AC3E}">
        <p14:creationId xmlns:p14="http://schemas.microsoft.com/office/powerpoint/2010/main" val="412697197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标题 1"/>
          <p:cNvSpPr>
            <a:spLocks noGrp="1"/>
          </p:cNvSpPr>
          <p:nvPr>
            <p:ph type="title"/>
          </p:nvPr>
        </p:nvSpPr>
        <p:spPr>
          <a:xfrm>
            <a:off x="318796" y="301879"/>
            <a:ext cx="8722309" cy="707886"/>
          </a:xfrm>
        </p:spPr>
        <p:txBody>
          <a:bodyPr/>
          <a:lstStyle/>
          <a:p>
            <a:r>
              <a:rPr lang="zh-CN" altLang="en-US"/>
              <a:t>单链表的运算</a:t>
            </a:r>
            <a:r>
              <a:rPr lang="en-US" altLang="zh-CN" smtClean="0"/>
              <a:t>————</a:t>
            </a:r>
            <a:r>
              <a:rPr lang="zh-CN" altLang="en-US" smtClean="0"/>
              <a:t>动态建立结点链接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8FED71B0-32CE-46E2-80BD-E331308DF2FD}" type="slidenum">
              <a:rPr lang="zh-CN" altLang="en-US" smtClean="0"/>
              <a:pPr>
                <a:defRPr/>
              </a:pPr>
              <a:t>20</a:t>
            </a:fld>
            <a:endParaRPr lang="en-US" altLang="zh-CN"/>
          </a:p>
        </p:txBody>
      </p:sp>
      <p:sp>
        <p:nvSpPr>
          <p:cNvPr id="64516" name="Rectangle 4"/>
          <p:cNvSpPr>
            <a:spLocks noChangeArrowheads="1"/>
          </p:cNvSpPr>
          <p:nvPr/>
        </p:nvSpPr>
        <p:spPr bwMode="auto">
          <a:xfrm>
            <a:off x="2592388" y="2032414"/>
            <a:ext cx="893763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u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4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>
                <a:solidFill>
                  <a:srgbClr val="5A592D"/>
                </a:solidFill>
                <a:latin typeface="Consolas"/>
                <a:ea typeface="华文新魏" pitchFamily="2" charset="-122"/>
              </a:rPr>
              <a:t>xPtr</a:t>
            </a:r>
            <a:endParaRPr lang="zh-CN" altLang="en-US" sz="2000" b="0">
              <a:solidFill>
                <a:srgbClr val="FF6600"/>
              </a:solidFill>
              <a:latin typeface="Consolas"/>
              <a:ea typeface="华文新魏" pitchFamily="2" charset="-122"/>
            </a:endParaRPr>
          </a:p>
        </p:txBody>
      </p:sp>
      <p:graphicFrame>
        <p:nvGraphicFramePr>
          <p:cNvPr id="6" name="Group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24109204"/>
              </p:ext>
            </p:extLst>
          </p:nvPr>
        </p:nvGraphicFramePr>
        <p:xfrm>
          <a:off x="2608263" y="2791239"/>
          <a:ext cx="1368425" cy="431800"/>
        </p:xfrm>
        <a:graphic>
          <a:graphicData uri="http://schemas.openxmlformats.org/drawingml/2006/table">
            <a:tbl>
              <a:tblPr/>
              <a:tblGrid>
                <a:gridCol w="863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0482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4318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5A592D"/>
                          </a:solidFill>
                          <a:effectLst/>
                          <a:latin typeface="Consolas"/>
                          <a:ea typeface="华文新魏" pitchFamily="2" charset="-122"/>
                        </a:rPr>
                        <a:t>6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5A592D"/>
                        </a:solidFill>
                        <a:effectLst/>
                        <a:latin typeface="Consolas"/>
                        <a:ea typeface="华文新魏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Lucida Console" pitchFamily="49" charset="0"/>
                        <a:ea typeface="黑体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graphicFrame>
        <p:nvGraphicFramePr>
          <p:cNvPr id="7" name="Group 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14063533"/>
              </p:ext>
            </p:extLst>
          </p:nvPr>
        </p:nvGraphicFramePr>
        <p:xfrm>
          <a:off x="4408488" y="2791239"/>
          <a:ext cx="1368425" cy="431800"/>
        </p:xfrm>
        <a:graphic>
          <a:graphicData uri="http://schemas.openxmlformats.org/drawingml/2006/table">
            <a:tbl>
              <a:tblPr/>
              <a:tblGrid>
                <a:gridCol w="863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0482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4318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5A592D"/>
                          </a:solidFill>
                          <a:effectLst/>
                          <a:latin typeface="Consolas"/>
                          <a:ea typeface="华文新魏" pitchFamily="2" charset="-122"/>
                        </a:rPr>
                        <a:t>8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5A592D"/>
                        </a:solidFill>
                        <a:effectLst/>
                        <a:latin typeface="Consolas"/>
                        <a:ea typeface="华文新魏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</a:rPr>
                        <a:t>∧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sp>
        <p:nvSpPr>
          <p:cNvPr id="64533" name="Line 22"/>
          <p:cNvSpPr>
            <a:spLocks noChangeShapeType="1"/>
          </p:cNvSpPr>
          <p:nvPr/>
        </p:nvSpPr>
        <p:spPr bwMode="auto">
          <a:xfrm>
            <a:off x="3760788" y="3007139"/>
            <a:ext cx="647700" cy="0"/>
          </a:xfrm>
          <a:prstGeom prst="line">
            <a:avLst/>
          </a:prstGeom>
          <a:noFill/>
          <a:ln w="28575" algn="ctr">
            <a:solidFill>
              <a:srgbClr val="000000"/>
            </a:solidFill>
            <a:round/>
            <a:headEnd type="oval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64534" name="Rectangle 23"/>
          <p:cNvSpPr>
            <a:spLocks noChangeArrowheads="1"/>
          </p:cNvSpPr>
          <p:nvPr/>
        </p:nvSpPr>
        <p:spPr bwMode="auto">
          <a:xfrm>
            <a:off x="4378326" y="2032414"/>
            <a:ext cx="893762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u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4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>
                <a:solidFill>
                  <a:srgbClr val="5A592D"/>
                </a:solidFill>
                <a:latin typeface="Consolas"/>
                <a:ea typeface="华文新魏" pitchFamily="2" charset="-122"/>
              </a:rPr>
              <a:t>yPtr</a:t>
            </a:r>
            <a:endParaRPr lang="zh-CN" altLang="en-US" sz="2000" b="0">
              <a:solidFill>
                <a:srgbClr val="FF6600"/>
              </a:solidFill>
              <a:latin typeface="Consolas"/>
              <a:ea typeface="华文新魏" pitchFamily="2" charset="-122"/>
            </a:endParaRPr>
          </a:p>
        </p:txBody>
      </p:sp>
      <p:cxnSp>
        <p:nvCxnSpPr>
          <p:cNvPr id="64536" name="直接箭头连接符 2"/>
          <p:cNvCxnSpPr>
            <a:cxnSpLocks noChangeShapeType="1"/>
            <a:stCxn id="64516" idx="2"/>
          </p:cNvCxnSpPr>
          <p:nvPr/>
        </p:nvCxnSpPr>
        <p:spPr bwMode="auto">
          <a:xfrm>
            <a:off x="3038476" y="2432464"/>
            <a:ext cx="254000" cy="358775"/>
          </a:xfrm>
          <a:prstGeom prst="straightConnector1">
            <a:avLst/>
          </a:prstGeom>
          <a:noFill/>
          <a:ln w="28575" algn="ctr">
            <a:solidFill>
              <a:srgbClr val="00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4537" name="直接箭头连接符 10"/>
          <p:cNvCxnSpPr>
            <a:cxnSpLocks noChangeShapeType="1"/>
            <a:stCxn id="64534" idx="2"/>
          </p:cNvCxnSpPr>
          <p:nvPr/>
        </p:nvCxnSpPr>
        <p:spPr bwMode="auto">
          <a:xfrm>
            <a:off x="4826001" y="2432464"/>
            <a:ext cx="266700" cy="358775"/>
          </a:xfrm>
          <a:prstGeom prst="straightConnector1">
            <a:avLst/>
          </a:prstGeom>
          <a:noFill/>
          <a:ln w="28575" algn="ctr">
            <a:solidFill>
              <a:srgbClr val="00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4538" name="Rectangle 4"/>
          <p:cNvSpPr>
            <a:spLocks noChangeArrowheads="1"/>
          </p:cNvSpPr>
          <p:nvPr/>
        </p:nvSpPr>
        <p:spPr bwMode="auto">
          <a:xfrm>
            <a:off x="2830513" y="3351626"/>
            <a:ext cx="893763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u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4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solidFill>
                  <a:srgbClr val="5A592D"/>
                </a:solidFill>
                <a:latin typeface="微软雅黑" pitchFamily="34" charset="-122"/>
                <a:ea typeface="微软雅黑" pitchFamily="34" charset="-122"/>
              </a:rPr>
              <a:t>x</a:t>
            </a:r>
            <a:r>
              <a:rPr lang="zh-CN" altLang="en-US" sz="1800">
                <a:solidFill>
                  <a:srgbClr val="5A592D"/>
                </a:solidFill>
                <a:latin typeface="微软雅黑" pitchFamily="34" charset="-122"/>
                <a:ea typeface="微软雅黑" pitchFamily="34" charset="-122"/>
              </a:rPr>
              <a:t>结点</a:t>
            </a:r>
            <a:endParaRPr lang="zh-CN" altLang="en-US" sz="1800">
              <a:solidFill>
                <a:srgbClr val="FF66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4539" name="Rectangle 23"/>
          <p:cNvSpPr>
            <a:spLocks noChangeArrowheads="1"/>
          </p:cNvSpPr>
          <p:nvPr/>
        </p:nvSpPr>
        <p:spPr bwMode="auto">
          <a:xfrm>
            <a:off x="4618038" y="3351626"/>
            <a:ext cx="893763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u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4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solidFill>
                  <a:srgbClr val="5A592D"/>
                </a:solidFill>
                <a:latin typeface="微软雅黑" pitchFamily="34" charset="-122"/>
                <a:ea typeface="微软雅黑" pitchFamily="34" charset="-122"/>
              </a:rPr>
              <a:t>y</a:t>
            </a:r>
            <a:r>
              <a:rPr lang="zh-CN" altLang="en-US" sz="1800">
                <a:solidFill>
                  <a:srgbClr val="5A592D"/>
                </a:solidFill>
                <a:latin typeface="微软雅黑" pitchFamily="34" charset="-122"/>
                <a:ea typeface="微软雅黑" pitchFamily="34" charset="-122"/>
              </a:rPr>
              <a:t>结点</a:t>
            </a:r>
            <a:endParaRPr lang="zh-CN" altLang="en-US" sz="1800">
              <a:solidFill>
                <a:srgbClr val="FF66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3" name="Rectangle 97"/>
          <p:cNvSpPr>
            <a:spLocks noChangeArrowheads="1"/>
          </p:cNvSpPr>
          <p:nvPr/>
        </p:nvSpPr>
        <p:spPr bwMode="auto">
          <a:xfrm>
            <a:off x="1331639" y="1232843"/>
            <a:ext cx="6664289" cy="488693"/>
          </a:xfrm>
          <a:prstGeom prst="rect">
            <a:avLst/>
          </a:prstGeom>
          <a:noFill/>
          <a:ln w="41275" cmpd="dbl">
            <a:solidFill>
              <a:schemeClr val="bg1">
                <a:lumMod val="65000"/>
              </a:schemeClr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</a:pPr>
            <a:r>
              <a:rPr lang="zh-CN" altLang="en-US" sz="2000" b="1">
                <a:solidFill>
                  <a:schemeClr val="tx2"/>
                </a:solidFill>
                <a:latin typeface="+mn-lt"/>
                <a:ea typeface="+mn-ea"/>
              </a:rPr>
              <a:t>用动态申请结点的方法，</a:t>
            </a:r>
            <a:r>
              <a:rPr lang="zh-CN" altLang="en-US" sz="2000" b="1" smtClean="0">
                <a:solidFill>
                  <a:schemeClr val="tx2"/>
                </a:solidFill>
                <a:latin typeface="+mn-lt"/>
                <a:ea typeface="+mn-ea"/>
              </a:rPr>
              <a:t>实现两</a:t>
            </a:r>
            <a:r>
              <a:rPr lang="zh-CN" altLang="en-US" sz="2000" b="1">
                <a:solidFill>
                  <a:schemeClr val="tx2"/>
                </a:solidFill>
                <a:latin typeface="+mn-lt"/>
                <a:ea typeface="+mn-ea"/>
              </a:rPr>
              <a:t>个结点的链接。</a:t>
            </a:r>
          </a:p>
        </p:txBody>
      </p:sp>
      <p:sp>
        <p:nvSpPr>
          <p:cNvPr id="24" name="椭圆 23"/>
          <p:cNvSpPr/>
          <p:nvPr/>
        </p:nvSpPr>
        <p:spPr>
          <a:xfrm>
            <a:off x="683940" y="1125116"/>
            <a:ext cx="647700" cy="6477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b"/>
          <a:lstStyle/>
          <a:p>
            <a:pPr algn="ctr">
              <a:defRPr/>
            </a:pPr>
            <a:r>
              <a:rPr lang="zh-CN" altLang="en-US" sz="3200">
                <a:latin typeface="隶书" panose="02010509060101010101" pitchFamily="49" charset="-122"/>
                <a:ea typeface="隶书" panose="02010509060101010101" pitchFamily="49" charset="-122"/>
              </a:rPr>
              <a:t>例</a:t>
            </a:r>
          </a:p>
        </p:txBody>
      </p:sp>
      <p:sp>
        <p:nvSpPr>
          <p:cNvPr id="2" name="矩形 1"/>
          <p:cNvSpPr/>
          <p:nvPr/>
        </p:nvSpPr>
        <p:spPr>
          <a:xfrm>
            <a:off x="7995929" y="1232843"/>
            <a:ext cx="114807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buClr>
                <a:schemeClr val="hlink"/>
              </a:buClr>
              <a:buFont typeface="Wingdings" pitchFamily="2" charset="2"/>
              <a:buNone/>
            </a:pPr>
            <a:r>
              <a:rPr lang="zh-CN" altLang="en-US" sz="2000" b="1">
                <a:solidFill>
                  <a:schemeClr val="bg1">
                    <a:lumMod val="85000"/>
                  </a:schemeClr>
                </a:solidFill>
                <a:latin typeface="+mn-lt"/>
                <a:ea typeface="+mn-ea"/>
              </a:rPr>
              <a:t>例</a:t>
            </a:r>
            <a:r>
              <a:rPr lang="en-US" altLang="zh-CN" sz="2000" b="1" smtClean="0">
                <a:solidFill>
                  <a:schemeClr val="bg1">
                    <a:lumMod val="85000"/>
                  </a:schemeClr>
                </a:solidFill>
                <a:latin typeface="+mn-lt"/>
                <a:ea typeface="+mn-ea"/>
              </a:rPr>
              <a:t>2-3</a:t>
            </a:r>
            <a:endParaRPr lang="zh-CN" altLang="en-US" sz="2000" b="1">
              <a:solidFill>
                <a:schemeClr val="bg1">
                  <a:lumMod val="85000"/>
                </a:schemeClr>
              </a:solidFill>
              <a:latin typeface="+mn-lt"/>
              <a:ea typeface="+mn-ea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98977" y="4446113"/>
            <a:ext cx="8909535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buClr>
                <a:schemeClr val="hlink"/>
              </a:buClr>
              <a:buFont typeface="Wingdings" pitchFamily="2" charset="2"/>
              <a:buNone/>
            </a:pPr>
            <a:r>
              <a:rPr lang="zh-CN" altLang="zh-CN" sz="2000" b="1">
                <a:solidFill>
                  <a:schemeClr val="tx2"/>
                </a:solidFill>
                <a:latin typeface="+mn-lt"/>
                <a:ea typeface="+mn-ea"/>
              </a:rPr>
              <a:t>（</a:t>
            </a:r>
            <a:r>
              <a:rPr lang="en-US" altLang="zh-CN" sz="2000" b="1">
                <a:solidFill>
                  <a:schemeClr val="tx2"/>
                </a:solidFill>
                <a:latin typeface="+mn-lt"/>
                <a:ea typeface="+mn-ea"/>
              </a:rPr>
              <a:t>1</a:t>
            </a:r>
            <a:r>
              <a:rPr lang="zh-CN" altLang="zh-CN" sz="2000" b="1">
                <a:solidFill>
                  <a:schemeClr val="tx2"/>
                </a:solidFill>
                <a:latin typeface="+mn-lt"/>
                <a:ea typeface="+mn-ea"/>
              </a:rPr>
              <a:t>）动态申请</a:t>
            </a:r>
            <a:r>
              <a:rPr lang="en-US" altLang="zh-CN" sz="2000" b="1">
                <a:solidFill>
                  <a:schemeClr val="tx2"/>
                </a:solidFill>
                <a:latin typeface="+mn-lt"/>
                <a:ea typeface="+mn-ea"/>
              </a:rPr>
              <a:t>x</a:t>
            </a:r>
            <a:r>
              <a:rPr lang="zh-CN" altLang="zh-CN" sz="2000" b="1">
                <a:solidFill>
                  <a:schemeClr val="tx2"/>
                </a:solidFill>
                <a:latin typeface="+mn-lt"/>
                <a:ea typeface="+mn-ea"/>
              </a:rPr>
              <a:t>、</a:t>
            </a:r>
            <a:r>
              <a:rPr lang="en-US" altLang="zh-CN" sz="2000" b="1">
                <a:solidFill>
                  <a:schemeClr val="tx2"/>
                </a:solidFill>
                <a:latin typeface="+mn-lt"/>
                <a:ea typeface="+mn-ea"/>
              </a:rPr>
              <a:t>y</a:t>
            </a:r>
            <a:r>
              <a:rPr lang="zh-CN" altLang="zh-CN" sz="2000" b="1">
                <a:solidFill>
                  <a:schemeClr val="tx2"/>
                </a:solidFill>
                <a:latin typeface="+mn-lt"/>
                <a:ea typeface="+mn-ea"/>
              </a:rPr>
              <a:t>两个结点（动态申请得到的是结点的地址</a:t>
            </a:r>
            <a:r>
              <a:rPr lang="en-US" altLang="zh-CN" sz="2000" b="1">
                <a:solidFill>
                  <a:schemeClr val="tx2"/>
                </a:solidFill>
                <a:latin typeface="+mn-lt"/>
                <a:ea typeface="+mn-ea"/>
              </a:rPr>
              <a:t>xPtr</a:t>
            </a:r>
            <a:r>
              <a:rPr lang="zh-CN" altLang="zh-CN" sz="2000" b="1">
                <a:solidFill>
                  <a:schemeClr val="tx2"/>
                </a:solidFill>
                <a:latin typeface="+mn-lt"/>
                <a:ea typeface="+mn-ea"/>
              </a:rPr>
              <a:t>和</a:t>
            </a:r>
            <a:r>
              <a:rPr lang="en-US" altLang="zh-CN" sz="2000" b="1">
                <a:solidFill>
                  <a:schemeClr val="tx2"/>
                </a:solidFill>
                <a:latin typeface="+mn-lt"/>
                <a:ea typeface="+mn-ea"/>
              </a:rPr>
              <a:t>yPtr</a:t>
            </a:r>
            <a:r>
              <a:rPr lang="zh-CN" altLang="zh-CN" sz="2000" b="1">
                <a:solidFill>
                  <a:schemeClr val="tx2"/>
                </a:solidFill>
                <a:latin typeface="+mn-lt"/>
                <a:ea typeface="+mn-ea"/>
              </a:rPr>
              <a:t>）。</a:t>
            </a:r>
          </a:p>
          <a:p>
            <a:pPr algn="just">
              <a:buClr>
                <a:schemeClr val="hlink"/>
              </a:buClr>
              <a:buFont typeface="Wingdings" pitchFamily="2" charset="2"/>
              <a:buNone/>
            </a:pPr>
            <a:r>
              <a:rPr lang="zh-CN" altLang="zh-CN" sz="2000" b="1">
                <a:solidFill>
                  <a:schemeClr val="tx2"/>
                </a:solidFill>
                <a:latin typeface="+mn-lt"/>
                <a:ea typeface="+mn-ea"/>
              </a:rPr>
              <a:t>（</a:t>
            </a:r>
            <a:r>
              <a:rPr lang="en-US" altLang="zh-CN" sz="2000" b="1">
                <a:solidFill>
                  <a:schemeClr val="tx2"/>
                </a:solidFill>
                <a:latin typeface="+mn-lt"/>
                <a:ea typeface="+mn-ea"/>
              </a:rPr>
              <a:t>2</a:t>
            </a:r>
            <a:r>
              <a:rPr lang="zh-CN" altLang="zh-CN" sz="2000" b="1">
                <a:solidFill>
                  <a:schemeClr val="tx2"/>
                </a:solidFill>
                <a:latin typeface="+mn-lt"/>
                <a:ea typeface="+mn-ea"/>
              </a:rPr>
              <a:t>）把</a:t>
            </a:r>
            <a:r>
              <a:rPr lang="en-US" altLang="zh-CN" sz="2000" b="1">
                <a:solidFill>
                  <a:schemeClr val="tx2"/>
                </a:solidFill>
                <a:latin typeface="+mn-lt"/>
                <a:ea typeface="+mn-ea"/>
              </a:rPr>
              <a:t>y</a:t>
            </a:r>
            <a:r>
              <a:rPr lang="zh-CN" altLang="zh-CN" sz="2000" b="1">
                <a:solidFill>
                  <a:schemeClr val="tx2"/>
                </a:solidFill>
                <a:latin typeface="+mn-lt"/>
                <a:ea typeface="+mn-ea"/>
              </a:rPr>
              <a:t>结点的地址</a:t>
            </a:r>
            <a:r>
              <a:rPr lang="en-US" altLang="zh-CN" sz="2000" b="1">
                <a:solidFill>
                  <a:schemeClr val="tx2"/>
                </a:solidFill>
                <a:latin typeface="+mn-lt"/>
                <a:ea typeface="+mn-ea"/>
              </a:rPr>
              <a:t>yPtr</a:t>
            </a:r>
            <a:r>
              <a:rPr lang="zh-CN" altLang="zh-CN" sz="2000" b="1">
                <a:solidFill>
                  <a:schemeClr val="tx2"/>
                </a:solidFill>
                <a:latin typeface="+mn-lt"/>
                <a:ea typeface="+mn-ea"/>
              </a:rPr>
              <a:t>填入</a:t>
            </a:r>
            <a:r>
              <a:rPr lang="en-US" altLang="zh-CN" sz="2000" b="1">
                <a:solidFill>
                  <a:schemeClr val="tx2"/>
                </a:solidFill>
                <a:latin typeface="+mn-lt"/>
                <a:ea typeface="+mn-ea"/>
              </a:rPr>
              <a:t>x</a:t>
            </a:r>
            <a:r>
              <a:rPr lang="zh-CN" altLang="zh-CN" sz="2000" b="1">
                <a:solidFill>
                  <a:schemeClr val="tx2"/>
                </a:solidFill>
                <a:latin typeface="+mn-lt"/>
                <a:ea typeface="+mn-ea"/>
              </a:rPr>
              <a:t>结点的指针域中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18796" y="301879"/>
            <a:ext cx="8722309" cy="707886"/>
          </a:xfrm>
        </p:spPr>
        <p:txBody>
          <a:bodyPr/>
          <a:lstStyle/>
          <a:p>
            <a:r>
              <a:rPr lang="zh-CN" altLang="en-US"/>
              <a:t>单链表的运算</a:t>
            </a:r>
            <a:r>
              <a:rPr lang="en-US" altLang="zh-CN"/>
              <a:t>————</a:t>
            </a:r>
            <a:r>
              <a:rPr lang="zh-CN" altLang="en-US" smtClean="0"/>
              <a:t>动态</a:t>
            </a:r>
            <a:r>
              <a:rPr lang="zh-CN" altLang="en-US"/>
              <a:t>建立结点链接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F43DFED5-A29E-4720-8B82-E2160AEAE3FE}" type="slidenum">
              <a:rPr lang="zh-CN" altLang="en-US" smtClean="0"/>
              <a:pPr>
                <a:defRPr/>
              </a:pPr>
              <a:t>21</a:t>
            </a:fld>
            <a:endParaRPr lang="en-US" altLang="zh-CN"/>
          </a:p>
        </p:txBody>
      </p:sp>
      <p:sp>
        <p:nvSpPr>
          <p:cNvPr id="5" name="Rectangle 29"/>
          <p:cNvSpPr>
            <a:spLocks noChangeArrowheads="1"/>
          </p:cNvSpPr>
          <p:nvPr/>
        </p:nvSpPr>
        <p:spPr bwMode="auto">
          <a:xfrm>
            <a:off x="144908" y="2892707"/>
            <a:ext cx="8891588" cy="336310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u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4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altLang="zh-CN" sz="1800" smtClean="0">
                <a:latin typeface="+mn-lt"/>
                <a:ea typeface="黑体"/>
              </a:rPr>
              <a:t>   </a:t>
            </a:r>
            <a:endParaRPr lang="zh-CN" altLang="zh-CN" sz="1800">
              <a:latin typeface="+mn-lt"/>
              <a:ea typeface="黑体"/>
            </a:endParaRPr>
          </a:p>
          <a:p>
            <a:pPr>
              <a:buFont typeface="Wingdings" pitchFamily="2" charset="2"/>
              <a:buNone/>
            </a:pPr>
            <a:r>
              <a:rPr lang="en-US" altLang="zh-CN" sz="1800">
                <a:latin typeface="+mn-lt"/>
                <a:ea typeface="黑体"/>
              </a:rPr>
              <a:t>   LinkListNode *xPtr,*yPtr,*p;//</a:t>
            </a:r>
            <a:r>
              <a:rPr lang="zh-CN" altLang="zh-CN" sz="1800">
                <a:latin typeface="+mn-lt"/>
                <a:ea typeface="黑体"/>
              </a:rPr>
              <a:t>定义结点指针</a:t>
            </a:r>
          </a:p>
          <a:p>
            <a:pPr>
              <a:buFont typeface="Wingdings" pitchFamily="2" charset="2"/>
              <a:buNone/>
            </a:pPr>
            <a:r>
              <a:rPr lang="en-US" altLang="zh-CN" sz="1800">
                <a:latin typeface="+mn-lt"/>
                <a:ea typeface="黑体"/>
              </a:rPr>
              <a:t>   xPtr =(LinkListNode *)malloc(sizeof(LinkListNode)); //</a:t>
            </a:r>
            <a:r>
              <a:rPr lang="zh-CN" altLang="zh-CN" sz="1800">
                <a:latin typeface="+mn-lt"/>
                <a:ea typeface="黑体"/>
              </a:rPr>
              <a:t>申请一个</a:t>
            </a:r>
            <a:r>
              <a:rPr lang="en-US" altLang="zh-CN" sz="1800">
                <a:latin typeface="+mn-lt"/>
                <a:ea typeface="黑体"/>
              </a:rPr>
              <a:t>x</a:t>
            </a:r>
            <a:r>
              <a:rPr lang="zh-CN" altLang="zh-CN" sz="1800">
                <a:latin typeface="+mn-lt"/>
                <a:ea typeface="黑体"/>
              </a:rPr>
              <a:t>结点</a:t>
            </a:r>
            <a:r>
              <a:rPr lang="en-US" altLang="zh-CN" sz="1800">
                <a:latin typeface="+mn-lt"/>
                <a:ea typeface="黑体"/>
              </a:rPr>
              <a:t> </a:t>
            </a:r>
            <a:endParaRPr lang="zh-CN" altLang="zh-CN" sz="1800">
              <a:latin typeface="+mn-lt"/>
              <a:ea typeface="黑体"/>
            </a:endParaRPr>
          </a:p>
          <a:p>
            <a:pPr>
              <a:buFont typeface="Wingdings" pitchFamily="2" charset="2"/>
              <a:buNone/>
            </a:pPr>
            <a:r>
              <a:rPr lang="en-US" altLang="zh-CN" sz="1800">
                <a:latin typeface="+mn-lt"/>
                <a:ea typeface="黑体"/>
              </a:rPr>
              <a:t>   xPtr-&gt;next=NULL; //</a:t>
            </a:r>
            <a:r>
              <a:rPr lang="zh-CN" altLang="zh-CN" sz="1800">
                <a:latin typeface="+mn-lt"/>
                <a:ea typeface="黑体"/>
              </a:rPr>
              <a:t>给</a:t>
            </a:r>
            <a:r>
              <a:rPr lang="en-US" altLang="zh-CN" sz="1800">
                <a:latin typeface="+mn-lt"/>
                <a:ea typeface="黑体"/>
              </a:rPr>
              <a:t>x</a:t>
            </a:r>
            <a:r>
              <a:rPr lang="zh-CN" altLang="zh-CN" sz="1800">
                <a:latin typeface="+mn-lt"/>
                <a:ea typeface="黑体"/>
              </a:rPr>
              <a:t>结点指针域置空</a:t>
            </a:r>
          </a:p>
          <a:p>
            <a:pPr>
              <a:buFont typeface="Wingdings" pitchFamily="2" charset="2"/>
              <a:buNone/>
            </a:pPr>
            <a:r>
              <a:rPr lang="en-US" altLang="zh-CN" sz="1800">
                <a:latin typeface="+mn-lt"/>
                <a:ea typeface="黑体"/>
              </a:rPr>
              <a:t>   yPtr =(LinkListNode *)malloc(sizeof(LinkListNode)); //</a:t>
            </a:r>
            <a:r>
              <a:rPr lang="zh-CN" altLang="zh-CN" sz="1800">
                <a:latin typeface="+mn-lt"/>
                <a:ea typeface="黑体"/>
              </a:rPr>
              <a:t>申请一个</a:t>
            </a:r>
            <a:r>
              <a:rPr lang="en-US" altLang="zh-CN" sz="1800">
                <a:latin typeface="+mn-lt"/>
                <a:ea typeface="黑体"/>
              </a:rPr>
              <a:t>y</a:t>
            </a:r>
            <a:r>
              <a:rPr lang="zh-CN" altLang="zh-CN" sz="1800">
                <a:latin typeface="+mn-lt"/>
                <a:ea typeface="黑体"/>
              </a:rPr>
              <a:t>结点</a:t>
            </a:r>
            <a:r>
              <a:rPr lang="en-US" altLang="zh-CN" sz="1800">
                <a:latin typeface="+mn-lt"/>
                <a:ea typeface="黑体"/>
              </a:rPr>
              <a:t> </a:t>
            </a:r>
            <a:endParaRPr lang="zh-CN" altLang="zh-CN" sz="1800">
              <a:latin typeface="+mn-lt"/>
              <a:ea typeface="黑体"/>
            </a:endParaRPr>
          </a:p>
          <a:p>
            <a:pPr>
              <a:buFont typeface="Wingdings" pitchFamily="2" charset="2"/>
              <a:buNone/>
            </a:pPr>
            <a:r>
              <a:rPr lang="en-US" altLang="zh-CN" sz="1800">
                <a:latin typeface="+mn-lt"/>
                <a:ea typeface="黑体"/>
              </a:rPr>
              <a:t>   yPtr-&gt;next=NULL; //</a:t>
            </a:r>
            <a:r>
              <a:rPr lang="zh-CN" altLang="zh-CN" sz="1800">
                <a:latin typeface="+mn-lt"/>
                <a:ea typeface="黑体"/>
              </a:rPr>
              <a:t>给</a:t>
            </a:r>
            <a:r>
              <a:rPr lang="en-US" altLang="zh-CN" sz="1800">
                <a:latin typeface="+mn-lt"/>
                <a:ea typeface="黑体"/>
              </a:rPr>
              <a:t>y</a:t>
            </a:r>
            <a:r>
              <a:rPr lang="zh-CN" altLang="zh-CN" sz="1800">
                <a:latin typeface="+mn-lt"/>
                <a:ea typeface="黑体"/>
              </a:rPr>
              <a:t>结点指针域置空</a:t>
            </a:r>
          </a:p>
          <a:p>
            <a:pPr>
              <a:buFont typeface="Wingdings" pitchFamily="2" charset="2"/>
              <a:buNone/>
            </a:pPr>
            <a:r>
              <a:rPr lang="en-US" altLang="zh-CN" sz="1800">
                <a:latin typeface="+mn-lt"/>
                <a:ea typeface="黑体"/>
              </a:rPr>
              <a:t>   xPtr-&gt;data=6;   //</a:t>
            </a:r>
            <a:r>
              <a:rPr lang="zh-CN" altLang="zh-CN" sz="1800">
                <a:latin typeface="+mn-lt"/>
                <a:ea typeface="黑体"/>
              </a:rPr>
              <a:t>给</a:t>
            </a:r>
            <a:r>
              <a:rPr lang="en-US" altLang="zh-CN" sz="1800">
                <a:latin typeface="+mn-lt"/>
                <a:ea typeface="黑体"/>
              </a:rPr>
              <a:t>x</a:t>
            </a:r>
            <a:r>
              <a:rPr lang="zh-CN" altLang="zh-CN" sz="1800">
                <a:latin typeface="+mn-lt"/>
                <a:ea typeface="黑体"/>
              </a:rPr>
              <a:t>结点数据域赋值</a:t>
            </a:r>
          </a:p>
          <a:p>
            <a:pPr>
              <a:buFont typeface="Wingdings" pitchFamily="2" charset="2"/>
              <a:buNone/>
            </a:pPr>
            <a:r>
              <a:rPr lang="en-US" altLang="zh-CN" sz="1800">
                <a:latin typeface="+mn-lt"/>
                <a:ea typeface="黑体"/>
              </a:rPr>
              <a:t>   yPtr-&gt;data=8; //</a:t>
            </a:r>
            <a:r>
              <a:rPr lang="zh-CN" altLang="zh-CN" sz="1800">
                <a:latin typeface="+mn-lt"/>
                <a:ea typeface="黑体"/>
              </a:rPr>
              <a:t>给</a:t>
            </a:r>
            <a:r>
              <a:rPr lang="en-US" altLang="zh-CN" sz="1800">
                <a:latin typeface="+mn-lt"/>
                <a:ea typeface="黑体"/>
              </a:rPr>
              <a:t>y</a:t>
            </a:r>
            <a:r>
              <a:rPr lang="zh-CN" altLang="zh-CN" sz="1800">
                <a:latin typeface="+mn-lt"/>
                <a:ea typeface="黑体"/>
              </a:rPr>
              <a:t>结点数据域赋值</a:t>
            </a:r>
          </a:p>
          <a:p>
            <a:pPr>
              <a:buFont typeface="Wingdings" pitchFamily="2" charset="2"/>
              <a:buNone/>
            </a:pPr>
            <a:r>
              <a:rPr lang="en-US" altLang="zh-CN" sz="1800">
                <a:latin typeface="+mn-lt"/>
                <a:ea typeface="黑体"/>
              </a:rPr>
              <a:t>   xPtr-&gt;next=yPtr; //</a:t>
            </a:r>
            <a:r>
              <a:rPr lang="zh-CN" altLang="zh-CN" sz="1800">
                <a:latin typeface="+mn-lt"/>
                <a:ea typeface="黑体"/>
              </a:rPr>
              <a:t>将</a:t>
            </a:r>
            <a:r>
              <a:rPr lang="en-US" altLang="zh-CN" sz="1800">
                <a:latin typeface="+mn-lt"/>
                <a:ea typeface="黑体"/>
              </a:rPr>
              <a:t>y</a:t>
            </a:r>
            <a:r>
              <a:rPr lang="zh-CN" altLang="zh-CN" sz="1800">
                <a:latin typeface="+mn-lt"/>
                <a:ea typeface="黑体"/>
              </a:rPr>
              <a:t>结点地址写入</a:t>
            </a:r>
            <a:r>
              <a:rPr lang="en-US" altLang="zh-CN" sz="1800">
                <a:latin typeface="+mn-lt"/>
                <a:ea typeface="黑体"/>
              </a:rPr>
              <a:t>x</a:t>
            </a:r>
            <a:r>
              <a:rPr lang="zh-CN" altLang="zh-CN" sz="1800">
                <a:latin typeface="+mn-lt"/>
                <a:ea typeface="黑体"/>
              </a:rPr>
              <a:t>结点指针域</a:t>
            </a:r>
          </a:p>
          <a:p>
            <a:pPr>
              <a:buFont typeface="Wingdings" pitchFamily="2" charset="2"/>
              <a:buNone/>
            </a:pPr>
            <a:r>
              <a:rPr lang="en-US" altLang="zh-CN" sz="1800">
                <a:latin typeface="+mn-lt"/>
                <a:ea typeface="黑体"/>
              </a:rPr>
              <a:t>   return 0</a:t>
            </a:r>
            <a:r>
              <a:rPr lang="en-US" altLang="zh-CN" sz="1800" smtClean="0">
                <a:latin typeface="+mn-lt"/>
                <a:ea typeface="黑体"/>
              </a:rPr>
              <a:t>;</a:t>
            </a:r>
            <a:endParaRPr lang="zh-CN" altLang="zh-CN" sz="1800">
              <a:latin typeface="+mn-lt"/>
              <a:ea typeface="黑体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17507" y="1988840"/>
            <a:ext cx="8909535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buClr>
                <a:schemeClr val="hlink"/>
              </a:buClr>
              <a:buFont typeface="Wingdings" pitchFamily="2" charset="2"/>
              <a:buNone/>
            </a:pPr>
            <a:r>
              <a:rPr lang="zh-CN" altLang="zh-CN" sz="2000" b="1">
                <a:solidFill>
                  <a:schemeClr val="tx2"/>
                </a:solidFill>
                <a:latin typeface="+mn-lt"/>
                <a:ea typeface="+mn-ea"/>
              </a:rPr>
              <a:t>（</a:t>
            </a:r>
            <a:r>
              <a:rPr lang="en-US" altLang="zh-CN" sz="2000" b="1">
                <a:solidFill>
                  <a:schemeClr val="tx2"/>
                </a:solidFill>
                <a:latin typeface="+mn-lt"/>
                <a:ea typeface="+mn-ea"/>
              </a:rPr>
              <a:t>1</a:t>
            </a:r>
            <a:r>
              <a:rPr lang="zh-CN" altLang="zh-CN" sz="2000" b="1">
                <a:solidFill>
                  <a:schemeClr val="tx2"/>
                </a:solidFill>
                <a:latin typeface="+mn-lt"/>
                <a:ea typeface="+mn-ea"/>
              </a:rPr>
              <a:t>）动态申请</a:t>
            </a:r>
            <a:r>
              <a:rPr lang="en-US" altLang="zh-CN" sz="2000" b="1">
                <a:solidFill>
                  <a:schemeClr val="tx2"/>
                </a:solidFill>
                <a:latin typeface="+mn-lt"/>
                <a:ea typeface="+mn-ea"/>
              </a:rPr>
              <a:t>x</a:t>
            </a:r>
            <a:r>
              <a:rPr lang="zh-CN" altLang="zh-CN" sz="2000" b="1">
                <a:solidFill>
                  <a:schemeClr val="tx2"/>
                </a:solidFill>
                <a:latin typeface="+mn-lt"/>
                <a:ea typeface="+mn-ea"/>
              </a:rPr>
              <a:t>、</a:t>
            </a:r>
            <a:r>
              <a:rPr lang="en-US" altLang="zh-CN" sz="2000" b="1">
                <a:solidFill>
                  <a:schemeClr val="tx2"/>
                </a:solidFill>
                <a:latin typeface="+mn-lt"/>
                <a:ea typeface="+mn-ea"/>
              </a:rPr>
              <a:t>y</a:t>
            </a:r>
            <a:r>
              <a:rPr lang="zh-CN" altLang="zh-CN" sz="2000" b="1">
                <a:solidFill>
                  <a:schemeClr val="tx2"/>
                </a:solidFill>
                <a:latin typeface="+mn-lt"/>
                <a:ea typeface="+mn-ea"/>
              </a:rPr>
              <a:t>两个结点（动态申请得到的是结点的地址</a:t>
            </a:r>
            <a:r>
              <a:rPr lang="en-US" altLang="zh-CN" sz="2000" b="1">
                <a:solidFill>
                  <a:schemeClr val="tx2"/>
                </a:solidFill>
                <a:latin typeface="+mn-lt"/>
                <a:ea typeface="+mn-ea"/>
              </a:rPr>
              <a:t>xPtr</a:t>
            </a:r>
            <a:r>
              <a:rPr lang="zh-CN" altLang="zh-CN" sz="2000" b="1">
                <a:solidFill>
                  <a:schemeClr val="tx2"/>
                </a:solidFill>
                <a:latin typeface="+mn-lt"/>
                <a:ea typeface="+mn-ea"/>
              </a:rPr>
              <a:t>和</a:t>
            </a:r>
            <a:r>
              <a:rPr lang="en-US" altLang="zh-CN" sz="2000" b="1">
                <a:solidFill>
                  <a:schemeClr val="tx2"/>
                </a:solidFill>
                <a:latin typeface="+mn-lt"/>
                <a:ea typeface="+mn-ea"/>
              </a:rPr>
              <a:t>yPtr</a:t>
            </a:r>
            <a:r>
              <a:rPr lang="zh-CN" altLang="zh-CN" sz="2000" b="1">
                <a:solidFill>
                  <a:schemeClr val="tx2"/>
                </a:solidFill>
                <a:latin typeface="+mn-lt"/>
                <a:ea typeface="+mn-ea"/>
              </a:rPr>
              <a:t>）。</a:t>
            </a:r>
          </a:p>
          <a:p>
            <a:pPr algn="just">
              <a:buClr>
                <a:schemeClr val="hlink"/>
              </a:buClr>
              <a:buFont typeface="Wingdings" pitchFamily="2" charset="2"/>
              <a:buNone/>
            </a:pPr>
            <a:r>
              <a:rPr lang="zh-CN" altLang="zh-CN" sz="2000" b="1">
                <a:solidFill>
                  <a:schemeClr val="tx2"/>
                </a:solidFill>
                <a:latin typeface="+mn-lt"/>
                <a:ea typeface="+mn-ea"/>
              </a:rPr>
              <a:t>（</a:t>
            </a:r>
            <a:r>
              <a:rPr lang="en-US" altLang="zh-CN" sz="2000" b="1">
                <a:solidFill>
                  <a:schemeClr val="tx2"/>
                </a:solidFill>
                <a:latin typeface="+mn-lt"/>
                <a:ea typeface="+mn-ea"/>
              </a:rPr>
              <a:t>2</a:t>
            </a:r>
            <a:r>
              <a:rPr lang="zh-CN" altLang="zh-CN" sz="2000" b="1">
                <a:solidFill>
                  <a:schemeClr val="tx2"/>
                </a:solidFill>
                <a:latin typeface="+mn-lt"/>
                <a:ea typeface="+mn-ea"/>
              </a:rPr>
              <a:t>）把</a:t>
            </a:r>
            <a:r>
              <a:rPr lang="en-US" altLang="zh-CN" sz="2000" b="1">
                <a:solidFill>
                  <a:schemeClr val="tx2"/>
                </a:solidFill>
                <a:latin typeface="+mn-lt"/>
                <a:ea typeface="+mn-ea"/>
              </a:rPr>
              <a:t>y</a:t>
            </a:r>
            <a:r>
              <a:rPr lang="zh-CN" altLang="zh-CN" sz="2000" b="1">
                <a:solidFill>
                  <a:schemeClr val="tx2"/>
                </a:solidFill>
                <a:latin typeface="+mn-lt"/>
                <a:ea typeface="+mn-ea"/>
              </a:rPr>
              <a:t>结点的地址</a:t>
            </a:r>
            <a:r>
              <a:rPr lang="en-US" altLang="zh-CN" sz="2000" b="1">
                <a:solidFill>
                  <a:schemeClr val="tx2"/>
                </a:solidFill>
                <a:latin typeface="+mn-lt"/>
                <a:ea typeface="+mn-ea"/>
              </a:rPr>
              <a:t>yPtr</a:t>
            </a:r>
            <a:r>
              <a:rPr lang="zh-CN" altLang="zh-CN" sz="2000" b="1">
                <a:solidFill>
                  <a:schemeClr val="tx2"/>
                </a:solidFill>
                <a:latin typeface="+mn-lt"/>
                <a:ea typeface="+mn-ea"/>
              </a:rPr>
              <a:t>填入</a:t>
            </a:r>
            <a:r>
              <a:rPr lang="en-US" altLang="zh-CN" sz="2000" b="1">
                <a:solidFill>
                  <a:schemeClr val="tx2"/>
                </a:solidFill>
                <a:latin typeface="+mn-lt"/>
                <a:ea typeface="+mn-ea"/>
              </a:rPr>
              <a:t>x</a:t>
            </a:r>
            <a:r>
              <a:rPr lang="zh-CN" altLang="zh-CN" sz="2000" b="1">
                <a:solidFill>
                  <a:schemeClr val="tx2"/>
                </a:solidFill>
                <a:latin typeface="+mn-lt"/>
                <a:ea typeface="+mn-ea"/>
              </a:rPr>
              <a:t>结点的指针域中。</a:t>
            </a:r>
          </a:p>
        </p:txBody>
      </p:sp>
      <p:sp>
        <p:nvSpPr>
          <p:cNvPr id="7" name="Rectangle 97"/>
          <p:cNvSpPr>
            <a:spLocks noChangeArrowheads="1"/>
          </p:cNvSpPr>
          <p:nvPr/>
        </p:nvSpPr>
        <p:spPr bwMode="auto">
          <a:xfrm>
            <a:off x="1331639" y="1232843"/>
            <a:ext cx="6664289" cy="488693"/>
          </a:xfrm>
          <a:prstGeom prst="rect">
            <a:avLst/>
          </a:prstGeom>
          <a:noFill/>
          <a:ln w="41275" cmpd="dbl">
            <a:solidFill>
              <a:schemeClr val="bg1">
                <a:lumMod val="65000"/>
              </a:schemeClr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</a:pPr>
            <a:r>
              <a:rPr lang="zh-CN" altLang="en-US" sz="2000" b="1">
                <a:solidFill>
                  <a:schemeClr val="tx2"/>
                </a:solidFill>
                <a:latin typeface="+mn-lt"/>
                <a:ea typeface="+mn-ea"/>
              </a:rPr>
              <a:t>用动态申请结点的方法，</a:t>
            </a:r>
            <a:r>
              <a:rPr lang="zh-CN" altLang="en-US" sz="2000" b="1" smtClean="0">
                <a:solidFill>
                  <a:schemeClr val="tx2"/>
                </a:solidFill>
                <a:latin typeface="+mn-lt"/>
                <a:ea typeface="+mn-ea"/>
              </a:rPr>
              <a:t>实现两</a:t>
            </a:r>
            <a:r>
              <a:rPr lang="zh-CN" altLang="en-US" sz="2000" b="1">
                <a:solidFill>
                  <a:schemeClr val="tx2"/>
                </a:solidFill>
                <a:latin typeface="+mn-lt"/>
                <a:ea typeface="+mn-ea"/>
              </a:rPr>
              <a:t>个结点的链接。</a:t>
            </a:r>
          </a:p>
        </p:txBody>
      </p:sp>
      <p:sp>
        <p:nvSpPr>
          <p:cNvPr id="8" name="椭圆 7"/>
          <p:cNvSpPr/>
          <p:nvPr/>
        </p:nvSpPr>
        <p:spPr>
          <a:xfrm>
            <a:off x="683940" y="1125116"/>
            <a:ext cx="647700" cy="6477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b"/>
          <a:lstStyle/>
          <a:p>
            <a:pPr algn="ctr">
              <a:defRPr/>
            </a:pPr>
            <a:r>
              <a:rPr lang="zh-CN" altLang="en-US" sz="3200">
                <a:latin typeface="隶书" panose="02010509060101010101" pitchFamily="49" charset="-122"/>
                <a:ea typeface="隶书" panose="02010509060101010101" pitchFamily="49" charset="-122"/>
              </a:rPr>
              <a:t>例</a:t>
            </a:r>
          </a:p>
        </p:txBody>
      </p:sp>
    </p:spTree>
    <p:extLst>
      <p:ext uri="{BB962C8B-B14F-4D97-AF65-F5344CB8AC3E}">
        <p14:creationId xmlns:p14="http://schemas.microsoft.com/office/powerpoint/2010/main" val="138525339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18796" y="301879"/>
            <a:ext cx="8722309" cy="707886"/>
          </a:xfrm>
        </p:spPr>
        <p:txBody>
          <a:bodyPr/>
          <a:lstStyle/>
          <a:p>
            <a:r>
              <a:rPr lang="zh-CN" altLang="en-US"/>
              <a:t>单链表的运算</a:t>
            </a:r>
            <a:r>
              <a:rPr lang="en-US" altLang="zh-CN" smtClean="0"/>
              <a:t>————</a:t>
            </a:r>
            <a:r>
              <a:rPr lang="zh-CN" altLang="en-US"/>
              <a:t>建立单链表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F43DFED5-A29E-4720-8B82-E2160AEAE3FE}" type="slidenum">
              <a:rPr lang="zh-CN" altLang="en-US" smtClean="0"/>
              <a:pPr>
                <a:defRPr/>
              </a:pPr>
              <a:t>22</a:t>
            </a:fld>
            <a:endParaRPr lang="en-US" altLang="zh-CN"/>
          </a:p>
        </p:txBody>
      </p:sp>
      <p:sp>
        <p:nvSpPr>
          <p:cNvPr id="5" name="AutoShape 3"/>
          <p:cNvSpPr>
            <a:spLocks noChangeArrowheads="1"/>
          </p:cNvSpPr>
          <p:nvPr/>
        </p:nvSpPr>
        <p:spPr bwMode="auto">
          <a:xfrm>
            <a:off x="1619250" y="2348880"/>
            <a:ext cx="6327775" cy="1725259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lvl="1" algn="l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/>
            </a:pPr>
            <a:r>
              <a:rPr lang="zh-CN" altLang="en-US" sz="2000" b="1">
                <a:solidFill>
                  <a:srgbClr val="5A592D"/>
                </a:solidFill>
                <a:latin typeface="黑体"/>
                <a:ea typeface="黑体"/>
              </a:rPr>
              <a:t> 将线性表</a:t>
            </a:r>
            <a:r>
              <a:rPr lang="en-US" altLang="zh-CN" sz="2000" b="1">
                <a:solidFill>
                  <a:srgbClr val="5A592D"/>
                </a:solidFill>
                <a:ea typeface="黑体"/>
              </a:rPr>
              <a:t>n</a:t>
            </a:r>
            <a:r>
              <a:rPr lang="zh-CN" altLang="en-US" sz="2000" b="1">
                <a:solidFill>
                  <a:srgbClr val="5A592D"/>
                </a:solidFill>
                <a:latin typeface="黑体"/>
                <a:ea typeface="黑体"/>
              </a:rPr>
              <a:t>个元素存放在一个单链表中</a:t>
            </a:r>
          </a:p>
          <a:p>
            <a:pPr lvl="1" algn="l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/>
            </a:pPr>
            <a:r>
              <a:rPr lang="zh-CN" altLang="en-US" sz="2000" b="1">
                <a:solidFill>
                  <a:srgbClr val="5A592D"/>
                </a:solidFill>
                <a:ea typeface="黑体"/>
              </a:rPr>
              <a:t>  h</a:t>
            </a:r>
            <a:r>
              <a:rPr lang="en-US" altLang="zh-CN" sz="2000" b="1">
                <a:solidFill>
                  <a:srgbClr val="5A592D"/>
                </a:solidFill>
                <a:ea typeface="黑体"/>
              </a:rPr>
              <a:t>ead</a:t>
            </a:r>
            <a:r>
              <a:rPr lang="zh-CN" altLang="en-US" sz="2000" b="1">
                <a:solidFill>
                  <a:srgbClr val="5A592D"/>
                </a:solidFill>
                <a:latin typeface="黑体"/>
                <a:ea typeface="黑体"/>
              </a:rPr>
              <a:t>为头指针</a:t>
            </a:r>
            <a:endParaRPr lang="zh-CN" altLang="en-US">
              <a:solidFill>
                <a:srgbClr val="5A592D"/>
              </a:solidFill>
              <a:effectLst>
                <a:outerShdw blurRad="38100" dist="38100" dir="2700000" algn="tl">
                  <a:srgbClr val="C0C0C0"/>
                </a:outerShdw>
              </a:effectLst>
              <a:ea typeface="黑体"/>
            </a:endParaRPr>
          </a:p>
        </p:txBody>
      </p:sp>
      <p:sp>
        <p:nvSpPr>
          <p:cNvPr id="6" name="AutoShape 4"/>
          <p:cNvSpPr>
            <a:spLocks noChangeArrowheads="1"/>
          </p:cNvSpPr>
          <p:nvPr/>
        </p:nvSpPr>
        <p:spPr bwMode="auto">
          <a:xfrm>
            <a:off x="1837418" y="2061542"/>
            <a:ext cx="2232025" cy="57467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25400">
            <a:solidFill>
              <a:srgbClr val="C0C0C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u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4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0">
                <a:solidFill>
                  <a:srgbClr val="5A592D"/>
                </a:solidFill>
                <a:latin typeface="隶书" pitchFamily="49" charset="-122"/>
                <a:ea typeface="隶书" pitchFamily="49" charset="-122"/>
              </a:rPr>
              <a:t>建立单链表</a:t>
            </a:r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 flipV="1">
            <a:off x="4859338" y="5351463"/>
            <a:ext cx="838200" cy="0"/>
          </a:xfrm>
          <a:prstGeom prst="line">
            <a:avLst/>
          </a:prstGeom>
          <a:noFill/>
          <a:ln w="28575">
            <a:solidFill>
              <a:srgbClr val="00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/>
          </a:p>
        </p:txBody>
      </p:sp>
      <p:grpSp>
        <p:nvGrpSpPr>
          <p:cNvPr id="8" name="Group 6"/>
          <p:cNvGrpSpPr>
            <a:grpSpLocks/>
          </p:cNvGrpSpPr>
          <p:nvPr/>
        </p:nvGrpSpPr>
        <p:grpSpPr bwMode="auto">
          <a:xfrm>
            <a:off x="4108450" y="5084763"/>
            <a:ext cx="990600" cy="457200"/>
            <a:chOff x="0" y="0"/>
            <a:chExt cx="20000" cy="20000"/>
          </a:xfrm>
        </p:grpSpPr>
        <p:sp>
          <p:nvSpPr>
            <p:cNvPr id="9" name="Rectangle 7"/>
            <p:cNvSpPr>
              <a:spLocks noChangeArrowheads="1"/>
            </p:cNvSpPr>
            <p:nvPr/>
          </p:nvSpPr>
          <p:spPr bwMode="auto">
            <a:xfrm>
              <a:off x="0" y="0"/>
              <a:ext cx="20000" cy="2000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u"/>
                <a:defRPr sz="28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4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0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>
                <a:solidFill>
                  <a:srgbClr val="FF6600"/>
                </a:solidFill>
                <a:latin typeface="Consolas"/>
                <a:ea typeface="华文新魏" pitchFamily="2" charset="-122"/>
              </a:endParaRPr>
            </a:p>
          </p:txBody>
        </p:sp>
        <p:sp>
          <p:nvSpPr>
            <p:cNvPr id="10" name="Line 8"/>
            <p:cNvSpPr>
              <a:spLocks noChangeShapeType="1"/>
            </p:cNvSpPr>
            <p:nvPr/>
          </p:nvSpPr>
          <p:spPr bwMode="auto">
            <a:xfrm>
              <a:off x="12487" y="0"/>
              <a:ext cx="21" cy="200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/>
            </a:p>
          </p:txBody>
        </p:sp>
      </p:grpSp>
      <p:sp>
        <p:nvSpPr>
          <p:cNvPr id="11" name="Line 9"/>
          <p:cNvSpPr>
            <a:spLocks noChangeShapeType="1"/>
          </p:cNvSpPr>
          <p:nvPr/>
        </p:nvSpPr>
        <p:spPr bwMode="auto">
          <a:xfrm flipV="1">
            <a:off x="3270250" y="5313363"/>
            <a:ext cx="838200" cy="0"/>
          </a:xfrm>
          <a:prstGeom prst="line">
            <a:avLst/>
          </a:prstGeom>
          <a:noFill/>
          <a:ln w="28575">
            <a:solidFill>
              <a:srgbClr val="4D4D4D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/>
          </a:p>
        </p:txBody>
      </p:sp>
      <p:grpSp>
        <p:nvGrpSpPr>
          <p:cNvPr id="12" name="Group 10"/>
          <p:cNvGrpSpPr>
            <a:grpSpLocks/>
          </p:cNvGrpSpPr>
          <p:nvPr/>
        </p:nvGrpSpPr>
        <p:grpSpPr bwMode="auto">
          <a:xfrm>
            <a:off x="2432050" y="5084763"/>
            <a:ext cx="990600" cy="457200"/>
            <a:chOff x="0" y="0"/>
            <a:chExt cx="20000" cy="20000"/>
          </a:xfrm>
        </p:grpSpPr>
        <p:sp>
          <p:nvSpPr>
            <p:cNvPr id="13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20000" cy="2000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u"/>
                <a:defRPr sz="28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4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0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>
                <a:solidFill>
                  <a:srgbClr val="FF6600"/>
                </a:solidFill>
                <a:latin typeface="Consolas"/>
                <a:ea typeface="华文新魏" pitchFamily="2" charset="-122"/>
              </a:endParaRPr>
            </a:p>
          </p:txBody>
        </p:sp>
        <p:sp>
          <p:nvSpPr>
            <p:cNvPr id="14" name="Line 12"/>
            <p:cNvSpPr>
              <a:spLocks noChangeShapeType="1"/>
            </p:cNvSpPr>
            <p:nvPr/>
          </p:nvSpPr>
          <p:spPr bwMode="auto">
            <a:xfrm>
              <a:off x="12487" y="0"/>
              <a:ext cx="21" cy="200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/>
            </a:p>
          </p:txBody>
        </p:sp>
      </p:grpSp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755650" y="5084763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u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4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solidFill>
                  <a:srgbClr val="5C5B2E"/>
                </a:solidFill>
                <a:latin typeface="+mn-lt"/>
                <a:ea typeface="黑体"/>
              </a:rPr>
              <a:t>head</a:t>
            </a:r>
          </a:p>
        </p:txBody>
      </p:sp>
      <p:sp>
        <p:nvSpPr>
          <p:cNvPr id="16" name="Line 14"/>
          <p:cNvSpPr>
            <a:spLocks noChangeShapeType="1"/>
          </p:cNvSpPr>
          <p:nvPr/>
        </p:nvSpPr>
        <p:spPr bwMode="auto">
          <a:xfrm flipV="1">
            <a:off x="1593850" y="5313363"/>
            <a:ext cx="838200" cy="0"/>
          </a:xfrm>
          <a:prstGeom prst="line">
            <a:avLst/>
          </a:prstGeom>
          <a:noFill/>
          <a:ln w="28575">
            <a:solidFill>
              <a:srgbClr val="4D4D4D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2535864" y="5126038"/>
            <a:ext cx="463887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u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4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rgbClr val="5A592D"/>
                </a:solidFill>
                <a:latin typeface="Consolas"/>
                <a:ea typeface="黑体"/>
              </a:rPr>
              <a:t>a</a:t>
            </a:r>
            <a:r>
              <a:rPr lang="en-US" altLang="zh-CN" sz="1600">
                <a:solidFill>
                  <a:srgbClr val="5A592D"/>
                </a:solidFill>
                <a:latin typeface="Consolas"/>
                <a:ea typeface="黑体"/>
              </a:rPr>
              <a:t>1</a:t>
            </a:r>
            <a:endParaRPr lang="zh-CN" altLang="en-US" sz="1600">
              <a:solidFill>
                <a:srgbClr val="5A592D"/>
              </a:solidFill>
              <a:latin typeface="Consolas"/>
              <a:ea typeface="黑体"/>
            </a:endParaRPr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4131301" y="5089525"/>
            <a:ext cx="463887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u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4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rgbClr val="5A592D"/>
                </a:solidFill>
                <a:latin typeface="Consolas"/>
                <a:ea typeface="黑体"/>
              </a:rPr>
              <a:t>a</a:t>
            </a:r>
            <a:r>
              <a:rPr lang="en-US" altLang="zh-CN" sz="1600">
                <a:solidFill>
                  <a:srgbClr val="5A592D"/>
                </a:solidFill>
                <a:latin typeface="Consolas"/>
                <a:ea typeface="黑体"/>
              </a:rPr>
              <a:t>2</a:t>
            </a:r>
            <a:endParaRPr lang="zh-CN" altLang="en-US" sz="1600">
              <a:solidFill>
                <a:srgbClr val="5A592D"/>
              </a:solidFill>
              <a:latin typeface="Consolas"/>
              <a:ea typeface="黑体"/>
            </a:endParaRPr>
          </a:p>
        </p:txBody>
      </p:sp>
      <p:grpSp>
        <p:nvGrpSpPr>
          <p:cNvPr id="19" name="Group 17"/>
          <p:cNvGrpSpPr>
            <a:grpSpLocks/>
          </p:cNvGrpSpPr>
          <p:nvPr/>
        </p:nvGrpSpPr>
        <p:grpSpPr bwMode="auto">
          <a:xfrm>
            <a:off x="5740400" y="5110163"/>
            <a:ext cx="990600" cy="457200"/>
            <a:chOff x="0" y="0"/>
            <a:chExt cx="20000" cy="20000"/>
          </a:xfrm>
        </p:grpSpPr>
        <p:sp>
          <p:nvSpPr>
            <p:cNvPr id="20" name="Rectangle 18"/>
            <p:cNvSpPr>
              <a:spLocks noChangeArrowheads="1"/>
            </p:cNvSpPr>
            <p:nvPr/>
          </p:nvSpPr>
          <p:spPr bwMode="auto">
            <a:xfrm>
              <a:off x="0" y="0"/>
              <a:ext cx="20000" cy="2000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u"/>
                <a:defRPr sz="28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4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0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>
                <a:solidFill>
                  <a:srgbClr val="FF6600"/>
                </a:solidFill>
                <a:latin typeface="Consolas"/>
                <a:ea typeface="华文新魏" pitchFamily="2" charset="-122"/>
              </a:endParaRPr>
            </a:p>
          </p:txBody>
        </p:sp>
        <p:sp>
          <p:nvSpPr>
            <p:cNvPr id="21" name="Line 19"/>
            <p:cNvSpPr>
              <a:spLocks noChangeShapeType="1"/>
            </p:cNvSpPr>
            <p:nvPr/>
          </p:nvSpPr>
          <p:spPr bwMode="auto">
            <a:xfrm>
              <a:off x="12487" y="0"/>
              <a:ext cx="21" cy="200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/>
            </a:p>
          </p:txBody>
        </p:sp>
      </p:grpSp>
      <p:sp>
        <p:nvSpPr>
          <p:cNvPr id="22" name="Rectangle 20"/>
          <p:cNvSpPr>
            <a:spLocks noChangeArrowheads="1"/>
          </p:cNvSpPr>
          <p:nvPr/>
        </p:nvSpPr>
        <p:spPr bwMode="auto">
          <a:xfrm>
            <a:off x="5745498" y="5097463"/>
            <a:ext cx="688307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u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4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rgbClr val="5A592D"/>
                </a:solidFill>
                <a:latin typeface="Consolas"/>
                <a:ea typeface="黑体"/>
              </a:rPr>
              <a:t>a</a:t>
            </a:r>
            <a:r>
              <a:rPr lang="en-US" altLang="zh-CN" sz="1600">
                <a:solidFill>
                  <a:srgbClr val="5A592D"/>
                </a:solidFill>
                <a:latin typeface="Consolas"/>
                <a:ea typeface="黑体"/>
              </a:rPr>
              <a:t>n-1</a:t>
            </a:r>
            <a:endParaRPr lang="zh-CN" altLang="en-US" sz="1600">
              <a:solidFill>
                <a:srgbClr val="5A592D"/>
              </a:solidFill>
              <a:latin typeface="Consolas"/>
              <a:ea typeface="黑体"/>
            </a:endParaRPr>
          </a:p>
        </p:txBody>
      </p:sp>
      <p:grpSp>
        <p:nvGrpSpPr>
          <p:cNvPr id="23" name="Group 21"/>
          <p:cNvGrpSpPr>
            <a:grpSpLocks/>
          </p:cNvGrpSpPr>
          <p:nvPr/>
        </p:nvGrpSpPr>
        <p:grpSpPr bwMode="auto">
          <a:xfrm>
            <a:off x="7451725" y="5110163"/>
            <a:ext cx="990600" cy="457200"/>
            <a:chOff x="0" y="0"/>
            <a:chExt cx="20000" cy="20000"/>
          </a:xfrm>
        </p:grpSpPr>
        <p:sp>
          <p:nvSpPr>
            <p:cNvPr id="24" name="Rectangle 22"/>
            <p:cNvSpPr>
              <a:spLocks noChangeArrowheads="1"/>
            </p:cNvSpPr>
            <p:nvPr/>
          </p:nvSpPr>
          <p:spPr bwMode="auto">
            <a:xfrm>
              <a:off x="0" y="0"/>
              <a:ext cx="20000" cy="2000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u"/>
                <a:defRPr sz="28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4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0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>
                <a:solidFill>
                  <a:srgbClr val="FF66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endParaRPr>
            </a:p>
          </p:txBody>
        </p:sp>
        <p:sp>
          <p:nvSpPr>
            <p:cNvPr id="25" name="Line 23"/>
            <p:cNvSpPr>
              <a:spLocks noChangeShapeType="1"/>
            </p:cNvSpPr>
            <p:nvPr/>
          </p:nvSpPr>
          <p:spPr bwMode="auto">
            <a:xfrm>
              <a:off x="12487" y="0"/>
              <a:ext cx="21" cy="200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/>
            </a:p>
          </p:txBody>
        </p:sp>
      </p:grpSp>
      <p:sp>
        <p:nvSpPr>
          <p:cNvPr id="26" name="Rectangle 24"/>
          <p:cNvSpPr>
            <a:spLocks noChangeArrowheads="1"/>
          </p:cNvSpPr>
          <p:nvPr/>
        </p:nvSpPr>
        <p:spPr bwMode="auto">
          <a:xfrm>
            <a:off x="7506326" y="5133975"/>
            <a:ext cx="463887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u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4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rgbClr val="5A592D"/>
                </a:solidFill>
                <a:latin typeface="Consolas"/>
                <a:ea typeface="黑体"/>
              </a:rPr>
              <a:t>a</a:t>
            </a:r>
            <a:r>
              <a:rPr lang="en-US" altLang="zh-CN" sz="1600">
                <a:solidFill>
                  <a:srgbClr val="5A592D"/>
                </a:solidFill>
                <a:latin typeface="Consolas"/>
                <a:ea typeface="黑体"/>
              </a:rPr>
              <a:t>n</a:t>
            </a:r>
            <a:endParaRPr lang="zh-CN" altLang="en-US" sz="1600">
              <a:solidFill>
                <a:srgbClr val="5A592D"/>
              </a:solidFill>
              <a:latin typeface="Consolas"/>
              <a:ea typeface="黑体"/>
            </a:endParaRPr>
          </a:p>
        </p:txBody>
      </p:sp>
      <p:sp>
        <p:nvSpPr>
          <p:cNvPr id="27" name="Line 25"/>
          <p:cNvSpPr>
            <a:spLocks noChangeShapeType="1"/>
          </p:cNvSpPr>
          <p:nvPr/>
        </p:nvSpPr>
        <p:spPr bwMode="auto">
          <a:xfrm flipV="1">
            <a:off x="6613525" y="5351463"/>
            <a:ext cx="838200" cy="0"/>
          </a:xfrm>
          <a:prstGeom prst="line">
            <a:avLst/>
          </a:prstGeom>
          <a:noFill/>
          <a:ln w="28575">
            <a:solidFill>
              <a:srgbClr val="4D4D4D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/>
          </a:p>
        </p:txBody>
      </p:sp>
      <p:sp>
        <p:nvSpPr>
          <p:cNvPr id="28" name="Text Box 26"/>
          <p:cNvSpPr txBox="1">
            <a:spLocks noChangeArrowheads="1"/>
          </p:cNvSpPr>
          <p:nvPr/>
        </p:nvSpPr>
        <p:spPr bwMode="auto">
          <a:xfrm>
            <a:off x="8027988" y="5141397"/>
            <a:ext cx="5048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u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4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solidFill>
                  <a:srgbClr val="3333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∧</a:t>
            </a:r>
          </a:p>
        </p:txBody>
      </p:sp>
    </p:spTree>
    <p:extLst>
      <p:ext uri="{BB962C8B-B14F-4D97-AF65-F5344CB8AC3E}">
        <p14:creationId xmlns:p14="http://schemas.microsoft.com/office/powerpoint/2010/main" val="177226308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2779791" y="1959369"/>
            <a:ext cx="130175" cy="3618255"/>
            <a:chOff x="-1620688" y="1959369"/>
            <a:chExt cx="130175" cy="3618255"/>
          </a:xfrm>
        </p:grpSpPr>
        <p:cxnSp>
          <p:nvCxnSpPr>
            <p:cNvPr id="11" name="MH_Other_1"/>
            <p:cNvCxnSpPr/>
            <p:nvPr>
              <p:custDataLst>
                <p:tags r:id="rId5"/>
              </p:custDataLst>
            </p:nvPr>
          </p:nvCxnSpPr>
          <p:spPr>
            <a:xfrm>
              <a:off x="-1547663" y="1959369"/>
              <a:ext cx="0" cy="3618255"/>
            </a:xfrm>
            <a:prstGeom prst="line">
              <a:avLst/>
            </a:prstGeom>
            <a:ln w="76200">
              <a:solidFill>
                <a:schemeClr val="bg1">
                  <a:lumMod val="8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MH_Other_4"/>
            <p:cNvSpPr/>
            <p:nvPr>
              <p:custDataLst>
                <p:tags r:id="rId6"/>
              </p:custDataLst>
            </p:nvPr>
          </p:nvSpPr>
          <p:spPr bwMode="auto">
            <a:xfrm rot="5400000">
              <a:off x="-1619894" y="2379943"/>
              <a:ext cx="128588" cy="130175"/>
            </a:xfrm>
            <a:prstGeom prst="ellipse">
              <a:avLst/>
            </a:prstGeom>
            <a:solidFill>
              <a:schemeClr val="accent6">
                <a:lumMod val="40000"/>
                <a:lumOff val="60000"/>
              </a:schemeClr>
            </a:solidFill>
            <a:ln w="19050"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>
                <a:defRPr/>
              </a:pPr>
              <a:endParaRPr lang="ko-KR" altLang="en-US" smtClean="0">
                <a:solidFill>
                  <a:srgbClr val="FFFFFF"/>
                </a:solidFill>
                <a:ea typeface="Malgun Gothic" pitchFamily="34" charset="-127"/>
              </a:endParaRPr>
            </a:p>
          </p:txBody>
        </p:sp>
        <p:sp>
          <p:nvSpPr>
            <p:cNvPr id="16" name="MH_Other_4"/>
            <p:cNvSpPr/>
            <p:nvPr>
              <p:custDataLst>
                <p:tags r:id="rId7"/>
              </p:custDataLst>
            </p:nvPr>
          </p:nvSpPr>
          <p:spPr bwMode="auto">
            <a:xfrm rot="5400000">
              <a:off x="-1619894" y="3035581"/>
              <a:ext cx="128587" cy="130175"/>
            </a:xfrm>
            <a:prstGeom prst="ellipse">
              <a:avLst/>
            </a:prstGeom>
            <a:solidFill>
              <a:schemeClr val="accent6">
                <a:lumMod val="40000"/>
                <a:lumOff val="60000"/>
              </a:schemeClr>
            </a:solidFill>
            <a:ln w="19050"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>
                <a:defRPr/>
              </a:pPr>
              <a:endParaRPr lang="ko-KR" altLang="en-US" smtClean="0">
                <a:solidFill>
                  <a:srgbClr val="FFFFFF"/>
                </a:solidFill>
                <a:ea typeface="Malgun Gothic" pitchFamily="34" charset="-127"/>
              </a:endParaRPr>
            </a:p>
          </p:txBody>
        </p:sp>
        <p:sp>
          <p:nvSpPr>
            <p:cNvPr id="18" name="MH_Other_4"/>
            <p:cNvSpPr/>
            <p:nvPr>
              <p:custDataLst>
                <p:tags r:id="rId8"/>
              </p:custDataLst>
            </p:nvPr>
          </p:nvSpPr>
          <p:spPr bwMode="auto">
            <a:xfrm rot="5400000">
              <a:off x="-1619894" y="3691218"/>
              <a:ext cx="128588" cy="130175"/>
            </a:xfrm>
            <a:prstGeom prst="ellipse">
              <a:avLst/>
            </a:prstGeom>
            <a:solidFill>
              <a:schemeClr val="accent6">
                <a:lumMod val="40000"/>
                <a:lumOff val="60000"/>
              </a:schemeClr>
            </a:solidFill>
            <a:ln w="19050"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>
                <a:defRPr/>
              </a:pPr>
              <a:endParaRPr lang="ko-KR" altLang="en-US" smtClean="0">
                <a:solidFill>
                  <a:srgbClr val="FFFFFF"/>
                </a:solidFill>
                <a:ea typeface="Malgun Gothic" pitchFamily="34" charset="-127"/>
              </a:endParaRPr>
            </a:p>
          </p:txBody>
        </p:sp>
        <p:sp>
          <p:nvSpPr>
            <p:cNvPr id="20" name="MH_Other_4"/>
            <p:cNvSpPr/>
            <p:nvPr>
              <p:custDataLst>
                <p:tags r:id="rId9"/>
              </p:custDataLst>
            </p:nvPr>
          </p:nvSpPr>
          <p:spPr bwMode="auto">
            <a:xfrm rot="5400000">
              <a:off x="-1619894" y="4346856"/>
              <a:ext cx="128587" cy="130175"/>
            </a:xfrm>
            <a:prstGeom prst="ellipse">
              <a:avLst/>
            </a:prstGeom>
            <a:solidFill>
              <a:schemeClr val="accent6">
                <a:lumMod val="40000"/>
                <a:lumOff val="60000"/>
              </a:schemeClr>
            </a:solidFill>
            <a:ln w="19050"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>
                <a:defRPr/>
              </a:pPr>
              <a:endParaRPr lang="ko-KR" altLang="en-US" smtClean="0">
                <a:solidFill>
                  <a:srgbClr val="FFFFFF"/>
                </a:solidFill>
                <a:ea typeface="Malgun Gothic" pitchFamily="34" charset="-127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18796" y="301879"/>
            <a:ext cx="8722309" cy="707886"/>
          </a:xfrm>
        </p:spPr>
        <p:txBody>
          <a:bodyPr/>
          <a:lstStyle/>
          <a:p>
            <a:r>
              <a:rPr lang="zh-CN" altLang="en-US"/>
              <a:t>单链表的运算</a:t>
            </a:r>
            <a:r>
              <a:rPr lang="en-US" altLang="zh-CN"/>
              <a:t>————</a:t>
            </a:r>
            <a:r>
              <a:rPr lang="zh-CN" altLang="en-US"/>
              <a:t>建立单链表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F43DFED5-A29E-4720-8B82-E2160AEAE3FE}" type="slidenum">
              <a:rPr lang="zh-CN" altLang="en-US" smtClean="0"/>
              <a:pPr>
                <a:defRPr/>
              </a:pPr>
              <a:t>23</a:t>
            </a:fld>
            <a:endParaRPr lang="en-US" altLang="zh-CN"/>
          </a:p>
        </p:txBody>
      </p:sp>
      <p:sp>
        <p:nvSpPr>
          <p:cNvPr id="5" name="MH_SubTitle_2"/>
          <p:cNvSpPr txBox="1"/>
          <p:nvPr>
            <p:custDataLst>
              <p:tags r:id="rId1"/>
            </p:custDataLst>
          </p:nvPr>
        </p:nvSpPr>
        <p:spPr bwMode="auto">
          <a:xfrm flipH="1">
            <a:off x="3011567" y="2433663"/>
            <a:ext cx="2171700" cy="735013"/>
          </a:xfrm>
          <a:prstGeom prst="rect">
            <a:avLst/>
          </a:prstGeom>
          <a:solidFill>
            <a:srgbClr val="FEFFFF"/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anchor="ctr">
            <a:normAutofit/>
          </a:bodyPr>
          <a:lstStyle>
            <a:defPPr>
              <a:defRPr lang="en-US"/>
            </a:defPPr>
            <a:lvl1pPr>
              <a:defRPr>
                <a:solidFill>
                  <a:srgbClr val="49711E"/>
                </a:solidFill>
                <a:latin typeface="Consolas"/>
                <a:ea typeface="黑体"/>
              </a:defRPr>
            </a:lvl1pPr>
          </a:lstStyle>
          <a:p>
            <a:r>
              <a:rPr lang="zh-CN" altLang="en-US" smtClean="0">
                <a:solidFill>
                  <a:srgbClr val="000000"/>
                </a:solidFill>
              </a:rPr>
              <a:t>尾插</a:t>
            </a:r>
            <a:r>
              <a:rPr lang="zh-CN" altLang="en-US">
                <a:solidFill>
                  <a:srgbClr val="000000"/>
                </a:solidFill>
              </a:rPr>
              <a:t>法</a:t>
            </a:r>
          </a:p>
        </p:txBody>
      </p:sp>
      <p:sp>
        <p:nvSpPr>
          <p:cNvPr id="6" name="MH_Other_8"/>
          <p:cNvSpPr/>
          <p:nvPr>
            <p:custDataLst>
              <p:tags r:id="rId2"/>
            </p:custDataLst>
          </p:nvPr>
        </p:nvSpPr>
        <p:spPr bwMode="auto">
          <a:xfrm flipH="1">
            <a:off x="2643187" y="2365401"/>
            <a:ext cx="403384" cy="87153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31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>
                <a:solidFill>
                  <a:srgbClr val="FEFFFF"/>
                </a:solidFill>
              </a:rPr>
              <a:t>1</a:t>
            </a:r>
            <a:endParaRPr lang="zh-CN" altLang="en-US" b="1" dirty="0">
              <a:solidFill>
                <a:srgbClr val="FEFFFF"/>
              </a:solidFill>
            </a:endParaRPr>
          </a:p>
        </p:txBody>
      </p:sp>
      <p:sp>
        <p:nvSpPr>
          <p:cNvPr id="7" name="MH_SubTitle_4"/>
          <p:cNvSpPr txBox="1"/>
          <p:nvPr>
            <p:custDataLst>
              <p:tags r:id="rId3"/>
            </p:custDataLst>
          </p:nvPr>
        </p:nvSpPr>
        <p:spPr bwMode="auto">
          <a:xfrm flipH="1">
            <a:off x="3011567" y="3805675"/>
            <a:ext cx="2171700" cy="735013"/>
          </a:xfrm>
          <a:prstGeom prst="rect">
            <a:avLst/>
          </a:prstGeom>
          <a:solidFill>
            <a:srgbClr val="FEFFFF"/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anchor="ctr">
            <a:normAutofit/>
          </a:bodyPr>
          <a:lstStyle/>
          <a:p>
            <a:r>
              <a:rPr lang="zh-CN" altLang="en-US">
                <a:solidFill>
                  <a:srgbClr val="000000"/>
                </a:solidFill>
                <a:latin typeface="Consolas"/>
                <a:ea typeface="黑体"/>
              </a:rPr>
              <a:t>头插法</a:t>
            </a:r>
          </a:p>
        </p:txBody>
      </p:sp>
      <p:sp>
        <p:nvSpPr>
          <p:cNvPr id="8" name="MH_Other_14"/>
          <p:cNvSpPr/>
          <p:nvPr>
            <p:custDataLst>
              <p:tags r:id="rId4"/>
            </p:custDataLst>
          </p:nvPr>
        </p:nvSpPr>
        <p:spPr bwMode="auto">
          <a:xfrm flipH="1">
            <a:off x="2643187" y="3737413"/>
            <a:ext cx="403384" cy="87153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31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solidFill>
                  <a:srgbClr val="FEFFFF"/>
                </a:solidFill>
              </a:rPr>
              <a:t>2</a:t>
            </a:r>
            <a:endParaRPr lang="zh-CN" altLang="en-US" b="1" dirty="0">
              <a:solidFill>
                <a:srgbClr val="FEFFFF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5365065" y="3573016"/>
            <a:ext cx="2838853" cy="1200329"/>
          </a:xfrm>
          <a:prstGeom prst="rect">
            <a:avLst/>
          </a:prstGeom>
          <a:solidFill>
            <a:srgbClr val="FEFFFF"/>
          </a:solidFill>
          <a:ln w="3175">
            <a:noFill/>
          </a:ln>
        </p:spPr>
        <p:txBody>
          <a:bodyPr anchor="ctr">
            <a:normAutofit/>
          </a:bodyPr>
          <a:lstStyle/>
          <a:p>
            <a:r>
              <a:rPr lang="zh-CN" altLang="zh-CN" sz="1800">
                <a:solidFill>
                  <a:schemeClr val="bg1">
                    <a:lumMod val="50000"/>
                  </a:schemeClr>
                </a:solidFill>
                <a:latin typeface="Consolas"/>
                <a:ea typeface="黑体"/>
              </a:rPr>
              <a:t>头插法建立链表方法</a:t>
            </a:r>
            <a:r>
              <a:rPr lang="zh-CN" altLang="en-US" sz="1800">
                <a:solidFill>
                  <a:schemeClr val="bg1">
                    <a:lumMod val="50000"/>
                  </a:schemeClr>
                </a:solidFill>
                <a:latin typeface="Consolas"/>
                <a:ea typeface="黑体"/>
              </a:rPr>
              <a:t>一</a:t>
            </a:r>
            <a:endParaRPr lang="en-US" altLang="zh-CN" sz="1800">
              <a:solidFill>
                <a:schemeClr val="bg1">
                  <a:lumMod val="50000"/>
                </a:schemeClr>
              </a:solidFill>
              <a:latin typeface="Consolas"/>
              <a:ea typeface="黑体"/>
            </a:endParaRPr>
          </a:p>
          <a:p>
            <a:r>
              <a:rPr lang="zh-CN" altLang="zh-CN" sz="1800">
                <a:solidFill>
                  <a:schemeClr val="bg1">
                    <a:lumMod val="50000"/>
                  </a:schemeClr>
                </a:solidFill>
                <a:latin typeface="Consolas"/>
                <a:ea typeface="黑体"/>
              </a:rPr>
              <a:t>头插法建立链表方法二</a:t>
            </a:r>
          </a:p>
          <a:p>
            <a:r>
              <a:rPr lang="zh-CN" altLang="zh-CN" sz="1800">
                <a:solidFill>
                  <a:schemeClr val="bg1">
                    <a:lumMod val="50000"/>
                  </a:schemeClr>
                </a:solidFill>
                <a:latin typeface="Consolas"/>
                <a:ea typeface="黑体"/>
              </a:rPr>
              <a:t>头插法建立链表方法</a:t>
            </a:r>
            <a:r>
              <a:rPr lang="zh-CN" altLang="en-US" sz="1800">
                <a:solidFill>
                  <a:schemeClr val="bg1">
                    <a:lumMod val="50000"/>
                  </a:schemeClr>
                </a:solidFill>
                <a:latin typeface="Consolas"/>
                <a:ea typeface="黑体"/>
              </a:rPr>
              <a:t>三</a:t>
            </a:r>
          </a:p>
        </p:txBody>
      </p:sp>
    </p:spTree>
    <p:extLst>
      <p:ext uri="{BB962C8B-B14F-4D97-AF65-F5344CB8AC3E}">
        <p14:creationId xmlns:p14="http://schemas.microsoft.com/office/powerpoint/2010/main" val="14850363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27" y="2175817"/>
            <a:ext cx="4098925" cy="1973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5" name="标题 1"/>
          <p:cNvSpPr>
            <a:spLocks noGrp="1"/>
          </p:cNvSpPr>
          <p:nvPr>
            <p:ph type="title"/>
          </p:nvPr>
        </p:nvSpPr>
        <p:spPr>
          <a:xfrm>
            <a:off x="318796" y="301879"/>
            <a:ext cx="8722309" cy="707886"/>
          </a:xfrm>
        </p:spPr>
        <p:txBody>
          <a:bodyPr/>
          <a:lstStyle/>
          <a:p>
            <a:r>
              <a:rPr lang="zh-CN" altLang="en-US"/>
              <a:t>建立单链表</a:t>
            </a:r>
            <a:r>
              <a:rPr lang="en-US" altLang="zh-CN" smtClean="0"/>
              <a:t>————</a:t>
            </a:r>
            <a:r>
              <a:rPr lang="zh-CN" altLang="en-US" smtClean="0"/>
              <a:t>尾插法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56423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62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218" y="2204864"/>
            <a:ext cx="556260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5" name="标题 1"/>
          <p:cNvSpPr>
            <a:spLocks noGrp="1"/>
          </p:cNvSpPr>
          <p:nvPr>
            <p:ph type="title"/>
          </p:nvPr>
        </p:nvSpPr>
        <p:spPr>
          <a:xfrm>
            <a:off x="318796" y="301879"/>
            <a:ext cx="8722309" cy="707886"/>
          </a:xfrm>
        </p:spPr>
        <p:txBody>
          <a:bodyPr/>
          <a:lstStyle/>
          <a:p>
            <a:r>
              <a:rPr lang="zh-CN" altLang="en-US"/>
              <a:t>建立单链表</a:t>
            </a:r>
            <a:r>
              <a:rPr lang="en-US" altLang="zh-CN" smtClean="0"/>
              <a:t>————</a:t>
            </a:r>
            <a:r>
              <a:rPr lang="zh-CN" altLang="en-US" smtClean="0"/>
              <a:t>尾插法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967635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72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822" y="2204864"/>
            <a:ext cx="8283575" cy="1989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5" name="标题 1"/>
          <p:cNvSpPr>
            <a:spLocks noGrp="1"/>
          </p:cNvSpPr>
          <p:nvPr>
            <p:ph type="title"/>
          </p:nvPr>
        </p:nvSpPr>
        <p:spPr>
          <a:xfrm>
            <a:off x="318796" y="301879"/>
            <a:ext cx="8722309" cy="707886"/>
          </a:xfrm>
        </p:spPr>
        <p:txBody>
          <a:bodyPr/>
          <a:lstStyle/>
          <a:p>
            <a:r>
              <a:rPr lang="zh-CN" altLang="en-US"/>
              <a:t>建立单链表</a:t>
            </a:r>
            <a:r>
              <a:rPr lang="en-US" altLang="zh-CN" smtClean="0"/>
              <a:t>————</a:t>
            </a:r>
            <a:r>
              <a:rPr lang="zh-CN" altLang="en-US" smtClean="0"/>
              <a:t>尾插法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967635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18796" y="301879"/>
            <a:ext cx="8722309" cy="707886"/>
          </a:xfrm>
        </p:spPr>
        <p:txBody>
          <a:bodyPr/>
          <a:lstStyle/>
          <a:p>
            <a:r>
              <a:rPr lang="zh-CN" altLang="en-US"/>
              <a:t>建立单链表</a:t>
            </a:r>
            <a:r>
              <a:rPr lang="en-US" altLang="zh-CN"/>
              <a:t>————</a:t>
            </a:r>
            <a:r>
              <a:rPr lang="zh-CN" altLang="en-US"/>
              <a:t>尾插法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F43DFED5-A29E-4720-8B82-E2160AEAE3FE}" type="slidenum">
              <a:rPr lang="zh-CN" altLang="en-US" smtClean="0"/>
              <a:pPr>
                <a:defRPr/>
              </a:pPr>
              <a:t>27</a:t>
            </a:fld>
            <a:endParaRPr lang="en-US" altLang="zh-CN"/>
          </a:p>
        </p:txBody>
      </p:sp>
      <p:graphicFrame>
        <p:nvGraphicFramePr>
          <p:cNvPr id="5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50033903"/>
              </p:ext>
            </p:extLst>
          </p:nvPr>
        </p:nvGraphicFramePr>
        <p:xfrm>
          <a:off x="5508104" y="1354381"/>
          <a:ext cx="3096344" cy="1195389"/>
        </p:xfrm>
        <a:graphic>
          <a:graphicData uri="http://schemas.openxmlformats.org/drawingml/2006/table">
            <a:tbl>
              <a:tblPr/>
              <a:tblGrid>
                <a:gridCol w="3096344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3984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nsolas"/>
                          <a:ea typeface="黑体"/>
                        </a:rPr>
                        <a:t>  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nsolas"/>
                          <a:ea typeface="黑体"/>
                        </a:rPr>
                        <a:t>LinkListNode 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nsolas"/>
                          <a:ea typeface="黑体"/>
                        </a:rPr>
                        <a:t>结构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984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nsolas"/>
                          <a:ea typeface="黑体"/>
                        </a:rPr>
                        <a:t>ElemType data</a:t>
                      </a:r>
                    </a:p>
                  </a:txBody>
                  <a:tcPr marL="90000" marR="90000" marT="46800" marB="46800" anchor="ctr"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984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nsolas"/>
                          <a:ea typeface="黑体"/>
                        </a:rPr>
                        <a:t>struct  node  *next</a:t>
                      </a:r>
                    </a:p>
                  </a:txBody>
                  <a:tcPr marL="90000" marR="90000" marT="46800" marB="46800" anchor="ctr"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sp>
        <p:nvSpPr>
          <p:cNvPr id="7" name="Rectangle 16"/>
          <p:cNvSpPr>
            <a:spLocks noChangeArrowheads="1"/>
          </p:cNvSpPr>
          <p:nvPr/>
        </p:nvSpPr>
        <p:spPr bwMode="auto">
          <a:xfrm>
            <a:off x="786144" y="3298386"/>
            <a:ext cx="5009992" cy="1354750"/>
          </a:xfrm>
          <a:prstGeom prst="rect">
            <a:avLst/>
          </a:prstGeom>
          <a:noFill/>
          <a:ln w="28575">
            <a:solidFill>
              <a:srgbClr val="96969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u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4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>
                <a:solidFill>
                  <a:srgbClr val="000000"/>
                </a:solidFill>
                <a:latin typeface="Consolas"/>
                <a:ea typeface="黑体"/>
              </a:rPr>
              <a:t>链表</a:t>
            </a:r>
            <a:r>
              <a:rPr lang="zh-CN" altLang="en-US" sz="2000" smtClean="0">
                <a:solidFill>
                  <a:srgbClr val="000000"/>
                </a:solidFill>
                <a:latin typeface="Consolas"/>
                <a:ea typeface="黑体"/>
              </a:rPr>
              <a:t>的头指针： </a:t>
            </a:r>
            <a:r>
              <a:rPr lang="en-US" altLang="zh-CN" sz="2000" smtClean="0">
                <a:solidFill>
                  <a:srgbClr val="000000"/>
                </a:solidFill>
                <a:latin typeface="Consolas"/>
                <a:ea typeface="黑体"/>
              </a:rPr>
              <a:t>LinkListNode </a:t>
            </a:r>
            <a:r>
              <a:rPr lang="en-US" altLang="zh-CN" sz="2000">
                <a:solidFill>
                  <a:srgbClr val="000000"/>
                </a:solidFill>
                <a:latin typeface="Consolas"/>
                <a:ea typeface="黑体"/>
              </a:rPr>
              <a:t>*</a:t>
            </a:r>
            <a:r>
              <a:rPr lang="en-US" altLang="zh-CN" sz="2000" smtClean="0">
                <a:solidFill>
                  <a:srgbClr val="000000"/>
                </a:solidFill>
                <a:latin typeface="Consolas"/>
                <a:ea typeface="黑体"/>
              </a:rPr>
              <a:t>head</a:t>
            </a:r>
          </a:p>
          <a:p>
            <a:pPr lvl="0" eaLnBrk="1" hangingPunct="1">
              <a:spcBef>
                <a:spcPct val="0"/>
              </a:spcBef>
              <a:buClrTx/>
              <a:buNone/>
            </a:pPr>
            <a:r>
              <a:rPr lang="zh-CN" altLang="en-US" sz="2000" smtClean="0">
                <a:solidFill>
                  <a:srgbClr val="000000"/>
                </a:solidFill>
                <a:latin typeface="Consolas"/>
                <a:ea typeface="黑体"/>
              </a:rPr>
              <a:t>结点值：       </a:t>
            </a:r>
            <a:r>
              <a:rPr lang="en-US" altLang="zh-CN" sz="2000" smtClean="0">
                <a:solidFill>
                  <a:srgbClr val="000000"/>
                </a:solidFill>
                <a:latin typeface="Consolas"/>
                <a:ea typeface="黑体"/>
              </a:rPr>
              <a:t>ElemType a[]</a:t>
            </a:r>
            <a:endParaRPr lang="en-US" altLang="zh-CN" sz="2000">
              <a:solidFill>
                <a:srgbClr val="000000"/>
              </a:solidFill>
              <a:latin typeface="Consolas"/>
              <a:ea typeface="黑体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smtClean="0">
                <a:solidFill>
                  <a:srgbClr val="000000"/>
                </a:solidFill>
                <a:latin typeface="Consolas"/>
                <a:ea typeface="黑体"/>
              </a:rPr>
              <a:t>结点个数：     </a:t>
            </a:r>
            <a:r>
              <a:rPr lang="en-US" altLang="zh-CN" sz="2000" smtClean="0">
                <a:solidFill>
                  <a:srgbClr val="000000"/>
                </a:solidFill>
                <a:latin typeface="Consolas"/>
                <a:ea typeface="黑体"/>
              </a:rPr>
              <a:t>int n</a:t>
            </a:r>
            <a:endParaRPr lang="en-US" altLang="zh-CN" sz="2000">
              <a:solidFill>
                <a:srgbClr val="000000"/>
              </a:solidFill>
              <a:latin typeface="Consolas"/>
              <a:ea typeface="黑体"/>
            </a:endParaRPr>
          </a:p>
        </p:txBody>
      </p:sp>
      <p:sp>
        <p:nvSpPr>
          <p:cNvPr id="9" name="Rectangle 21"/>
          <p:cNvSpPr>
            <a:spLocks noChangeArrowheads="1"/>
          </p:cNvSpPr>
          <p:nvPr/>
        </p:nvSpPr>
        <p:spPr bwMode="auto">
          <a:xfrm>
            <a:off x="4180896" y="1745269"/>
            <a:ext cx="746015" cy="402291"/>
          </a:xfrm>
          <a:prstGeom prst="rect">
            <a:avLst/>
          </a:prstGeom>
          <a:solidFill>
            <a:srgbClr val="F2FFCD"/>
          </a:solidFill>
          <a:ln w="28575">
            <a:solidFill>
              <a:srgbClr val="96969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u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4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>
                <a:solidFill>
                  <a:srgbClr val="4E4D27"/>
                </a:solidFill>
                <a:latin typeface="Consolas"/>
                <a:ea typeface="黑体"/>
              </a:rPr>
              <a:t>head</a:t>
            </a:r>
            <a:endParaRPr lang="zh-CN" altLang="en-US" sz="2000">
              <a:solidFill>
                <a:srgbClr val="4E4D27"/>
              </a:solidFill>
              <a:latin typeface="Consolas"/>
              <a:ea typeface="黑体"/>
            </a:endParaRPr>
          </a:p>
        </p:txBody>
      </p:sp>
      <p:cxnSp>
        <p:nvCxnSpPr>
          <p:cNvPr id="10" name="AutoShape 22"/>
          <p:cNvCxnSpPr>
            <a:cxnSpLocks noChangeShapeType="1"/>
            <a:stCxn id="9" idx="3"/>
            <a:endCxn id="5" idx="1"/>
          </p:cNvCxnSpPr>
          <p:nvPr/>
        </p:nvCxnSpPr>
        <p:spPr bwMode="auto">
          <a:xfrm>
            <a:off x="4926911" y="1946415"/>
            <a:ext cx="581193" cy="5660"/>
          </a:xfrm>
          <a:prstGeom prst="straightConnector1">
            <a:avLst/>
          </a:prstGeom>
          <a:noFill/>
          <a:ln w="38100">
            <a:solidFill>
              <a:srgbClr val="96969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20" name="组合 19"/>
          <p:cNvGrpSpPr/>
          <p:nvPr/>
        </p:nvGrpSpPr>
        <p:grpSpPr>
          <a:xfrm>
            <a:off x="259990" y="2564904"/>
            <a:ext cx="2270844" cy="838095"/>
            <a:chOff x="269156" y="820760"/>
            <a:chExt cx="2270844" cy="838095"/>
          </a:xfrm>
        </p:grpSpPr>
        <p:sp>
          <p:nvSpPr>
            <p:cNvPr id="21" name="AutoShape 16"/>
            <p:cNvSpPr>
              <a:spLocks noChangeArrowheads="1"/>
            </p:cNvSpPr>
            <p:nvPr/>
          </p:nvSpPr>
          <p:spPr bwMode="auto">
            <a:xfrm>
              <a:off x="787400" y="1153742"/>
              <a:ext cx="1752600" cy="393849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lvl="2" algn="r">
                <a:spcBef>
                  <a:spcPct val="20000"/>
                </a:spcBef>
                <a:buClr>
                  <a:schemeClr val="tx1"/>
                </a:buClr>
                <a:defRPr/>
              </a:pPr>
              <a:r>
                <a:rPr lang="zh-CN" altLang="en-US">
                  <a:solidFill>
                    <a:srgbClr val="000000"/>
                  </a:solidFill>
                  <a:latin typeface="隶书" pitchFamily="49" charset="-122"/>
                  <a:ea typeface="隶书" pitchFamily="49" charset="-122"/>
                </a:rPr>
                <a:t>结构描述</a:t>
              </a:r>
              <a:r>
                <a:rPr lang="zh-CN" altLang="en-US">
                  <a:solidFill>
                    <a:schemeClr val="bg1"/>
                  </a:solidFill>
                  <a:latin typeface="幼圆" pitchFamily="49" charset="-122"/>
                  <a:ea typeface="幼圆" pitchFamily="49" charset="-122"/>
                </a:rPr>
                <a:t> </a:t>
              </a:r>
              <a:endParaRPr lang="zh-CN" altLang="en-US" sz="2000">
                <a:solidFill>
                  <a:schemeClr val="bg1"/>
                </a:solidFill>
                <a:latin typeface="幼圆" pitchFamily="49" charset="-122"/>
                <a:ea typeface="幼圆" pitchFamily="49" charset="-122"/>
              </a:endParaRPr>
            </a:p>
          </p:txBody>
        </p:sp>
        <p:pic>
          <p:nvPicPr>
            <p:cNvPr id="22" name="图片 21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9156" y="820760"/>
              <a:ext cx="990476" cy="838095"/>
            </a:xfrm>
            <a:prstGeom prst="rect">
              <a:avLst/>
            </a:prstGeom>
          </p:spPr>
        </p:pic>
      </p:grpSp>
      <p:sp>
        <p:nvSpPr>
          <p:cNvPr id="24" name="Rectangle 17"/>
          <p:cNvSpPr>
            <a:spLocks noChangeArrowheads="1"/>
          </p:cNvSpPr>
          <p:nvPr/>
        </p:nvSpPr>
        <p:spPr bwMode="auto">
          <a:xfrm>
            <a:off x="809550" y="4747931"/>
            <a:ext cx="5009992" cy="1633397"/>
          </a:xfrm>
          <a:prstGeom prst="rect">
            <a:avLst/>
          </a:prstGeom>
          <a:noFill/>
          <a:ln w="25400">
            <a:solidFill>
              <a:srgbClr val="96969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u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4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Consolas"/>
                <a:ea typeface="黑体"/>
              </a:rPr>
              <a:t>typedef  struct  node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Consolas"/>
                <a:ea typeface="黑体"/>
              </a:rPr>
              <a:t>{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Consolas"/>
                <a:ea typeface="黑体"/>
              </a:rPr>
              <a:t>    ElemType  data;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Consolas"/>
                <a:ea typeface="黑体"/>
              </a:rPr>
              <a:t>    struct  node  *next;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Consolas"/>
                <a:ea typeface="黑体"/>
              </a:rPr>
              <a:t>} LinkListNode;</a:t>
            </a:r>
          </a:p>
        </p:txBody>
      </p:sp>
      <p:grpSp>
        <p:nvGrpSpPr>
          <p:cNvPr id="23" name="组合 22"/>
          <p:cNvGrpSpPr/>
          <p:nvPr/>
        </p:nvGrpSpPr>
        <p:grpSpPr>
          <a:xfrm>
            <a:off x="539552" y="1742103"/>
            <a:ext cx="3064557" cy="966817"/>
            <a:chOff x="2257005" y="1366036"/>
            <a:chExt cx="3064557" cy="966817"/>
          </a:xfrm>
        </p:grpSpPr>
        <p:grpSp>
          <p:nvGrpSpPr>
            <p:cNvPr id="11" name="Group 23"/>
            <p:cNvGrpSpPr>
              <a:grpSpLocks/>
            </p:cNvGrpSpPr>
            <p:nvPr/>
          </p:nvGrpSpPr>
          <p:grpSpPr bwMode="auto">
            <a:xfrm>
              <a:off x="2325949" y="1366036"/>
              <a:ext cx="2995613" cy="965200"/>
              <a:chOff x="199" y="-12"/>
              <a:chExt cx="1887" cy="608"/>
            </a:xfrm>
          </p:grpSpPr>
          <p:grpSp>
            <p:nvGrpSpPr>
              <p:cNvPr id="12" name="Group 24"/>
              <p:cNvGrpSpPr>
                <a:grpSpLocks/>
              </p:cNvGrpSpPr>
              <p:nvPr/>
            </p:nvGrpSpPr>
            <p:grpSpPr bwMode="auto">
              <a:xfrm>
                <a:off x="1035" y="-12"/>
                <a:ext cx="1051" cy="608"/>
                <a:chOff x="-7" y="-12"/>
                <a:chExt cx="1051" cy="608"/>
              </a:xfrm>
            </p:grpSpPr>
            <p:sp>
              <p:nvSpPr>
                <p:cNvPr id="15" name="Rectangle 25"/>
                <p:cNvSpPr>
                  <a:spLocks noChangeArrowheads="1"/>
                </p:cNvSpPr>
                <p:nvPr/>
              </p:nvSpPr>
              <p:spPr bwMode="auto">
                <a:xfrm>
                  <a:off x="0" y="-12"/>
                  <a:ext cx="1044" cy="291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 algn="l" eaLnBrk="0" hangingPunct="0">
                    <a:spcBef>
                      <a:spcPct val="20000"/>
                    </a:spcBef>
                    <a:buClr>
                      <a:schemeClr val="hlink"/>
                    </a:buClr>
                    <a:buFont typeface="Wingdings" pitchFamily="2" charset="2"/>
                    <a:buChar char="v"/>
                    <a:defRPr sz="2800" b="1">
                      <a:solidFill>
                        <a:schemeClr val="tx2"/>
                      </a:solidFill>
                      <a:latin typeface="Arial" pitchFamily="34" charset="0"/>
                      <a:ea typeface="幼圆" pitchFamily="49" charset="-122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itchFamily="2" charset="2"/>
                    <a:buChar char="u"/>
                    <a:defRPr sz="2800" b="1">
                      <a:solidFill>
                        <a:schemeClr val="tx2"/>
                      </a:solidFill>
                      <a:latin typeface="Arial" pitchFamily="34" charset="0"/>
                      <a:ea typeface="幼圆" pitchFamily="49" charset="-122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itchFamily="2" charset="2"/>
                    <a:buChar char="n"/>
                    <a:defRPr sz="2400" b="1">
                      <a:solidFill>
                        <a:schemeClr val="tx2"/>
                      </a:solidFill>
                      <a:latin typeface="Arial" pitchFamily="34" charset="0"/>
                      <a:ea typeface="幼圆" pitchFamily="49" charset="-122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itchFamily="2" charset="2"/>
                    <a:buChar char="l"/>
                    <a:defRPr sz="2000" b="1">
                      <a:solidFill>
                        <a:schemeClr val="tx2"/>
                      </a:solidFill>
                      <a:latin typeface="Arial" pitchFamily="34" charset="0"/>
                      <a:ea typeface="幼圆" pitchFamily="49" charset="-122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itchFamily="2" charset="2"/>
                    <a:buChar char="p"/>
                    <a:defRPr sz="2000" b="1">
                      <a:solidFill>
                        <a:schemeClr val="tx2"/>
                      </a:solidFill>
                      <a:latin typeface="Arial" pitchFamily="34" charset="0"/>
                      <a:ea typeface="幼圆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itchFamily="2" charset="2"/>
                    <a:buChar char="p"/>
                    <a:defRPr sz="2000" b="1">
                      <a:solidFill>
                        <a:schemeClr val="tx2"/>
                      </a:solidFill>
                      <a:latin typeface="Arial" pitchFamily="34" charset="0"/>
                      <a:ea typeface="幼圆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itchFamily="2" charset="2"/>
                    <a:buChar char="p"/>
                    <a:defRPr sz="2000" b="1">
                      <a:solidFill>
                        <a:schemeClr val="tx2"/>
                      </a:solidFill>
                      <a:latin typeface="Arial" pitchFamily="34" charset="0"/>
                      <a:ea typeface="幼圆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itchFamily="2" charset="2"/>
                    <a:buChar char="p"/>
                    <a:defRPr sz="2000" b="1">
                      <a:solidFill>
                        <a:schemeClr val="tx2"/>
                      </a:solidFill>
                      <a:latin typeface="Arial" pitchFamily="34" charset="0"/>
                      <a:ea typeface="幼圆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itchFamily="2" charset="2"/>
                    <a:buChar char="p"/>
                    <a:defRPr sz="2000" b="1">
                      <a:solidFill>
                        <a:schemeClr val="tx2"/>
                      </a:solidFill>
                      <a:latin typeface="Arial" pitchFamily="34" charset="0"/>
                      <a:ea typeface="幼圆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2400" b="0">
                    <a:solidFill>
                      <a:srgbClr val="FF6600"/>
                    </a:solidFill>
                    <a:latin typeface="Consolas"/>
                    <a:ea typeface="华文新魏" pitchFamily="2" charset="-122"/>
                  </a:endParaRPr>
                </a:p>
              </p:txBody>
            </p:sp>
            <p:sp>
              <p:nvSpPr>
                <p:cNvPr id="16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-7" y="22"/>
                  <a:ext cx="649" cy="25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l" eaLnBrk="0" hangingPunct="0">
                    <a:spcBef>
                      <a:spcPct val="20000"/>
                    </a:spcBef>
                    <a:buClr>
                      <a:schemeClr val="hlink"/>
                    </a:buClr>
                    <a:buFont typeface="Wingdings" pitchFamily="2" charset="2"/>
                    <a:buChar char="v"/>
                    <a:defRPr sz="2800" b="1">
                      <a:solidFill>
                        <a:schemeClr val="tx2"/>
                      </a:solidFill>
                      <a:latin typeface="Arial" pitchFamily="34" charset="0"/>
                      <a:ea typeface="幼圆" pitchFamily="49" charset="-122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itchFamily="2" charset="2"/>
                    <a:buChar char="u"/>
                    <a:defRPr sz="2800" b="1">
                      <a:solidFill>
                        <a:schemeClr val="tx2"/>
                      </a:solidFill>
                      <a:latin typeface="Arial" pitchFamily="34" charset="0"/>
                      <a:ea typeface="幼圆" pitchFamily="49" charset="-122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itchFamily="2" charset="2"/>
                    <a:buChar char="n"/>
                    <a:defRPr sz="2400" b="1">
                      <a:solidFill>
                        <a:schemeClr val="tx2"/>
                      </a:solidFill>
                      <a:latin typeface="Arial" pitchFamily="34" charset="0"/>
                      <a:ea typeface="幼圆" pitchFamily="49" charset="-122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itchFamily="2" charset="2"/>
                    <a:buChar char="l"/>
                    <a:defRPr sz="2000" b="1">
                      <a:solidFill>
                        <a:schemeClr val="tx2"/>
                      </a:solidFill>
                      <a:latin typeface="Arial" pitchFamily="34" charset="0"/>
                      <a:ea typeface="幼圆" pitchFamily="49" charset="-122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itchFamily="2" charset="2"/>
                    <a:buChar char="p"/>
                    <a:defRPr sz="2000" b="1">
                      <a:solidFill>
                        <a:schemeClr val="tx2"/>
                      </a:solidFill>
                      <a:latin typeface="Arial" pitchFamily="34" charset="0"/>
                      <a:ea typeface="幼圆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itchFamily="2" charset="2"/>
                    <a:buChar char="p"/>
                    <a:defRPr sz="2000" b="1">
                      <a:solidFill>
                        <a:schemeClr val="tx2"/>
                      </a:solidFill>
                      <a:latin typeface="Arial" pitchFamily="34" charset="0"/>
                      <a:ea typeface="幼圆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itchFamily="2" charset="2"/>
                    <a:buChar char="p"/>
                    <a:defRPr sz="2000" b="1">
                      <a:solidFill>
                        <a:schemeClr val="tx2"/>
                      </a:solidFill>
                      <a:latin typeface="Arial" pitchFamily="34" charset="0"/>
                      <a:ea typeface="幼圆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itchFamily="2" charset="2"/>
                    <a:buChar char="p"/>
                    <a:defRPr sz="2000" b="1">
                      <a:solidFill>
                        <a:schemeClr val="tx2"/>
                      </a:solidFill>
                      <a:latin typeface="Arial" pitchFamily="34" charset="0"/>
                      <a:ea typeface="幼圆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itchFamily="2" charset="2"/>
                    <a:buChar char="p"/>
                    <a:defRPr sz="2000" b="1">
                      <a:solidFill>
                        <a:schemeClr val="tx2"/>
                      </a:solidFill>
                      <a:latin typeface="Arial" pitchFamily="34" charset="0"/>
                      <a:ea typeface="幼圆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lang="en-US" altLang="zh-CN" sz="2000">
                      <a:solidFill>
                        <a:srgbClr val="5A592D"/>
                      </a:solidFill>
                      <a:latin typeface="Consolas"/>
                      <a:ea typeface="黑体"/>
                    </a:rPr>
                    <a:t>data  </a:t>
                  </a:r>
                </a:p>
              </p:txBody>
            </p:sp>
            <p:sp>
              <p:nvSpPr>
                <p:cNvPr id="17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566" y="18"/>
                  <a:ext cx="472" cy="25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l" eaLnBrk="0" hangingPunct="0">
                    <a:spcBef>
                      <a:spcPct val="20000"/>
                    </a:spcBef>
                    <a:buClr>
                      <a:schemeClr val="hlink"/>
                    </a:buClr>
                    <a:buFont typeface="Wingdings" pitchFamily="2" charset="2"/>
                    <a:buChar char="v"/>
                    <a:defRPr sz="2800" b="1">
                      <a:solidFill>
                        <a:schemeClr val="tx2"/>
                      </a:solidFill>
                      <a:latin typeface="Arial" pitchFamily="34" charset="0"/>
                      <a:ea typeface="幼圆" pitchFamily="49" charset="-122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itchFamily="2" charset="2"/>
                    <a:buChar char="u"/>
                    <a:defRPr sz="2800" b="1">
                      <a:solidFill>
                        <a:schemeClr val="tx2"/>
                      </a:solidFill>
                      <a:latin typeface="Arial" pitchFamily="34" charset="0"/>
                      <a:ea typeface="幼圆" pitchFamily="49" charset="-122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itchFamily="2" charset="2"/>
                    <a:buChar char="n"/>
                    <a:defRPr sz="2400" b="1">
                      <a:solidFill>
                        <a:schemeClr val="tx2"/>
                      </a:solidFill>
                      <a:latin typeface="Arial" pitchFamily="34" charset="0"/>
                      <a:ea typeface="幼圆" pitchFamily="49" charset="-122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itchFamily="2" charset="2"/>
                    <a:buChar char="l"/>
                    <a:defRPr sz="2000" b="1">
                      <a:solidFill>
                        <a:schemeClr val="tx2"/>
                      </a:solidFill>
                      <a:latin typeface="Arial" pitchFamily="34" charset="0"/>
                      <a:ea typeface="幼圆" pitchFamily="49" charset="-122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itchFamily="2" charset="2"/>
                    <a:buChar char="p"/>
                    <a:defRPr sz="2000" b="1">
                      <a:solidFill>
                        <a:schemeClr val="tx2"/>
                      </a:solidFill>
                      <a:latin typeface="Arial" pitchFamily="34" charset="0"/>
                      <a:ea typeface="幼圆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itchFamily="2" charset="2"/>
                    <a:buChar char="p"/>
                    <a:defRPr sz="2000" b="1">
                      <a:solidFill>
                        <a:schemeClr val="tx2"/>
                      </a:solidFill>
                      <a:latin typeface="Arial" pitchFamily="34" charset="0"/>
                      <a:ea typeface="幼圆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itchFamily="2" charset="2"/>
                    <a:buChar char="p"/>
                    <a:defRPr sz="2000" b="1">
                      <a:solidFill>
                        <a:schemeClr val="tx2"/>
                      </a:solidFill>
                      <a:latin typeface="Arial" pitchFamily="34" charset="0"/>
                      <a:ea typeface="幼圆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itchFamily="2" charset="2"/>
                    <a:buChar char="p"/>
                    <a:defRPr sz="2000" b="1">
                      <a:solidFill>
                        <a:schemeClr val="tx2"/>
                      </a:solidFill>
                      <a:latin typeface="Arial" pitchFamily="34" charset="0"/>
                      <a:ea typeface="幼圆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itchFamily="2" charset="2"/>
                    <a:buChar char="p"/>
                    <a:defRPr sz="2000" b="1">
                      <a:solidFill>
                        <a:schemeClr val="tx2"/>
                      </a:solidFill>
                      <a:latin typeface="Arial" pitchFamily="34" charset="0"/>
                      <a:ea typeface="幼圆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lang="en-US" altLang="zh-CN" sz="2000">
                      <a:solidFill>
                        <a:srgbClr val="5A592D"/>
                      </a:solidFill>
                      <a:latin typeface="Consolas"/>
                      <a:ea typeface="黑体"/>
                    </a:rPr>
                    <a:t>next</a:t>
                  </a:r>
                </a:p>
              </p:txBody>
            </p:sp>
            <p:sp>
              <p:nvSpPr>
                <p:cNvPr id="18" name="Line 28"/>
                <p:cNvSpPr>
                  <a:spLocks noChangeShapeType="1"/>
                </p:cNvSpPr>
                <p:nvPr/>
              </p:nvSpPr>
              <p:spPr bwMode="auto">
                <a:xfrm>
                  <a:off x="505" y="4"/>
                  <a:ext cx="0" cy="26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9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285" y="346"/>
                  <a:ext cx="438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l" eaLnBrk="0" hangingPunct="0">
                    <a:spcBef>
                      <a:spcPct val="20000"/>
                    </a:spcBef>
                    <a:buClr>
                      <a:schemeClr val="hlink"/>
                    </a:buClr>
                    <a:buFont typeface="Wingdings" pitchFamily="2" charset="2"/>
                    <a:buChar char="v"/>
                    <a:defRPr sz="2800" b="1">
                      <a:solidFill>
                        <a:schemeClr val="tx2"/>
                      </a:solidFill>
                      <a:latin typeface="Arial" pitchFamily="34" charset="0"/>
                      <a:ea typeface="幼圆" pitchFamily="49" charset="-122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itchFamily="2" charset="2"/>
                    <a:buChar char="u"/>
                    <a:defRPr sz="2800" b="1">
                      <a:solidFill>
                        <a:schemeClr val="tx2"/>
                      </a:solidFill>
                      <a:latin typeface="Arial" pitchFamily="34" charset="0"/>
                      <a:ea typeface="幼圆" pitchFamily="49" charset="-122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itchFamily="2" charset="2"/>
                    <a:buChar char="n"/>
                    <a:defRPr sz="2400" b="1">
                      <a:solidFill>
                        <a:schemeClr val="tx2"/>
                      </a:solidFill>
                      <a:latin typeface="Arial" pitchFamily="34" charset="0"/>
                      <a:ea typeface="幼圆" pitchFamily="49" charset="-122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itchFamily="2" charset="2"/>
                    <a:buChar char="l"/>
                    <a:defRPr sz="2000" b="1">
                      <a:solidFill>
                        <a:schemeClr val="tx2"/>
                      </a:solidFill>
                      <a:latin typeface="Arial" pitchFamily="34" charset="0"/>
                      <a:ea typeface="幼圆" pitchFamily="49" charset="-122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itchFamily="2" charset="2"/>
                    <a:buChar char="p"/>
                    <a:defRPr sz="2000" b="1">
                      <a:solidFill>
                        <a:schemeClr val="tx2"/>
                      </a:solidFill>
                      <a:latin typeface="Arial" pitchFamily="34" charset="0"/>
                      <a:ea typeface="幼圆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itchFamily="2" charset="2"/>
                    <a:buChar char="p"/>
                    <a:defRPr sz="2000" b="1">
                      <a:solidFill>
                        <a:schemeClr val="tx2"/>
                      </a:solidFill>
                      <a:latin typeface="Arial" pitchFamily="34" charset="0"/>
                      <a:ea typeface="幼圆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itchFamily="2" charset="2"/>
                    <a:buChar char="p"/>
                    <a:defRPr sz="2000" b="1">
                      <a:solidFill>
                        <a:schemeClr val="tx2"/>
                      </a:solidFill>
                      <a:latin typeface="Arial" pitchFamily="34" charset="0"/>
                      <a:ea typeface="幼圆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itchFamily="2" charset="2"/>
                    <a:buChar char="p"/>
                    <a:defRPr sz="2000" b="1">
                      <a:solidFill>
                        <a:schemeClr val="tx2"/>
                      </a:solidFill>
                      <a:latin typeface="Arial" pitchFamily="34" charset="0"/>
                      <a:ea typeface="幼圆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itchFamily="2" charset="2"/>
                    <a:buChar char="p"/>
                    <a:defRPr sz="2000" b="1">
                      <a:solidFill>
                        <a:schemeClr val="tx2"/>
                      </a:solidFill>
                      <a:latin typeface="Arial" pitchFamily="34" charset="0"/>
                      <a:ea typeface="幼圆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lang="zh-CN" altLang="en-US" sz="2000">
                      <a:solidFill>
                        <a:srgbClr val="5A592D"/>
                      </a:solidFill>
                      <a:latin typeface="Consolas"/>
                      <a:ea typeface="黑体"/>
                    </a:rPr>
                    <a:t>结点</a:t>
                  </a:r>
                </a:p>
              </p:txBody>
            </p:sp>
          </p:grpSp>
          <p:sp>
            <p:nvSpPr>
              <p:cNvPr id="13" name="Rectangle 30"/>
              <p:cNvSpPr>
                <a:spLocks noChangeArrowheads="1"/>
              </p:cNvSpPr>
              <p:nvPr/>
            </p:nvSpPr>
            <p:spPr bwMode="auto">
              <a:xfrm>
                <a:off x="199" y="11"/>
                <a:ext cx="470" cy="253"/>
              </a:xfrm>
              <a:prstGeom prst="rect">
                <a:avLst/>
              </a:prstGeom>
              <a:solidFill>
                <a:srgbClr val="F2FFCD"/>
              </a:solidFill>
              <a:ln w="28575">
                <a:solidFill>
                  <a:srgbClr val="969696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lr>
                    <a:schemeClr val="hlink"/>
                  </a:buClr>
                  <a:buFont typeface="Wingdings" pitchFamily="2" charset="2"/>
                  <a:buChar char="v"/>
                  <a:defRPr sz="28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u"/>
                  <a:defRPr sz="28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n"/>
                  <a:defRPr sz="24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l"/>
                  <a:defRPr sz="20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000">
                    <a:solidFill>
                      <a:srgbClr val="4E4D27"/>
                    </a:solidFill>
                    <a:latin typeface="Consolas"/>
                    <a:ea typeface="黑体"/>
                  </a:rPr>
                  <a:t>head</a:t>
                </a:r>
              </a:p>
            </p:txBody>
          </p:sp>
          <p:cxnSp>
            <p:nvCxnSpPr>
              <p:cNvPr id="14" name="AutoShape 31"/>
              <p:cNvCxnSpPr>
                <a:cxnSpLocks noChangeShapeType="1"/>
                <a:stCxn id="13" idx="3"/>
                <a:endCxn id="15" idx="1"/>
              </p:cNvCxnSpPr>
              <p:nvPr/>
            </p:nvCxnSpPr>
            <p:spPr bwMode="auto">
              <a:xfrm flipV="1">
                <a:off x="669" y="134"/>
                <a:ext cx="373" cy="4"/>
              </a:xfrm>
              <a:prstGeom prst="straightConnector1">
                <a:avLst/>
              </a:prstGeom>
              <a:noFill/>
              <a:ln w="28575">
                <a:solidFill>
                  <a:srgbClr val="969696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25" name="Text Box 29"/>
            <p:cNvSpPr txBox="1">
              <a:spLocks noChangeArrowheads="1"/>
            </p:cNvSpPr>
            <p:nvPr/>
          </p:nvSpPr>
          <p:spPr bwMode="auto">
            <a:xfrm>
              <a:off x="2257005" y="1932743"/>
              <a:ext cx="958917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u"/>
                <a:defRPr sz="28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4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0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 smtClean="0">
                  <a:solidFill>
                    <a:srgbClr val="5A592D"/>
                  </a:solidFill>
                  <a:latin typeface="Consolas"/>
                  <a:ea typeface="黑体"/>
                </a:rPr>
                <a:t>头指针</a:t>
              </a:r>
              <a:endParaRPr lang="zh-CN" altLang="en-US" sz="2000">
                <a:solidFill>
                  <a:srgbClr val="5A592D"/>
                </a:solidFill>
                <a:latin typeface="Consolas"/>
                <a:ea typeface="黑体"/>
              </a:endParaRPr>
            </a:p>
          </p:txBody>
        </p:sp>
      </p:grpSp>
      <p:sp>
        <p:nvSpPr>
          <p:cNvPr id="28" name="云形标注 27"/>
          <p:cNvSpPr/>
          <p:nvPr/>
        </p:nvSpPr>
        <p:spPr>
          <a:xfrm>
            <a:off x="6254539" y="3792249"/>
            <a:ext cx="2683594" cy="1721698"/>
          </a:xfrm>
          <a:prstGeom prst="cloudCallout">
            <a:avLst>
              <a:gd name="adj1" fmla="val -86851"/>
              <a:gd name="adj2" fmla="val -44551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 rtlCol="0" anchor="ctr"/>
          <a:lstStyle/>
          <a:p>
            <a:r>
              <a:rPr lang="zh-CN" altLang="zh-CN" sz="1800" b="1">
                <a:solidFill>
                  <a:srgbClr val="000000"/>
                </a:solidFill>
                <a:latin typeface="黑体"/>
                <a:ea typeface="黑体"/>
              </a:rPr>
              <a:t>建立链表的结点值有一组，故设计形参是数组形式</a:t>
            </a:r>
            <a:endParaRPr lang="zh-CN" altLang="en-US" sz="1800" b="1">
              <a:solidFill>
                <a:srgbClr val="000000"/>
              </a:solidFill>
              <a:ea typeface="黑体"/>
            </a:endParaRPr>
          </a:p>
        </p:txBody>
      </p:sp>
    </p:spTree>
    <p:extLst>
      <p:ext uri="{BB962C8B-B14F-4D97-AF65-F5344CB8AC3E}">
        <p14:creationId xmlns:p14="http://schemas.microsoft.com/office/powerpoint/2010/main" val="401502698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Rectangle 2"/>
          <p:cNvSpPr>
            <a:spLocks noGrp="1" noChangeArrowheads="1"/>
          </p:cNvSpPr>
          <p:nvPr>
            <p:ph type="title"/>
          </p:nvPr>
        </p:nvSpPr>
        <p:spPr>
          <a:xfrm>
            <a:off x="1187450" y="381000"/>
            <a:ext cx="6553200" cy="641350"/>
          </a:xfrm>
        </p:spPr>
        <p:txBody>
          <a:bodyPr/>
          <a:lstStyle/>
          <a:p>
            <a:pPr eaLnBrk="1" hangingPunct="1"/>
            <a:r>
              <a:rPr lang="zh-CN" altLang="en-US" smtClean="0"/>
              <a:t>建立单链表</a:t>
            </a:r>
            <a:r>
              <a:rPr lang="en-US" altLang="zh-CN" smtClean="0">
                <a:latin typeface="Arial" pitchFamily="34" charset="0"/>
              </a:rPr>
              <a:t>——</a:t>
            </a:r>
            <a:r>
              <a:rPr lang="zh-CN" altLang="en-US" smtClean="0"/>
              <a:t>尾插法</a:t>
            </a:r>
          </a:p>
        </p:txBody>
      </p:sp>
      <p:sp>
        <p:nvSpPr>
          <p:cNvPr id="63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08A2F73E-5ABB-4152-9703-B69D0681D3E9}" type="slidenum">
              <a:rPr lang="zh-CN" altLang="en-US"/>
              <a:pPr>
                <a:defRPr/>
              </a:pPr>
              <a:t>28</a:t>
            </a:fld>
            <a:endParaRPr lang="en-US" altLang="zh-CN"/>
          </a:p>
        </p:txBody>
      </p:sp>
      <p:graphicFrame>
        <p:nvGraphicFramePr>
          <p:cNvPr id="60461" name="Group 4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99160173"/>
              </p:ext>
            </p:extLst>
          </p:nvPr>
        </p:nvGraphicFramePr>
        <p:xfrm>
          <a:off x="395536" y="1700808"/>
          <a:ext cx="8424935" cy="1494028"/>
        </p:xfrm>
        <a:graphic>
          <a:graphicData uri="http://schemas.openxmlformats.org/drawingml/2006/table">
            <a:tbl>
              <a:tblPr/>
              <a:tblGrid>
                <a:gridCol w="302433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88032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52028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98462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功能描述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输入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输出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98462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尾插法建链表</a:t>
                      </a:r>
                      <a:endParaRPr kumimoji="0" lang="en-US" altLang="zh-CN" sz="18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Create_Rear_LkList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结点值 </a:t>
                      </a:r>
                      <a:r>
                        <a:rPr kumimoji="0" lang="en-US" altLang="zh-CN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ElemType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结点个数 </a:t>
                      </a:r>
                      <a:r>
                        <a:rPr kumimoji="0" lang="en-US" altLang="zh-CN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int</a:t>
                      </a:r>
                      <a:endParaRPr kumimoji="0" lang="zh-CN" altLang="en-US" sz="18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链表指针</a:t>
                      </a:r>
                      <a:endParaRPr kumimoji="0" lang="en-US" altLang="zh-CN" sz="18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LinkListNode *</a:t>
                      </a:r>
                      <a:endParaRPr kumimoji="0" lang="zh-CN" altLang="en-US" sz="18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98462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函数名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形参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函数类型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graphicFrame>
        <p:nvGraphicFramePr>
          <p:cNvPr id="49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84595985"/>
              </p:ext>
            </p:extLst>
          </p:nvPr>
        </p:nvGraphicFramePr>
        <p:xfrm>
          <a:off x="1619672" y="4077072"/>
          <a:ext cx="6120680" cy="1100137"/>
        </p:xfrm>
        <a:graphic>
          <a:graphicData uri="http://schemas.openxmlformats.org/drawingml/2006/table">
            <a:tbl>
              <a:tblPr/>
              <a:tblGrid>
                <a:gridCol w="612068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4572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顶部伪代码描述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642937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在链表尾部插入结点，直到结点数目满足要求为止。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4285037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18796" y="301879"/>
            <a:ext cx="8722309" cy="707886"/>
          </a:xfrm>
        </p:spPr>
        <p:txBody>
          <a:bodyPr/>
          <a:lstStyle/>
          <a:p>
            <a:r>
              <a:rPr lang="zh-CN" altLang="en-US"/>
              <a:t>建立单链表</a:t>
            </a:r>
            <a:r>
              <a:rPr lang="en-US" altLang="zh-CN"/>
              <a:t>————</a:t>
            </a:r>
            <a:r>
              <a:rPr lang="zh-CN" altLang="en-US"/>
              <a:t>尾插法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F43DFED5-A29E-4720-8B82-E2160AEAE3FE}" type="slidenum">
              <a:rPr lang="zh-CN" altLang="en-US" smtClean="0"/>
              <a:pPr>
                <a:defRPr/>
              </a:pPr>
              <a:t>29</a:t>
            </a:fld>
            <a:endParaRPr lang="en-US" altLang="zh-CN"/>
          </a:p>
        </p:txBody>
      </p:sp>
      <p:graphicFrame>
        <p:nvGraphicFramePr>
          <p:cNvPr id="7" name="内容占位符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17158599"/>
              </p:ext>
            </p:extLst>
          </p:nvPr>
        </p:nvGraphicFramePr>
        <p:xfrm>
          <a:off x="251520" y="1196752"/>
          <a:ext cx="8784976" cy="352839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888432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896544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600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第一步细化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第二步细化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1555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（</a:t>
                      </a: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1</a:t>
                      </a:r>
                      <a:r>
                        <a:rPr kumimoji="0" 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）申请头结点</a:t>
                      </a: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head</a:t>
                      </a:r>
                      <a:endParaRPr kumimoji="0" lang="zh-CN" sz="1800" b="0" i="0" u="none" strike="noStrike" kern="1200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1555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altLang="zh-CN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head=malloc(sizeof(LinkListNode)); 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1555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（</a:t>
                      </a: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2</a:t>
                      </a:r>
                      <a:r>
                        <a:rPr kumimoji="0" 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）前趋结点</a:t>
                      </a: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q=head</a:t>
                      </a:r>
                      <a:endParaRPr kumimoji="0" lang="zh-CN" sz="1800" b="0" i="0" u="none" strike="noStrike" kern="1200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1555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q=head;</a:t>
                      </a:r>
                      <a:endParaRPr kumimoji="0" lang="zh-CN" sz="1800" b="0" i="0" u="none" strike="noStrike" kern="1200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93610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（</a:t>
                      </a: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3</a:t>
                      </a:r>
                      <a:r>
                        <a:rPr kumimoji="0" 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）申请当前结点</a:t>
                      </a: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p</a:t>
                      </a:r>
                      <a:r>
                        <a:rPr kumimoji="0" lang="zh-CN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；</a:t>
                      </a:r>
                      <a:endParaRPr kumimoji="0" lang="en-US" altLang="zh-CN" sz="18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altLang="zh-CN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    </a:t>
                      </a:r>
                      <a:r>
                        <a:rPr kumimoji="0" lang="zh-CN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向</a:t>
                      </a: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p</a:t>
                      </a:r>
                      <a:r>
                        <a:rPr kumimoji="0" 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结点中添入结点值</a:t>
                      </a:r>
                      <a:r>
                        <a:rPr kumimoji="0" lang="zh-CN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；</a:t>
                      </a:r>
                      <a:endParaRPr kumimoji="0" lang="en-US" altLang="zh-CN" sz="18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    p</a:t>
                      </a:r>
                      <a:r>
                        <a:rPr kumimoji="0" 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的地址填入前趋</a:t>
                      </a: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q</a:t>
                      </a:r>
                      <a:r>
                        <a:rPr kumimoji="0" 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指针域；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p=malloc(sizeof(LinkListNode));</a:t>
                      </a:r>
                      <a:endParaRPr kumimoji="0" lang="zh-CN" sz="1800" b="0" i="0" u="none" strike="noStrike" kern="1200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p-&gt;data=a[i];</a:t>
                      </a:r>
                      <a:endParaRPr kumimoji="0" lang="zh-CN" sz="18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q-</a:t>
                      </a: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&gt;next=p;</a:t>
                      </a:r>
                      <a:endParaRPr kumimoji="0" lang="zh-CN" sz="1800" b="0" i="0" u="none" strike="noStrike" kern="1200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1555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（</a:t>
                      </a: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4</a:t>
                      </a:r>
                      <a:r>
                        <a:rPr kumimoji="0" 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）</a:t>
                      </a: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q=p</a:t>
                      </a:r>
                      <a:endParaRPr kumimoji="0" lang="zh-CN" sz="1800" b="0" i="0" u="none" strike="noStrike" kern="1200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1555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q=p;</a:t>
                      </a:r>
                      <a:endParaRPr kumimoji="0" lang="zh-CN" sz="1800" b="0" i="0" u="none" strike="noStrike" kern="1200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43204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1555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（</a:t>
                      </a: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5</a:t>
                      </a:r>
                      <a:r>
                        <a:rPr kumimoji="0" 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）尾结点指针域置</a:t>
                      </a: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NULL</a:t>
                      </a:r>
                      <a:endParaRPr kumimoji="0" lang="zh-CN" sz="1800" b="0" i="0" u="none" strike="noStrike" kern="1200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1555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p-&gt;next=NULL;         </a:t>
                      </a:r>
                      <a:endParaRPr kumimoji="0" lang="zh-CN" sz="1800" b="0" i="0" u="none" strike="noStrike" kern="1200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576064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1555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重复步骤</a:t>
                      </a: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3</a:t>
                      </a:r>
                      <a:r>
                        <a:rPr kumimoji="0" 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～</a:t>
                      </a: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4</a:t>
                      </a:r>
                      <a:r>
                        <a:rPr kumimoji="0" 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直到结点数目满足要求</a:t>
                      </a:r>
                      <a:r>
                        <a:rPr kumimoji="0" lang="zh-CN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为止</a:t>
                      </a:r>
                      <a:endParaRPr kumimoji="0" lang="zh-CN" sz="1800" b="0" i="0" u="none" strike="noStrike" kern="1200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indent="269875" algn="just">
                        <a:lnSpc>
                          <a:spcPts val="1555"/>
                        </a:lnSpc>
                        <a:spcAft>
                          <a:spcPts val="0"/>
                        </a:spcAft>
                      </a:pPr>
                      <a:endParaRPr lang="zh-CN" sz="1800" b="1" kern="1000">
                        <a:solidFill>
                          <a:srgbClr val="000000"/>
                        </a:solidFill>
                        <a:effectLst/>
                        <a:latin typeface="+mn-lt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</a:tbl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2197100" y="4797152"/>
            <a:ext cx="4343400" cy="1824038"/>
            <a:chOff x="2197100" y="4797152"/>
            <a:chExt cx="4343400" cy="1824038"/>
          </a:xfrm>
        </p:grpSpPr>
        <p:grpSp>
          <p:nvGrpSpPr>
            <p:cNvPr id="23" name="Group 56"/>
            <p:cNvGrpSpPr>
              <a:grpSpLocks/>
            </p:cNvGrpSpPr>
            <p:nvPr/>
          </p:nvGrpSpPr>
          <p:grpSpPr bwMode="auto">
            <a:xfrm>
              <a:off x="5549900" y="5538515"/>
              <a:ext cx="990600" cy="457200"/>
              <a:chOff x="0" y="0"/>
              <a:chExt cx="20000" cy="20000"/>
            </a:xfrm>
          </p:grpSpPr>
          <p:sp>
            <p:nvSpPr>
              <p:cNvPr id="24" name="Rectangle 57"/>
              <p:cNvSpPr>
                <a:spLocks noChangeArrowheads="1"/>
              </p:cNvSpPr>
              <p:nvPr/>
            </p:nvSpPr>
            <p:spPr bwMode="auto">
              <a:xfrm>
                <a:off x="0" y="0"/>
                <a:ext cx="20000" cy="20000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rgbClr val="969696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 eaLnBrk="0" hangingPunct="0">
                  <a:spcBef>
                    <a:spcPct val="20000"/>
                  </a:spcBef>
                  <a:buClr>
                    <a:schemeClr val="hlink"/>
                  </a:buClr>
                  <a:buFont typeface="Wingdings" pitchFamily="2" charset="2"/>
                  <a:buChar char="v"/>
                  <a:defRPr sz="28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u"/>
                  <a:defRPr sz="28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n"/>
                  <a:defRPr sz="24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l"/>
                  <a:defRPr sz="20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400" b="0">
                  <a:solidFill>
                    <a:srgbClr val="FF6600"/>
                  </a:solidFill>
                  <a:latin typeface="Consolas"/>
                  <a:ea typeface="华文新魏" pitchFamily="2" charset="-122"/>
                </a:endParaRPr>
              </a:p>
            </p:txBody>
          </p:sp>
          <p:sp>
            <p:nvSpPr>
              <p:cNvPr id="25" name="Line 58"/>
              <p:cNvSpPr>
                <a:spLocks noChangeShapeType="1"/>
              </p:cNvSpPr>
              <p:nvPr/>
            </p:nvSpPr>
            <p:spPr bwMode="auto">
              <a:xfrm>
                <a:off x="12487" y="0"/>
                <a:ext cx="21" cy="20000"/>
              </a:xfrm>
              <a:prstGeom prst="line">
                <a:avLst/>
              </a:prstGeom>
              <a:noFill/>
              <a:ln w="19050">
                <a:solidFill>
                  <a:srgbClr val="96969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6" name="Line 59"/>
            <p:cNvSpPr>
              <a:spLocks noChangeShapeType="1"/>
            </p:cNvSpPr>
            <p:nvPr/>
          </p:nvSpPr>
          <p:spPr bwMode="auto">
            <a:xfrm flipV="1">
              <a:off x="4711700" y="5767115"/>
              <a:ext cx="838200" cy="0"/>
            </a:xfrm>
            <a:prstGeom prst="line">
              <a:avLst/>
            </a:prstGeom>
            <a:noFill/>
            <a:ln w="28575">
              <a:solidFill>
                <a:srgbClr val="96969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7" name="Group 60"/>
            <p:cNvGrpSpPr>
              <a:grpSpLocks/>
            </p:cNvGrpSpPr>
            <p:nvPr/>
          </p:nvGrpSpPr>
          <p:grpSpPr bwMode="auto">
            <a:xfrm>
              <a:off x="3873500" y="5538515"/>
              <a:ext cx="990600" cy="457200"/>
              <a:chOff x="0" y="0"/>
              <a:chExt cx="20000" cy="20000"/>
            </a:xfrm>
          </p:grpSpPr>
          <p:sp>
            <p:nvSpPr>
              <p:cNvPr id="28" name="Rectangle 61"/>
              <p:cNvSpPr>
                <a:spLocks noChangeArrowheads="1"/>
              </p:cNvSpPr>
              <p:nvPr/>
            </p:nvSpPr>
            <p:spPr bwMode="auto">
              <a:xfrm>
                <a:off x="0" y="0"/>
                <a:ext cx="20000" cy="20000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rgbClr val="969696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 eaLnBrk="0" hangingPunct="0">
                  <a:spcBef>
                    <a:spcPct val="20000"/>
                  </a:spcBef>
                  <a:buClr>
                    <a:schemeClr val="hlink"/>
                  </a:buClr>
                  <a:buFont typeface="Wingdings" pitchFamily="2" charset="2"/>
                  <a:buChar char="v"/>
                  <a:defRPr sz="28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u"/>
                  <a:defRPr sz="28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n"/>
                  <a:defRPr sz="24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l"/>
                  <a:defRPr sz="20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Arial" pitchFamily="34" charset="0"/>
                    <a:ea typeface="幼圆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400" b="0">
                  <a:solidFill>
                    <a:srgbClr val="FF6600"/>
                  </a:solidFill>
                  <a:latin typeface="Consolas"/>
                  <a:ea typeface="华文新魏" pitchFamily="2" charset="-122"/>
                </a:endParaRPr>
              </a:p>
            </p:txBody>
          </p:sp>
          <p:sp>
            <p:nvSpPr>
              <p:cNvPr id="29" name="Line 62"/>
              <p:cNvSpPr>
                <a:spLocks noChangeShapeType="1"/>
              </p:cNvSpPr>
              <p:nvPr/>
            </p:nvSpPr>
            <p:spPr bwMode="auto">
              <a:xfrm>
                <a:off x="12487" y="0"/>
                <a:ext cx="21" cy="20000"/>
              </a:xfrm>
              <a:prstGeom prst="line">
                <a:avLst/>
              </a:prstGeom>
              <a:noFill/>
              <a:ln w="19050">
                <a:solidFill>
                  <a:srgbClr val="96969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0" name="Text Box 63"/>
            <p:cNvSpPr txBox="1">
              <a:spLocks noChangeArrowheads="1"/>
            </p:cNvSpPr>
            <p:nvPr/>
          </p:nvSpPr>
          <p:spPr bwMode="auto">
            <a:xfrm>
              <a:off x="2197100" y="5538515"/>
              <a:ext cx="914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eaLnBrk="0" hangingPunct="0">
                <a:spcBef>
                  <a:spcPct val="50000"/>
                </a:spcBef>
                <a:buClrTx/>
                <a:buFontTx/>
                <a:buNone/>
                <a:defRPr b="1">
                  <a:solidFill>
                    <a:srgbClr val="5C5B2E"/>
                  </a:solidFill>
                  <a:latin typeface="+mn-lt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u"/>
                <a:defRPr sz="2800" b="1">
                  <a:solidFill>
                    <a:schemeClr val="tx2"/>
                  </a:solidFill>
                  <a:ea typeface="幼圆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b="1">
                  <a:solidFill>
                    <a:schemeClr val="tx2"/>
                  </a:solidFill>
                  <a:ea typeface="幼圆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000" b="1">
                  <a:solidFill>
                    <a:schemeClr val="tx2"/>
                  </a:solidFill>
                  <a:ea typeface="幼圆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ea typeface="幼圆" pitchFamily="49" charset="-122"/>
                </a:defRPr>
              </a:lvl9pPr>
            </a:lstStyle>
            <a:p>
              <a:r>
                <a:rPr lang="en-US" altLang="zh-CN">
                  <a:ea typeface="黑体"/>
                </a:rPr>
                <a:t>head</a:t>
              </a:r>
            </a:p>
          </p:txBody>
        </p:sp>
        <p:sp>
          <p:nvSpPr>
            <p:cNvPr id="31" name="Line 64"/>
            <p:cNvSpPr>
              <a:spLocks noChangeShapeType="1"/>
            </p:cNvSpPr>
            <p:nvPr/>
          </p:nvSpPr>
          <p:spPr bwMode="auto">
            <a:xfrm flipV="1">
              <a:off x="3035300" y="5767115"/>
              <a:ext cx="838200" cy="0"/>
            </a:xfrm>
            <a:prstGeom prst="line">
              <a:avLst/>
            </a:prstGeom>
            <a:noFill/>
            <a:ln w="28575">
              <a:solidFill>
                <a:srgbClr val="96969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Rectangle 66"/>
            <p:cNvSpPr>
              <a:spLocks noChangeArrowheads="1"/>
            </p:cNvSpPr>
            <p:nvPr/>
          </p:nvSpPr>
          <p:spPr bwMode="auto">
            <a:xfrm>
              <a:off x="5593590" y="5543277"/>
              <a:ext cx="422208" cy="402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u"/>
                <a:defRPr sz="28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4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0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smtClean="0">
                  <a:solidFill>
                    <a:srgbClr val="5A592D"/>
                  </a:solidFill>
                  <a:latin typeface="Consolas"/>
                  <a:ea typeface="黑体"/>
                </a:rPr>
                <a:t>a</a:t>
              </a:r>
              <a:r>
                <a:rPr lang="en-US" altLang="zh-CN" sz="1400" smtClean="0">
                  <a:solidFill>
                    <a:srgbClr val="5A592D"/>
                  </a:solidFill>
                  <a:latin typeface="Consolas"/>
                  <a:ea typeface="黑体"/>
                </a:rPr>
                <a:t>1</a:t>
              </a:r>
              <a:endParaRPr lang="zh-CN" altLang="en-US" sz="1400">
                <a:solidFill>
                  <a:srgbClr val="5A592D"/>
                </a:solidFill>
                <a:latin typeface="Consolas"/>
                <a:ea typeface="黑体"/>
              </a:endParaRPr>
            </a:p>
          </p:txBody>
        </p:sp>
        <p:sp>
          <p:nvSpPr>
            <p:cNvPr id="34" name="Text Box 67"/>
            <p:cNvSpPr txBox="1">
              <a:spLocks noChangeArrowheads="1"/>
            </p:cNvSpPr>
            <p:nvPr/>
          </p:nvSpPr>
          <p:spPr bwMode="auto">
            <a:xfrm>
              <a:off x="3276600" y="6163990"/>
              <a:ext cx="36036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eaLnBrk="0" hangingPunct="0">
                <a:spcBef>
                  <a:spcPct val="50000"/>
                </a:spcBef>
                <a:buClrTx/>
                <a:buFontTx/>
                <a:buNone/>
                <a:defRPr b="1">
                  <a:solidFill>
                    <a:srgbClr val="5C5B2E"/>
                  </a:solidFill>
                  <a:latin typeface="+mn-lt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u"/>
                <a:defRPr sz="2800" b="1">
                  <a:solidFill>
                    <a:schemeClr val="tx2"/>
                  </a:solidFill>
                  <a:ea typeface="幼圆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b="1">
                  <a:solidFill>
                    <a:schemeClr val="tx2"/>
                  </a:solidFill>
                  <a:ea typeface="幼圆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000" b="1">
                  <a:solidFill>
                    <a:schemeClr val="tx2"/>
                  </a:solidFill>
                  <a:ea typeface="幼圆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ea typeface="幼圆" pitchFamily="49" charset="-122"/>
                </a:defRPr>
              </a:lvl9pPr>
            </a:lstStyle>
            <a:p>
              <a:r>
                <a:rPr lang="en-US" altLang="zh-CN" smtClean="0">
                  <a:ea typeface="黑体"/>
                </a:rPr>
                <a:t>q</a:t>
              </a:r>
              <a:endParaRPr lang="en-US" altLang="zh-CN">
                <a:ea typeface="黑体"/>
              </a:endParaRPr>
            </a:p>
          </p:txBody>
        </p:sp>
        <p:sp>
          <p:nvSpPr>
            <p:cNvPr id="35" name="Line 68"/>
            <p:cNvSpPr>
              <a:spLocks noChangeShapeType="1"/>
            </p:cNvSpPr>
            <p:nvPr/>
          </p:nvSpPr>
          <p:spPr bwMode="auto">
            <a:xfrm flipV="1">
              <a:off x="3563938" y="6021115"/>
              <a:ext cx="431800" cy="431800"/>
            </a:xfrm>
            <a:prstGeom prst="line">
              <a:avLst/>
            </a:prstGeom>
            <a:noFill/>
            <a:ln w="28575">
              <a:solidFill>
                <a:srgbClr val="96969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Text Box 69"/>
            <p:cNvSpPr txBox="1">
              <a:spLocks noChangeArrowheads="1"/>
            </p:cNvSpPr>
            <p:nvPr/>
          </p:nvSpPr>
          <p:spPr bwMode="auto">
            <a:xfrm>
              <a:off x="4787900" y="4797152"/>
              <a:ext cx="36036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eaLnBrk="0" hangingPunct="0">
                <a:spcBef>
                  <a:spcPct val="50000"/>
                </a:spcBef>
                <a:buClrTx/>
                <a:buFontTx/>
                <a:buNone/>
                <a:defRPr b="1">
                  <a:solidFill>
                    <a:srgbClr val="5C5B2E"/>
                  </a:solidFill>
                  <a:latin typeface="+mn-lt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u"/>
                <a:defRPr sz="2800" b="1">
                  <a:solidFill>
                    <a:schemeClr val="tx2"/>
                  </a:solidFill>
                  <a:ea typeface="幼圆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b="1">
                  <a:solidFill>
                    <a:schemeClr val="tx2"/>
                  </a:solidFill>
                  <a:ea typeface="幼圆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000" b="1">
                  <a:solidFill>
                    <a:schemeClr val="tx2"/>
                  </a:solidFill>
                  <a:ea typeface="幼圆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ea typeface="幼圆" pitchFamily="49" charset="-122"/>
                </a:defRPr>
              </a:lvl9pPr>
            </a:lstStyle>
            <a:p>
              <a:r>
                <a:rPr lang="en-US" altLang="zh-CN">
                  <a:ea typeface="黑体"/>
                </a:rPr>
                <a:t>p</a:t>
              </a:r>
            </a:p>
          </p:txBody>
        </p:sp>
        <p:sp>
          <p:nvSpPr>
            <p:cNvPr id="37" name="Line 70"/>
            <p:cNvSpPr>
              <a:spLocks noChangeShapeType="1"/>
            </p:cNvSpPr>
            <p:nvPr/>
          </p:nvSpPr>
          <p:spPr bwMode="auto">
            <a:xfrm>
              <a:off x="5075238" y="5084490"/>
              <a:ext cx="504825" cy="431800"/>
            </a:xfrm>
            <a:prstGeom prst="line">
              <a:avLst/>
            </a:prstGeom>
            <a:noFill/>
            <a:ln w="28575">
              <a:solidFill>
                <a:srgbClr val="96969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8" name="Rectangle 61"/>
          <p:cNvSpPr>
            <a:spLocks noChangeArrowheads="1"/>
          </p:cNvSpPr>
          <p:nvPr/>
        </p:nvSpPr>
        <p:spPr bwMode="auto">
          <a:xfrm>
            <a:off x="3876972" y="5539036"/>
            <a:ext cx="615085" cy="457200"/>
          </a:xfrm>
          <a:prstGeom prst="rect">
            <a:avLst/>
          </a:prstGeom>
          <a:solidFill>
            <a:schemeClr val="bg1">
              <a:lumMod val="75000"/>
            </a:schemeClr>
          </a:solidFill>
          <a:ln w="19050">
            <a:solidFill>
              <a:srgbClr val="969696"/>
            </a:solidFill>
            <a:miter lim="800000"/>
            <a:headEnd/>
            <a:tailEnd/>
          </a:ln>
          <a:effectLst/>
          <a:extLst/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u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4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 b="0">
              <a:solidFill>
                <a:srgbClr val="FF6600"/>
              </a:solidFill>
              <a:latin typeface="Consolas"/>
              <a:ea typeface="华文新魏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4394947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18796" y="301879"/>
            <a:ext cx="8722309" cy="707886"/>
          </a:xfrm>
        </p:spPr>
        <p:txBody>
          <a:bodyPr/>
          <a:lstStyle/>
          <a:p>
            <a:r>
              <a:rPr lang="zh-CN" altLang="zh-CN"/>
              <a:t>链表的结点结构设计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F43DFED5-A29E-4720-8B82-E2160AEAE3FE}" type="slidenum">
              <a:rPr lang="zh-CN" altLang="en-US" smtClean="0"/>
              <a:pPr>
                <a:defRPr/>
              </a:pPr>
              <a:t>3</a:t>
            </a:fld>
            <a:endParaRPr lang="en-US" altLang="zh-CN"/>
          </a:p>
        </p:txBody>
      </p:sp>
      <p:grpSp>
        <p:nvGrpSpPr>
          <p:cNvPr id="16" name="组合 15"/>
          <p:cNvGrpSpPr/>
          <p:nvPr/>
        </p:nvGrpSpPr>
        <p:grpSpPr>
          <a:xfrm>
            <a:off x="2383488" y="2641653"/>
            <a:ext cx="2270844" cy="838095"/>
            <a:chOff x="269156" y="820760"/>
            <a:chExt cx="2270844" cy="838095"/>
          </a:xfrm>
        </p:grpSpPr>
        <p:sp>
          <p:nvSpPr>
            <p:cNvPr id="17" name="AutoShape 16"/>
            <p:cNvSpPr>
              <a:spLocks noChangeArrowheads="1"/>
            </p:cNvSpPr>
            <p:nvPr/>
          </p:nvSpPr>
          <p:spPr bwMode="auto">
            <a:xfrm>
              <a:off x="787400" y="1153742"/>
              <a:ext cx="1752600" cy="393849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lvl="2" algn="r">
                <a:spcBef>
                  <a:spcPct val="20000"/>
                </a:spcBef>
                <a:buClr>
                  <a:schemeClr val="tx1"/>
                </a:buClr>
                <a:defRPr/>
              </a:pPr>
              <a:r>
                <a:rPr lang="zh-CN" altLang="en-US">
                  <a:solidFill>
                    <a:srgbClr val="000000"/>
                  </a:solidFill>
                  <a:latin typeface="隶书" pitchFamily="49" charset="-122"/>
                  <a:ea typeface="隶书" pitchFamily="49" charset="-122"/>
                </a:rPr>
                <a:t>结构描述</a:t>
              </a:r>
              <a:r>
                <a:rPr lang="zh-CN" altLang="en-US">
                  <a:solidFill>
                    <a:srgbClr val="000000"/>
                  </a:solidFill>
                  <a:latin typeface="幼圆" pitchFamily="49" charset="-122"/>
                  <a:ea typeface="幼圆" pitchFamily="49" charset="-122"/>
                </a:rPr>
                <a:t> </a:t>
              </a:r>
              <a:endParaRPr lang="zh-CN" altLang="en-US" sz="2000">
                <a:solidFill>
                  <a:srgbClr val="000000"/>
                </a:solidFill>
                <a:latin typeface="幼圆" pitchFamily="49" charset="-122"/>
                <a:ea typeface="幼圆" pitchFamily="49" charset="-122"/>
              </a:endParaRPr>
            </a:p>
          </p:txBody>
        </p:sp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9156" y="820760"/>
              <a:ext cx="990476" cy="838095"/>
            </a:xfrm>
            <a:prstGeom prst="rect">
              <a:avLst/>
            </a:prstGeom>
          </p:spPr>
        </p:pic>
      </p:grpSp>
      <p:grpSp>
        <p:nvGrpSpPr>
          <p:cNvPr id="19" name="组合 18"/>
          <p:cNvGrpSpPr/>
          <p:nvPr/>
        </p:nvGrpSpPr>
        <p:grpSpPr>
          <a:xfrm>
            <a:off x="587732" y="1158369"/>
            <a:ext cx="2314000" cy="1203141"/>
            <a:chOff x="6434713" y="5087166"/>
            <a:chExt cx="2314000" cy="1203141"/>
          </a:xfrm>
        </p:grpSpPr>
        <p:grpSp>
          <p:nvGrpSpPr>
            <p:cNvPr id="20" name="组合 19"/>
            <p:cNvGrpSpPr/>
            <p:nvPr/>
          </p:nvGrpSpPr>
          <p:grpSpPr>
            <a:xfrm>
              <a:off x="6926263" y="5445224"/>
              <a:ext cx="1822450" cy="803176"/>
              <a:chOff x="6926263" y="5445224"/>
              <a:chExt cx="1822450" cy="803176"/>
            </a:xfrm>
            <a:solidFill>
              <a:srgbClr val="4C2600"/>
            </a:solidFill>
          </p:grpSpPr>
          <p:grpSp>
            <p:nvGrpSpPr>
              <p:cNvPr id="22" name="Group 320"/>
              <p:cNvGrpSpPr>
                <a:grpSpLocks/>
              </p:cNvGrpSpPr>
              <p:nvPr/>
            </p:nvGrpSpPr>
            <p:grpSpPr bwMode="auto">
              <a:xfrm>
                <a:off x="6926263" y="5531307"/>
                <a:ext cx="1822450" cy="683755"/>
                <a:chOff x="532" y="3142"/>
                <a:chExt cx="1432" cy="658"/>
              </a:xfrm>
              <a:grpFill/>
            </p:grpSpPr>
            <p:sp>
              <p:nvSpPr>
                <p:cNvPr id="25" name="Freeform 322"/>
                <p:cNvSpPr>
                  <a:spLocks/>
                </p:cNvSpPr>
                <p:nvPr/>
              </p:nvSpPr>
              <p:spPr bwMode="gray">
                <a:xfrm>
                  <a:off x="532" y="3490"/>
                  <a:ext cx="1432" cy="310"/>
                </a:xfrm>
                <a:custGeom>
                  <a:avLst/>
                  <a:gdLst>
                    <a:gd name="T0" fmla="*/ 156 w 1832"/>
                    <a:gd name="T1" fmla="*/ 2 h 408"/>
                    <a:gd name="T2" fmla="*/ 156 w 1832"/>
                    <a:gd name="T3" fmla="*/ 5 h 408"/>
                    <a:gd name="T4" fmla="*/ 154 w 1832"/>
                    <a:gd name="T5" fmla="*/ 8 h 408"/>
                    <a:gd name="T6" fmla="*/ 152 w 1832"/>
                    <a:gd name="T7" fmla="*/ 12 h 408"/>
                    <a:gd name="T8" fmla="*/ 150 w 1832"/>
                    <a:gd name="T9" fmla="*/ 16 h 408"/>
                    <a:gd name="T10" fmla="*/ 145 w 1832"/>
                    <a:gd name="T11" fmla="*/ 18 h 408"/>
                    <a:gd name="T12" fmla="*/ 141 w 1832"/>
                    <a:gd name="T13" fmla="*/ 21 h 408"/>
                    <a:gd name="T14" fmla="*/ 137 w 1832"/>
                    <a:gd name="T15" fmla="*/ 23 h 408"/>
                    <a:gd name="T16" fmla="*/ 132 w 1832"/>
                    <a:gd name="T17" fmla="*/ 25 h 408"/>
                    <a:gd name="T18" fmla="*/ 127 w 1832"/>
                    <a:gd name="T19" fmla="*/ 26 h 408"/>
                    <a:gd name="T20" fmla="*/ 120 w 1832"/>
                    <a:gd name="T21" fmla="*/ 26 h 408"/>
                    <a:gd name="T22" fmla="*/ 0 w 1832"/>
                    <a:gd name="T23" fmla="*/ 26 h 408"/>
                    <a:gd name="T24" fmla="*/ 0 w 1832"/>
                    <a:gd name="T25" fmla="*/ 0 h 408"/>
                    <a:gd name="T26" fmla="*/ 156 w 1832"/>
                    <a:gd name="T27" fmla="*/ 0 h 408"/>
                    <a:gd name="T28" fmla="*/ 156 w 1832"/>
                    <a:gd name="T29" fmla="*/ 2 h 408"/>
                    <a:gd name="T30" fmla="*/ 156 w 1832"/>
                    <a:gd name="T31" fmla="*/ 2 h 408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0" t="0" r="r" b="b"/>
                  <a:pathLst>
                    <a:path w="1832" h="408">
                      <a:moveTo>
                        <a:pt x="1832" y="32"/>
                      </a:moveTo>
                      <a:lnTo>
                        <a:pt x="1830" y="66"/>
                      </a:lnTo>
                      <a:lnTo>
                        <a:pt x="1814" y="128"/>
                      </a:lnTo>
                      <a:lnTo>
                        <a:pt x="1788" y="188"/>
                      </a:lnTo>
                      <a:lnTo>
                        <a:pt x="1754" y="240"/>
                      </a:lnTo>
                      <a:lnTo>
                        <a:pt x="1712" y="288"/>
                      </a:lnTo>
                      <a:lnTo>
                        <a:pt x="1664" y="330"/>
                      </a:lnTo>
                      <a:lnTo>
                        <a:pt x="1610" y="362"/>
                      </a:lnTo>
                      <a:lnTo>
                        <a:pt x="1550" y="388"/>
                      </a:lnTo>
                      <a:lnTo>
                        <a:pt x="1486" y="402"/>
                      </a:lnTo>
                      <a:lnTo>
                        <a:pt x="1418" y="408"/>
                      </a:lnTo>
                      <a:lnTo>
                        <a:pt x="0" y="408"/>
                      </a:lnTo>
                      <a:lnTo>
                        <a:pt x="0" y="0"/>
                      </a:lnTo>
                      <a:lnTo>
                        <a:pt x="1832" y="0"/>
                      </a:lnTo>
                      <a:lnTo>
                        <a:pt x="1832" y="32"/>
                      </a:lnTo>
                      <a:close/>
                    </a:path>
                  </a:pathLst>
                </a:custGeom>
                <a:solidFill>
                  <a:schemeClr val="accent1">
                    <a:lumMod val="7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0">
                      <a:solidFill>
                        <a:srgbClr val="DF5908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onsolas"/>
                    <a:ea typeface="黑体"/>
                  </a:endParaRPr>
                </a:p>
              </p:txBody>
            </p:sp>
            <p:sp>
              <p:nvSpPr>
                <p:cNvPr id="26" name="Freeform 324"/>
                <p:cNvSpPr>
                  <a:spLocks/>
                </p:cNvSpPr>
                <p:nvPr/>
              </p:nvSpPr>
              <p:spPr bwMode="gray">
                <a:xfrm flipV="1">
                  <a:off x="532" y="3142"/>
                  <a:ext cx="1251" cy="302"/>
                </a:xfrm>
                <a:custGeom>
                  <a:avLst/>
                  <a:gdLst>
                    <a:gd name="T0" fmla="*/ 40 w 1832"/>
                    <a:gd name="T1" fmla="*/ 1 h 408"/>
                    <a:gd name="T2" fmla="*/ 40 w 1832"/>
                    <a:gd name="T3" fmla="*/ 1 h 408"/>
                    <a:gd name="T4" fmla="*/ 40 w 1832"/>
                    <a:gd name="T5" fmla="*/ 2 h 408"/>
                    <a:gd name="T6" fmla="*/ 40 w 1832"/>
                    <a:gd name="T7" fmla="*/ 3 h 408"/>
                    <a:gd name="T8" fmla="*/ 39 w 1832"/>
                    <a:gd name="T9" fmla="*/ 5 h 408"/>
                    <a:gd name="T10" fmla="*/ 38 w 1832"/>
                    <a:gd name="T11" fmla="*/ 5 h 408"/>
                    <a:gd name="T12" fmla="*/ 37 w 1832"/>
                    <a:gd name="T13" fmla="*/ 6 h 408"/>
                    <a:gd name="T14" fmla="*/ 36 w 1832"/>
                    <a:gd name="T15" fmla="*/ 7 h 408"/>
                    <a:gd name="T16" fmla="*/ 34 w 1832"/>
                    <a:gd name="T17" fmla="*/ 7 h 408"/>
                    <a:gd name="T18" fmla="*/ 33 w 1832"/>
                    <a:gd name="T19" fmla="*/ 8 h 408"/>
                    <a:gd name="T20" fmla="*/ 31 w 1832"/>
                    <a:gd name="T21" fmla="*/ 8 h 408"/>
                    <a:gd name="T22" fmla="*/ 0 w 1832"/>
                    <a:gd name="T23" fmla="*/ 8 h 408"/>
                    <a:gd name="T24" fmla="*/ 0 w 1832"/>
                    <a:gd name="T25" fmla="*/ 0 h 408"/>
                    <a:gd name="T26" fmla="*/ 40 w 1832"/>
                    <a:gd name="T27" fmla="*/ 0 h 408"/>
                    <a:gd name="T28" fmla="*/ 40 w 1832"/>
                    <a:gd name="T29" fmla="*/ 1 h 408"/>
                    <a:gd name="T30" fmla="*/ 40 w 1832"/>
                    <a:gd name="T31" fmla="*/ 1 h 408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0" t="0" r="r" b="b"/>
                  <a:pathLst>
                    <a:path w="1832" h="408">
                      <a:moveTo>
                        <a:pt x="1832" y="32"/>
                      </a:moveTo>
                      <a:lnTo>
                        <a:pt x="1830" y="66"/>
                      </a:lnTo>
                      <a:lnTo>
                        <a:pt x="1814" y="128"/>
                      </a:lnTo>
                      <a:lnTo>
                        <a:pt x="1788" y="188"/>
                      </a:lnTo>
                      <a:lnTo>
                        <a:pt x="1754" y="240"/>
                      </a:lnTo>
                      <a:lnTo>
                        <a:pt x="1712" y="288"/>
                      </a:lnTo>
                      <a:lnTo>
                        <a:pt x="1664" y="330"/>
                      </a:lnTo>
                      <a:lnTo>
                        <a:pt x="1610" y="362"/>
                      </a:lnTo>
                      <a:lnTo>
                        <a:pt x="1550" y="388"/>
                      </a:lnTo>
                      <a:lnTo>
                        <a:pt x="1486" y="402"/>
                      </a:lnTo>
                      <a:lnTo>
                        <a:pt x="1418" y="408"/>
                      </a:lnTo>
                      <a:lnTo>
                        <a:pt x="0" y="408"/>
                      </a:lnTo>
                      <a:lnTo>
                        <a:pt x="0" y="0"/>
                      </a:lnTo>
                      <a:lnTo>
                        <a:pt x="1832" y="0"/>
                      </a:lnTo>
                      <a:lnTo>
                        <a:pt x="1832" y="32"/>
                      </a:lnTo>
                      <a:close/>
                    </a:path>
                  </a:pathLst>
                </a:custGeom>
                <a:solidFill>
                  <a:schemeClr val="accent1">
                    <a:lumMod val="7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0">
                      <a:solidFill>
                        <a:srgbClr val="DF5908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onsolas"/>
                    <a:ea typeface="黑体"/>
                  </a:endParaRPr>
                </a:p>
              </p:txBody>
            </p:sp>
          </p:grpSp>
          <p:sp>
            <p:nvSpPr>
              <p:cNvPr id="23" name="Rectangle 351"/>
              <p:cNvSpPr>
                <a:spLocks noChangeArrowheads="1"/>
              </p:cNvSpPr>
              <p:nvPr/>
            </p:nvSpPr>
            <p:spPr bwMode="auto">
              <a:xfrm>
                <a:off x="7126288" y="5445224"/>
                <a:ext cx="1103313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Font typeface="Wingdings" pitchFamily="2" charset="2"/>
                  <a:buChar char="v"/>
                  <a:defRPr sz="2800" b="1">
                    <a:solidFill>
                      <a:schemeClr val="tx1"/>
                    </a:solidFill>
                    <a:latin typeface="幼圆" pitchFamily="49" charset="-122"/>
                    <a:ea typeface="幼圆" pitchFamily="49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u"/>
                  <a:defRPr sz="2800" b="1">
                    <a:solidFill>
                      <a:schemeClr val="tx1"/>
                    </a:solidFill>
                    <a:latin typeface="幼圆" pitchFamily="49" charset="-122"/>
                    <a:ea typeface="幼圆" pitchFamily="49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n"/>
                  <a:defRPr sz="2400" b="1">
                    <a:solidFill>
                      <a:schemeClr val="tx1"/>
                    </a:solidFill>
                    <a:latin typeface="幼圆" pitchFamily="49" charset="-122"/>
                    <a:ea typeface="幼圆" pitchFamily="49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l"/>
                  <a:defRPr sz="2000" b="1">
                    <a:solidFill>
                      <a:schemeClr val="tx1"/>
                    </a:solidFill>
                    <a:latin typeface="幼圆" pitchFamily="49" charset="-122"/>
                    <a:ea typeface="幼圆" pitchFamily="49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1"/>
                    </a:solidFill>
                    <a:latin typeface="幼圆" pitchFamily="49" charset="-122"/>
                    <a:ea typeface="幼圆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1"/>
                    </a:solidFill>
                    <a:latin typeface="幼圆" pitchFamily="49" charset="-122"/>
                    <a:ea typeface="幼圆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1"/>
                    </a:solidFill>
                    <a:latin typeface="幼圆" pitchFamily="49" charset="-122"/>
                    <a:ea typeface="幼圆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1"/>
                    </a:solidFill>
                    <a:latin typeface="幼圆" pitchFamily="49" charset="-122"/>
                    <a:ea typeface="幼圆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1"/>
                    </a:solidFill>
                    <a:latin typeface="幼圆" pitchFamily="49" charset="-122"/>
                    <a:ea typeface="幼圆" pitchFamily="49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lang="zh-CN" altLang="en-US" sz="2400" i="1">
                    <a:solidFill>
                      <a:schemeClr val="bg1"/>
                    </a:solidFill>
                    <a:latin typeface="DECODE" pitchFamily="2" charset="2"/>
                    <a:ea typeface="隶书" pitchFamily="49" charset="-122"/>
                  </a:rPr>
                  <a:t>存数值</a:t>
                </a:r>
                <a:endParaRPr lang="en-US" altLang="zh-CN" sz="2400" i="1">
                  <a:solidFill>
                    <a:schemeClr val="bg1"/>
                  </a:solidFill>
                  <a:latin typeface="DECODE" pitchFamily="2" charset="2"/>
                  <a:ea typeface="隶书" pitchFamily="49" charset="-122"/>
                </a:endParaRPr>
              </a:p>
            </p:txBody>
          </p:sp>
          <p:sp>
            <p:nvSpPr>
              <p:cNvPr id="24" name="Rectangle 352"/>
              <p:cNvSpPr>
                <a:spLocks noChangeArrowheads="1"/>
              </p:cNvSpPr>
              <p:nvPr/>
            </p:nvSpPr>
            <p:spPr bwMode="auto">
              <a:xfrm>
                <a:off x="7429501" y="5791200"/>
                <a:ext cx="1103313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Font typeface="Wingdings" pitchFamily="2" charset="2"/>
                  <a:buChar char="v"/>
                  <a:defRPr sz="2800" b="1">
                    <a:solidFill>
                      <a:schemeClr val="tx1"/>
                    </a:solidFill>
                    <a:latin typeface="幼圆" pitchFamily="49" charset="-122"/>
                    <a:ea typeface="幼圆" pitchFamily="49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u"/>
                  <a:defRPr sz="2800" b="1">
                    <a:solidFill>
                      <a:schemeClr val="tx1"/>
                    </a:solidFill>
                    <a:latin typeface="幼圆" pitchFamily="49" charset="-122"/>
                    <a:ea typeface="幼圆" pitchFamily="49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n"/>
                  <a:defRPr sz="2400" b="1">
                    <a:solidFill>
                      <a:schemeClr val="tx1"/>
                    </a:solidFill>
                    <a:latin typeface="幼圆" pitchFamily="49" charset="-122"/>
                    <a:ea typeface="幼圆" pitchFamily="49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l"/>
                  <a:defRPr sz="2000" b="1">
                    <a:solidFill>
                      <a:schemeClr val="tx1"/>
                    </a:solidFill>
                    <a:latin typeface="幼圆" pitchFamily="49" charset="-122"/>
                    <a:ea typeface="幼圆" pitchFamily="49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1"/>
                    </a:solidFill>
                    <a:latin typeface="幼圆" pitchFamily="49" charset="-122"/>
                    <a:ea typeface="幼圆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1"/>
                    </a:solidFill>
                    <a:latin typeface="幼圆" pitchFamily="49" charset="-122"/>
                    <a:ea typeface="幼圆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1"/>
                    </a:solidFill>
                    <a:latin typeface="幼圆" pitchFamily="49" charset="-122"/>
                    <a:ea typeface="幼圆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1"/>
                    </a:solidFill>
                    <a:latin typeface="幼圆" pitchFamily="49" charset="-122"/>
                    <a:ea typeface="幼圆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1"/>
                    </a:solidFill>
                    <a:latin typeface="幼圆" pitchFamily="49" charset="-122"/>
                    <a:ea typeface="幼圆" pitchFamily="49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lang="zh-CN" altLang="en-US" sz="2400" i="1">
                    <a:solidFill>
                      <a:schemeClr val="bg1"/>
                    </a:solidFill>
                    <a:latin typeface="DECODE" pitchFamily="2" charset="2"/>
                    <a:ea typeface="隶书" pitchFamily="49" charset="-122"/>
                  </a:rPr>
                  <a:t>存联系</a:t>
                </a:r>
              </a:p>
            </p:txBody>
          </p:sp>
        </p:grpSp>
        <p:sp>
          <p:nvSpPr>
            <p:cNvPr id="21" name="MH_Other_1"/>
            <p:cNvSpPr>
              <a:spLocks/>
            </p:cNvSpPr>
            <p:nvPr>
              <p:custDataLst>
                <p:tags r:id="rId1"/>
              </p:custDataLst>
            </p:nvPr>
          </p:nvSpPr>
          <p:spPr bwMode="auto">
            <a:xfrm>
              <a:off x="6434713" y="5087166"/>
              <a:ext cx="933485" cy="1203141"/>
            </a:xfrm>
            <a:custGeom>
              <a:avLst/>
              <a:gdLst>
                <a:gd name="connsiteX0" fmla="*/ 409742 w 1036210"/>
                <a:gd name="connsiteY0" fmla="*/ 1266007 h 1335540"/>
                <a:gd name="connsiteX1" fmla="*/ 609670 w 1036210"/>
                <a:gd name="connsiteY1" fmla="*/ 1266007 h 1335540"/>
                <a:gd name="connsiteX2" fmla="*/ 609670 w 1036210"/>
                <a:gd name="connsiteY2" fmla="*/ 1269632 h 1335540"/>
                <a:gd name="connsiteX3" fmla="*/ 609160 w 1036210"/>
                <a:gd name="connsiteY3" fmla="*/ 1273093 h 1335540"/>
                <a:gd name="connsiteX4" fmla="*/ 608650 w 1036210"/>
                <a:gd name="connsiteY4" fmla="*/ 1276553 h 1335540"/>
                <a:gd name="connsiteX5" fmla="*/ 607800 w 1036210"/>
                <a:gd name="connsiteY5" fmla="*/ 1280013 h 1335540"/>
                <a:gd name="connsiteX6" fmla="*/ 606610 w 1036210"/>
                <a:gd name="connsiteY6" fmla="*/ 1283473 h 1335540"/>
                <a:gd name="connsiteX7" fmla="*/ 605420 w 1036210"/>
                <a:gd name="connsiteY7" fmla="*/ 1286769 h 1335540"/>
                <a:gd name="connsiteX8" fmla="*/ 603720 w 1036210"/>
                <a:gd name="connsiteY8" fmla="*/ 1290064 h 1335540"/>
                <a:gd name="connsiteX9" fmla="*/ 601850 w 1036210"/>
                <a:gd name="connsiteY9" fmla="*/ 1293029 h 1335540"/>
                <a:gd name="connsiteX10" fmla="*/ 599980 w 1036210"/>
                <a:gd name="connsiteY10" fmla="*/ 1296325 h 1335540"/>
                <a:gd name="connsiteX11" fmla="*/ 597600 w 1036210"/>
                <a:gd name="connsiteY11" fmla="*/ 1299126 h 1335540"/>
                <a:gd name="connsiteX12" fmla="*/ 595220 w 1036210"/>
                <a:gd name="connsiteY12" fmla="*/ 1302092 h 1335540"/>
                <a:gd name="connsiteX13" fmla="*/ 592670 w 1036210"/>
                <a:gd name="connsiteY13" fmla="*/ 1304893 h 1335540"/>
                <a:gd name="connsiteX14" fmla="*/ 589950 w 1036210"/>
                <a:gd name="connsiteY14" fmla="*/ 1307694 h 1335540"/>
                <a:gd name="connsiteX15" fmla="*/ 587059 w 1036210"/>
                <a:gd name="connsiteY15" fmla="*/ 1310330 h 1335540"/>
                <a:gd name="connsiteX16" fmla="*/ 583829 w 1036210"/>
                <a:gd name="connsiteY16" fmla="*/ 1312802 h 1335540"/>
                <a:gd name="connsiteX17" fmla="*/ 580599 w 1036210"/>
                <a:gd name="connsiteY17" fmla="*/ 1315274 h 1335540"/>
                <a:gd name="connsiteX18" fmla="*/ 577029 w 1036210"/>
                <a:gd name="connsiteY18" fmla="*/ 1317580 h 1335540"/>
                <a:gd name="connsiteX19" fmla="*/ 573459 w 1036210"/>
                <a:gd name="connsiteY19" fmla="*/ 1319722 h 1335540"/>
                <a:gd name="connsiteX20" fmla="*/ 569549 w 1036210"/>
                <a:gd name="connsiteY20" fmla="*/ 1321864 h 1335540"/>
                <a:gd name="connsiteX21" fmla="*/ 565639 w 1036210"/>
                <a:gd name="connsiteY21" fmla="*/ 1323677 h 1335540"/>
                <a:gd name="connsiteX22" fmla="*/ 561729 w 1036210"/>
                <a:gd name="connsiteY22" fmla="*/ 1325654 h 1335540"/>
                <a:gd name="connsiteX23" fmla="*/ 557478 w 1036210"/>
                <a:gd name="connsiteY23" fmla="*/ 1327302 h 1335540"/>
                <a:gd name="connsiteX24" fmla="*/ 553058 w 1036210"/>
                <a:gd name="connsiteY24" fmla="*/ 1328785 h 1335540"/>
                <a:gd name="connsiteX25" fmla="*/ 548638 w 1036210"/>
                <a:gd name="connsiteY25" fmla="*/ 1330103 h 1335540"/>
                <a:gd name="connsiteX26" fmla="*/ 544047 w 1036210"/>
                <a:gd name="connsiteY26" fmla="*/ 1331256 h 1335540"/>
                <a:gd name="connsiteX27" fmla="*/ 539458 w 1036210"/>
                <a:gd name="connsiteY27" fmla="*/ 1332574 h 1335540"/>
                <a:gd name="connsiteX28" fmla="*/ 534697 w 1036210"/>
                <a:gd name="connsiteY28" fmla="*/ 1333398 h 1335540"/>
                <a:gd name="connsiteX29" fmla="*/ 529937 w 1036210"/>
                <a:gd name="connsiteY29" fmla="*/ 1334222 h 1335540"/>
                <a:gd name="connsiteX30" fmla="*/ 525007 w 1036210"/>
                <a:gd name="connsiteY30" fmla="*/ 1334881 h 1335540"/>
                <a:gd name="connsiteX31" fmla="*/ 519907 w 1036210"/>
                <a:gd name="connsiteY31" fmla="*/ 1335211 h 1335540"/>
                <a:gd name="connsiteX32" fmla="*/ 514806 w 1036210"/>
                <a:gd name="connsiteY32" fmla="*/ 1335540 h 1335540"/>
                <a:gd name="connsiteX33" fmla="*/ 509876 w 1036210"/>
                <a:gd name="connsiteY33" fmla="*/ 1335540 h 1335540"/>
                <a:gd name="connsiteX34" fmla="*/ 504606 w 1036210"/>
                <a:gd name="connsiteY34" fmla="*/ 1335540 h 1335540"/>
                <a:gd name="connsiteX35" fmla="*/ 499506 w 1036210"/>
                <a:gd name="connsiteY35" fmla="*/ 1335211 h 1335540"/>
                <a:gd name="connsiteX36" fmla="*/ 494406 w 1036210"/>
                <a:gd name="connsiteY36" fmla="*/ 1334881 h 1335540"/>
                <a:gd name="connsiteX37" fmla="*/ 489475 w 1036210"/>
                <a:gd name="connsiteY37" fmla="*/ 1334222 h 1335540"/>
                <a:gd name="connsiteX38" fmla="*/ 484715 w 1036210"/>
                <a:gd name="connsiteY38" fmla="*/ 1333398 h 1335540"/>
                <a:gd name="connsiteX39" fmla="*/ 479955 w 1036210"/>
                <a:gd name="connsiteY39" fmla="*/ 1332574 h 1335540"/>
                <a:gd name="connsiteX40" fmla="*/ 475365 w 1036210"/>
                <a:gd name="connsiteY40" fmla="*/ 1331256 h 1335540"/>
                <a:gd name="connsiteX41" fmla="*/ 470774 w 1036210"/>
                <a:gd name="connsiteY41" fmla="*/ 1330103 h 1335540"/>
                <a:gd name="connsiteX42" fmla="*/ 466354 w 1036210"/>
                <a:gd name="connsiteY42" fmla="*/ 1328785 h 1335540"/>
                <a:gd name="connsiteX43" fmla="*/ 462104 w 1036210"/>
                <a:gd name="connsiteY43" fmla="*/ 1327302 h 1335540"/>
                <a:gd name="connsiteX44" fmla="*/ 457854 w 1036210"/>
                <a:gd name="connsiteY44" fmla="*/ 1325654 h 1335540"/>
                <a:gd name="connsiteX45" fmla="*/ 453774 w 1036210"/>
                <a:gd name="connsiteY45" fmla="*/ 1323677 h 1335540"/>
                <a:gd name="connsiteX46" fmla="*/ 449864 w 1036210"/>
                <a:gd name="connsiteY46" fmla="*/ 1321864 h 1335540"/>
                <a:gd name="connsiteX47" fmla="*/ 445954 w 1036210"/>
                <a:gd name="connsiteY47" fmla="*/ 1319722 h 1335540"/>
                <a:gd name="connsiteX48" fmla="*/ 442383 w 1036210"/>
                <a:gd name="connsiteY48" fmla="*/ 1317580 h 1335540"/>
                <a:gd name="connsiteX49" fmla="*/ 438983 w 1036210"/>
                <a:gd name="connsiteY49" fmla="*/ 1315274 h 1335540"/>
                <a:gd name="connsiteX50" fmla="*/ 435753 w 1036210"/>
                <a:gd name="connsiteY50" fmla="*/ 1312802 h 1335540"/>
                <a:gd name="connsiteX51" fmla="*/ 432523 w 1036210"/>
                <a:gd name="connsiteY51" fmla="*/ 1310330 h 1335540"/>
                <a:gd name="connsiteX52" fmla="*/ 429633 w 1036210"/>
                <a:gd name="connsiteY52" fmla="*/ 1307694 h 1335540"/>
                <a:gd name="connsiteX53" fmla="*/ 426743 w 1036210"/>
                <a:gd name="connsiteY53" fmla="*/ 1304893 h 1335540"/>
                <a:gd name="connsiteX54" fmla="*/ 424192 w 1036210"/>
                <a:gd name="connsiteY54" fmla="*/ 1302092 h 1335540"/>
                <a:gd name="connsiteX55" fmla="*/ 421812 w 1036210"/>
                <a:gd name="connsiteY55" fmla="*/ 1299126 h 1335540"/>
                <a:gd name="connsiteX56" fmla="*/ 419432 w 1036210"/>
                <a:gd name="connsiteY56" fmla="*/ 1296325 h 1335540"/>
                <a:gd name="connsiteX57" fmla="*/ 417562 w 1036210"/>
                <a:gd name="connsiteY57" fmla="*/ 1293029 h 1335540"/>
                <a:gd name="connsiteX58" fmla="*/ 415862 w 1036210"/>
                <a:gd name="connsiteY58" fmla="*/ 1290064 h 1335540"/>
                <a:gd name="connsiteX59" fmla="*/ 414162 w 1036210"/>
                <a:gd name="connsiteY59" fmla="*/ 1286769 h 1335540"/>
                <a:gd name="connsiteX60" fmla="*/ 412802 w 1036210"/>
                <a:gd name="connsiteY60" fmla="*/ 1283473 h 1335540"/>
                <a:gd name="connsiteX61" fmla="*/ 411612 w 1036210"/>
                <a:gd name="connsiteY61" fmla="*/ 1280013 h 1335540"/>
                <a:gd name="connsiteX62" fmla="*/ 410762 w 1036210"/>
                <a:gd name="connsiteY62" fmla="*/ 1276553 h 1335540"/>
                <a:gd name="connsiteX63" fmla="*/ 410252 w 1036210"/>
                <a:gd name="connsiteY63" fmla="*/ 1273093 h 1335540"/>
                <a:gd name="connsiteX64" fmla="*/ 409912 w 1036210"/>
                <a:gd name="connsiteY64" fmla="*/ 1269632 h 1335540"/>
                <a:gd name="connsiteX65" fmla="*/ 376299 w 1036210"/>
                <a:gd name="connsiteY65" fmla="*/ 1180932 h 1335540"/>
                <a:gd name="connsiteX66" fmla="*/ 643113 w 1036210"/>
                <a:gd name="connsiteY66" fmla="*/ 1180932 h 1335540"/>
                <a:gd name="connsiteX67" fmla="*/ 646326 w 1036210"/>
                <a:gd name="connsiteY67" fmla="*/ 1181097 h 1335540"/>
                <a:gd name="connsiteX68" fmla="*/ 649539 w 1036210"/>
                <a:gd name="connsiteY68" fmla="*/ 1181592 h 1335540"/>
                <a:gd name="connsiteX69" fmla="*/ 652582 w 1036210"/>
                <a:gd name="connsiteY69" fmla="*/ 1182251 h 1335540"/>
                <a:gd name="connsiteX70" fmla="*/ 655456 w 1036210"/>
                <a:gd name="connsiteY70" fmla="*/ 1183405 h 1335540"/>
                <a:gd name="connsiteX71" fmla="*/ 658162 w 1036210"/>
                <a:gd name="connsiteY71" fmla="*/ 1184560 h 1335540"/>
                <a:gd name="connsiteX72" fmla="*/ 661036 w 1036210"/>
                <a:gd name="connsiteY72" fmla="*/ 1186209 h 1335540"/>
                <a:gd name="connsiteX73" fmla="*/ 663403 w 1036210"/>
                <a:gd name="connsiteY73" fmla="*/ 1188023 h 1335540"/>
                <a:gd name="connsiteX74" fmla="*/ 665601 w 1036210"/>
                <a:gd name="connsiteY74" fmla="*/ 1190002 h 1335540"/>
                <a:gd name="connsiteX75" fmla="*/ 667799 w 1036210"/>
                <a:gd name="connsiteY75" fmla="*/ 1192311 h 1335540"/>
                <a:gd name="connsiteX76" fmla="*/ 669490 w 1036210"/>
                <a:gd name="connsiteY76" fmla="*/ 1194619 h 1335540"/>
                <a:gd name="connsiteX77" fmla="*/ 671012 w 1036210"/>
                <a:gd name="connsiteY77" fmla="*/ 1197093 h 1335540"/>
                <a:gd name="connsiteX78" fmla="*/ 672365 w 1036210"/>
                <a:gd name="connsiteY78" fmla="*/ 1199896 h 1335540"/>
                <a:gd name="connsiteX79" fmla="*/ 673548 w 1036210"/>
                <a:gd name="connsiteY79" fmla="*/ 1202700 h 1335540"/>
                <a:gd name="connsiteX80" fmla="*/ 674394 w 1036210"/>
                <a:gd name="connsiteY80" fmla="*/ 1205668 h 1335540"/>
                <a:gd name="connsiteX81" fmla="*/ 674732 w 1036210"/>
                <a:gd name="connsiteY81" fmla="*/ 1208801 h 1335540"/>
                <a:gd name="connsiteX82" fmla="*/ 674901 w 1036210"/>
                <a:gd name="connsiteY82" fmla="*/ 1211935 h 1335540"/>
                <a:gd name="connsiteX83" fmla="*/ 674732 w 1036210"/>
                <a:gd name="connsiteY83" fmla="*/ 1215068 h 1335540"/>
                <a:gd name="connsiteX84" fmla="*/ 674394 w 1036210"/>
                <a:gd name="connsiteY84" fmla="*/ 1218201 h 1335540"/>
                <a:gd name="connsiteX85" fmla="*/ 673548 w 1036210"/>
                <a:gd name="connsiteY85" fmla="*/ 1221169 h 1335540"/>
                <a:gd name="connsiteX86" fmla="*/ 672365 w 1036210"/>
                <a:gd name="connsiteY86" fmla="*/ 1224138 h 1335540"/>
                <a:gd name="connsiteX87" fmla="*/ 671012 w 1036210"/>
                <a:gd name="connsiteY87" fmla="*/ 1226776 h 1335540"/>
                <a:gd name="connsiteX88" fmla="*/ 669490 w 1036210"/>
                <a:gd name="connsiteY88" fmla="*/ 1229415 h 1335540"/>
                <a:gd name="connsiteX89" fmla="*/ 667799 w 1036210"/>
                <a:gd name="connsiteY89" fmla="*/ 1231724 h 1335540"/>
                <a:gd name="connsiteX90" fmla="*/ 665601 w 1036210"/>
                <a:gd name="connsiteY90" fmla="*/ 1233867 h 1335540"/>
                <a:gd name="connsiteX91" fmla="*/ 663403 w 1036210"/>
                <a:gd name="connsiteY91" fmla="*/ 1236011 h 1335540"/>
                <a:gd name="connsiteX92" fmla="*/ 661036 w 1036210"/>
                <a:gd name="connsiteY92" fmla="*/ 1237660 h 1335540"/>
                <a:gd name="connsiteX93" fmla="*/ 658162 w 1036210"/>
                <a:gd name="connsiteY93" fmla="*/ 1239144 h 1335540"/>
                <a:gd name="connsiteX94" fmla="*/ 655456 w 1036210"/>
                <a:gd name="connsiteY94" fmla="*/ 1240464 h 1335540"/>
                <a:gd name="connsiteX95" fmla="*/ 652582 w 1036210"/>
                <a:gd name="connsiteY95" fmla="*/ 1241618 h 1335540"/>
                <a:gd name="connsiteX96" fmla="*/ 649539 w 1036210"/>
                <a:gd name="connsiteY96" fmla="*/ 1242443 h 1335540"/>
                <a:gd name="connsiteX97" fmla="*/ 646326 w 1036210"/>
                <a:gd name="connsiteY97" fmla="*/ 1242938 h 1335540"/>
                <a:gd name="connsiteX98" fmla="*/ 643113 w 1036210"/>
                <a:gd name="connsiteY98" fmla="*/ 1243102 h 1335540"/>
                <a:gd name="connsiteX99" fmla="*/ 376299 w 1036210"/>
                <a:gd name="connsiteY99" fmla="*/ 1243102 h 1335540"/>
                <a:gd name="connsiteX100" fmla="*/ 373086 w 1036210"/>
                <a:gd name="connsiteY100" fmla="*/ 1242938 h 1335540"/>
                <a:gd name="connsiteX101" fmla="*/ 369873 w 1036210"/>
                <a:gd name="connsiteY101" fmla="*/ 1242443 h 1335540"/>
                <a:gd name="connsiteX102" fmla="*/ 366830 w 1036210"/>
                <a:gd name="connsiteY102" fmla="*/ 1241618 h 1335540"/>
                <a:gd name="connsiteX103" fmla="*/ 363956 w 1036210"/>
                <a:gd name="connsiteY103" fmla="*/ 1240464 h 1335540"/>
                <a:gd name="connsiteX104" fmla="*/ 361250 w 1036210"/>
                <a:gd name="connsiteY104" fmla="*/ 1239144 h 1335540"/>
                <a:gd name="connsiteX105" fmla="*/ 358544 w 1036210"/>
                <a:gd name="connsiteY105" fmla="*/ 1237660 h 1335540"/>
                <a:gd name="connsiteX106" fmla="*/ 356009 w 1036210"/>
                <a:gd name="connsiteY106" fmla="*/ 1236011 h 1335540"/>
                <a:gd name="connsiteX107" fmla="*/ 353810 w 1036210"/>
                <a:gd name="connsiteY107" fmla="*/ 1233867 h 1335540"/>
                <a:gd name="connsiteX108" fmla="*/ 351781 w 1036210"/>
                <a:gd name="connsiteY108" fmla="*/ 1231724 h 1335540"/>
                <a:gd name="connsiteX109" fmla="*/ 349921 w 1036210"/>
                <a:gd name="connsiteY109" fmla="*/ 1229415 h 1335540"/>
                <a:gd name="connsiteX110" fmla="*/ 348399 w 1036210"/>
                <a:gd name="connsiteY110" fmla="*/ 1226776 h 1335540"/>
                <a:gd name="connsiteX111" fmla="*/ 346878 w 1036210"/>
                <a:gd name="connsiteY111" fmla="*/ 1224138 h 1335540"/>
                <a:gd name="connsiteX112" fmla="*/ 345864 w 1036210"/>
                <a:gd name="connsiteY112" fmla="*/ 1221169 h 1335540"/>
                <a:gd name="connsiteX113" fmla="*/ 345018 w 1036210"/>
                <a:gd name="connsiteY113" fmla="*/ 1218201 h 1335540"/>
                <a:gd name="connsiteX114" fmla="*/ 344680 w 1036210"/>
                <a:gd name="connsiteY114" fmla="*/ 1215068 h 1335540"/>
                <a:gd name="connsiteX115" fmla="*/ 344511 w 1036210"/>
                <a:gd name="connsiteY115" fmla="*/ 1211935 h 1335540"/>
                <a:gd name="connsiteX116" fmla="*/ 344680 w 1036210"/>
                <a:gd name="connsiteY116" fmla="*/ 1208801 h 1335540"/>
                <a:gd name="connsiteX117" fmla="*/ 345018 w 1036210"/>
                <a:gd name="connsiteY117" fmla="*/ 1205668 h 1335540"/>
                <a:gd name="connsiteX118" fmla="*/ 345864 w 1036210"/>
                <a:gd name="connsiteY118" fmla="*/ 1202700 h 1335540"/>
                <a:gd name="connsiteX119" fmla="*/ 346878 w 1036210"/>
                <a:gd name="connsiteY119" fmla="*/ 1199896 h 1335540"/>
                <a:gd name="connsiteX120" fmla="*/ 348399 w 1036210"/>
                <a:gd name="connsiteY120" fmla="*/ 1197093 h 1335540"/>
                <a:gd name="connsiteX121" fmla="*/ 349921 w 1036210"/>
                <a:gd name="connsiteY121" fmla="*/ 1194619 h 1335540"/>
                <a:gd name="connsiteX122" fmla="*/ 351781 w 1036210"/>
                <a:gd name="connsiteY122" fmla="*/ 1192311 h 1335540"/>
                <a:gd name="connsiteX123" fmla="*/ 353810 w 1036210"/>
                <a:gd name="connsiteY123" fmla="*/ 1190002 h 1335540"/>
                <a:gd name="connsiteX124" fmla="*/ 356009 w 1036210"/>
                <a:gd name="connsiteY124" fmla="*/ 1188023 h 1335540"/>
                <a:gd name="connsiteX125" fmla="*/ 358544 w 1036210"/>
                <a:gd name="connsiteY125" fmla="*/ 1186209 h 1335540"/>
                <a:gd name="connsiteX126" fmla="*/ 361250 w 1036210"/>
                <a:gd name="connsiteY126" fmla="*/ 1184560 h 1335540"/>
                <a:gd name="connsiteX127" fmla="*/ 363956 w 1036210"/>
                <a:gd name="connsiteY127" fmla="*/ 1183405 h 1335540"/>
                <a:gd name="connsiteX128" fmla="*/ 366830 w 1036210"/>
                <a:gd name="connsiteY128" fmla="*/ 1182251 h 1335540"/>
                <a:gd name="connsiteX129" fmla="*/ 369873 w 1036210"/>
                <a:gd name="connsiteY129" fmla="*/ 1181592 h 1335540"/>
                <a:gd name="connsiteX130" fmla="*/ 373086 w 1036210"/>
                <a:gd name="connsiteY130" fmla="*/ 1181097 h 1335540"/>
                <a:gd name="connsiteX131" fmla="*/ 376299 w 1036210"/>
                <a:gd name="connsiteY131" fmla="*/ 1099129 h 1335540"/>
                <a:gd name="connsiteX132" fmla="*/ 643113 w 1036210"/>
                <a:gd name="connsiteY132" fmla="*/ 1099129 h 1335540"/>
                <a:gd name="connsiteX133" fmla="*/ 646326 w 1036210"/>
                <a:gd name="connsiteY133" fmla="*/ 1099294 h 1335540"/>
                <a:gd name="connsiteX134" fmla="*/ 649539 w 1036210"/>
                <a:gd name="connsiteY134" fmla="*/ 1099625 h 1335540"/>
                <a:gd name="connsiteX135" fmla="*/ 652582 w 1036210"/>
                <a:gd name="connsiteY135" fmla="*/ 1100452 h 1335540"/>
                <a:gd name="connsiteX136" fmla="*/ 655456 w 1036210"/>
                <a:gd name="connsiteY136" fmla="*/ 1101609 h 1335540"/>
                <a:gd name="connsiteX137" fmla="*/ 658162 w 1036210"/>
                <a:gd name="connsiteY137" fmla="*/ 1102932 h 1335540"/>
                <a:gd name="connsiteX138" fmla="*/ 661036 w 1036210"/>
                <a:gd name="connsiteY138" fmla="*/ 1104420 h 1335540"/>
                <a:gd name="connsiteX139" fmla="*/ 663403 w 1036210"/>
                <a:gd name="connsiteY139" fmla="*/ 1106239 h 1335540"/>
                <a:gd name="connsiteX140" fmla="*/ 665601 w 1036210"/>
                <a:gd name="connsiteY140" fmla="*/ 1108223 h 1335540"/>
                <a:gd name="connsiteX141" fmla="*/ 667799 w 1036210"/>
                <a:gd name="connsiteY141" fmla="*/ 1110373 h 1335540"/>
                <a:gd name="connsiteX142" fmla="*/ 669490 w 1036210"/>
                <a:gd name="connsiteY142" fmla="*/ 1112853 h 1335540"/>
                <a:gd name="connsiteX143" fmla="*/ 671012 w 1036210"/>
                <a:gd name="connsiteY143" fmla="*/ 1115498 h 1335540"/>
                <a:gd name="connsiteX144" fmla="*/ 672365 w 1036210"/>
                <a:gd name="connsiteY144" fmla="*/ 1118144 h 1335540"/>
                <a:gd name="connsiteX145" fmla="*/ 673548 w 1036210"/>
                <a:gd name="connsiteY145" fmla="*/ 1120955 h 1335540"/>
                <a:gd name="connsiteX146" fmla="*/ 674394 w 1036210"/>
                <a:gd name="connsiteY146" fmla="*/ 1123931 h 1335540"/>
                <a:gd name="connsiteX147" fmla="*/ 674732 w 1036210"/>
                <a:gd name="connsiteY147" fmla="*/ 1127072 h 1335540"/>
                <a:gd name="connsiteX148" fmla="*/ 674901 w 1036210"/>
                <a:gd name="connsiteY148" fmla="*/ 1130214 h 1335540"/>
                <a:gd name="connsiteX149" fmla="*/ 674732 w 1036210"/>
                <a:gd name="connsiteY149" fmla="*/ 1133521 h 1335540"/>
                <a:gd name="connsiteX150" fmla="*/ 674394 w 1036210"/>
                <a:gd name="connsiteY150" fmla="*/ 1136497 h 1335540"/>
                <a:gd name="connsiteX151" fmla="*/ 673548 w 1036210"/>
                <a:gd name="connsiteY151" fmla="*/ 1139474 h 1335540"/>
                <a:gd name="connsiteX152" fmla="*/ 672365 w 1036210"/>
                <a:gd name="connsiteY152" fmla="*/ 1142284 h 1335540"/>
                <a:gd name="connsiteX153" fmla="*/ 671012 w 1036210"/>
                <a:gd name="connsiteY153" fmla="*/ 1145095 h 1335540"/>
                <a:gd name="connsiteX154" fmla="*/ 669490 w 1036210"/>
                <a:gd name="connsiteY154" fmla="*/ 1147575 h 1335540"/>
                <a:gd name="connsiteX155" fmla="*/ 667799 w 1036210"/>
                <a:gd name="connsiteY155" fmla="*/ 1150221 h 1335540"/>
                <a:gd name="connsiteX156" fmla="*/ 665601 w 1036210"/>
                <a:gd name="connsiteY156" fmla="*/ 1152371 h 1335540"/>
                <a:gd name="connsiteX157" fmla="*/ 663403 w 1036210"/>
                <a:gd name="connsiteY157" fmla="*/ 1154189 h 1335540"/>
                <a:gd name="connsiteX158" fmla="*/ 661036 w 1036210"/>
                <a:gd name="connsiteY158" fmla="*/ 1156008 h 1335540"/>
                <a:gd name="connsiteX159" fmla="*/ 658162 w 1036210"/>
                <a:gd name="connsiteY159" fmla="*/ 1157662 h 1335540"/>
                <a:gd name="connsiteX160" fmla="*/ 655456 w 1036210"/>
                <a:gd name="connsiteY160" fmla="*/ 1158985 h 1335540"/>
                <a:gd name="connsiteX161" fmla="*/ 652582 w 1036210"/>
                <a:gd name="connsiteY161" fmla="*/ 1159977 h 1335540"/>
                <a:gd name="connsiteX162" fmla="*/ 649539 w 1036210"/>
                <a:gd name="connsiteY162" fmla="*/ 1160638 h 1335540"/>
                <a:gd name="connsiteX163" fmla="*/ 646326 w 1036210"/>
                <a:gd name="connsiteY163" fmla="*/ 1161134 h 1335540"/>
                <a:gd name="connsiteX164" fmla="*/ 643113 w 1036210"/>
                <a:gd name="connsiteY164" fmla="*/ 1161299 h 1335540"/>
                <a:gd name="connsiteX165" fmla="*/ 376299 w 1036210"/>
                <a:gd name="connsiteY165" fmla="*/ 1161299 h 1335540"/>
                <a:gd name="connsiteX166" fmla="*/ 373086 w 1036210"/>
                <a:gd name="connsiteY166" fmla="*/ 1161134 h 1335540"/>
                <a:gd name="connsiteX167" fmla="*/ 369873 w 1036210"/>
                <a:gd name="connsiteY167" fmla="*/ 1160638 h 1335540"/>
                <a:gd name="connsiteX168" fmla="*/ 366830 w 1036210"/>
                <a:gd name="connsiteY168" fmla="*/ 1159977 h 1335540"/>
                <a:gd name="connsiteX169" fmla="*/ 363956 w 1036210"/>
                <a:gd name="connsiteY169" fmla="*/ 1158985 h 1335540"/>
                <a:gd name="connsiteX170" fmla="*/ 361250 w 1036210"/>
                <a:gd name="connsiteY170" fmla="*/ 1157662 h 1335540"/>
                <a:gd name="connsiteX171" fmla="*/ 358544 w 1036210"/>
                <a:gd name="connsiteY171" fmla="*/ 1156008 h 1335540"/>
                <a:gd name="connsiteX172" fmla="*/ 356009 w 1036210"/>
                <a:gd name="connsiteY172" fmla="*/ 1154189 h 1335540"/>
                <a:gd name="connsiteX173" fmla="*/ 353810 w 1036210"/>
                <a:gd name="connsiteY173" fmla="*/ 1152371 h 1335540"/>
                <a:gd name="connsiteX174" fmla="*/ 351781 w 1036210"/>
                <a:gd name="connsiteY174" fmla="*/ 1150221 h 1335540"/>
                <a:gd name="connsiteX175" fmla="*/ 349921 w 1036210"/>
                <a:gd name="connsiteY175" fmla="*/ 1147575 h 1335540"/>
                <a:gd name="connsiteX176" fmla="*/ 348399 w 1036210"/>
                <a:gd name="connsiteY176" fmla="*/ 1145095 h 1335540"/>
                <a:gd name="connsiteX177" fmla="*/ 346878 w 1036210"/>
                <a:gd name="connsiteY177" fmla="*/ 1142284 h 1335540"/>
                <a:gd name="connsiteX178" fmla="*/ 345864 w 1036210"/>
                <a:gd name="connsiteY178" fmla="*/ 1139474 h 1335540"/>
                <a:gd name="connsiteX179" fmla="*/ 345018 w 1036210"/>
                <a:gd name="connsiteY179" fmla="*/ 1136497 h 1335540"/>
                <a:gd name="connsiteX180" fmla="*/ 344680 w 1036210"/>
                <a:gd name="connsiteY180" fmla="*/ 1133521 h 1335540"/>
                <a:gd name="connsiteX181" fmla="*/ 344511 w 1036210"/>
                <a:gd name="connsiteY181" fmla="*/ 1130214 h 1335540"/>
                <a:gd name="connsiteX182" fmla="*/ 344680 w 1036210"/>
                <a:gd name="connsiteY182" fmla="*/ 1127072 h 1335540"/>
                <a:gd name="connsiteX183" fmla="*/ 345018 w 1036210"/>
                <a:gd name="connsiteY183" fmla="*/ 1123931 h 1335540"/>
                <a:gd name="connsiteX184" fmla="*/ 345864 w 1036210"/>
                <a:gd name="connsiteY184" fmla="*/ 1120955 h 1335540"/>
                <a:gd name="connsiteX185" fmla="*/ 346878 w 1036210"/>
                <a:gd name="connsiteY185" fmla="*/ 1118144 h 1335540"/>
                <a:gd name="connsiteX186" fmla="*/ 348399 w 1036210"/>
                <a:gd name="connsiteY186" fmla="*/ 1115498 h 1335540"/>
                <a:gd name="connsiteX187" fmla="*/ 349921 w 1036210"/>
                <a:gd name="connsiteY187" fmla="*/ 1112853 h 1335540"/>
                <a:gd name="connsiteX188" fmla="*/ 351781 w 1036210"/>
                <a:gd name="connsiteY188" fmla="*/ 1110373 h 1335540"/>
                <a:gd name="connsiteX189" fmla="*/ 353810 w 1036210"/>
                <a:gd name="connsiteY189" fmla="*/ 1108223 h 1335540"/>
                <a:gd name="connsiteX190" fmla="*/ 356009 w 1036210"/>
                <a:gd name="connsiteY190" fmla="*/ 1106239 h 1335540"/>
                <a:gd name="connsiteX191" fmla="*/ 358544 w 1036210"/>
                <a:gd name="connsiteY191" fmla="*/ 1104420 h 1335540"/>
                <a:gd name="connsiteX192" fmla="*/ 361250 w 1036210"/>
                <a:gd name="connsiteY192" fmla="*/ 1102932 h 1335540"/>
                <a:gd name="connsiteX193" fmla="*/ 363956 w 1036210"/>
                <a:gd name="connsiteY193" fmla="*/ 1101609 h 1335540"/>
                <a:gd name="connsiteX194" fmla="*/ 366830 w 1036210"/>
                <a:gd name="connsiteY194" fmla="*/ 1100452 h 1335540"/>
                <a:gd name="connsiteX195" fmla="*/ 369873 w 1036210"/>
                <a:gd name="connsiteY195" fmla="*/ 1099625 h 1335540"/>
                <a:gd name="connsiteX196" fmla="*/ 373086 w 1036210"/>
                <a:gd name="connsiteY196" fmla="*/ 1099294 h 1335540"/>
                <a:gd name="connsiteX197" fmla="*/ 794884 w 1036210"/>
                <a:gd name="connsiteY197" fmla="*/ 755120 h 1335540"/>
                <a:gd name="connsiteX198" fmla="*/ 794884 w 1036210"/>
                <a:gd name="connsiteY198" fmla="*/ 755447 h 1335540"/>
                <a:gd name="connsiteX199" fmla="*/ 794545 w 1036210"/>
                <a:gd name="connsiteY199" fmla="*/ 755774 h 1335540"/>
                <a:gd name="connsiteX200" fmla="*/ 796620 w 1036210"/>
                <a:gd name="connsiteY200" fmla="*/ 749272 h 1335540"/>
                <a:gd name="connsiteX201" fmla="*/ 796577 w 1036210"/>
                <a:gd name="connsiteY201" fmla="*/ 749886 h 1335540"/>
                <a:gd name="connsiteX202" fmla="*/ 796239 w 1036210"/>
                <a:gd name="connsiteY202" fmla="*/ 752176 h 1335540"/>
                <a:gd name="connsiteX203" fmla="*/ 795730 w 1036210"/>
                <a:gd name="connsiteY203" fmla="*/ 753811 h 1335540"/>
                <a:gd name="connsiteX204" fmla="*/ 795392 w 1036210"/>
                <a:gd name="connsiteY204" fmla="*/ 754466 h 1335540"/>
                <a:gd name="connsiteX205" fmla="*/ 795053 w 1036210"/>
                <a:gd name="connsiteY205" fmla="*/ 754956 h 1335540"/>
                <a:gd name="connsiteX206" fmla="*/ 794884 w 1036210"/>
                <a:gd name="connsiteY206" fmla="*/ 755120 h 1335540"/>
                <a:gd name="connsiteX207" fmla="*/ 794037 w 1036210"/>
                <a:gd name="connsiteY207" fmla="*/ 756592 h 1335540"/>
                <a:gd name="connsiteX208" fmla="*/ 793190 w 1036210"/>
                <a:gd name="connsiteY208" fmla="*/ 757573 h 1335540"/>
                <a:gd name="connsiteX209" fmla="*/ 794545 w 1036210"/>
                <a:gd name="connsiteY209" fmla="*/ 755283 h 1335540"/>
                <a:gd name="connsiteX210" fmla="*/ 795561 w 1036210"/>
                <a:gd name="connsiteY210" fmla="*/ 753157 h 1335540"/>
                <a:gd name="connsiteX211" fmla="*/ 796239 w 1036210"/>
                <a:gd name="connsiteY211" fmla="*/ 751358 h 1335540"/>
                <a:gd name="connsiteX212" fmla="*/ 796577 w 1036210"/>
                <a:gd name="connsiteY212" fmla="*/ 749559 h 1335540"/>
                <a:gd name="connsiteX213" fmla="*/ 796747 w 1036210"/>
                <a:gd name="connsiteY213" fmla="*/ 747269 h 1335540"/>
                <a:gd name="connsiteX214" fmla="*/ 796916 w 1036210"/>
                <a:gd name="connsiteY214" fmla="*/ 747596 h 1335540"/>
                <a:gd name="connsiteX215" fmla="*/ 796747 w 1036210"/>
                <a:gd name="connsiteY215" fmla="*/ 748414 h 1335540"/>
                <a:gd name="connsiteX216" fmla="*/ 796620 w 1036210"/>
                <a:gd name="connsiteY216" fmla="*/ 749272 h 1335540"/>
                <a:gd name="connsiteX217" fmla="*/ 796747 w 1036210"/>
                <a:gd name="connsiteY217" fmla="*/ 747432 h 1335540"/>
                <a:gd name="connsiteX218" fmla="*/ 767594 w 1036210"/>
                <a:gd name="connsiteY218" fmla="*/ 747128 h 1335540"/>
                <a:gd name="connsiteX219" fmla="*/ 767449 w 1036210"/>
                <a:gd name="connsiteY219" fmla="*/ 749231 h 1335540"/>
                <a:gd name="connsiteX220" fmla="*/ 767449 w 1036210"/>
                <a:gd name="connsiteY220" fmla="*/ 749068 h 1335540"/>
                <a:gd name="connsiteX221" fmla="*/ 767449 w 1036210"/>
                <a:gd name="connsiteY221" fmla="*/ 748250 h 1335540"/>
                <a:gd name="connsiteX222" fmla="*/ 769956 w 1036210"/>
                <a:gd name="connsiteY222" fmla="*/ 740595 h 1335540"/>
                <a:gd name="connsiteX223" fmla="*/ 769650 w 1036210"/>
                <a:gd name="connsiteY223" fmla="*/ 741053 h 1335540"/>
                <a:gd name="connsiteX224" fmla="*/ 768634 w 1036210"/>
                <a:gd name="connsiteY224" fmla="*/ 743179 h 1335540"/>
                <a:gd name="connsiteX225" fmla="*/ 767957 w 1036210"/>
                <a:gd name="connsiteY225" fmla="*/ 745306 h 1335540"/>
                <a:gd name="connsiteX226" fmla="*/ 767618 w 1036210"/>
                <a:gd name="connsiteY226" fmla="*/ 746941 h 1335540"/>
                <a:gd name="connsiteX227" fmla="*/ 767594 w 1036210"/>
                <a:gd name="connsiteY227" fmla="*/ 747128 h 1335540"/>
                <a:gd name="connsiteX228" fmla="*/ 767618 w 1036210"/>
                <a:gd name="connsiteY228" fmla="*/ 746778 h 1335540"/>
                <a:gd name="connsiteX229" fmla="*/ 767957 w 1036210"/>
                <a:gd name="connsiteY229" fmla="*/ 744815 h 1335540"/>
                <a:gd name="connsiteX230" fmla="*/ 768465 w 1036210"/>
                <a:gd name="connsiteY230" fmla="*/ 743016 h 1335540"/>
                <a:gd name="connsiteX231" fmla="*/ 768691 w 1036210"/>
                <a:gd name="connsiteY231" fmla="*/ 742634 h 1335540"/>
                <a:gd name="connsiteX232" fmla="*/ 768804 w 1036210"/>
                <a:gd name="connsiteY232" fmla="*/ 742525 h 1335540"/>
                <a:gd name="connsiteX233" fmla="*/ 768804 w 1036210"/>
                <a:gd name="connsiteY233" fmla="*/ 742443 h 1335540"/>
                <a:gd name="connsiteX234" fmla="*/ 769142 w 1036210"/>
                <a:gd name="connsiteY234" fmla="*/ 741871 h 1335540"/>
                <a:gd name="connsiteX235" fmla="*/ 769396 w 1036210"/>
                <a:gd name="connsiteY235" fmla="*/ 741380 h 1335540"/>
                <a:gd name="connsiteX236" fmla="*/ 769752 w 1036210"/>
                <a:gd name="connsiteY236" fmla="*/ 740791 h 1335540"/>
                <a:gd name="connsiteX237" fmla="*/ 770158 w 1036210"/>
                <a:gd name="connsiteY237" fmla="*/ 740290 h 1335540"/>
                <a:gd name="connsiteX238" fmla="*/ 770158 w 1036210"/>
                <a:gd name="connsiteY238" fmla="*/ 740399 h 1335540"/>
                <a:gd name="connsiteX239" fmla="*/ 769956 w 1036210"/>
                <a:gd name="connsiteY239" fmla="*/ 740595 h 1335540"/>
                <a:gd name="connsiteX240" fmla="*/ 1007792 w 1036210"/>
                <a:gd name="connsiteY240" fmla="*/ 303707 h 1335540"/>
                <a:gd name="connsiteX241" fmla="*/ 1036210 w 1036210"/>
                <a:gd name="connsiteY241" fmla="*/ 338777 h 1335540"/>
                <a:gd name="connsiteX242" fmla="*/ 941983 w 1036210"/>
                <a:gd name="connsiteY242" fmla="*/ 415129 h 1335540"/>
                <a:gd name="connsiteX243" fmla="*/ 913566 w 1036210"/>
                <a:gd name="connsiteY243" fmla="*/ 380058 h 1335540"/>
                <a:gd name="connsiteX244" fmla="*/ 28418 w 1036210"/>
                <a:gd name="connsiteY244" fmla="*/ 284751 h 1335540"/>
                <a:gd name="connsiteX245" fmla="*/ 122644 w 1036210"/>
                <a:gd name="connsiteY245" fmla="*/ 361103 h 1335540"/>
                <a:gd name="connsiteX246" fmla="*/ 94227 w 1036210"/>
                <a:gd name="connsiteY246" fmla="*/ 396174 h 1335540"/>
                <a:gd name="connsiteX247" fmla="*/ 0 w 1036210"/>
                <a:gd name="connsiteY247" fmla="*/ 319822 h 1335540"/>
                <a:gd name="connsiteX248" fmla="*/ 521216 w 1036210"/>
                <a:gd name="connsiteY248" fmla="*/ 260648 h 1335540"/>
                <a:gd name="connsiteX249" fmla="*/ 513426 w 1036210"/>
                <a:gd name="connsiteY249" fmla="*/ 260811 h 1335540"/>
                <a:gd name="connsiteX250" fmla="*/ 505636 w 1036210"/>
                <a:gd name="connsiteY250" fmla="*/ 261302 h 1335540"/>
                <a:gd name="connsiteX251" fmla="*/ 497846 w 1036210"/>
                <a:gd name="connsiteY251" fmla="*/ 261793 h 1335540"/>
                <a:gd name="connsiteX252" fmla="*/ 505636 w 1036210"/>
                <a:gd name="connsiteY252" fmla="*/ 262610 h 1335540"/>
                <a:gd name="connsiteX253" fmla="*/ 513257 w 1036210"/>
                <a:gd name="connsiteY253" fmla="*/ 263428 h 1335540"/>
                <a:gd name="connsiteX254" fmla="*/ 520877 w 1036210"/>
                <a:gd name="connsiteY254" fmla="*/ 264410 h 1335540"/>
                <a:gd name="connsiteX255" fmla="*/ 528667 w 1036210"/>
                <a:gd name="connsiteY255" fmla="*/ 265555 h 1335540"/>
                <a:gd name="connsiteX256" fmla="*/ 536288 w 1036210"/>
                <a:gd name="connsiteY256" fmla="*/ 267027 h 1335540"/>
                <a:gd name="connsiteX257" fmla="*/ 543740 w 1036210"/>
                <a:gd name="connsiteY257" fmla="*/ 268499 h 1335540"/>
                <a:gd name="connsiteX258" fmla="*/ 551191 w 1036210"/>
                <a:gd name="connsiteY258" fmla="*/ 270135 h 1335540"/>
                <a:gd name="connsiteX259" fmla="*/ 558642 w 1036210"/>
                <a:gd name="connsiteY259" fmla="*/ 271770 h 1335540"/>
                <a:gd name="connsiteX260" fmla="*/ 566263 w 1036210"/>
                <a:gd name="connsiteY260" fmla="*/ 273897 h 1335540"/>
                <a:gd name="connsiteX261" fmla="*/ 573545 w 1036210"/>
                <a:gd name="connsiteY261" fmla="*/ 275860 h 1335540"/>
                <a:gd name="connsiteX262" fmla="*/ 580827 w 1036210"/>
                <a:gd name="connsiteY262" fmla="*/ 277986 h 1335540"/>
                <a:gd name="connsiteX263" fmla="*/ 587939 w 1036210"/>
                <a:gd name="connsiteY263" fmla="*/ 280440 h 1335540"/>
                <a:gd name="connsiteX264" fmla="*/ 595052 w 1036210"/>
                <a:gd name="connsiteY264" fmla="*/ 282893 h 1335540"/>
                <a:gd name="connsiteX265" fmla="*/ 602165 w 1036210"/>
                <a:gd name="connsiteY265" fmla="*/ 285674 h 1335540"/>
                <a:gd name="connsiteX266" fmla="*/ 609108 w 1036210"/>
                <a:gd name="connsiteY266" fmla="*/ 288455 h 1335540"/>
                <a:gd name="connsiteX267" fmla="*/ 616052 w 1036210"/>
                <a:gd name="connsiteY267" fmla="*/ 291562 h 1335540"/>
                <a:gd name="connsiteX268" fmla="*/ 623164 w 1036210"/>
                <a:gd name="connsiteY268" fmla="*/ 294507 h 1335540"/>
                <a:gd name="connsiteX269" fmla="*/ 629938 w 1036210"/>
                <a:gd name="connsiteY269" fmla="*/ 297942 h 1335540"/>
                <a:gd name="connsiteX270" fmla="*/ 636542 w 1036210"/>
                <a:gd name="connsiteY270" fmla="*/ 301213 h 1335540"/>
                <a:gd name="connsiteX271" fmla="*/ 643147 w 1036210"/>
                <a:gd name="connsiteY271" fmla="*/ 304812 h 1335540"/>
                <a:gd name="connsiteX272" fmla="*/ 649751 w 1036210"/>
                <a:gd name="connsiteY272" fmla="*/ 308410 h 1335540"/>
                <a:gd name="connsiteX273" fmla="*/ 656187 w 1036210"/>
                <a:gd name="connsiteY273" fmla="*/ 312172 h 1335540"/>
                <a:gd name="connsiteX274" fmla="*/ 662453 w 1036210"/>
                <a:gd name="connsiteY274" fmla="*/ 316261 h 1335540"/>
                <a:gd name="connsiteX275" fmla="*/ 668719 w 1036210"/>
                <a:gd name="connsiteY275" fmla="*/ 320187 h 1335540"/>
                <a:gd name="connsiteX276" fmla="*/ 674816 w 1036210"/>
                <a:gd name="connsiteY276" fmla="*/ 324440 h 1335540"/>
                <a:gd name="connsiteX277" fmla="*/ 680912 w 1036210"/>
                <a:gd name="connsiteY277" fmla="*/ 328693 h 1335540"/>
                <a:gd name="connsiteX278" fmla="*/ 686839 w 1036210"/>
                <a:gd name="connsiteY278" fmla="*/ 333273 h 1335540"/>
                <a:gd name="connsiteX279" fmla="*/ 692597 w 1036210"/>
                <a:gd name="connsiteY279" fmla="*/ 337689 h 1335540"/>
                <a:gd name="connsiteX280" fmla="*/ 698355 w 1036210"/>
                <a:gd name="connsiteY280" fmla="*/ 342433 h 1335540"/>
                <a:gd name="connsiteX281" fmla="*/ 703774 w 1036210"/>
                <a:gd name="connsiteY281" fmla="*/ 347176 h 1335540"/>
                <a:gd name="connsiteX282" fmla="*/ 709362 w 1036210"/>
                <a:gd name="connsiteY282" fmla="*/ 352083 h 1335540"/>
                <a:gd name="connsiteX283" fmla="*/ 714612 w 1036210"/>
                <a:gd name="connsiteY283" fmla="*/ 356990 h 1335540"/>
                <a:gd name="connsiteX284" fmla="*/ 719862 w 1036210"/>
                <a:gd name="connsiteY284" fmla="*/ 362225 h 1335540"/>
                <a:gd name="connsiteX285" fmla="*/ 725112 w 1036210"/>
                <a:gd name="connsiteY285" fmla="*/ 367459 h 1335540"/>
                <a:gd name="connsiteX286" fmla="*/ 730023 w 1036210"/>
                <a:gd name="connsiteY286" fmla="*/ 372857 h 1335540"/>
                <a:gd name="connsiteX287" fmla="*/ 734765 w 1036210"/>
                <a:gd name="connsiteY287" fmla="*/ 378254 h 1335540"/>
                <a:gd name="connsiteX288" fmla="*/ 739507 w 1036210"/>
                <a:gd name="connsiteY288" fmla="*/ 383816 h 1335540"/>
                <a:gd name="connsiteX289" fmla="*/ 744248 w 1036210"/>
                <a:gd name="connsiteY289" fmla="*/ 389541 h 1335540"/>
                <a:gd name="connsiteX290" fmla="*/ 748651 w 1036210"/>
                <a:gd name="connsiteY290" fmla="*/ 395266 h 1335540"/>
                <a:gd name="connsiteX291" fmla="*/ 752885 w 1036210"/>
                <a:gd name="connsiteY291" fmla="*/ 401154 h 1335540"/>
                <a:gd name="connsiteX292" fmla="*/ 757119 w 1036210"/>
                <a:gd name="connsiteY292" fmla="*/ 407043 h 1335540"/>
                <a:gd name="connsiteX293" fmla="*/ 761352 w 1036210"/>
                <a:gd name="connsiteY293" fmla="*/ 412931 h 1335540"/>
                <a:gd name="connsiteX294" fmla="*/ 765078 w 1036210"/>
                <a:gd name="connsiteY294" fmla="*/ 418983 h 1335540"/>
                <a:gd name="connsiteX295" fmla="*/ 768973 w 1036210"/>
                <a:gd name="connsiteY295" fmla="*/ 425199 h 1335540"/>
                <a:gd name="connsiteX296" fmla="*/ 772529 w 1036210"/>
                <a:gd name="connsiteY296" fmla="*/ 431415 h 1335540"/>
                <a:gd name="connsiteX297" fmla="*/ 776086 w 1036210"/>
                <a:gd name="connsiteY297" fmla="*/ 437794 h 1335540"/>
                <a:gd name="connsiteX298" fmla="*/ 779473 w 1036210"/>
                <a:gd name="connsiteY298" fmla="*/ 444173 h 1335540"/>
                <a:gd name="connsiteX299" fmla="*/ 782521 w 1036210"/>
                <a:gd name="connsiteY299" fmla="*/ 450552 h 1335540"/>
                <a:gd name="connsiteX300" fmla="*/ 785739 w 1036210"/>
                <a:gd name="connsiteY300" fmla="*/ 457095 h 1335540"/>
                <a:gd name="connsiteX301" fmla="*/ 788448 w 1036210"/>
                <a:gd name="connsiteY301" fmla="*/ 463638 h 1335540"/>
                <a:gd name="connsiteX302" fmla="*/ 791158 w 1036210"/>
                <a:gd name="connsiteY302" fmla="*/ 470181 h 1335540"/>
                <a:gd name="connsiteX303" fmla="*/ 793698 w 1036210"/>
                <a:gd name="connsiteY303" fmla="*/ 476887 h 1335540"/>
                <a:gd name="connsiteX304" fmla="*/ 796069 w 1036210"/>
                <a:gd name="connsiteY304" fmla="*/ 483594 h 1335540"/>
                <a:gd name="connsiteX305" fmla="*/ 798440 w 1036210"/>
                <a:gd name="connsiteY305" fmla="*/ 490464 h 1335540"/>
                <a:gd name="connsiteX306" fmla="*/ 800472 w 1036210"/>
                <a:gd name="connsiteY306" fmla="*/ 497333 h 1335540"/>
                <a:gd name="connsiteX307" fmla="*/ 802335 w 1036210"/>
                <a:gd name="connsiteY307" fmla="*/ 504203 h 1335540"/>
                <a:gd name="connsiteX308" fmla="*/ 804029 w 1036210"/>
                <a:gd name="connsiteY308" fmla="*/ 511073 h 1335540"/>
                <a:gd name="connsiteX309" fmla="*/ 805722 w 1036210"/>
                <a:gd name="connsiteY309" fmla="*/ 517943 h 1335540"/>
                <a:gd name="connsiteX310" fmla="*/ 807246 w 1036210"/>
                <a:gd name="connsiteY310" fmla="*/ 524977 h 1335540"/>
                <a:gd name="connsiteX311" fmla="*/ 808432 w 1036210"/>
                <a:gd name="connsiteY311" fmla="*/ 532010 h 1335540"/>
                <a:gd name="connsiteX312" fmla="*/ 809448 w 1036210"/>
                <a:gd name="connsiteY312" fmla="*/ 539207 h 1335540"/>
                <a:gd name="connsiteX313" fmla="*/ 810464 w 1036210"/>
                <a:gd name="connsiteY313" fmla="*/ 546241 h 1335540"/>
                <a:gd name="connsiteX314" fmla="*/ 811311 w 1036210"/>
                <a:gd name="connsiteY314" fmla="*/ 553274 h 1335540"/>
                <a:gd name="connsiteX315" fmla="*/ 811988 w 1036210"/>
                <a:gd name="connsiteY315" fmla="*/ 560308 h 1335540"/>
                <a:gd name="connsiteX316" fmla="*/ 812327 w 1036210"/>
                <a:gd name="connsiteY316" fmla="*/ 567341 h 1335540"/>
                <a:gd name="connsiteX317" fmla="*/ 812665 w 1036210"/>
                <a:gd name="connsiteY317" fmla="*/ 574539 h 1335540"/>
                <a:gd name="connsiteX318" fmla="*/ 812835 w 1036210"/>
                <a:gd name="connsiteY318" fmla="*/ 581736 h 1335540"/>
                <a:gd name="connsiteX319" fmla="*/ 812665 w 1036210"/>
                <a:gd name="connsiteY319" fmla="*/ 588769 h 1335540"/>
                <a:gd name="connsiteX320" fmla="*/ 812496 w 1036210"/>
                <a:gd name="connsiteY320" fmla="*/ 595966 h 1335540"/>
                <a:gd name="connsiteX321" fmla="*/ 812157 w 1036210"/>
                <a:gd name="connsiteY321" fmla="*/ 603000 h 1335540"/>
                <a:gd name="connsiteX322" fmla="*/ 811649 w 1036210"/>
                <a:gd name="connsiteY322" fmla="*/ 610033 h 1335540"/>
                <a:gd name="connsiteX323" fmla="*/ 810972 w 1036210"/>
                <a:gd name="connsiteY323" fmla="*/ 617067 h 1335540"/>
                <a:gd name="connsiteX324" fmla="*/ 809956 w 1036210"/>
                <a:gd name="connsiteY324" fmla="*/ 624427 h 1335540"/>
                <a:gd name="connsiteX325" fmla="*/ 808940 w 1036210"/>
                <a:gd name="connsiteY325" fmla="*/ 631461 h 1335540"/>
                <a:gd name="connsiteX326" fmla="*/ 807754 w 1036210"/>
                <a:gd name="connsiteY326" fmla="*/ 638331 h 1335540"/>
                <a:gd name="connsiteX327" fmla="*/ 806569 w 1036210"/>
                <a:gd name="connsiteY327" fmla="*/ 645364 h 1335540"/>
                <a:gd name="connsiteX328" fmla="*/ 805045 w 1036210"/>
                <a:gd name="connsiteY328" fmla="*/ 652398 h 1335540"/>
                <a:gd name="connsiteX329" fmla="*/ 803182 w 1036210"/>
                <a:gd name="connsiteY329" fmla="*/ 659268 h 1335540"/>
                <a:gd name="connsiteX330" fmla="*/ 801488 w 1036210"/>
                <a:gd name="connsiteY330" fmla="*/ 666301 h 1335540"/>
                <a:gd name="connsiteX331" fmla="*/ 799456 w 1036210"/>
                <a:gd name="connsiteY331" fmla="*/ 673171 h 1335540"/>
                <a:gd name="connsiteX332" fmla="*/ 797255 w 1036210"/>
                <a:gd name="connsiteY332" fmla="*/ 679878 h 1335540"/>
                <a:gd name="connsiteX333" fmla="*/ 795053 w 1036210"/>
                <a:gd name="connsiteY333" fmla="*/ 686748 h 1335540"/>
                <a:gd name="connsiteX334" fmla="*/ 792513 w 1036210"/>
                <a:gd name="connsiteY334" fmla="*/ 693454 h 1335540"/>
                <a:gd name="connsiteX335" fmla="*/ 789803 w 1036210"/>
                <a:gd name="connsiteY335" fmla="*/ 700160 h 1335540"/>
                <a:gd name="connsiteX336" fmla="*/ 787094 w 1036210"/>
                <a:gd name="connsiteY336" fmla="*/ 706703 h 1335540"/>
                <a:gd name="connsiteX337" fmla="*/ 784045 w 1036210"/>
                <a:gd name="connsiteY337" fmla="*/ 713246 h 1335540"/>
                <a:gd name="connsiteX338" fmla="*/ 780997 w 1036210"/>
                <a:gd name="connsiteY338" fmla="*/ 719789 h 1335540"/>
                <a:gd name="connsiteX339" fmla="*/ 777610 w 1036210"/>
                <a:gd name="connsiteY339" fmla="*/ 726332 h 1335540"/>
                <a:gd name="connsiteX340" fmla="*/ 774392 w 1036210"/>
                <a:gd name="connsiteY340" fmla="*/ 732711 h 1335540"/>
                <a:gd name="connsiteX341" fmla="*/ 770666 w 1036210"/>
                <a:gd name="connsiteY341" fmla="*/ 738926 h 1335540"/>
                <a:gd name="connsiteX342" fmla="*/ 769933 w 1036210"/>
                <a:gd name="connsiteY342" fmla="*/ 740344 h 1335540"/>
                <a:gd name="connsiteX343" fmla="*/ 769650 w 1036210"/>
                <a:gd name="connsiteY343" fmla="*/ 740726 h 1335540"/>
                <a:gd name="connsiteX344" fmla="*/ 769820 w 1036210"/>
                <a:gd name="connsiteY344" fmla="*/ 740563 h 1335540"/>
                <a:gd name="connsiteX345" fmla="*/ 769933 w 1036210"/>
                <a:gd name="connsiteY345" fmla="*/ 740344 h 1335540"/>
                <a:gd name="connsiteX346" fmla="*/ 770497 w 1036210"/>
                <a:gd name="connsiteY346" fmla="*/ 739581 h 1335540"/>
                <a:gd name="connsiteX347" fmla="*/ 771175 w 1036210"/>
                <a:gd name="connsiteY347" fmla="*/ 738763 h 1335540"/>
                <a:gd name="connsiteX348" fmla="*/ 770158 w 1036210"/>
                <a:gd name="connsiteY348" fmla="*/ 740290 h 1335540"/>
                <a:gd name="connsiteX349" fmla="*/ 770158 w 1036210"/>
                <a:gd name="connsiteY349" fmla="*/ 740235 h 1335540"/>
                <a:gd name="connsiteX350" fmla="*/ 769989 w 1036210"/>
                <a:gd name="connsiteY350" fmla="*/ 740399 h 1335540"/>
                <a:gd name="connsiteX351" fmla="*/ 769752 w 1036210"/>
                <a:gd name="connsiteY351" fmla="*/ 740791 h 1335540"/>
                <a:gd name="connsiteX352" fmla="*/ 769650 w 1036210"/>
                <a:gd name="connsiteY352" fmla="*/ 740889 h 1335540"/>
                <a:gd name="connsiteX353" fmla="*/ 769396 w 1036210"/>
                <a:gd name="connsiteY353" fmla="*/ 741380 h 1335540"/>
                <a:gd name="connsiteX354" fmla="*/ 768804 w 1036210"/>
                <a:gd name="connsiteY354" fmla="*/ 742361 h 1335540"/>
                <a:gd name="connsiteX355" fmla="*/ 768804 w 1036210"/>
                <a:gd name="connsiteY355" fmla="*/ 742443 h 1335540"/>
                <a:gd name="connsiteX356" fmla="*/ 768691 w 1036210"/>
                <a:gd name="connsiteY356" fmla="*/ 742634 h 1335540"/>
                <a:gd name="connsiteX357" fmla="*/ 768465 w 1036210"/>
                <a:gd name="connsiteY357" fmla="*/ 742852 h 1335540"/>
                <a:gd name="connsiteX358" fmla="*/ 766941 w 1036210"/>
                <a:gd name="connsiteY358" fmla="*/ 746124 h 1335540"/>
                <a:gd name="connsiteX359" fmla="*/ 763554 w 1036210"/>
                <a:gd name="connsiteY359" fmla="*/ 752339 h 1335540"/>
                <a:gd name="connsiteX360" fmla="*/ 759828 w 1036210"/>
                <a:gd name="connsiteY360" fmla="*/ 758555 h 1335540"/>
                <a:gd name="connsiteX361" fmla="*/ 756272 w 1036210"/>
                <a:gd name="connsiteY361" fmla="*/ 764771 h 1335540"/>
                <a:gd name="connsiteX362" fmla="*/ 752208 w 1036210"/>
                <a:gd name="connsiteY362" fmla="*/ 770823 h 1335540"/>
                <a:gd name="connsiteX363" fmla="*/ 748143 w 1036210"/>
                <a:gd name="connsiteY363" fmla="*/ 776875 h 1335540"/>
                <a:gd name="connsiteX364" fmla="*/ 743910 w 1036210"/>
                <a:gd name="connsiteY364" fmla="*/ 783090 h 1335540"/>
                <a:gd name="connsiteX365" fmla="*/ 739337 w 1036210"/>
                <a:gd name="connsiteY365" fmla="*/ 789142 h 1335540"/>
                <a:gd name="connsiteX366" fmla="*/ 730531 w 1036210"/>
                <a:gd name="connsiteY366" fmla="*/ 801247 h 1335540"/>
                <a:gd name="connsiteX367" fmla="*/ 721556 w 1036210"/>
                <a:gd name="connsiteY367" fmla="*/ 813678 h 1335540"/>
                <a:gd name="connsiteX368" fmla="*/ 717152 w 1036210"/>
                <a:gd name="connsiteY368" fmla="*/ 820057 h 1335540"/>
                <a:gd name="connsiteX369" fmla="*/ 712749 w 1036210"/>
                <a:gd name="connsiteY369" fmla="*/ 826600 h 1335540"/>
                <a:gd name="connsiteX370" fmla="*/ 708515 w 1036210"/>
                <a:gd name="connsiteY370" fmla="*/ 832979 h 1335540"/>
                <a:gd name="connsiteX371" fmla="*/ 704620 w 1036210"/>
                <a:gd name="connsiteY371" fmla="*/ 839686 h 1335540"/>
                <a:gd name="connsiteX372" fmla="*/ 700556 w 1036210"/>
                <a:gd name="connsiteY372" fmla="*/ 846392 h 1335540"/>
                <a:gd name="connsiteX373" fmla="*/ 696661 w 1036210"/>
                <a:gd name="connsiteY373" fmla="*/ 853098 h 1335540"/>
                <a:gd name="connsiteX374" fmla="*/ 693105 w 1036210"/>
                <a:gd name="connsiteY374" fmla="*/ 860295 h 1335540"/>
                <a:gd name="connsiteX375" fmla="*/ 689549 w 1036210"/>
                <a:gd name="connsiteY375" fmla="*/ 867165 h 1335540"/>
                <a:gd name="connsiteX376" fmla="*/ 686500 w 1036210"/>
                <a:gd name="connsiteY376" fmla="*/ 874362 h 1335540"/>
                <a:gd name="connsiteX377" fmla="*/ 683452 w 1036210"/>
                <a:gd name="connsiteY377" fmla="*/ 881396 h 1335540"/>
                <a:gd name="connsiteX378" fmla="*/ 680743 w 1036210"/>
                <a:gd name="connsiteY378" fmla="*/ 888757 h 1335540"/>
                <a:gd name="connsiteX379" fmla="*/ 678203 w 1036210"/>
                <a:gd name="connsiteY379" fmla="*/ 896281 h 1335540"/>
                <a:gd name="connsiteX380" fmla="*/ 676001 w 1036210"/>
                <a:gd name="connsiteY380" fmla="*/ 903642 h 1335540"/>
                <a:gd name="connsiteX381" fmla="*/ 673969 w 1036210"/>
                <a:gd name="connsiteY381" fmla="*/ 911002 h 1335540"/>
                <a:gd name="connsiteX382" fmla="*/ 672106 w 1036210"/>
                <a:gd name="connsiteY382" fmla="*/ 918526 h 1335540"/>
                <a:gd name="connsiteX383" fmla="*/ 670582 w 1036210"/>
                <a:gd name="connsiteY383" fmla="*/ 926051 h 1335540"/>
                <a:gd name="connsiteX384" fmla="*/ 669227 w 1036210"/>
                <a:gd name="connsiteY384" fmla="*/ 933575 h 1335540"/>
                <a:gd name="connsiteX385" fmla="*/ 668211 w 1036210"/>
                <a:gd name="connsiteY385" fmla="*/ 941099 h 1335540"/>
                <a:gd name="connsiteX386" fmla="*/ 667364 w 1036210"/>
                <a:gd name="connsiteY386" fmla="*/ 948623 h 1335540"/>
                <a:gd name="connsiteX387" fmla="*/ 666687 w 1036210"/>
                <a:gd name="connsiteY387" fmla="*/ 956311 h 1335540"/>
                <a:gd name="connsiteX388" fmla="*/ 666009 w 1036210"/>
                <a:gd name="connsiteY388" fmla="*/ 963999 h 1335540"/>
                <a:gd name="connsiteX389" fmla="*/ 665840 w 1036210"/>
                <a:gd name="connsiteY389" fmla="*/ 971523 h 1335540"/>
                <a:gd name="connsiteX390" fmla="*/ 665671 w 1036210"/>
                <a:gd name="connsiteY390" fmla="*/ 979047 h 1335540"/>
                <a:gd name="connsiteX391" fmla="*/ 665840 w 1036210"/>
                <a:gd name="connsiteY391" fmla="*/ 986735 h 1335540"/>
                <a:gd name="connsiteX392" fmla="*/ 666179 w 1036210"/>
                <a:gd name="connsiteY392" fmla="*/ 994259 h 1335540"/>
                <a:gd name="connsiteX393" fmla="*/ 666687 w 1036210"/>
                <a:gd name="connsiteY393" fmla="*/ 1001784 h 1335540"/>
                <a:gd name="connsiteX394" fmla="*/ 667703 w 1036210"/>
                <a:gd name="connsiteY394" fmla="*/ 994259 h 1335540"/>
                <a:gd name="connsiteX395" fmla="*/ 668549 w 1036210"/>
                <a:gd name="connsiteY395" fmla="*/ 986899 h 1335540"/>
                <a:gd name="connsiteX396" fmla="*/ 669735 w 1036210"/>
                <a:gd name="connsiteY396" fmla="*/ 979374 h 1335540"/>
                <a:gd name="connsiteX397" fmla="*/ 670920 w 1036210"/>
                <a:gd name="connsiteY397" fmla="*/ 972014 h 1335540"/>
                <a:gd name="connsiteX398" fmla="*/ 672275 w 1036210"/>
                <a:gd name="connsiteY398" fmla="*/ 964653 h 1335540"/>
                <a:gd name="connsiteX399" fmla="*/ 673969 w 1036210"/>
                <a:gd name="connsiteY399" fmla="*/ 957293 h 1335540"/>
                <a:gd name="connsiteX400" fmla="*/ 675662 w 1036210"/>
                <a:gd name="connsiteY400" fmla="*/ 949932 h 1335540"/>
                <a:gd name="connsiteX401" fmla="*/ 677525 w 1036210"/>
                <a:gd name="connsiteY401" fmla="*/ 942898 h 1335540"/>
                <a:gd name="connsiteX402" fmla="*/ 679557 w 1036210"/>
                <a:gd name="connsiteY402" fmla="*/ 935701 h 1335540"/>
                <a:gd name="connsiteX403" fmla="*/ 681759 w 1036210"/>
                <a:gd name="connsiteY403" fmla="*/ 928668 h 1335540"/>
                <a:gd name="connsiteX404" fmla="*/ 683960 w 1036210"/>
                <a:gd name="connsiteY404" fmla="*/ 921634 h 1335540"/>
                <a:gd name="connsiteX405" fmla="*/ 686670 w 1036210"/>
                <a:gd name="connsiteY405" fmla="*/ 914764 h 1335540"/>
                <a:gd name="connsiteX406" fmla="*/ 689379 w 1036210"/>
                <a:gd name="connsiteY406" fmla="*/ 908058 h 1335540"/>
                <a:gd name="connsiteX407" fmla="*/ 692428 w 1036210"/>
                <a:gd name="connsiteY407" fmla="*/ 901188 h 1335540"/>
                <a:gd name="connsiteX408" fmla="*/ 695476 w 1036210"/>
                <a:gd name="connsiteY408" fmla="*/ 894482 h 1335540"/>
                <a:gd name="connsiteX409" fmla="*/ 698863 w 1036210"/>
                <a:gd name="connsiteY409" fmla="*/ 887939 h 1335540"/>
                <a:gd name="connsiteX410" fmla="*/ 702250 w 1036210"/>
                <a:gd name="connsiteY410" fmla="*/ 881396 h 1335540"/>
                <a:gd name="connsiteX411" fmla="*/ 705975 w 1036210"/>
                <a:gd name="connsiteY411" fmla="*/ 875180 h 1335540"/>
                <a:gd name="connsiteX412" fmla="*/ 709701 w 1036210"/>
                <a:gd name="connsiteY412" fmla="*/ 868801 h 1335540"/>
                <a:gd name="connsiteX413" fmla="*/ 713765 w 1036210"/>
                <a:gd name="connsiteY413" fmla="*/ 862749 h 1335540"/>
                <a:gd name="connsiteX414" fmla="*/ 717999 w 1036210"/>
                <a:gd name="connsiteY414" fmla="*/ 856697 h 1335540"/>
                <a:gd name="connsiteX415" fmla="*/ 722064 w 1036210"/>
                <a:gd name="connsiteY415" fmla="*/ 850645 h 1335540"/>
                <a:gd name="connsiteX416" fmla="*/ 726636 w 1036210"/>
                <a:gd name="connsiteY416" fmla="*/ 844756 h 1335540"/>
                <a:gd name="connsiteX417" fmla="*/ 731209 w 1036210"/>
                <a:gd name="connsiteY417" fmla="*/ 838868 h 1335540"/>
                <a:gd name="connsiteX418" fmla="*/ 740523 w 1036210"/>
                <a:gd name="connsiteY418" fmla="*/ 827254 h 1335540"/>
                <a:gd name="connsiteX419" fmla="*/ 750176 w 1036210"/>
                <a:gd name="connsiteY419" fmla="*/ 815641 h 1335540"/>
                <a:gd name="connsiteX420" fmla="*/ 759998 w 1036210"/>
                <a:gd name="connsiteY420" fmla="*/ 803864 h 1335540"/>
                <a:gd name="connsiteX421" fmla="*/ 769820 w 1036210"/>
                <a:gd name="connsiteY421" fmla="*/ 791923 h 1335540"/>
                <a:gd name="connsiteX422" fmla="*/ 774562 w 1036210"/>
                <a:gd name="connsiteY422" fmla="*/ 785708 h 1335540"/>
                <a:gd name="connsiteX423" fmla="*/ 779473 w 1036210"/>
                <a:gd name="connsiteY423" fmla="*/ 779328 h 1335540"/>
                <a:gd name="connsiteX424" fmla="*/ 783876 w 1036210"/>
                <a:gd name="connsiteY424" fmla="*/ 772949 h 1335540"/>
                <a:gd name="connsiteX425" fmla="*/ 788279 w 1036210"/>
                <a:gd name="connsiteY425" fmla="*/ 766243 h 1335540"/>
                <a:gd name="connsiteX426" fmla="*/ 790481 w 1036210"/>
                <a:gd name="connsiteY426" fmla="*/ 762971 h 1335540"/>
                <a:gd name="connsiteX427" fmla="*/ 792682 w 1036210"/>
                <a:gd name="connsiteY427" fmla="*/ 759373 h 1335540"/>
                <a:gd name="connsiteX428" fmla="*/ 794037 w 1036210"/>
                <a:gd name="connsiteY428" fmla="*/ 756756 h 1335540"/>
                <a:gd name="connsiteX429" fmla="*/ 794545 w 1036210"/>
                <a:gd name="connsiteY429" fmla="*/ 756101 h 1335540"/>
                <a:gd name="connsiteX430" fmla="*/ 794884 w 1036210"/>
                <a:gd name="connsiteY430" fmla="*/ 755447 h 1335540"/>
                <a:gd name="connsiteX431" fmla="*/ 795053 w 1036210"/>
                <a:gd name="connsiteY431" fmla="*/ 755120 h 1335540"/>
                <a:gd name="connsiteX432" fmla="*/ 795392 w 1036210"/>
                <a:gd name="connsiteY432" fmla="*/ 754466 h 1335540"/>
                <a:gd name="connsiteX433" fmla="*/ 796069 w 1036210"/>
                <a:gd name="connsiteY433" fmla="*/ 753484 h 1335540"/>
                <a:gd name="connsiteX434" fmla="*/ 800303 w 1036210"/>
                <a:gd name="connsiteY434" fmla="*/ 746778 h 1335540"/>
                <a:gd name="connsiteX435" fmla="*/ 804537 w 1036210"/>
                <a:gd name="connsiteY435" fmla="*/ 740071 h 1335540"/>
                <a:gd name="connsiteX436" fmla="*/ 808262 w 1036210"/>
                <a:gd name="connsiteY436" fmla="*/ 733202 h 1335540"/>
                <a:gd name="connsiteX437" fmla="*/ 811988 w 1036210"/>
                <a:gd name="connsiteY437" fmla="*/ 726004 h 1335540"/>
                <a:gd name="connsiteX438" fmla="*/ 815544 w 1036210"/>
                <a:gd name="connsiteY438" fmla="*/ 718971 h 1335540"/>
                <a:gd name="connsiteX439" fmla="*/ 818931 w 1036210"/>
                <a:gd name="connsiteY439" fmla="*/ 711774 h 1335540"/>
                <a:gd name="connsiteX440" fmla="*/ 821979 w 1036210"/>
                <a:gd name="connsiteY440" fmla="*/ 704577 h 1335540"/>
                <a:gd name="connsiteX441" fmla="*/ 825028 w 1036210"/>
                <a:gd name="connsiteY441" fmla="*/ 697380 h 1335540"/>
                <a:gd name="connsiteX442" fmla="*/ 827906 w 1036210"/>
                <a:gd name="connsiteY442" fmla="*/ 690019 h 1335540"/>
                <a:gd name="connsiteX443" fmla="*/ 830616 w 1036210"/>
                <a:gd name="connsiteY443" fmla="*/ 682331 h 1335540"/>
                <a:gd name="connsiteX444" fmla="*/ 832987 w 1036210"/>
                <a:gd name="connsiteY444" fmla="*/ 674971 h 1335540"/>
                <a:gd name="connsiteX445" fmla="*/ 835188 w 1036210"/>
                <a:gd name="connsiteY445" fmla="*/ 667283 h 1335540"/>
                <a:gd name="connsiteX446" fmla="*/ 837221 w 1036210"/>
                <a:gd name="connsiteY446" fmla="*/ 659595 h 1335540"/>
                <a:gd name="connsiteX447" fmla="*/ 839083 w 1036210"/>
                <a:gd name="connsiteY447" fmla="*/ 651907 h 1335540"/>
                <a:gd name="connsiteX448" fmla="*/ 840608 w 1036210"/>
                <a:gd name="connsiteY448" fmla="*/ 644219 h 1335540"/>
                <a:gd name="connsiteX449" fmla="*/ 842301 w 1036210"/>
                <a:gd name="connsiteY449" fmla="*/ 636532 h 1335540"/>
                <a:gd name="connsiteX450" fmla="*/ 843487 w 1036210"/>
                <a:gd name="connsiteY450" fmla="*/ 628680 h 1335540"/>
                <a:gd name="connsiteX451" fmla="*/ 844503 w 1036210"/>
                <a:gd name="connsiteY451" fmla="*/ 620829 h 1335540"/>
                <a:gd name="connsiteX452" fmla="*/ 845349 w 1036210"/>
                <a:gd name="connsiteY452" fmla="*/ 613141 h 1335540"/>
                <a:gd name="connsiteX453" fmla="*/ 846027 w 1036210"/>
                <a:gd name="connsiteY453" fmla="*/ 605126 h 1335540"/>
                <a:gd name="connsiteX454" fmla="*/ 846535 w 1036210"/>
                <a:gd name="connsiteY454" fmla="*/ 597275 h 1335540"/>
                <a:gd name="connsiteX455" fmla="*/ 846874 w 1036210"/>
                <a:gd name="connsiteY455" fmla="*/ 589423 h 1335540"/>
                <a:gd name="connsiteX456" fmla="*/ 846874 w 1036210"/>
                <a:gd name="connsiteY456" fmla="*/ 581572 h 1335540"/>
                <a:gd name="connsiteX457" fmla="*/ 846874 w 1036210"/>
                <a:gd name="connsiteY457" fmla="*/ 573557 h 1335540"/>
                <a:gd name="connsiteX458" fmla="*/ 846535 w 1036210"/>
                <a:gd name="connsiteY458" fmla="*/ 565869 h 1335540"/>
                <a:gd name="connsiteX459" fmla="*/ 846027 w 1036210"/>
                <a:gd name="connsiteY459" fmla="*/ 558018 h 1335540"/>
                <a:gd name="connsiteX460" fmla="*/ 845349 w 1036210"/>
                <a:gd name="connsiteY460" fmla="*/ 550003 h 1335540"/>
                <a:gd name="connsiteX461" fmla="*/ 844503 w 1036210"/>
                <a:gd name="connsiteY461" fmla="*/ 542152 h 1335540"/>
                <a:gd name="connsiteX462" fmla="*/ 843487 w 1036210"/>
                <a:gd name="connsiteY462" fmla="*/ 534464 h 1335540"/>
                <a:gd name="connsiteX463" fmla="*/ 842301 w 1036210"/>
                <a:gd name="connsiteY463" fmla="*/ 526449 h 1335540"/>
                <a:gd name="connsiteX464" fmla="*/ 840608 w 1036210"/>
                <a:gd name="connsiteY464" fmla="*/ 518761 h 1335540"/>
                <a:gd name="connsiteX465" fmla="*/ 839083 w 1036210"/>
                <a:gd name="connsiteY465" fmla="*/ 511073 h 1335540"/>
                <a:gd name="connsiteX466" fmla="*/ 837221 w 1036210"/>
                <a:gd name="connsiteY466" fmla="*/ 503386 h 1335540"/>
                <a:gd name="connsiteX467" fmla="*/ 835019 w 1036210"/>
                <a:gd name="connsiteY467" fmla="*/ 495698 h 1335540"/>
                <a:gd name="connsiteX468" fmla="*/ 832817 w 1036210"/>
                <a:gd name="connsiteY468" fmla="*/ 488174 h 1335540"/>
                <a:gd name="connsiteX469" fmla="*/ 830447 w 1036210"/>
                <a:gd name="connsiteY469" fmla="*/ 480649 h 1335540"/>
                <a:gd name="connsiteX470" fmla="*/ 827737 w 1036210"/>
                <a:gd name="connsiteY470" fmla="*/ 473289 h 1335540"/>
                <a:gd name="connsiteX471" fmla="*/ 825028 w 1036210"/>
                <a:gd name="connsiteY471" fmla="*/ 465764 h 1335540"/>
                <a:gd name="connsiteX472" fmla="*/ 821979 w 1036210"/>
                <a:gd name="connsiteY472" fmla="*/ 458404 h 1335540"/>
                <a:gd name="connsiteX473" fmla="*/ 818931 w 1036210"/>
                <a:gd name="connsiteY473" fmla="*/ 451207 h 1335540"/>
                <a:gd name="connsiteX474" fmla="*/ 815375 w 1036210"/>
                <a:gd name="connsiteY474" fmla="*/ 444010 h 1335540"/>
                <a:gd name="connsiteX475" fmla="*/ 811988 w 1036210"/>
                <a:gd name="connsiteY475" fmla="*/ 436976 h 1335540"/>
                <a:gd name="connsiteX476" fmla="*/ 808093 w 1036210"/>
                <a:gd name="connsiteY476" fmla="*/ 429943 h 1335540"/>
                <a:gd name="connsiteX477" fmla="*/ 804198 w 1036210"/>
                <a:gd name="connsiteY477" fmla="*/ 422909 h 1335540"/>
                <a:gd name="connsiteX478" fmla="*/ 800303 w 1036210"/>
                <a:gd name="connsiteY478" fmla="*/ 416039 h 1335540"/>
                <a:gd name="connsiteX479" fmla="*/ 795900 w 1036210"/>
                <a:gd name="connsiteY479" fmla="*/ 409333 h 1335540"/>
                <a:gd name="connsiteX480" fmla="*/ 791497 w 1036210"/>
                <a:gd name="connsiteY480" fmla="*/ 402790 h 1335540"/>
                <a:gd name="connsiteX481" fmla="*/ 787094 w 1036210"/>
                <a:gd name="connsiteY481" fmla="*/ 396247 h 1335540"/>
                <a:gd name="connsiteX482" fmla="*/ 782352 w 1036210"/>
                <a:gd name="connsiteY482" fmla="*/ 389868 h 1335540"/>
                <a:gd name="connsiteX483" fmla="*/ 777441 w 1036210"/>
                <a:gd name="connsiteY483" fmla="*/ 383652 h 1335540"/>
                <a:gd name="connsiteX484" fmla="*/ 772360 w 1036210"/>
                <a:gd name="connsiteY484" fmla="*/ 377437 h 1335540"/>
                <a:gd name="connsiteX485" fmla="*/ 767280 w 1036210"/>
                <a:gd name="connsiteY485" fmla="*/ 371548 h 1335540"/>
                <a:gd name="connsiteX486" fmla="*/ 761860 w 1036210"/>
                <a:gd name="connsiteY486" fmla="*/ 365496 h 1335540"/>
                <a:gd name="connsiteX487" fmla="*/ 756441 w 1036210"/>
                <a:gd name="connsiteY487" fmla="*/ 359771 h 1335540"/>
                <a:gd name="connsiteX488" fmla="*/ 750684 w 1036210"/>
                <a:gd name="connsiteY488" fmla="*/ 354210 h 1335540"/>
                <a:gd name="connsiteX489" fmla="*/ 744926 w 1036210"/>
                <a:gd name="connsiteY489" fmla="*/ 348648 h 1335540"/>
                <a:gd name="connsiteX490" fmla="*/ 738999 w 1036210"/>
                <a:gd name="connsiteY490" fmla="*/ 343250 h 1335540"/>
                <a:gd name="connsiteX491" fmla="*/ 732902 w 1036210"/>
                <a:gd name="connsiteY491" fmla="*/ 338016 h 1335540"/>
                <a:gd name="connsiteX492" fmla="*/ 726805 w 1036210"/>
                <a:gd name="connsiteY492" fmla="*/ 333109 h 1335540"/>
                <a:gd name="connsiteX493" fmla="*/ 720539 w 1036210"/>
                <a:gd name="connsiteY493" fmla="*/ 328202 h 1335540"/>
                <a:gd name="connsiteX494" fmla="*/ 714104 w 1036210"/>
                <a:gd name="connsiteY494" fmla="*/ 323295 h 1335540"/>
                <a:gd name="connsiteX495" fmla="*/ 707669 w 1036210"/>
                <a:gd name="connsiteY495" fmla="*/ 318715 h 1335540"/>
                <a:gd name="connsiteX496" fmla="*/ 701064 w 1036210"/>
                <a:gd name="connsiteY496" fmla="*/ 314135 h 1335540"/>
                <a:gd name="connsiteX497" fmla="*/ 694460 w 1036210"/>
                <a:gd name="connsiteY497" fmla="*/ 310046 h 1335540"/>
                <a:gd name="connsiteX498" fmla="*/ 687517 w 1036210"/>
                <a:gd name="connsiteY498" fmla="*/ 305793 h 1335540"/>
                <a:gd name="connsiteX499" fmla="*/ 680743 w 1036210"/>
                <a:gd name="connsiteY499" fmla="*/ 301867 h 1335540"/>
                <a:gd name="connsiteX500" fmla="*/ 673630 w 1036210"/>
                <a:gd name="connsiteY500" fmla="*/ 298105 h 1335540"/>
                <a:gd name="connsiteX501" fmla="*/ 666687 w 1036210"/>
                <a:gd name="connsiteY501" fmla="*/ 294343 h 1335540"/>
                <a:gd name="connsiteX502" fmla="*/ 659235 w 1036210"/>
                <a:gd name="connsiteY502" fmla="*/ 291072 h 1335540"/>
                <a:gd name="connsiteX503" fmla="*/ 652122 w 1036210"/>
                <a:gd name="connsiteY503" fmla="*/ 287637 h 1335540"/>
                <a:gd name="connsiteX504" fmla="*/ 644671 w 1036210"/>
                <a:gd name="connsiteY504" fmla="*/ 284692 h 1335540"/>
                <a:gd name="connsiteX505" fmla="*/ 637389 w 1036210"/>
                <a:gd name="connsiteY505" fmla="*/ 281585 h 1335540"/>
                <a:gd name="connsiteX506" fmla="*/ 629938 w 1036210"/>
                <a:gd name="connsiteY506" fmla="*/ 278967 h 1335540"/>
                <a:gd name="connsiteX507" fmla="*/ 622317 w 1036210"/>
                <a:gd name="connsiteY507" fmla="*/ 276350 h 1335540"/>
                <a:gd name="connsiteX508" fmla="*/ 614697 w 1036210"/>
                <a:gd name="connsiteY508" fmla="*/ 274060 h 1335540"/>
                <a:gd name="connsiteX509" fmla="*/ 607076 w 1036210"/>
                <a:gd name="connsiteY509" fmla="*/ 271770 h 1335540"/>
                <a:gd name="connsiteX510" fmla="*/ 599455 w 1036210"/>
                <a:gd name="connsiteY510" fmla="*/ 269807 h 1335540"/>
                <a:gd name="connsiteX511" fmla="*/ 591834 w 1036210"/>
                <a:gd name="connsiteY511" fmla="*/ 268172 h 1335540"/>
                <a:gd name="connsiteX512" fmla="*/ 583875 w 1036210"/>
                <a:gd name="connsiteY512" fmla="*/ 266536 h 1335540"/>
                <a:gd name="connsiteX513" fmla="*/ 576085 w 1036210"/>
                <a:gd name="connsiteY513" fmla="*/ 265064 h 1335540"/>
                <a:gd name="connsiteX514" fmla="*/ 568295 w 1036210"/>
                <a:gd name="connsiteY514" fmla="*/ 263919 h 1335540"/>
                <a:gd name="connsiteX515" fmla="*/ 560505 w 1036210"/>
                <a:gd name="connsiteY515" fmla="*/ 262774 h 1335540"/>
                <a:gd name="connsiteX516" fmla="*/ 552546 w 1036210"/>
                <a:gd name="connsiteY516" fmla="*/ 261956 h 1335540"/>
                <a:gd name="connsiteX517" fmla="*/ 544756 w 1036210"/>
                <a:gd name="connsiteY517" fmla="*/ 261465 h 1335540"/>
                <a:gd name="connsiteX518" fmla="*/ 536965 w 1036210"/>
                <a:gd name="connsiteY518" fmla="*/ 260975 h 1335540"/>
                <a:gd name="connsiteX519" fmla="*/ 529175 w 1036210"/>
                <a:gd name="connsiteY519" fmla="*/ 260811 h 1335540"/>
                <a:gd name="connsiteX520" fmla="*/ 509791 w 1036210"/>
                <a:gd name="connsiteY520" fmla="*/ 227108 h 1335540"/>
                <a:gd name="connsiteX521" fmla="*/ 518947 w 1036210"/>
                <a:gd name="connsiteY521" fmla="*/ 227272 h 1335540"/>
                <a:gd name="connsiteX522" fmla="*/ 528272 w 1036210"/>
                <a:gd name="connsiteY522" fmla="*/ 227599 h 1335540"/>
                <a:gd name="connsiteX523" fmla="*/ 537597 w 1036210"/>
                <a:gd name="connsiteY523" fmla="*/ 228254 h 1335540"/>
                <a:gd name="connsiteX524" fmla="*/ 546583 w 1036210"/>
                <a:gd name="connsiteY524" fmla="*/ 228908 h 1335540"/>
                <a:gd name="connsiteX525" fmla="*/ 555909 w 1036210"/>
                <a:gd name="connsiteY525" fmla="*/ 229890 h 1335540"/>
                <a:gd name="connsiteX526" fmla="*/ 564725 w 1036210"/>
                <a:gd name="connsiteY526" fmla="*/ 231199 h 1335540"/>
                <a:gd name="connsiteX527" fmla="*/ 573881 w 1036210"/>
                <a:gd name="connsiteY527" fmla="*/ 232672 h 1335540"/>
                <a:gd name="connsiteX528" fmla="*/ 582697 w 1036210"/>
                <a:gd name="connsiteY528" fmla="*/ 234308 h 1335540"/>
                <a:gd name="connsiteX529" fmla="*/ 591683 w 1036210"/>
                <a:gd name="connsiteY529" fmla="*/ 236272 h 1335540"/>
                <a:gd name="connsiteX530" fmla="*/ 600330 w 1036210"/>
                <a:gd name="connsiteY530" fmla="*/ 238235 h 1335540"/>
                <a:gd name="connsiteX531" fmla="*/ 608808 w 1036210"/>
                <a:gd name="connsiteY531" fmla="*/ 240363 h 1335540"/>
                <a:gd name="connsiteX532" fmla="*/ 617455 w 1036210"/>
                <a:gd name="connsiteY532" fmla="*/ 242981 h 1335540"/>
                <a:gd name="connsiteX533" fmla="*/ 625932 w 1036210"/>
                <a:gd name="connsiteY533" fmla="*/ 245599 h 1335540"/>
                <a:gd name="connsiteX534" fmla="*/ 634240 w 1036210"/>
                <a:gd name="connsiteY534" fmla="*/ 248545 h 1335540"/>
                <a:gd name="connsiteX535" fmla="*/ 642718 w 1036210"/>
                <a:gd name="connsiteY535" fmla="*/ 251490 h 1335540"/>
                <a:gd name="connsiteX536" fmla="*/ 650856 w 1036210"/>
                <a:gd name="connsiteY536" fmla="*/ 254763 h 1335540"/>
                <a:gd name="connsiteX537" fmla="*/ 658825 w 1036210"/>
                <a:gd name="connsiteY537" fmla="*/ 258036 h 1335540"/>
                <a:gd name="connsiteX538" fmla="*/ 666964 w 1036210"/>
                <a:gd name="connsiteY538" fmla="*/ 261799 h 1335540"/>
                <a:gd name="connsiteX539" fmla="*/ 674763 w 1036210"/>
                <a:gd name="connsiteY539" fmla="*/ 265400 h 1335540"/>
                <a:gd name="connsiteX540" fmla="*/ 682393 w 1036210"/>
                <a:gd name="connsiteY540" fmla="*/ 269491 h 1335540"/>
                <a:gd name="connsiteX541" fmla="*/ 690022 w 1036210"/>
                <a:gd name="connsiteY541" fmla="*/ 273581 h 1335540"/>
                <a:gd name="connsiteX542" fmla="*/ 697652 w 1036210"/>
                <a:gd name="connsiteY542" fmla="*/ 277836 h 1335540"/>
                <a:gd name="connsiteX543" fmla="*/ 705112 w 1036210"/>
                <a:gd name="connsiteY543" fmla="*/ 282254 h 1335540"/>
                <a:gd name="connsiteX544" fmla="*/ 712403 w 1036210"/>
                <a:gd name="connsiteY544" fmla="*/ 287000 h 1335540"/>
                <a:gd name="connsiteX545" fmla="*/ 719524 w 1036210"/>
                <a:gd name="connsiteY545" fmla="*/ 291745 h 1335540"/>
                <a:gd name="connsiteX546" fmla="*/ 726645 w 1036210"/>
                <a:gd name="connsiteY546" fmla="*/ 296818 h 1335540"/>
                <a:gd name="connsiteX547" fmla="*/ 733427 w 1036210"/>
                <a:gd name="connsiteY547" fmla="*/ 301727 h 1335540"/>
                <a:gd name="connsiteX548" fmla="*/ 740209 w 1036210"/>
                <a:gd name="connsiteY548" fmla="*/ 307127 h 1335540"/>
                <a:gd name="connsiteX549" fmla="*/ 746821 w 1036210"/>
                <a:gd name="connsiteY549" fmla="*/ 312528 h 1335540"/>
                <a:gd name="connsiteX550" fmla="*/ 753434 w 1036210"/>
                <a:gd name="connsiteY550" fmla="*/ 318091 h 1335540"/>
                <a:gd name="connsiteX551" fmla="*/ 759707 w 1036210"/>
                <a:gd name="connsiteY551" fmla="*/ 323818 h 1335540"/>
                <a:gd name="connsiteX552" fmla="*/ 765981 w 1036210"/>
                <a:gd name="connsiteY552" fmla="*/ 329710 h 1335540"/>
                <a:gd name="connsiteX553" fmla="*/ 772084 w 1036210"/>
                <a:gd name="connsiteY553" fmla="*/ 335764 h 1335540"/>
                <a:gd name="connsiteX554" fmla="*/ 778018 w 1036210"/>
                <a:gd name="connsiteY554" fmla="*/ 341818 h 1335540"/>
                <a:gd name="connsiteX555" fmla="*/ 783783 w 1036210"/>
                <a:gd name="connsiteY555" fmla="*/ 348200 h 1335540"/>
                <a:gd name="connsiteX556" fmla="*/ 789379 w 1036210"/>
                <a:gd name="connsiteY556" fmla="*/ 354582 h 1335540"/>
                <a:gd name="connsiteX557" fmla="*/ 794974 w 1036210"/>
                <a:gd name="connsiteY557" fmla="*/ 361128 h 1335540"/>
                <a:gd name="connsiteX558" fmla="*/ 800230 w 1036210"/>
                <a:gd name="connsiteY558" fmla="*/ 367673 h 1335540"/>
                <a:gd name="connsiteX559" fmla="*/ 805485 w 1036210"/>
                <a:gd name="connsiteY559" fmla="*/ 374546 h 1335540"/>
                <a:gd name="connsiteX560" fmla="*/ 810233 w 1036210"/>
                <a:gd name="connsiteY560" fmla="*/ 381583 h 1335540"/>
                <a:gd name="connsiteX561" fmla="*/ 815150 w 1036210"/>
                <a:gd name="connsiteY561" fmla="*/ 388619 h 1335540"/>
                <a:gd name="connsiteX562" fmla="*/ 819728 w 1036210"/>
                <a:gd name="connsiteY562" fmla="*/ 395655 h 1335540"/>
                <a:gd name="connsiteX563" fmla="*/ 824306 w 1036210"/>
                <a:gd name="connsiteY563" fmla="*/ 403020 h 1335540"/>
                <a:gd name="connsiteX564" fmla="*/ 828375 w 1036210"/>
                <a:gd name="connsiteY564" fmla="*/ 410383 h 1335540"/>
                <a:gd name="connsiteX565" fmla="*/ 832614 w 1036210"/>
                <a:gd name="connsiteY565" fmla="*/ 417911 h 1335540"/>
                <a:gd name="connsiteX566" fmla="*/ 836513 w 1036210"/>
                <a:gd name="connsiteY566" fmla="*/ 425438 h 1335540"/>
                <a:gd name="connsiteX567" fmla="*/ 840244 w 1036210"/>
                <a:gd name="connsiteY567" fmla="*/ 433129 h 1335540"/>
                <a:gd name="connsiteX568" fmla="*/ 843804 w 1036210"/>
                <a:gd name="connsiteY568" fmla="*/ 440820 h 1335540"/>
                <a:gd name="connsiteX569" fmla="*/ 847026 w 1036210"/>
                <a:gd name="connsiteY569" fmla="*/ 448838 h 1335540"/>
                <a:gd name="connsiteX570" fmla="*/ 850247 w 1036210"/>
                <a:gd name="connsiteY570" fmla="*/ 456857 h 1335540"/>
                <a:gd name="connsiteX571" fmla="*/ 853129 w 1036210"/>
                <a:gd name="connsiteY571" fmla="*/ 464875 h 1335540"/>
                <a:gd name="connsiteX572" fmla="*/ 856012 w 1036210"/>
                <a:gd name="connsiteY572" fmla="*/ 473220 h 1335540"/>
                <a:gd name="connsiteX573" fmla="*/ 858555 w 1036210"/>
                <a:gd name="connsiteY573" fmla="*/ 481402 h 1335540"/>
                <a:gd name="connsiteX574" fmla="*/ 860759 w 1036210"/>
                <a:gd name="connsiteY574" fmla="*/ 489584 h 1335540"/>
                <a:gd name="connsiteX575" fmla="*/ 862963 w 1036210"/>
                <a:gd name="connsiteY575" fmla="*/ 498093 h 1335540"/>
                <a:gd name="connsiteX576" fmla="*/ 864828 w 1036210"/>
                <a:gd name="connsiteY576" fmla="*/ 506603 h 1335540"/>
                <a:gd name="connsiteX577" fmla="*/ 866524 w 1036210"/>
                <a:gd name="connsiteY577" fmla="*/ 515275 h 1335540"/>
                <a:gd name="connsiteX578" fmla="*/ 868219 w 1036210"/>
                <a:gd name="connsiteY578" fmla="*/ 523948 h 1335540"/>
                <a:gd name="connsiteX579" fmla="*/ 869406 w 1036210"/>
                <a:gd name="connsiteY579" fmla="*/ 532457 h 1335540"/>
                <a:gd name="connsiteX580" fmla="*/ 870423 w 1036210"/>
                <a:gd name="connsiteY580" fmla="*/ 541457 h 1335540"/>
                <a:gd name="connsiteX581" fmla="*/ 871101 w 1036210"/>
                <a:gd name="connsiteY581" fmla="*/ 550130 h 1335540"/>
                <a:gd name="connsiteX582" fmla="*/ 871780 w 1036210"/>
                <a:gd name="connsiteY582" fmla="*/ 559130 h 1335540"/>
                <a:gd name="connsiteX583" fmla="*/ 872118 w 1036210"/>
                <a:gd name="connsiteY583" fmla="*/ 568130 h 1335540"/>
                <a:gd name="connsiteX584" fmla="*/ 872288 w 1036210"/>
                <a:gd name="connsiteY584" fmla="*/ 577131 h 1335540"/>
                <a:gd name="connsiteX585" fmla="*/ 872118 w 1036210"/>
                <a:gd name="connsiteY585" fmla="*/ 583349 h 1335540"/>
                <a:gd name="connsiteX586" fmla="*/ 871949 w 1036210"/>
                <a:gd name="connsiteY586" fmla="*/ 589567 h 1335540"/>
                <a:gd name="connsiteX587" fmla="*/ 871780 w 1036210"/>
                <a:gd name="connsiteY587" fmla="*/ 595622 h 1335540"/>
                <a:gd name="connsiteX588" fmla="*/ 871271 w 1036210"/>
                <a:gd name="connsiteY588" fmla="*/ 601676 h 1335540"/>
                <a:gd name="connsiteX589" fmla="*/ 870932 w 1036210"/>
                <a:gd name="connsiteY589" fmla="*/ 607895 h 1335540"/>
                <a:gd name="connsiteX590" fmla="*/ 870254 w 1036210"/>
                <a:gd name="connsiteY590" fmla="*/ 613949 h 1335540"/>
                <a:gd name="connsiteX591" fmla="*/ 869576 w 1036210"/>
                <a:gd name="connsiteY591" fmla="*/ 619840 h 1335540"/>
                <a:gd name="connsiteX592" fmla="*/ 868897 w 1036210"/>
                <a:gd name="connsiteY592" fmla="*/ 625895 h 1335540"/>
                <a:gd name="connsiteX593" fmla="*/ 867880 w 1036210"/>
                <a:gd name="connsiteY593" fmla="*/ 631786 h 1335540"/>
                <a:gd name="connsiteX594" fmla="*/ 866693 w 1036210"/>
                <a:gd name="connsiteY594" fmla="*/ 637677 h 1335540"/>
                <a:gd name="connsiteX595" fmla="*/ 865676 w 1036210"/>
                <a:gd name="connsiteY595" fmla="*/ 643567 h 1335540"/>
                <a:gd name="connsiteX596" fmla="*/ 864489 w 1036210"/>
                <a:gd name="connsiteY596" fmla="*/ 649459 h 1335540"/>
                <a:gd name="connsiteX597" fmla="*/ 863302 w 1036210"/>
                <a:gd name="connsiteY597" fmla="*/ 655350 h 1335540"/>
                <a:gd name="connsiteX598" fmla="*/ 861776 w 1036210"/>
                <a:gd name="connsiteY598" fmla="*/ 661077 h 1335540"/>
                <a:gd name="connsiteX599" fmla="*/ 860250 w 1036210"/>
                <a:gd name="connsiteY599" fmla="*/ 666804 h 1335540"/>
                <a:gd name="connsiteX600" fmla="*/ 858555 w 1036210"/>
                <a:gd name="connsiteY600" fmla="*/ 672532 h 1335540"/>
                <a:gd name="connsiteX601" fmla="*/ 855164 w 1036210"/>
                <a:gd name="connsiteY601" fmla="*/ 683659 h 1335540"/>
                <a:gd name="connsiteX602" fmla="*/ 851264 w 1036210"/>
                <a:gd name="connsiteY602" fmla="*/ 694786 h 1335540"/>
                <a:gd name="connsiteX603" fmla="*/ 846856 w 1036210"/>
                <a:gd name="connsiteY603" fmla="*/ 705750 h 1335540"/>
                <a:gd name="connsiteX604" fmla="*/ 842448 w 1036210"/>
                <a:gd name="connsiteY604" fmla="*/ 716550 h 1335540"/>
                <a:gd name="connsiteX605" fmla="*/ 837361 w 1036210"/>
                <a:gd name="connsiteY605" fmla="*/ 727187 h 1335540"/>
                <a:gd name="connsiteX606" fmla="*/ 831935 w 1036210"/>
                <a:gd name="connsiteY606" fmla="*/ 737496 h 1335540"/>
                <a:gd name="connsiteX607" fmla="*/ 826340 w 1036210"/>
                <a:gd name="connsiteY607" fmla="*/ 747805 h 1335540"/>
                <a:gd name="connsiteX608" fmla="*/ 820236 w 1036210"/>
                <a:gd name="connsiteY608" fmla="*/ 757787 h 1335540"/>
                <a:gd name="connsiteX609" fmla="*/ 820236 w 1036210"/>
                <a:gd name="connsiteY609" fmla="*/ 757951 h 1335540"/>
                <a:gd name="connsiteX610" fmla="*/ 820067 w 1036210"/>
                <a:gd name="connsiteY610" fmla="*/ 758114 h 1335540"/>
                <a:gd name="connsiteX611" fmla="*/ 820067 w 1036210"/>
                <a:gd name="connsiteY611" fmla="*/ 758278 h 1335540"/>
                <a:gd name="connsiteX612" fmla="*/ 819897 w 1036210"/>
                <a:gd name="connsiteY612" fmla="*/ 758606 h 1335540"/>
                <a:gd name="connsiteX613" fmla="*/ 815828 w 1036210"/>
                <a:gd name="connsiteY613" fmla="*/ 765642 h 1335540"/>
                <a:gd name="connsiteX614" fmla="*/ 811929 w 1036210"/>
                <a:gd name="connsiteY614" fmla="*/ 772678 h 1335540"/>
                <a:gd name="connsiteX615" fmla="*/ 807520 w 1036210"/>
                <a:gd name="connsiteY615" fmla="*/ 779387 h 1335540"/>
                <a:gd name="connsiteX616" fmla="*/ 803112 w 1036210"/>
                <a:gd name="connsiteY616" fmla="*/ 785933 h 1335540"/>
                <a:gd name="connsiteX617" fmla="*/ 798534 w 1036210"/>
                <a:gd name="connsiteY617" fmla="*/ 792478 h 1335540"/>
                <a:gd name="connsiteX618" fmla="*/ 793956 w 1036210"/>
                <a:gd name="connsiteY618" fmla="*/ 798860 h 1335540"/>
                <a:gd name="connsiteX619" fmla="*/ 784292 w 1036210"/>
                <a:gd name="connsiteY619" fmla="*/ 811624 h 1335540"/>
                <a:gd name="connsiteX620" fmla="*/ 774628 w 1036210"/>
                <a:gd name="connsiteY620" fmla="*/ 824224 h 1335540"/>
                <a:gd name="connsiteX621" fmla="*/ 764624 w 1036210"/>
                <a:gd name="connsiteY621" fmla="*/ 837152 h 1335540"/>
                <a:gd name="connsiteX622" fmla="*/ 759707 w 1036210"/>
                <a:gd name="connsiteY622" fmla="*/ 843697 h 1335540"/>
                <a:gd name="connsiteX623" fmla="*/ 755130 w 1036210"/>
                <a:gd name="connsiteY623" fmla="*/ 850570 h 1335540"/>
                <a:gd name="connsiteX624" fmla="*/ 750382 w 1036210"/>
                <a:gd name="connsiteY624" fmla="*/ 857443 h 1335540"/>
                <a:gd name="connsiteX625" fmla="*/ 745634 w 1036210"/>
                <a:gd name="connsiteY625" fmla="*/ 864480 h 1335540"/>
                <a:gd name="connsiteX626" fmla="*/ 741057 w 1036210"/>
                <a:gd name="connsiteY626" fmla="*/ 872007 h 1335540"/>
                <a:gd name="connsiteX627" fmla="*/ 736818 w 1036210"/>
                <a:gd name="connsiteY627" fmla="*/ 879698 h 1335540"/>
                <a:gd name="connsiteX628" fmla="*/ 732579 w 1036210"/>
                <a:gd name="connsiteY628" fmla="*/ 887552 h 1335540"/>
                <a:gd name="connsiteX629" fmla="*/ 728340 w 1036210"/>
                <a:gd name="connsiteY629" fmla="*/ 895734 h 1335540"/>
                <a:gd name="connsiteX630" fmla="*/ 724611 w 1036210"/>
                <a:gd name="connsiteY630" fmla="*/ 904407 h 1335540"/>
                <a:gd name="connsiteX631" fmla="*/ 720880 w 1036210"/>
                <a:gd name="connsiteY631" fmla="*/ 913407 h 1335540"/>
                <a:gd name="connsiteX632" fmla="*/ 717489 w 1036210"/>
                <a:gd name="connsiteY632" fmla="*/ 922898 h 1335540"/>
                <a:gd name="connsiteX633" fmla="*/ 714268 w 1036210"/>
                <a:gd name="connsiteY633" fmla="*/ 932717 h 1335540"/>
                <a:gd name="connsiteX634" fmla="*/ 711555 w 1036210"/>
                <a:gd name="connsiteY634" fmla="*/ 943026 h 1335540"/>
                <a:gd name="connsiteX635" fmla="*/ 710029 w 1036210"/>
                <a:gd name="connsiteY635" fmla="*/ 948426 h 1335540"/>
                <a:gd name="connsiteX636" fmla="*/ 708842 w 1036210"/>
                <a:gd name="connsiteY636" fmla="*/ 953826 h 1335540"/>
                <a:gd name="connsiteX637" fmla="*/ 707655 w 1036210"/>
                <a:gd name="connsiteY637" fmla="*/ 959390 h 1335540"/>
                <a:gd name="connsiteX638" fmla="*/ 706638 w 1036210"/>
                <a:gd name="connsiteY638" fmla="*/ 965281 h 1335540"/>
                <a:gd name="connsiteX639" fmla="*/ 705621 w 1036210"/>
                <a:gd name="connsiteY639" fmla="*/ 971171 h 1335540"/>
                <a:gd name="connsiteX640" fmla="*/ 704603 w 1036210"/>
                <a:gd name="connsiteY640" fmla="*/ 977226 h 1335540"/>
                <a:gd name="connsiteX641" fmla="*/ 703586 w 1036210"/>
                <a:gd name="connsiteY641" fmla="*/ 983281 h 1335540"/>
                <a:gd name="connsiteX642" fmla="*/ 702908 w 1036210"/>
                <a:gd name="connsiteY642" fmla="*/ 989663 h 1335540"/>
                <a:gd name="connsiteX643" fmla="*/ 702230 w 1036210"/>
                <a:gd name="connsiteY643" fmla="*/ 996208 h 1335540"/>
                <a:gd name="connsiteX644" fmla="*/ 701721 w 1036210"/>
                <a:gd name="connsiteY644" fmla="*/ 1002754 h 1335540"/>
                <a:gd name="connsiteX645" fmla="*/ 701382 w 1036210"/>
                <a:gd name="connsiteY645" fmla="*/ 1009626 h 1335540"/>
                <a:gd name="connsiteX646" fmla="*/ 700873 w 1036210"/>
                <a:gd name="connsiteY646" fmla="*/ 1016499 h 1335540"/>
                <a:gd name="connsiteX647" fmla="*/ 700704 w 1036210"/>
                <a:gd name="connsiteY647" fmla="*/ 1023863 h 1335540"/>
                <a:gd name="connsiteX648" fmla="*/ 700534 w 1036210"/>
                <a:gd name="connsiteY648" fmla="*/ 1031063 h 1335540"/>
                <a:gd name="connsiteX649" fmla="*/ 700365 w 1036210"/>
                <a:gd name="connsiteY649" fmla="*/ 1033845 h 1335540"/>
                <a:gd name="connsiteX650" fmla="*/ 699856 w 1036210"/>
                <a:gd name="connsiteY650" fmla="*/ 1036791 h 1335540"/>
                <a:gd name="connsiteX651" fmla="*/ 699178 w 1036210"/>
                <a:gd name="connsiteY651" fmla="*/ 1039572 h 1335540"/>
                <a:gd name="connsiteX652" fmla="*/ 698161 w 1036210"/>
                <a:gd name="connsiteY652" fmla="*/ 1042354 h 1335540"/>
                <a:gd name="connsiteX653" fmla="*/ 696804 w 1036210"/>
                <a:gd name="connsiteY653" fmla="*/ 1044645 h 1335540"/>
                <a:gd name="connsiteX654" fmla="*/ 695278 w 1036210"/>
                <a:gd name="connsiteY654" fmla="*/ 1047100 h 1335540"/>
                <a:gd name="connsiteX655" fmla="*/ 693583 w 1036210"/>
                <a:gd name="connsiteY655" fmla="*/ 1049391 h 1335540"/>
                <a:gd name="connsiteX656" fmla="*/ 691548 w 1036210"/>
                <a:gd name="connsiteY656" fmla="*/ 1051354 h 1335540"/>
                <a:gd name="connsiteX657" fmla="*/ 689514 w 1036210"/>
                <a:gd name="connsiteY657" fmla="*/ 1053154 h 1335540"/>
                <a:gd name="connsiteX658" fmla="*/ 687310 w 1036210"/>
                <a:gd name="connsiteY658" fmla="*/ 1054954 h 1335540"/>
                <a:gd name="connsiteX659" fmla="*/ 684766 w 1036210"/>
                <a:gd name="connsiteY659" fmla="*/ 1056264 h 1335540"/>
                <a:gd name="connsiteX660" fmla="*/ 682223 w 1036210"/>
                <a:gd name="connsiteY660" fmla="*/ 1057573 h 1335540"/>
                <a:gd name="connsiteX661" fmla="*/ 679510 w 1036210"/>
                <a:gd name="connsiteY661" fmla="*/ 1058391 h 1335540"/>
                <a:gd name="connsiteX662" fmla="*/ 676628 w 1036210"/>
                <a:gd name="connsiteY662" fmla="*/ 1059209 h 1335540"/>
                <a:gd name="connsiteX663" fmla="*/ 673746 w 1036210"/>
                <a:gd name="connsiteY663" fmla="*/ 1059700 h 1335540"/>
                <a:gd name="connsiteX664" fmla="*/ 670524 w 1036210"/>
                <a:gd name="connsiteY664" fmla="*/ 1059864 h 1335540"/>
                <a:gd name="connsiteX665" fmla="*/ 509791 w 1036210"/>
                <a:gd name="connsiteY665" fmla="*/ 1059864 h 1335540"/>
                <a:gd name="connsiteX666" fmla="*/ 348718 w 1036210"/>
                <a:gd name="connsiteY666" fmla="*/ 1059864 h 1335540"/>
                <a:gd name="connsiteX667" fmla="*/ 345497 w 1036210"/>
                <a:gd name="connsiteY667" fmla="*/ 1059700 h 1335540"/>
                <a:gd name="connsiteX668" fmla="*/ 342615 w 1036210"/>
                <a:gd name="connsiteY668" fmla="*/ 1059209 h 1335540"/>
                <a:gd name="connsiteX669" fmla="*/ 339733 w 1036210"/>
                <a:gd name="connsiteY669" fmla="*/ 1058391 h 1335540"/>
                <a:gd name="connsiteX670" fmla="*/ 337020 w 1036210"/>
                <a:gd name="connsiteY670" fmla="*/ 1057573 h 1335540"/>
                <a:gd name="connsiteX671" fmla="*/ 334477 w 1036210"/>
                <a:gd name="connsiteY671" fmla="*/ 1056264 h 1335540"/>
                <a:gd name="connsiteX672" fmla="*/ 331933 w 1036210"/>
                <a:gd name="connsiteY672" fmla="*/ 1054954 h 1335540"/>
                <a:gd name="connsiteX673" fmla="*/ 329729 w 1036210"/>
                <a:gd name="connsiteY673" fmla="*/ 1053154 h 1335540"/>
                <a:gd name="connsiteX674" fmla="*/ 327525 w 1036210"/>
                <a:gd name="connsiteY674" fmla="*/ 1051354 h 1335540"/>
                <a:gd name="connsiteX675" fmla="*/ 325660 w 1036210"/>
                <a:gd name="connsiteY675" fmla="*/ 1049391 h 1335540"/>
                <a:gd name="connsiteX676" fmla="*/ 323965 w 1036210"/>
                <a:gd name="connsiteY676" fmla="*/ 1047100 h 1335540"/>
                <a:gd name="connsiteX677" fmla="*/ 322438 w 1036210"/>
                <a:gd name="connsiteY677" fmla="*/ 1044809 h 1335540"/>
                <a:gd name="connsiteX678" fmla="*/ 321082 w 1036210"/>
                <a:gd name="connsiteY678" fmla="*/ 1042354 h 1335540"/>
                <a:gd name="connsiteX679" fmla="*/ 320065 w 1036210"/>
                <a:gd name="connsiteY679" fmla="*/ 1039572 h 1335540"/>
                <a:gd name="connsiteX680" fmla="*/ 319386 w 1036210"/>
                <a:gd name="connsiteY680" fmla="*/ 1036954 h 1335540"/>
                <a:gd name="connsiteX681" fmla="*/ 318878 w 1036210"/>
                <a:gd name="connsiteY681" fmla="*/ 1034009 h 1335540"/>
                <a:gd name="connsiteX682" fmla="*/ 318708 w 1036210"/>
                <a:gd name="connsiteY682" fmla="*/ 1031063 h 1335540"/>
                <a:gd name="connsiteX683" fmla="*/ 318539 w 1036210"/>
                <a:gd name="connsiteY683" fmla="*/ 1023863 h 1335540"/>
                <a:gd name="connsiteX684" fmla="*/ 318369 w 1036210"/>
                <a:gd name="connsiteY684" fmla="*/ 1016499 h 1335540"/>
                <a:gd name="connsiteX685" fmla="*/ 318030 w 1036210"/>
                <a:gd name="connsiteY685" fmla="*/ 1009626 h 1335540"/>
                <a:gd name="connsiteX686" fmla="*/ 317521 w 1036210"/>
                <a:gd name="connsiteY686" fmla="*/ 1002754 h 1335540"/>
                <a:gd name="connsiteX687" fmla="*/ 317013 w 1036210"/>
                <a:gd name="connsiteY687" fmla="*/ 996208 h 1335540"/>
                <a:gd name="connsiteX688" fmla="*/ 316335 w 1036210"/>
                <a:gd name="connsiteY688" fmla="*/ 989663 h 1335540"/>
                <a:gd name="connsiteX689" fmla="*/ 315656 w 1036210"/>
                <a:gd name="connsiteY689" fmla="*/ 983281 h 1335540"/>
                <a:gd name="connsiteX690" fmla="*/ 314639 w 1036210"/>
                <a:gd name="connsiteY690" fmla="*/ 977226 h 1335540"/>
                <a:gd name="connsiteX691" fmla="*/ 313622 w 1036210"/>
                <a:gd name="connsiteY691" fmla="*/ 971171 h 1335540"/>
                <a:gd name="connsiteX692" fmla="*/ 312774 w 1036210"/>
                <a:gd name="connsiteY692" fmla="*/ 965281 h 1335540"/>
                <a:gd name="connsiteX693" fmla="*/ 311587 w 1036210"/>
                <a:gd name="connsiteY693" fmla="*/ 959553 h 1335540"/>
                <a:gd name="connsiteX694" fmla="*/ 310400 w 1036210"/>
                <a:gd name="connsiteY694" fmla="*/ 953826 h 1335540"/>
                <a:gd name="connsiteX695" fmla="*/ 309214 w 1036210"/>
                <a:gd name="connsiteY695" fmla="*/ 948426 h 1335540"/>
                <a:gd name="connsiteX696" fmla="*/ 307857 w 1036210"/>
                <a:gd name="connsiteY696" fmla="*/ 943026 h 1335540"/>
                <a:gd name="connsiteX697" fmla="*/ 304975 w 1036210"/>
                <a:gd name="connsiteY697" fmla="*/ 932717 h 1335540"/>
                <a:gd name="connsiteX698" fmla="*/ 301753 w 1036210"/>
                <a:gd name="connsiteY698" fmla="*/ 922898 h 1335540"/>
                <a:gd name="connsiteX699" fmla="*/ 298363 w 1036210"/>
                <a:gd name="connsiteY699" fmla="*/ 913407 h 1335540"/>
                <a:gd name="connsiteX700" fmla="*/ 294632 w 1036210"/>
                <a:gd name="connsiteY700" fmla="*/ 904407 h 1335540"/>
                <a:gd name="connsiteX701" fmla="*/ 290902 w 1036210"/>
                <a:gd name="connsiteY701" fmla="*/ 895734 h 1335540"/>
                <a:gd name="connsiteX702" fmla="*/ 286833 w 1036210"/>
                <a:gd name="connsiteY702" fmla="*/ 887552 h 1335540"/>
                <a:gd name="connsiteX703" fmla="*/ 282425 w 1036210"/>
                <a:gd name="connsiteY703" fmla="*/ 879698 h 1335540"/>
                <a:gd name="connsiteX704" fmla="*/ 278186 w 1036210"/>
                <a:gd name="connsiteY704" fmla="*/ 872007 h 1335540"/>
                <a:gd name="connsiteX705" fmla="*/ 273608 w 1036210"/>
                <a:gd name="connsiteY705" fmla="*/ 864480 h 1335540"/>
                <a:gd name="connsiteX706" fmla="*/ 268861 w 1036210"/>
                <a:gd name="connsiteY706" fmla="*/ 857443 h 1335540"/>
                <a:gd name="connsiteX707" fmla="*/ 264114 w 1036210"/>
                <a:gd name="connsiteY707" fmla="*/ 850570 h 1335540"/>
                <a:gd name="connsiteX708" fmla="*/ 259535 w 1036210"/>
                <a:gd name="connsiteY708" fmla="*/ 843697 h 1335540"/>
                <a:gd name="connsiteX709" fmla="*/ 254618 w 1036210"/>
                <a:gd name="connsiteY709" fmla="*/ 837152 h 1335540"/>
                <a:gd name="connsiteX710" fmla="*/ 244785 w 1036210"/>
                <a:gd name="connsiteY710" fmla="*/ 824224 h 1335540"/>
                <a:gd name="connsiteX711" fmla="*/ 234951 w 1036210"/>
                <a:gd name="connsiteY711" fmla="*/ 811624 h 1335540"/>
                <a:gd name="connsiteX712" fmla="*/ 225286 w 1036210"/>
                <a:gd name="connsiteY712" fmla="*/ 798860 h 1335540"/>
                <a:gd name="connsiteX713" fmla="*/ 220709 w 1036210"/>
                <a:gd name="connsiteY713" fmla="*/ 792478 h 1335540"/>
                <a:gd name="connsiteX714" fmla="*/ 216131 w 1036210"/>
                <a:gd name="connsiteY714" fmla="*/ 785933 h 1335540"/>
                <a:gd name="connsiteX715" fmla="*/ 211722 w 1036210"/>
                <a:gd name="connsiteY715" fmla="*/ 779387 h 1335540"/>
                <a:gd name="connsiteX716" fmla="*/ 207314 w 1036210"/>
                <a:gd name="connsiteY716" fmla="*/ 772678 h 1335540"/>
                <a:gd name="connsiteX717" fmla="*/ 203415 w 1036210"/>
                <a:gd name="connsiteY717" fmla="*/ 765642 h 1335540"/>
                <a:gd name="connsiteX718" fmla="*/ 199346 w 1036210"/>
                <a:gd name="connsiteY718" fmla="*/ 758606 h 1335540"/>
                <a:gd name="connsiteX719" fmla="*/ 199176 w 1036210"/>
                <a:gd name="connsiteY719" fmla="*/ 758278 h 1335540"/>
                <a:gd name="connsiteX720" fmla="*/ 199006 w 1036210"/>
                <a:gd name="connsiteY720" fmla="*/ 758114 h 1335540"/>
                <a:gd name="connsiteX721" fmla="*/ 199176 w 1036210"/>
                <a:gd name="connsiteY721" fmla="*/ 758114 h 1335540"/>
                <a:gd name="connsiteX722" fmla="*/ 199176 w 1036210"/>
                <a:gd name="connsiteY722" fmla="*/ 757951 h 1335540"/>
                <a:gd name="connsiteX723" fmla="*/ 199006 w 1036210"/>
                <a:gd name="connsiteY723" fmla="*/ 757787 h 1335540"/>
                <a:gd name="connsiteX724" fmla="*/ 192902 w 1036210"/>
                <a:gd name="connsiteY724" fmla="*/ 747805 h 1335540"/>
                <a:gd name="connsiteX725" fmla="*/ 187307 w 1036210"/>
                <a:gd name="connsiteY725" fmla="*/ 737496 h 1335540"/>
                <a:gd name="connsiteX726" fmla="*/ 181882 w 1036210"/>
                <a:gd name="connsiteY726" fmla="*/ 727187 h 1335540"/>
                <a:gd name="connsiteX727" fmla="*/ 176796 w 1036210"/>
                <a:gd name="connsiteY727" fmla="*/ 716550 h 1335540"/>
                <a:gd name="connsiteX728" fmla="*/ 172387 w 1036210"/>
                <a:gd name="connsiteY728" fmla="*/ 705750 h 1335540"/>
                <a:gd name="connsiteX729" fmla="*/ 167979 w 1036210"/>
                <a:gd name="connsiteY729" fmla="*/ 694786 h 1335540"/>
                <a:gd name="connsiteX730" fmla="*/ 164079 w 1036210"/>
                <a:gd name="connsiteY730" fmla="*/ 683659 h 1335540"/>
                <a:gd name="connsiteX731" fmla="*/ 160688 w 1036210"/>
                <a:gd name="connsiteY731" fmla="*/ 672532 h 1335540"/>
                <a:gd name="connsiteX732" fmla="*/ 158993 w 1036210"/>
                <a:gd name="connsiteY732" fmla="*/ 666804 h 1335540"/>
                <a:gd name="connsiteX733" fmla="*/ 157467 w 1036210"/>
                <a:gd name="connsiteY733" fmla="*/ 661077 h 1335540"/>
                <a:gd name="connsiteX734" fmla="*/ 156110 w 1036210"/>
                <a:gd name="connsiteY734" fmla="*/ 655350 h 1335540"/>
                <a:gd name="connsiteX735" fmla="*/ 154754 w 1036210"/>
                <a:gd name="connsiteY735" fmla="*/ 649459 h 1335540"/>
                <a:gd name="connsiteX736" fmla="*/ 153567 w 1036210"/>
                <a:gd name="connsiteY736" fmla="*/ 643567 h 1335540"/>
                <a:gd name="connsiteX737" fmla="*/ 152550 w 1036210"/>
                <a:gd name="connsiteY737" fmla="*/ 637677 h 1335540"/>
                <a:gd name="connsiteX738" fmla="*/ 151363 w 1036210"/>
                <a:gd name="connsiteY738" fmla="*/ 631786 h 1335540"/>
                <a:gd name="connsiteX739" fmla="*/ 150515 w 1036210"/>
                <a:gd name="connsiteY739" fmla="*/ 625895 h 1335540"/>
                <a:gd name="connsiteX740" fmla="*/ 149667 w 1036210"/>
                <a:gd name="connsiteY740" fmla="*/ 619840 h 1335540"/>
                <a:gd name="connsiteX741" fmla="*/ 148989 w 1036210"/>
                <a:gd name="connsiteY741" fmla="*/ 613949 h 1335540"/>
                <a:gd name="connsiteX742" fmla="*/ 148311 w 1036210"/>
                <a:gd name="connsiteY742" fmla="*/ 607895 h 1335540"/>
                <a:gd name="connsiteX743" fmla="*/ 147972 w 1036210"/>
                <a:gd name="connsiteY743" fmla="*/ 601676 h 1335540"/>
                <a:gd name="connsiteX744" fmla="*/ 147463 w 1036210"/>
                <a:gd name="connsiteY744" fmla="*/ 595622 h 1335540"/>
                <a:gd name="connsiteX745" fmla="*/ 147294 w 1036210"/>
                <a:gd name="connsiteY745" fmla="*/ 589567 h 1335540"/>
                <a:gd name="connsiteX746" fmla="*/ 147124 w 1036210"/>
                <a:gd name="connsiteY746" fmla="*/ 583349 h 1335540"/>
                <a:gd name="connsiteX747" fmla="*/ 147124 w 1036210"/>
                <a:gd name="connsiteY747" fmla="*/ 577131 h 1335540"/>
                <a:gd name="connsiteX748" fmla="*/ 147124 w 1036210"/>
                <a:gd name="connsiteY748" fmla="*/ 568130 h 1335540"/>
                <a:gd name="connsiteX749" fmla="*/ 147463 w 1036210"/>
                <a:gd name="connsiteY749" fmla="*/ 559130 h 1335540"/>
                <a:gd name="connsiteX750" fmla="*/ 148141 w 1036210"/>
                <a:gd name="connsiteY750" fmla="*/ 550130 h 1335540"/>
                <a:gd name="connsiteX751" fmla="*/ 148819 w 1036210"/>
                <a:gd name="connsiteY751" fmla="*/ 541457 h 1335540"/>
                <a:gd name="connsiteX752" fmla="*/ 149837 w 1036210"/>
                <a:gd name="connsiteY752" fmla="*/ 532457 h 1335540"/>
                <a:gd name="connsiteX753" fmla="*/ 151193 w 1036210"/>
                <a:gd name="connsiteY753" fmla="*/ 523948 h 1335540"/>
                <a:gd name="connsiteX754" fmla="*/ 152719 w 1036210"/>
                <a:gd name="connsiteY754" fmla="*/ 515275 h 1335540"/>
                <a:gd name="connsiteX755" fmla="*/ 154415 w 1036210"/>
                <a:gd name="connsiteY755" fmla="*/ 506603 h 1335540"/>
                <a:gd name="connsiteX756" fmla="*/ 156280 w 1036210"/>
                <a:gd name="connsiteY756" fmla="*/ 498093 h 1335540"/>
                <a:gd name="connsiteX757" fmla="*/ 158484 w 1036210"/>
                <a:gd name="connsiteY757" fmla="*/ 489584 h 1335540"/>
                <a:gd name="connsiteX758" fmla="*/ 160858 w 1036210"/>
                <a:gd name="connsiteY758" fmla="*/ 481402 h 1335540"/>
                <a:gd name="connsiteX759" fmla="*/ 163231 w 1036210"/>
                <a:gd name="connsiteY759" fmla="*/ 473220 h 1335540"/>
                <a:gd name="connsiteX760" fmla="*/ 166114 w 1036210"/>
                <a:gd name="connsiteY760" fmla="*/ 464875 h 1335540"/>
                <a:gd name="connsiteX761" fmla="*/ 168996 w 1036210"/>
                <a:gd name="connsiteY761" fmla="*/ 456857 h 1335540"/>
                <a:gd name="connsiteX762" fmla="*/ 172217 w 1036210"/>
                <a:gd name="connsiteY762" fmla="*/ 448838 h 1335540"/>
                <a:gd name="connsiteX763" fmla="*/ 175439 w 1036210"/>
                <a:gd name="connsiteY763" fmla="*/ 440820 h 1335540"/>
                <a:gd name="connsiteX764" fmla="*/ 178999 w 1036210"/>
                <a:gd name="connsiteY764" fmla="*/ 433129 h 1335540"/>
                <a:gd name="connsiteX765" fmla="*/ 182730 w 1036210"/>
                <a:gd name="connsiteY765" fmla="*/ 425438 h 1335540"/>
                <a:gd name="connsiteX766" fmla="*/ 186629 w 1036210"/>
                <a:gd name="connsiteY766" fmla="*/ 417911 h 1335540"/>
                <a:gd name="connsiteX767" fmla="*/ 190868 w 1036210"/>
                <a:gd name="connsiteY767" fmla="*/ 410383 h 1335540"/>
                <a:gd name="connsiteX768" fmla="*/ 194937 w 1036210"/>
                <a:gd name="connsiteY768" fmla="*/ 403020 h 1335540"/>
                <a:gd name="connsiteX769" fmla="*/ 199515 w 1036210"/>
                <a:gd name="connsiteY769" fmla="*/ 395655 h 1335540"/>
                <a:gd name="connsiteX770" fmla="*/ 204093 w 1036210"/>
                <a:gd name="connsiteY770" fmla="*/ 388619 h 1335540"/>
                <a:gd name="connsiteX771" fmla="*/ 209010 w 1036210"/>
                <a:gd name="connsiteY771" fmla="*/ 381583 h 1335540"/>
                <a:gd name="connsiteX772" fmla="*/ 213757 w 1036210"/>
                <a:gd name="connsiteY772" fmla="*/ 374546 h 1335540"/>
                <a:gd name="connsiteX773" fmla="*/ 219013 w 1036210"/>
                <a:gd name="connsiteY773" fmla="*/ 367673 h 1335540"/>
                <a:gd name="connsiteX774" fmla="*/ 224269 w 1036210"/>
                <a:gd name="connsiteY774" fmla="*/ 361128 h 1335540"/>
                <a:gd name="connsiteX775" fmla="*/ 229864 w 1036210"/>
                <a:gd name="connsiteY775" fmla="*/ 354582 h 1335540"/>
                <a:gd name="connsiteX776" fmla="*/ 235460 w 1036210"/>
                <a:gd name="connsiteY776" fmla="*/ 348200 h 1335540"/>
                <a:gd name="connsiteX777" fmla="*/ 241224 w 1036210"/>
                <a:gd name="connsiteY777" fmla="*/ 341818 h 1335540"/>
                <a:gd name="connsiteX778" fmla="*/ 247158 w 1036210"/>
                <a:gd name="connsiteY778" fmla="*/ 335764 h 1335540"/>
                <a:gd name="connsiteX779" fmla="*/ 253262 w 1036210"/>
                <a:gd name="connsiteY779" fmla="*/ 329710 h 1335540"/>
                <a:gd name="connsiteX780" fmla="*/ 259535 w 1036210"/>
                <a:gd name="connsiteY780" fmla="*/ 323818 h 1335540"/>
                <a:gd name="connsiteX781" fmla="*/ 265809 w 1036210"/>
                <a:gd name="connsiteY781" fmla="*/ 318091 h 1335540"/>
                <a:gd name="connsiteX782" fmla="*/ 272421 w 1036210"/>
                <a:gd name="connsiteY782" fmla="*/ 312528 h 1335540"/>
                <a:gd name="connsiteX783" fmla="*/ 279034 w 1036210"/>
                <a:gd name="connsiteY783" fmla="*/ 307127 h 1335540"/>
                <a:gd name="connsiteX784" fmla="*/ 285816 w 1036210"/>
                <a:gd name="connsiteY784" fmla="*/ 301727 h 1335540"/>
                <a:gd name="connsiteX785" fmla="*/ 292598 w 1036210"/>
                <a:gd name="connsiteY785" fmla="*/ 296818 h 1335540"/>
                <a:gd name="connsiteX786" fmla="*/ 299719 w 1036210"/>
                <a:gd name="connsiteY786" fmla="*/ 291745 h 1335540"/>
                <a:gd name="connsiteX787" fmla="*/ 306840 w 1036210"/>
                <a:gd name="connsiteY787" fmla="*/ 287000 h 1335540"/>
                <a:gd name="connsiteX788" fmla="*/ 314131 w 1036210"/>
                <a:gd name="connsiteY788" fmla="*/ 282254 h 1335540"/>
                <a:gd name="connsiteX789" fmla="*/ 321591 w 1036210"/>
                <a:gd name="connsiteY789" fmla="*/ 277836 h 1335540"/>
                <a:gd name="connsiteX790" fmla="*/ 329220 w 1036210"/>
                <a:gd name="connsiteY790" fmla="*/ 273581 h 1335540"/>
                <a:gd name="connsiteX791" fmla="*/ 336850 w 1036210"/>
                <a:gd name="connsiteY791" fmla="*/ 269491 h 1335540"/>
                <a:gd name="connsiteX792" fmla="*/ 344480 w 1036210"/>
                <a:gd name="connsiteY792" fmla="*/ 265400 h 1335540"/>
                <a:gd name="connsiteX793" fmla="*/ 352279 w 1036210"/>
                <a:gd name="connsiteY793" fmla="*/ 261799 h 1335540"/>
                <a:gd name="connsiteX794" fmla="*/ 360417 w 1036210"/>
                <a:gd name="connsiteY794" fmla="*/ 258036 h 1335540"/>
                <a:gd name="connsiteX795" fmla="*/ 368556 w 1036210"/>
                <a:gd name="connsiteY795" fmla="*/ 254763 h 1335540"/>
                <a:gd name="connsiteX796" fmla="*/ 376695 w 1036210"/>
                <a:gd name="connsiteY796" fmla="*/ 251490 h 1335540"/>
                <a:gd name="connsiteX797" fmla="*/ 385002 w 1036210"/>
                <a:gd name="connsiteY797" fmla="*/ 248545 h 1335540"/>
                <a:gd name="connsiteX798" fmla="*/ 393310 w 1036210"/>
                <a:gd name="connsiteY798" fmla="*/ 245599 h 1335540"/>
                <a:gd name="connsiteX799" fmla="*/ 401788 w 1036210"/>
                <a:gd name="connsiteY799" fmla="*/ 242981 h 1335540"/>
                <a:gd name="connsiteX800" fmla="*/ 410435 w 1036210"/>
                <a:gd name="connsiteY800" fmla="*/ 240363 h 1335540"/>
                <a:gd name="connsiteX801" fmla="*/ 418912 w 1036210"/>
                <a:gd name="connsiteY801" fmla="*/ 238235 h 1335540"/>
                <a:gd name="connsiteX802" fmla="*/ 427729 w 1036210"/>
                <a:gd name="connsiteY802" fmla="*/ 236272 h 1335540"/>
                <a:gd name="connsiteX803" fmla="*/ 436546 w 1036210"/>
                <a:gd name="connsiteY803" fmla="*/ 234308 h 1335540"/>
                <a:gd name="connsiteX804" fmla="*/ 445362 w 1036210"/>
                <a:gd name="connsiteY804" fmla="*/ 232672 h 1335540"/>
                <a:gd name="connsiteX805" fmla="*/ 454518 w 1036210"/>
                <a:gd name="connsiteY805" fmla="*/ 231199 h 1335540"/>
                <a:gd name="connsiteX806" fmla="*/ 463504 w 1036210"/>
                <a:gd name="connsiteY806" fmla="*/ 229890 h 1335540"/>
                <a:gd name="connsiteX807" fmla="*/ 472660 w 1036210"/>
                <a:gd name="connsiteY807" fmla="*/ 228908 h 1335540"/>
                <a:gd name="connsiteX808" fmla="*/ 481646 w 1036210"/>
                <a:gd name="connsiteY808" fmla="*/ 228254 h 1335540"/>
                <a:gd name="connsiteX809" fmla="*/ 490971 w 1036210"/>
                <a:gd name="connsiteY809" fmla="*/ 227599 h 1335540"/>
                <a:gd name="connsiteX810" fmla="*/ 500296 w 1036210"/>
                <a:gd name="connsiteY810" fmla="*/ 227272 h 1335540"/>
                <a:gd name="connsiteX811" fmla="*/ 484237 w 1036210"/>
                <a:gd name="connsiteY811" fmla="*/ 0 h 1335540"/>
                <a:gd name="connsiteX812" fmla="*/ 530988 w 1036210"/>
                <a:gd name="connsiteY812" fmla="*/ 0 h 1335540"/>
                <a:gd name="connsiteX813" fmla="*/ 530988 w 1036210"/>
                <a:gd name="connsiteY813" fmla="*/ 117095 h 1335540"/>
                <a:gd name="connsiteX814" fmla="*/ 484237 w 1036210"/>
                <a:gd name="connsiteY814" fmla="*/ 117095 h 13355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  <a:cxn ang="0">
                  <a:pos x="connsiteX242" y="connsiteY242"/>
                </a:cxn>
                <a:cxn ang="0">
                  <a:pos x="connsiteX243" y="connsiteY243"/>
                </a:cxn>
                <a:cxn ang="0">
                  <a:pos x="connsiteX244" y="connsiteY244"/>
                </a:cxn>
                <a:cxn ang="0">
                  <a:pos x="connsiteX245" y="connsiteY245"/>
                </a:cxn>
                <a:cxn ang="0">
                  <a:pos x="connsiteX246" y="connsiteY246"/>
                </a:cxn>
                <a:cxn ang="0">
                  <a:pos x="connsiteX247" y="connsiteY247"/>
                </a:cxn>
                <a:cxn ang="0">
                  <a:pos x="connsiteX248" y="connsiteY248"/>
                </a:cxn>
                <a:cxn ang="0">
                  <a:pos x="connsiteX249" y="connsiteY249"/>
                </a:cxn>
                <a:cxn ang="0">
                  <a:pos x="connsiteX250" y="connsiteY250"/>
                </a:cxn>
                <a:cxn ang="0">
                  <a:pos x="connsiteX251" y="connsiteY251"/>
                </a:cxn>
                <a:cxn ang="0">
                  <a:pos x="connsiteX252" y="connsiteY252"/>
                </a:cxn>
                <a:cxn ang="0">
                  <a:pos x="connsiteX253" y="connsiteY253"/>
                </a:cxn>
                <a:cxn ang="0">
                  <a:pos x="connsiteX254" y="connsiteY254"/>
                </a:cxn>
                <a:cxn ang="0">
                  <a:pos x="connsiteX255" y="connsiteY255"/>
                </a:cxn>
                <a:cxn ang="0">
                  <a:pos x="connsiteX256" y="connsiteY256"/>
                </a:cxn>
                <a:cxn ang="0">
                  <a:pos x="connsiteX257" y="connsiteY257"/>
                </a:cxn>
                <a:cxn ang="0">
                  <a:pos x="connsiteX258" y="connsiteY258"/>
                </a:cxn>
                <a:cxn ang="0">
                  <a:pos x="connsiteX259" y="connsiteY259"/>
                </a:cxn>
                <a:cxn ang="0">
                  <a:pos x="connsiteX260" y="connsiteY260"/>
                </a:cxn>
                <a:cxn ang="0">
                  <a:pos x="connsiteX261" y="connsiteY261"/>
                </a:cxn>
                <a:cxn ang="0">
                  <a:pos x="connsiteX262" y="connsiteY262"/>
                </a:cxn>
                <a:cxn ang="0">
                  <a:pos x="connsiteX263" y="connsiteY263"/>
                </a:cxn>
                <a:cxn ang="0">
                  <a:pos x="connsiteX264" y="connsiteY264"/>
                </a:cxn>
                <a:cxn ang="0">
                  <a:pos x="connsiteX265" y="connsiteY265"/>
                </a:cxn>
                <a:cxn ang="0">
                  <a:pos x="connsiteX266" y="connsiteY266"/>
                </a:cxn>
                <a:cxn ang="0">
                  <a:pos x="connsiteX267" y="connsiteY267"/>
                </a:cxn>
                <a:cxn ang="0">
                  <a:pos x="connsiteX268" y="connsiteY268"/>
                </a:cxn>
                <a:cxn ang="0">
                  <a:pos x="connsiteX269" y="connsiteY269"/>
                </a:cxn>
                <a:cxn ang="0">
                  <a:pos x="connsiteX270" y="connsiteY270"/>
                </a:cxn>
                <a:cxn ang="0">
                  <a:pos x="connsiteX271" y="connsiteY271"/>
                </a:cxn>
                <a:cxn ang="0">
                  <a:pos x="connsiteX272" y="connsiteY272"/>
                </a:cxn>
                <a:cxn ang="0">
                  <a:pos x="connsiteX273" y="connsiteY273"/>
                </a:cxn>
                <a:cxn ang="0">
                  <a:pos x="connsiteX274" y="connsiteY274"/>
                </a:cxn>
                <a:cxn ang="0">
                  <a:pos x="connsiteX275" y="connsiteY275"/>
                </a:cxn>
                <a:cxn ang="0">
                  <a:pos x="connsiteX276" y="connsiteY276"/>
                </a:cxn>
                <a:cxn ang="0">
                  <a:pos x="connsiteX277" y="connsiteY277"/>
                </a:cxn>
                <a:cxn ang="0">
                  <a:pos x="connsiteX278" y="connsiteY278"/>
                </a:cxn>
                <a:cxn ang="0">
                  <a:pos x="connsiteX279" y="connsiteY279"/>
                </a:cxn>
                <a:cxn ang="0">
                  <a:pos x="connsiteX280" y="connsiteY280"/>
                </a:cxn>
                <a:cxn ang="0">
                  <a:pos x="connsiteX281" y="connsiteY281"/>
                </a:cxn>
                <a:cxn ang="0">
                  <a:pos x="connsiteX282" y="connsiteY282"/>
                </a:cxn>
                <a:cxn ang="0">
                  <a:pos x="connsiteX283" y="connsiteY283"/>
                </a:cxn>
                <a:cxn ang="0">
                  <a:pos x="connsiteX284" y="connsiteY284"/>
                </a:cxn>
                <a:cxn ang="0">
                  <a:pos x="connsiteX285" y="connsiteY285"/>
                </a:cxn>
                <a:cxn ang="0">
                  <a:pos x="connsiteX286" y="connsiteY286"/>
                </a:cxn>
                <a:cxn ang="0">
                  <a:pos x="connsiteX287" y="connsiteY287"/>
                </a:cxn>
                <a:cxn ang="0">
                  <a:pos x="connsiteX288" y="connsiteY288"/>
                </a:cxn>
                <a:cxn ang="0">
                  <a:pos x="connsiteX289" y="connsiteY289"/>
                </a:cxn>
                <a:cxn ang="0">
                  <a:pos x="connsiteX290" y="connsiteY290"/>
                </a:cxn>
                <a:cxn ang="0">
                  <a:pos x="connsiteX291" y="connsiteY291"/>
                </a:cxn>
                <a:cxn ang="0">
                  <a:pos x="connsiteX292" y="connsiteY292"/>
                </a:cxn>
                <a:cxn ang="0">
                  <a:pos x="connsiteX293" y="connsiteY293"/>
                </a:cxn>
                <a:cxn ang="0">
                  <a:pos x="connsiteX294" y="connsiteY294"/>
                </a:cxn>
                <a:cxn ang="0">
                  <a:pos x="connsiteX295" y="connsiteY295"/>
                </a:cxn>
                <a:cxn ang="0">
                  <a:pos x="connsiteX296" y="connsiteY296"/>
                </a:cxn>
                <a:cxn ang="0">
                  <a:pos x="connsiteX297" y="connsiteY297"/>
                </a:cxn>
                <a:cxn ang="0">
                  <a:pos x="connsiteX298" y="connsiteY298"/>
                </a:cxn>
                <a:cxn ang="0">
                  <a:pos x="connsiteX299" y="connsiteY299"/>
                </a:cxn>
                <a:cxn ang="0">
                  <a:pos x="connsiteX300" y="connsiteY300"/>
                </a:cxn>
                <a:cxn ang="0">
                  <a:pos x="connsiteX301" y="connsiteY301"/>
                </a:cxn>
                <a:cxn ang="0">
                  <a:pos x="connsiteX302" y="connsiteY302"/>
                </a:cxn>
                <a:cxn ang="0">
                  <a:pos x="connsiteX303" y="connsiteY303"/>
                </a:cxn>
                <a:cxn ang="0">
                  <a:pos x="connsiteX304" y="connsiteY304"/>
                </a:cxn>
                <a:cxn ang="0">
                  <a:pos x="connsiteX305" y="connsiteY305"/>
                </a:cxn>
                <a:cxn ang="0">
                  <a:pos x="connsiteX306" y="connsiteY306"/>
                </a:cxn>
                <a:cxn ang="0">
                  <a:pos x="connsiteX307" y="connsiteY307"/>
                </a:cxn>
                <a:cxn ang="0">
                  <a:pos x="connsiteX308" y="connsiteY308"/>
                </a:cxn>
                <a:cxn ang="0">
                  <a:pos x="connsiteX309" y="connsiteY309"/>
                </a:cxn>
                <a:cxn ang="0">
                  <a:pos x="connsiteX310" y="connsiteY310"/>
                </a:cxn>
                <a:cxn ang="0">
                  <a:pos x="connsiteX311" y="connsiteY311"/>
                </a:cxn>
                <a:cxn ang="0">
                  <a:pos x="connsiteX312" y="connsiteY312"/>
                </a:cxn>
                <a:cxn ang="0">
                  <a:pos x="connsiteX313" y="connsiteY313"/>
                </a:cxn>
                <a:cxn ang="0">
                  <a:pos x="connsiteX314" y="connsiteY314"/>
                </a:cxn>
                <a:cxn ang="0">
                  <a:pos x="connsiteX315" y="connsiteY315"/>
                </a:cxn>
                <a:cxn ang="0">
                  <a:pos x="connsiteX316" y="connsiteY316"/>
                </a:cxn>
                <a:cxn ang="0">
                  <a:pos x="connsiteX317" y="connsiteY317"/>
                </a:cxn>
                <a:cxn ang="0">
                  <a:pos x="connsiteX318" y="connsiteY318"/>
                </a:cxn>
                <a:cxn ang="0">
                  <a:pos x="connsiteX319" y="connsiteY319"/>
                </a:cxn>
                <a:cxn ang="0">
                  <a:pos x="connsiteX320" y="connsiteY320"/>
                </a:cxn>
                <a:cxn ang="0">
                  <a:pos x="connsiteX321" y="connsiteY321"/>
                </a:cxn>
                <a:cxn ang="0">
                  <a:pos x="connsiteX322" y="connsiteY322"/>
                </a:cxn>
                <a:cxn ang="0">
                  <a:pos x="connsiteX323" y="connsiteY323"/>
                </a:cxn>
                <a:cxn ang="0">
                  <a:pos x="connsiteX324" y="connsiteY324"/>
                </a:cxn>
                <a:cxn ang="0">
                  <a:pos x="connsiteX325" y="connsiteY325"/>
                </a:cxn>
                <a:cxn ang="0">
                  <a:pos x="connsiteX326" y="connsiteY326"/>
                </a:cxn>
                <a:cxn ang="0">
                  <a:pos x="connsiteX327" y="connsiteY327"/>
                </a:cxn>
                <a:cxn ang="0">
                  <a:pos x="connsiteX328" y="connsiteY328"/>
                </a:cxn>
                <a:cxn ang="0">
                  <a:pos x="connsiteX329" y="connsiteY329"/>
                </a:cxn>
                <a:cxn ang="0">
                  <a:pos x="connsiteX330" y="connsiteY330"/>
                </a:cxn>
                <a:cxn ang="0">
                  <a:pos x="connsiteX331" y="connsiteY331"/>
                </a:cxn>
                <a:cxn ang="0">
                  <a:pos x="connsiteX332" y="connsiteY332"/>
                </a:cxn>
                <a:cxn ang="0">
                  <a:pos x="connsiteX333" y="connsiteY333"/>
                </a:cxn>
                <a:cxn ang="0">
                  <a:pos x="connsiteX334" y="connsiteY334"/>
                </a:cxn>
                <a:cxn ang="0">
                  <a:pos x="connsiteX335" y="connsiteY335"/>
                </a:cxn>
                <a:cxn ang="0">
                  <a:pos x="connsiteX336" y="connsiteY336"/>
                </a:cxn>
                <a:cxn ang="0">
                  <a:pos x="connsiteX337" y="connsiteY337"/>
                </a:cxn>
                <a:cxn ang="0">
                  <a:pos x="connsiteX338" y="connsiteY338"/>
                </a:cxn>
                <a:cxn ang="0">
                  <a:pos x="connsiteX339" y="connsiteY339"/>
                </a:cxn>
                <a:cxn ang="0">
                  <a:pos x="connsiteX340" y="connsiteY340"/>
                </a:cxn>
                <a:cxn ang="0">
                  <a:pos x="connsiteX341" y="connsiteY341"/>
                </a:cxn>
                <a:cxn ang="0">
                  <a:pos x="connsiteX342" y="connsiteY342"/>
                </a:cxn>
                <a:cxn ang="0">
                  <a:pos x="connsiteX343" y="connsiteY343"/>
                </a:cxn>
                <a:cxn ang="0">
                  <a:pos x="connsiteX344" y="connsiteY344"/>
                </a:cxn>
                <a:cxn ang="0">
                  <a:pos x="connsiteX345" y="connsiteY345"/>
                </a:cxn>
                <a:cxn ang="0">
                  <a:pos x="connsiteX346" y="connsiteY346"/>
                </a:cxn>
                <a:cxn ang="0">
                  <a:pos x="connsiteX347" y="connsiteY347"/>
                </a:cxn>
                <a:cxn ang="0">
                  <a:pos x="connsiteX348" y="connsiteY348"/>
                </a:cxn>
                <a:cxn ang="0">
                  <a:pos x="connsiteX349" y="connsiteY349"/>
                </a:cxn>
                <a:cxn ang="0">
                  <a:pos x="connsiteX350" y="connsiteY350"/>
                </a:cxn>
                <a:cxn ang="0">
                  <a:pos x="connsiteX351" y="connsiteY351"/>
                </a:cxn>
                <a:cxn ang="0">
                  <a:pos x="connsiteX352" y="connsiteY352"/>
                </a:cxn>
                <a:cxn ang="0">
                  <a:pos x="connsiteX353" y="connsiteY353"/>
                </a:cxn>
                <a:cxn ang="0">
                  <a:pos x="connsiteX354" y="connsiteY354"/>
                </a:cxn>
                <a:cxn ang="0">
                  <a:pos x="connsiteX355" y="connsiteY355"/>
                </a:cxn>
                <a:cxn ang="0">
                  <a:pos x="connsiteX356" y="connsiteY356"/>
                </a:cxn>
                <a:cxn ang="0">
                  <a:pos x="connsiteX357" y="connsiteY357"/>
                </a:cxn>
                <a:cxn ang="0">
                  <a:pos x="connsiteX358" y="connsiteY358"/>
                </a:cxn>
                <a:cxn ang="0">
                  <a:pos x="connsiteX359" y="connsiteY359"/>
                </a:cxn>
                <a:cxn ang="0">
                  <a:pos x="connsiteX360" y="connsiteY360"/>
                </a:cxn>
                <a:cxn ang="0">
                  <a:pos x="connsiteX361" y="connsiteY361"/>
                </a:cxn>
                <a:cxn ang="0">
                  <a:pos x="connsiteX362" y="connsiteY362"/>
                </a:cxn>
                <a:cxn ang="0">
                  <a:pos x="connsiteX363" y="connsiteY363"/>
                </a:cxn>
                <a:cxn ang="0">
                  <a:pos x="connsiteX364" y="connsiteY364"/>
                </a:cxn>
                <a:cxn ang="0">
                  <a:pos x="connsiteX365" y="connsiteY365"/>
                </a:cxn>
                <a:cxn ang="0">
                  <a:pos x="connsiteX366" y="connsiteY366"/>
                </a:cxn>
                <a:cxn ang="0">
                  <a:pos x="connsiteX367" y="connsiteY367"/>
                </a:cxn>
                <a:cxn ang="0">
                  <a:pos x="connsiteX368" y="connsiteY368"/>
                </a:cxn>
                <a:cxn ang="0">
                  <a:pos x="connsiteX369" y="connsiteY369"/>
                </a:cxn>
                <a:cxn ang="0">
                  <a:pos x="connsiteX370" y="connsiteY370"/>
                </a:cxn>
                <a:cxn ang="0">
                  <a:pos x="connsiteX371" y="connsiteY371"/>
                </a:cxn>
                <a:cxn ang="0">
                  <a:pos x="connsiteX372" y="connsiteY372"/>
                </a:cxn>
                <a:cxn ang="0">
                  <a:pos x="connsiteX373" y="connsiteY373"/>
                </a:cxn>
                <a:cxn ang="0">
                  <a:pos x="connsiteX374" y="connsiteY374"/>
                </a:cxn>
                <a:cxn ang="0">
                  <a:pos x="connsiteX375" y="connsiteY375"/>
                </a:cxn>
                <a:cxn ang="0">
                  <a:pos x="connsiteX376" y="connsiteY376"/>
                </a:cxn>
                <a:cxn ang="0">
                  <a:pos x="connsiteX377" y="connsiteY377"/>
                </a:cxn>
                <a:cxn ang="0">
                  <a:pos x="connsiteX378" y="connsiteY378"/>
                </a:cxn>
                <a:cxn ang="0">
                  <a:pos x="connsiteX379" y="connsiteY379"/>
                </a:cxn>
                <a:cxn ang="0">
                  <a:pos x="connsiteX380" y="connsiteY380"/>
                </a:cxn>
                <a:cxn ang="0">
                  <a:pos x="connsiteX381" y="connsiteY381"/>
                </a:cxn>
                <a:cxn ang="0">
                  <a:pos x="connsiteX382" y="connsiteY382"/>
                </a:cxn>
                <a:cxn ang="0">
                  <a:pos x="connsiteX383" y="connsiteY383"/>
                </a:cxn>
                <a:cxn ang="0">
                  <a:pos x="connsiteX384" y="connsiteY384"/>
                </a:cxn>
                <a:cxn ang="0">
                  <a:pos x="connsiteX385" y="connsiteY385"/>
                </a:cxn>
                <a:cxn ang="0">
                  <a:pos x="connsiteX386" y="connsiteY386"/>
                </a:cxn>
                <a:cxn ang="0">
                  <a:pos x="connsiteX387" y="connsiteY387"/>
                </a:cxn>
                <a:cxn ang="0">
                  <a:pos x="connsiteX388" y="connsiteY388"/>
                </a:cxn>
                <a:cxn ang="0">
                  <a:pos x="connsiteX389" y="connsiteY389"/>
                </a:cxn>
                <a:cxn ang="0">
                  <a:pos x="connsiteX390" y="connsiteY390"/>
                </a:cxn>
                <a:cxn ang="0">
                  <a:pos x="connsiteX391" y="connsiteY391"/>
                </a:cxn>
                <a:cxn ang="0">
                  <a:pos x="connsiteX392" y="connsiteY392"/>
                </a:cxn>
                <a:cxn ang="0">
                  <a:pos x="connsiteX393" y="connsiteY393"/>
                </a:cxn>
                <a:cxn ang="0">
                  <a:pos x="connsiteX394" y="connsiteY394"/>
                </a:cxn>
                <a:cxn ang="0">
                  <a:pos x="connsiteX395" y="connsiteY395"/>
                </a:cxn>
                <a:cxn ang="0">
                  <a:pos x="connsiteX396" y="connsiteY396"/>
                </a:cxn>
                <a:cxn ang="0">
                  <a:pos x="connsiteX397" y="connsiteY397"/>
                </a:cxn>
                <a:cxn ang="0">
                  <a:pos x="connsiteX398" y="connsiteY398"/>
                </a:cxn>
                <a:cxn ang="0">
                  <a:pos x="connsiteX399" y="connsiteY399"/>
                </a:cxn>
                <a:cxn ang="0">
                  <a:pos x="connsiteX400" y="connsiteY400"/>
                </a:cxn>
                <a:cxn ang="0">
                  <a:pos x="connsiteX401" y="connsiteY401"/>
                </a:cxn>
                <a:cxn ang="0">
                  <a:pos x="connsiteX402" y="connsiteY402"/>
                </a:cxn>
                <a:cxn ang="0">
                  <a:pos x="connsiteX403" y="connsiteY403"/>
                </a:cxn>
                <a:cxn ang="0">
                  <a:pos x="connsiteX404" y="connsiteY404"/>
                </a:cxn>
                <a:cxn ang="0">
                  <a:pos x="connsiteX405" y="connsiteY405"/>
                </a:cxn>
                <a:cxn ang="0">
                  <a:pos x="connsiteX406" y="connsiteY406"/>
                </a:cxn>
                <a:cxn ang="0">
                  <a:pos x="connsiteX407" y="connsiteY407"/>
                </a:cxn>
                <a:cxn ang="0">
                  <a:pos x="connsiteX408" y="connsiteY408"/>
                </a:cxn>
                <a:cxn ang="0">
                  <a:pos x="connsiteX409" y="connsiteY409"/>
                </a:cxn>
                <a:cxn ang="0">
                  <a:pos x="connsiteX410" y="connsiteY410"/>
                </a:cxn>
                <a:cxn ang="0">
                  <a:pos x="connsiteX411" y="connsiteY411"/>
                </a:cxn>
                <a:cxn ang="0">
                  <a:pos x="connsiteX412" y="connsiteY412"/>
                </a:cxn>
                <a:cxn ang="0">
                  <a:pos x="connsiteX413" y="connsiteY413"/>
                </a:cxn>
                <a:cxn ang="0">
                  <a:pos x="connsiteX414" y="connsiteY414"/>
                </a:cxn>
                <a:cxn ang="0">
                  <a:pos x="connsiteX415" y="connsiteY415"/>
                </a:cxn>
                <a:cxn ang="0">
                  <a:pos x="connsiteX416" y="connsiteY416"/>
                </a:cxn>
                <a:cxn ang="0">
                  <a:pos x="connsiteX417" y="connsiteY417"/>
                </a:cxn>
                <a:cxn ang="0">
                  <a:pos x="connsiteX418" y="connsiteY418"/>
                </a:cxn>
                <a:cxn ang="0">
                  <a:pos x="connsiteX419" y="connsiteY419"/>
                </a:cxn>
                <a:cxn ang="0">
                  <a:pos x="connsiteX420" y="connsiteY420"/>
                </a:cxn>
                <a:cxn ang="0">
                  <a:pos x="connsiteX421" y="connsiteY421"/>
                </a:cxn>
                <a:cxn ang="0">
                  <a:pos x="connsiteX422" y="connsiteY422"/>
                </a:cxn>
                <a:cxn ang="0">
                  <a:pos x="connsiteX423" y="connsiteY423"/>
                </a:cxn>
                <a:cxn ang="0">
                  <a:pos x="connsiteX424" y="connsiteY424"/>
                </a:cxn>
                <a:cxn ang="0">
                  <a:pos x="connsiteX425" y="connsiteY425"/>
                </a:cxn>
                <a:cxn ang="0">
                  <a:pos x="connsiteX426" y="connsiteY426"/>
                </a:cxn>
                <a:cxn ang="0">
                  <a:pos x="connsiteX427" y="connsiteY427"/>
                </a:cxn>
                <a:cxn ang="0">
                  <a:pos x="connsiteX428" y="connsiteY428"/>
                </a:cxn>
                <a:cxn ang="0">
                  <a:pos x="connsiteX429" y="connsiteY429"/>
                </a:cxn>
                <a:cxn ang="0">
                  <a:pos x="connsiteX430" y="connsiteY430"/>
                </a:cxn>
                <a:cxn ang="0">
                  <a:pos x="connsiteX431" y="connsiteY431"/>
                </a:cxn>
                <a:cxn ang="0">
                  <a:pos x="connsiteX432" y="connsiteY432"/>
                </a:cxn>
                <a:cxn ang="0">
                  <a:pos x="connsiteX433" y="connsiteY433"/>
                </a:cxn>
                <a:cxn ang="0">
                  <a:pos x="connsiteX434" y="connsiteY434"/>
                </a:cxn>
                <a:cxn ang="0">
                  <a:pos x="connsiteX435" y="connsiteY435"/>
                </a:cxn>
                <a:cxn ang="0">
                  <a:pos x="connsiteX436" y="connsiteY436"/>
                </a:cxn>
                <a:cxn ang="0">
                  <a:pos x="connsiteX437" y="connsiteY437"/>
                </a:cxn>
                <a:cxn ang="0">
                  <a:pos x="connsiteX438" y="connsiteY438"/>
                </a:cxn>
                <a:cxn ang="0">
                  <a:pos x="connsiteX439" y="connsiteY439"/>
                </a:cxn>
                <a:cxn ang="0">
                  <a:pos x="connsiteX440" y="connsiteY440"/>
                </a:cxn>
                <a:cxn ang="0">
                  <a:pos x="connsiteX441" y="connsiteY441"/>
                </a:cxn>
                <a:cxn ang="0">
                  <a:pos x="connsiteX442" y="connsiteY442"/>
                </a:cxn>
                <a:cxn ang="0">
                  <a:pos x="connsiteX443" y="connsiteY443"/>
                </a:cxn>
                <a:cxn ang="0">
                  <a:pos x="connsiteX444" y="connsiteY444"/>
                </a:cxn>
                <a:cxn ang="0">
                  <a:pos x="connsiteX445" y="connsiteY445"/>
                </a:cxn>
                <a:cxn ang="0">
                  <a:pos x="connsiteX446" y="connsiteY446"/>
                </a:cxn>
                <a:cxn ang="0">
                  <a:pos x="connsiteX447" y="connsiteY447"/>
                </a:cxn>
                <a:cxn ang="0">
                  <a:pos x="connsiteX448" y="connsiteY448"/>
                </a:cxn>
                <a:cxn ang="0">
                  <a:pos x="connsiteX449" y="connsiteY449"/>
                </a:cxn>
                <a:cxn ang="0">
                  <a:pos x="connsiteX450" y="connsiteY450"/>
                </a:cxn>
                <a:cxn ang="0">
                  <a:pos x="connsiteX451" y="connsiteY451"/>
                </a:cxn>
                <a:cxn ang="0">
                  <a:pos x="connsiteX452" y="connsiteY452"/>
                </a:cxn>
                <a:cxn ang="0">
                  <a:pos x="connsiteX453" y="connsiteY453"/>
                </a:cxn>
                <a:cxn ang="0">
                  <a:pos x="connsiteX454" y="connsiteY454"/>
                </a:cxn>
                <a:cxn ang="0">
                  <a:pos x="connsiteX455" y="connsiteY455"/>
                </a:cxn>
                <a:cxn ang="0">
                  <a:pos x="connsiteX456" y="connsiteY456"/>
                </a:cxn>
                <a:cxn ang="0">
                  <a:pos x="connsiteX457" y="connsiteY457"/>
                </a:cxn>
                <a:cxn ang="0">
                  <a:pos x="connsiteX458" y="connsiteY458"/>
                </a:cxn>
                <a:cxn ang="0">
                  <a:pos x="connsiteX459" y="connsiteY459"/>
                </a:cxn>
                <a:cxn ang="0">
                  <a:pos x="connsiteX460" y="connsiteY460"/>
                </a:cxn>
                <a:cxn ang="0">
                  <a:pos x="connsiteX461" y="connsiteY461"/>
                </a:cxn>
                <a:cxn ang="0">
                  <a:pos x="connsiteX462" y="connsiteY462"/>
                </a:cxn>
                <a:cxn ang="0">
                  <a:pos x="connsiteX463" y="connsiteY463"/>
                </a:cxn>
                <a:cxn ang="0">
                  <a:pos x="connsiteX464" y="connsiteY464"/>
                </a:cxn>
                <a:cxn ang="0">
                  <a:pos x="connsiteX465" y="connsiteY465"/>
                </a:cxn>
                <a:cxn ang="0">
                  <a:pos x="connsiteX466" y="connsiteY466"/>
                </a:cxn>
                <a:cxn ang="0">
                  <a:pos x="connsiteX467" y="connsiteY467"/>
                </a:cxn>
                <a:cxn ang="0">
                  <a:pos x="connsiteX468" y="connsiteY468"/>
                </a:cxn>
                <a:cxn ang="0">
                  <a:pos x="connsiteX469" y="connsiteY469"/>
                </a:cxn>
                <a:cxn ang="0">
                  <a:pos x="connsiteX470" y="connsiteY470"/>
                </a:cxn>
                <a:cxn ang="0">
                  <a:pos x="connsiteX471" y="connsiteY471"/>
                </a:cxn>
                <a:cxn ang="0">
                  <a:pos x="connsiteX472" y="connsiteY472"/>
                </a:cxn>
                <a:cxn ang="0">
                  <a:pos x="connsiteX473" y="connsiteY473"/>
                </a:cxn>
                <a:cxn ang="0">
                  <a:pos x="connsiteX474" y="connsiteY474"/>
                </a:cxn>
                <a:cxn ang="0">
                  <a:pos x="connsiteX475" y="connsiteY475"/>
                </a:cxn>
                <a:cxn ang="0">
                  <a:pos x="connsiteX476" y="connsiteY476"/>
                </a:cxn>
                <a:cxn ang="0">
                  <a:pos x="connsiteX477" y="connsiteY477"/>
                </a:cxn>
                <a:cxn ang="0">
                  <a:pos x="connsiteX478" y="connsiteY478"/>
                </a:cxn>
                <a:cxn ang="0">
                  <a:pos x="connsiteX479" y="connsiteY479"/>
                </a:cxn>
                <a:cxn ang="0">
                  <a:pos x="connsiteX480" y="connsiteY480"/>
                </a:cxn>
                <a:cxn ang="0">
                  <a:pos x="connsiteX481" y="connsiteY481"/>
                </a:cxn>
                <a:cxn ang="0">
                  <a:pos x="connsiteX482" y="connsiteY482"/>
                </a:cxn>
                <a:cxn ang="0">
                  <a:pos x="connsiteX483" y="connsiteY483"/>
                </a:cxn>
                <a:cxn ang="0">
                  <a:pos x="connsiteX484" y="connsiteY484"/>
                </a:cxn>
                <a:cxn ang="0">
                  <a:pos x="connsiteX485" y="connsiteY485"/>
                </a:cxn>
                <a:cxn ang="0">
                  <a:pos x="connsiteX486" y="connsiteY486"/>
                </a:cxn>
                <a:cxn ang="0">
                  <a:pos x="connsiteX487" y="connsiteY487"/>
                </a:cxn>
                <a:cxn ang="0">
                  <a:pos x="connsiteX488" y="connsiteY488"/>
                </a:cxn>
                <a:cxn ang="0">
                  <a:pos x="connsiteX489" y="connsiteY489"/>
                </a:cxn>
                <a:cxn ang="0">
                  <a:pos x="connsiteX490" y="connsiteY490"/>
                </a:cxn>
                <a:cxn ang="0">
                  <a:pos x="connsiteX491" y="connsiteY491"/>
                </a:cxn>
                <a:cxn ang="0">
                  <a:pos x="connsiteX492" y="connsiteY492"/>
                </a:cxn>
                <a:cxn ang="0">
                  <a:pos x="connsiteX493" y="connsiteY493"/>
                </a:cxn>
                <a:cxn ang="0">
                  <a:pos x="connsiteX494" y="connsiteY494"/>
                </a:cxn>
                <a:cxn ang="0">
                  <a:pos x="connsiteX495" y="connsiteY495"/>
                </a:cxn>
                <a:cxn ang="0">
                  <a:pos x="connsiteX496" y="connsiteY496"/>
                </a:cxn>
                <a:cxn ang="0">
                  <a:pos x="connsiteX497" y="connsiteY497"/>
                </a:cxn>
                <a:cxn ang="0">
                  <a:pos x="connsiteX498" y="connsiteY498"/>
                </a:cxn>
                <a:cxn ang="0">
                  <a:pos x="connsiteX499" y="connsiteY499"/>
                </a:cxn>
                <a:cxn ang="0">
                  <a:pos x="connsiteX500" y="connsiteY500"/>
                </a:cxn>
                <a:cxn ang="0">
                  <a:pos x="connsiteX501" y="connsiteY501"/>
                </a:cxn>
                <a:cxn ang="0">
                  <a:pos x="connsiteX502" y="connsiteY502"/>
                </a:cxn>
                <a:cxn ang="0">
                  <a:pos x="connsiteX503" y="connsiteY503"/>
                </a:cxn>
                <a:cxn ang="0">
                  <a:pos x="connsiteX504" y="connsiteY504"/>
                </a:cxn>
                <a:cxn ang="0">
                  <a:pos x="connsiteX505" y="connsiteY505"/>
                </a:cxn>
                <a:cxn ang="0">
                  <a:pos x="connsiteX506" y="connsiteY506"/>
                </a:cxn>
                <a:cxn ang="0">
                  <a:pos x="connsiteX507" y="connsiteY507"/>
                </a:cxn>
                <a:cxn ang="0">
                  <a:pos x="connsiteX508" y="connsiteY508"/>
                </a:cxn>
                <a:cxn ang="0">
                  <a:pos x="connsiteX509" y="connsiteY509"/>
                </a:cxn>
                <a:cxn ang="0">
                  <a:pos x="connsiteX510" y="connsiteY510"/>
                </a:cxn>
                <a:cxn ang="0">
                  <a:pos x="connsiteX511" y="connsiteY511"/>
                </a:cxn>
                <a:cxn ang="0">
                  <a:pos x="connsiteX512" y="connsiteY512"/>
                </a:cxn>
                <a:cxn ang="0">
                  <a:pos x="connsiteX513" y="connsiteY513"/>
                </a:cxn>
                <a:cxn ang="0">
                  <a:pos x="connsiteX514" y="connsiteY514"/>
                </a:cxn>
                <a:cxn ang="0">
                  <a:pos x="connsiteX515" y="connsiteY515"/>
                </a:cxn>
                <a:cxn ang="0">
                  <a:pos x="connsiteX516" y="connsiteY516"/>
                </a:cxn>
                <a:cxn ang="0">
                  <a:pos x="connsiteX517" y="connsiteY517"/>
                </a:cxn>
                <a:cxn ang="0">
                  <a:pos x="connsiteX518" y="connsiteY518"/>
                </a:cxn>
                <a:cxn ang="0">
                  <a:pos x="connsiteX519" y="connsiteY519"/>
                </a:cxn>
                <a:cxn ang="0">
                  <a:pos x="connsiteX520" y="connsiteY520"/>
                </a:cxn>
                <a:cxn ang="0">
                  <a:pos x="connsiteX521" y="connsiteY521"/>
                </a:cxn>
                <a:cxn ang="0">
                  <a:pos x="connsiteX522" y="connsiteY522"/>
                </a:cxn>
                <a:cxn ang="0">
                  <a:pos x="connsiteX523" y="connsiteY523"/>
                </a:cxn>
                <a:cxn ang="0">
                  <a:pos x="connsiteX524" y="connsiteY524"/>
                </a:cxn>
                <a:cxn ang="0">
                  <a:pos x="connsiteX525" y="connsiteY525"/>
                </a:cxn>
                <a:cxn ang="0">
                  <a:pos x="connsiteX526" y="connsiteY526"/>
                </a:cxn>
                <a:cxn ang="0">
                  <a:pos x="connsiteX527" y="connsiteY527"/>
                </a:cxn>
                <a:cxn ang="0">
                  <a:pos x="connsiteX528" y="connsiteY528"/>
                </a:cxn>
                <a:cxn ang="0">
                  <a:pos x="connsiteX529" y="connsiteY529"/>
                </a:cxn>
                <a:cxn ang="0">
                  <a:pos x="connsiteX530" y="connsiteY530"/>
                </a:cxn>
                <a:cxn ang="0">
                  <a:pos x="connsiteX531" y="connsiteY531"/>
                </a:cxn>
                <a:cxn ang="0">
                  <a:pos x="connsiteX532" y="connsiteY532"/>
                </a:cxn>
                <a:cxn ang="0">
                  <a:pos x="connsiteX533" y="connsiteY533"/>
                </a:cxn>
                <a:cxn ang="0">
                  <a:pos x="connsiteX534" y="connsiteY534"/>
                </a:cxn>
                <a:cxn ang="0">
                  <a:pos x="connsiteX535" y="connsiteY535"/>
                </a:cxn>
                <a:cxn ang="0">
                  <a:pos x="connsiteX536" y="connsiteY536"/>
                </a:cxn>
                <a:cxn ang="0">
                  <a:pos x="connsiteX537" y="connsiteY537"/>
                </a:cxn>
                <a:cxn ang="0">
                  <a:pos x="connsiteX538" y="connsiteY538"/>
                </a:cxn>
                <a:cxn ang="0">
                  <a:pos x="connsiteX539" y="connsiteY539"/>
                </a:cxn>
                <a:cxn ang="0">
                  <a:pos x="connsiteX540" y="connsiteY540"/>
                </a:cxn>
                <a:cxn ang="0">
                  <a:pos x="connsiteX541" y="connsiteY541"/>
                </a:cxn>
                <a:cxn ang="0">
                  <a:pos x="connsiteX542" y="connsiteY542"/>
                </a:cxn>
                <a:cxn ang="0">
                  <a:pos x="connsiteX543" y="connsiteY543"/>
                </a:cxn>
                <a:cxn ang="0">
                  <a:pos x="connsiteX544" y="connsiteY544"/>
                </a:cxn>
                <a:cxn ang="0">
                  <a:pos x="connsiteX545" y="connsiteY545"/>
                </a:cxn>
                <a:cxn ang="0">
                  <a:pos x="connsiteX546" y="connsiteY546"/>
                </a:cxn>
                <a:cxn ang="0">
                  <a:pos x="connsiteX547" y="connsiteY547"/>
                </a:cxn>
                <a:cxn ang="0">
                  <a:pos x="connsiteX548" y="connsiteY548"/>
                </a:cxn>
                <a:cxn ang="0">
                  <a:pos x="connsiteX549" y="connsiteY549"/>
                </a:cxn>
                <a:cxn ang="0">
                  <a:pos x="connsiteX550" y="connsiteY550"/>
                </a:cxn>
                <a:cxn ang="0">
                  <a:pos x="connsiteX551" y="connsiteY551"/>
                </a:cxn>
                <a:cxn ang="0">
                  <a:pos x="connsiteX552" y="connsiteY552"/>
                </a:cxn>
                <a:cxn ang="0">
                  <a:pos x="connsiteX553" y="connsiteY553"/>
                </a:cxn>
                <a:cxn ang="0">
                  <a:pos x="connsiteX554" y="connsiteY554"/>
                </a:cxn>
                <a:cxn ang="0">
                  <a:pos x="connsiteX555" y="connsiteY555"/>
                </a:cxn>
                <a:cxn ang="0">
                  <a:pos x="connsiteX556" y="connsiteY556"/>
                </a:cxn>
                <a:cxn ang="0">
                  <a:pos x="connsiteX557" y="connsiteY557"/>
                </a:cxn>
                <a:cxn ang="0">
                  <a:pos x="connsiteX558" y="connsiteY558"/>
                </a:cxn>
                <a:cxn ang="0">
                  <a:pos x="connsiteX559" y="connsiteY559"/>
                </a:cxn>
                <a:cxn ang="0">
                  <a:pos x="connsiteX560" y="connsiteY560"/>
                </a:cxn>
                <a:cxn ang="0">
                  <a:pos x="connsiteX561" y="connsiteY561"/>
                </a:cxn>
                <a:cxn ang="0">
                  <a:pos x="connsiteX562" y="connsiteY562"/>
                </a:cxn>
                <a:cxn ang="0">
                  <a:pos x="connsiteX563" y="connsiteY563"/>
                </a:cxn>
                <a:cxn ang="0">
                  <a:pos x="connsiteX564" y="connsiteY564"/>
                </a:cxn>
                <a:cxn ang="0">
                  <a:pos x="connsiteX565" y="connsiteY565"/>
                </a:cxn>
                <a:cxn ang="0">
                  <a:pos x="connsiteX566" y="connsiteY566"/>
                </a:cxn>
                <a:cxn ang="0">
                  <a:pos x="connsiteX567" y="connsiteY567"/>
                </a:cxn>
                <a:cxn ang="0">
                  <a:pos x="connsiteX568" y="connsiteY568"/>
                </a:cxn>
                <a:cxn ang="0">
                  <a:pos x="connsiteX569" y="connsiteY569"/>
                </a:cxn>
                <a:cxn ang="0">
                  <a:pos x="connsiteX570" y="connsiteY570"/>
                </a:cxn>
                <a:cxn ang="0">
                  <a:pos x="connsiteX571" y="connsiteY571"/>
                </a:cxn>
                <a:cxn ang="0">
                  <a:pos x="connsiteX572" y="connsiteY572"/>
                </a:cxn>
                <a:cxn ang="0">
                  <a:pos x="connsiteX573" y="connsiteY573"/>
                </a:cxn>
                <a:cxn ang="0">
                  <a:pos x="connsiteX574" y="connsiteY574"/>
                </a:cxn>
                <a:cxn ang="0">
                  <a:pos x="connsiteX575" y="connsiteY575"/>
                </a:cxn>
                <a:cxn ang="0">
                  <a:pos x="connsiteX576" y="connsiteY576"/>
                </a:cxn>
                <a:cxn ang="0">
                  <a:pos x="connsiteX577" y="connsiteY577"/>
                </a:cxn>
                <a:cxn ang="0">
                  <a:pos x="connsiteX578" y="connsiteY578"/>
                </a:cxn>
                <a:cxn ang="0">
                  <a:pos x="connsiteX579" y="connsiteY579"/>
                </a:cxn>
                <a:cxn ang="0">
                  <a:pos x="connsiteX580" y="connsiteY580"/>
                </a:cxn>
                <a:cxn ang="0">
                  <a:pos x="connsiteX581" y="connsiteY581"/>
                </a:cxn>
                <a:cxn ang="0">
                  <a:pos x="connsiteX582" y="connsiteY582"/>
                </a:cxn>
                <a:cxn ang="0">
                  <a:pos x="connsiteX583" y="connsiteY583"/>
                </a:cxn>
                <a:cxn ang="0">
                  <a:pos x="connsiteX584" y="connsiteY584"/>
                </a:cxn>
                <a:cxn ang="0">
                  <a:pos x="connsiteX585" y="connsiteY585"/>
                </a:cxn>
                <a:cxn ang="0">
                  <a:pos x="connsiteX586" y="connsiteY586"/>
                </a:cxn>
                <a:cxn ang="0">
                  <a:pos x="connsiteX587" y="connsiteY587"/>
                </a:cxn>
                <a:cxn ang="0">
                  <a:pos x="connsiteX588" y="connsiteY588"/>
                </a:cxn>
                <a:cxn ang="0">
                  <a:pos x="connsiteX589" y="connsiteY589"/>
                </a:cxn>
                <a:cxn ang="0">
                  <a:pos x="connsiteX590" y="connsiteY590"/>
                </a:cxn>
                <a:cxn ang="0">
                  <a:pos x="connsiteX591" y="connsiteY591"/>
                </a:cxn>
                <a:cxn ang="0">
                  <a:pos x="connsiteX592" y="connsiteY592"/>
                </a:cxn>
                <a:cxn ang="0">
                  <a:pos x="connsiteX593" y="connsiteY593"/>
                </a:cxn>
                <a:cxn ang="0">
                  <a:pos x="connsiteX594" y="connsiteY594"/>
                </a:cxn>
                <a:cxn ang="0">
                  <a:pos x="connsiteX595" y="connsiteY595"/>
                </a:cxn>
                <a:cxn ang="0">
                  <a:pos x="connsiteX596" y="connsiteY596"/>
                </a:cxn>
                <a:cxn ang="0">
                  <a:pos x="connsiteX597" y="connsiteY597"/>
                </a:cxn>
                <a:cxn ang="0">
                  <a:pos x="connsiteX598" y="connsiteY598"/>
                </a:cxn>
                <a:cxn ang="0">
                  <a:pos x="connsiteX599" y="connsiteY599"/>
                </a:cxn>
                <a:cxn ang="0">
                  <a:pos x="connsiteX600" y="connsiteY600"/>
                </a:cxn>
                <a:cxn ang="0">
                  <a:pos x="connsiteX601" y="connsiteY601"/>
                </a:cxn>
                <a:cxn ang="0">
                  <a:pos x="connsiteX602" y="connsiteY602"/>
                </a:cxn>
                <a:cxn ang="0">
                  <a:pos x="connsiteX603" y="connsiteY603"/>
                </a:cxn>
                <a:cxn ang="0">
                  <a:pos x="connsiteX604" y="connsiteY604"/>
                </a:cxn>
                <a:cxn ang="0">
                  <a:pos x="connsiteX605" y="connsiteY605"/>
                </a:cxn>
                <a:cxn ang="0">
                  <a:pos x="connsiteX606" y="connsiteY606"/>
                </a:cxn>
                <a:cxn ang="0">
                  <a:pos x="connsiteX607" y="connsiteY607"/>
                </a:cxn>
                <a:cxn ang="0">
                  <a:pos x="connsiteX608" y="connsiteY608"/>
                </a:cxn>
                <a:cxn ang="0">
                  <a:pos x="connsiteX609" y="connsiteY609"/>
                </a:cxn>
                <a:cxn ang="0">
                  <a:pos x="connsiteX610" y="connsiteY610"/>
                </a:cxn>
                <a:cxn ang="0">
                  <a:pos x="connsiteX611" y="connsiteY611"/>
                </a:cxn>
                <a:cxn ang="0">
                  <a:pos x="connsiteX612" y="connsiteY612"/>
                </a:cxn>
                <a:cxn ang="0">
                  <a:pos x="connsiteX613" y="connsiteY613"/>
                </a:cxn>
                <a:cxn ang="0">
                  <a:pos x="connsiteX614" y="connsiteY614"/>
                </a:cxn>
                <a:cxn ang="0">
                  <a:pos x="connsiteX615" y="connsiteY615"/>
                </a:cxn>
                <a:cxn ang="0">
                  <a:pos x="connsiteX616" y="connsiteY616"/>
                </a:cxn>
                <a:cxn ang="0">
                  <a:pos x="connsiteX617" y="connsiteY617"/>
                </a:cxn>
                <a:cxn ang="0">
                  <a:pos x="connsiteX618" y="connsiteY618"/>
                </a:cxn>
                <a:cxn ang="0">
                  <a:pos x="connsiteX619" y="connsiteY619"/>
                </a:cxn>
                <a:cxn ang="0">
                  <a:pos x="connsiteX620" y="connsiteY620"/>
                </a:cxn>
                <a:cxn ang="0">
                  <a:pos x="connsiteX621" y="connsiteY621"/>
                </a:cxn>
                <a:cxn ang="0">
                  <a:pos x="connsiteX622" y="connsiteY622"/>
                </a:cxn>
                <a:cxn ang="0">
                  <a:pos x="connsiteX623" y="connsiteY623"/>
                </a:cxn>
                <a:cxn ang="0">
                  <a:pos x="connsiteX624" y="connsiteY624"/>
                </a:cxn>
                <a:cxn ang="0">
                  <a:pos x="connsiteX625" y="connsiteY625"/>
                </a:cxn>
                <a:cxn ang="0">
                  <a:pos x="connsiteX626" y="connsiteY626"/>
                </a:cxn>
                <a:cxn ang="0">
                  <a:pos x="connsiteX627" y="connsiteY627"/>
                </a:cxn>
                <a:cxn ang="0">
                  <a:pos x="connsiteX628" y="connsiteY628"/>
                </a:cxn>
                <a:cxn ang="0">
                  <a:pos x="connsiteX629" y="connsiteY629"/>
                </a:cxn>
                <a:cxn ang="0">
                  <a:pos x="connsiteX630" y="connsiteY630"/>
                </a:cxn>
                <a:cxn ang="0">
                  <a:pos x="connsiteX631" y="connsiteY631"/>
                </a:cxn>
                <a:cxn ang="0">
                  <a:pos x="connsiteX632" y="connsiteY632"/>
                </a:cxn>
                <a:cxn ang="0">
                  <a:pos x="connsiteX633" y="connsiteY633"/>
                </a:cxn>
                <a:cxn ang="0">
                  <a:pos x="connsiteX634" y="connsiteY634"/>
                </a:cxn>
                <a:cxn ang="0">
                  <a:pos x="connsiteX635" y="connsiteY635"/>
                </a:cxn>
                <a:cxn ang="0">
                  <a:pos x="connsiteX636" y="connsiteY636"/>
                </a:cxn>
                <a:cxn ang="0">
                  <a:pos x="connsiteX637" y="connsiteY637"/>
                </a:cxn>
                <a:cxn ang="0">
                  <a:pos x="connsiteX638" y="connsiteY638"/>
                </a:cxn>
                <a:cxn ang="0">
                  <a:pos x="connsiteX639" y="connsiteY639"/>
                </a:cxn>
                <a:cxn ang="0">
                  <a:pos x="connsiteX640" y="connsiteY640"/>
                </a:cxn>
                <a:cxn ang="0">
                  <a:pos x="connsiteX641" y="connsiteY641"/>
                </a:cxn>
                <a:cxn ang="0">
                  <a:pos x="connsiteX642" y="connsiteY642"/>
                </a:cxn>
                <a:cxn ang="0">
                  <a:pos x="connsiteX643" y="connsiteY643"/>
                </a:cxn>
                <a:cxn ang="0">
                  <a:pos x="connsiteX644" y="connsiteY644"/>
                </a:cxn>
                <a:cxn ang="0">
                  <a:pos x="connsiteX645" y="connsiteY645"/>
                </a:cxn>
                <a:cxn ang="0">
                  <a:pos x="connsiteX646" y="connsiteY646"/>
                </a:cxn>
                <a:cxn ang="0">
                  <a:pos x="connsiteX647" y="connsiteY647"/>
                </a:cxn>
                <a:cxn ang="0">
                  <a:pos x="connsiteX648" y="connsiteY648"/>
                </a:cxn>
                <a:cxn ang="0">
                  <a:pos x="connsiteX649" y="connsiteY649"/>
                </a:cxn>
                <a:cxn ang="0">
                  <a:pos x="connsiteX650" y="connsiteY650"/>
                </a:cxn>
                <a:cxn ang="0">
                  <a:pos x="connsiteX651" y="connsiteY651"/>
                </a:cxn>
                <a:cxn ang="0">
                  <a:pos x="connsiteX652" y="connsiteY652"/>
                </a:cxn>
                <a:cxn ang="0">
                  <a:pos x="connsiteX653" y="connsiteY653"/>
                </a:cxn>
                <a:cxn ang="0">
                  <a:pos x="connsiteX654" y="connsiteY654"/>
                </a:cxn>
                <a:cxn ang="0">
                  <a:pos x="connsiteX655" y="connsiteY655"/>
                </a:cxn>
                <a:cxn ang="0">
                  <a:pos x="connsiteX656" y="connsiteY656"/>
                </a:cxn>
                <a:cxn ang="0">
                  <a:pos x="connsiteX657" y="connsiteY657"/>
                </a:cxn>
                <a:cxn ang="0">
                  <a:pos x="connsiteX658" y="connsiteY658"/>
                </a:cxn>
                <a:cxn ang="0">
                  <a:pos x="connsiteX659" y="connsiteY659"/>
                </a:cxn>
                <a:cxn ang="0">
                  <a:pos x="connsiteX660" y="connsiteY660"/>
                </a:cxn>
                <a:cxn ang="0">
                  <a:pos x="connsiteX661" y="connsiteY661"/>
                </a:cxn>
                <a:cxn ang="0">
                  <a:pos x="connsiteX662" y="connsiteY662"/>
                </a:cxn>
                <a:cxn ang="0">
                  <a:pos x="connsiteX663" y="connsiteY663"/>
                </a:cxn>
                <a:cxn ang="0">
                  <a:pos x="connsiteX664" y="connsiteY664"/>
                </a:cxn>
                <a:cxn ang="0">
                  <a:pos x="connsiteX665" y="connsiteY665"/>
                </a:cxn>
                <a:cxn ang="0">
                  <a:pos x="connsiteX666" y="connsiteY666"/>
                </a:cxn>
                <a:cxn ang="0">
                  <a:pos x="connsiteX667" y="connsiteY667"/>
                </a:cxn>
                <a:cxn ang="0">
                  <a:pos x="connsiteX668" y="connsiteY668"/>
                </a:cxn>
                <a:cxn ang="0">
                  <a:pos x="connsiteX669" y="connsiteY669"/>
                </a:cxn>
                <a:cxn ang="0">
                  <a:pos x="connsiteX670" y="connsiteY670"/>
                </a:cxn>
                <a:cxn ang="0">
                  <a:pos x="connsiteX671" y="connsiteY671"/>
                </a:cxn>
                <a:cxn ang="0">
                  <a:pos x="connsiteX672" y="connsiteY672"/>
                </a:cxn>
                <a:cxn ang="0">
                  <a:pos x="connsiteX673" y="connsiteY673"/>
                </a:cxn>
                <a:cxn ang="0">
                  <a:pos x="connsiteX674" y="connsiteY674"/>
                </a:cxn>
                <a:cxn ang="0">
                  <a:pos x="connsiteX675" y="connsiteY675"/>
                </a:cxn>
                <a:cxn ang="0">
                  <a:pos x="connsiteX676" y="connsiteY676"/>
                </a:cxn>
                <a:cxn ang="0">
                  <a:pos x="connsiteX677" y="connsiteY677"/>
                </a:cxn>
                <a:cxn ang="0">
                  <a:pos x="connsiteX678" y="connsiteY678"/>
                </a:cxn>
                <a:cxn ang="0">
                  <a:pos x="connsiteX679" y="connsiteY679"/>
                </a:cxn>
                <a:cxn ang="0">
                  <a:pos x="connsiteX680" y="connsiteY680"/>
                </a:cxn>
                <a:cxn ang="0">
                  <a:pos x="connsiteX681" y="connsiteY681"/>
                </a:cxn>
                <a:cxn ang="0">
                  <a:pos x="connsiteX682" y="connsiteY682"/>
                </a:cxn>
                <a:cxn ang="0">
                  <a:pos x="connsiteX683" y="connsiteY683"/>
                </a:cxn>
                <a:cxn ang="0">
                  <a:pos x="connsiteX684" y="connsiteY684"/>
                </a:cxn>
                <a:cxn ang="0">
                  <a:pos x="connsiteX685" y="connsiteY685"/>
                </a:cxn>
                <a:cxn ang="0">
                  <a:pos x="connsiteX686" y="connsiteY686"/>
                </a:cxn>
                <a:cxn ang="0">
                  <a:pos x="connsiteX687" y="connsiteY687"/>
                </a:cxn>
                <a:cxn ang="0">
                  <a:pos x="connsiteX688" y="connsiteY688"/>
                </a:cxn>
                <a:cxn ang="0">
                  <a:pos x="connsiteX689" y="connsiteY689"/>
                </a:cxn>
                <a:cxn ang="0">
                  <a:pos x="connsiteX690" y="connsiteY690"/>
                </a:cxn>
                <a:cxn ang="0">
                  <a:pos x="connsiteX691" y="connsiteY691"/>
                </a:cxn>
                <a:cxn ang="0">
                  <a:pos x="connsiteX692" y="connsiteY692"/>
                </a:cxn>
                <a:cxn ang="0">
                  <a:pos x="connsiteX693" y="connsiteY693"/>
                </a:cxn>
                <a:cxn ang="0">
                  <a:pos x="connsiteX694" y="connsiteY694"/>
                </a:cxn>
                <a:cxn ang="0">
                  <a:pos x="connsiteX695" y="connsiteY695"/>
                </a:cxn>
                <a:cxn ang="0">
                  <a:pos x="connsiteX696" y="connsiteY696"/>
                </a:cxn>
                <a:cxn ang="0">
                  <a:pos x="connsiteX697" y="connsiteY697"/>
                </a:cxn>
                <a:cxn ang="0">
                  <a:pos x="connsiteX698" y="connsiteY698"/>
                </a:cxn>
                <a:cxn ang="0">
                  <a:pos x="connsiteX699" y="connsiteY699"/>
                </a:cxn>
                <a:cxn ang="0">
                  <a:pos x="connsiteX700" y="connsiteY700"/>
                </a:cxn>
                <a:cxn ang="0">
                  <a:pos x="connsiteX701" y="connsiteY701"/>
                </a:cxn>
                <a:cxn ang="0">
                  <a:pos x="connsiteX702" y="connsiteY702"/>
                </a:cxn>
                <a:cxn ang="0">
                  <a:pos x="connsiteX703" y="connsiteY703"/>
                </a:cxn>
                <a:cxn ang="0">
                  <a:pos x="connsiteX704" y="connsiteY704"/>
                </a:cxn>
                <a:cxn ang="0">
                  <a:pos x="connsiteX705" y="connsiteY705"/>
                </a:cxn>
                <a:cxn ang="0">
                  <a:pos x="connsiteX706" y="connsiteY706"/>
                </a:cxn>
                <a:cxn ang="0">
                  <a:pos x="connsiteX707" y="connsiteY707"/>
                </a:cxn>
                <a:cxn ang="0">
                  <a:pos x="connsiteX708" y="connsiteY708"/>
                </a:cxn>
                <a:cxn ang="0">
                  <a:pos x="connsiteX709" y="connsiteY709"/>
                </a:cxn>
                <a:cxn ang="0">
                  <a:pos x="connsiteX710" y="connsiteY710"/>
                </a:cxn>
                <a:cxn ang="0">
                  <a:pos x="connsiteX711" y="connsiteY711"/>
                </a:cxn>
                <a:cxn ang="0">
                  <a:pos x="connsiteX712" y="connsiteY712"/>
                </a:cxn>
                <a:cxn ang="0">
                  <a:pos x="connsiteX713" y="connsiteY713"/>
                </a:cxn>
                <a:cxn ang="0">
                  <a:pos x="connsiteX714" y="connsiteY714"/>
                </a:cxn>
                <a:cxn ang="0">
                  <a:pos x="connsiteX715" y="connsiteY715"/>
                </a:cxn>
                <a:cxn ang="0">
                  <a:pos x="connsiteX716" y="connsiteY716"/>
                </a:cxn>
                <a:cxn ang="0">
                  <a:pos x="connsiteX717" y="connsiteY717"/>
                </a:cxn>
                <a:cxn ang="0">
                  <a:pos x="connsiteX718" y="connsiteY718"/>
                </a:cxn>
                <a:cxn ang="0">
                  <a:pos x="connsiteX719" y="connsiteY719"/>
                </a:cxn>
                <a:cxn ang="0">
                  <a:pos x="connsiteX720" y="connsiteY720"/>
                </a:cxn>
                <a:cxn ang="0">
                  <a:pos x="connsiteX721" y="connsiteY721"/>
                </a:cxn>
                <a:cxn ang="0">
                  <a:pos x="connsiteX722" y="connsiteY722"/>
                </a:cxn>
                <a:cxn ang="0">
                  <a:pos x="connsiteX723" y="connsiteY723"/>
                </a:cxn>
                <a:cxn ang="0">
                  <a:pos x="connsiteX724" y="connsiteY724"/>
                </a:cxn>
                <a:cxn ang="0">
                  <a:pos x="connsiteX725" y="connsiteY725"/>
                </a:cxn>
                <a:cxn ang="0">
                  <a:pos x="connsiteX726" y="connsiteY726"/>
                </a:cxn>
                <a:cxn ang="0">
                  <a:pos x="connsiteX727" y="connsiteY727"/>
                </a:cxn>
                <a:cxn ang="0">
                  <a:pos x="connsiteX728" y="connsiteY728"/>
                </a:cxn>
                <a:cxn ang="0">
                  <a:pos x="connsiteX729" y="connsiteY729"/>
                </a:cxn>
                <a:cxn ang="0">
                  <a:pos x="connsiteX730" y="connsiteY730"/>
                </a:cxn>
                <a:cxn ang="0">
                  <a:pos x="connsiteX731" y="connsiteY731"/>
                </a:cxn>
                <a:cxn ang="0">
                  <a:pos x="connsiteX732" y="connsiteY732"/>
                </a:cxn>
                <a:cxn ang="0">
                  <a:pos x="connsiteX733" y="connsiteY733"/>
                </a:cxn>
                <a:cxn ang="0">
                  <a:pos x="connsiteX734" y="connsiteY734"/>
                </a:cxn>
                <a:cxn ang="0">
                  <a:pos x="connsiteX735" y="connsiteY735"/>
                </a:cxn>
                <a:cxn ang="0">
                  <a:pos x="connsiteX736" y="connsiteY736"/>
                </a:cxn>
                <a:cxn ang="0">
                  <a:pos x="connsiteX737" y="connsiteY737"/>
                </a:cxn>
                <a:cxn ang="0">
                  <a:pos x="connsiteX738" y="connsiteY738"/>
                </a:cxn>
                <a:cxn ang="0">
                  <a:pos x="connsiteX739" y="connsiteY739"/>
                </a:cxn>
                <a:cxn ang="0">
                  <a:pos x="connsiteX740" y="connsiteY740"/>
                </a:cxn>
                <a:cxn ang="0">
                  <a:pos x="connsiteX741" y="connsiteY741"/>
                </a:cxn>
                <a:cxn ang="0">
                  <a:pos x="connsiteX742" y="connsiteY742"/>
                </a:cxn>
                <a:cxn ang="0">
                  <a:pos x="connsiteX743" y="connsiteY743"/>
                </a:cxn>
                <a:cxn ang="0">
                  <a:pos x="connsiteX744" y="connsiteY744"/>
                </a:cxn>
                <a:cxn ang="0">
                  <a:pos x="connsiteX745" y="connsiteY745"/>
                </a:cxn>
                <a:cxn ang="0">
                  <a:pos x="connsiteX746" y="connsiteY746"/>
                </a:cxn>
                <a:cxn ang="0">
                  <a:pos x="connsiteX747" y="connsiteY747"/>
                </a:cxn>
                <a:cxn ang="0">
                  <a:pos x="connsiteX748" y="connsiteY748"/>
                </a:cxn>
                <a:cxn ang="0">
                  <a:pos x="connsiteX749" y="connsiteY749"/>
                </a:cxn>
                <a:cxn ang="0">
                  <a:pos x="connsiteX750" y="connsiteY750"/>
                </a:cxn>
                <a:cxn ang="0">
                  <a:pos x="connsiteX751" y="connsiteY751"/>
                </a:cxn>
                <a:cxn ang="0">
                  <a:pos x="connsiteX752" y="connsiteY752"/>
                </a:cxn>
                <a:cxn ang="0">
                  <a:pos x="connsiteX753" y="connsiteY753"/>
                </a:cxn>
                <a:cxn ang="0">
                  <a:pos x="connsiteX754" y="connsiteY754"/>
                </a:cxn>
                <a:cxn ang="0">
                  <a:pos x="connsiteX755" y="connsiteY755"/>
                </a:cxn>
                <a:cxn ang="0">
                  <a:pos x="connsiteX756" y="connsiteY756"/>
                </a:cxn>
                <a:cxn ang="0">
                  <a:pos x="connsiteX757" y="connsiteY757"/>
                </a:cxn>
                <a:cxn ang="0">
                  <a:pos x="connsiteX758" y="connsiteY758"/>
                </a:cxn>
                <a:cxn ang="0">
                  <a:pos x="connsiteX759" y="connsiteY759"/>
                </a:cxn>
                <a:cxn ang="0">
                  <a:pos x="connsiteX760" y="connsiteY760"/>
                </a:cxn>
                <a:cxn ang="0">
                  <a:pos x="connsiteX761" y="connsiteY761"/>
                </a:cxn>
                <a:cxn ang="0">
                  <a:pos x="connsiteX762" y="connsiteY762"/>
                </a:cxn>
                <a:cxn ang="0">
                  <a:pos x="connsiteX763" y="connsiteY763"/>
                </a:cxn>
                <a:cxn ang="0">
                  <a:pos x="connsiteX764" y="connsiteY764"/>
                </a:cxn>
                <a:cxn ang="0">
                  <a:pos x="connsiteX765" y="connsiteY765"/>
                </a:cxn>
                <a:cxn ang="0">
                  <a:pos x="connsiteX766" y="connsiteY766"/>
                </a:cxn>
                <a:cxn ang="0">
                  <a:pos x="connsiteX767" y="connsiteY767"/>
                </a:cxn>
                <a:cxn ang="0">
                  <a:pos x="connsiteX768" y="connsiteY768"/>
                </a:cxn>
                <a:cxn ang="0">
                  <a:pos x="connsiteX769" y="connsiteY769"/>
                </a:cxn>
                <a:cxn ang="0">
                  <a:pos x="connsiteX770" y="connsiteY770"/>
                </a:cxn>
                <a:cxn ang="0">
                  <a:pos x="connsiteX771" y="connsiteY771"/>
                </a:cxn>
                <a:cxn ang="0">
                  <a:pos x="connsiteX772" y="connsiteY772"/>
                </a:cxn>
                <a:cxn ang="0">
                  <a:pos x="connsiteX773" y="connsiteY773"/>
                </a:cxn>
                <a:cxn ang="0">
                  <a:pos x="connsiteX774" y="connsiteY774"/>
                </a:cxn>
                <a:cxn ang="0">
                  <a:pos x="connsiteX775" y="connsiteY775"/>
                </a:cxn>
                <a:cxn ang="0">
                  <a:pos x="connsiteX776" y="connsiteY776"/>
                </a:cxn>
                <a:cxn ang="0">
                  <a:pos x="connsiteX777" y="connsiteY777"/>
                </a:cxn>
                <a:cxn ang="0">
                  <a:pos x="connsiteX778" y="connsiteY778"/>
                </a:cxn>
                <a:cxn ang="0">
                  <a:pos x="connsiteX779" y="connsiteY779"/>
                </a:cxn>
                <a:cxn ang="0">
                  <a:pos x="connsiteX780" y="connsiteY780"/>
                </a:cxn>
                <a:cxn ang="0">
                  <a:pos x="connsiteX781" y="connsiteY781"/>
                </a:cxn>
                <a:cxn ang="0">
                  <a:pos x="connsiteX782" y="connsiteY782"/>
                </a:cxn>
                <a:cxn ang="0">
                  <a:pos x="connsiteX783" y="connsiteY783"/>
                </a:cxn>
                <a:cxn ang="0">
                  <a:pos x="connsiteX784" y="connsiteY784"/>
                </a:cxn>
                <a:cxn ang="0">
                  <a:pos x="connsiteX785" y="connsiteY785"/>
                </a:cxn>
                <a:cxn ang="0">
                  <a:pos x="connsiteX786" y="connsiteY786"/>
                </a:cxn>
                <a:cxn ang="0">
                  <a:pos x="connsiteX787" y="connsiteY787"/>
                </a:cxn>
                <a:cxn ang="0">
                  <a:pos x="connsiteX788" y="connsiteY788"/>
                </a:cxn>
                <a:cxn ang="0">
                  <a:pos x="connsiteX789" y="connsiteY789"/>
                </a:cxn>
                <a:cxn ang="0">
                  <a:pos x="connsiteX790" y="connsiteY790"/>
                </a:cxn>
                <a:cxn ang="0">
                  <a:pos x="connsiteX791" y="connsiteY791"/>
                </a:cxn>
                <a:cxn ang="0">
                  <a:pos x="connsiteX792" y="connsiteY792"/>
                </a:cxn>
                <a:cxn ang="0">
                  <a:pos x="connsiteX793" y="connsiteY793"/>
                </a:cxn>
                <a:cxn ang="0">
                  <a:pos x="connsiteX794" y="connsiteY794"/>
                </a:cxn>
                <a:cxn ang="0">
                  <a:pos x="connsiteX795" y="connsiteY795"/>
                </a:cxn>
                <a:cxn ang="0">
                  <a:pos x="connsiteX796" y="connsiteY796"/>
                </a:cxn>
                <a:cxn ang="0">
                  <a:pos x="connsiteX797" y="connsiteY797"/>
                </a:cxn>
                <a:cxn ang="0">
                  <a:pos x="connsiteX798" y="connsiteY798"/>
                </a:cxn>
                <a:cxn ang="0">
                  <a:pos x="connsiteX799" y="connsiteY799"/>
                </a:cxn>
                <a:cxn ang="0">
                  <a:pos x="connsiteX800" y="connsiteY800"/>
                </a:cxn>
                <a:cxn ang="0">
                  <a:pos x="connsiteX801" y="connsiteY801"/>
                </a:cxn>
                <a:cxn ang="0">
                  <a:pos x="connsiteX802" y="connsiteY802"/>
                </a:cxn>
                <a:cxn ang="0">
                  <a:pos x="connsiteX803" y="connsiteY803"/>
                </a:cxn>
                <a:cxn ang="0">
                  <a:pos x="connsiteX804" y="connsiteY804"/>
                </a:cxn>
                <a:cxn ang="0">
                  <a:pos x="connsiteX805" y="connsiteY805"/>
                </a:cxn>
                <a:cxn ang="0">
                  <a:pos x="connsiteX806" y="connsiteY806"/>
                </a:cxn>
                <a:cxn ang="0">
                  <a:pos x="connsiteX807" y="connsiteY807"/>
                </a:cxn>
                <a:cxn ang="0">
                  <a:pos x="connsiteX808" y="connsiteY808"/>
                </a:cxn>
                <a:cxn ang="0">
                  <a:pos x="connsiteX809" y="connsiteY809"/>
                </a:cxn>
                <a:cxn ang="0">
                  <a:pos x="connsiteX810" y="connsiteY810"/>
                </a:cxn>
                <a:cxn ang="0">
                  <a:pos x="connsiteX811" y="connsiteY811"/>
                </a:cxn>
                <a:cxn ang="0">
                  <a:pos x="connsiteX812" y="connsiteY812"/>
                </a:cxn>
                <a:cxn ang="0">
                  <a:pos x="connsiteX813" y="connsiteY813"/>
                </a:cxn>
                <a:cxn ang="0">
                  <a:pos x="connsiteX814" y="connsiteY814"/>
                </a:cxn>
              </a:cxnLst>
              <a:rect l="l" t="t" r="r" b="b"/>
              <a:pathLst>
                <a:path w="1036210" h="1335540">
                  <a:moveTo>
                    <a:pt x="409742" y="1266007"/>
                  </a:moveTo>
                  <a:lnTo>
                    <a:pt x="609670" y="1266007"/>
                  </a:lnTo>
                  <a:lnTo>
                    <a:pt x="609670" y="1269632"/>
                  </a:lnTo>
                  <a:lnTo>
                    <a:pt x="609160" y="1273093"/>
                  </a:lnTo>
                  <a:lnTo>
                    <a:pt x="608650" y="1276553"/>
                  </a:lnTo>
                  <a:lnTo>
                    <a:pt x="607800" y="1280013"/>
                  </a:lnTo>
                  <a:lnTo>
                    <a:pt x="606610" y="1283473"/>
                  </a:lnTo>
                  <a:lnTo>
                    <a:pt x="605420" y="1286769"/>
                  </a:lnTo>
                  <a:lnTo>
                    <a:pt x="603720" y="1290064"/>
                  </a:lnTo>
                  <a:lnTo>
                    <a:pt x="601850" y="1293029"/>
                  </a:lnTo>
                  <a:lnTo>
                    <a:pt x="599980" y="1296325"/>
                  </a:lnTo>
                  <a:lnTo>
                    <a:pt x="597600" y="1299126"/>
                  </a:lnTo>
                  <a:lnTo>
                    <a:pt x="595220" y="1302092"/>
                  </a:lnTo>
                  <a:lnTo>
                    <a:pt x="592670" y="1304893"/>
                  </a:lnTo>
                  <a:lnTo>
                    <a:pt x="589950" y="1307694"/>
                  </a:lnTo>
                  <a:lnTo>
                    <a:pt x="587059" y="1310330"/>
                  </a:lnTo>
                  <a:lnTo>
                    <a:pt x="583829" y="1312802"/>
                  </a:lnTo>
                  <a:lnTo>
                    <a:pt x="580599" y="1315274"/>
                  </a:lnTo>
                  <a:lnTo>
                    <a:pt x="577029" y="1317580"/>
                  </a:lnTo>
                  <a:lnTo>
                    <a:pt x="573459" y="1319722"/>
                  </a:lnTo>
                  <a:lnTo>
                    <a:pt x="569549" y="1321864"/>
                  </a:lnTo>
                  <a:lnTo>
                    <a:pt x="565639" y="1323677"/>
                  </a:lnTo>
                  <a:lnTo>
                    <a:pt x="561729" y="1325654"/>
                  </a:lnTo>
                  <a:lnTo>
                    <a:pt x="557478" y="1327302"/>
                  </a:lnTo>
                  <a:lnTo>
                    <a:pt x="553058" y="1328785"/>
                  </a:lnTo>
                  <a:lnTo>
                    <a:pt x="548638" y="1330103"/>
                  </a:lnTo>
                  <a:lnTo>
                    <a:pt x="544047" y="1331256"/>
                  </a:lnTo>
                  <a:lnTo>
                    <a:pt x="539458" y="1332574"/>
                  </a:lnTo>
                  <a:lnTo>
                    <a:pt x="534697" y="1333398"/>
                  </a:lnTo>
                  <a:lnTo>
                    <a:pt x="529937" y="1334222"/>
                  </a:lnTo>
                  <a:lnTo>
                    <a:pt x="525007" y="1334881"/>
                  </a:lnTo>
                  <a:lnTo>
                    <a:pt x="519907" y="1335211"/>
                  </a:lnTo>
                  <a:lnTo>
                    <a:pt x="514806" y="1335540"/>
                  </a:lnTo>
                  <a:lnTo>
                    <a:pt x="509876" y="1335540"/>
                  </a:lnTo>
                  <a:lnTo>
                    <a:pt x="504606" y="1335540"/>
                  </a:lnTo>
                  <a:lnTo>
                    <a:pt x="499506" y="1335211"/>
                  </a:lnTo>
                  <a:lnTo>
                    <a:pt x="494406" y="1334881"/>
                  </a:lnTo>
                  <a:lnTo>
                    <a:pt x="489475" y="1334222"/>
                  </a:lnTo>
                  <a:lnTo>
                    <a:pt x="484715" y="1333398"/>
                  </a:lnTo>
                  <a:lnTo>
                    <a:pt x="479955" y="1332574"/>
                  </a:lnTo>
                  <a:lnTo>
                    <a:pt x="475365" y="1331256"/>
                  </a:lnTo>
                  <a:lnTo>
                    <a:pt x="470774" y="1330103"/>
                  </a:lnTo>
                  <a:lnTo>
                    <a:pt x="466354" y="1328785"/>
                  </a:lnTo>
                  <a:lnTo>
                    <a:pt x="462104" y="1327302"/>
                  </a:lnTo>
                  <a:lnTo>
                    <a:pt x="457854" y="1325654"/>
                  </a:lnTo>
                  <a:lnTo>
                    <a:pt x="453774" y="1323677"/>
                  </a:lnTo>
                  <a:lnTo>
                    <a:pt x="449864" y="1321864"/>
                  </a:lnTo>
                  <a:lnTo>
                    <a:pt x="445954" y="1319722"/>
                  </a:lnTo>
                  <a:lnTo>
                    <a:pt x="442383" y="1317580"/>
                  </a:lnTo>
                  <a:lnTo>
                    <a:pt x="438983" y="1315274"/>
                  </a:lnTo>
                  <a:lnTo>
                    <a:pt x="435753" y="1312802"/>
                  </a:lnTo>
                  <a:lnTo>
                    <a:pt x="432523" y="1310330"/>
                  </a:lnTo>
                  <a:lnTo>
                    <a:pt x="429633" y="1307694"/>
                  </a:lnTo>
                  <a:lnTo>
                    <a:pt x="426743" y="1304893"/>
                  </a:lnTo>
                  <a:lnTo>
                    <a:pt x="424192" y="1302092"/>
                  </a:lnTo>
                  <a:lnTo>
                    <a:pt x="421812" y="1299126"/>
                  </a:lnTo>
                  <a:lnTo>
                    <a:pt x="419432" y="1296325"/>
                  </a:lnTo>
                  <a:lnTo>
                    <a:pt x="417562" y="1293029"/>
                  </a:lnTo>
                  <a:lnTo>
                    <a:pt x="415862" y="1290064"/>
                  </a:lnTo>
                  <a:lnTo>
                    <a:pt x="414162" y="1286769"/>
                  </a:lnTo>
                  <a:lnTo>
                    <a:pt x="412802" y="1283473"/>
                  </a:lnTo>
                  <a:lnTo>
                    <a:pt x="411612" y="1280013"/>
                  </a:lnTo>
                  <a:lnTo>
                    <a:pt x="410762" y="1276553"/>
                  </a:lnTo>
                  <a:lnTo>
                    <a:pt x="410252" y="1273093"/>
                  </a:lnTo>
                  <a:lnTo>
                    <a:pt x="409912" y="1269632"/>
                  </a:lnTo>
                  <a:close/>
                  <a:moveTo>
                    <a:pt x="376299" y="1180932"/>
                  </a:moveTo>
                  <a:lnTo>
                    <a:pt x="643113" y="1180932"/>
                  </a:lnTo>
                  <a:lnTo>
                    <a:pt x="646326" y="1181097"/>
                  </a:lnTo>
                  <a:lnTo>
                    <a:pt x="649539" y="1181592"/>
                  </a:lnTo>
                  <a:lnTo>
                    <a:pt x="652582" y="1182251"/>
                  </a:lnTo>
                  <a:lnTo>
                    <a:pt x="655456" y="1183405"/>
                  </a:lnTo>
                  <a:lnTo>
                    <a:pt x="658162" y="1184560"/>
                  </a:lnTo>
                  <a:lnTo>
                    <a:pt x="661036" y="1186209"/>
                  </a:lnTo>
                  <a:lnTo>
                    <a:pt x="663403" y="1188023"/>
                  </a:lnTo>
                  <a:lnTo>
                    <a:pt x="665601" y="1190002"/>
                  </a:lnTo>
                  <a:lnTo>
                    <a:pt x="667799" y="1192311"/>
                  </a:lnTo>
                  <a:lnTo>
                    <a:pt x="669490" y="1194619"/>
                  </a:lnTo>
                  <a:lnTo>
                    <a:pt x="671012" y="1197093"/>
                  </a:lnTo>
                  <a:lnTo>
                    <a:pt x="672365" y="1199896"/>
                  </a:lnTo>
                  <a:lnTo>
                    <a:pt x="673548" y="1202700"/>
                  </a:lnTo>
                  <a:lnTo>
                    <a:pt x="674394" y="1205668"/>
                  </a:lnTo>
                  <a:lnTo>
                    <a:pt x="674732" y="1208801"/>
                  </a:lnTo>
                  <a:lnTo>
                    <a:pt x="674901" y="1211935"/>
                  </a:lnTo>
                  <a:lnTo>
                    <a:pt x="674732" y="1215068"/>
                  </a:lnTo>
                  <a:lnTo>
                    <a:pt x="674394" y="1218201"/>
                  </a:lnTo>
                  <a:lnTo>
                    <a:pt x="673548" y="1221169"/>
                  </a:lnTo>
                  <a:lnTo>
                    <a:pt x="672365" y="1224138"/>
                  </a:lnTo>
                  <a:lnTo>
                    <a:pt x="671012" y="1226776"/>
                  </a:lnTo>
                  <a:lnTo>
                    <a:pt x="669490" y="1229415"/>
                  </a:lnTo>
                  <a:lnTo>
                    <a:pt x="667799" y="1231724"/>
                  </a:lnTo>
                  <a:lnTo>
                    <a:pt x="665601" y="1233867"/>
                  </a:lnTo>
                  <a:lnTo>
                    <a:pt x="663403" y="1236011"/>
                  </a:lnTo>
                  <a:lnTo>
                    <a:pt x="661036" y="1237660"/>
                  </a:lnTo>
                  <a:lnTo>
                    <a:pt x="658162" y="1239144"/>
                  </a:lnTo>
                  <a:lnTo>
                    <a:pt x="655456" y="1240464"/>
                  </a:lnTo>
                  <a:lnTo>
                    <a:pt x="652582" y="1241618"/>
                  </a:lnTo>
                  <a:lnTo>
                    <a:pt x="649539" y="1242443"/>
                  </a:lnTo>
                  <a:lnTo>
                    <a:pt x="646326" y="1242938"/>
                  </a:lnTo>
                  <a:lnTo>
                    <a:pt x="643113" y="1243102"/>
                  </a:lnTo>
                  <a:lnTo>
                    <a:pt x="376299" y="1243102"/>
                  </a:lnTo>
                  <a:lnTo>
                    <a:pt x="373086" y="1242938"/>
                  </a:lnTo>
                  <a:lnTo>
                    <a:pt x="369873" y="1242443"/>
                  </a:lnTo>
                  <a:lnTo>
                    <a:pt x="366830" y="1241618"/>
                  </a:lnTo>
                  <a:lnTo>
                    <a:pt x="363956" y="1240464"/>
                  </a:lnTo>
                  <a:lnTo>
                    <a:pt x="361250" y="1239144"/>
                  </a:lnTo>
                  <a:lnTo>
                    <a:pt x="358544" y="1237660"/>
                  </a:lnTo>
                  <a:lnTo>
                    <a:pt x="356009" y="1236011"/>
                  </a:lnTo>
                  <a:lnTo>
                    <a:pt x="353810" y="1233867"/>
                  </a:lnTo>
                  <a:lnTo>
                    <a:pt x="351781" y="1231724"/>
                  </a:lnTo>
                  <a:lnTo>
                    <a:pt x="349921" y="1229415"/>
                  </a:lnTo>
                  <a:lnTo>
                    <a:pt x="348399" y="1226776"/>
                  </a:lnTo>
                  <a:lnTo>
                    <a:pt x="346878" y="1224138"/>
                  </a:lnTo>
                  <a:lnTo>
                    <a:pt x="345864" y="1221169"/>
                  </a:lnTo>
                  <a:lnTo>
                    <a:pt x="345018" y="1218201"/>
                  </a:lnTo>
                  <a:lnTo>
                    <a:pt x="344680" y="1215068"/>
                  </a:lnTo>
                  <a:lnTo>
                    <a:pt x="344511" y="1211935"/>
                  </a:lnTo>
                  <a:lnTo>
                    <a:pt x="344680" y="1208801"/>
                  </a:lnTo>
                  <a:lnTo>
                    <a:pt x="345018" y="1205668"/>
                  </a:lnTo>
                  <a:lnTo>
                    <a:pt x="345864" y="1202700"/>
                  </a:lnTo>
                  <a:lnTo>
                    <a:pt x="346878" y="1199896"/>
                  </a:lnTo>
                  <a:lnTo>
                    <a:pt x="348399" y="1197093"/>
                  </a:lnTo>
                  <a:lnTo>
                    <a:pt x="349921" y="1194619"/>
                  </a:lnTo>
                  <a:lnTo>
                    <a:pt x="351781" y="1192311"/>
                  </a:lnTo>
                  <a:lnTo>
                    <a:pt x="353810" y="1190002"/>
                  </a:lnTo>
                  <a:lnTo>
                    <a:pt x="356009" y="1188023"/>
                  </a:lnTo>
                  <a:lnTo>
                    <a:pt x="358544" y="1186209"/>
                  </a:lnTo>
                  <a:lnTo>
                    <a:pt x="361250" y="1184560"/>
                  </a:lnTo>
                  <a:lnTo>
                    <a:pt x="363956" y="1183405"/>
                  </a:lnTo>
                  <a:lnTo>
                    <a:pt x="366830" y="1182251"/>
                  </a:lnTo>
                  <a:lnTo>
                    <a:pt x="369873" y="1181592"/>
                  </a:lnTo>
                  <a:lnTo>
                    <a:pt x="373086" y="1181097"/>
                  </a:lnTo>
                  <a:close/>
                  <a:moveTo>
                    <a:pt x="376299" y="1099129"/>
                  </a:moveTo>
                  <a:lnTo>
                    <a:pt x="643113" y="1099129"/>
                  </a:lnTo>
                  <a:lnTo>
                    <a:pt x="646326" y="1099294"/>
                  </a:lnTo>
                  <a:lnTo>
                    <a:pt x="649539" y="1099625"/>
                  </a:lnTo>
                  <a:lnTo>
                    <a:pt x="652582" y="1100452"/>
                  </a:lnTo>
                  <a:lnTo>
                    <a:pt x="655456" y="1101609"/>
                  </a:lnTo>
                  <a:lnTo>
                    <a:pt x="658162" y="1102932"/>
                  </a:lnTo>
                  <a:lnTo>
                    <a:pt x="661036" y="1104420"/>
                  </a:lnTo>
                  <a:lnTo>
                    <a:pt x="663403" y="1106239"/>
                  </a:lnTo>
                  <a:lnTo>
                    <a:pt x="665601" y="1108223"/>
                  </a:lnTo>
                  <a:lnTo>
                    <a:pt x="667799" y="1110373"/>
                  </a:lnTo>
                  <a:lnTo>
                    <a:pt x="669490" y="1112853"/>
                  </a:lnTo>
                  <a:lnTo>
                    <a:pt x="671012" y="1115498"/>
                  </a:lnTo>
                  <a:lnTo>
                    <a:pt x="672365" y="1118144"/>
                  </a:lnTo>
                  <a:lnTo>
                    <a:pt x="673548" y="1120955"/>
                  </a:lnTo>
                  <a:lnTo>
                    <a:pt x="674394" y="1123931"/>
                  </a:lnTo>
                  <a:lnTo>
                    <a:pt x="674732" y="1127072"/>
                  </a:lnTo>
                  <a:lnTo>
                    <a:pt x="674901" y="1130214"/>
                  </a:lnTo>
                  <a:lnTo>
                    <a:pt x="674732" y="1133521"/>
                  </a:lnTo>
                  <a:lnTo>
                    <a:pt x="674394" y="1136497"/>
                  </a:lnTo>
                  <a:lnTo>
                    <a:pt x="673548" y="1139474"/>
                  </a:lnTo>
                  <a:lnTo>
                    <a:pt x="672365" y="1142284"/>
                  </a:lnTo>
                  <a:lnTo>
                    <a:pt x="671012" y="1145095"/>
                  </a:lnTo>
                  <a:lnTo>
                    <a:pt x="669490" y="1147575"/>
                  </a:lnTo>
                  <a:lnTo>
                    <a:pt x="667799" y="1150221"/>
                  </a:lnTo>
                  <a:lnTo>
                    <a:pt x="665601" y="1152371"/>
                  </a:lnTo>
                  <a:lnTo>
                    <a:pt x="663403" y="1154189"/>
                  </a:lnTo>
                  <a:lnTo>
                    <a:pt x="661036" y="1156008"/>
                  </a:lnTo>
                  <a:lnTo>
                    <a:pt x="658162" y="1157662"/>
                  </a:lnTo>
                  <a:lnTo>
                    <a:pt x="655456" y="1158985"/>
                  </a:lnTo>
                  <a:lnTo>
                    <a:pt x="652582" y="1159977"/>
                  </a:lnTo>
                  <a:lnTo>
                    <a:pt x="649539" y="1160638"/>
                  </a:lnTo>
                  <a:lnTo>
                    <a:pt x="646326" y="1161134"/>
                  </a:lnTo>
                  <a:lnTo>
                    <a:pt x="643113" y="1161299"/>
                  </a:lnTo>
                  <a:lnTo>
                    <a:pt x="376299" y="1161299"/>
                  </a:lnTo>
                  <a:lnTo>
                    <a:pt x="373086" y="1161134"/>
                  </a:lnTo>
                  <a:lnTo>
                    <a:pt x="369873" y="1160638"/>
                  </a:lnTo>
                  <a:lnTo>
                    <a:pt x="366830" y="1159977"/>
                  </a:lnTo>
                  <a:lnTo>
                    <a:pt x="363956" y="1158985"/>
                  </a:lnTo>
                  <a:lnTo>
                    <a:pt x="361250" y="1157662"/>
                  </a:lnTo>
                  <a:lnTo>
                    <a:pt x="358544" y="1156008"/>
                  </a:lnTo>
                  <a:lnTo>
                    <a:pt x="356009" y="1154189"/>
                  </a:lnTo>
                  <a:lnTo>
                    <a:pt x="353810" y="1152371"/>
                  </a:lnTo>
                  <a:lnTo>
                    <a:pt x="351781" y="1150221"/>
                  </a:lnTo>
                  <a:lnTo>
                    <a:pt x="349921" y="1147575"/>
                  </a:lnTo>
                  <a:lnTo>
                    <a:pt x="348399" y="1145095"/>
                  </a:lnTo>
                  <a:lnTo>
                    <a:pt x="346878" y="1142284"/>
                  </a:lnTo>
                  <a:lnTo>
                    <a:pt x="345864" y="1139474"/>
                  </a:lnTo>
                  <a:lnTo>
                    <a:pt x="345018" y="1136497"/>
                  </a:lnTo>
                  <a:lnTo>
                    <a:pt x="344680" y="1133521"/>
                  </a:lnTo>
                  <a:lnTo>
                    <a:pt x="344511" y="1130214"/>
                  </a:lnTo>
                  <a:lnTo>
                    <a:pt x="344680" y="1127072"/>
                  </a:lnTo>
                  <a:lnTo>
                    <a:pt x="345018" y="1123931"/>
                  </a:lnTo>
                  <a:lnTo>
                    <a:pt x="345864" y="1120955"/>
                  </a:lnTo>
                  <a:lnTo>
                    <a:pt x="346878" y="1118144"/>
                  </a:lnTo>
                  <a:lnTo>
                    <a:pt x="348399" y="1115498"/>
                  </a:lnTo>
                  <a:lnTo>
                    <a:pt x="349921" y="1112853"/>
                  </a:lnTo>
                  <a:lnTo>
                    <a:pt x="351781" y="1110373"/>
                  </a:lnTo>
                  <a:lnTo>
                    <a:pt x="353810" y="1108223"/>
                  </a:lnTo>
                  <a:lnTo>
                    <a:pt x="356009" y="1106239"/>
                  </a:lnTo>
                  <a:lnTo>
                    <a:pt x="358544" y="1104420"/>
                  </a:lnTo>
                  <a:lnTo>
                    <a:pt x="361250" y="1102932"/>
                  </a:lnTo>
                  <a:lnTo>
                    <a:pt x="363956" y="1101609"/>
                  </a:lnTo>
                  <a:lnTo>
                    <a:pt x="366830" y="1100452"/>
                  </a:lnTo>
                  <a:lnTo>
                    <a:pt x="369873" y="1099625"/>
                  </a:lnTo>
                  <a:lnTo>
                    <a:pt x="373086" y="1099294"/>
                  </a:lnTo>
                  <a:close/>
                  <a:moveTo>
                    <a:pt x="794884" y="755120"/>
                  </a:moveTo>
                  <a:lnTo>
                    <a:pt x="794884" y="755447"/>
                  </a:lnTo>
                  <a:lnTo>
                    <a:pt x="794545" y="755774"/>
                  </a:lnTo>
                  <a:close/>
                  <a:moveTo>
                    <a:pt x="796620" y="749272"/>
                  </a:moveTo>
                  <a:lnTo>
                    <a:pt x="796577" y="749886"/>
                  </a:lnTo>
                  <a:lnTo>
                    <a:pt x="796239" y="752176"/>
                  </a:lnTo>
                  <a:lnTo>
                    <a:pt x="795730" y="753811"/>
                  </a:lnTo>
                  <a:lnTo>
                    <a:pt x="795392" y="754466"/>
                  </a:lnTo>
                  <a:lnTo>
                    <a:pt x="795053" y="754956"/>
                  </a:lnTo>
                  <a:lnTo>
                    <a:pt x="794884" y="755120"/>
                  </a:lnTo>
                  <a:lnTo>
                    <a:pt x="794037" y="756592"/>
                  </a:lnTo>
                  <a:lnTo>
                    <a:pt x="793190" y="757573"/>
                  </a:lnTo>
                  <a:lnTo>
                    <a:pt x="794545" y="755283"/>
                  </a:lnTo>
                  <a:lnTo>
                    <a:pt x="795561" y="753157"/>
                  </a:lnTo>
                  <a:lnTo>
                    <a:pt x="796239" y="751358"/>
                  </a:lnTo>
                  <a:lnTo>
                    <a:pt x="796577" y="749559"/>
                  </a:lnTo>
                  <a:close/>
                  <a:moveTo>
                    <a:pt x="796747" y="747269"/>
                  </a:moveTo>
                  <a:lnTo>
                    <a:pt x="796916" y="747596"/>
                  </a:lnTo>
                  <a:lnTo>
                    <a:pt x="796747" y="748414"/>
                  </a:lnTo>
                  <a:lnTo>
                    <a:pt x="796620" y="749272"/>
                  </a:lnTo>
                  <a:lnTo>
                    <a:pt x="796747" y="747432"/>
                  </a:lnTo>
                  <a:close/>
                  <a:moveTo>
                    <a:pt x="767594" y="747128"/>
                  </a:moveTo>
                  <a:lnTo>
                    <a:pt x="767449" y="749231"/>
                  </a:lnTo>
                  <a:lnTo>
                    <a:pt x="767449" y="749068"/>
                  </a:lnTo>
                  <a:lnTo>
                    <a:pt x="767449" y="748250"/>
                  </a:lnTo>
                  <a:close/>
                  <a:moveTo>
                    <a:pt x="769956" y="740595"/>
                  </a:moveTo>
                  <a:lnTo>
                    <a:pt x="769650" y="741053"/>
                  </a:lnTo>
                  <a:lnTo>
                    <a:pt x="768634" y="743179"/>
                  </a:lnTo>
                  <a:lnTo>
                    <a:pt x="767957" y="745306"/>
                  </a:lnTo>
                  <a:lnTo>
                    <a:pt x="767618" y="746941"/>
                  </a:lnTo>
                  <a:lnTo>
                    <a:pt x="767594" y="747128"/>
                  </a:lnTo>
                  <a:lnTo>
                    <a:pt x="767618" y="746778"/>
                  </a:lnTo>
                  <a:lnTo>
                    <a:pt x="767957" y="744815"/>
                  </a:lnTo>
                  <a:lnTo>
                    <a:pt x="768465" y="743016"/>
                  </a:lnTo>
                  <a:lnTo>
                    <a:pt x="768691" y="742634"/>
                  </a:lnTo>
                  <a:lnTo>
                    <a:pt x="768804" y="742525"/>
                  </a:lnTo>
                  <a:lnTo>
                    <a:pt x="768804" y="742443"/>
                  </a:lnTo>
                  <a:lnTo>
                    <a:pt x="769142" y="741871"/>
                  </a:lnTo>
                  <a:lnTo>
                    <a:pt x="769396" y="741380"/>
                  </a:lnTo>
                  <a:lnTo>
                    <a:pt x="769752" y="740791"/>
                  </a:lnTo>
                  <a:close/>
                  <a:moveTo>
                    <a:pt x="770158" y="740290"/>
                  </a:moveTo>
                  <a:lnTo>
                    <a:pt x="770158" y="740399"/>
                  </a:lnTo>
                  <a:lnTo>
                    <a:pt x="769956" y="740595"/>
                  </a:lnTo>
                  <a:close/>
                  <a:moveTo>
                    <a:pt x="1007792" y="303707"/>
                  </a:moveTo>
                  <a:lnTo>
                    <a:pt x="1036210" y="338777"/>
                  </a:lnTo>
                  <a:lnTo>
                    <a:pt x="941983" y="415129"/>
                  </a:lnTo>
                  <a:lnTo>
                    <a:pt x="913566" y="380058"/>
                  </a:lnTo>
                  <a:close/>
                  <a:moveTo>
                    <a:pt x="28418" y="284751"/>
                  </a:moveTo>
                  <a:lnTo>
                    <a:pt x="122644" y="361103"/>
                  </a:lnTo>
                  <a:lnTo>
                    <a:pt x="94227" y="396174"/>
                  </a:lnTo>
                  <a:lnTo>
                    <a:pt x="0" y="319822"/>
                  </a:lnTo>
                  <a:close/>
                  <a:moveTo>
                    <a:pt x="521216" y="260648"/>
                  </a:moveTo>
                  <a:lnTo>
                    <a:pt x="513426" y="260811"/>
                  </a:lnTo>
                  <a:lnTo>
                    <a:pt x="505636" y="261302"/>
                  </a:lnTo>
                  <a:lnTo>
                    <a:pt x="497846" y="261793"/>
                  </a:lnTo>
                  <a:lnTo>
                    <a:pt x="505636" y="262610"/>
                  </a:lnTo>
                  <a:lnTo>
                    <a:pt x="513257" y="263428"/>
                  </a:lnTo>
                  <a:lnTo>
                    <a:pt x="520877" y="264410"/>
                  </a:lnTo>
                  <a:lnTo>
                    <a:pt x="528667" y="265555"/>
                  </a:lnTo>
                  <a:lnTo>
                    <a:pt x="536288" y="267027"/>
                  </a:lnTo>
                  <a:lnTo>
                    <a:pt x="543740" y="268499"/>
                  </a:lnTo>
                  <a:lnTo>
                    <a:pt x="551191" y="270135"/>
                  </a:lnTo>
                  <a:lnTo>
                    <a:pt x="558642" y="271770"/>
                  </a:lnTo>
                  <a:lnTo>
                    <a:pt x="566263" y="273897"/>
                  </a:lnTo>
                  <a:lnTo>
                    <a:pt x="573545" y="275860"/>
                  </a:lnTo>
                  <a:lnTo>
                    <a:pt x="580827" y="277986"/>
                  </a:lnTo>
                  <a:lnTo>
                    <a:pt x="587939" y="280440"/>
                  </a:lnTo>
                  <a:lnTo>
                    <a:pt x="595052" y="282893"/>
                  </a:lnTo>
                  <a:lnTo>
                    <a:pt x="602165" y="285674"/>
                  </a:lnTo>
                  <a:lnTo>
                    <a:pt x="609108" y="288455"/>
                  </a:lnTo>
                  <a:lnTo>
                    <a:pt x="616052" y="291562"/>
                  </a:lnTo>
                  <a:lnTo>
                    <a:pt x="623164" y="294507"/>
                  </a:lnTo>
                  <a:lnTo>
                    <a:pt x="629938" y="297942"/>
                  </a:lnTo>
                  <a:lnTo>
                    <a:pt x="636542" y="301213"/>
                  </a:lnTo>
                  <a:lnTo>
                    <a:pt x="643147" y="304812"/>
                  </a:lnTo>
                  <a:lnTo>
                    <a:pt x="649751" y="308410"/>
                  </a:lnTo>
                  <a:lnTo>
                    <a:pt x="656187" y="312172"/>
                  </a:lnTo>
                  <a:lnTo>
                    <a:pt x="662453" y="316261"/>
                  </a:lnTo>
                  <a:lnTo>
                    <a:pt x="668719" y="320187"/>
                  </a:lnTo>
                  <a:lnTo>
                    <a:pt x="674816" y="324440"/>
                  </a:lnTo>
                  <a:lnTo>
                    <a:pt x="680912" y="328693"/>
                  </a:lnTo>
                  <a:lnTo>
                    <a:pt x="686839" y="333273"/>
                  </a:lnTo>
                  <a:lnTo>
                    <a:pt x="692597" y="337689"/>
                  </a:lnTo>
                  <a:lnTo>
                    <a:pt x="698355" y="342433"/>
                  </a:lnTo>
                  <a:lnTo>
                    <a:pt x="703774" y="347176"/>
                  </a:lnTo>
                  <a:lnTo>
                    <a:pt x="709362" y="352083"/>
                  </a:lnTo>
                  <a:lnTo>
                    <a:pt x="714612" y="356990"/>
                  </a:lnTo>
                  <a:lnTo>
                    <a:pt x="719862" y="362225"/>
                  </a:lnTo>
                  <a:lnTo>
                    <a:pt x="725112" y="367459"/>
                  </a:lnTo>
                  <a:lnTo>
                    <a:pt x="730023" y="372857"/>
                  </a:lnTo>
                  <a:lnTo>
                    <a:pt x="734765" y="378254"/>
                  </a:lnTo>
                  <a:lnTo>
                    <a:pt x="739507" y="383816"/>
                  </a:lnTo>
                  <a:lnTo>
                    <a:pt x="744248" y="389541"/>
                  </a:lnTo>
                  <a:lnTo>
                    <a:pt x="748651" y="395266"/>
                  </a:lnTo>
                  <a:lnTo>
                    <a:pt x="752885" y="401154"/>
                  </a:lnTo>
                  <a:lnTo>
                    <a:pt x="757119" y="407043"/>
                  </a:lnTo>
                  <a:lnTo>
                    <a:pt x="761352" y="412931"/>
                  </a:lnTo>
                  <a:lnTo>
                    <a:pt x="765078" y="418983"/>
                  </a:lnTo>
                  <a:lnTo>
                    <a:pt x="768973" y="425199"/>
                  </a:lnTo>
                  <a:lnTo>
                    <a:pt x="772529" y="431415"/>
                  </a:lnTo>
                  <a:lnTo>
                    <a:pt x="776086" y="437794"/>
                  </a:lnTo>
                  <a:lnTo>
                    <a:pt x="779473" y="444173"/>
                  </a:lnTo>
                  <a:lnTo>
                    <a:pt x="782521" y="450552"/>
                  </a:lnTo>
                  <a:lnTo>
                    <a:pt x="785739" y="457095"/>
                  </a:lnTo>
                  <a:lnTo>
                    <a:pt x="788448" y="463638"/>
                  </a:lnTo>
                  <a:lnTo>
                    <a:pt x="791158" y="470181"/>
                  </a:lnTo>
                  <a:lnTo>
                    <a:pt x="793698" y="476887"/>
                  </a:lnTo>
                  <a:lnTo>
                    <a:pt x="796069" y="483594"/>
                  </a:lnTo>
                  <a:lnTo>
                    <a:pt x="798440" y="490464"/>
                  </a:lnTo>
                  <a:lnTo>
                    <a:pt x="800472" y="497333"/>
                  </a:lnTo>
                  <a:lnTo>
                    <a:pt x="802335" y="504203"/>
                  </a:lnTo>
                  <a:lnTo>
                    <a:pt x="804029" y="511073"/>
                  </a:lnTo>
                  <a:lnTo>
                    <a:pt x="805722" y="517943"/>
                  </a:lnTo>
                  <a:lnTo>
                    <a:pt x="807246" y="524977"/>
                  </a:lnTo>
                  <a:lnTo>
                    <a:pt x="808432" y="532010"/>
                  </a:lnTo>
                  <a:lnTo>
                    <a:pt x="809448" y="539207"/>
                  </a:lnTo>
                  <a:lnTo>
                    <a:pt x="810464" y="546241"/>
                  </a:lnTo>
                  <a:lnTo>
                    <a:pt x="811311" y="553274"/>
                  </a:lnTo>
                  <a:lnTo>
                    <a:pt x="811988" y="560308"/>
                  </a:lnTo>
                  <a:lnTo>
                    <a:pt x="812327" y="567341"/>
                  </a:lnTo>
                  <a:lnTo>
                    <a:pt x="812665" y="574539"/>
                  </a:lnTo>
                  <a:lnTo>
                    <a:pt x="812835" y="581736"/>
                  </a:lnTo>
                  <a:lnTo>
                    <a:pt x="812665" y="588769"/>
                  </a:lnTo>
                  <a:lnTo>
                    <a:pt x="812496" y="595966"/>
                  </a:lnTo>
                  <a:lnTo>
                    <a:pt x="812157" y="603000"/>
                  </a:lnTo>
                  <a:lnTo>
                    <a:pt x="811649" y="610033"/>
                  </a:lnTo>
                  <a:lnTo>
                    <a:pt x="810972" y="617067"/>
                  </a:lnTo>
                  <a:lnTo>
                    <a:pt x="809956" y="624427"/>
                  </a:lnTo>
                  <a:lnTo>
                    <a:pt x="808940" y="631461"/>
                  </a:lnTo>
                  <a:lnTo>
                    <a:pt x="807754" y="638331"/>
                  </a:lnTo>
                  <a:lnTo>
                    <a:pt x="806569" y="645364"/>
                  </a:lnTo>
                  <a:lnTo>
                    <a:pt x="805045" y="652398"/>
                  </a:lnTo>
                  <a:lnTo>
                    <a:pt x="803182" y="659268"/>
                  </a:lnTo>
                  <a:lnTo>
                    <a:pt x="801488" y="666301"/>
                  </a:lnTo>
                  <a:lnTo>
                    <a:pt x="799456" y="673171"/>
                  </a:lnTo>
                  <a:lnTo>
                    <a:pt x="797255" y="679878"/>
                  </a:lnTo>
                  <a:lnTo>
                    <a:pt x="795053" y="686748"/>
                  </a:lnTo>
                  <a:lnTo>
                    <a:pt x="792513" y="693454"/>
                  </a:lnTo>
                  <a:lnTo>
                    <a:pt x="789803" y="700160"/>
                  </a:lnTo>
                  <a:lnTo>
                    <a:pt x="787094" y="706703"/>
                  </a:lnTo>
                  <a:lnTo>
                    <a:pt x="784045" y="713246"/>
                  </a:lnTo>
                  <a:lnTo>
                    <a:pt x="780997" y="719789"/>
                  </a:lnTo>
                  <a:lnTo>
                    <a:pt x="777610" y="726332"/>
                  </a:lnTo>
                  <a:lnTo>
                    <a:pt x="774392" y="732711"/>
                  </a:lnTo>
                  <a:lnTo>
                    <a:pt x="770666" y="738926"/>
                  </a:lnTo>
                  <a:lnTo>
                    <a:pt x="769933" y="740344"/>
                  </a:lnTo>
                  <a:lnTo>
                    <a:pt x="769650" y="740726"/>
                  </a:lnTo>
                  <a:lnTo>
                    <a:pt x="769820" y="740563"/>
                  </a:lnTo>
                  <a:lnTo>
                    <a:pt x="769933" y="740344"/>
                  </a:lnTo>
                  <a:lnTo>
                    <a:pt x="770497" y="739581"/>
                  </a:lnTo>
                  <a:lnTo>
                    <a:pt x="771175" y="738763"/>
                  </a:lnTo>
                  <a:lnTo>
                    <a:pt x="770158" y="740290"/>
                  </a:lnTo>
                  <a:lnTo>
                    <a:pt x="770158" y="740235"/>
                  </a:lnTo>
                  <a:lnTo>
                    <a:pt x="769989" y="740399"/>
                  </a:lnTo>
                  <a:lnTo>
                    <a:pt x="769752" y="740791"/>
                  </a:lnTo>
                  <a:lnTo>
                    <a:pt x="769650" y="740889"/>
                  </a:lnTo>
                  <a:lnTo>
                    <a:pt x="769396" y="741380"/>
                  </a:lnTo>
                  <a:lnTo>
                    <a:pt x="768804" y="742361"/>
                  </a:lnTo>
                  <a:lnTo>
                    <a:pt x="768804" y="742443"/>
                  </a:lnTo>
                  <a:lnTo>
                    <a:pt x="768691" y="742634"/>
                  </a:lnTo>
                  <a:lnTo>
                    <a:pt x="768465" y="742852"/>
                  </a:lnTo>
                  <a:lnTo>
                    <a:pt x="766941" y="746124"/>
                  </a:lnTo>
                  <a:lnTo>
                    <a:pt x="763554" y="752339"/>
                  </a:lnTo>
                  <a:lnTo>
                    <a:pt x="759828" y="758555"/>
                  </a:lnTo>
                  <a:lnTo>
                    <a:pt x="756272" y="764771"/>
                  </a:lnTo>
                  <a:lnTo>
                    <a:pt x="752208" y="770823"/>
                  </a:lnTo>
                  <a:lnTo>
                    <a:pt x="748143" y="776875"/>
                  </a:lnTo>
                  <a:lnTo>
                    <a:pt x="743910" y="783090"/>
                  </a:lnTo>
                  <a:lnTo>
                    <a:pt x="739337" y="789142"/>
                  </a:lnTo>
                  <a:lnTo>
                    <a:pt x="730531" y="801247"/>
                  </a:lnTo>
                  <a:lnTo>
                    <a:pt x="721556" y="813678"/>
                  </a:lnTo>
                  <a:lnTo>
                    <a:pt x="717152" y="820057"/>
                  </a:lnTo>
                  <a:lnTo>
                    <a:pt x="712749" y="826600"/>
                  </a:lnTo>
                  <a:lnTo>
                    <a:pt x="708515" y="832979"/>
                  </a:lnTo>
                  <a:lnTo>
                    <a:pt x="704620" y="839686"/>
                  </a:lnTo>
                  <a:lnTo>
                    <a:pt x="700556" y="846392"/>
                  </a:lnTo>
                  <a:lnTo>
                    <a:pt x="696661" y="853098"/>
                  </a:lnTo>
                  <a:lnTo>
                    <a:pt x="693105" y="860295"/>
                  </a:lnTo>
                  <a:lnTo>
                    <a:pt x="689549" y="867165"/>
                  </a:lnTo>
                  <a:lnTo>
                    <a:pt x="686500" y="874362"/>
                  </a:lnTo>
                  <a:lnTo>
                    <a:pt x="683452" y="881396"/>
                  </a:lnTo>
                  <a:lnTo>
                    <a:pt x="680743" y="888757"/>
                  </a:lnTo>
                  <a:lnTo>
                    <a:pt x="678203" y="896281"/>
                  </a:lnTo>
                  <a:lnTo>
                    <a:pt x="676001" y="903642"/>
                  </a:lnTo>
                  <a:lnTo>
                    <a:pt x="673969" y="911002"/>
                  </a:lnTo>
                  <a:lnTo>
                    <a:pt x="672106" y="918526"/>
                  </a:lnTo>
                  <a:lnTo>
                    <a:pt x="670582" y="926051"/>
                  </a:lnTo>
                  <a:lnTo>
                    <a:pt x="669227" y="933575"/>
                  </a:lnTo>
                  <a:lnTo>
                    <a:pt x="668211" y="941099"/>
                  </a:lnTo>
                  <a:lnTo>
                    <a:pt x="667364" y="948623"/>
                  </a:lnTo>
                  <a:lnTo>
                    <a:pt x="666687" y="956311"/>
                  </a:lnTo>
                  <a:lnTo>
                    <a:pt x="666009" y="963999"/>
                  </a:lnTo>
                  <a:lnTo>
                    <a:pt x="665840" y="971523"/>
                  </a:lnTo>
                  <a:lnTo>
                    <a:pt x="665671" y="979047"/>
                  </a:lnTo>
                  <a:lnTo>
                    <a:pt x="665840" y="986735"/>
                  </a:lnTo>
                  <a:lnTo>
                    <a:pt x="666179" y="994259"/>
                  </a:lnTo>
                  <a:lnTo>
                    <a:pt x="666687" y="1001784"/>
                  </a:lnTo>
                  <a:lnTo>
                    <a:pt x="667703" y="994259"/>
                  </a:lnTo>
                  <a:lnTo>
                    <a:pt x="668549" y="986899"/>
                  </a:lnTo>
                  <a:lnTo>
                    <a:pt x="669735" y="979374"/>
                  </a:lnTo>
                  <a:lnTo>
                    <a:pt x="670920" y="972014"/>
                  </a:lnTo>
                  <a:lnTo>
                    <a:pt x="672275" y="964653"/>
                  </a:lnTo>
                  <a:lnTo>
                    <a:pt x="673969" y="957293"/>
                  </a:lnTo>
                  <a:lnTo>
                    <a:pt x="675662" y="949932"/>
                  </a:lnTo>
                  <a:lnTo>
                    <a:pt x="677525" y="942898"/>
                  </a:lnTo>
                  <a:lnTo>
                    <a:pt x="679557" y="935701"/>
                  </a:lnTo>
                  <a:lnTo>
                    <a:pt x="681759" y="928668"/>
                  </a:lnTo>
                  <a:lnTo>
                    <a:pt x="683960" y="921634"/>
                  </a:lnTo>
                  <a:lnTo>
                    <a:pt x="686670" y="914764"/>
                  </a:lnTo>
                  <a:lnTo>
                    <a:pt x="689379" y="908058"/>
                  </a:lnTo>
                  <a:lnTo>
                    <a:pt x="692428" y="901188"/>
                  </a:lnTo>
                  <a:lnTo>
                    <a:pt x="695476" y="894482"/>
                  </a:lnTo>
                  <a:lnTo>
                    <a:pt x="698863" y="887939"/>
                  </a:lnTo>
                  <a:lnTo>
                    <a:pt x="702250" y="881396"/>
                  </a:lnTo>
                  <a:lnTo>
                    <a:pt x="705975" y="875180"/>
                  </a:lnTo>
                  <a:lnTo>
                    <a:pt x="709701" y="868801"/>
                  </a:lnTo>
                  <a:lnTo>
                    <a:pt x="713765" y="862749"/>
                  </a:lnTo>
                  <a:lnTo>
                    <a:pt x="717999" y="856697"/>
                  </a:lnTo>
                  <a:lnTo>
                    <a:pt x="722064" y="850645"/>
                  </a:lnTo>
                  <a:lnTo>
                    <a:pt x="726636" y="844756"/>
                  </a:lnTo>
                  <a:lnTo>
                    <a:pt x="731209" y="838868"/>
                  </a:lnTo>
                  <a:lnTo>
                    <a:pt x="740523" y="827254"/>
                  </a:lnTo>
                  <a:lnTo>
                    <a:pt x="750176" y="815641"/>
                  </a:lnTo>
                  <a:lnTo>
                    <a:pt x="759998" y="803864"/>
                  </a:lnTo>
                  <a:lnTo>
                    <a:pt x="769820" y="791923"/>
                  </a:lnTo>
                  <a:lnTo>
                    <a:pt x="774562" y="785708"/>
                  </a:lnTo>
                  <a:lnTo>
                    <a:pt x="779473" y="779328"/>
                  </a:lnTo>
                  <a:lnTo>
                    <a:pt x="783876" y="772949"/>
                  </a:lnTo>
                  <a:lnTo>
                    <a:pt x="788279" y="766243"/>
                  </a:lnTo>
                  <a:lnTo>
                    <a:pt x="790481" y="762971"/>
                  </a:lnTo>
                  <a:lnTo>
                    <a:pt x="792682" y="759373"/>
                  </a:lnTo>
                  <a:lnTo>
                    <a:pt x="794037" y="756756"/>
                  </a:lnTo>
                  <a:lnTo>
                    <a:pt x="794545" y="756101"/>
                  </a:lnTo>
                  <a:lnTo>
                    <a:pt x="794884" y="755447"/>
                  </a:lnTo>
                  <a:lnTo>
                    <a:pt x="795053" y="755120"/>
                  </a:lnTo>
                  <a:lnTo>
                    <a:pt x="795392" y="754466"/>
                  </a:lnTo>
                  <a:lnTo>
                    <a:pt x="796069" y="753484"/>
                  </a:lnTo>
                  <a:lnTo>
                    <a:pt x="800303" y="746778"/>
                  </a:lnTo>
                  <a:lnTo>
                    <a:pt x="804537" y="740071"/>
                  </a:lnTo>
                  <a:lnTo>
                    <a:pt x="808262" y="733202"/>
                  </a:lnTo>
                  <a:lnTo>
                    <a:pt x="811988" y="726004"/>
                  </a:lnTo>
                  <a:lnTo>
                    <a:pt x="815544" y="718971"/>
                  </a:lnTo>
                  <a:lnTo>
                    <a:pt x="818931" y="711774"/>
                  </a:lnTo>
                  <a:lnTo>
                    <a:pt x="821979" y="704577"/>
                  </a:lnTo>
                  <a:lnTo>
                    <a:pt x="825028" y="697380"/>
                  </a:lnTo>
                  <a:lnTo>
                    <a:pt x="827906" y="690019"/>
                  </a:lnTo>
                  <a:lnTo>
                    <a:pt x="830616" y="682331"/>
                  </a:lnTo>
                  <a:lnTo>
                    <a:pt x="832987" y="674971"/>
                  </a:lnTo>
                  <a:lnTo>
                    <a:pt x="835188" y="667283"/>
                  </a:lnTo>
                  <a:lnTo>
                    <a:pt x="837221" y="659595"/>
                  </a:lnTo>
                  <a:lnTo>
                    <a:pt x="839083" y="651907"/>
                  </a:lnTo>
                  <a:lnTo>
                    <a:pt x="840608" y="644219"/>
                  </a:lnTo>
                  <a:lnTo>
                    <a:pt x="842301" y="636532"/>
                  </a:lnTo>
                  <a:lnTo>
                    <a:pt x="843487" y="628680"/>
                  </a:lnTo>
                  <a:lnTo>
                    <a:pt x="844503" y="620829"/>
                  </a:lnTo>
                  <a:lnTo>
                    <a:pt x="845349" y="613141"/>
                  </a:lnTo>
                  <a:lnTo>
                    <a:pt x="846027" y="605126"/>
                  </a:lnTo>
                  <a:lnTo>
                    <a:pt x="846535" y="597275"/>
                  </a:lnTo>
                  <a:lnTo>
                    <a:pt x="846874" y="589423"/>
                  </a:lnTo>
                  <a:lnTo>
                    <a:pt x="846874" y="581572"/>
                  </a:lnTo>
                  <a:lnTo>
                    <a:pt x="846874" y="573557"/>
                  </a:lnTo>
                  <a:lnTo>
                    <a:pt x="846535" y="565869"/>
                  </a:lnTo>
                  <a:lnTo>
                    <a:pt x="846027" y="558018"/>
                  </a:lnTo>
                  <a:lnTo>
                    <a:pt x="845349" y="550003"/>
                  </a:lnTo>
                  <a:lnTo>
                    <a:pt x="844503" y="542152"/>
                  </a:lnTo>
                  <a:lnTo>
                    <a:pt x="843487" y="534464"/>
                  </a:lnTo>
                  <a:lnTo>
                    <a:pt x="842301" y="526449"/>
                  </a:lnTo>
                  <a:lnTo>
                    <a:pt x="840608" y="518761"/>
                  </a:lnTo>
                  <a:lnTo>
                    <a:pt x="839083" y="511073"/>
                  </a:lnTo>
                  <a:lnTo>
                    <a:pt x="837221" y="503386"/>
                  </a:lnTo>
                  <a:lnTo>
                    <a:pt x="835019" y="495698"/>
                  </a:lnTo>
                  <a:lnTo>
                    <a:pt x="832817" y="488174"/>
                  </a:lnTo>
                  <a:lnTo>
                    <a:pt x="830447" y="480649"/>
                  </a:lnTo>
                  <a:lnTo>
                    <a:pt x="827737" y="473289"/>
                  </a:lnTo>
                  <a:lnTo>
                    <a:pt x="825028" y="465764"/>
                  </a:lnTo>
                  <a:lnTo>
                    <a:pt x="821979" y="458404"/>
                  </a:lnTo>
                  <a:lnTo>
                    <a:pt x="818931" y="451207"/>
                  </a:lnTo>
                  <a:lnTo>
                    <a:pt x="815375" y="444010"/>
                  </a:lnTo>
                  <a:lnTo>
                    <a:pt x="811988" y="436976"/>
                  </a:lnTo>
                  <a:lnTo>
                    <a:pt x="808093" y="429943"/>
                  </a:lnTo>
                  <a:lnTo>
                    <a:pt x="804198" y="422909"/>
                  </a:lnTo>
                  <a:lnTo>
                    <a:pt x="800303" y="416039"/>
                  </a:lnTo>
                  <a:lnTo>
                    <a:pt x="795900" y="409333"/>
                  </a:lnTo>
                  <a:lnTo>
                    <a:pt x="791497" y="402790"/>
                  </a:lnTo>
                  <a:lnTo>
                    <a:pt x="787094" y="396247"/>
                  </a:lnTo>
                  <a:lnTo>
                    <a:pt x="782352" y="389868"/>
                  </a:lnTo>
                  <a:lnTo>
                    <a:pt x="777441" y="383652"/>
                  </a:lnTo>
                  <a:lnTo>
                    <a:pt x="772360" y="377437"/>
                  </a:lnTo>
                  <a:lnTo>
                    <a:pt x="767280" y="371548"/>
                  </a:lnTo>
                  <a:lnTo>
                    <a:pt x="761860" y="365496"/>
                  </a:lnTo>
                  <a:lnTo>
                    <a:pt x="756441" y="359771"/>
                  </a:lnTo>
                  <a:lnTo>
                    <a:pt x="750684" y="354210"/>
                  </a:lnTo>
                  <a:lnTo>
                    <a:pt x="744926" y="348648"/>
                  </a:lnTo>
                  <a:lnTo>
                    <a:pt x="738999" y="343250"/>
                  </a:lnTo>
                  <a:lnTo>
                    <a:pt x="732902" y="338016"/>
                  </a:lnTo>
                  <a:lnTo>
                    <a:pt x="726805" y="333109"/>
                  </a:lnTo>
                  <a:lnTo>
                    <a:pt x="720539" y="328202"/>
                  </a:lnTo>
                  <a:lnTo>
                    <a:pt x="714104" y="323295"/>
                  </a:lnTo>
                  <a:lnTo>
                    <a:pt x="707669" y="318715"/>
                  </a:lnTo>
                  <a:lnTo>
                    <a:pt x="701064" y="314135"/>
                  </a:lnTo>
                  <a:lnTo>
                    <a:pt x="694460" y="310046"/>
                  </a:lnTo>
                  <a:lnTo>
                    <a:pt x="687517" y="305793"/>
                  </a:lnTo>
                  <a:lnTo>
                    <a:pt x="680743" y="301867"/>
                  </a:lnTo>
                  <a:lnTo>
                    <a:pt x="673630" y="298105"/>
                  </a:lnTo>
                  <a:lnTo>
                    <a:pt x="666687" y="294343"/>
                  </a:lnTo>
                  <a:lnTo>
                    <a:pt x="659235" y="291072"/>
                  </a:lnTo>
                  <a:lnTo>
                    <a:pt x="652122" y="287637"/>
                  </a:lnTo>
                  <a:lnTo>
                    <a:pt x="644671" y="284692"/>
                  </a:lnTo>
                  <a:lnTo>
                    <a:pt x="637389" y="281585"/>
                  </a:lnTo>
                  <a:lnTo>
                    <a:pt x="629938" y="278967"/>
                  </a:lnTo>
                  <a:lnTo>
                    <a:pt x="622317" y="276350"/>
                  </a:lnTo>
                  <a:lnTo>
                    <a:pt x="614697" y="274060"/>
                  </a:lnTo>
                  <a:lnTo>
                    <a:pt x="607076" y="271770"/>
                  </a:lnTo>
                  <a:lnTo>
                    <a:pt x="599455" y="269807"/>
                  </a:lnTo>
                  <a:lnTo>
                    <a:pt x="591834" y="268172"/>
                  </a:lnTo>
                  <a:lnTo>
                    <a:pt x="583875" y="266536"/>
                  </a:lnTo>
                  <a:lnTo>
                    <a:pt x="576085" y="265064"/>
                  </a:lnTo>
                  <a:lnTo>
                    <a:pt x="568295" y="263919"/>
                  </a:lnTo>
                  <a:lnTo>
                    <a:pt x="560505" y="262774"/>
                  </a:lnTo>
                  <a:lnTo>
                    <a:pt x="552546" y="261956"/>
                  </a:lnTo>
                  <a:lnTo>
                    <a:pt x="544756" y="261465"/>
                  </a:lnTo>
                  <a:lnTo>
                    <a:pt x="536965" y="260975"/>
                  </a:lnTo>
                  <a:lnTo>
                    <a:pt x="529175" y="260811"/>
                  </a:lnTo>
                  <a:close/>
                  <a:moveTo>
                    <a:pt x="509791" y="227108"/>
                  </a:moveTo>
                  <a:lnTo>
                    <a:pt x="518947" y="227272"/>
                  </a:lnTo>
                  <a:lnTo>
                    <a:pt x="528272" y="227599"/>
                  </a:lnTo>
                  <a:lnTo>
                    <a:pt x="537597" y="228254"/>
                  </a:lnTo>
                  <a:lnTo>
                    <a:pt x="546583" y="228908"/>
                  </a:lnTo>
                  <a:lnTo>
                    <a:pt x="555909" y="229890"/>
                  </a:lnTo>
                  <a:lnTo>
                    <a:pt x="564725" y="231199"/>
                  </a:lnTo>
                  <a:lnTo>
                    <a:pt x="573881" y="232672"/>
                  </a:lnTo>
                  <a:lnTo>
                    <a:pt x="582697" y="234308"/>
                  </a:lnTo>
                  <a:lnTo>
                    <a:pt x="591683" y="236272"/>
                  </a:lnTo>
                  <a:lnTo>
                    <a:pt x="600330" y="238235"/>
                  </a:lnTo>
                  <a:lnTo>
                    <a:pt x="608808" y="240363"/>
                  </a:lnTo>
                  <a:lnTo>
                    <a:pt x="617455" y="242981"/>
                  </a:lnTo>
                  <a:lnTo>
                    <a:pt x="625932" y="245599"/>
                  </a:lnTo>
                  <a:lnTo>
                    <a:pt x="634240" y="248545"/>
                  </a:lnTo>
                  <a:lnTo>
                    <a:pt x="642718" y="251490"/>
                  </a:lnTo>
                  <a:lnTo>
                    <a:pt x="650856" y="254763"/>
                  </a:lnTo>
                  <a:lnTo>
                    <a:pt x="658825" y="258036"/>
                  </a:lnTo>
                  <a:lnTo>
                    <a:pt x="666964" y="261799"/>
                  </a:lnTo>
                  <a:lnTo>
                    <a:pt x="674763" y="265400"/>
                  </a:lnTo>
                  <a:lnTo>
                    <a:pt x="682393" y="269491"/>
                  </a:lnTo>
                  <a:lnTo>
                    <a:pt x="690022" y="273581"/>
                  </a:lnTo>
                  <a:lnTo>
                    <a:pt x="697652" y="277836"/>
                  </a:lnTo>
                  <a:lnTo>
                    <a:pt x="705112" y="282254"/>
                  </a:lnTo>
                  <a:lnTo>
                    <a:pt x="712403" y="287000"/>
                  </a:lnTo>
                  <a:lnTo>
                    <a:pt x="719524" y="291745"/>
                  </a:lnTo>
                  <a:lnTo>
                    <a:pt x="726645" y="296818"/>
                  </a:lnTo>
                  <a:lnTo>
                    <a:pt x="733427" y="301727"/>
                  </a:lnTo>
                  <a:lnTo>
                    <a:pt x="740209" y="307127"/>
                  </a:lnTo>
                  <a:lnTo>
                    <a:pt x="746821" y="312528"/>
                  </a:lnTo>
                  <a:lnTo>
                    <a:pt x="753434" y="318091"/>
                  </a:lnTo>
                  <a:lnTo>
                    <a:pt x="759707" y="323818"/>
                  </a:lnTo>
                  <a:lnTo>
                    <a:pt x="765981" y="329710"/>
                  </a:lnTo>
                  <a:lnTo>
                    <a:pt x="772084" y="335764"/>
                  </a:lnTo>
                  <a:lnTo>
                    <a:pt x="778018" y="341818"/>
                  </a:lnTo>
                  <a:lnTo>
                    <a:pt x="783783" y="348200"/>
                  </a:lnTo>
                  <a:lnTo>
                    <a:pt x="789379" y="354582"/>
                  </a:lnTo>
                  <a:lnTo>
                    <a:pt x="794974" y="361128"/>
                  </a:lnTo>
                  <a:lnTo>
                    <a:pt x="800230" y="367673"/>
                  </a:lnTo>
                  <a:lnTo>
                    <a:pt x="805485" y="374546"/>
                  </a:lnTo>
                  <a:lnTo>
                    <a:pt x="810233" y="381583"/>
                  </a:lnTo>
                  <a:lnTo>
                    <a:pt x="815150" y="388619"/>
                  </a:lnTo>
                  <a:lnTo>
                    <a:pt x="819728" y="395655"/>
                  </a:lnTo>
                  <a:lnTo>
                    <a:pt x="824306" y="403020"/>
                  </a:lnTo>
                  <a:lnTo>
                    <a:pt x="828375" y="410383"/>
                  </a:lnTo>
                  <a:lnTo>
                    <a:pt x="832614" y="417911"/>
                  </a:lnTo>
                  <a:lnTo>
                    <a:pt x="836513" y="425438"/>
                  </a:lnTo>
                  <a:lnTo>
                    <a:pt x="840244" y="433129"/>
                  </a:lnTo>
                  <a:lnTo>
                    <a:pt x="843804" y="440820"/>
                  </a:lnTo>
                  <a:lnTo>
                    <a:pt x="847026" y="448838"/>
                  </a:lnTo>
                  <a:lnTo>
                    <a:pt x="850247" y="456857"/>
                  </a:lnTo>
                  <a:lnTo>
                    <a:pt x="853129" y="464875"/>
                  </a:lnTo>
                  <a:lnTo>
                    <a:pt x="856012" y="473220"/>
                  </a:lnTo>
                  <a:lnTo>
                    <a:pt x="858555" y="481402"/>
                  </a:lnTo>
                  <a:lnTo>
                    <a:pt x="860759" y="489584"/>
                  </a:lnTo>
                  <a:lnTo>
                    <a:pt x="862963" y="498093"/>
                  </a:lnTo>
                  <a:lnTo>
                    <a:pt x="864828" y="506603"/>
                  </a:lnTo>
                  <a:lnTo>
                    <a:pt x="866524" y="515275"/>
                  </a:lnTo>
                  <a:lnTo>
                    <a:pt x="868219" y="523948"/>
                  </a:lnTo>
                  <a:lnTo>
                    <a:pt x="869406" y="532457"/>
                  </a:lnTo>
                  <a:lnTo>
                    <a:pt x="870423" y="541457"/>
                  </a:lnTo>
                  <a:lnTo>
                    <a:pt x="871101" y="550130"/>
                  </a:lnTo>
                  <a:lnTo>
                    <a:pt x="871780" y="559130"/>
                  </a:lnTo>
                  <a:lnTo>
                    <a:pt x="872118" y="568130"/>
                  </a:lnTo>
                  <a:lnTo>
                    <a:pt x="872288" y="577131"/>
                  </a:lnTo>
                  <a:lnTo>
                    <a:pt x="872118" y="583349"/>
                  </a:lnTo>
                  <a:lnTo>
                    <a:pt x="871949" y="589567"/>
                  </a:lnTo>
                  <a:lnTo>
                    <a:pt x="871780" y="595622"/>
                  </a:lnTo>
                  <a:lnTo>
                    <a:pt x="871271" y="601676"/>
                  </a:lnTo>
                  <a:lnTo>
                    <a:pt x="870932" y="607895"/>
                  </a:lnTo>
                  <a:lnTo>
                    <a:pt x="870254" y="613949"/>
                  </a:lnTo>
                  <a:lnTo>
                    <a:pt x="869576" y="619840"/>
                  </a:lnTo>
                  <a:lnTo>
                    <a:pt x="868897" y="625895"/>
                  </a:lnTo>
                  <a:lnTo>
                    <a:pt x="867880" y="631786"/>
                  </a:lnTo>
                  <a:lnTo>
                    <a:pt x="866693" y="637677"/>
                  </a:lnTo>
                  <a:lnTo>
                    <a:pt x="865676" y="643567"/>
                  </a:lnTo>
                  <a:lnTo>
                    <a:pt x="864489" y="649459"/>
                  </a:lnTo>
                  <a:lnTo>
                    <a:pt x="863302" y="655350"/>
                  </a:lnTo>
                  <a:lnTo>
                    <a:pt x="861776" y="661077"/>
                  </a:lnTo>
                  <a:lnTo>
                    <a:pt x="860250" y="666804"/>
                  </a:lnTo>
                  <a:lnTo>
                    <a:pt x="858555" y="672532"/>
                  </a:lnTo>
                  <a:lnTo>
                    <a:pt x="855164" y="683659"/>
                  </a:lnTo>
                  <a:lnTo>
                    <a:pt x="851264" y="694786"/>
                  </a:lnTo>
                  <a:lnTo>
                    <a:pt x="846856" y="705750"/>
                  </a:lnTo>
                  <a:lnTo>
                    <a:pt x="842448" y="716550"/>
                  </a:lnTo>
                  <a:lnTo>
                    <a:pt x="837361" y="727187"/>
                  </a:lnTo>
                  <a:lnTo>
                    <a:pt x="831935" y="737496"/>
                  </a:lnTo>
                  <a:lnTo>
                    <a:pt x="826340" y="747805"/>
                  </a:lnTo>
                  <a:lnTo>
                    <a:pt x="820236" y="757787"/>
                  </a:lnTo>
                  <a:lnTo>
                    <a:pt x="820236" y="757951"/>
                  </a:lnTo>
                  <a:lnTo>
                    <a:pt x="820067" y="758114"/>
                  </a:lnTo>
                  <a:lnTo>
                    <a:pt x="820067" y="758278"/>
                  </a:lnTo>
                  <a:lnTo>
                    <a:pt x="819897" y="758606"/>
                  </a:lnTo>
                  <a:lnTo>
                    <a:pt x="815828" y="765642"/>
                  </a:lnTo>
                  <a:lnTo>
                    <a:pt x="811929" y="772678"/>
                  </a:lnTo>
                  <a:lnTo>
                    <a:pt x="807520" y="779387"/>
                  </a:lnTo>
                  <a:lnTo>
                    <a:pt x="803112" y="785933"/>
                  </a:lnTo>
                  <a:lnTo>
                    <a:pt x="798534" y="792478"/>
                  </a:lnTo>
                  <a:lnTo>
                    <a:pt x="793956" y="798860"/>
                  </a:lnTo>
                  <a:lnTo>
                    <a:pt x="784292" y="811624"/>
                  </a:lnTo>
                  <a:lnTo>
                    <a:pt x="774628" y="824224"/>
                  </a:lnTo>
                  <a:lnTo>
                    <a:pt x="764624" y="837152"/>
                  </a:lnTo>
                  <a:lnTo>
                    <a:pt x="759707" y="843697"/>
                  </a:lnTo>
                  <a:lnTo>
                    <a:pt x="755130" y="850570"/>
                  </a:lnTo>
                  <a:lnTo>
                    <a:pt x="750382" y="857443"/>
                  </a:lnTo>
                  <a:lnTo>
                    <a:pt x="745634" y="864480"/>
                  </a:lnTo>
                  <a:lnTo>
                    <a:pt x="741057" y="872007"/>
                  </a:lnTo>
                  <a:lnTo>
                    <a:pt x="736818" y="879698"/>
                  </a:lnTo>
                  <a:lnTo>
                    <a:pt x="732579" y="887552"/>
                  </a:lnTo>
                  <a:lnTo>
                    <a:pt x="728340" y="895734"/>
                  </a:lnTo>
                  <a:lnTo>
                    <a:pt x="724611" y="904407"/>
                  </a:lnTo>
                  <a:lnTo>
                    <a:pt x="720880" y="913407"/>
                  </a:lnTo>
                  <a:lnTo>
                    <a:pt x="717489" y="922898"/>
                  </a:lnTo>
                  <a:lnTo>
                    <a:pt x="714268" y="932717"/>
                  </a:lnTo>
                  <a:lnTo>
                    <a:pt x="711555" y="943026"/>
                  </a:lnTo>
                  <a:lnTo>
                    <a:pt x="710029" y="948426"/>
                  </a:lnTo>
                  <a:lnTo>
                    <a:pt x="708842" y="953826"/>
                  </a:lnTo>
                  <a:lnTo>
                    <a:pt x="707655" y="959390"/>
                  </a:lnTo>
                  <a:lnTo>
                    <a:pt x="706638" y="965281"/>
                  </a:lnTo>
                  <a:lnTo>
                    <a:pt x="705621" y="971171"/>
                  </a:lnTo>
                  <a:lnTo>
                    <a:pt x="704603" y="977226"/>
                  </a:lnTo>
                  <a:lnTo>
                    <a:pt x="703586" y="983281"/>
                  </a:lnTo>
                  <a:lnTo>
                    <a:pt x="702908" y="989663"/>
                  </a:lnTo>
                  <a:lnTo>
                    <a:pt x="702230" y="996208"/>
                  </a:lnTo>
                  <a:lnTo>
                    <a:pt x="701721" y="1002754"/>
                  </a:lnTo>
                  <a:lnTo>
                    <a:pt x="701382" y="1009626"/>
                  </a:lnTo>
                  <a:lnTo>
                    <a:pt x="700873" y="1016499"/>
                  </a:lnTo>
                  <a:lnTo>
                    <a:pt x="700704" y="1023863"/>
                  </a:lnTo>
                  <a:lnTo>
                    <a:pt x="700534" y="1031063"/>
                  </a:lnTo>
                  <a:lnTo>
                    <a:pt x="700365" y="1033845"/>
                  </a:lnTo>
                  <a:lnTo>
                    <a:pt x="699856" y="1036791"/>
                  </a:lnTo>
                  <a:lnTo>
                    <a:pt x="699178" y="1039572"/>
                  </a:lnTo>
                  <a:lnTo>
                    <a:pt x="698161" y="1042354"/>
                  </a:lnTo>
                  <a:lnTo>
                    <a:pt x="696804" y="1044645"/>
                  </a:lnTo>
                  <a:lnTo>
                    <a:pt x="695278" y="1047100"/>
                  </a:lnTo>
                  <a:lnTo>
                    <a:pt x="693583" y="1049391"/>
                  </a:lnTo>
                  <a:lnTo>
                    <a:pt x="691548" y="1051354"/>
                  </a:lnTo>
                  <a:lnTo>
                    <a:pt x="689514" y="1053154"/>
                  </a:lnTo>
                  <a:lnTo>
                    <a:pt x="687310" y="1054954"/>
                  </a:lnTo>
                  <a:lnTo>
                    <a:pt x="684766" y="1056264"/>
                  </a:lnTo>
                  <a:lnTo>
                    <a:pt x="682223" y="1057573"/>
                  </a:lnTo>
                  <a:lnTo>
                    <a:pt x="679510" y="1058391"/>
                  </a:lnTo>
                  <a:lnTo>
                    <a:pt x="676628" y="1059209"/>
                  </a:lnTo>
                  <a:lnTo>
                    <a:pt x="673746" y="1059700"/>
                  </a:lnTo>
                  <a:lnTo>
                    <a:pt x="670524" y="1059864"/>
                  </a:lnTo>
                  <a:lnTo>
                    <a:pt x="509791" y="1059864"/>
                  </a:lnTo>
                  <a:lnTo>
                    <a:pt x="348718" y="1059864"/>
                  </a:lnTo>
                  <a:lnTo>
                    <a:pt x="345497" y="1059700"/>
                  </a:lnTo>
                  <a:lnTo>
                    <a:pt x="342615" y="1059209"/>
                  </a:lnTo>
                  <a:lnTo>
                    <a:pt x="339733" y="1058391"/>
                  </a:lnTo>
                  <a:lnTo>
                    <a:pt x="337020" y="1057573"/>
                  </a:lnTo>
                  <a:lnTo>
                    <a:pt x="334477" y="1056264"/>
                  </a:lnTo>
                  <a:lnTo>
                    <a:pt x="331933" y="1054954"/>
                  </a:lnTo>
                  <a:lnTo>
                    <a:pt x="329729" y="1053154"/>
                  </a:lnTo>
                  <a:lnTo>
                    <a:pt x="327525" y="1051354"/>
                  </a:lnTo>
                  <a:lnTo>
                    <a:pt x="325660" y="1049391"/>
                  </a:lnTo>
                  <a:lnTo>
                    <a:pt x="323965" y="1047100"/>
                  </a:lnTo>
                  <a:lnTo>
                    <a:pt x="322438" y="1044809"/>
                  </a:lnTo>
                  <a:lnTo>
                    <a:pt x="321082" y="1042354"/>
                  </a:lnTo>
                  <a:lnTo>
                    <a:pt x="320065" y="1039572"/>
                  </a:lnTo>
                  <a:lnTo>
                    <a:pt x="319386" y="1036954"/>
                  </a:lnTo>
                  <a:lnTo>
                    <a:pt x="318878" y="1034009"/>
                  </a:lnTo>
                  <a:lnTo>
                    <a:pt x="318708" y="1031063"/>
                  </a:lnTo>
                  <a:lnTo>
                    <a:pt x="318539" y="1023863"/>
                  </a:lnTo>
                  <a:lnTo>
                    <a:pt x="318369" y="1016499"/>
                  </a:lnTo>
                  <a:lnTo>
                    <a:pt x="318030" y="1009626"/>
                  </a:lnTo>
                  <a:lnTo>
                    <a:pt x="317521" y="1002754"/>
                  </a:lnTo>
                  <a:lnTo>
                    <a:pt x="317013" y="996208"/>
                  </a:lnTo>
                  <a:lnTo>
                    <a:pt x="316335" y="989663"/>
                  </a:lnTo>
                  <a:lnTo>
                    <a:pt x="315656" y="983281"/>
                  </a:lnTo>
                  <a:lnTo>
                    <a:pt x="314639" y="977226"/>
                  </a:lnTo>
                  <a:lnTo>
                    <a:pt x="313622" y="971171"/>
                  </a:lnTo>
                  <a:lnTo>
                    <a:pt x="312774" y="965281"/>
                  </a:lnTo>
                  <a:lnTo>
                    <a:pt x="311587" y="959553"/>
                  </a:lnTo>
                  <a:lnTo>
                    <a:pt x="310400" y="953826"/>
                  </a:lnTo>
                  <a:lnTo>
                    <a:pt x="309214" y="948426"/>
                  </a:lnTo>
                  <a:lnTo>
                    <a:pt x="307857" y="943026"/>
                  </a:lnTo>
                  <a:lnTo>
                    <a:pt x="304975" y="932717"/>
                  </a:lnTo>
                  <a:lnTo>
                    <a:pt x="301753" y="922898"/>
                  </a:lnTo>
                  <a:lnTo>
                    <a:pt x="298363" y="913407"/>
                  </a:lnTo>
                  <a:lnTo>
                    <a:pt x="294632" y="904407"/>
                  </a:lnTo>
                  <a:lnTo>
                    <a:pt x="290902" y="895734"/>
                  </a:lnTo>
                  <a:lnTo>
                    <a:pt x="286833" y="887552"/>
                  </a:lnTo>
                  <a:lnTo>
                    <a:pt x="282425" y="879698"/>
                  </a:lnTo>
                  <a:lnTo>
                    <a:pt x="278186" y="872007"/>
                  </a:lnTo>
                  <a:lnTo>
                    <a:pt x="273608" y="864480"/>
                  </a:lnTo>
                  <a:lnTo>
                    <a:pt x="268861" y="857443"/>
                  </a:lnTo>
                  <a:lnTo>
                    <a:pt x="264114" y="850570"/>
                  </a:lnTo>
                  <a:lnTo>
                    <a:pt x="259535" y="843697"/>
                  </a:lnTo>
                  <a:lnTo>
                    <a:pt x="254618" y="837152"/>
                  </a:lnTo>
                  <a:lnTo>
                    <a:pt x="244785" y="824224"/>
                  </a:lnTo>
                  <a:lnTo>
                    <a:pt x="234951" y="811624"/>
                  </a:lnTo>
                  <a:lnTo>
                    <a:pt x="225286" y="798860"/>
                  </a:lnTo>
                  <a:lnTo>
                    <a:pt x="220709" y="792478"/>
                  </a:lnTo>
                  <a:lnTo>
                    <a:pt x="216131" y="785933"/>
                  </a:lnTo>
                  <a:lnTo>
                    <a:pt x="211722" y="779387"/>
                  </a:lnTo>
                  <a:lnTo>
                    <a:pt x="207314" y="772678"/>
                  </a:lnTo>
                  <a:lnTo>
                    <a:pt x="203415" y="765642"/>
                  </a:lnTo>
                  <a:lnTo>
                    <a:pt x="199346" y="758606"/>
                  </a:lnTo>
                  <a:lnTo>
                    <a:pt x="199176" y="758278"/>
                  </a:lnTo>
                  <a:lnTo>
                    <a:pt x="199006" y="758114"/>
                  </a:lnTo>
                  <a:lnTo>
                    <a:pt x="199176" y="758114"/>
                  </a:lnTo>
                  <a:lnTo>
                    <a:pt x="199176" y="757951"/>
                  </a:lnTo>
                  <a:lnTo>
                    <a:pt x="199006" y="757787"/>
                  </a:lnTo>
                  <a:lnTo>
                    <a:pt x="192902" y="747805"/>
                  </a:lnTo>
                  <a:lnTo>
                    <a:pt x="187307" y="737496"/>
                  </a:lnTo>
                  <a:lnTo>
                    <a:pt x="181882" y="727187"/>
                  </a:lnTo>
                  <a:lnTo>
                    <a:pt x="176796" y="716550"/>
                  </a:lnTo>
                  <a:lnTo>
                    <a:pt x="172387" y="705750"/>
                  </a:lnTo>
                  <a:lnTo>
                    <a:pt x="167979" y="694786"/>
                  </a:lnTo>
                  <a:lnTo>
                    <a:pt x="164079" y="683659"/>
                  </a:lnTo>
                  <a:lnTo>
                    <a:pt x="160688" y="672532"/>
                  </a:lnTo>
                  <a:lnTo>
                    <a:pt x="158993" y="666804"/>
                  </a:lnTo>
                  <a:lnTo>
                    <a:pt x="157467" y="661077"/>
                  </a:lnTo>
                  <a:lnTo>
                    <a:pt x="156110" y="655350"/>
                  </a:lnTo>
                  <a:lnTo>
                    <a:pt x="154754" y="649459"/>
                  </a:lnTo>
                  <a:lnTo>
                    <a:pt x="153567" y="643567"/>
                  </a:lnTo>
                  <a:lnTo>
                    <a:pt x="152550" y="637677"/>
                  </a:lnTo>
                  <a:lnTo>
                    <a:pt x="151363" y="631786"/>
                  </a:lnTo>
                  <a:lnTo>
                    <a:pt x="150515" y="625895"/>
                  </a:lnTo>
                  <a:lnTo>
                    <a:pt x="149667" y="619840"/>
                  </a:lnTo>
                  <a:lnTo>
                    <a:pt x="148989" y="613949"/>
                  </a:lnTo>
                  <a:lnTo>
                    <a:pt x="148311" y="607895"/>
                  </a:lnTo>
                  <a:lnTo>
                    <a:pt x="147972" y="601676"/>
                  </a:lnTo>
                  <a:lnTo>
                    <a:pt x="147463" y="595622"/>
                  </a:lnTo>
                  <a:lnTo>
                    <a:pt x="147294" y="589567"/>
                  </a:lnTo>
                  <a:lnTo>
                    <a:pt x="147124" y="583349"/>
                  </a:lnTo>
                  <a:lnTo>
                    <a:pt x="147124" y="577131"/>
                  </a:lnTo>
                  <a:lnTo>
                    <a:pt x="147124" y="568130"/>
                  </a:lnTo>
                  <a:lnTo>
                    <a:pt x="147463" y="559130"/>
                  </a:lnTo>
                  <a:lnTo>
                    <a:pt x="148141" y="550130"/>
                  </a:lnTo>
                  <a:lnTo>
                    <a:pt x="148819" y="541457"/>
                  </a:lnTo>
                  <a:lnTo>
                    <a:pt x="149837" y="532457"/>
                  </a:lnTo>
                  <a:lnTo>
                    <a:pt x="151193" y="523948"/>
                  </a:lnTo>
                  <a:lnTo>
                    <a:pt x="152719" y="515275"/>
                  </a:lnTo>
                  <a:lnTo>
                    <a:pt x="154415" y="506603"/>
                  </a:lnTo>
                  <a:lnTo>
                    <a:pt x="156280" y="498093"/>
                  </a:lnTo>
                  <a:lnTo>
                    <a:pt x="158484" y="489584"/>
                  </a:lnTo>
                  <a:lnTo>
                    <a:pt x="160858" y="481402"/>
                  </a:lnTo>
                  <a:lnTo>
                    <a:pt x="163231" y="473220"/>
                  </a:lnTo>
                  <a:lnTo>
                    <a:pt x="166114" y="464875"/>
                  </a:lnTo>
                  <a:lnTo>
                    <a:pt x="168996" y="456857"/>
                  </a:lnTo>
                  <a:lnTo>
                    <a:pt x="172217" y="448838"/>
                  </a:lnTo>
                  <a:lnTo>
                    <a:pt x="175439" y="440820"/>
                  </a:lnTo>
                  <a:lnTo>
                    <a:pt x="178999" y="433129"/>
                  </a:lnTo>
                  <a:lnTo>
                    <a:pt x="182730" y="425438"/>
                  </a:lnTo>
                  <a:lnTo>
                    <a:pt x="186629" y="417911"/>
                  </a:lnTo>
                  <a:lnTo>
                    <a:pt x="190868" y="410383"/>
                  </a:lnTo>
                  <a:lnTo>
                    <a:pt x="194937" y="403020"/>
                  </a:lnTo>
                  <a:lnTo>
                    <a:pt x="199515" y="395655"/>
                  </a:lnTo>
                  <a:lnTo>
                    <a:pt x="204093" y="388619"/>
                  </a:lnTo>
                  <a:lnTo>
                    <a:pt x="209010" y="381583"/>
                  </a:lnTo>
                  <a:lnTo>
                    <a:pt x="213757" y="374546"/>
                  </a:lnTo>
                  <a:lnTo>
                    <a:pt x="219013" y="367673"/>
                  </a:lnTo>
                  <a:lnTo>
                    <a:pt x="224269" y="361128"/>
                  </a:lnTo>
                  <a:lnTo>
                    <a:pt x="229864" y="354582"/>
                  </a:lnTo>
                  <a:lnTo>
                    <a:pt x="235460" y="348200"/>
                  </a:lnTo>
                  <a:lnTo>
                    <a:pt x="241224" y="341818"/>
                  </a:lnTo>
                  <a:lnTo>
                    <a:pt x="247158" y="335764"/>
                  </a:lnTo>
                  <a:lnTo>
                    <a:pt x="253262" y="329710"/>
                  </a:lnTo>
                  <a:lnTo>
                    <a:pt x="259535" y="323818"/>
                  </a:lnTo>
                  <a:lnTo>
                    <a:pt x="265809" y="318091"/>
                  </a:lnTo>
                  <a:lnTo>
                    <a:pt x="272421" y="312528"/>
                  </a:lnTo>
                  <a:lnTo>
                    <a:pt x="279034" y="307127"/>
                  </a:lnTo>
                  <a:lnTo>
                    <a:pt x="285816" y="301727"/>
                  </a:lnTo>
                  <a:lnTo>
                    <a:pt x="292598" y="296818"/>
                  </a:lnTo>
                  <a:lnTo>
                    <a:pt x="299719" y="291745"/>
                  </a:lnTo>
                  <a:lnTo>
                    <a:pt x="306840" y="287000"/>
                  </a:lnTo>
                  <a:lnTo>
                    <a:pt x="314131" y="282254"/>
                  </a:lnTo>
                  <a:lnTo>
                    <a:pt x="321591" y="277836"/>
                  </a:lnTo>
                  <a:lnTo>
                    <a:pt x="329220" y="273581"/>
                  </a:lnTo>
                  <a:lnTo>
                    <a:pt x="336850" y="269491"/>
                  </a:lnTo>
                  <a:lnTo>
                    <a:pt x="344480" y="265400"/>
                  </a:lnTo>
                  <a:lnTo>
                    <a:pt x="352279" y="261799"/>
                  </a:lnTo>
                  <a:lnTo>
                    <a:pt x="360417" y="258036"/>
                  </a:lnTo>
                  <a:lnTo>
                    <a:pt x="368556" y="254763"/>
                  </a:lnTo>
                  <a:lnTo>
                    <a:pt x="376695" y="251490"/>
                  </a:lnTo>
                  <a:lnTo>
                    <a:pt x="385002" y="248545"/>
                  </a:lnTo>
                  <a:lnTo>
                    <a:pt x="393310" y="245599"/>
                  </a:lnTo>
                  <a:lnTo>
                    <a:pt x="401788" y="242981"/>
                  </a:lnTo>
                  <a:lnTo>
                    <a:pt x="410435" y="240363"/>
                  </a:lnTo>
                  <a:lnTo>
                    <a:pt x="418912" y="238235"/>
                  </a:lnTo>
                  <a:lnTo>
                    <a:pt x="427729" y="236272"/>
                  </a:lnTo>
                  <a:lnTo>
                    <a:pt x="436546" y="234308"/>
                  </a:lnTo>
                  <a:lnTo>
                    <a:pt x="445362" y="232672"/>
                  </a:lnTo>
                  <a:lnTo>
                    <a:pt x="454518" y="231199"/>
                  </a:lnTo>
                  <a:lnTo>
                    <a:pt x="463504" y="229890"/>
                  </a:lnTo>
                  <a:lnTo>
                    <a:pt x="472660" y="228908"/>
                  </a:lnTo>
                  <a:lnTo>
                    <a:pt x="481646" y="228254"/>
                  </a:lnTo>
                  <a:lnTo>
                    <a:pt x="490971" y="227599"/>
                  </a:lnTo>
                  <a:lnTo>
                    <a:pt x="500296" y="227272"/>
                  </a:lnTo>
                  <a:close/>
                  <a:moveTo>
                    <a:pt x="484237" y="0"/>
                  </a:moveTo>
                  <a:lnTo>
                    <a:pt x="530988" y="0"/>
                  </a:lnTo>
                  <a:lnTo>
                    <a:pt x="530988" y="117095"/>
                  </a:lnTo>
                  <a:lnTo>
                    <a:pt x="484237" y="117095"/>
                  </a:lnTo>
                  <a:close/>
                </a:path>
              </a:pathLst>
            </a:custGeom>
            <a:solidFill>
              <a:srgbClr val="FFC000"/>
            </a:solidFill>
            <a:ln>
              <a:noFill/>
            </a:ln>
            <a:extLst/>
          </p:spPr>
          <p:txBody>
            <a:bodyPr lIns="0" tIns="0" rIns="0" bIns="0" anchor="ctr">
              <a:scene3d>
                <a:camera prst="orthographicFront"/>
                <a:lightRig rig="threePt" dir="t"/>
              </a:scene3d>
              <a:sp3d>
                <a:contourClr>
                  <a:srgbClr val="FFFFFF"/>
                </a:contourClr>
              </a:sp3d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buNone/>
                <a:defRPr/>
              </a:pPr>
              <a:r>
                <a:rPr lang="en-US" altLang="zh-CN" sz="2800" b="1" smtClean="0">
                  <a:solidFill>
                    <a:srgbClr val="FFFFFF"/>
                  </a:solidFill>
                  <a:latin typeface="+mn-lt"/>
                  <a:ea typeface="+mn-ea"/>
                </a:rPr>
                <a:t>B</a:t>
              </a:r>
              <a:endParaRPr lang="zh-CN" altLang="en-US" sz="2800" b="1" dirty="0">
                <a:solidFill>
                  <a:srgbClr val="FFFFFF"/>
                </a:solidFill>
                <a:latin typeface="+mn-lt"/>
                <a:ea typeface="+mn-ea"/>
              </a:endParaRPr>
            </a:p>
          </p:txBody>
        </p:sp>
      </p:grpSp>
      <p:graphicFrame>
        <p:nvGraphicFramePr>
          <p:cNvPr id="31" name="表格 3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14938660"/>
              </p:ext>
            </p:extLst>
          </p:nvPr>
        </p:nvGraphicFramePr>
        <p:xfrm>
          <a:off x="2901732" y="3375113"/>
          <a:ext cx="3600400" cy="846438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8002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8002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423219">
                <a:tc>
                  <a:txBody>
                    <a:bodyPr/>
                    <a:lstStyle/>
                    <a:p>
                      <a:pPr indent="269875" algn="ctr" rtl="0" fontAlgn="base">
                        <a:lnSpc>
                          <a:spcPts val="1555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zh-CN" sz="1800" kern="1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+mn-cs"/>
                        </a:rPr>
                        <a:t>结点信息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269875" algn="ctr" rtl="0" fontAlgn="base">
                        <a:lnSpc>
                          <a:spcPts val="1555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zh-CN" sz="1800" kern="1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+mn-cs"/>
                        </a:rPr>
                        <a:t>相邻结点地址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23219">
                <a:tc>
                  <a:txBody>
                    <a:bodyPr/>
                    <a:lstStyle/>
                    <a:p>
                      <a:pPr indent="269875" algn="ctr" rtl="0" fontAlgn="base">
                        <a:lnSpc>
                          <a:spcPts val="1555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en-US" sz="1800" kern="1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+mn-cs"/>
                        </a:rPr>
                        <a:t>data</a:t>
                      </a:r>
                      <a:endParaRPr lang="zh-CN" sz="1800" kern="1200">
                        <a:solidFill>
                          <a:schemeClr val="tx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indent="269875" algn="ctr" rtl="0" fontAlgn="base">
                        <a:lnSpc>
                          <a:spcPts val="1555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en-US" sz="1800" kern="12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+mn-cs"/>
                        </a:rPr>
                        <a:t>next</a:t>
                      </a:r>
                      <a:endParaRPr lang="zh-CN" sz="1800" kern="1200">
                        <a:solidFill>
                          <a:schemeClr val="tx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sp>
        <p:nvSpPr>
          <p:cNvPr id="32" name="云形标注 31"/>
          <p:cNvSpPr/>
          <p:nvPr/>
        </p:nvSpPr>
        <p:spPr>
          <a:xfrm>
            <a:off x="5648706" y="1413947"/>
            <a:ext cx="3242915" cy="1422502"/>
          </a:xfrm>
          <a:prstGeom prst="cloudCallout">
            <a:avLst>
              <a:gd name="adj1" fmla="val -35312"/>
              <a:gd name="adj2" fmla="val 69449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rot="0" spcFirstLastPara="0" vertOverflow="overflow" horzOverflow="overflow" vert="horz" wrap="square" lIns="90000" tIns="46800" rIns="90000" bIns="468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l"/>
            <a:r>
              <a:rPr lang="zh-CN" altLang="zh-CN" sz="16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ata——存放结点</a:t>
            </a:r>
            <a:r>
              <a:rPr lang="zh-CN" altLang="zh-CN" sz="16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值</a:t>
            </a:r>
            <a:endParaRPr lang="zh-CN" altLang="zh-CN" sz="160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/>
            <a:r>
              <a:rPr lang="zh-CN" altLang="zh-CN" sz="16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ext——存放结点的直接后继的</a:t>
            </a:r>
            <a:r>
              <a:rPr lang="zh-CN" altLang="zh-CN" sz="16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地址</a:t>
            </a:r>
            <a:endParaRPr lang="zh-CN" altLang="zh-CN" sz="160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4921584" y="4284581"/>
            <a:ext cx="14542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zh-CN" sz="18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指针域</a:t>
            </a:r>
            <a:r>
              <a:rPr lang="en-US" altLang="zh-CN" sz="18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/</a:t>
            </a:r>
            <a:r>
              <a:rPr lang="zh-CN" altLang="zh-CN" sz="18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链域</a:t>
            </a:r>
          </a:p>
        </p:txBody>
      </p:sp>
      <p:sp>
        <p:nvSpPr>
          <p:cNvPr id="35" name="矩形 34"/>
          <p:cNvSpPr/>
          <p:nvPr/>
        </p:nvSpPr>
        <p:spPr>
          <a:xfrm>
            <a:off x="3398616" y="4284581"/>
            <a:ext cx="877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zh-CN" sz="18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据域</a:t>
            </a:r>
          </a:p>
        </p:txBody>
      </p:sp>
      <p:sp>
        <p:nvSpPr>
          <p:cNvPr id="36" name="矩形 35"/>
          <p:cNvSpPr/>
          <p:nvPr/>
        </p:nvSpPr>
        <p:spPr>
          <a:xfrm>
            <a:off x="1079282" y="5085184"/>
            <a:ext cx="723507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zh-CN"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zh-CN"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链表通过每个结点的链域将线性表的n个结点按其逻辑顺序链接在一起的。</a:t>
            </a:r>
          </a:p>
          <a:p>
            <a:pPr algn="l"/>
            <a:r>
              <a:rPr lang="zh-CN" altLang="zh-CN" sz="160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zh-CN"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每个结点只有一个链域的链表称为单链表（Single Linked List）。</a:t>
            </a:r>
          </a:p>
        </p:txBody>
      </p:sp>
    </p:spTree>
    <p:extLst>
      <p:ext uri="{BB962C8B-B14F-4D97-AF65-F5344CB8AC3E}">
        <p14:creationId xmlns:p14="http://schemas.microsoft.com/office/powerpoint/2010/main" val="19520727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18796" y="301879"/>
            <a:ext cx="8722309" cy="707886"/>
          </a:xfrm>
        </p:spPr>
        <p:txBody>
          <a:bodyPr/>
          <a:lstStyle/>
          <a:p>
            <a:r>
              <a:rPr lang="zh-CN" altLang="en-US"/>
              <a:t>建立单链表</a:t>
            </a:r>
            <a:r>
              <a:rPr lang="en-US" altLang="zh-CN"/>
              <a:t>————</a:t>
            </a:r>
            <a:r>
              <a:rPr lang="zh-CN" altLang="en-US"/>
              <a:t>尾插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8312" y="1124744"/>
            <a:ext cx="8424167" cy="8064896"/>
          </a:xfrm>
        </p:spPr>
        <p:txBody>
          <a:bodyPr/>
          <a:lstStyle/>
          <a:p>
            <a:pPr marL="0" indent="0">
              <a:buNone/>
            </a:pPr>
            <a:r>
              <a:rPr lang="zh-CN" altLang="zh-CN" sz="1800" dirty="0"/>
              <a:t>/*===========================================</a:t>
            </a:r>
          </a:p>
          <a:p>
            <a:pPr marL="0" indent="0">
              <a:buNone/>
            </a:pPr>
            <a:r>
              <a:rPr lang="zh-CN" altLang="zh-CN" sz="1800" dirty="0"/>
              <a:t>函数功能：单链表操作</a:t>
            </a:r>
            <a:r>
              <a:rPr lang="en-US" altLang="zh-CN" sz="1800" dirty="0"/>
              <a:t>——</a:t>
            </a:r>
            <a:r>
              <a:rPr lang="zh-CN" altLang="zh-CN" sz="1800" dirty="0"/>
              <a:t>尾插法建立链表</a:t>
            </a:r>
          </a:p>
          <a:p>
            <a:pPr marL="0" indent="0">
              <a:buNone/>
            </a:pPr>
            <a:r>
              <a:rPr lang="zh-CN" altLang="zh-CN" sz="1800" dirty="0"/>
              <a:t>函数输入：结点值数组，结点个数</a:t>
            </a:r>
          </a:p>
          <a:p>
            <a:pPr marL="0" indent="0">
              <a:buNone/>
            </a:pPr>
            <a:r>
              <a:rPr lang="zh-CN" altLang="zh-CN" sz="1800" dirty="0"/>
              <a:t>函数输出：链表的头指针</a:t>
            </a:r>
          </a:p>
          <a:p>
            <a:pPr marL="0" indent="0">
              <a:buNone/>
            </a:pPr>
            <a:r>
              <a:rPr lang="en-US" altLang="zh-CN" sz="1800" dirty="0"/>
              <a:t>=============================================*/</a:t>
            </a:r>
            <a:endParaRPr lang="zh-CN" altLang="zh-CN" sz="1800" dirty="0"/>
          </a:p>
          <a:p>
            <a:pPr marL="0" indent="0">
              <a:buNone/>
            </a:pPr>
            <a:r>
              <a:rPr lang="en-US" altLang="zh-CN" sz="1800" dirty="0" err="1"/>
              <a:t>LinkListNode</a:t>
            </a:r>
            <a:r>
              <a:rPr lang="en-US" altLang="zh-CN" sz="1800" dirty="0"/>
              <a:t> *</a:t>
            </a:r>
            <a:r>
              <a:rPr lang="en-US" altLang="zh-CN" sz="1800" dirty="0" err="1"/>
              <a:t>Create_Rear_LkList</a:t>
            </a:r>
            <a:r>
              <a:rPr lang="en-US" altLang="zh-CN" sz="1800" dirty="0"/>
              <a:t>(</a:t>
            </a:r>
            <a:r>
              <a:rPr lang="en-US" altLang="zh-CN" sz="1800" dirty="0" err="1"/>
              <a:t>ElemType</a:t>
            </a:r>
            <a:r>
              <a:rPr lang="en-US" altLang="zh-CN" sz="1800" dirty="0"/>
              <a:t> a[],</a:t>
            </a:r>
            <a:r>
              <a:rPr lang="en-US" altLang="zh-CN" sz="1800" dirty="0" err="1"/>
              <a:t>int</a:t>
            </a:r>
            <a:r>
              <a:rPr lang="en-US" altLang="zh-CN" sz="1800" dirty="0"/>
              <a:t> n ) </a:t>
            </a:r>
            <a:endParaRPr lang="zh-CN" altLang="zh-CN" sz="1800" dirty="0"/>
          </a:p>
          <a:p>
            <a:pPr marL="0" indent="0">
              <a:buNone/>
            </a:pPr>
            <a:r>
              <a:rPr lang="en-US" altLang="zh-CN" sz="1800" dirty="0"/>
              <a:t>{   </a:t>
            </a:r>
            <a:endParaRPr lang="zh-CN" altLang="zh-CN" sz="1800" dirty="0"/>
          </a:p>
          <a:p>
            <a:pPr marL="0" indent="0">
              <a:buNone/>
            </a:pPr>
            <a:r>
              <a:rPr lang="en-US" altLang="zh-CN" sz="1800" dirty="0"/>
              <a:t>      </a:t>
            </a:r>
            <a:r>
              <a:rPr lang="en-US" altLang="zh-CN" sz="1800" dirty="0" err="1"/>
              <a:t>LinkListNode</a:t>
            </a:r>
            <a:r>
              <a:rPr lang="en-US" altLang="zh-CN" sz="1800" dirty="0"/>
              <a:t> *head,*p, *q;</a:t>
            </a:r>
            <a:endParaRPr lang="zh-CN" altLang="zh-CN" sz="1800" dirty="0"/>
          </a:p>
          <a:p>
            <a:pPr marL="0" indent="0">
              <a:buNone/>
            </a:pPr>
            <a:r>
              <a:rPr lang="en-US" altLang="zh-CN" sz="1800" dirty="0"/>
              <a:t>      </a:t>
            </a:r>
            <a:r>
              <a:rPr lang="en-US" altLang="zh-CN" sz="1800" dirty="0" err="1"/>
              <a:t>int</a:t>
            </a:r>
            <a:r>
              <a:rPr lang="en-US" altLang="zh-CN" sz="1800" dirty="0"/>
              <a:t> </a:t>
            </a:r>
            <a:r>
              <a:rPr lang="en-US" altLang="zh-CN" sz="1800" dirty="0" err="1"/>
              <a:t>i</a:t>
            </a:r>
            <a:r>
              <a:rPr lang="en-US" altLang="zh-CN" sz="1800" dirty="0"/>
              <a:t>;</a:t>
            </a:r>
            <a:endParaRPr lang="zh-CN" altLang="zh-CN" sz="1800" dirty="0"/>
          </a:p>
          <a:p>
            <a:pPr marL="0" indent="0">
              <a:buNone/>
            </a:pPr>
            <a:r>
              <a:rPr lang="en-US" altLang="zh-CN" sz="1800" dirty="0"/>
              <a:t> </a:t>
            </a:r>
            <a:endParaRPr lang="zh-CN" altLang="zh-CN" sz="1800" dirty="0"/>
          </a:p>
          <a:p>
            <a:pPr marL="0" indent="0">
              <a:buNone/>
            </a:pPr>
            <a:r>
              <a:rPr lang="en-US" altLang="zh-CN" sz="1800" dirty="0"/>
              <a:t>      head=(</a:t>
            </a:r>
            <a:r>
              <a:rPr lang="en-US" altLang="zh-CN" sz="1800" dirty="0" err="1"/>
              <a:t>LinkListNode</a:t>
            </a:r>
            <a:r>
              <a:rPr lang="en-US" altLang="zh-CN" sz="1800" dirty="0"/>
              <a:t> *)</a:t>
            </a:r>
            <a:r>
              <a:rPr lang="en-US" altLang="zh-CN" sz="1800" dirty="0" err="1"/>
              <a:t>malloc</a:t>
            </a:r>
            <a:r>
              <a:rPr lang="en-US" altLang="zh-CN" sz="1800" dirty="0"/>
              <a:t>(</a:t>
            </a:r>
            <a:r>
              <a:rPr lang="en-US" altLang="zh-CN" sz="1800" dirty="0" err="1"/>
              <a:t>sizeof</a:t>
            </a:r>
            <a:r>
              <a:rPr lang="en-US" altLang="zh-CN" sz="1800" dirty="0"/>
              <a:t>(</a:t>
            </a:r>
            <a:r>
              <a:rPr lang="en-US" altLang="zh-CN" sz="1800" dirty="0" err="1"/>
              <a:t>LinkListNode</a:t>
            </a:r>
            <a:r>
              <a:rPr lang="en-US" altLang="zh-CN" sz="1800" dirty="0"/>
              <a:t>)); </a:t>
            </a:r>
            <a:endParaRPr lang="zh-CN" altLang="zh-CN" sz="1800" dirty="0"/>
          </a:p>
          <a:p>
            <a:pPr marL="0" indent="0">
              <a:buNone/>
            </a:pPr>
            <a:r>
              <a:rPr lang="en-US" altLang="zh-CN" sz="1800" dirty="0"/>
              <a:t>      q=head;                    </a:t>
            </a:r>
            <a:endParaRPr lang="zh-CN" altLang="zh-CN" sz="1800" dirty="0"/>
          </a:p>
          <a:p>
            <a:pPr marL="0" indent="0">
              <a:buNone/>
            </a:pPr>
            <a:r>
              <a:rPr lang="en-US" altLang="zh-CN" sz="1800" dirty="0"/>
              <a:t>      for(</a:t>
            </a:r>
            <a:r>
              <a:rPr lang="en-US" altLang="zh-CN" sz="1800" dirty="0" err="1"/>
              <a:t>i</a:t>
            </a:r>
            <a:r>
              <a:rPr lang="en-US" altLang="zh-CN" sz="1800" dirty="0"/>
              <a:t>=0;i&lt;</a:t>
            </a:r>
            <a:r>
              <a:rPr lang="en-US" altLang="zh-CN" sz="1800" dirty="0" err="1"/>
              <a:t>n;i</a:t>
            </a:r>
            <a:r>
              <a:rPr lang="en-US" altLang="zh-CN" sz="1800" dirty="0"/>
              <a:t>++) </a:t>
            </a:r>
            <a:endParaRPr lang="zh-CN" altLang="zh-CN" sz="1800" dirty="0"/>
          </a:p>
          <a:p>
            <a:pPr marL="0" indent="0">
              <a:buNone/>
            </a:pPr>
            <a:r>
              <a:rPr lang="en-US" altLang="zh-CN" sz="1800" dirty="0"/>
              <a:t>     {  </a:t>
            </a:r>
            <a:endParaRPr lang="zh-CN" altLang="zh-CN" sz="1800" dirty="0"/>
          </a:p>
          <a:p>
            <a:pPr marL="0" indent="0">
              <a:buNone/>
            </a:pPr>
            <a:r>
              <a:rPr lang="en-US" altLang="zh-CN" sz="1800" dirty="0"/>
              <a:t>          p=(</a:t>
            </a:r>
            <a:r>
              <a:rPr lang="en-US" altLang="zh-CN" sz="1800" dirty="0" err="1"/>
              <a:t>LinkListNode</a:t>
            </a:r>
            <a:r>
              <a:rPr lang="en-US" altLang="zh-CN" sz="1800" dirty="0"/>
              <a:t> *)</a:t>
            </a:r>
            <a:r>
              <a:rPr lang="en-US" altLang="zh-CN" sz="1800" dirty="0" err="1"/>
              <a:t>malloc</a:t>
            </a:r>
            <a:r>
              <a:rPr lang="en-US" altLang="zh-CN" sz="1800" dirty="0"/>
              <a:t>(</a:t>
            </a:r>
            <a:r>
              <a:rPr lang="en-US" altLang="zh-CN" sz="1800" dirty="0" err="1"/>
              <a:t>sizeof</a:t>
            </a:r>
            <a:r>
              <a:rPr lang="en-US" altLang="zh-CN" sz="1800" dirty="0"/>
              <a:t>(</a:t>
            </a:r>
            <a:r>
              <a:rPr lang="en-US" altLang="zh-CN" sz="1800" dirty="0" err="1"/>
              <a:t>LinkListNode</a:t>
            </a:r>
            <a:r>
              <a:rPr lang="en-US" altLang="zh-CN" sz="1800" dirty="0"/>
              <a:t>)); </a:t>
            </a:r>
            <a:endParaRPr lang="zh-CN" altLang="zh-CN" sz="1800" dirty="0"/>
          </a:p>
          <a:p>
            <a:pPr marL="0" indent="0">
              <a:buNone/>
            </a:pPr>
            <a:r>
              <a:rPr lang="en-US" altLang="zh-CN" sz="1800" dirty="0"/>
              <a:t>          p-&gt;data=a[</a:t>
            </a:r>
            <a:r>
              <a:rPr lang="en-US" altLang="zh-CN" sz="1800" dirty="0" err="1"/>
              <a:t>i</a:t>
            </a:r>
            <a:r>
              <a:rPr lang="en-US" altLang="zh-CN" sz="1800" dirty="0"/>
              <a:t>];             </a:t>
            </a:r>
            <a:endParaRPr lang="zh-CN" altLang="zh-CN" sz="1800" dirty="0"/>
          </a:p>
          <a:p>
            <a:pPr marL="0" indent="0">
              <a:buNone/>
            </a:pPr>
            <a:r>
              <a:rPr lang="en-US" altLang="zh-CN" sz="1800" dirty="0"/>
              <a:t>          q-&gt;next=p;                </a:t>
            </a:r>
            <a:endParaRPr lang="zh-CN" altLang="zh-CN" sz="1800" dirty="0"/>
          </a:p>
          <a:p>
            <a:pPr marL="0" indent="0">
              <a:buNone/>
            </a:pPr>
            <a:r>
              <a:rPr lang="en-US" altLang="zh-CN" sz="1800" dirty="0"/>
              <a:t>          q=p;                      </a:t>
            </a:r>
            <a:endParaRPr lang="zh-CN" altLang="zh-CN" sz="1800" dirty="0"/>
          </a:p>
          <a:p>
            <a:pPr marL="0" indent="0">
              <a:buNone/>
            </a:pPr>
            <a:r>
              <a:rPr lang="en-US" altLang="zh-CN" sz="1800" dirty="0"/>
              <a:t>     }  </a:t>
            </a:r>
            <a:endParaRPr lang="zh-CN" altLang="zh-CN" sz="1800" dirty="0"/>
          </a:p>
          <a:p>
            <a:pPr marL="0" indent="0">
              <a:buNone/>
            </a:pPr>
            <a:r>
              <a:rPr lang="en-US" altLang="zh-CN" sz="1800" dirty="0"/>
              <a:t>     p-&gt;next=NULL;</a:t>
            </a:r>
            <a:endParaRPr lang="zh-CN" altLang="zh-CN" sz="1800" dirty="0"/>
          </a:p>
          <a:p>
            <a:pPr marL="0" indent="0">
              <a:buNone/>
            </a:pPr>
            <a:r>
              <a:rPr lang="en-US" altLang="zh-CN" sz="1800" dirty="0"/>
              <a:t>     return head; </a:t>
            </a:r>
            <a:endParaRPr lang="zh-CN" altLang="zh-CN" sz="1800" dirty="0"/>
          </a:p>
          <a:p>
            <a:pPr marL="0" indent="0">
              <a:buNone/>
            </a:pPr>
            <a:r>
              <a:rPr lang="en-US" altLang="zh-CN" sz="1800" dirty="0"/>
              <a:t>}</a:t>
            </a:r>
            <a:endParaRPr lang="zh-CN" altLang="zh-CN" sz="1800" dirty="0"/>
          </a:p>
          <a:p>
            <a:pPr marL="0" indent="0">
              <a:buNone/>
            </a:pPr>
            <a:endParaRPr lang="zh-CN" altLang="en-US" sz="1800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F43DFED5-A29E-4720-8B82-E2160AEAE3FE}" type="slidenum">
              <a:rPr lang="zh-CN" altLang="en-US" smtClean="0"/>
              <a:pPr>
                <a:defRPr/>
              </a:pPr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6617236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Rectangle 2"/>
          <p:cNvSpPr>
            <a:spLocks noGrp="1" noChangeArrowheads="1"/>
          </p:cNvSpPr>
          <p:nvPr>
            <p:ph type="title"/>
          </p:nvPr>
        </p:nvSpPr>
        <p:spPr>
          <a:xfrm>
            <a:off x="1403350" y="377895"/>
            <a:ext cx="6553200" cy="707886"/>
          </a:xfrm>
        </p:spPr>
        <p:txBody>
          <a:bodyPr>
            <a:normAutofit/>
          </a:bodyPr>
          <a:lstStyle/>
          <a:p>
            <a:pPr eaLnBrk="1" hangingPunct="1"/>
            <a:r>
              <a:rPr lang="zh-CN" altLang="en-US" smtClean="0"/>
              <a:t>建立单链表</a:t>
            </a:r>
            <a:r>
              <a:rPr lang="en-US" altLang="zh-CN" smtClean="0">
                <a:latin typeface="Arial" pitchFamily="34" charset="0"/>
              </a:rPr>
              <a:t>——</a:t>
            </a:r>
            <a:r>
              <a:rPr lang="zh-CN" altLang="en-US" smtClean="0"/>
              <a:t>头插法</a:t>
            </a:r>
            <a:r>
              <a:rPr lang="en-US" altLang="zh-CN" smtClean="0"/>
              <a:t>1</a:t>
            </a:r>
            <a:endParaRPr lang="zh-CN" altLang="en-US" smtClean="0"/>
          </a:p>
        </p:txBody>
      </p:sp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2551072"/>
            <a:ext cx="3571875" cy="2139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8" name="Rectangle 4"/>
          <p:cNvSpPr>
            <a:spLocks noChangeArrowheads="1"/>
          </p:cNvSpPr>
          <p:nvPr/>
        </p:nvSpPr>
        <p:spPr bwMode="auto">
          <a:xfrm>
            <a:off x="645024" y="1795007"/>
            <a:ext cx="7850980" cy="409857"/>
          </a:xfrm>
          <a:prstGeom prst="rect">
            <a:avLst/>
          </a:prstGeom>
          <a:noFill/>
          <a:ln w="38100" cmpd="dbl">
            <a:solidFill>
              <a:srgbClr val="96969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u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4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9pPr>
          </a:lstStyle>
          <a:p>
            <a:pPr eaLnBrk="1" hangingPunct="1">
              <a:lnSpc>
                <a:spcPct val="110000"/>
              </a:lnSpc>
              <a:buNone/>
            </a:pPr>
            <a:r>
              <a:rPr lang="zh-CN" altLang="en-US" sz="2000">
                <a:solidFill>
                  <a:srgbClr val="4E4D27"/>
                </a:solidFill>
                <a:latin typeface="Consolas"/>
                <a:ea typeface="黑体"/>
              </a:rPr>
              <a:t>从一个空表开始，通过不断在单链表头部插入结点的方法来建立链表</a:t>
            </a:r>
            <a:endParaRPr lang="zh-CN" altLang="en-US" sz="2000" b="0">
              <a:solidFill>
                <a:srgbClr val="4E4D27"/>
              </a:solidFill>
              <a:latin typeface="Consolas"/>
              <a:ea typeface="黑体"/>
            </a:endParaRPr>
          </a:p>
        </p:txBody>
      </p:sp>
      <p:sp>
        <p:nvSpPr>
          <p:cNvPr id="89" name="AutoShape 2"/>
          <p:cNvSpPr>
            <a:spLocks noChangeArrowheads="1"/>
          </p:cNvSpPr>
          <p:nvPr/>
        </p:nvSpPr>
        <p:spPr bwMode="auto">
          <a:xfrm>
            <a:off x="611560" y="1289069"/>
            <a:ext cx="1368425" cy="476250"/>
          </a:xfrm>
          <a:prstGeom prst="roundRect">
            <a:avLst>
              <a:gd name="adj" fmla="val 16667"/>
            </a:avLst>
          </a:prstGeom>
          <a:solidFill>
            <a:srgbClr val="666633"/>
          </a:solidFill>
          <a:ln w="28575">
            <a:solidFill>
              <a:schemeClr val="bg2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r>
              <a:rPr lang="zh-CN" altLang="en-US" sz="280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 问题</a:t>
            </a:r>
            <a:r>
              <a:rPr lang="zh-CN" altLang="en-US" sz="2800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 </a:t>
            </a:r>
            <a:endParaRPr lang="zh-CN" altLang="en-US" sz="2800">
              <a:solidFill>
                <a:schemeClr val="bg1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9808901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Rectangle 2"/>
          <p:cNvSpPr>
            <a:spLocks noGrp="1" noChangeArrowheads="1"/>
          </p:cNvSpPr>
          <p:nvPr>
            <p:ph type="title"/>
          </p:nvPr>
        </p:nvSpPr>
        <p:spPr>
          <a:xfrm>
            <a:off x="1403350" y="377895"/>
            <a:ext cx="6553200" cy="707886"/>
          </a:xfrm>
        </p:spPr>
        <p:txBody>
          <a:bodyPr>
            <a:normAutofit/>
          </a:bodyPr>
          <a:lstStyle/>
          <a:p>
            <a:pPr eaLnBrk="1" hangingPunct="1"/>
            <a:r>
              <a:rPr lang="zh-CN" altLang="en-US" smtClean="0"/>
              <a:t>建立单链表</a:t>
            </a:r>
            <a:r>
              <a:rPr lang="en-US" altLang="zh-CN" smtClean="0">
                <a:latin typeface="Arial" pitchFamily="34" charset="0"/>
              </a:rPr>
              <a:t>——</a:t>
            </a:r>
            <a:r>
              <a:rPr lang="zh-CN" altLang="en-US" smtClean="0"/>
              <a:t>头插法</a:t>
            </a:r>
            <a:r>
              <a:rPr lang="en-US" altLang="zh-CN" smtClean="0"/>
              <a:t>1</a:t>
            </a:r>
            <a:endParaRPr lang="zh-CN" altLang="en-US" smtClean="0"/>
          </a:p>
        </p:txBody>
      </p:sp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2552547"/>
            <a:ext cx="5045075" cy="2392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7" name="Rectangle 4"/>
          <p:cNvSpPr>
            <a:spLocks noChangeArrowheads="1"/>
          </p:cNvSpPr>
          <p:nvPr/>
        </p:nvSpPr>
        <p:spPr bwMode="auto">
          <a:xfrm>
            <a:off x="645024" y="1795007"/>
            <a:ext cx="7850980" cy="409857"/>
          </a:xfrm>
          <a:prstGeom prst="rect">
            <a:avLst/>
          </a:prstGeom>
          <a:noFill/>
          <a:ln w="38100" cmpd="dbl">
            <a:solidFill>
              <a:srgbClr val="96969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u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4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9pPr>
          </a:lstStyle>
          <a:p>
            <a:pPr eaLnBrk="1" hangingPunct="1">
              <a:lnSpc>
                <a:spcPct val="110000"/>
              </a:lnSpc>
              <a:buNone/>
            </a:pPr>
            <a:r>
              <a:rPr lang="zh-CN" altLang="en-US" sz="2000">
                <a:solidFill>
                  <a:srgbClr val="4E4D27"/>
                </a:solidFill>
                <a:latin typeface="Consolas"/>
                <a:ea typeface="黑体"/>
              </a:rPr>
              <a:t>从一个空表开始，通过不断在单链表头部插入结点的方法来建立链表</a:t>
            </a:r>
            <a:endParaRPr lang="zh-CN" altLang="en-US" sz="2000" b="0">
              <a:solidFill>
                <a:srgbClr val="4E4D27"/>
              </a:solidFill>
              <a:latin typeface="Consolas"/>
              <a:ea typeface="黑体"/>
            </a:endParaRPr>
          </a:p>
        </p:txBody>
      </p:sp>
      <p:sp>
        <p:nvSpPr>
          <p:cNvPr id="88" name="AutoShape 2"/>
          <p:cNvSpPr>
            <a:spLocks noChangeArrowheads="1"/>
          </p:cNvSpPr>
          <p:nvPr/>
        </p:nvSpPr>
        <p:spPr bwMode="auto">
          <a:xfrm>
            <a:off x="611560" y="1289069"/>
            <a:ext cx="1368425" cy="476250"/>
          </a:xfrm>
          <a:prstGeom prst="roundRect">
            <a:avLst>
              <a:gd name="adj" fmla="val 16667"/>
            </a:avLst>
          </a:prstGeom>
          <a:solidFill>
            <a:srgbClr val="666633"/>
          </a:solidFill>
          <a:ln w="28575">
            <a:solidFill>
              <a:schemeClr val="bg2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r>
              <a:rPr lang="zh-CN" altLang="en-US" sz="280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 问题</a:t>
            </a:r>
            <a:r>
              <a:rPr lang="zh-CN" altLang="en-US" sz="2800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 </a:t>
            </a:r>
            <a:endParaRPr lang="zh-CN" altLang="en-US" sz="2800">
              <a:solidFill>
                <a:schemeClr val="bg1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9808901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Rectangle 2"/>
          <p:cNvSpPr>
            <a:spLocks noGrp="1" noChangeArrowheads="1"/>
          </p:cNvSpPr>
          <p:nvPr>
            <p:ph type="title"/>
          </p:nvPr>
        </p:nvSpPr>
        <p:spPr>
          <a:xfrm>
            <a:off x="1403350" y="377895"/>
            <a:ext cx="6553200" cy="707886"/>
          </a:xfrm>
        </p:spPr>
        <p:txBody>
          <a:bodyPr>
            <a:normAutofit/>
          </a:bodyPr>
          <a:lstStyle/>
          <a:p>
            <a:pPr eaLnBrk="1" hangingPunct="1"/>
            <a:r>
              <a:rPr lang="zh-CN" altLang="en-US" smtClean="0"/>
              <a:t>建立单链表</a:t>
            </a:r>
            <a:r>
              <a:rPr lang="en-US" altLang="zh-CN" smtClean="0">
                <a:latin typeface="Arial" pitchFamily="34" charset="0"/>
              </a:rPr>
              <a:t>——</a:t>
            </a:r>
            <a:r>
              <a:rPr lang="zh-CN" altLang="en-US" smtClean="0"/>
              <a:t>头插法</a:t>
            </a:r>
            <a:r>
              <a:rPr lang="en-US" altLang="zh-CN" smtClean="0"/>
              <a:t>1</a:t>
            </a:r>
            <a:endParaRPr lang="zh-CN" altLang="en-US" smtClean="0"/>
          </a:p>
        </p:txBody>
      </p:sp>
      <p:pic>
        <p:nvPicPr>
          <p:cNvPr id="839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2552547"/>
            <a:ext cx="6484937" cy="238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5" name="Rectangle 4"/>
          <p:cNvSpPr>
            <a:spLocks noChangeArrowheads="1"/>
          </p:cNvSpPr>
          <p:nvPr/>
        </p:nvSpPr>
        <p:spPr bwMode="auto">
          <a:xfrm>
            <a:off x="645024" y="1795007"/>
            <a:ext cx="7850980" cy="409857"/>
          </a:xfrm>
          <a:prstGeom prst="rect">
            <a:avLst/>
          </a:prstGeom>
          <a:noFill/>
          <a:ln w="38100" cmpd="dbl">
            <a:solidFill>
              <a:srgbClr val="96969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u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4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9pPr>
          </a:lstStyle>
          <a:p>
            <a:pPr eaLnBrk="1" hangingPunct="1">
              <a:lnSpc>
                <a:spcPct val="110000"/>
              </a:lnSpc>
              <a:buNone/>
            </a:pPr>
            <a:r>
              <a:rPr lang="zh-CN" altLang="en-US" sz="2000">
                <a:solidFill>
                  <a:srgbClr val="4E4D27"/>
                </a:solidFill>
                <a:latin typeface="Consolas"/>
                <a:ea typeface="黑体"/>
              </a:rPr>
              <a:t>从一个空表开始，通过不断在单链表头部插入结点的方法来建立链表</a:t>
            </a:r>
            <a:endParaRPr lang="zh-CN" altLang="en-US" sz="2000" b="0">
              <a:solidFill>
                <a:srgbClr val="4E4D27"/>
              </a:solidFill>
              <a:latin typeface="Consolas"/>
              <a:ea typeface="黑体"/>
            </a:endParaRPr>
          </a:p>
        </p:txBody>
      </p:sp>
      <p:sp>
        <p:nvSpPr>
          <p:cNvPr id="86" name="AutoShape 2"/>
          <p:cNvSpPr>
            <a:spLocks noChangeArrowheads="1"/>
          </p:cNvSpPr>
          <p:nvPr/>
        </p:nvSpPr>
        <p:spPr bwMode="auto">
          <a:xfrm>
            <a:off x="611560" y="1289069"/>
            <a:ext cx="1368425" cy="476250"/>
          </a:xfrm>
          <a:prstGeom prst="roundRect">
            <a:avLst>
              <a:gd name="adj" fmla="val 16667"/>
            </a:avLst>
          </a:prstGeom>
          <a:solidFill>
            <a:srgbClr val="666633"/>
          </a:solidFill>
          <a:ln w="28575">
            <a:solidFill>
              <a:schemeClr val="bg2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r>
              <a:rPr lang="zh-CN" altLang="en-US" sz="280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 问题</a:t>
            </a:r>
            <a:r>
              <a:rPr lang="zh-CN" altLang="en-US" sz="2800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 </a:t>
            </a:r>
            <a:endParaRPr lang="zh-CN" altLang="en-US" sz="2800">
              <a:solidFill>
                <a:schemeClr val="bg1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9808901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>
          <a:xfrm>
            <a:off x="1187450" y="401707"/>
            <a:ext cx="6553200" cy="707886"/>
          </a:xfrm>
        </p:spPr>
        <p:txBody>
          <a:bodyPr/>
          <a:lstStyle/>
          <a:p>
            <a:pPr eaLnBrk="1" hangingPunct="1"/>
            <a:r>
              <a:rPr lang="zh-CN" altLang="en-US" smtClean="0"/>
              <a:t>建立单链表</a:t>
            </a:r>
            <a:r>
              <a:rPr lang="en-US" altLang="zh-CN" smtClean="0">
                <a:latin typeface="Arial" pitchFamily="34" charset="0"/>
              </a:rPr>
              <a:t>——</a:t>
            </a:r>
            <a:r>
              <a:rPr lang="zh-CN" altLang="en-US" smtClean="0"/>
              <a:t>头插法</a:t>
            </a:r>
            <a:r>
              <a:rPr lang="en-US" altLang="zh-CN" smtClean="0"/>
              <a:t>1</a:t>
            </a:r>
            <a:endParaRPr lang="zh-CN" altLang="en-US" smtClean="0"/>
          </a:p>
        </p:txBody>
      </p:sp>
      <p:graphicFrame>
        <p:nvGraphicFramePr>
          <p:cNvPr id="172035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27310345"/>
              </p:ext>
            </p:extLst>
          </p:nvPr>
        </p:nvGraphicFramePr>
        <p:xfrm>
          <a:off x="395288" y="1196975"/>
          <a:ext cx="8137152" cy="1040432"/>
        </p:xfrm>
        <a:graphic>
          <a:graphicData uri="http://schemas.openxmlformats.org/drawingml/2006/table">
            <a:tbl>
              <a:tblPr/>
              <a:tblGrid>
                <a:gridCol w="8137152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335301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顶部伪代码描述</a:t>
                      </a:r>
                    </a:p>
                  </a:txBody>
                  <a:tcPr marL="90000" marR="90000" marT="46762" marB="46762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67258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在链表表头结点和第一个结点间插入结点，直到结点数目满足要求为止。</a:t>
                      </a:r>
                    </a:p>
                  </a:txBody>
                  <a:tcPr marL="90000" marR="90000" marT="46762" marB="46762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28104964"/>
              </p:ext>
            </p:extLst>
          </p:nvPr>
        </p:nvGraphicFramePr>
        <p:xfrm>
          <a:off x="323528" y="2636912"/>
          <a:ext cx="8424936" cy="3646759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74441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68052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50148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第一步细化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第二步细化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95043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①建立新结点</a:t>
                      </a: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head</a:t>
                      </a:r>
                      <a:endParaRPr kumimoji="0" lang="zh-CN" sz="1800" b="0" i="0" u="none" strike="noStrike" kern="1200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指针域置</a:t>
                      </a: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NULL</a:t>
                      </a:r>
                      <a:endParaRPr kumimoji="0" lang="zh-CN" sz="1800" b="0" i="0" u="none" strike="noStrike" kern="1200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q</a:t>
                      </a:r>
                      <a:r>
                        <a:rPr kumimoji="0" 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记录</a:t>
                      </a: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head</a:t>
                      </a:r>
                      <a:r>
                        <a:rPr kumimoji="0" 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的后继地址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head=malloc(sizeof(LinkListNode));   </a:t>
                      </a:r>
                      <a:endParaRPr kumimoji="0" lang="zh-CN" sz="1800" b="0" i="0" u="none" strike="noStrike" kern="1200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head-&gt;next=NULL;  </a:t>
                      </a:r>
                      <a:endParaRPr kumimoji="0" lang="zh-CN" sz="1800" b="0" i="0" u="none" strike="noStrike" kern="1200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q=head-&gt;next</a:t>
                      </a:r>
                      <a:r>
                        <a:rPr kumimoji="0" 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；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71085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②建立新结点</a:t>
                      </a: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p</a:t>
                      </a:r>
                      <a:endParaRPr kumimoji="0" lang="zh-CN" sz="1800" b="0" i="0" u="none" strike="noStrike" kern="1200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向</a:t>
                      </a: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p</a:t>
                      </a:r>
                      <a:r>
                        <a:rPr kumimoji="0" 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结点数据域中填入内容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p</a:t>
                      </a:r>
                      <a:r>
                        <a:rPr kumimoji="0" 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结点与</a:t>
                      </a: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q</a:t>
                      </a:r>
                      <a:r>
                        <a:rPr kumimoji="0" 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相连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p=malloc(sizeof(LinkListNode)); </a:t>
                      </a:r>
                      <a:endParaRPr kumimoji="0" lang="zh-CN" sz="1800" b="0" i="0" u="none" strike="noStrike" kern="1200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p-&gt;data=a[i];       </a:t>
                      </a:r>
                      <a:endParaRPr kumimoji="0" lang="zh-CN" sz="1800" b="0" i="0" u="none" strike="noStrike" kern="1200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p-&gt;next=q;</a:t>
                      </a:r>
                      <a:endParaRPr kumimoji="0" lang="zh-CN" sz="1800" b="0" i="0" u="none" strike="noStrike" kern="1200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3595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③</a:t>
                      </a:r>
                      <a:r>
                        <a:rPr kumimoji="0" 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头结点与</a:t>
                      </a: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p</a:t>
                      </a:r>
                      <a:r>
                        <a:rPr kumimoji="0" 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连接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head-&gt;next=p;</a:t>
                      </a:r>
                      <a:endParaRPr kumimoji="0" lang="zh-CN" sz="1800" b="0" i="0" u="none" strike="noStrike" kern="1200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3366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④ q</a:t>
                      </a:r>
                      <a:r>
                        <a:rPr kumimoji="0" 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记录</a:t>
                      </a: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head</a:t>
                      </a:r>
                      <a:r>
                        <a:rPr kumimoji="0" 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的后继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q=head-&gt;next</a:t>
                      </a:r>
                      <a:r>
                        <a:rPr kumimoji="0" 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；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3595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⑤ </a:t>
                      </a:r>
                      <a:r>
                        <a:rPr kumimoji="0" 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重复②～④直到建完链表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 </a:t>
                      </a:r>
                      <a:endParaRPr kumimoji="0" lang="zh-CN" sz="1800" b="0" i="0" u="none" strike="noStrike" kern="1200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4522431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18796" y="301879"/>
            <a:ext cx="8722309" cy="707886"/>
          </a:xfrm>
        </p:spPr>
        <p:txBody>
          <a:bodyPr/>
          <a:lstStyle/>
          <a:p>
            <a:r>
              <a:rPr lang="zh-CN" altLang="en-US"/>
              <a:t>建立单链表</a:t>
            </a:r>
            <a:r>
              <a:rPr lang="en-US" altLang="zh-CN">
                <a:latin typeface="Arial" pitchFamily="34" charset="0"/>
              </a:rPr>
              <a:t>——</a:t>
            </a:r>
            <a:r>
              <a:rPr lang="zh-CN" altLang="en-US"/>
              <a:t>头插</a:t>
            </a:r>
            <a:r>
              <a:rPr lang="zh-CN" altLang="en-US" smtClean="0"/>
              <a:t>法</a:t>
            </a:r>
            <a:r>
              <a:rPr lang="en-US" altLang="zh-CN" smtClean="0"/>
              <a:t>1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8313" y="1196752"/>
            <a:ext cx="8229600" cy="4525962"/>
          </a:xfrm>
        </p:spPr>
        <p:txBody>
          <a:bodyPr/>
          <a:lstStyle/>
          <a:p>
            <a:pPr marL="0" indent="0">
              <a:buNone/>
            </a:pPr>
            <a:r>
              <a:rPr lang="zh-CN" altLang="zh-CN" sz="1800"/>
              <a:t>/*===========================================</a:t>
            </a:r>
          </a:p>
          <a:p>
            <a:pPr marL="0" indent="0">
              <a:buNone/>
            </a:pPr>
            <a:r>
              <a:rPr lang="zh-CN" altLang="zh-CN" sz="1800"/>
              <a:t>函数功能：单链表操作</a:t>
            </a:r>
            <a:r>
              <a:rPr lang="en-US" altLang="zh-CN" sz="1800"/>
              <a:t>——</a:t>
            </a:r>
            <a:r>
              <a:rPr lang="zh-CN" altLang="zh-CN" sz="1800"/>
              <a:t>头插法建立链表方法</a:t>
            </a:r>
            <a:r>
              <a:rPr lang="en-US" altLang="zh-CN" sz="1800"/>
              <a:t>1</a:t>
            </a:r>
            <a:endParaRPr lang="zh-CN" altLang="zh-CN" sz="1800"/>
          </a:p>
          <a:p>
            <a:pPr marL="0" indent="0">
              <a:buNone/>
            </a:pPr>
            <a:r>
              <a:rPr lang="zh-CN" altLang="zh-CN" sz="1800"/>
              <a:t>函数输入：结点值数组，结点个数</a:t>
            </a:r>
          </a:p>
          <a:p>
            <a:pPr marL="0" indent="0">
              <a:buNone/>
            </a:pPr>
            <a:r>
              <a:rPr lang="zh-CN" altLang="zh-CN" sz="1800"/>
              <a:t>函数输出：链表的头指针</a:t>
            </a:r>
          </a:p>
          <a:p>
            <a:pPr marL="0" indent="0">
              <a:buNone/>
            </a:pPr>
            <a:r>
              <a:rPr lang="en-US" altLang="zh-CN" sz="1800"/>
              <a:t>=============================================*/</a:t>
            </a:r>
            <a:endParaRPr lang="zh-CN" altLang="zh-CN" sz="1800"/>
          </a:p>
          <a:p>
            <a:pPr marL="0" indent="0">
              <a:buNone/>
            </a:pPr>
            <a:r>
              <a:rPr lang="en-US" altLang="zh-CN" sz="1800"/>
              <a:t>LinkListNode *Create_Front1_LkList(ElemType a[], int n ) </a:t>
            </a:r>
            <a:endParaRPr lang="zh-CN" altLang="zh-CN" sz="1800"/>
          </a:p>
          <a:p>
            <a:pPr marL="0" indent="0">
              <a:buNone/>
            </a:pPr>
            <a:r>
              <a:rPr lang="en-US" altLang="zh-CN" sz="1800"/>
              <a:t>{    </a:t>
            </a:r>
            <a:endParaRPr lang="zh-CN" altLang="zh-CN" sz="1800"/>
          </a:p>
          <a:p>
            <a:pPr marL="0" indent="0">
              <a:buNone/>
            </a:pPr>
            <a:r>
              <a:rPr lang="en-US" altLang="zh-CN" sz="1800"/>
              <a:t>    LinkListNode *head, *p, *q;</a:t>
            </a:r>
            <a:endParaRPr lang="zh-CN" altLang="zh-CN" sz="1800"/>
          </a:p>
          <a:p>
            <a:pPr marL="0" indent="0">
              <a:buNone/>
            </a:pPr>
            <a:r>
              <a:rPr lang="en-US" altLang="zh-CN" sz="1800"/>
              <a:t>    int i;</a:t>
            </a:r>
            <a:endParaRPr lang="zh-CN" altLang="zh-CN" sz="1800"/>
          </a:p>
          <a:p>
            <a:pPr marL="0" indent="0">
              <a:buNone/>
            </a:pPr>
            <a:r>
              <a:rPr lang="en-US" altLang="zh-CN" sz="1800"/>
              <a:t> </a:t>
            </a:r>
            <a:endParaRPr lang="zh-CN" altLang="zh-CN" sz="1800"/>
          </a:p>
          <a:p>
            <a:pPr marL="0" indent="0">
              <a:buNone/>
            </a:pPr>
            <a:r>
              <a:rPr lang="en-US" altLang="zh-CN" sz="1800"/>
              <a:t>    head=(LinkListNode *)malloc(sizeof(LinkListNode));</a:t>
            </a:r>
            <a:endParaRPr lang="zh-CN" altLang="zh-CN" sz="1800"/>
          </a:p>
          <a:p>
            <a:pPr marL="0" indent="0">
              <a:buNone/>
            </a:pPr>
            <a:r>
              <a:rPr lang="en-US" altLang="zh-CN" sz="1800"/>
              <a:t>    head-&gt;next=NULL; </a:t>
            </a:r>
            <a:endParaRPr lang="zh-CN" altLang="zh-CN" sz="1800"/>
          </a:p>
          <a:p>
            <a:pPr marL="0" indent="0">
              <a:buNone/>
            </a:pPr>
            <a:r>
              <a:rPr lang="en-US" altLang="zh-CN" sz="1800"/>
              <a:t>    q=head-&gt;next;</a:t>
            </a:r>
            <a:endParaRPr lang="zh-CN" altLang="zh-CN" sz="1800"/>
          </a:p>
          <a:p>
            <a:pPr marL="0" indent="0">
              <a:buNone/>
            </a:pPr>
            <a:r>
              <a:rPr lang="en-US" altLang="zh-CN" sz="1800"/>
              <a:t>    for(i=n-1; i&gt;=0; i--)   </a:t>
            </a:r>
            <a:endParaRPr lang="zh-CN" altLang="zh-CN" sz="1800"/>
          </a:p>
          <a:p>
            <a:pPr marL="0" indent="0">
              <a:buNone/>
            </a:pPr>
            <a:r>
              <a:rPr lang="en-US" altLang="zh-CN" sz="1800"/>
              <a:t>    {   </a:t>
            </a:r>
            <a:endParaRPr lang="zh-CN" altLang="zh-CN" sz="1800"/>
          </a:p>
          <a:p>
            <a:pPr marL="0" indent="0">
              <a:buNone/>
            </a:pPr>
            <a:r>
              <a:rPr lang="en-US" altLang="zh-CN" sz="1800"/>
              <a:t>        p=(LinkListNode *)malloc(sizeof(LinkListNode)); </a:t>
            </a:r>
            <a:endParaRPr lang="zh-CN" altLang="zh-CN" sz="1800"/>
          </a:p>
          <a:p>
            <a:pPr marL="0" indent="0">
              <a:buNone/>
            </a:pPr>
            <a:r>
              <a:rPr lang="en-US" altLang="zh-CN" sz="1800"/>
              <a:t>        p-&gt;data=a[i];             </a:t>
            </a:r>
            <a:endParaRPr lang="zh-CN" altLang="zh-CN" sz="1800"/>
          </a:p>
          <a:p>
            <a:pPr marL="0" indent="0">
              <a:buNone/>
            </a:pPr>
            <a:r>
              <a:rPr lang="en-US" altLang="zh-CN" sz="1800"/>
              <a:t>        p-&gt;next=q;         </a:t>
            </a:r>
            <a:endParaRPr lang="zh-CN" altLang="zh-CN" sz="1800"/>
          </a:p>
          <a:p>
            <a:pPr marL="0" indent="0">
              <a:buNone/>
            </a:pPr>
            <a:r>
              <a:rPr lang="en-US" altLang="zh-CN" sz="1800"/>
              <a:t>        head-&gt;next=p;  </a:t>
            </a:r>
            <a:endParaRPr lang="zh-CN" altLang="zh-CN" sz="1800"/>
          </a:p>
          <a:p>
            <a:pPr marL="0" indent="0">
              <a:buNone/>
            </a:pPr>
            <a:r>
              <a:rPr lang="en-US" altLang="zh-CN" sz="1800"/>
              <a:t>        q=head-&gt;next;</a:t>
            </a:r>
            <a:endParaRPr lang="zh-CN" altLang="zh-CN" sz="1800"/>
          </a:p>
          <a:p>
            <a:pPr marL="0" indent="0">
              <a:buNone/>
            </a:pPr>
            <a:r>
              <a:rPr lang="en-US" altLang="zh-CN" sz="1800"/>
              <a:t>    }</a:t>
            </a:r>
            <a:endParaRPr lang="zh-CN" altLang="zh-CN" sz="1800"/>
          </a:p>
          <a:p>
            <a:pPr marL="0" indent="0">
              <a:buNone/>
            </a:pPr>
            <a:r>
              <a:rPr lang="en-US" altLang="zh-CN" sz="1800"/>
              <a:t>    return head;</a:t>
            </a:r>
            <a:endParaRPr lang="zh-CN" altLang="zh-CN" sz="1800"/>
          </a:p>
          <a:p>
            <a:pPr marL="0" indent="0">
              <a:buNone/>
            </a:pPr>
            <a:r>
              <a:rPr lang="en-US" altLang="zh-CN" sz="1800"/>
              <a:t>}</a:t>
            </a:r>
            <a:endParaRPr lang="zh-CN" altLang="zh-CN" sz="1800"/>
          </a:p>
          <a:p>
            <a:pPr marL="0" indent="0">
              <a:buNone/>
            </a:pPr>
            <a:endParaRPr lang="zh-CN" altLang="en-US" sz="180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F43DFED5-A29E-4720-8B82-E2160AEAE3FE}" type="slidenum">
              <a:rPr lang="zh-CN" altLang="en-US" smtClean="0"/>
              <a:pPr>
                <a:defRPr/>
              </a:pPr>
              <a:t>3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6240297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标题 1"/>
          <p:cNvSpPr>
            <a:spLocks noGrp="1"/>
          </p:cNvSpPr>
          <p:nvPr>
            <p:ph type="title"/>
          </p:nvPr>
        </p:nvSpPr>
        <p:spPr>
          <a:xfrm>
            <a:off x="318796" y="301879"/>
            <a:ext cx="8722309" cy="707886"/>
          </a:xfrm>
        </p:spPr>
        <p:txBody>
          <a:bodyPr/>
          <a:lstStyle/>
          <a:p>
            <a:r>
              <a:rPr lang="zh-CN" altLang="en-US"/>
              <a:t>建立单链表</a:t>
            </a:r>
            <a:r>
              <a:rPr lang="en-US" altLang="zh-CN">
                <a:latin typeface="Arial" pitchFamily="34" charset="0"/>
              </a:rPr>
              <a:t>——</a:t>
            </a:r>
            <a:r>
              <a:rPr lang="zh-CN" altLang="en-US"/>
              <a:t>头插</a:t>
            </a:r>
            <a:r>
              <a:rPr lang="zh-CN" altLang="en-US" smtClean="0"/>
              <a:t>法</a:t>
            </a:r>
            <a:r>
              <a:rPr lang="en-US" altLang="zh-CN" smtClean="0"/>
              <a:t>2</a:t>
            </a:r>
            <a:endParaRPr lang="zh-CN" altLang="en-US"/>
          </a:p>
        </p:txBody>
      </p:sp>
      <p:pic>
        <p:nvPicPr>
          <p:cNvPr id="849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3558" y="2229578"/>
            <a:ext cx="2035175" cy="236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6" name="Rectangle 4"/>
          <p:cNvSpPr>
            <a:spLocks noChangeArrowheads="1"/>
          </p:cNvSpPr>
          <p:nvPr/>
        </p:nvSpPr>
        <p:spPr bwMode="auto">
          <a:xfrm>
            <a:off x="467544" y="5733256"/>
            <a:ext cx="7850980" cy="771623"/>
          </a:xfrm>
          <a:prstGeom prst="rect">
            <a:avLst/>
          </a:prstGeom>
          <a:noFill/>
          <a:ln w="38100" cmpd="dbl">
            <a:solidFill>
              <a:srgbClr val="96969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u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4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9pPr>
          </a:lstStyle>
          <a:p>
            <a:pPr eaLnBrk="1" hangingPunct="1">
              <a:lnSpc>
                <a:spcPct val="110000"/>
              </a:lnSpc>
              <a:buNone/>
            </a:pPr>
            <a:r>
              <a:rPr lang="zh-CN" altLang="en-US" sz="2000" smtClean="0">
                <a:solidFill>
                  <a:srgbClr val="4E4D27"/>
                </a:solidFill>
                <a:latin typeface="Consolas"/>
                <a:ea typeface="黑体"/>
              </a:rPr>
              <a:t>    不断</a:t>
            </a:r>
            <a:r>
              <a:rPr lang="zh-CN" altLang="en-US" sz="2000">
                <a:solidFill>
                  <a:srgbClr val="4E4D27"/>
                </a:solidFill>
                <a:latin typeface="Consolas"/>
                <a:ea typeface="黑体"/>
              </a:rPr>
              <a:t>在已有链表之前插入结点，直到结点数目满足要求为止，最后将头结点链入。</a:t>
            </a:r>
          </a:p>
        </p:txBody>
      </p:sp>
      <p:sp>
        <p:nvSpPr>
          <p:cNvPr id="87" name="AutoShape 2"/>
          <p:cNvSpPr>
            <a:spLocks noChangeArrowheads="1"/>
          </p:cNvSpPr>
          <p:nvPr/>
        </p:nvSpPr>
        <p:spPr bwMode="auto">
          <a:xfrm>
            <a:off x="447143" y="5229044"/>
            <a:ext cx="1368425" cy="476250"/>
          </a:xfrm>
          <a:prstGeom prst="roundRect">
            <a:avLst>
              <a:gd name="adj" fmla="val 16667"/>
            </a:avLst>
          </a:prstGeom>
          <a:solidFill>
            <a:srgbClr val="666633"/>
          </a:solidFill>
          <a:ln w="28575">
            <a:solidFill>
              <a:schemeClr val="bg2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r>
              <a:rPr lang="zh-CN" altLang="en-US" sz="280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 问题</a:t>
            </a:r>
            <a:r>
              <a:rPr lang="zh-CN" altLang="en-US" sz="2800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 </a:t>
            </a:r>
            <a:endParaRPr lang="zh-CN" altLang="en-US" sz="2800">
              <a:solidFill>
                <a:schemeClr val="bg1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9639603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标题 1"/>
          <p:cNvSpPr>
            <a:spLocks noGrp="1"/>
          </p:cNvSpPr>
          <p:nvPr>
            <p:ph type="title"/>
          </p:nvPr>
        </p:nvSpPr>
        <p:spPr>
          <a:xfrm>
            <a:off x="318796" y="301879"/>
            <a:ext cx="8722309" cy="707886"/>
          </a:xfrm>
        </p:spPr>
        <p:txBody>
          <a:bodyPr/>
          <a:lstStyle/>
          <a:p>
            <a:r>
              <a:rPr lang="zh-CN" altLang="en-US"/>
              <a:t>建立单链表</a:t>
            </a:r>
            <a:r>
              <a:rPr lang="en-US" altLang="zh-CN">
                <a:latin typeface="Arial" pitchFamily="34" charset="0"/>
              </a:rPr>
              <a:t>——</a:t>
            </a:r>
            <a:r>
              <a:rPr lang="zh-CN" altLang="en-US"/>
              <a:t>头插</a:t>
            </a:r>
            <a:r>
              <a:rPr lang="zh-CN" altLang="en-US" smtClean="0"/>
              <a:t>法</a:t>
            </a:r>
            <a:r>
              <a:rPr lang="en-US" altLang="zh-CN" smtClean="0"/>
              <a:t>2</a:t>
            </a:r>
            <a:endParaRPr lang="zh-CN" altLang="en-US"/>
          </a:p>
        </p:txBody>
      </p:sp>
      <p:pic>
        <p:nvPicPr>
          <p:cNvPr id="880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6207" y="2223186"/>
            <a:ext cx="3132137" cy="236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6" name="Rectangle 4"/>
          <p:cNvSpPr>
            <a:spLocks noChangeArrowheads="1"/>
          </p:cNvSpPr>
          <p:nvPr/>
        </p:nvSpPr>
        <p:spPr bwMode="auto">
          <a:xfrm>
            <a:off x="467544" y="5733256"/>
            <a:ext cx="7850980" cy="771623"/>
          </a:xfrm>
          <a:prstGeom prst="rect">
            <a:avLst/>
          </a:prstGeom>
          <a:noFill/>
          <a:ln w="38100" cmpd="dbl">
            <a:solidFill>
              <a:srgbClr val="96969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u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4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9pPr>
          </a:lstStyle>
          <a:p>
            <a:pPr eaLnBrk="1" hangingPunct="1">
              <a:lnSpc>
                <a:spcPct val="110000"/>
              </a:lnSpc>
              <a:buNone/>
            </a:pPr>
            <a:r>
              <a:rPr lang="zh-CN" altLang="en-US" sz="2000" smtClean="0">
                <a:solidFill>
                  <a:srgbClr val="4E4D27"/>
                </a:solidFill>
                <a:latin typeface="Consolas"/>
                <a:ea typeface="黑体"/>
              </a:rPr>
              <a:t>    不断</a:t>
            </a:r>
            <a:r>
              <a:rPr lang="zh-CN" altLang="en-US" sz="2000">
                <a:solidFill>
                  <a:srgbClr val="4E4D27"/>
                </a:solidFill>
                <a:latin typeface="Consolas"/>
                <a:ea typeface="黑体"/>
              </a:rPr>
              <a:t>在已有链表之前插入结点，直到结点数目满足要求为止，最后将头结点链入。</a:t>
            </a:r>
          </a:p>
        </p:txBody>
      </p:sp>
      <p:sp>
        <p:nvSpPr>
          <p:cNvPr id="87" name="AutoShape 2"/>
          <p:cNvSpPr>
            <a:spLocks noChangeArrowheads="1"/>
          </p:cNvSpPr>
          <p:nvPr/>
        </p:nvSpPr>
        <p:spPr bwMode="auto">
          <a:xfrm>
            <a:off x="447143" y="5229044"/>
            <a:ext cx="1368425" cy="476250"/>
          </a:xfrm>
          <a:prstGeom prst="roundRect">
            <a:avLst>
              <a:gd name="adj" fmla="val 16667"/>
            </a:avLst>
          </a:prstGeom>
          <a:solidFill>
            <a:srgbClr val="666633"/>
          </a:solidFill>
          <a:ln w="28575">
            <a:solidFill>
              <a:schemeClr val="bg2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r>
              <a:rPr lang="zh-CN" altLang="en-US" sz="280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 问题</a:t>
            </a:r>
            <a:r>
              <a:rPr lang="zh-CN" altLang="en-US" sz="2800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 </a:t>
            </a:r>
            <a:endParaRPr lang="zh-CN" altLang="en-US" sz="2800">
              <a:solidFill>
                <a:schemeClr val="bg1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9639603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标题 1"/>
          <p:cNvSpPr>
            <a:spLocks noGrp="1"/>
          </p:cNvSpPr>
          <p:nvPr>
            <p:ph type="title"/>
          </p:nvPr>
        </p:nvSpPr>
        <p:spPr>
          <a:xfrm>
            <a:off x="318796" y="301879"/>
            <a:ext cx="8722309" cy="707886"/>
          </a:xfrm>
        </p:spPr>
        <p:txBody>
          <a:bodyPr/>
          <a:lstStyle/>
          <a:p>
            <a:r>
              <a:rPr lang="zh-CN" altLang="en-US"/>
              <a:t>建立单链表</a:t>
            </a:r>
            <a:r>
              <a:rPr lang="en-US" altLang="zh-CN">
                <a:latin typeface="Arial" pitchFamily="34" charset="0"/>
              </a:rPr>
              <a:t>——</a:t>
            </a:r>
            <a:r>
              <a:rPr lang="zh-CN" altLang="en-US"/>
              <a:t>头插</a:t>
            </a:r>
            <a:r>
              <a:rPr lang="zh-CN" altLang="en-US" smtClean="0"/>
              <a:t>法</a:t>
            </a:r>
            <a:r>
              <a:rPr lang="en-US" altLang="zh-CN" smtClean="0"/>
              <a:t>2</a:t>
            </a:r>
            <a:endParaRPr lang="zh-CN" altLang="en-US"/>
          </a:p>
        </p:txBody>
      </p:sp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0" y="2226361"/>
            <a:ext cx="4572000" cy="2354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6" name="Rectangle 4"/>
          <p:cNvSpPr>
            <a:spLocks noChangeArrowheads="1"/>
          </p:cNvSpPr>
          <p:nvPr/>
        </p:nvSpPr>
        <p:spPr bwMode="auto">
          <a:xfrm>
            <a:off x="467544" y="5733256"/>
            <a:ext cx="7850980" cy="771623"/>
          </a:xfrm>
          <a:prstGeom prst="rect">
            <a:avLst/>
          </a:prstGeom>
          <a:noFill/>
          <a:ln w="38100" cmpd="dbl">
            <a:solidFill>
              <a:srgbClr val="96969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u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4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9pPr>
          </a:lstStyle>
          <a:p>
            <a:pPr eaLnBrk="1" hangingPunct="1">
              <a:lnSpc>
                <a:spcPct val="110000"/>
              </a:lnSpc>
              <a:buNone/>
            </a:pPr>
            <a:r>
              <a:rPr lang="zh-CN" altLang="en-US" sz="2000" smtClean="0">
                <a:solidFill>
                  <a:srgbClr val="4E4D27"/>
                </a:solidFill>
                <a:latin typeface="Consolas"/>
                <a:ea typeface="黑体"/>
              </a:rPr>
              <a:t>    不断</a:t>
            </a:r>
            <a:r>
              <a:rPr lang="zh-CN" altLang="en-US" sz="2000">
                <a:solidFill>
                  <a:srgbClr val="4E4D27"/>
                </a:solidFill>
                <a:latin typeface="Consolas"/>
                <a:ea typeface="黑体"/>
              </a:rPr>
              <a:t>在已有链表之前插入结点，直到结点数目满足要求为止，最后将头结点链入。</a:t>
            </a:r>
          </a:p>
        </p:txBody>
      </p:sp>
      <p:sp>
        <p:nvSpPr>
          <p:cNvPr id="87" name="AutoShape 2"/>
          <p:cNvSpPr>
            <a:spLocks noChangeArrowheads="1"/>
          </p:cNvSpPr>
          <p:nvPr/>
        </p:nvSpPr>
        <p:spPr bwMode="auto">
          <a:xfrm>
            <a:off x="447143" y="5229044"/>
            <a:ext cx="1368425" cy="476250"/>
          </a:xfrm>
          <a:prstGeom prst="roundRect">
            <a:avLst>
              <a:gd name="adj" fmla="val 16667"/>
            </a:avLst>
          </a:prstGeom>
          <a:solidFill>
            <a:srgbClr val="666633"/>
          </a:solidFill>
          <a:ln w="28575">
            <a:solidFill>
              <a:schemeClr val="bg2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r>
              <a:rPr lang="zh-CN" altLang="en-US" sz="280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 问题</a:t>
            </a:r>
            <a:r>
              <a:rPr lang="zh-CN" altLang="en-US" sz="2800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 </a:t>
            </a:r>
            <a:endParaRPr lang="zh-CN" altLang="en-US" sz="2800">
              <a:solidFill>
                <a:schemeClr val="bg1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9639603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标题 1"/>
          <p:cNvSpPr>
            <a:spLocks noGrp="1"/>
          </p:cNvSpPr>
          <p:nvPr>
            <p:ph type="title"/>
          </p:nvPr>
        </p:nvSpPr>
        <p:spPr>
          <a:xfrm>
            <a:off x="318796" y="301879"/>
            <a:ext cx="8722309" cy="707886"/>
          </a:xfrm>
        </p:spPr>
        <p:txBody>
          <a:bodyPr/>
          <a:lstStyle/>
          <a:p>
            <a:r>
              <a:rPr lang="zh-CN" altLang="en-US"/>
              <a:t>建立单链表</a:t>
            </a:r>
            <a:r>
              <a:rPr lang="en-US" altLang="zh-CN">
                <a:latin typeface="Arial" pitchFamily="34" charset="0"/>
              </a:rPr>
              <a:t>——</a:t>
            </a:r>
            <a:r>
              <a:rPr lang="zh-CN" altLang="en-US"/>
              <a:t>头插</a:t>
            </a:r>
            <a:r>
              <a:rPr lang="zh-CN" altLang="en-US" smtClean="0"/>
              <a:t>法</a:t>
            </a:r>
            <a:r>
              <a:rPr lang="en-US" altLang="zh-CN" smtClean="0"/>
              <a:t>2</a:t>
            </a:r>
            <a:endParaRPr lang="zh-CN" altLang="en-US"/>
          </a:p>
        </p:txBody>
      </p:sp>
      <p:pic>
        <p:nvPicPr>
          <p:cNvPr id="860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5501" y="2220740"/>
            <a:ext cx="6180137" cy="230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8" name="Rectangle 4"/>
          <p:cNvSpPr>
            <a:spLocks noChangeArrowheads="1"/>
          </p:cNvSpPr>
          <p:nvPr/>
        </p:nvSpPr>
        <p:spPr bwMode="auto">
          <a:xfrm>
            <a:off x="467544" y="5733256"/>
            <a:ext cx="7850980" cy="771623"/>
          </a:xfrm>
          <a:prstGeom prst="rect">
            <a:avLst/>
          </a:prstGeom>
          <a:noFill/>
          <a:ln w="38100" cmpd="dbl">
            <a:solidFill>
              <a:srgbClr val="96969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u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4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9pPr>
          </a:lstStyle>
          <a:p>
            <a:pPr eaLnBrk="1" hangingPunct="1">
              <a:lnSpc>
                <a:spcPct val="110000"/>
              </a:lnSpc>
              <a:buNone/>
            </a:pPr>
            <a:r>
              <a:rPr lang="zh-CN" altLang="en-US" sz="2000" smtClean="0">
                <a:solidFill>
                  <a:srgbClr val="4E4D27"/>
                </a:solidFill>
                <a:latin typeface="Consolas"/>
                <a:ea typeface="黑体"/>
              </a:rPr>
              <a:t>    不断</a:t>
            </a:r>
            <a:r>
              <a:rPr lang="zh-CN" altLang="en-US" sz="2000">
                <a:solidFill>
                  <a:srgbClr val="4E4D27"/>
                </a:solidFill>
                <a:latin typeface="Consolas"/>
                <a:ea typeface="黑体"/>
              </a:rPr>
              <a:t>在已有链表之前插入结点，直到结点数目满足要求为止，最后将头结点链入。</a:t>
            </a:r>
          </a:p>
        </p:txBody>
      </p:sp>
      <p:sp>
        <p:nvSpPr>
          <p:cNvPr id="89" name="AutoShape 2"/>
          <p:cNvSpPr>
            <a:spLocks noChangeArrowheads="1"/>
          </p:cNvSpPr>
          <p:nvPr/>
        </p:nvSpPr>
        <p:spPr bwMode="auto">
          <a:xfrm>
            <a:off x="447143" y="5229044"/>
            <a:ext cx="1368425" cy="476250"/>
          </a:xfrm>
          <a:prstGeom prst="roundRect">
            <a:avLst>
              <a:gd name="adj" fmla="val 16667"/>
            </a:avLst>
          </a:prstGeom>
          <a:solidFill>
            <a:srgbClr val="666633"/>
          </a:solidFill>
          <a:ln w="28575">
            <a:solidFill>
              <a:schemeClr val="bg2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r>
              <a:rPr lang="zh-CN" altLang="en-US" sz="280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 问题</a:t>
            </a:r>
            <a:r>
              <a:rPr lang="zh-CN" altLang="en-US" sz="2800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 </a:t>
            </a:r>
            <a:endParaRPr lang="zh-CN" altLang="en-US" sz="2800">
              <a:solidFill>
                <a:schemeClr val="bg1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9639603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290" y="5340321"/>
            <a:ext cx="6933832" cy="13290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7910" name="Rectangle 75"/>
          <p:cNvSpPr>
            <a:spLocks noChangeArrowheads="1"/>
          </p:cNvSpPr>
          <p:nvPr/>
        </p:nvSpPr>
        <p:spPr bwMode="auto">
          <a:xfrm>
            <a:off x="1365250" y="368300"/>
            <a:ext cx="6408738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zh-CN" altLang="en-US" sz="360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链式存储结构的例子</a:t>
            </a:r>
          </a:p>
        </p:txBody>
      </p:sp>
      <p:sp>
        <p:nvSpPr>
          <p:cNvPr id="53275" name="Rectangle 97"/>
          <p:cNvSpPr>
            <a:spLocks noChangeArrowheads="1"/>
          </p:cNvSpPr>
          <p:nvPr/>
        </p:nvSpPr>
        <p:spPr bwMode="auto">
          <a:xfrm>
            <a:off x="1331640" y="1265705"/>
            <a:ext cx="7560840" cy="715495"/>
          </a:xfrm>
          <a:prstGeom prst="rect">
            <a:avLst/>
          </a:prstGeom>
          <a:noFill/>
          <a:ln w="41275" cmpd="dbl">
            <a:solidFill>
              <a:schemeClr val="bg1">
                <a:lumMod val="65000"/>
              </a:schemeClr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</a:pPr>
            <a:r>
              <a:rPr lang="zh-CN" altLang="en-US" sz="2000" b="1">
                <a:solidFill>
                  <a:schemeClr val="tx2"/>
                </a:solidFill>
                <a:latin typeface="+mn-lt"/>
                <a:ea typeface="+mn-ea"/>
              </a:rPr>
              <a:t>如何把线性表（</a:t>
            </a:r>
            <a:r>
              <a:rPr lang="en-US" altLang="zh-CN" sz="2000" b="1">
                <a:solidFill>
                  <a:schemeClr val="tx2"/>
                </a:solidFill>
                <a:latin typeface="+mn-lt"/>
                <a:ea typeface="+mn-ea"/>
              </a:rPr>
              <a:t>bat</a:t>
            </a:r>
            <a:r>
              <a:rPr lang="zh-CN" altLang="en-US" sz="2000" b="1">
                <a:solidFill>
                  <a:schemeClr val="tx2"/>
                </a:solidFill>
                <a:latin typeface="+mn-lt"/>
                <a:ea typeface="+mn-ea"/>
              </a:rPr>
              <a:t>，</a:t>
            </a:r>
            <a:r>
              <a:rPr lang="en-US" altLang="zh-CN" sz="2000" b="1">
                <a:solidFill>
                  <a:schemeClr val="tx2"/>
                </a:solidFill>
                <a:latin typeface="+mn-lt"/>
                <a:ea typeface="+mn-ea"/>
              </a:rPr>
              <a:t>cat</a:t>
            </a:r>
            <a:r>
              <a:rPr lang="zh-CN" altLang="en-US" sz="2000" b="1">
                <a:solidFill>
                  <a:schemeClr val="tx2"/>
                </a:solidFill>
                <a:latin typeface="+mn-lt"/>
                <a:ea typeface="+mn-ea"/>
              </a:rPr>
              <a:t>，</a:t>
            </a:r>
            <a:r>
              <a:rPr lang="en-US" altLang="zh-CN" sz="2000" b="1">
                <a:solidFill>
                  <a:schemeClr val="tx2"/>
                </a:solidFill>
                <a:latin typeface="+mn-lt"/>
                <a:ea typeface="+mn-ea"/>
              </a:rPr>
              <a:t>fat</a:t>
            </a:r>
            <a:r>
              <a:rPr lang="zh-CN" altLang="en-US" sz="2000" b="1">
                <a:solidFill>
                  <a:schemeClr val="tx2"/>
                </a:solidFill>
                <a:latin typeface="+mn-lt"/>
                <a:ea typeface="+mn-ea"/>
              </a:rPr>
              <a:t>，</a:t>
            </a:r>
            <a:r>
              <a:rPr lang="en-US" altLang="zh-CN" sz="2000" b="1">
                <a:solidFill>
                  <a:schemeClr val="tx2"/>
                </a:solidFill>
                <a:latin typeface="+mn-lt"/>
                <a:ea typeface="+mn-ea"/>
              </a:rPr>
              <a:t>hat</a:t>
            </a:r>
            <a:r>
              <a:rPr lang="zh-CN" altLang="en-US" sz="2000" b="1">
                <a:solidFill>
                  <a:schemeClr val="tx2"/>
                </a:solidFill>
                <a:latin typeface="+mn-lt"/>
                <a:ea typeface="+mn-ea"/>
              </a:rPr>
              <a:t>，</a:t>
            </a:r>
            <a:r>
              <a:rPr lang="en-US" altLang="zh-CN" sz="2000" b="1">
                <a:solidFill>
                  <a:schemeClr val="tx2"/>
                </a:solidFill>
                <a:latin typeface="+mn-lt"/>
                <a:ea typeface="+mn-ea"/>
              </a:rPr>
              <a:t>mat</a:t>
            </a:r>
            <a:r>
              <a:rPr lang="zh-CN" altLang="en-US" sz="2000" b="1">
                <a:solidFill>
                  <a:schemeClr val="tx2"/>
                </a:solidFill>
                <a:latin typeface="+mn-lt"/>
                <a:ea typeface="+mn-ea"/>
              </a:rPr>
              <a:t>，</a:t>
            </a:r>
            <a:r>
              <a:rPr lang="en-US" altLang="zh-CN" sz="2000" b="1">
                <a:solidFill>
                  <a:schemeClr val="tx2"/>
                </a:solidFill>
                <a:latin typeface="+mn-lt"/>
                <a:ea typeface="+mn-ea"/>
              </a:rPr>
              <a:t>rat</a:t>
            </a:r>
            <a:r>
              <a:rPr lang="zh-CN" altLang="en-US" sz="2000" b="1">
                <a:solidFill>
                  <a:schemeClr val="tx2"/>
                </a:solidFill>
                <a:latin typeface="+mn-lt"/>
                <a:ea typeface="+mn-ea"/>
              </a:rPr>
              <a:t>，</a:t>
            </a:r>
            <a:r>
              <a:rPr lang="en-US" altLang="zh-CN" sz="2000" b="1">
                <a:solidFill>
                  <a:schemeClr val="tx2"/>
                </a:solidFill>
                <a:latin typeface="+mn-lt"/>
                <a:ea typeface="+mn-ea"/>
              </a:rPr>
              <a:t>sat</a:t>
            </a:r>
            <a:r>
              <a:rPr lang="zh-CN" altLang="en-US" sz="2000" b="1">
                <a:solidFill>
                  <a:schemeClr val="tx2"/>
                </a:solidFill>
                <a:latin typeface="+mn-lt"/>
                <a:ea typeface="+mn-ea"/>
              </a:rPr>
              <a:t>，</a:t>
            </a:r>
            <a:r>
              <a:rPr lang="en-US" altLang="zh-CN" sz="2000" b="1">
                <a:solidFill>
                  <a:schemeClr val="tx2"/>
                </a:solidFill>
                <a:latin typeface="+mn-lt"/>
                <a:ea typeface="+mn-ea"/>
              </a:rPr>
              <a:t>vat</a:t>
            </a:r>
            <a:r>
              <a:rPr lang="zh-CN" altLang="en-US" sz="2000" b="1">
                <a:solidFill>
                  <a:schemeClr val="tx2"/>
                </a:solidFill>
                <a:latin typeface="+mn-lt"/>
                <a:ea typeface="+mn-ea"/>
              </a:rPr>
              <a:t>）存放到链表中？</a:t>
            </a:r>
          </a:p>
        </p:txBody>
      </p:sp>
      <p:sp>
        <p:nvSpPr>
          <p:cNvPr id="96" name="椭圆 95"/>
          <p:cNvSpPr/>
          <p:nvPr/>
        </p:nvSpPr>
        <p:spPr>
          <a:xfrm>
            <a:off x="683940" y="1089025"/>
            <a:ext cx="647700" cy="6477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3200">
                <a:latin typeface="隶书" panose="02010509060101010101" pitchFamily="49" charset="-122"/>
                <a:ea typeface="隶书" panose="02010509060101010101" pitchFamily="49" charset="-122"/>
              </a:rPr>
              <a:t>例</a:t>
            </a:r>
          </a:p>
        </p:txBody>
      </p:sp>
      <p:grpSp>
        <p:nvGrpSpPr>
          <p:cNvPr id="93" name="Group 71"/>
          <p:cNvGrpSpPr/>
          <p:nvPr/>
        </p:nvGrpSpPr>
        <p:grpSpPr bwMode="auto">
          <a:xfrm>
            <a:off x="1780858" y="3896469"/>
            <a:ext cx="806450" cy="815975"/>
            <a:chOff x="-91" y="-46"/>
            <a:chExt cx="508" cy="514"/>
          </a:xfrm>
        </p:grpSpPr>
        <p:sp>
          <p:nvSpPr>
            <p:cNvPr id="94" name="Rectangle 72"/>
            <p:cNvSpPr>
              <a:spLocks noChangeArrowheads="1"/>
            </p:cNvSpPr>
            <p:nvPr/>
          </p:nvSpPr>
          <p:spPr bwMode="auto">
            <a:xfrm>
              <a:off x="8" y="216"/>
              <a:ext cx="296" cy="252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u"/>
                <a:defRPr sz="28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4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0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solidFill>
                    <a:srgbClr val="5A592D"/>
                  </a:solidFill>
                  <a:latin typeface="Arial" pitchFamily="34" charset="0"/>
                  <a:ea typeface="黑体"/>
                </a:rPr>
                <a:t>31</a:t>
              </a:r>
            </a:p>
          </p:txBody>
        </p:sp>
        <p:sp>
          <p:nvSpPr>
            <p:cNvPr id="95" name="Text Box 73"/>
            <p:cNvSpPr txBox="1">
              <a:spLocks noChangeArrowheads="1"/>
            </p:cNvSpPr>
            <p:nvPr/>
          </p:nvSpPr>
          <p:spPr bwMode="auto">
            <a:xfrm>
              <a:off x="-91" y="-46"/>
              <a:ext cx="50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u"/>
                <a:defRPr sz="28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4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0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solidFill>
                    <a:srgbClr val="5A592D"/>
                  </a:solidFill>
                  <a:latin typeface="Arial" pitchFamily="34" charset="0"/>
                  <a:ea typeface="黑体"/>
                </a:rPr>
                <a:t>Head</a:t>
              </a:r>
            </a:p>
          </p:txBody>
        </p:sp>
      </p:grpSp>
      <p:sp>
        <p:nvSpPr>
          <p:cNvPr id="97" name="AutoShape 74"/>
          <p:cNvSpPr>
            <a:spLocks noChangeArrowheads="1"/>
          </p:cNvSpPr>
          <p:nvPr/>
        </p:nvSpPr>
        <p:spPr bwMode="auto">
          <a:xfrm>
            <a:off x="46037" y="4308140"/>
            <a:ext cx="1592263" cy="377331"/>
          </a:xfrm>
          <a:prstGeom prst="wedgeEllipseCallout">
            <a:avLst>
              <a:gd name="adj1" fmla="val 63308"/>
              <a:gd name="adj2" fmla="val -3269"/>
            </a:avLst>
          </a:prstGeom>
          <a:solidFill>
            <a:schemeClr val="accent6">
              <a:lumMod val="20000"/>
              <a:lumOff val="80000"/>
            </a:schemeClr>
          </a:solidFill>
          <a:ln w="12700">
            <a:solidFill>
              <a:schemeClr val="bg1">
                <a:lumMod val="75000"/>
              </a:schemeClr>
            </a:solidFill>
            <a:miter lim="800000"/>
          </a:ln>
          <a:effectLst/>
          <a:extLst/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u"/>
              <a:defRPr sz="28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4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0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0">
                <a:solidFill>
                  <a:srgbClr val="464523"/>
                </a:solidFill>
                <a:latin typeface="隶书" pitchFamily="49" charset="-122"/>
                <a:ea typeface="隶书" pitchFamily="49" charset="-122"/>
              </a:rPr>
              <a:t> 头指针  </a:t>
            </a:r>
          </a:p>
        </p:txBody>
      </p:sp>
      <p:cxnSp>
        <p:nvCxnSpPr>
          <p:cNvPr id="98" name="AutoShape 95"/>
          <p:cNvCxnSpPr>
            <a:cxnSpLocks noChangeShapeType="1"/>
            <a:stCxn id="94" idx="3"/>
          </p:cNvCxnSpPr>
          <p:nvPr/>
        </p:nvCxnSpPr>
        <p:spPr bwMode="auto">
          <a:xfrm>
            <a:off x="2407921" y="4512419"/>
            <a:ext cx="755749" cy="12700"/>
          </a:xfrm>
          <a:prstGeom prst="curvedConnector3">
            <a:avLst>
              <a:gd name="adj1" fmla="val 50000"/>
            </a:avLst>
          </a:prstGeom>
          <a:noFill/>
          <a:ln w="28575">
            <a:solidFill>
              <a:srgbClr val="00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99" name="Group 360"/>
          <p:cNvGraphicFramePr>
            <a:graphicFrameLocks noGrp="1"/>
          </p:cNvGraphicFramePr>
          <p:nvPr>
            <p:ph/>
            <p:extLst>
              <p:ext uri="{D42A27DB-BD31-4B8C-83A1-F6EECF244321}">
                <p14:modId xmlns:p14="http://schemas.microsoft.com/office/powerpoint/2010/main" val="3656979995"/>
              </p:ext>
            </p:extLst>
          </p:nvPr>
        </p:nvGraphicFramePr>
        <p:xfrm>
          <a:off x="3203377" y="2133701"/>
          <a:ext cx="3455988" cy="3311523"/>
        </p:xfrm>
        <a:graphic>
          <a:graphicData uri="http://schemas.openxmlformats.org/drawingml/2006/table">
            <a:tbl>
              <a:tblPr/>
              <a:tblGrid>
                <a:gridCol w="143986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04457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97155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67947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存储地址</a:t>
                      </a:r>
                    </a:p>
                  </a:txBody>
                  <a:tcPr marL="90000" marR="90000" marT="46803" marB="468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数据域</a:t>
                      </a:r>
                    </a:p>
                  </a:txBody>
                  <a:tcPr marL="90000" marR="90000" marT="46803" marB="468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指针域</a:t>
                      </a:r>
                    </a:p>
                  </a:txBody>
                  <a:tcPr marL="90000" marR="90000" marT="46803" marB="468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67947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</a:rPr>
                        <a:t>1</a:t>
                      </a:r>
                    </a:p>
                  </a:txBody>
                  <a:tcPr marL="90000" marR="90000" marT="46803" marB="468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</a:rPr>
                        <a:t>hat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</a:endParaRPr>
                    </a:p>
                  </a:txBody>
                  <a:tcPr marL="90000" marR="90000" marT="46803" marB="468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</a:endParaRPr>
                    </a:p>
                  </a:txBody>
                  <a:tcPr marL="90000" marR="90000" marT="46803" marB="468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67947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</a:rPr>
                        <a:t>7</a:t>
                      </a:r>
                    </a:p>
                  </a:txBody>
                  <a:tcPr marL="90000" marR="90000" marT="46803" marB="468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</a:rPr>
                        <a:t>cat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</a:endParaRPr>
                    </a:p>
                  </a:txBody>
                  <a:tcPr marL="90000" marR="90000" marT="46803" marB="468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</a:endParaRPr>
                    </a:p>
                  </a:txBody>
                  <a:tcPr marL="90000" marR="90000" marT="46803" marB="468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67947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</a:rPr>
                        <a:t>13</a:t>
                      </a:r>
                    </a:p>
                  </a:txBody>
                  <a:tcPr marL="90000" marR="90000" marT="46803" marB="468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</a:rPr>
                        <a:t>fat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</a:endParaRPr>
                    </a:p>
                  </a:txBody>
                  <a:tcPr marL="90000" marR="90000" marT="46803" marB="468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</a:endParaRPr>
                    </a:p>
                  </a:txBody>
                  <a:tcPr marL="90000" marR="90000" marT="46803" marB="468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67947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</a:rPr>
                        <a:t>19</a:t>
                      </a:r>
                    </a:p>
                  </a:txBody>
                  <a:tcPr marL="90000" marR="90000" marT="46803" marB="468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</a:rPr>
                        <a:t>vat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</a:endParaRPr>
                    </a:p>
                  </a:txBody>
                  <a:tcPr marL="90000" marR="90000" marT="46803" marB="468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</a:endParaRPr>
                    </a:p>
                  </a:txBody>
                  <a:tcPr marL="90000" marR="90000" marT="46803" marB="468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67947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</a:rPr>
                        <a:t>25</a:t>
                      </a:r>
                    </a:p>
                  </a:txBody>
                  <a:tcPr marL="90000" marR="90000" marT="46803" marB="468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da-DK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</a:rPr>
                        <a:t>rat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</a:endParaRPr>
                    </a:p>
                  </a:txBody>
                  <a:tcPr marL="90000" marR="90000" marT="46803" marB="468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</a:endParaRPr>
                    </a:p>
                  </a:txBody>
                  <a:tcPr marL="90000" marR="90000" marT="46803" marB="468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67947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</a:rPr>
                        <a:t>31</a:t>
                      </a:r>
                    </a:p>
                  </a:txBody>
                  <a:tcPr marL="90000" marR="90000" marT="46803" marB="468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da-DK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</a:rPr>
                        <a:t>bat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</a:endParaRPr>
                    </a:p>
                  </a:txBody>
                  <a:tcPr marL="90000" marR="90000" marT="46803" marB="468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</a:endParaRPr>
                    </a:p>
                  </a:txBody>
                  <a:tcPr marL="90000" marR="90000" marT="46803" marB="468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67947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</a:rPr>
                        <a:t>37</a:t>
                      </a:r>
                    </a:p>
                  </a:txBody>
                  <a:tcPr marL="90000" marR="90000" marT="46803" marB="468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da-DK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</a:rPr>
                        <a:t>sat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</a:endParaRPr>
                    </a:p>
                  </a:txBody>
                  <a:tcPr marL="90000" marR="90000" marT="46803" marB="468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</a:endParaRPr>
                    </a:p>
                  </a:txBody>
                  <a:tcPr marL="90000" marR="90000" marT="46803" marB="468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367947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</a:rPr>
                        <a:t>43</a:t>
                      </a:r>
                    </a:p>
                  </a:txBody>
                  <a:tcPr marL="90000" marR="90000" marT="46803" marB="468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da-DK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</a:rPr>
                        <a:t>mat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</a:endParaRPr>
                    </a:p>
                  </a:txBody>
                  <a:tcPr marL="90000" marR="90000" marT="46803" marB="468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</a:endParaRPr>
                    </a:p>
                  </a:txBody>
                  <a:tcPr marL="90000" marR="90000" marT="46803" marB="468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</a:tbl>
          </a:graphicData>
        </a:graphic>
      </p:graphicFrame>
      <p:sp>
        <p:nvSpPr>
          <p:cNvPr id="100" name="AutoShape 243"/>
          <p:cNvSpPr>
            <a:spLocks noChangeArrowheads="1"/>
          </p:cNvSpPr>
          <p:nvPr/>
        </p:nvSpPr>
        <p:spPr bwMode="auto">
          <a:xfrm>
            <a:off x="6927157" y="3839006"/>
            <a:ext cx="1592262" cy="377331"/>
          </a:xfrm>
          <a:prstGeom prst="wedgeEllipseCallout">
            <a:avLst>
              <a:gd name="adj1" fmla="val -65836"/>
              <a:gd name="adj2" fmla="val -35216"/>
            </a:avLst>
          </a:prstGeom>
          <a:solidFill>
            <a:schemeClr val="accent6">
              <a:lumMod val="20000"/>
              <a:lumOff val="80000"/>
            </a:schemeClr>
          </a:solidFill>
          <a:ln w="12700">
            <a:solidFill>
              <a:schemeClr val="bg1">
                <a:lumMod val="75000"/>
              </a:schemeClr>
            </a:solidFill>
            <a:miter lim="800000"/>
          </a:ln>
          <a:effectLst/>
          <a:extLst/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u"/>
              <a:defRPr sz="28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4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0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0">
                <a:solidFill>
                  <a:srgbClr val="464523"/>
                </a:solidFill>
                <a:latin typeface="隶书" pitchFamily="49" charset="-122"/>
                <a:ea typeface="隶书" pitchFamily="49" charset="-122"/>
              </a:rPr>
              <a:t> 空指针  </a:t>
            </a:r>
          </a:p>
        </p:txBody>
      </p:sp>
      <p:sp>
        <p:nvSpPr>
          <p:cNvPr id="120" name="Text Box 43"/>
          <p:cNvSpPr txBox="1">
            <a:spLocks noChangeArrowheads="1"/>
          </p:cNvSpPr>
          <p:nvPr/>
        </p:nvSpPr>
        <p:spPr bwMode="auto">
          <a:xfrm>
            <a:off x="5940152" y="2492896"/>
            <a:ext cx="466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u"/>
              <a:defRPr sz="28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4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0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+mn-lt"/>
                <a:ea typeface="黑体"/>
              </a:rPr>
              <a:t>43</a:t>
            </a:r>
          </a:p>
        </p:txBody>
      </p:sp>
      <p:sp>
        <p:nvSpPr>
          <p:cNvPr id="121" name="Text Box 44"/>
          <p:cNvSpPr txBox="1">
            <a:spLocks noChangeArrowheads="1"/>
          </p:cNvSpPr>
          <p:nvPr/>
        </p:nvSpPr>
        <p:spPr bwMode="auto">
          <a:xfrm>
            <a:off x="5940152" y="2857786"/>
            <a:ext cx="466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u"/>
              <a:defRPr sz="28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4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0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+mn-lt"/>
                <a:ea typeface="黑体"/>
              </a:rPr>
              <a:t>13</a:t>
            </a:r>
          </a:p>
        </p:txBody>
      </p:sp>
      <p:sp>
        <p:nvSpPr>
          <p:cNvPr id="122" name="Text Box 45"/>
          <p:cNvSpPr txBox="1">
            <a:spLocks noChangeArrowheads="1"/>
          </p:cNvSpPr>
          <p:nvPr/>
        </p:nvSpPr>
        <p:spPr bwMode="auto">
          <a:xfrm>
            <a:off x="5940152" y="3222676"/>
            <a:ext cx="325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u"/>
              <a:defRPr sz="28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4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0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+mn-lt"/>
                <a:ea typeface="黑体"/>
              </a:rPr>
              <a:t>1</a:t>
            </a:r>
          </a:p>
        </p:txBody>
      </p:sp>
      <p:sp>
        <p:nvSpPr>
          <p:cNvPr id="123" name="Text Box 46"/>
          <p:cNvSpPr txBox="1">
            <a:spLocks noChangeArrowheads="1"/>
          </p:cNvSpPr>
          <p:nvPr/>
        </p:nvSpPr>
        <p:spPr bwMode="auto">
          <a:xfrm>
            <a:off x="5839301" y="3587566"/>
            <a:ext cx="74892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u"/>
              <a:defRPr sz="28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4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0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>
                <a:solidFill>
                  <a:schemeClr val="accent4">
                    <a:lumMod val="75000"/>
                  </a:schemeClr>
                </a:solidFill>
                <a:latin typeface="+mn-lt"/>
                <a:ea typeface="黑体"/>
              </a:rPr>
              <a:t>NULL</a:t>
            </a:r>
          </a:p>
        </p:txBody>
      </p:sp>
      <p:sp>
        <p:nvSpPr>
          <p:cNvPr id="124" name="Text Box 47"/>
          <p:cNvSpPr txBox="1">
            <a:spLocks noChangeArrowheads="1"/>
          </p:cNvSpPr>
          <p:nvPr/>
        </p:nvSpPr>
        <p:spPr bwMode="auto">
          <a:xfrm>
            <a:off x="5940152" y="3955691"/>
            <a:ext cx="466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u"/>
              <a:defRPr sz="28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4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0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+mn-lt"/>
                <a:ea typeface="黑体"/>
              </a:rPr>
              <a:t>37</a:t>
            </a:r>
          </a:p>
        </p:txBody>
      </p:sp>
      <p:sp>
        <p:nvSpPr>
          <p:cNvPr id="125" name="Text Box 48"/>
          <p:cNvSpPr txBox="1">
            <a:spLocks noChangeArrowheads="1"/>
          </p:cNvSpPr>
          <p:nvPr/>
        </p:nvSpPr>
        <p:spPr bwMode="auto">
          <a:xfrm>
            <a:off x="5940152" y="4320581"/>
            <a:ext cx="3254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u"/>
              <a:defRPr sz="28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4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0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+mn-lt"/>
                <a:ea typeface="黑体"/>
              </a:rPr>
              <a:t>7</a:t>
            </a:r>
          </a:p>
        </p:txBody>
      </p:sp>
      <p:sp>
        <p:nvSpPr>
          <p:cNvPr id="126" name="Text Box 49"/>
          <p:cNvSpPr txBox="1">
            <a:spLocks noChangeArrowheads="1"/>
          </p:cNvSpPr>
          <p:nvPr/>
        </p:nvSpPr>
        <p:spPr bwMode="auto">
          <a:xfrm>
            <a:off x="5940152" y="4685471"/>
            <a:ext cx="466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u"/>
              <a:defRPr sz="28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4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0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+mn-lt"/>
                <a:ea typeface="黑体"/>
              </a:rPr>
              <a:t>19</a:t>
            </a:r>
          </a:p>
        </p:txBody>
      </p:sp>
      <p:sp>
        <p:nvSpPr>
          <p:cNvPr id="127" name="Text Box 50"/>
          <p:cNvSpPr txBox="1">
            <a:spLocks noChangeArrowheads="1"/>
          </p:cNvSpPr>
          <p:nvPr/>
        </p:nvSpPr>
        <p:spPr bwMode="auto">
          <a:xfrm>
            <a:off x="5940152" y="5050359"/>
            <a:ext cx="466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u"/>
              <a:defRPr sz="28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4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0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+mn-lt"/>
                <a:ea typeface="黑体"/>
              </a:rPr>
              <a:t>25</a:t>
            </a:r>
          </a:p>
        </p:txBody>
      </p:sp>
      <p:sp>
        <p:nvSpPr>
          <p:cNvPr id="47200" name="AutoShape 96"/>
          <p:cNvSpPr>
            <a:spLocks noChangeArrowheads="1"/>
          </p:cNvSpPr>
          <p:nvPr/>
        </p:nvSpPr>
        <p:spPr bwMode="auto">
          <a:xfrm>
            <a:off x="7244933" y="1826987"/>
            <a:ext cx="1725613" cy="392402"/>
          </a:xfrm>
          <a:prstGeom prst="wedgeEllipseCallout">
            <a:avLst>
              <a:gd name="adj1" fmla="val -39020"/>
              <a:gd name="adj2" fmla="val -84240"/>
            </a:avLst>
          </a:prstGeom>
          <a:solidFill>
            <a:schemeClr val="accent6">
              <a:lumMod val="20000"/>
              <a:lumOff val="80000"/>
            </a:schemeClr>
          </a:solidFill>
          <a:ln w="9525">
            <a:solidFill>
              <a:schemeClr val="bg1">
                <a:lumMod val="75000"/>
              </a:schemeClr>
            </a:solidFill>
            <a:miter lim="800000"/>
            <a:headEnd/>
            <a:tailEnd/>
          </a:ln>
          <a:effectLst/>
          <a:extLst/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u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4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 b="0">
                <a:solidFill>
                  <a:srgbClr val="464523"/>
                </a:solidFill>
                <a:latin typeface="隶书" pitchFamily="49" charset="-122"/>
                <a:ea typeface="隶书" pitchFamily="49" charset="-122"/>
              </a:rPr>
              <a:t> 逻辑顺序 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18796" y="301879"/>
            <a:ext cx="8722309" cy="707886"/>
          </a:xfrm>
        </p:spPr>
        <p:txBody>
          <a:bodyPr/>
          <a:lstStyle/>
          <a:p>
            <a:r>
              <a:rPr lang="zh-CN" altLang="en-US"/>
              <a:t>建立单链表</a:t>
            </a:r>
            <a:r>
              <a:rPr lang="en-US" altLang="zh-CN">
                <a:latin typeface="Arial" pitchFamily="34" charset="0"/>
              </a:rPr>
              <a:t>——</a:t>
            </a:r>
            <a:r>
              <a:rPr lang="zh-CN" altLang="en-US"/>
              <a:t>头插</a:t>
            </a:r>
            <a:r>
              <a:rPr lang="zh-CN" altLang="en-US" smtClean="0"/>
              <a:t>法</a:t>
            </a:r>
            <a:r>
              <a:rPr lang="en-US" altLang="zh-CN" smtClean="0"/>
              <a:t>2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F43DFED5-A29E-4720-8B82-E2160AEAE3FE}" type="slidenum">
              <a:rPr lang="zh-CN" altLang="en-US" smtClean="0"/>
              <a:pPr>
                <a:defRPr/>
              </a:pPr>
              <a:t>40</a:t>
            </a:fld>
            <a:endParaRPr lang="en-US" altLang="zh-CN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25661883"/>
              </p:ext>
            </p:extLst>
          </p:nvPr>
        </p:nvGraphicFramePr>
        <p:xfrm>
          <a:off x="395536" y="2420888"/>
          <a:ext cx="8424936" cy="400851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74441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68052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50148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第一步细化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第二步细化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3461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①</a:t>
                      </a: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q=NULL</a:t>
                      </a:r>
                      <a:endParaRPr kumimoji="0" lang="zh-CN" sz="1800" b="0" i="0" u="none" strike="noStrike" kern="1200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q=NULL</a:t>
                      </a:r>
                      <a:endParaRPr kumimoji="0" lang="zh-CN" sz="1800" b="0" i="0" u="none" strike="noStrike" kern="1200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15212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②建立新结点</a:t>
                      </a: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p</a:t>
                      </a:r>
                      <a:endParaRPr kumimoji="0" lang="zh-CN" sz="1800" b="0" i="0" u="none" strike="noStrike" kern="1200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altLang="zh-CN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  </a:t>
                      </a:r>
                      <a:r>
                        <a:rPr kumimoji="0" lang="zh-CN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向</a:t>
                      </a: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p</a:t>
                      </a:r>
                      <a:r>
                        <a:rPr kumimoji="0" 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结点数据域中填入内容</a:t>
                      </a: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  </a:t>
                      </a:r>
                      <a:endParaRPr kumimoji="0" lang="zh-CN" sz="1800" b="0" i="0" u="none" strike="noStrike" kern="1200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  p</a:t>
                      </a:r>
                      <a:r>
                        <a:rPr kumimoji="0" 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结点与</a:t>
                      </a: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q</a:t>
                      </a:r>
                      <a:r>
                        <a:rPr kumimoji="0" 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相连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p=malloc(sizeof(LinkListNode)); </a:t>
                      </a:r>
                      <a:endParaRPr kumimoji="0" lang="zh-CN" sz="1800" b="0" i="0" u="none" strike="noStrike" kern="1200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p-&gt;data=a[i];</a:t>
                      </a:r>
                      <a:endParaRPr kumimoji="0" lang="zh-CN" sz="1800" b="0" i="0" u="none" strike="noStrike" kern="1200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p-&gt;next=q;</a:t>
                      </a:r>
                      <a:endParaRPr kumimoji="0" lang="zh-CN" sz="1800" b="0" i="0" u="none" strike="noStrike" kern="1200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47318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③</a:t>
                      </a: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q=p</a:t>
                      </a:r>
                      <a:endParaRPr kumimoji="0" lang="zh-CN" sz="1800" b="0" i="0" u="none" strike="noStrike" kern="1200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q=p</a:t>
                      </a:r>
                      <a:endParaRPr kumimoji="0" lang="zh-CN" sz="1800" b="0" i="0" u="none" strike="noStrike" kern="1200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56927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重复②～③直到</a:t>
                      </a: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n</a:t>
                      </a:r>
                      <a:r>
                        <a:rPr kumimoji="0" 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个结点链接完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 </a:t>
                      </a:r>
                      <a:endParaRPr kumimoji="0" lang="zh-CN" sz="1800" b="0" i="0" u="none" strike="noStrike" kern="1200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75774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④建立头结点</a:t>
                      </a: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head</a:t>
                      </a:r>
                      <a:endParaRPr kumimoji="0" lang="zh-CN" sz="1800" b="0" i="0" u="none" strike="noStrike" kern="1200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  head</a:t>
                      </a:r>
                      <a:r>
                        <a:rPr kumimoji="0" 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与</a:t>
                      </a: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q</a:t>
                      </a:r>
                      <a:r>
                        <a:rPr kumimoji="0" 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相连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head=malloc(sizeof(LinkListNode));</a:t>
                      </a:r>
                      <a:endParaRPr kumimoji="0" lang="zh-CN" sz="1800" b="0" i="0" u="none" strike="noStrike" kern="1200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head-&gt;next=q;      </a:t>
                      </a:r>
                      <a:endParaRPr kumimoji="0" lang="zh-CN" sz="1800" b="0" i="0" u="none" strike="noStrike" kern="1200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  <p:graphicFrame>
        <p:nvGraphicFramePr>
          <p:cNvPr id="6" name="Group 4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03462161"/>
              </p:ext>
            </p:extLst>
          </p:nvPr>
        </p:nvGraphicFramePr>
        <p:xfrm>
          <a:off x="395536" y="1196752"/>
          <a:ext cx="8352928" cy="1080120"/>
        </p:xfrm>
        <a:graphic>
          <a:graphicData uri="http://schemas.openxmlformats.org/drawingml/2006/table">
            <a:tbl>
              <a:tblPr/>
              <a:tblGrid>
                <a:gridCol w="8352928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456827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顶部伪代码描述</a:t>
                      </a:r>
                    </a:p>
                  </a:txBody>
                  <a:tcPr marL="90000" marR="90000" marT="46761" marB="46761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62329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不断在已有链表之前插入结点，直到结点数目满足要求为止，最后将头结点链入。</a:t>
                      </a:r>
                    </a:p>
                  </a:txBody>
                  <a:tcPr marL="90000" marR="90000" marT="46761" marB="46761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9498687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18796" y="301879"/>
            <a:ext cx="8722309" cy="707886"/>
          </a:xfrm>
        </p:spPr>
        <p:txBody>
          <a:bodyPr/>
          <a:lstStyle/>
          <a:p>
            <a:r>
              <a:rPr lang="zh-CN" altLang="en-US"/>
              <a:t>建立单链表</a:t>
            </a:r>
            <a:r>
              <a:rPr lang="en-US" altLang="zh-CN">
                <a:latin typeface="Arial" pitchFamily="34" charset="0"/>
              </a:rPr>
              <a:t>——</a:t>
            </a:r>
            <a:r>
              <a:rPr lang="zh-CN" altLang="en-US"/>
              <a:t>头插</a:t>
            </a:r>
            <a:r>
              <a:rPr lang="zh-CN" altLang="en-US" smtClean="0"/>
              <a:t>法</a:t>
            </a:r>
            <a:r>
              <a:rPr lang="en-US" altLang="zh-CN" smtClean="0"/>
              <a:t>2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zh-CN" sz="1800"/>
              <a:t>/*===========================================</a:t>
            </a:r>
          </a:p>
          <a:p>
            <a:pPr marL="0" indent="0">
              <a:buNone/>
            </a:pPr>
            <a:r>
              <a:rPr lang="zh-CN" altLang="zh-CN" sz="1800"/>
              <a:t>函数功能：单链表操作</a:t>
            </a:r>
            <a:r>
              <a:rPr lang="en-US" altLang="zh-CN" sz="1800"/>
              <a:t>——</a:t>
            </a:r>
            <a:r>
              <a:rPr lang="zh-CN" altLang="zh-CN" sz="1800"/>
              <a:t>头插法建立链表方法</a:t>
            </a:r>
            <a:r>
              <a:rPr lang="en-US" altLang="zh-CN" sz="1800"/>
              <a:t>2</a:t>
            </a:r>
            <a:endParaRPr lang="zh-CN" altLang="zh-CN" sz="1800"/>
          </a:p>
          <a:p>
            <a:pPr marL="0" indent="0">
              <a:buNone/>
            </a:pPr>
            <a:r>
              <a:rPr lang="zh-CN" altLang="zh-CN" sz="1800"/>
              <a:t>函数输入：结点值数组，结点个数</a:t>
            </a:r>
          </a:p>
          <a:p>
            <a:pPr marL="0" indent="0">
              <a:buNone/>
            </a:pPr>
            <a:r>
              <a:rPr lang="zh-CN" altLang="zh-CN" sz="1800"/>
              <a:t>函数输出：链表的头指针</a:t>
            </a:r>
          </a:p>
          <a:p>
            <a:pPr marL="0" indent="0">
              <a:buNone/>
            </a:pPr>
            <a:r>
              <a:rPr lang="en-US" altLang="zh-CN" sz="1800"/>
              <a:t>=============================================*/</a:t>
            </a:r>
            <a:endParaRPr lang="zh-CN" altLang="zh-CN" sz="1800"/>
          </a:p>
          <a:p>
            <a:pPr marL="0" indent="0">
              <a:buNone/>
            </a:pPr>
            <a:r>
              <a:rPr lang="en-US" altLang="zh-CN" sz="1800"/>
              <a:t>LinkListNode *Create_Front2_LkList(ElemType a[],int n ) </a:t>
            </a:r>
            <a:endParaRPr lang="zh-CN" altLang="zh-CN" sz="1800"/>
          </a:p>
          <a:p>
            <a:pPr marL="0" indent="0">
              <a:buNone/>
            </a:pPr>
            <a:r>
              <a:rPr lang="en-US" altLang="zh-CN" sz="1800"/>
              <a:t>{    </a:t>
            </a:r>
            <a:endParaRPr lang="zh-CN" altLang="zh-CN" sz="1800"/>
          </a:p>
          <a:p>
            <a:pPr marL="0" indent="0">
              <a:buNone/>
            </a:pPr>
            <a:r>
              <a:rPr lang="en-US" altLang="zh-CN" sz="1800"/>
              <a:t>    LinkListNode *head, *p, *q;</a:t>
            </a:r>
            <a:endParaRPr lang="zh-CN" altLang="zh-CN" sz="1800"/>
          </a:p>
          <a:p>
            <a:pPr marL="0" indent="0">
              <a:buNone/>
            </a:pPr>
            <a:r>
              <a:rPr lang="en-US" altLang="zh-CN" sz="1800"/>
              <a:t>    int i;</a:t>
            </a:r>
            <a:endParaRPr lang="zh-CN" altLang="zh-CN" sz="1800"/>
          </a:p>
          <a:p>
            <a:pPr marL="0" indent="0">
              <a:buNone/>
            </a:pPr>
            <a:r>
              <a:rPr lang="en-US" altLang="zh-CN" sz="1800"/>
              <a:t>    q=NULL;</a:t>
            </a:r>
            <a:endParaRPr lang="zh-CN" altLang="zh-CN" sz="1800"/>
          </a:p>
          <a:p>
            <a:pPr marL="0" indent="0">
              <a:buNone/>
            </a:pPr>
            <a:r>
              <a:rPr lang="en-US" altLang="zh-CN" sz="1800"/>
              <a:t>    for(i=n-1; i&gt;=0; i--)   </a:t>
            </a:r>
            <a:endParaRPr lang="zh-CN" altLang="zh-CN" sz="1800"/>
          </a:p>
          <a:p>
            <a:pPr marL="0" indent="0">
              <a:buNone/>
            </a:pPr>
            <a:r>
              <a:rPr lang="en-US" altLang="zh-CN" sz="1800"/>
              <a:t>    {   </a:t>
            </a:r>
            <a:endParaRPr lang="zh-CN" altLang="zh-CN" sz="1800"/>
          </a:p>
          <a:p>
            <a:pPr marL="0" indent="0">
              <a:buNone/>
            </a:pPr>
            <a:r>
              <a:rPr lang="en-US" altLang="zh-CN" sz="1800"/>
              <a:t>        p=(LinkListNode *)malloc(sizeof(LinkListNode)); </a:t>
            </a:r>
            <a:endParaRPr lang="zh-CN" altLang="zh-CN" sz="1800"/>
          </a:p>
          <a:p>
            <a:pPr marL="0" indent="0">
              <a:buNone/>
            </a:pPr>
            <a:r>
              <a:rPr lang="en-US" altLang="zh-CN" sz="1800"/>
              <a:t>        p-&gt;data=a[i];             </a:t>
            </a:r>
            <a:endParaRPr lang="zh-CN" altLang="zh-CN" sz="1800"/>
          </a:p>
          <a:p>
            <a:pPr marL="0" indent="0">
              <a:buNone/>
            </a:pPr>
            <a:r>
              <a:rPr lang="en-US" altLang="zh-CN" sz="1800"/>
              <a:t>        p-&gt;next=q;</a:t>
            </a:r>
            <a:endParaRPr lang="zh-CN" altLang="zh-CN" sz="1800"/>
          </a:p>
          <a:p>
            <a:pPr marL="0" indent="0">
              <a:buNone/>
            </a:pPr>
            <a:r>
              <a:rPr lang="en-US" altLang="zh-CN" sz="1800"/>
              <a:t>      q=p; </a:t>
            </a:r>
            <a:endParaRPr lang="zh-CN" altLang="zh-CN" sz="1800"/>
          </a:p>
          <a:p>
            <a:pPr marL="0" indent="0">
              <a:buNone/>
            </a:pPr>
            <a:r>
              <a:rPr lang="en-US" altLang="zh-CN" sz="1800"/>
              <a:t>    }</a:t>
            </a:r>
            <a:endParaRPr lang="zh-CN" altLang="zh-CN" sz="1800"/>
          </a:p>
          <a:p>
            <a:pPr marL="0" indent="0">
              <a:buNone/>
            </a:pPr>
            <a:r>
              <a:rPr lang="en-US" altLang="zh-CN" sz="1800"/>
              <a:t>    head=(LinkListNode *)malloc(sizeof(LinkListNode));</a:t>
            </a:r>
            <a:endParaRPr lang="zh-CN" altLang="zh-CN" sz="1800"/>
          </a:p>
          <a:p>
            <a:pPr marL="0" indent="0">
              <a:buNone/>
            </a:pPr>
            <a:r>
              <a:rPr lang="en-US" altLang="zh-CN" sz="1800"/>
              <a:t>    head-&gt;next=q;</a:t>
            </a:r>
            <a:endParaRPr lang="zh-CN" altLang="zh-CN" sz="1800"/>
          </a:p>
          <a:p>
            <a:pPr marL="0" indent="0">
              <a:buNone/>
            </a:pPr>
            <a:r>
              <a:rPr lang="en-US" altLang="zh-CN" sz="1800"/>
              <a:t> </a:t>
            </a:r>
            <a:endParaRPr lang="zh-CN" altLang="zh-CN" sz="1800"/>
          </a:p>
          <a:p>
            <a:pPr marL="0" indent="0">
              <a:buNone/>
            </a:pPr>
            <a:r>
              <a:rPr lang="en-US" altLang="zh-CN" sz="1800"/>
              <a:t>    return head;</a:t>
            </a:r>
            <a:endParaRPr lang="zh-CN" altLang="zh-CN" sz="1800"/>
          </a:p>
          <a:p>
            <a:pPr marL="0" indent="0">
              <a:buNone/>
            </a:pPr>
            <a:r>
              <a:rPr lang="en-US" altLang="zh-CN" sz="1800"/>
              <a:t>}</a:t>
            </a:r>
            <a:endParaRPr lang="zh-CN" altLang="zh-CN" sz="1800"/>
          </a:p>
          <a:p>
            <a:pPr marL="0" indent="0">
              <a:buNone/>
            </a:pPr>
            <a:endParaRPr lang="zh-CN" altLang="en-US" sz="180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F43DFED5-A29E-4720-8B82-E2160AEAE3FE}" type="slidenum">
              <a:rPr lang="zh-CN" altLang="en-US" smtClean="0"/>
              <a:pPr>
                <a:defRPr/>
              </a:pPr>
              <a:t>4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9498687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标题 1"/>
          <p:cNvSpPr>
            <a:spLocks noGrp="1"/>
          </p:cNvSpPr>
          <p:nvPr>
            <p:ph type="title"/>
          </p:nvPr>
        </p:nvSpPr>
        <p:spPr>
          <a:xfrm>
            <a:off x="318796" y="301879"/>
            <a:ext cx="8722309" cy="707886"/>
          </a:xfrm>
        </p:spPr>
        <p:txBody>
          <a:bodyPr/>
          <a:lstStyle/>
          <a:p>
            <a:r>
              <a:rPr lang="zh-CN" altLang="en-US"/>
              <a:t>建立单链表</a:t>
            </a:r>
            <a:r>
              <a:rPr lang="en-US" altLang="zh-CN">
                <a:latin typeface="Arial" pitchFamily="34" charset="0"/>
              </a:rPr>
              <a:t>——</a:t>
            </a:r>
            <a:r>
              <a:rPr lang="zh-CN" altLang="en-US"/>
              <a:t>头插</a:t>
            </a:r>
            <a:r>
              <a:rPr lang="zh-CN" altLang="en-US" smtClean="0"/>
              <a:t>法</a:t>
            </a:r>
            <a:r>
              <a:rPr lang="en-US" altLang="zh-CN"/>
              <a:t>3</a:t>
            </a:r>
            <a:endParaRPr lang="zh-CN" altLang="en-US"/>
          </a:p>
        </p:txBody>
      </p:sp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8934" y="2561324"/>
            <a:ext cx="3565525" cy="1684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9" name="AutoShape 3"/>
          <p:cNvSpPr>
            <a:spLocks noChangeArrowheads="1"/>
          </p:cNvSpPr>
          <p:nvPr/>
        </p:nvSpPr>
        <p:spPr bwMode="auto">
          <a:xfrm>
            <a:off x="684213" y="1196752"/>
            <a:ext cx="1368425" cy="431800"/>
          </a:xfrm>
          <a:prstGeom prst="roundRect">
            <a:avLst>
              <a:gd name="adj" fmla="val 16667"/>
            </a:avLst>
          </a:prstGeom>
          <a:solidFill>
            <a:srgbClr val="5C5B2E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zh-CN" altLang="en-US" sz="320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问题</a:t>
            </a:r>
            <a:endParaRPr lang="zh-CN" altLang="en-US" sz="32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60" name="Rectangle 4"/>
          <p:cNvSpPr>
            <a:spLocks noChangeArrowheads="1"/>
          </p:cNvSpPr>
          <p:nvPr/>
        </p:nvSpPr>
        <p:spPr bwMode="auto">
          <a:xfrm>
            <a:off x="684213" y="1654678"/>
            <a:ext cx="7850980" cy="771623"/>
          </a:xfrm>
          <a:prstGeom prst="rect">
            <a:avLst/>
          </a:prstGeom>
          <a:noFill/>
          <a:ln w="38100" cmpd="dbl">
            <a:solidFill>
              <a:srgbClr val="96969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u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4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9pPr>
          </a:lstStyle>
          <a:p>
            <a:pPr eaLnBrk="1" hangingPunct="1">
              <a:lnSpc>
                <a:spcPct val="110000"/>
              </a:lnSpc>
              <a:buNone/>
            </a:pPr>
            <a:r>
              <a:rPr lang="zh-CN" altLang="en-US" sz="2000" smtClean="0">
                <a:solidFill>
                  <a:srgbClr val="4E4D27"/>
                </a:solidFill>
                <a:latin typeface="Consolas"/>
                <a:ea typeface="黑体"/>
              </a:rPr>
              <a:t>    不断</a:t>
            </a:r>
            <a:r>
              <a:rPr lang="zh-CN" altLang="en-US" sz="2000">
                <a:solidFill>
                  <a:srgbClr val="4E4D27"/>
                </a:solidFill>
                <a:latin typeface="Consolas"/>
                <a:ea typeface="黑体"/>
              </a:rPr>
              <a:t>在已有链表之前插入结点，直到结点数目满足要求为止，最后将头结点链入。</a:t>
            </a:r>
          </a:p>
        </p:txBody>
      </p:sp>
    </p:spTree>
    <p:extLst>
      <p:ext uri="{BB962C8B-B14F-4D97-AF65-F5344CB8AC3E}">
        <p14:creationId xmlns:p14="http://schemas.microsoft.com/office/powerpoint/2010/main" val="364787329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标题 1"/>
          <p:cNvSpPr>
            <a:spLocks noGrp="1"/>
          </p:cNvSpPr>
          <p:nvPr>
            <p:ph type="title"/>
          </p:nvPr>
        </p:nvSpPr>
        <p:spPr>
          <a:xfrm>
            <a:off x="318796" y="301879"/>
            <a:ext cx="8722309" cy="707886"/>
          </a:xfrm>
        </p:spPr>
        <p:txBody>
          <a:bodyPr/>
          <a:lstStyle/>
          <a:p>
            <a:r>
              <a:rPr lang="zh-CN" altLang="en-US"/>
              <a:t>建立单链表</a:t>
            </a:r>
            <a:r>
              <a:rPr lang="en-US" altLang="zh-CN">
                <a:latin typeface="Arial" pitchFamily="34" charset="0"/>
              </a:rPr>
              <a:t>——</a:t>
            </a:r>
            <a:r>
              <a:rPr lang="zh-CN" altLang="en-US"/>
              <a:t>头插</a:t>
            </a:r>
            <a:r>
              <a:rPr lang="zh-CN" altLang="en-US" smtClean="0"/>
              <a:t>法</a:t>
            </a:r>
            <a:r>
              <a:rPr lang="en-US" altLang="zh-CN"/>
              <a:t>3</a:t>
            </a:r>
            <a:endParaRPr lang="zh-CN" altLang="en-US"/>
          </a:p>
        </p:txBody>
      </p:sp>
      <p:pic>
        <p:nvPicPr>
          <p:cNvPr id="901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2950" y="2561324"/>
            <a:ext cx="4899025" cy="1684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" name="AutoShape 3"/>
          <p:cNvSpPr>
            <a:spLocks noChangeArrowheads="1"/>
          </p:cNvSpPr>
          <p:nvPr/>
        </p:nvSpPr>
        <p:spPr bwMode="auto">
          <a:xfrm>
            <a:off x="684213" y="1196752"/>
            <a:ext cx="1368425" cy="431800"/>
          </a:xfrm>
          <a:prstGeom prst="roundRect">
            <a:avLst>
              <a:gd name="adj" fmla="val 16667"/>
            </a:avLst>
          </a:prstGeom>
          <a:solidFill>
            <a:srgbClr val="5C5B2E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zh-CN" altLang="en-US" sz="320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问题</a:t>
            </a:r>
            <a:endParaRPr lang="zh-CN" altLang="en-US" sz="32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62" name="Rectangle 4"/>
          <p:cNvSpPr>
            <a:spLocks noChangeArrowheads="1"/>
          </p:cNvSpPr>
          <p:nvPr/>
        </p:nvSpPr>
        <p:spPr bwMode="auto">
          <a:xfrm>
            <a:off x="684213" y="1654678"/>
            <a:ext cx="7850980" cy="771623"/>
          </a:xfrm>
          <a:prstGeom prst="rect">
            <a:avLst/>
          </a:prstGeom>
          <a:noFill/>
          <a:ln w="38100" cmpd="dbl">
            <a:solidFill>
              <a:srgbClr val="96969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u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4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9pPr>
          </a:lstStyle>
          <a:p>
            <a:pPr eaLnBrk="1" hangingPunct="1">
              <a:lnSpc>
                <a:spcPct val="110000"/>
              </a:lnSpc>
              <a:buNone/>
            </a:pPr>
            <a:r>
              <a:rPr lang="zh-CN" altLang="en-US" sz="2000" smtClean="0">
                <a:solidFill>
                  <a:srgbClr val="4E4D27"/>
                </a:solidFill>
                <a:latin typeface="Consolas"/>
                <a:ea typeface="黑体"/>
              </a:rPr>
              <a:t>    不断</a:t>
            </a:r>
            <a:r>
              <a:rPr lang="zh-CN" altLang="en-US" sz="2000">
                <a:solidFill>
                  <a:srgbClr val="4E4D27"/>
                </a:solidFill>
                <a:latin typeface="Consolas"/>
                <a:ea typeface="黑体"/>
              </a:rPr>
              <a:t>在已有链表之前插入结点，直到结点数目满足要求为止，最后将头结点链入。</a:t>
            </a:r>
          </a:p>
        </p:txBody>
      </p:sp>
    </p:spTree>
    <p:extLst>
      <p:ext uri="{BB962C8B-B14F-4D97-AF65-F5344CB8AC3E}">
        <p14:creationId xmlns:p14="http://schemas.microsoft.com/office/powerpoint/2010/main" val="53530320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标题 1"/>
          <p:cNvSpPr>
            <a:spLocks noGrp="1"/>
          </p:cNvSpPr>
          <p:nvPr>
            <p:ph type="title"/>
          </p:nvPr>
        </p:nvSpPr>
        <p:spPr>
          <a:xfrm>
            <a:off x="318796" y="301879"/>
            <a:ext cx="8722309" cy="707886"/>
          </a:xfrm>
        </p:spPr>
        <p:txBody>
          <a:bodyPr/>
          <a:lstStyle/>
          <a:p>
            <a:r>
              <a:rPr lang="zh-CN" altLang="en-US"/>
              <a:t>建立单链表</a:t>
            </a:r>
            <a:r>
              <a:rPr lang="en-US" altLang="zh-CN">
                <a:latin typeface="Arial" pitchFamily="34" charset="0"/>
              </a:rPr>
              <a:t>——</a:t>
            </a:r>
            <a:r>
              <a:rPr lang="zh-CN" altLang="en-US"/>
              <a:t>头插</a:t>
            </a:r>
            <a:r>
              <a:rPr lang="zh-CN" altLang="en-US" smtClean="0"/>
              <a:t>法</a:t>
            </a:r>
            <a:r>
              <a:rPr lang="en-US" altLang="zh-CN"/>
              <a:t>3</a:t>
            </a:r>
            <a:endParaRPr lang="zh-CN" altLang="en-US"/>
          </a:p>
        </p:txBody>
      </p:sp>
      <p:pic>
        <p:nvPicPr>
          <p:cNvPr id="911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0411" y="2558149"/>
            <a:ext cx="6316663" cy="169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9" name="AutoShape 3"/>
          <p:cNvSpPr>
            <a:spLocks noChangeArrowheads="1"/>
          </p:cNvSpPr>
          <p:nvPr/>
        </p:nvSpPr>
        <p:spPr bwMode="auto">
          <a:xfrm>
            <a:off x="684213" y="1196752"/>
            <a:ext cx="1368425" cy="431800"/>
          </a:xfrm>
          <a:prstGeom prst="roundRect">
            <a:avLst>
              <a:gd name="adj" fmla="val 16667"/>
            </a:avLst>
          </a:prstGeom>
          <a:solidFill>
            <a:srgbClr val="5C5B2E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zh-CN" altLang="en-US" sz="320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问题</a:t>
            </a:r>
            <a:endParaRPr lang="zh-CN" altLang="en-US" sz="32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60" name="Rectangle 4"/>
          <p:cNvSpPr>
            <a:spLocks noChangeArrowheads="1"/>
          </p:cNvSpPr>
          <p:nvPr/>
        </p:nvSpPr>
        <p:spPr bwMode="auto">
          <a:xfrm>
            <a:off x="684213" y="1654678"/>
            <a:ext cx="7850980" cy="771623"/>
          </a:xfrm>
          <a:prstGeom prst="rect">
            <a:avLst/>
          </a:prstGeom>
          <a:noFill/>
          <a:ln w="38100" cmpd="dbl">
            <a:solidFill>
              <a:srgbClr val="96969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u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4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9pPr>
          </a:lstStyle>
          <a:p>
            <a:pPr eaLnBrk="1" hangingPunct="1">
              <a:lnSpc>
                <a:spcPct val="110000"/>
              </a:lnSpc>
              <a:buNone/>
            </a:pPr>
            <a:r>
              <a:rPr lang="zh-CN" altLang="en-US" sz="2000" smtClean="0">
                <a:solidFill>
                  <a:srgbClr val="4E4D27"/>
                </a:solidFill>
                <a:latin typeface="Consolas"/>
                <a:ea typeface="黑体"/>
              </a:rPr>
              <a:t>    不断</a:t>
            </a:r>
            <a:r>
              <a:rPr lang="zh-CN" altLang="en-US" sz="2000">
                <a:solidFill>
                  <a:srgbClr val="4E4D27"/>
                </a:solidFill>
                <a:latin typeface="Consolas"/>
                <a:ea typeface="黑体"/>
              </a:rPr>
              <a:t>在已有链表之前插入结点，直到结点数目满足要求为止，最后将头结点链入。</a:t>
            </a:r>
          </a:p>
        </p:txBody>
      </p:sp>
    </p:spTree>
    <p:extLst>
      <p:ext uri="{BB962C8B-B14F-4D97-AF65-F5344CB8AC3E}">
        <p14:creationId xmlns:p14="http://schemas.microsoft.com/office/powerpoint/2010/main" val="53530320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18796" y="301879"/>
            <a:ext cx="8722309" cy="707886"/>
          </a:xfrm>
        </p:spPr>
        <p:txBody>
          <a:bodyPr/>
          <a:lstStyle/>
          <a:p>
            <a:r>
              <a:rPr lang="zh-CN" altLang="en-US"/>
              <a:t>建立单链表</a:t>
            </a:r>
            <a:r>
              <a:rPr lang="en-US" altLang="zh-CN">
                <a:latin typeface="Arial" pitchFamily="34" charset="0"/>
              </a:rPr>
              <a:t>——</a:t>
            </a:r>
            <a:r>
              <a:rPr lang="zh-CN" altLang="en-US"/>
              <a:t>头插</a:t>
            </a:r>
            <a:r>
              <a:rPr lang="zh-CN" altLang="en-US" smtClean="0"/>
              <a:t>法</a:t>
            </a:r>
            <a:r>
              <a:rPr lang="en-US" altLang="zh-CN"/>
              <a:t>3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F43DFED5-A29E-4720-8B82-E2160AEAE3FE}" type="slidenum">
              <a:rPr lang="zh-CN" altLang="en-US" smtClean="0"/>
              <a:pPr>
                <a:defRPr/>
              </a:pPr>
              <a:t>45</a:t>
            </a:fld>
            <a:endParaRPr lang="en-US" altLang="zh-CN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85884247"/>
              </p:ext>
            </p:extLst>
          </p:nvPr>
        </p:nvGraphicFramePr>
        <p:xfrm>
          <a:off x="539552" y="1916832"/>
          <a:ext cx="8352929" cy="396459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375331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97759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44881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第一步细化</a:t>
                      </a:r>
                    </a:p>
                  </a:txBody>
                  <a:tcPr marL="68580" marR="68580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第二步细化</a:t>
                      </a:r>
                    </a:p>
                  </a:txBody>
                  <a:tcPr marL="68580" marR="68580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84732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①建头结点</a:t>
                      </a: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head</a:t>
                      </a:r>
                      <a:r>
                        <a:rPr kumimoji="0" 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，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指针域置</a:t>
                      </a: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NULL</a:t>
                      </a:r>
                      <a:endParaRPr kumimoji="0" lang="zh-CN" sz="1800" b="0" i="0" u="none" strike="noStrike" kern="1200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head=malloc(sizeof(LinkListNode)); </a:t>
                      </a:r>
                      <a:endParaRPr kumimoji="0" lang="zh-CN" sz="1800" b="0" i="0" u="none" strike="noStrike" kern="1200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head-&gt;next=NULL;  </a:t>
                      </a:r>
                      <a:endParaRPr kumimoji="0" lang="zh-CN" sz="1800" b="0" i="0" u="none" strike="noStrike" kern="1200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15212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②建立新结点</a:t>
                      </a: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p </a:t>
                      </a:r>
                      <a:endParaRPr kumimoji="0" lang="zh-CN" sz="1800" b="0" i="0" u="none" strike="noStrike" kern="1200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向</a:t>
                      </a: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p</a:t>
                      </a:r>
                      <a:r>
                        <a:rPr kumimoji="0" 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结点数据域中填入内容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p</a:t>
                      </a:r>
                      <a:r>
                        <a:rPr kumimoji="0" 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结点与</a:t>
                      </a: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head</a:t>
                      </a:r>
                      <a:r>
                        <a:rPr kumimoji="0" 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后继相连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p=malloc(sizeof(LinkListNode)); </a:t>
                      </a:r>
                      <a:endParaRPr kumimoji="0" lang="zh-CN" sz="1800" b="0" i="0" u="none" strike="noStrike" kern="1200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p-&gt;data=a[i];                     </a:t>
                      </a:r>
                      <a:endParaRPr kumimoji="0" lang="zh-CN" sz="1800" b="0" i="0" u="none" strike="noStrike" kern="1200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p-&gt;next=head-&gt;next;</a:t>
                      </a:r>
                      <a:endParaRPr kumimoji="0" lang="zh-CN" sz="1800" b="0" i="0" u="none" strike="noStrike" kern="1200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64807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③头结点与</a:t>
                      </a: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p</a:t>
                      </a:r>
                      <a:r>
                        <a:rPr kumimoji="0" 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连接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head-&gt;next=p;</a:t>
                      </a:r>
                      <a:endParaRPr kumimoji="0" lang="zh-CN" sz="1800" b="0" i="0" u="none" strike="noStrike" kern="1200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86824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重复②～③直到建完链表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 </a:t>
                      </a:r>
                      <a:endParaRPr kumimoji="0" lang="zh-CN" sz="1800" b="0" i="0" u="none" strike="noStrike" kern="1200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9498687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18796" y="301879"/>
            <a:ext cx="8722309" cy="707886"/>
          </a:xfrm>
        </p:spPr>
        <p:txBody>
          <a:bodyPr/>
          <a:lstStyle/>
          <a:p>
            <a:r>
              <a:rPr lang="zh-CN" altLang="en-US"/>
              <a:t>建立单链表</a:t>
            </a:r>
            <a:r>
              <a:rPr lang="en-US" altLang="zh-CN">
                <a:latin typeface="Arial" pitchFamily="34" charset="0"/>
              </a:rPr>
              <a:t>——</a:t>
            </a:r>
            <a:r>
              <a:rPr lang="zh-CN" altLang="en-US"/>
              <a:t>头插</a:t>
            </a:r>
            <a:r>
              <a:rPr lang="zh-CN" altLang="en-US" smtClean="0"/>
              <a:t>法</a:t>
            </a:r>
            <a:r>
              <a:rPr lang="en-US" altLang="zh-CN"/>
              <a:t>3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zh-CN" sz="1800">
                <a:solidFill>
                  <a:schemeClr val="accent4">
                    <a:lumMod val="75000"/>
                  </a:schemeClr>
                </a:solidFill>
              </a:rPr>
              <a:t>/*===========================================</a:t>
            </a:r>
          </a:p>
          <a:p>
            <a:pPr marL="0" indent="0">
              <a:buNone/>
            </a:pPr>
            <a:r>
              <a:rPr lang="zh-CN" altLang="zh-CN" sz="1800">
                <a:solidFill>
                  <a:schemeClr val="accent4">
                    <a:lumMod val="75000"/>
                  </a:schemeClr>
                </a:solidFill>
              </a:rPr>
              <a:t>函数功能：单链表操作</a:t>
            </a:r>
            <a:r>
              <a:rPr lang="en-US" altLang="zh-CN" sz="1800">
                <a:solidFill>
                  <a:schemeClr val="accent4">
                    <a:lumMod val="75000"/>
                  </a:schemeClr>
                </a:solidFill>
              </a:rPr>
              <a:t>——</a:t>
            </a:r>
            <a:r>
              <a:rPr lang="zh-CN" altLang="zh-CN" sz="1800">
                <a:solidFill>
                  <a:schemeClr val="accent4">
                    <a:lumMod val="75000"/>
                  </a:schemeClr>
                </a:solidFill>
              </a:rPr>
              <a:t>头插法建立链表方法</a:t>
            </a:r>
            <a:r>
              <a:rPr lang="en-US" altLang="zh-CN" sz="1800">
                <a:solidFill>
                  <a:schemeClr val="accent4">
                    <a:lumMod val="75000"/>
                  </a:schemeClr>
                </a:solidFill>
              </a:rPr>
              <a:t>3</a:t>
            </a:r>
            <a:endParaRPr lang="zh-CN" altLang="zh-CN" sz="1800">
              <a:solidFill>
                <a:schemeClr val="accent4">
                  <a:lumMod val="75000"/>
                </a:schemeClr>
              </a:solidFill>
            </a:endParaRPr>
          </a:p>
          <a:p>
            <a:pPr marL="0" indent="0">
              <a:buNone/>
            </a:pPr>
            <a:r>
              <a:rPr lang="zh-CN" altLang="zh-CN" sz="1800">
                <a:solidFill>
                  <a:schemeClr val="accent4">
                    <a:lumMod val="75000"/>
                  </a:schemeClr>
                </a:solidFill>
              </a:rPr>
              <a:t>函数输入：结点值数组，结点个数</a:t>
            </a:r>
          </a:p>
          <a:p>
            <a:pPr marL="0" indent="0">
              <a:buNone/>
            </a:pPr>
            <a:r>
              <a:rPr lang="zh-CN" altLang="zh-CN" sz="1800">
                <a:solidFill>
                  <a:schemeClr val="accent4">
                    <a:lumMod val="75000"/>
                  </a:schemeClr>
                </a:solidFill>
              </a:rPr>
              <a:t>函数输出：链表的头指针</a:t>
            </a:r>
          </a:p>
          <a:p>
            <a:pPr marL="0" indent="0">
              <a:buNone/>
            </a:pPr>
            <a:r>
              <a:rPr lang="en-US" altLang="zh-CN" sz="1800">
                <a:solidFill>
                  <a:schemeClr val="accent4">
                    <a:lumMod val="75000"/>
                  </a:schemeClr>
                </a:solidFill>
              </a:rPr>
              <a:t>=============================================*/</a:t>
            </a:r>
            <a:endParaRPr lang="zh-CN" altLang="zh-CN" sz="1800">
              <a:solidFill>
                <a:schemeClr val="accent4">
                  <a:lumMod val="75000"/>
                </a:schemeClr>
              </a:solidFill>
            </a:endParaRPr>
          </a:p>
          <a:p>
            <a:pPr marL="0" indent="0">
              <a:buNone/>
            </a:pPr>
            <a:r>
              <a:rPr lang="en-US" altLang="zh-CN" sz="1800"/>
              <a:t>LinkListNode *Create_Front3_LkList( ElemType a[],int n )</a:t>
            </a:r>
            <a:endParaRPr lang="zh-CN" altLang="zh-CN" sz="1800"/>
          </a:p>
          <a:p>
            <a:pPr marL="0" indent="0">
              <a:buNone/>
            </a:pPr>
            <a:r>
              <a:rPr lang="en-US" altLang="zh-CN" sz="1800"/>
              <a:t>{</a:t>
            </a:r>
            <a:endParaRPr lang="zh-CN" altLang="zh-CN" sz="1800"/>
          </a:p>
          <a:p>
            <a:pPr marL="0" indent="0">
              <a:buNone/>
            </a:pPr>
            <a:r>
              <a:rPr lang="en-US" altLang="zh-CN" sz="1800"/>
              <a:t>    LinkListNode *head,*p;</a:t>
            </a:r>
            <a:endParaRPr lang="zh-CN" altLang="zh-CN" sz="1800"/>
          </a:p>
          <a:p>
            <a:pPr marL="0" indent="0">
              <a:buNone/>
            </a:pPr>
            <a:r>
              <a:rPr lang="en-US" altLang="zh-CN" sz="1800"/>
              <a:t>    int i;</a:t>
            </a:r>
            <a:endParaRPr lang="zh-CN" altLang="zh-CN" sz="1800"/>
          </a:p>
          <a:p>
            <a:pPr marL="0" indent="0">
              <a:buNone/>
            </a:pPr>
            <a:r>
              <a:rPr lang="en-US" altLang="zh-CN" sz="1800"/>
              <a:t>    head=(LinkListNode *)malloc(sizeof(LinkListNode));</a:t>
            </a:r>
            <a:endParaRPr lang="zh-CN" altLang="zh-CN" sz="1800"/>
          </a:p>
          <a:p>
            <a:pPr marL="0" indent="0">
              <a:buNone/>
            </a:pPr>
            <a:r>
              <a:rPr lang="en-US" altLang="zh-CN" sz="1800"/>
              <a:t>    head-&gt;next=NULL;  //head</a:t>
            </a:r>
            <a:r>
              <a:rPr lang="zh-CN" altLang="zh-CN" sz="1800"/>
              <a:t>指向的那块区域中</a:t>
            </a:r>
            <a:r>
              <a:rPr lang="en-US" altLang="zh-CN" sz="1800"/>
              <a:t>data</a:t>
            </a:r>
            <a:r>
              <a:rPr lang="zh-CN" altLang="zh-CN" sz="1800"/>
              <a:t>没赋初始值</a:t>
            </a:r>
          </a:p>
          <a:p>
            <a:pPr marL="0" indent="0">
              <a:buNone/>
            </a:pPr>
            <a:r>
              <a:rPr lang="en-US" altLang="zh-CN" sz="1800"/>
              <a:t>    for(i=n-1; i&gt;=0; i--)</a:t>
            </a:r>
            <a:endParaRPr lang="zh-CN" altLang="zh-CN" sz="1800"/>
          </a:p>
          <a:p>
            <a:pPr marL="0" indent="0">
              <a:buNone/>
            </a:pPr>
            <a:r>
              <a:rPr lang="en-US" altLang="zh-CN" sz="1800"/>
              <a:t>    {</a:t>
            </a:r>
            <a:endParaRPr lang="zh-CN" altLang="zh-CN" sz="1800"/>
          </a:p>
          <a:p>
            <a:pPr marL="0" indent="0">
              <a:buNone/>
            </a:pPr>
            <a:r>
              <a:rPr lang="en-US" altLang="zh-CN" sz="1800"/>
              <a:t>        p=(LinkListNode *)malloc(sizeof(LinkListNode));</a:t>
            </a:r>
            <a:endParaRPr lang="zh-CN" altLang="zh-CN" sz="1800"/>
          </a:p>
          <a:p>
            <a:pPr marL="0" indent="0">
              <a:buNone/>
            </a:pPr>
            <a:r>
              <a:rPr lang="en-US" altLang="zh-CN" sz="1800"/>
              <a:t>        p-&gt;data=a[i];</a:t>
            </a:r>
            <a:endParaRPr lang="zh-CN" altLang="zh-CN" sz="1800"/>
          </a:p>
          <a:p>
            <a:pPr marL="0" indent="0">
              <a:buNone/>
            </a:pPr>
            <a:r>
              <a:rPr lang="en-US" altLang="zh-CN" sz="1800"/>
              <a:t>        p-&gt;next=head-&gt;next;</a:t>
            </a:r>
            <a:endParaRPr lang="zh-CN" altLang="zh-CN" sz="1800"/>
          </a:p>
          <a:p>
            <a:pPr marL="0" indent="0">
              <a:buNone/>
            </a:pPr>
            <a:r>
              <a:rPr lang="en-US" altLang="zh-CN" sz="1800"/>
              <a:t>        head-&gt;next=p;</a:t>
            </a:r>
            <a:endParaRPr lang="zh-CN" altLang="zh-CN" sz="1800"/>
          </a:p>
          <a:p>
            <a:pPr marL="0" indent="0">
              <a:buNone/>
            </a:pPr>
            <a:r>
              <a:rPr lang="en-US" altLang="zh-CN" sz="1800"/>
              <a:t>    }</a:t>
            </a:r>
            <a:endParaRPr lang="zh-CN" altLang="zh-CN" sz="1800"/>
          </a:p>
          <a:p>
            <a:pPr marL="0" indent="0">
              <a:buNone/>
            </a:pPr>
            <a:r>
              <a:rPr lang="en-US" altLang="zh-CN" sz="1800"/>
              <a:t>     return head;</a:t>
            </a:r>
            <a:endParaRPr lang="zh-CN" altLang="zh-CN" sz="1800"/>
          </a:p>
          <a:p>
            <a:pPr marL="0" indent="0">
              <a:buNone/>
            </a:pPr>
            <a:r>
              <a:rPr lang="en-US" altLang="zh-CN" sz="1800"/>
              <a:t>}</a:t>
            </a:r>
            <a:endParaRPr lang="zh-CN" altLang="zh-CN" sz="1800"/>
          </a:p>
          <a:p>
            <a:pPr marL="0" indent="0">
              <a:buNone/>
            </a:pPr>
            <a:endParaRPr lang="zh-CN" altLang="en-US" sz="180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F43DFED5-A29E-4720-8B82-E2160AEAE3FE}" type="slidenum">
              <a:rPr lang="zh-CN" altLang="en-US" smtClean="0"/>
              <a:pPr>
                <a:defRPr/>
              </a:pPr>
              <a:t>4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9498687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链表</a:t>
            </a:r>
            <a:r>
              <a:rPr lang="zh-CN" altLang="en-US" smtClean="0"/>
              <a:t>的基本操作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7BE4AB1F-378A-4AB9-8CB7-439A080E6A23}" type="slidenum">
              <a:rPr lang="zh-CN" altLang="en-US" smtClean="0"/>
              <a:pPr>
                <a:defRPr/>
              </a:pPr>
              <a:t>47</a:t>
            </a:fld>
            <a:endParaRPr lang="en-US" altLang="zh-CN"/>
          </a:p>
        </p:txBody>
      </p:sp>
      <p:cxnSp>
        <p:nvCxnSpPr>
          <p:cNvPr id="5" name="MH_Other_1"/>
          <p:cNvCxnSpPr/>
          <p:nvPr>
            <p:custDataLst>
              <p:tags r:id="rId1"/>
            </p:custDataLst>
          </p:nvPr>
        </p:nvCxnSpPr>
        <p:spPr>
          <a:xfrm>
            <a:off x="2912655" y="1896382"/>
            <a:ext cx="0" cy="3618255"/>
          </a:xfrm>
          <a:prstGeom prst="line">
            <a:avLst/>
          </a:prstGeom>
          <a:ln w="76200">
            <a:solidFill>
              <a:schemeClr val="bg1">
                <a:lumMod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MH_Other_3"/>
          <p:cNvCxnSpPr/>
          <p:nvPr>
            <p:custDataLst>
              <p:tags r:id="rId2"/>
            </p:custDataLst>
          </p:nvPr>
        </p:nvCxnSpPr>
        <p:spPr bwMode="auto">
          <a:xfrm flipH="1">
            <a:off x="2912308" y="2381250"/>
            <a:ext cx="3819932" cy="1588"/>
          </a:xfrm>
          <a:prstGeom prst="line">
            <a:avLst/>
          </a:prstGeom>
          <a:ln w="1905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MH_Other_4"/>
          <p:cNvSpPr/>
          <p:nvPr>
            <p:custDataLst>
              <p:tags r:id="rId3"/>
            </p:custDataLst>
          </p:nvPr>
        </p:nvSpPr>
        <p:spPr bwMode="auto">
          <a:xfrm rot="5400000">
            <a:off x="2840424" y="2316956"/>
            <a:ext cx="128588" cy="130175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1905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endParaRPr lang="ko-KR" altLang="en-US" smtClean="0">
              <a:solidFill>
                <a:srgbClr val="FFFFFF"/>
              </a:solidFill>
              <a:ea typeface="Malgun Gothic" pitchFamily="34" charset="-127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588757" y="1855788"/>
            <a:ext cx="1661665" cy="4619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zh-CN" b="1" smtClean="0">
                <a:solidFill>
                  <a:schemeClr val="bg1">
                    <a:lumMod val="65000"/>
                  </a:schemeClr>
                </a:solidFill>
                <a:latin typeface="+mn-ea"/>
                <a:ea typeface="+mn-ea"/>
              </a:rPr>
              <a:t>初始化</a:t>
            </a:r>
            <a:endParaRPr lang="zh-CN" altLang="zh-CN" b="1">
              <a:solidFill>
                <a:schemeClr val="bg1">
                  <a:lumMod val="65000"/>
                </a:schemeClr>
              </a:solidFill>
              <a:latin typeface="+mn-ea"/>
              <a:ea typeface="+mn-ea"/>
            </a:endParaRPr>
          </a:p>
        </p:txBody>
      </p:sp>
      <p:cxnSp>
        <p:nvCxnSpPr>
          <p:cNvPr id="9" name="MH_Other_3"/>
          <p:cNvCxnSpPr/>
          <p:nvPr>
            <p:custDataLst>
              <p:tags r:id="rId4"/>
            </p:custDataLst>
          </p:nvPr>
        </p:nvCxnSpPr>
        <p:spPr bwMode="auto">
          <a:xfrm flipH="1">
            <a:off x="2912308" y="3036888"/>
            <a:ext cx="3819932" cy="1587"/>
          </a:xfrm>
          <a:prstGeom prst="line">
            <a:avLst/>
          </a:prstGeom>
          <a:ln w="1905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MH_Other_4"/>
          <p:cNvSpPr/>
          <p:nvPr>
            <p:custDataLst>
              <p:tags r:id="rId5"/>
            </p:custDataLst>
          </p:nvPr>
        </p:nvSpPr>
        <p:spPr bwMode="auto">
          <a:xfrm rot="5400000">
            <a:off x="2840424" y="2972594"/>
            <a:ext cx="128587" cy="130175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1905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endParaRPr lang="ko-KR" altLang="en-US" smtClean="0">
              <a:solidFill>
                <a:srgbClr val="FFFFFF"/>
              </a:solidFill>
              <a:ea typeface="Malgun Gothic" pitchFamily="34" charset="-127"/>
            </a:endParaRPr>
          </a:p>
        </p:txBody>
      </p:sp>
      <p:cxnSp>
        <p:nvCxnSpPr>
          <p:cNvPr id="11" name="MH_Other_3"/>
          <p:cNvCxnSpPr/>
          <p:nvPr>
            <p:custDataLst>
              <p:tags r:id="rId6"/>
            </p:custDataLst>
          </p:nvPr>
        </p:nvCxnSpPr>
        <p:spPr bwMode="auto">
          <a:xfrm flipH="1">
            <a:off x="2912308" y="3692525"/>
            <a:ext cx="3819932" cy="1588"/>
          </a:xfrm>
          <a:prstGeom prst="line">
            <a:avLst/>
          </a:prstGeom>
          <a:ln w="1905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MH_Other_4"/>
          <p:cNvSpPr/>
          <p:nvPr>
            <p:custDataLst>
              <p:tags r:id="rId7"/>
            </p:custDataLst>
          </p:nvPr>
        </p:nvSpPr>
        <p:spPr bwMode="auto">
          <a:xfrm rot="5400000">
            <a:off x="2840424" y="3628231"/>
            <a:ext cx="128588" cy="130175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1905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endParaRPr lang="ko-KR" altLang="en-US" smtClean="0">
              <a:solidFill>
                <a:srgbClr val="FFFFFF"/>
              </a:solidFill>
              <a:ea typeface="Malgun Gothic" pitchFamily="34" charset="-127"/>
            </a:endParaRPr>
          </a:p>
        </p:txBody>
      </p:sp>
      <p:cxnSp>
        <p:nvCxnSpPr>
          <p:cNvPr id="13" name="MH_Other_3"/>
          <p:cNvCxnSpPr/>
          <p:nvPr>
            <p:custDataLst>
              <p:tags r:id="rId8"/>
            </p:custDataLst>
          </p:nvPr>
        </p:nvCxnSpPr>
        <p:spPr bwMode="auto">
          <a:xfrm flipH="1">
            <a:off x="2912308" y="4348163"/>
            <a:ext cx="3819932" cy="1587"/>
          </a:xfrm>
          <a:prstGeom prst="line">
            <a:avLst/>
          </a:prstGeom>
          <a:ln w="1905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MH_Other_4"/>
          <p:cNvSpPr/>
          <p:nvPr>
            <p:custDataLst>
              <p:tags r:id="rId9"/>
            </p:custDataLst>
          </p:nvPr>
        </p:nvSpPr>
        <p:spPr bwMode="auto">
          <a:xfrm rot="5400000">
            <a:off x="2840424" y="4283869"/>
            <a:ext cx="128587" cy="130175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1905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endParaRPr lang="ko-KR" altLang="en-US" smtClean="0">
              <a:solidFill>
                <a:srgbClr val="FFFFFF"/>
              </a:solidFill>
              <a:ea typeface="Malgun Gothic" pitchFamily="34" charset="-127"/>
            </a:endParaRPr>
          </a:p>
        </p:txBody>
      </p:sp>
      <p:cxnSp>
        <p:nvCxnSpPr>
          <p:cNvPr id="15" name="MH_Other_3"/>
          <p:cNvCxnSpPr/>
          <p:nvPr>
            <p:custDataLst>
              <p:tags r:id="rId10"/>
            </p:custDataLst>
          </p:nvPr>
        </p:nvCxnSpPr>
        <p:spPr bwMode="auto">
          <a:xfrm flipH="1">
            <a:off x="2912308" y="5003800"/>
            <a:ext cx="3819932" cy="1588"/>
          </a:xfrm>
          <a:prstGeom prst="line">
            <a:avLst/>
          </a:prstGeom>
          <a:ln w="1905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MH_Other_4"/>
          <p:cNvSpPr/>
          <p:nvPr>
            <p:custDataLst>
              <p:tags r:id="rId11"/>
            </p:custDataLst>
          </p:nvPr>
        </p:nvSpPr>
        <p:spPr bwMode="auto">
          <a:xfrm rot="5400000">
            <a:off x="2840424" y="4939506"/>
            <a:ext cx="128588" cy="130175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1905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endParaRPr lang="ko-KR" altLang="en-US" smtClean="0">
              <a:solidFill>
                <a:srgbClr val="FFFFFF"/>
              </a:solidFill>
              <a:ea typeface="Malgun Gothic" pitchFamily="34" charset="-127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3588757" y="2506663"/>
            <a:ext cx="1661665" cy="4619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b="1" smtClean="0">
                <a:solidFill>
                  <a:schemeClr val="bg1">
                    <a:lumMod val="65000"/>
                  </a:schemeClr>
                </a:solidFill>
                <a:latin typeface="+mn-ea"/>
                <a:ea typeface="+mn-ea"/>
              </a:rPr>
              <a:t>建链表</a:t>
            </a:r>
            <a:endParaRPr lang="zh-CN" altLang="zh-CN" b="1">
              <a:solidFill>
                <a:schemeClr val="bg1">
                  <a:lumMod val="65000"/>
                </a:schemeClr>
              </a:solidFill>
              <a:latin typeface="+mn-ea"/>
              <a:ea typeface="+mn-ea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3441913" y="3140968"/>
            <a:ext cx="166166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b="1" smtClean="0">
                <a:solidFill>
                  <a:srgbClr val="000000"/>
                </a:solidFill>
                <a:latin typeface="+mn-ea"/>
                <a:ea typeface="+mn-ea"/>
              </a:rPr>
              <a:t>查找</a:t>
            </a:r>
            <a:endParaRPr lang="zh-CN" altLang="zh-CN" b="1">
              <a:solidFill>
                <a:srgbClr val="000000"/>
              </a:solidFill>
              <a:latin typeface="+mn-ea"/>
              <a:ea typeface="+mn-ea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3441913" y="3791843"/>
            <a:ext cx="1661665" cy="4619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zh-CN" b="1" smtClean="0">
                <a:solidFill>
                  <a:schemeClr val="bg1">
                    <a:lumMod val="65000"/>
                  </a:schemeClr>
                </a:solidFill>
                <a:latin typeface="+mn-ea"/>
                <a:ea typeface="+mn-ea"/>
              </a:rPr>
              <a:t>插入</a:t>
            </a:r>
            <a:endParaRPr lang="zh-CN" altLang="zh-CN" b="1">
              <a:solidFill>
                <a:schemeClr val="bg1">
                  <a:lumMod val="65000"/>
                </a:schemeClr>
              </a:solidFill>
              <a:latin typeface="+mn-ea"/>
              <a:ea typeface="+mn-ea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3441913" y="4444305"/>
            <a:ext cx="1661665" cy="4619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zh-CN" b="1" smtClean="0">
                <a:solidFill>
                  <a:schemeClr val="bg1">
                    <a:lumMod val="65000"/>
                  </a:schemeClr>
                </a:solidFill>
                <a:latin typeface="+mn-ea"/>
                <a:ea typeface="+mn-ea"/>
              </a:rPr>
              <a:t>删除</a:t>
            </a:r>
            <a:endParaRPr lang="zh-CN" altLang="en-US" b="1">
              <a:solidFill>
                <a:schemeClr val="bg1">
                  <a:lumMod val="65000"/>
                </a:schemeClr>
              </a:solidFill>
              <a:latin typeface="+mn-ea"/>
              <a:ea typeface="+mn-ea"/>
            </a:endParaRPr>
          </a:p>
        </p:txBody>
      </p:sp>
      <p:sp>
        <p:nvSpPr>
          <p:cNvPr id="29" name="KSO_Shape"/>
          <p:cNvSpPr>
            <a:spLocks/>
          </p:cNvSpPr>
          <p:nvPr/>
        </p:nvSpPr>
        <p:spPr bwMode="auto">
          <a:xfrm rot="712291">
            <a:off x="1323921" y="2913397"/>
            <a:ext cx="1412171" cy="1431255"/>
          </a:xfrm>
          <a:custGeom>
            <a:avLst/>
            <a:gdLst>
              <a:gd name="T0" fmla="*/ 4649 w 8605"/>
              <a:gd name="T1" fmla="*/ 5396 h 8725"/>
              <a:gd name="T2" fmla="*/ 5752 w 8605"/>
              <a:gd name="T3" fmla="*/ 4833 h 8725"/>
              <a:gd name="T4" fmla="*/ 5817 w 8605"/>
              <a:gd name="T5" fmla="*/ 3909 h 8725"/>
              <a:gd name="T6" fmla="*/ 5538 w 8605"/>
              <a:gd name="T7" fmla="*/ 3260 h 8725"/>
              <a:gd name="T8" fmla="*/ 5383 w 8605"/>
              <a:gd name="T9" fmla="*/ 2667 h 8725"/>
              <a:gd name="T10" fmla="*/ 5215 w 8605"/>
              <a:gd name="T11" fmla="*/ 3677 h 8725"/>
              <a:gd name="T12" fmla="*/ 4917 w 8605"/>
              <a:gd name="T13" fmla="*/ 4324 h 8725"/>
              <a:gd name="T14" fmla="*/ 4481 w 8605"/>
              <a:gd name="T15" fmla="*/ 4928 h 8725"/>
              <a:gd name="T16" fmla="*/ 3675 w 8605"/>
              <a:gd name="T17" fmla="*/ 5166 h 8725"/>
              <a:gd name="T18" fmla="*/ 4195 w 8605"/>
              <a:gd name="T19" fmla="*/ 4309 h 8725"/>
              <a:gd name="T20" fmla="*/ 4450 w 8605"/>
              <a:gd name="T21" fmla="*/ 3440 h 8725"/>
              <a:gd name="T22" fmla="*/ 4427 w 8605"/>
              <a:gd name="T23" fmla="*/ 2294 h 8725"/>
              <a:gd name="T24" fmla="*/ 4109 w 8605"/>
              <a:gd name="T25" fmla="*/ 3559 h 8725"/>
              <a:gd name="T26" fmla="*/ 3834 w 8605"/>
              <a:gd name="T27" fmla="*/ 4369 h 8725"/>
              <a:gd name="T28" fmla="*/ 3472 w 8605"/>
              <a:gd name="T29" fmla="*/ 5038 h 8725"/>
              <a:gd name="T30" fmla="*/ 3460 w 8605"/>
              <a:gd name="T31" fmla="*/ 3739 h 8725"/>
              <a:gd name="T32" fmla="*/ 3535 w 8605"/>
              <a:gd name="T33" fmla="*/ 3062 h 8725"/>
              <a:gd name="T34" fmla="*/ 3532 w 8605"/>
              <a:gd name="T35" fmla="*/ 2857 h 8725"/>
              <a:gd name="T36" fmla="*/ 3166 w 8605"/>
              <a:gd name="T37" fmla="*/ 3789 h 8725"/>
              <a:gd name="T38" fmla="*/ 2236 w 8605"/>
              <a:gd name="T39" fmla="*/ 3871 h 8725"/>
              <a:gd name="T40" fmla="*/ 2712 w 8605"/>
              <a:gd name="T41" fmla="*/ 3216 h 8725"/>
              <a:gd name="T42" fmla="*/ 3066 w 8605"/>
              <a:gd name="T43" fmla="*/ 2263 h 8725"/>
              <a:gd name="T44" fmla="*/ 2730 w 8605"/>
              <a:gd name="T45" fmla="*/ 3021 h 8725"/>
              <a:gd name="T46" fmla="*/ 2105 w 8605"/>
              <a:gd name="T47" fmla="*/ 3527 h 8725"/>
              <a:gd name="T48" fmla="*/ 2196 w 8605"/>
              <a:gd name="T49" fmla="*/ 2558 h 8725"/>
              <a:gd name="T50" fmla="*/ 2024 w 8605"/>
              <a:gd name="T51" fmla="*/ 2559 h 8725"/>
              <a:gd name="T52" fmla="*/ 1802 w 8605"/>
              <a:gd name="T53" fmla="*/ 2606 h 8725"/>
              <a:gd name="T54" fmla="*/ 1428 w 8605"/>
              <a:gd name="T55" fmla="*/ 2702 h 8725"/>
              <a:gd name="T56" fmla="*/ 1296 w 8605"/>
              <a:gd name="T57" fmla="*/ 2321 h 8725"/>
              <a:gd name="T58" fmla="*/ 1108 w 8605"/>
              <a:gd name="T59" fmla="*/ 1557 h 8725"/>
              <a:gd name="T60" fmla="*/ 525 w 8605"/>
              <a:gd name="T61" fmla="*/ 723 h 8725"/>
              <a:gd name="T62" fmla="*/ 306 w 8605"/>
              <a:gd name="T63" fmla="*/ 924 h 8725"/>
              <a:gd name="T64" fmla="*/ 456 w 8605"/>
              <a:gd name="T65" fmla="*/ 1918 h 8725"/>
              <a:gd name="T66" fmla="*/ 1093 w 8605"/>
              <a:gd name="T67" fmla="*/ 2634 h 8725"/>
              <a:gd name="T68" fmla="*/ 1232 w 8605"/>
              <a:gd name="T69" fmla="*/ 2907 h 8725"/>
              <a:gd name="T70" fmla="*/ 799 w 8605"/>
              <a:gd name="T71" fmla="*/ 3104 h 8725"/>
              <a:gd name="T72" fmla="*/ 1448 w 8605"/>
              <a:gd name="T73" fmla="*/ 3390 h 8725"/>
              <a:gd name="T74" fmla="*/ 700 w 8605"/>
              <a:gd name="T75" fmla="*/ 3606 h 8725"/>
              <a:gd name="T76" fmla="*/ 1669 w 8605"/>
              <a:gd name="T77" fmla="*/ 3521 h 8725"/>
              <a:gd name="T78" fmla="*/ 1643 w 8605"/>
              <a:gd name="T79" fmla="*/ 4061 h 8725"/>
              <a:gd name="T80" fmla="*/ 608 w 8605"/>
              <a:gd name="T81" fmla="*/ 4167 h 8725"/>
              <a:gd name="T82" fmla="*/ 888 w 8605"/>
              <a:gd name="T83" fmla="*/ 4493 h 8725"/>
              <a:gd name="T84" fmla="*/ 1977 w 8605"/>
              <a:gd name="T85" fmla="*/ 4122 h 8725"/>
              <a:gd name="T86" fmla="*/ 2153 w 8605"/>
              <a:gd name="T87" fmla="*/ 4701 h 8725"/>
              <a:gd name="T88" fmla="*/ 1100 w 8605"/>
              <a:gd name="T89" fmla="*/ 4810 h 8725"/>
              <a:gd name="T90" fmla="*/ 863 w 8605"/>
              <a:gd name="T91" fmla="*/ 5003 h 8725"/>
              <a:gd name="T92" fmla="*/ 1650 w 8605"/>
              <a:gd name="T93" fmla="*/ 5201 h 8725"/>
              <a:gd name="T94" fmla="*/ 2433 w 8605"/>
              <a:gd name="T95" fmla="*/ 4871 h 8725"/>
              <a:gd name="T96" fmla="*/ 2642 w 8605"/>
              <a:gd name="T97" fmla="*/ 5365 h 8725"/>
              <a:gd name="T98" fmla="*/ 1616 w 8605"/>
              <a:gd name="T99" fmla="*/ 5651 h 8725"/>
              <a:gd name="T100" fmla="*/ 1201 w 8605"/>
              <a:gd name="T101" fmla="*/ 6054 h 8725"/>
              <a:gd name="T102" fmla="*/ 1231 w 8605"/>
              <a:gd name="T103" fmla="*/ 6095 h 8725"/>
              <a:gd name="T104" fmla="*/ 2124 w 8605"/>
              <a:gd name="T105" fmla="*/ 6000 h 8725"/>
              <a:gd name="T106" fmla="*/ 2991 w 8605"/>
              <a:gd name="T107" fmla="*/ 5868 h 8725"/>
              <a:gd name="T108" fmla="*/ 3789 w 8605"/>
              <a:gd name="T109" fmla="*/ 5964 h 8725"/>
              <a:gd name="T110" fmla="*/ 3401 w 8605"/>
              <a:gd name="T111" fmla="*/ 6551 h 8725"/>
              <a:gd name="T112" fmla="*/ 2335 w 8605"/>
              <a:gd name="T113" fmla="*/ 6955 h 8725"/>
              <a:gd name="T114" fmla="*/ 1593 w 8605"/>
              <a:gd name="T115" fmla="*/ 7413 h 8725"/>
              <a:gd name="T116" fmla="*/ 942 w 8605"/>
              <a:gd name="T117" fmla="*/ 7890 h 8725"/>
              <a:gd name="T118" fmla="*/ 1791 w 8605"/>
              <a:gd name="T119" fmla="*/ 7768 h 8725"/>
              <a:gd name="T120" fmla="*/ 2659 w 8605"/>
              <a:gd name="T121" fmla="*/ 7010 h 8725"/>
              <a:gd name="T122" fmla="*/ 3366 w 8605"/>
              <a:gd name="T123" fmla="*/ 6879 h 8725"/>
              <a:gd name="T124" fmla="*/ 4152 w 8605"/>
              <a:gd name="T125" fmla="*/ 6842 h 87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8605" h="8725">
                <a:moveTo>
                  <a:pt x="8520" y="8581"/>
                </a:moveTo>
                <a:lnTo>
                  <a:pt x="8520" y="8581"/>
                </a:lnTo>
                <a:lnTo>
                  <a:pt x="8451" y="8531"/>
                </a:lnTo>
                <a:lnTo>
                  <a:pt x="8384" y="8481"/>
                </a:lnTo>
                <a:lnTo>
                  <a:pt x="8250" y="8379"/>
                </a:lnTo>
                <a:lnTo>
                  <a:pt x="8117" y="8277"/>
                </a:lnTo>
                <a:lnTo>
                  <a:pt x="7984" y="8175"/>
                </a:lnTo>
                <a:lnTo>
                  <a:pt x="7917" y="8124"/>
                </a:lnTo>
                <a:lnTo>
                  <a:pt x="7850" y="8073"/>
                </a:lnTo>
                <a:lnTo>
                  <a:pt x="7782" y="8024"/>
                </a:lnTo>
                <a:lnTo>
                  <a:pt x="7714" y="7975"/>
                </a:lnTo>
                <a:lnTo>
                  <a:pt x="7645" y="7927"/>
                </a:lnTo>
                <a:lnTo>
                  <a:pt x="7575" y="7880"/>
                </a:lnTo>
                <a:lnTo>
                  <a:pt x="7503" y="7834"/>
                </a:lnTo>
                <a:lnTo>
                  <a:pt x="7431" y="7790"/>
                </a:lnTo>
                <a:lnTo>
                  <a:pt x="7262" y="7689"/>
                </a:lnTo>
                <a:lnTo>
                  <a:pt x="7093" y="7589"/>
                </a:lnTo>
                <a:lnTo>
                  <a:pt x="6923" y="7490"/>
                </a:lnTo>
                <a:lnTo>
                  <a:pt x="6756" y="7389"/>
                </a:lnTo>
                <a:lnTo>
                  <a:pt x="6672" y="7338"/>
                </a:lnTo>
                <a:lnTo>
                  <a:pt x="6589" y="7286"/>
                </a:lnTo>
                <a:lnTo>
                  <a:pt x="6507" y="7234"/>
                </a:lnTo>
                <a:lnTo>
                  <a:pt x="6425" y="7181"/>
                </a:lnTo>
                <a:lnTo>
                  <a:pt x="6343" y="7126"/>
                </a:lnTo>
                <a:lnTo>
                  <a:pt x="6262" y="7070"/>
                </a:lnTo>
                <a:lnTo>
                  <a:pt x="6181" y="7012"/>
                </a:lnTo>
                <a:lnTo>
                  <a:pt x="6101" y="6954"/>
                </a:lnTo>
                <a:lnTo>
                  <a:pt x="6017" y="6890"/>
                </a:lnTo>
                <a:lnTo>
                  <a:pt x="5932" y="6827"/>
                </a:lnTo>
                <a:lnTo>
                  <a:pt x="5848" y="6766"/>
                </a:lnTo>
                <a:lnTo>
                  <a:pt x="5761" y="6705"/>
                </a:lnTo>
                <a:lnTo>
                  <a:pt x="5675" y="6646"/>
                </a:lnTo>
                <a:lnTo>
                  <a:pt x="5631" y="6618"/>
                </a:lnTo>
                <a:lnTo>
                  <a:pt x="5587" y="6590"/>
                </a:lnTo>
                <a:lnTo>
                  <a:pt x="5542" y="6562"/>
                </a:lnTo>
                <a:lnTo>
                  <a:pt x="5496" y="6535"/>
                </a:lnTo>
                <a:lnTo>
                  <a:pt x="5450" y="6509"/>
                </a:lnTo>
                <a:lnTo>
                  <a:pt x="5404" y="6483"/>
                </a:lnTo>
                <a:lnTo>
                  <a:pt x="5356" y="6458"/>
                </a:lnTo>
                <a:lnTo>
                  <a:pt x="5307" y="6434"/>
                </a:lnTo>
                <a:lnTo>
                  <a:pt x="5258" y="6411"/>
                </a:lnTo>
                <a:lnTo>
                  <a:pt x="5209" y="6389"/>
                </a:lnTo>
                <a:lnTo>
                  <a:pt x="5158" y="6367"/>
                </a:lnTo>
                <a:lnTo>
                  <a:pt x="5108" y="6346"/>
                </a:lnTo>
                <a:lnTo>
                  <a:pt x="5008" y="6305"/>
                </a:lnTo>
                <a:lnTo>
                  <a:pt x="4908" y="6265"/>
                </a:lnTo>
                <a:lnTo>
                  <a:pt x="4807" y="6224"/>
                </a:lnTo>
                <a:lnTo>
                  <a:pt x="4758" y="6204"/>
                </a:lnTo>
                <a:lnTo>
                  <a:pt x="4707" y="6182"/>
                </a:lnTo>
                <a:lnTo>
                  <a:pt x="4658" y="6159"/>
                </a:lnTo>
                <a:lnTo>
                  <a:pt x="4609" y="6136"/>
                </a:lnTo>
                <a:lnTo>
                  <a:pt x="4543" y="6104"/>
                </a:lnTo>
                <a:lnTo>
                  <a:pt x="4513" y="6089"/>
                </a:lnTo>
                <a:lnTo>
                  <a:pt x="4484" y="6073"/>
                </a:lnTo>
                <a:lnTo>
                  <a:pt x="4457" y="6057"/>
                </a:lnTo>
                <a:lnTo>
                  <a:pt x="4433" y="6039"/>
                </a:lnTo>
                <a:lnTo>
                  <a:pt x="4422" y="6031"/>
                </a:lnTo>
                <a:lnTo>
                  <a:pt x="4412" y="6022"/>
                </a:lnTo>
                <a:lnTo>
                  <a:pt x="4401" y="6013"/>
                </a:lnTo>
                <a:lnTo>
                  <a:pt x="4393" y="6003"/>
                </a:lnTo>
                <a:lnTo>
                  <a:pt x="4385" y="5993"/>
                </a:lnTo>
                <a:lnTo>
                  <a:pt x="4378" y="5983"/>
                </a:lnTo>
                <a:lnTo>
                  <a:pt x="4372" y="5973"/>
                </a:lnTo>
                <a:lnTo>
                  <a:pt x="4366" y="5961"/>
                </a:lnTo>
                <a:lnTo>
                  <a:pt x="4362" y="5950"/>
                </a:lnTo>
                <a:lnTo>
                  <a:pt x="4359" y="5938"/>
                </a:lnTo>
                <a:lnTo>
                  <a:pt x="4357" y="5925"/>
                </a:lnTo>
                <a:lnTo>
                  <a:pt x="4356" y="5912"/>
                </a:lnTo>
                <a:lnTo>
                  <a:pt x="4356" y="5899"/>
                </a:lnTo>
                <a:lnTo>
                  <a:pt x="4358" y="5884"/>
                </a:lnTo>
                <a:lnTo>
                  <a:pt x="4361" y="5869"/>
                </a:lnTo>
                <a:lnTo>
                  <a:pt x="4365" y="5853"/>
                </a:lnTo>
                <a:lnTo>
                  <a:pt x="4371" y="5837"/>
                </a:lnTo>
                <a:lnTo>
                  <a:pt x="4378" y="5819"/>
                </a:lnTo>
                <a:lnTo>
                  <a:pt x="4386" y="5802"/>
                </a:lnTo>
                <a:lnTo>
                  <a:pt x="4395" y="5784"/>
                </a:lnTo>
                <a:lnTo>
                  <a:pt x="4405" y="5767"/>
                </a:lnTo>
                <a:lnTo>
                  <a:pt x="4415" y="5753"/>
                </a:lnTo>
                <a:lnTo>
                  <a:pt x="4425" y="5741"/>
                </a:lnTo>
                <a:lnTo>
                  <a:pt x="4434" y="5732"/>
                </a:lnTo>
                <a:lnTo>
                  <a:pt x="4445" y="5725"/>
                </a:lnTo>
                <a:lnTo>
                  <a:pt x="4454" y="5721"/>
                </a:lnTo>
                <a:lnTo>
                  <a:pt x="4463" y="5718"/>
                </a:lnTo>
                <a:lnTo>
                  <a:pt x="4473" y="5718"/>
                </a:lnTo>
                <a:lnTo>
                  <a:pt x="4483" y="5719"/>
                </a:lnTo>
                <a:lnTo>
                  <a:pt x="4492" y="5721"/>
                </a:lnTo>
                <a:lnTo>
                  <a:pt x="4502" y="5725"/>
                </a:lnTo>
                <a:lnTo>
                  <a:pt x="4511" y="5730"/>
                </a:lnTo>
                <a:lnTo>
                  <a:pt x="4522" y="5736"/>
                </a:lnTo>
                <a:lnTo>
                  <a:pt x="4531" y="5743"/>
                </a:lnTo>
                <a:lnTo>
                  <a:pt x="4551" y="5760"/>
                </a:lnTo>
                <a:lnTo>
                  <a:pt x="4593" y="5797"/>
                </a:lnTo>
                <a:lnTo>
                  <a:pt x="4615" y="5815"/>
                </a:lnTo>
                <a:lnTo>
                  <a:pt x="4627" y="5825"/>
                </a:lnTo>
                <a:lnTo>
                  <a:pt x="4639" y="5832"/>
                </a:lnTo>
                <a:lnTo>
                  <a:pt x="4651" y="5840"/>
                </a:lnTo>
                <a:lnTo>
                  <a:pt x="4663" y="5846"/>
                </a:lnTo>
                <a:lnTo>
                  <a:pt x="4676" y="5851"/>
                </a:lnTo>
                <a:lnTo>
                  <a:pt x="4689" y="5855"/>
                </a:lnTo>
                <a:lnTo>
                  <a:pt x="4702" y="5859"/>
                </a:lnTo>
                <a:lnTo>
                  <a:pt x="4716" y="5860"/>
                </a:lnTo>
                <a:lnTo>
                  <a:pt x="4730" y="5860"/>
                </a:lnTo>
                <a:lnTo>
                  <a:pt x="4744" y="5857"/>
                </a:lnTo>
                <a:lnTo>
                  <a:pt x="4740" y="5855"/>
                </a:lnTo>
                <a:lnTo>
                  <a:pt x="4731" y="5848"/>
                </a:lnTo>
                <a:lnTo>
                  <a:pt x="4726" y="5843"/>
                </a:lnTo>
                <a:lnTo>
                  <a:pt x="4721" y="5837"/>
                </a:lnTo>
                <a:lnTo>
                  <a:pt x="4716" y="5831"/>
                </a:lnTo>
                <a:lnTo>
                  <a:pt x="4713" y="5823"/>
                </a:lnTo>
                <a:lnTo>
                  <a:pt x="4728" y="5832"/>
                </a:lnTo>
                <a:lnTo>
                  <a:pt x="4743" y="5840"/>
                </a:lnTo>
                <a:lnTo>
                  <a:pt x="4760" y="5846"/>
                </a:lnTo>
                <a:lnTo>
                  <a:pt x="4776" y="5851"/>
                </a:lnTo>
                <a:lnTo>
                  <a:pt x="4793" y="5855"/>
                </a:lnTo>
                <a:lnTo>
                  <a:pt x="4810" y="5859"/>
                </a:lnTo>
                <a:lnTo>
                  <a:pt x="4843" y="5864"/>
                </a:lnTo>
                <a:lnTo>
                  <a:pt x="4876" y="5868"/>
                </a:lnTo>
                <a:lnTo>
                  <a:pt x="4892" y="5870"/>
                </a:lnTo>
                <a:lnTo>
                  <a:pt x="4909" y="5873"/>
                </a:lnTo>
                <a:lnTo>
                  <a:pt x="4924" y="5877"/>
                </a:lnTo>
                <a:lnTo>
                  <a:pt x="4939" y="5881"/>
                </a:lnTo>
                <a:lnTo>
                  <a:pt x="4953" y="5887"/>
                </a:lnTo>
                <a:lnTo>
                  <a:pt x="4967" y="5894"/>
                </a:lnTo>
                <a:lnTo>
                  <a:pt x="4964" y="5887"/>
                </a:lnTo>
                <a:lnTo>
                  <a:pt x="4960" y="5882"/>
                </a:lnTo>
                <a:lnTo>
                  <a:pt x="4953" y="5873"/>
                </a:lnTo>
                <a:lnTo>
                  <a:pt x="4947" y="5867"/>
                </a:lnTo>
                <a:lnTo>
                  <a:pt x="4944" y="5865"/>
                </a:lnTo>
                <a:lnTo>
                  <a:pt x="4956" y="5871"/>
                </a:lnTo>
                <a:lnTo>
                  <a:pt x="4969" y="5876"/>
                </a:lnTo>
                <a:lnTo>
                  <a:pt x="4985" y="5880"/>
                </a:lnTo>
                <a:lnTo>
                  <a:pt x="4999" y="5883"/>
                </a:lnTo>
                <a:lnTo>
                  <a:pt x="5032" y="5887"/>
                </a:lnTo>
                <a:lnTo>
                  <a:pt x="5065" y="5891"/>
                </a:lnTo>
                <a:lnTo>
                  <a:pt x="5098" y="5894"/>
                </a:lnTo>
                <a:lnTo>
                  <a:pt x="5113" y="5898"/>
                </a:lnTo>
                <a:lnTo>
                  <a:pt x="5128" y="5900"/>
                </a:lnTo>
                <a:lnTo>
                  <a:pt x="5141" y="5904"/>
                </a:lnTo>
                <a:lnTo>
                  <a:pt x="5153" y="5908"/>
                </a:lnTo>
                <a:lnTo>
                  <a:pt x="5164" y="5913"/>
                </a:lnTo>
                <a:lnTo>
                  <a:pt x="5173" y="5919"/>
                </a:lnTo>
                <a:lnTo>
                  <a:pt x="5172" y="5911"/>
                </a:lnTo>
                <a:lnTo>
                  <a:pt x="5171" y="5904"/>
                </a:lnTo>
                <a:lnTo>
                  <a:pt x="5170" y="5898"/>
                </a:lnTo>
                <a:lnTo>
                  <a:pt x="5170" y="5891"/>
                </a:lnTo>
                <a:lnTo>
                  <a:pt x="5167" y="5885"/>
                </a:lnTo>
                <a:lnTo>
                  <a:pt x="5164" y="5880"/>
                </a:lnTo>
                <a:lnTo>
                  <a:pt x="5157" y="5876"/>
                </a:lnTo>
                <a:lnTo>
                  <a:pt x="5149" y="5872"/>
                </a:lnTo>
                <a:lnTo>
                  <a:pt x="5173" y="5879"/>
                </a:lnTo>
                <a:lnTo>
                  <a:pt x="5196" y="5885"/>
                </a:lnTo>
                <a:lnTo>
                  <a:pt x="5246" y="5895"/>
                </a:lnTo>
                <a:lnTo>
                  <a:pt x="5294" y="5906"/>
                </a:lnTo>
                <a:lnTo>
                  <a:pt x="5318" y="5911"/>
                </a:lnTo>
                <a:lnTo>
                  <a:pt x="5341" y="5918"/>
                </a:lnTo>
                <a:lnTo>
                  <a:pt x="5337" y="5905"/>
                </a:lnTo>
                <a:lnTo>
                  <a:pt x="5333" y="5892"/>
                </a:lnTo>
                <a:lnTo>
                  <a:pt x="5328" y="5881"/>
                </a:lnTo>
                <a:lnTo>
                  <a:pt x="5322" y="5869"/>
                </a:lnTo>
                <a:lnTo>
                  <a:pt x="5346" y="5871"/>
                </a:lnTo>
                <a:lnTo>
                  <a:pt x="5369" y="5871"/>
                </a:lnTo>
                <a:lnTo>
                  <a:pt x="5389" y="5868"/>
                </a:lnTo>
                <a:lnTo>
                  <a:pt x="5409" y="5864"/>
                </a:lnTo>
                <a:lnTo>
                  <a:pt x="5426" y="5857"/>
                </a:lnTo>
                <a:lnTo>
                  <a:pt x="5444" y="5849"/>
                </a:lnTo>
                <a:lnTo>
                  <a:pt x="5460" y="5840"/>
                </a:lnTo>
                <a:lnTo>
                  <a:pt x="5476" y="5830"/>
                </a:lnTo>
                <a:lnTo>
                  <a:pt x="5491" y="5819"/>
                </a:lnTo>
                <a:lnTo>
                  <a:pt x="5506" y="5807"/>
                </a:lnTo>
                <a:lnTo>
                  <a:pt x="5536" y="5784"/>
                </a:lnTo>
                <a:lnTo>
                  <a:pt x="5552" y="5771"/>
                </a:lnTo>
                <a:lnTo>
                  <a:pt x="5568" y="5760"/>
                </a:lnTo>
                <a:lnTo>
                  <a:pt x="5586" y="5749"/>
                </a:lnTo>
                <a:lnTo>
                  <a:pt x="5604" y="5738"/>
                </a:lnTo>
                <a:lnTo>
                  <a:pt x="5590" y="5733"/>
                </a:lnTo>
                <a:lnTo>
                  <a:pt x="5575" y="5728"/>
                </a:lnTo>
                <a:lnTo>
                  <a:pt x="5562" y="5722"/>
                </a:lnTo>
                <a:lnTo>
                  <a:pt x="5549" y="5716"/>
                </a:lnTo>
                <a:lnTo>
                  <a:pt x="5496" y="5688"/>
                </a:lnTo>
                <a:lnTo>
                  <a:pt x="5483" y="5682"/>
                </a:lnTo>
                <a:lnTo>
                  <a:pt x="5470" y="5676"/>
                </a:lnTo>
                <a:lnTo>
                  <a:pt x="5456" y="5671"/>
                </a:lnTo>
                <a:lnTo>
                  <a:pt x="5442" y="5666"/>
                </a:lnTo>
                <a:lnTo>
                  <a:pt x="5428" y="5663"/>
                </a:lnTo>
                <a:lnTo>
                  <a:pt x="5412" y="5661"/>
                </a:lnTo>
                <a:lnTo>
                  <a:pt x="5396" y="5661"/>
                </a:lnTo>
                <a:lnTo>
                  <a:pt x="5379" y="5662"/>
                </a:lnTo>
                <a:lnTo>
                  <a:pt x="5379" y="5661"/>
                </a:lnTo>
                <a:lnTo>
                  <a:pt x="5381" y="5657"/>
                </a:lnTo>
                <a:lnTo>
                  <a:pt x="5385" y="5652"/>
                </a:lnTo>
                <a:lnTo>
                  <a:pt x="5389" y="5649"/>
                </a:lnTo>
                <a:lnTo>
                  <a:pt x="5395" y="5646"/>
                </a:lnTo>
                <a:lnTo>
                  <a:pt x="5391" y="5644"/>
                </a:lnTo>
                <a:lnTo>
                  <a:pt x="5384" y="5643"/>
                </a:lnTo>
                <a:lnTo>
                  <a:pt x="5369" y="5642"/>
                </a:lnTo>
                <a:lnTo>
                  <a:pt x="5348" y="5643"/>
                </a:lnTo>
                <a:lnTo>
                  <a:pt x="5327" y="5645"/>
                </a:lnTo>
                <a:lnTo>
                  <a:pt x="5305" y="5648"/>
                </a:lnTo>
                <a:lnTo>
                  <a:pt x="5286" y="5651"/>
                </a:lnTo>
                <a:lnTo>
                  <a:pt x="5271" y="5655"/>
                </a:lnTo>
                <a:lnTo>
                  <a:pt x="5263" y="5657"/>
                </a:lnTo>
                <a:lnTo>
                  <a:pt x="5263" y="5653"/>
                </a:lnTo>
                <a:lnTo>
                  <a:pt x="5264" y="5648"/>
                </a:lnTo>
                <a:lnTo>
                  <a:pt x="5266" y="5645"/>
                </a:lnTo>
                <a:lnTo>
                  <a:pt x="5269" y="5641"/>
                </a:lnTo>
                <a:lnTo>
                  <a:pt x="5274" y="5637"/>
                </a:lnTo>
                <a:lnTo>
                  <a:pt x="5278" y="5635"/>
                </a:lnTo>
                <a:lnTo>
                  <a:pt x="5241" y="5638"/>
                </a:lnTo>
                <a:lnTo>
                  <a:pt x="5199" y="5641"/>
                </a:lnTo>
                <a:lnTo>
                  <a:pt x="5180" y="5644"/>
                </a:lnTo>
                <a:lnTo>
                  <a:pt x="5160" y="5648"/>
                </a:lnTo>
                <a:lnTo>
                  <a:pt x="5142" y="5653"/>
                </a:lnTo>
                <a:lnTo>
                  <a:pt x="5126" y="5659"/>
                </a:lnTo>
                <a:lnTo>
                  <a:pt x="5129" y="5655"/>
                </a:lnTo>
                <a:lnTo>
                  <a:pt x="5130" y="5651"/>
                </a:lnTo>
                <a:lnTo>
                  <a:pt x="5132" y="5645"/>
                </a:lnTo>
                <a:lnTo>
                  <a:pt x="5133" y="5641"/>
                </a:lnTo>
                <a:lnTo>
                  <a:pt x="5134" y="5638"/>
                </a:lnTo>
                <a:lnTo>
                  <a:pt x="5137" y="5634"/>
                </a:lnTo>
                <a:lnTo>
                  <a:pt x="5142" y="5629"/>
                </a:lnTo>
                <a:lnTo>
                  <a:pt x="5136" y="5633"/>
                </a:lnTo>
                <a:lnTo>
                  <a:pt x="5129" y="5636"/>
                </a:lnTo>
                <a:lnTo>
                  <a:pt x="5111" y="5641"/>
                </a:lnTo>
                <a:lnTo>
                  <a:pt x="5092" y="5646"/>
                </a:lnTo>
                <a:lnTo>
                  <a:pt x="5071" y="5649"/>
                </a:lnTo>
                <a:lnTo>
                  <a:pt x="5050" y="5651"/>
                </a:lnTo>
                <a:lnTo>
                  <a:pt x="5030" y="5653"/>
                </a:lnTo>
                <a:lnTo>
                  <a:pt x="5012" y="5653"/>
                </a:lnTo>
                <a:lnTo>
                  <a:pt x="4997" y="5651"/>
                </a:lnTo>
                <a:lnTo>
                  <a:pt x="5003" y="5646"/>
                </a:lnTo>
                <a:lnTo>
                  <a:pt x="5006" y="5641"/>
                </a:lnTo>
                <a:lnTo>
                  <a:pt x="5008" y="5637"/>
                </a:lnTo>
                <a:lnTo>
                  <a:pt x="5008" y="5634"/>
                </a:lnTo>
                <a:lnTo>
                  <a:pt x="5009" y="5630"/>
                </a:lnTo>
                <a:lnTo>
                  <a:pt x="5012" y="5627"/>
                </a:lnTo>
                <a:lnTo>
                  <a:pt x="5015" y="5625"/>
                </a:lnTo>
                <a:lnTo>
                  <a:pt x="5021" y="5622"/>
                </a:lnTo>
                <a:lnTo>
                  <a:pt x="4998" y="5626"/>
                </a:lnTo>
                <a:lnTo>
                  <a:pt x="4968" y="5628"/>
                </a:lnTo>
                <a:lnTo>
                  <a:pt x="4933" y="5630"/>
                </a:lnTo>
                <a:lnTo>
                  <a:pt x="4897" y="5629"/>
                </a:lnTo>
                <a:lnTo>
                  <a:pt x="4861" y="5627"/>
                </a:lnTo>
                <a:lnTo>
                  <a:pt x="4843" y="5625"/>
                </a:lnTo>
                <a:lnTo>
                  <a:pt x="4827" y="5623"/>
                </a:lnTo>
                <a:lnTo>
                  <a:pt x="4811" y="5620"/>
                </a:lnTo>
                <a:lnTo>
                  <a:pt x="4798" y="5616"/>
                </a:lnTo>
                <a:lnTo>
                  <a:pt x="4787" y="5612"/>
                </a:lnTo>
                <a:lnTo>
                  <a:pt x="4776" y="5607"/>
                </a:lnTo>
                <a:lnTo>
                  <a:pt x="4783" y="5591"/>
                </a:lnTo>
                <a:lnTo>
                  <a:pt x="4793" y="5577"/>
                </a:lnTo>
                <a:lnTo>
                  <a:pt x="4803" y="5563"/>
                </a:lnTo>
                <a:lnTo>
                  <a:pt x="4814" y="5550"/>
                </a:lnTo>
                <a:lnTo>
                  <a:pt x="4806" y="5550"/>
                </a:lnTo>
                <a:lnTo>
                  <a:pt x="4797" y="5550"/>
                </a:lnTo>
                <a:lnTo>
                  <a:pt x="4777" y="5552"/>
                </a:lnTo>
                <a:lnTo>
                  <a:pt x="4756" y="5556"/>
                </a:lnTo>
                <a:lnTo>
                  <a:pt x="4734" y="5562"/>
                </a:lnTo>
                <a:lnTo>
                  <a:pt x="4712" y="5569"/>
                </a:lnTo>
                <a:lnTo>
                  <a:pt x="4688" y="5577"/>
                </a:lnTo>
                <a:lnTo>
                  <a:pt x="4641" y="5593"/>
                </a:lnTo>
                <a:lnTo>
                  <a:pt x="4594" y="5609"/>
                </a:lnTo>
                <a:lnTo>
                  <a:pt x="4573" y="5615"/>
                </a:lnTo>
                <a:lnTo>
                  <a:pt x="4553" y="5620"/>
                </a:lnTo>
                <a:lnTo>
                  <a:pt x="4535" y="5623"/>
                </a:lnTo>
                <a:lnTo>
                  <a:pt x="4517" y="5624"/>
                </a:lnTo>
                <a:lnTo>
                  <a:pt x="4510" y="5624"/>
                </a:lnTo>
                <a:lnTo>
                  <a:pt x="4503" y="5623"/>
                </a:lnTo>
                <a:lnTo>
                  <a:pt x="4497" y="5621"/>
                </a:lnTo>
                <a:lnTo>
                  <a:pt x="4492" y="5618"/>
                </a:lnTo>
                <a:lnTo>
                  <a:pt x="4508" y="5590"/>
                </a:lnTo>
                <a:lnTo>
                  <a:pt x="4533" y="5548"/>
                </a:lnTo>
                <a:lnTo>
                  <a:pt x="4548" y="5524"/>
                </a:lnTo>
                <a:lnTo>
                  <a:pt x="4565" y="5499"/>
                </a:lnTo>
                <a:lnTo>
                  <a:pt x="4582" y="5473"/>
                </a:lnTo>
                <a:lnTo>
                  <a:pt x="4601" y="5449"/>
                </a:lnTo>
                <a:lnTo>
                  <a:pt x="4619" y="5426"/>
                </a:lnTo>
                <a:lnTo>
                  <a:pt x="4639" y="5405"/>
                </a:lnTo>
                <a:lnTo>
                  <a:pt x="4649" y="5396"/>
                </a:lnTo>
                <a:lnTo>
                  <a:pt x="4658" y="5388"/>
                </a:lnTo>
                <a:lnTo>
                  <a:pt x="4668" y="5381"/>
                </a:lnTo>
                <a:lnTo>
                  <a:pt x="4679" y="5375"/>
                </a:lnTo>
                <a:lnTo>
                  <a:pt x="4688" y="5370"/>
                </a:lnTo>
                <a:lnTo>
                  <a:pt x="4697" y="5366"/>
                </a:lnTo>
                <a:lnTo>
                  <a:pt x="4706" y="5364"/>
                </a:lnTo>
                <a:lnTo>
                  <a:pt x="4716" y="5363"/>
                </a:lnTo>
                <a:lnTo>
                  <a:pt x="4725" y="5364"/>
                </a:lnTo>
                <a:lnTo>
                  <a:pt x="4734" y="5367"/>
                </a:lnTo>
                <a:lnTo>
                  <a:pt x="4742" y="5372"/>
                </a:lnTo>
                <a:lnTo>
                  <a:pt x="4751" y="5379"/>
                </a:lnTo>
                <a:lnTo>
                  <a:pt x="4758" y="5385"/>
                </a:lnTo>
                <a:lnTo>
                  <a:pt x="4764" y="5389"/>
                </a:lnTo>
                <a:lnTo>
                  <a:pt x="4771" y="5394"/>
                </a:lnTo>
                <a:lnTo>
                  <a:pt x="4777" y="5397"/>
                </a:lnTo>
                <a:lnTo>
                  <a:pt x="4792" y="5402"/>
                </a:lnTo>
                <a:lnTo>
                  <a:pt x="4805" y="5405"/>
                </a:lnTo>
                <a:lnTo>
                  <a:pt x="4819" y="5407"/>
                </a:lnTo>
                <a:lnTo>
                  <a:pt x="4834" y="5405"/>
                </a:lnTo>
                <a:lnTo>
                  <a:pt x="4847" y="5404"/>
                </a:lnTo>
                <a:lnTo>
                  <a:pt x="4861" y="5402"/>
                </a:lnTo>
                <a:lnTo>
                  <a:pt x="4887" y="5397"/>
                </a:lnTo>
                <a:lnTo>
                  <a:pt x="4900" y="5395"/>
                </a:lnTo>
                <a:lnTo>
                  <a:pt x="4912" y="5394"/>
                </a:lnTo>
                <a:lnTo>
                  <a:pt x="4924" y="5395"/>
                </a:lnTo>
                <a:lnTo>
                  <a:pt x="4934" y="5397"/>
                </a:lnTo>
                <a:lnTo>
                  <a:pt x="4940" y="5399"/>
                </a:lnTo>
                <a:lnTo>
                  <a:pt x="4945" y="5401"/>
                </a:lnTo>
                <a:lnTo>
                  <a:pt x="4950" y="5404"/>
                </a:lnTo>
                <a:lnTo>
                  <a:pt x="4954" y="5409"/>
                </a:lnTo>
                <a:lnTo>
                  <a:pt x="4950" y="5400"/>
                </a:lnTo>
                <a:lnTo>
                  <a:pt x="4944" y="5393"/>
                </a:lnTo>
                <a:lnTo>
                  <a:pt x="4938" y="5386"/>
                </a:lnTo>
                <a:lnTo>
                  <a:pt x="4949" y="5385"/>
                </a:lnTo>
                <a:lnTo>
                  <a:pt x="4960" y="5386"/>
                </a:lnTo>
                <a:lnTo>
                  <a:pt x="4971" y="5387"/>
                </a:lnTo>
                <a:lnTo>
                  <a:pt x="4983" y="5389"/>
                </a:lnTo>
                <a:lnTo>
                  <a:pt x="5005" y="5395"/>
                </a:lnTo>
                <a:lnTo>
                  <a:pt x="5029" y="5402"/>
                </a:lnTo>
                <a:lnTo>
                  <a:pt x="5053" y="5410"/>
                </a:lnTo>
                <a:lnTo>
                  <a:pt x="5064" y="5413"/>
                </a:lnTo>
                <a:lnTo>
                  <a:pt x="5076" y="5415"/>
                </a:lnTo>
                <a:lnTo>
                  <a:pt x="5088" y="5415"/>
                </a:lnTo>
                <a:lnTo>
                  <a:pt x="5100" y="5415"/>
                </a:lnTo>
                <a:lnTo>
                  <a:pt x="5111" y="5414"/>
                </a:lnTo>
                <a:lnTo>
                  <a:pt x="5123" y="5410"/>
                </a:lnTo>
                <a:lnTo>
                  <a:pt x="5118" y="5410"/>
                </a:lnTo>
                <a:lnTo>
                  <a:pt x="5114" y="5409"/>
                </a:lnTo>
                <a:lnTo>
                  <a:pt x="5110" y="5405"/>
                </a:lnTo>
                <a:lnTo>
                  <a:pt x="5107" y="5402"/>
                </a:lnTo>
                <a:lnTo>
                  <a:pt x="5100" y="5395"/>
                </a:lnTo>
                <a:lnTo>
                  <a:pt x="5096" y="5391"/>
                </a:lnTo>
                <a:lnTo>
                  <a:pt x="5091" y="5388"/>
                </a:lnTo>
                <a:lnTo>
                  <a:pt x="5098" y="5385"/>
                </a:lnTo>
                <a:lnTo>
                  <a:pt x="5107" y="5383"/>
                </a:lnTo>
                <a:lnTo>
                  <a:pt x="5117" y="5382"/>
                </a:lnTo>
                <a:lnTo>
                  <a:pt x="5130" y="5382"/>
                </a:lnTo>
                <a:lnTo>
                  <a:pt x="5143" y="5383"/>
                </a:lnTo>
                <a:lnTo>
                  <a:pt x="5157" y="5385"/>
                </a:lnTo>
                <a:lnTo>
                  <a:pt x="5188" y="5390"/>
                </a:lnTo>
                <a:lnTo>
                  <a:pt x="5219" y="5396"/>
                </a:lnTo>
                <a:lnTo>
                  <a:pt x="5249" y="5403"/>
                </a:lnTo>
                <a:lnTo>
                  <a:pt x="5272" y="5411"/>
                </a:lnTo>
                <a:lnTo>
                  <a:pt x="5290" y="5417"/>
                </a:lnTo>
                <a:lnTo>
                  <a:pt x="5288" y="5411"/>
                </a:lnTo>
                <a:lnTo>
                  <a:pt x="5285" y="5407"/>
                </a:lnTo>
                <a:lnTo>
                  <a:pt x="5282" y="5404"/>
                </a:lnTo>
                <a:lnTo>
                  <a:pt x="5299" y="5403"/>
                </a:lnTo>
                <a:lnTo>
                  <a:pt x="5322" y="5400"/>
                </a:lnTo>
                <a:lnTo>
                  <a:pt x="5373" y="5393"/>
                </a:lnTo>
                <a:lnTo>
                  <a:pt x="5399" y="5390"/>
                </a:lnTo>
                <a:lnTo>
                  <a:pt x="5422" y="5389"/>
                </a:lnTo>
                <a:lnTo>
                  <a:pt x="5434" y="5390"/>
                </a:lnTo>
                <a:lnTo>
                  <a:pt x="5444" y="5391"/>
                </a:lnTo>
                <a:lnTo>
                  <a:pt x="5452" y="5393"/>
                </a:lnTo>
                <a:lnTo>
                  <a:pt x="5459" y="5396"/>
                </a:lnTo>
                <a:lnTo>
                  <a:pt x="5453" y="5390"/>
                </a:lnTo>
                <a:lnTo>
                  <a:pt x="5447" y="5385"/>
                </a:lnTo>
                <a:lnTo>
                  <a:pt x="5441" y="5383"/>
                </a:lnTo>
                <a:lnTo>
                  <a:pt x="5435" y="5381"/>
                </a:lnTo>
                <a:lnTo>
                  <a:pt x="5439" y="5379"/>
                </a:lnTo>
                <a:lnTo>
                  <a:pt x="5446" y="5376"/>
                </a:lnTo>
                <a:lnTo>
                  <a:pt x="5468" y="5370"/>
                </a:lnTo>
                <a:lnTo>
                  <a:pt x="5529" y="5354"/>
                </a:lnTo>
                <a:lnTo>
                  <a:pt x="5589" y="5341"/>
                </a:lnTo>
                <a:lnTo>
                  <a:pt x="5610" y="5337"/>
                </a:lnTo>
                <a:lnTo>
                  <a:pt x="5617" y="5336"/>
                </a:lnTo>
                <a:lnTo>
                  <a:pt x="5621" y="5336"/>
                </a:lnTo>
                <a:lnTo>
                  <a:pt x="5612" y="5330"/>
                </a:lnTo>
                <a:lnTo>
                  <a:pt x="5603" y="5326"/>
                </a:lnTo>
                <a:lnTo>
                  <a:pt x="5593" y="5323"/>
                </a:lnTo>
                <a:lnTo>
                  <a:pt x="5607" y="5313"/>
                </a:lnTo>
                <a:lnTo>
                  <a:pt x="5624" y="5301"/>
                </a:lnTo>
                <a:lnTo>
                  <a:pt x="5642" y="5286"/>
                </a:lnTo>
                <a:lnTo>
                  <a:pt x="5662" y="5272"/>
                </a:lnTo>
                <a:lnTo>
                  <a:pt x="5682" y="5258"/>
                </a:lnTo>
                <a:lnTo>
                  <a:pt x="5701" y="5247"/>
                </a:lnTo>
                <a:lnTo>
                  <a:pt x="5710" y="5243"/>
                </a:lnTo>
                <a:lnTo>
                  <a:pt x="5719" y="5240"/>
                </a:lnTo>
                <a:lnTo>
                  <a:pt x="5727" y="5238"/>
                </a:lnTo>
                <a:lnTo>
                  <a:pt x="5735" y="5238"/>
                </a:lnTo>
                <a:lnTo>
                  <a:pt x="5708" y="5229"/>
                </a:lnTo>
                <a:lnTo>
                  <a:pt x="5667" y="5217"/>
                </a:lnTo>
                <a:lnTo>
                  <a:pt x="5646" y="5212"/>
                </a:lnTo>
                <a:lnTo>
                  <a:pt x="5626" y="5208"/>
                </a:lnTo>
                <a:lnTo>
                  <a:pt x="5609" y="5205"/>
                </a:lnTo>
                <a:lnTo>
                  <a:pt x="5602" y="5205"/>
                </a:lnTo>
                <a:lnTo>
                  <a:pt x="5597" y="5205"/>
                </a:lnTo>
                <a:lnTo>
                  <a:pt x="5601" y="5202"/>
                </a:lnTo>
                <a:lnTo>
                  <a:pt x="5604" y="5198"/>
                </a:lnTo>
                <a:lnTo>
                  <a:pt x="5609" y="5190"/>
                </a:lnTo>
                <a:lnTo>
                  <a:pt x="5611" y="5185"/>
                </a:lnTo>
                <a:lnTo>
                  <a:pt x="5611" y="5183"/>
                </a:lnTo>
                <a:lnTo>
                  <a:pt x="5586" y="5183"/>
                </a:lnTo>
                <a:lnTo>
                  <a:pt x="5560" y="5182"/>
                </a:lnTo>
                <a:lnTo>
                  <a:pt x="5508" y="5177"/>
                </a:lnTo>
                <a:lnTo>
                  <a:pt x="5482" y="5176"/>
                </a:lnTo>
                <a:lnTo>
                  <a:pt x="5455" y="5176"/>
                </a:lnTo>
                <a:lnTo>
                  <a:pt x="5443" y="5177"/>
                </a:lnTo>
                <a:lnTo>
                  <a:pt x="5430" y="5179"/>
                </a:lnTo>
                <a:lnTo>
                  <a:pt x="5416" y="5183"/>
                </a:lnTo>
                <a:lnTo>
                  <a:pt x="5403" y="5187"/>
                </a:lnTo>
                <a:lnTo>
                  <a:pt x="5404" y="5185"/>
                </a:lnTo>
                <a:lnTo>
                  <a:pt x="5406" y="5179"/>
                </a:lnTo>
                <a:lnTo>
                  <a:pt x="5409" y="5176"/>
                </a:lnTo>
                <a:lnTo>
                  <a:pt x="5412" y="5173"/>
                </a:lnTo>
                <a:lnTo>
                  <a:pt x="5416" y="5170"/>
                </a:lnTo>
                <a:lnTo>
                  <a:pt x="5421" y="5168"/>
                </a:lnTo>
                <a:lnTo>
                  <a:pt x="5403" y="5166"/>
                </a:lnTo>
                <a:lnTo>
                  <a:pt x="5382" y="5165"/>
                </a:lnTo>
                <a:lnTo>
                  <a:pt x="5362" y="5165"/>
                </a:lnTo>
                <a:lnTo>
                  <a:pt x="5340" y="5166"/>
                </a:lnTo>
                <a:lnTo>
                  <a:pt x="5319" y="5169"/>
                </a:lnTo>
                <a:lnTo>
                  <a:pt x="5299" y="5173"/>
                </a:lnTo>
                <a:lnTo>
                  <a:pt x="5290" y="5176"/>
                </a:lnTo>
                <a:lnTo>
                  <a:pt x="5281" y="5181"/>
                </a:lnTo>
                <a:lnTo>
                  <a:pt x="5272" y="5185"/>
                </a:lnTo>
                <a:lnTo>
                  <a:pt x="5264" y="5190"/>
                </a:lnTo>
                <a:lnTo>
                  <a:pt x="5266" y="5185"/>
                </a:lnTo>
                <a:lnTo>
                  <a:pt x="5268" y="5181"/>
                </a:lnTo>
                <a:lnTo>
                  <a:pt x="5274" y="5173"/>
                </a:lnTo>
                <a:lnTo>
                  <a:pt x="5281" y="5168"/>
                </a:lnTo>
                <a:lnTo>
                  <a:pt x="5283" y="5166"/>
                </a:lnTo>
                <a:lnTo>
                  <a:pt x="5262" y="5165"/>
                </a:lnTo>
                <a:lnTo>
                  <a:pt x="5239" y="5165"/>
                </a:lnTo>
                <a:lnTo>
                  <a:pt x="5215" y="5166"/>
                </a:lnTo>
                <a:lnTo>
                  <a:pt x="5190" y="5169"/>
                </a:lnTo>
                <a:lnTo>
                  <a:pt x="5166" y="5173"/>
                </a:lnTo>
                <a:lnTo>
                  <a:pt x="5154" y="5176"/>
                </a:lnTo>
                <a:lnTo>
                  <a:pt x="5143" y="5181"/>
                </a:lnTo>
                <a:lnTo>
                  <a:pt x="5133" y="5185"/>
                </a:lnTo>
                <a:lnTo>
                  <a:pt x="5122" y="5189"/>
                </a:lnTo>
                <a:lnTo>
                  <a:pt x="5113" y="5195"/>
                </a:lnTo>
                <a:lnTo>
                  <a:pt x="5104" y="5201"/>
                </a:lnTo>
                <a:lnTo>
                  <a:pt x="5105" y="5197"/>
                </a:lnTo>
                <a:lnTo>
                  <a:pt x="5107" y="5193"/>
                </a:lnTo>
                <a:lnTo>
                  <a:pt x="5110" y="5190"/>
                </a:lnTo>
                <a:lnTo>
                  <a:pt x="5113" y="5186"/>
                </a:lnTo>
                <a:lnTo>
                  <a:pt x="5120" y="5179"/>
                </a:lnTo>
                <a:lnTo>
                  <a:pt x="5123" y="5177"/>
                </a:lnTo>
                <a:lnTo>
                  <a:pt x="5104" y="5178"/>
                </a:lnTo>
                <a:lnTo>
                  <a:pt x="5082" y="5181"/>
                </a:lnTo>
                <a:lnTo>
                  <a:pt x="5037" y="5185"/>
                </a:lnTo>
                <a:lnTo>
                  <a:pt x="5015" y="5187"/>
                </a:lnTo>
                <a:lnTo>
                  <a:pt x="4993" y="5186"/>
                </a:lnTo>
                <a:lnTo>
                  <a:pt x="4982" y="5185"/>
                </a:lnTo>
                <a:lnTo>
                  <a:pt x="4972" y="5184"/>
                </a:lnTo>
                <a:lnTo>
                  <a:pt x="4963" y="5182"/>
                </a:lnTo>
                <a:lnTo>
                  <a:pt x="4954" y="5178"/>
                </a:lnTo>
                <a:lnTo>
                  <a:pt x="4954" y="5173"/>
                </a:lnTo>
                <a:lnTo>
                  <a:pt x="4956" y="5167"/>
                </a:lnTo>
                <a:lnTo>
                  <a:pt x="4959" y="5159"/>
                </a:lnTo>
                <a:lnTo>
                  <a:pt x="4964" y="5150"/>
                </a:lnTo>
                <a:lnTo>
                  <a:pt x="4974" y="5132"/>
                </a:lnTo>
                <a:lnTo>
                  <a:pt x="4981" y="5120"/>
                </a:lnTo>
                <a:lnTo>
                  <a:pt x="4966" y="5119"/>
                </a:lnTo>
                <a:lnTo>
                  <a:pt x="4954" y="5118"/>
                </a:lnTo>
                <a:lnTo>
                  <a:pt x="4942" y="5118"/>
                </a:lnTo>
                <a:lnTo>
                  <a:pt x="4930" y="5119"/>
                </a:lnTo>
                <a:lnTo>
                  <a:pt x="4919" y="5121"/>
                </a:lnTo>
                <a:lnTo>
                  <a:pt x="4909" y="5124"/>
                </a:lnTo>
                <a:lnTo>
                  <a:pt x="4900" y="5127"/>
                </a:lnTo>
                <a:lnTo>
                  <a:pt x="4890" y="5131"/>
                </a:lnTo>
                <a:lnTo>
                  <a:pt x="4882" y="5136"/>
                </a:lnTo>
                <a:lnTo>
                  <a:pt x="4874" y="5141"/>
                </a:lnTo>
                <a:lnTo>
                  <a:pt x="4859" y="5153"/>
                </a:lnTo>
                <a:lnTo>
                  <a:pt x="4845" y="5166"/>
                </a:lnTo>
                <a:lnTo>
                  <a:pt x="4833" y="5181"/>
                </a:lnTo>
                <a:lnTo>
                  <a:pt x="4808" y="5212"/>
                </a:lnTo>
                <a:lnTo>
                  <a:pt x="4795" y="5228"/>
                </a:lnTo>
                <a:lnTo>
                  <a:pt x="4782" y="5244"/>
                </a:lnTo>
                <a:lnTo>
                  <a:pt x="4768" y="5259"/>
                </a:lnTo>
                <a:lnTo>
                  <a:pt x="4753" y="5273"/>
                </a:lnTo>
                <a:lnTo>
                  <a:pt x="4744" y="5279"/>
                </a:lnTo>
                <a:lnTo>
                  <a:pt x="4735" y="5285"/>
                </a:lnTo>
                <a:lnTo>
                  <a:pt x="4726" y="5291"/>
                </a:lnTo>
                <a:lnTo>
                  <a:pt x="4717" y="5297"/>
                </a:lnTo>
                <a:lnTo>
                  <a:pt x="4725" y="5280"/>
                </a:lnTo>
                <a:lnTo>
                  <a:pt x="4735" y="5261"/>
                </a:lnTo>
                <a:lnTo>
                  <a:pt x="4761" y="5210"/>
                </a:lnTo>
                <a:lnTo>
                  <a:pt x="4790" y="5151"/>
                </a:lnTo>
                <a:lnTo>
                  <a:pt x="4806" y="5120"/>
                </a:lnTo>
                <a:lnTo>
                  <a:pt x="4823" y="5089"/>
                </a:lnTo>
                <a:lnTo>
                  <a:pt x="4840" y="5059"/>
                </a:lnTo>
                <a:lnTo>
                  <a:pt x="4856" y="5032"/>
                </a:lnTo>
                <a:lnTo>
                  <a:pt x="4874" y="5006"/>
                </a:lnTo>
                <a:lnTo>
                  <a:pt x="4892" y="4983"/>
                </a:lnTo>
                <a:lnTo>
                  <a:pt x="4901" y="4974"/>
                </a:lnTo>
                <a:lnTo>
                  <a:pt x="4910" y="4966"/>
                </a:lnTo>
                <a:lnTo>
                  <a:pt x="4918" y="4959"/>
                </a:lnTo>
                <a:lnTo>
                  <a:pt x="4926" y="4952"/>
                </a:lnTo>
                <a:lnTo>
                  <a:pt x="4934" y="4947"/>
                </a:lnTo>
                <a:lnTo>
                  <a:pt x="4943" y="4944"/>
                </a:lnTo>
                <a:lnTo>
                  <a:pt x="4951" y="4943"/>
                </a:lnTo>
                <a:lnTo>
                  <a:pt x="4959" y="4943"/>
                </a:lnTo>
                <a:lnTo>
                  <a:pt x="4971" y="4945"/>
                </a:lnTo>
                <a:lnTo>
                  <a:pt x="4983" y="4948"/>
                </a:lnTo>
                <a:lnTo>
                  <a:pt x="5006" y="4955"/>
                </a:lnTo>
                <a:lnTo>
                  <a:pt x="5029" y="4963"/>
                </a:lnTo>
                <a:lnTo>
                  <a:pt x="5052" y="4971"/>
                </a:lnTo>
                <a:lnTo>
                  <a:pt x="5074" y="4978"/>
                </a:lnTo>
                <a:lnTo>
                  <a:pt x="5097" y="4985"/>
                </a:lnTo>
                <a:lnTo>
                  <a:pt x="5121" y="4990"/>
                </a:lnTo>
                <a:lnTo>
                  <a:pt x="5133" y="4993"/>
                </a:lnTo>
                <a:lnTo>
                  <a:pt x="5146" y="4994"/>
                </a:lnTo>
                <a:lnTo>
                  <a:pt x="5150" y="4987"/>
                </a:lnTo>
                <a:lnTo>
                  <a:pt x="5157" y="4982"/>
                </a:lnTo>
                <a:lnTo>
                  <a:pt x="5166" y="4977"/>
                </a:lnTo>
                <a:lnTo>
                  <a:pt x="5176" y="4973"/>
                </a:lnTo>
                <a:lnTo>
                  <a:pt x="5186" y="4970"/>
                </a:lnTo>
                <a:lnTo>
                  <a:pt x="5198" y="4967"/>
                </a:lnTo>
                <a:lnTo>
                  <a:pt x="5212" y="4965"/>
                </a:lnTo>
                <a:lnTo>
                  <a:pt x="5225" y="4963"/>
                </a:lnTo>
                <a:lnTo>
                  <a:pt x="5240" y="4963"/>
                </a:lnTo>
                <a:lnTo>
                  <a:pt x="5255" y="4962"/>
                </a:lnTo>
                <a:lnTo>
                  <a:pt x="5284" y="4964"/>
                </a:lnTo>
                <a:lnTo>
                  <a:pt x="5312" y="4967"/>
                </a:lnTo>
                <a:lnTo>
                  <a:pt x="5327" y="4970"/>
                </a:lnTo>
                <a:lnTo>
                  <a:pt x="5339" y="4973"/>
                </a:lnTo>
                <a:lnTo>
                  <a:pt x="5336" y="4969"/>
                </a:lnTo>
                <a:lnTo>
                  <a:pt x="5333" y="4966"/>
                </a:lnTo>
                <a:lnTo>
                  <a:pt x="5331" y="4959"/>
                </a:lnTo>
                <a:lnTo>
                  <a:pt x="5329" y="4952"/>
                </a:lnTo>
                <a:lnTo>
                  <a:pt x="5327" y="4950"/>
                </a:lnTo>
                <a:lnTo>
                  <a:pt x="5325" y="4948"/>
                </a:lnTo>
                <a:lnTo>
                  <a:pt x="5329" y="4947"/>
                </a:lnTo>
                <a:lnTo>
                  <a:pt x="5335" y="4946"/>
                </a:lnTo>
                <a:lnTo>
                  <a:pt x="5355" y="4945"/>
                </a:lnTo>
                <a:lnTo>
                  <a:pt x="5379" y="4945"/>
                </a:lnTo>
                <a:lnTo>
                  <a:pt x="5406" y="4946"/>
                </a:lnTo>
                <a:lnTo>
                  <a:pt x="5433" y="4948"/>
                </a:lnTo>
                <a:lnTo>
                  <a:pt x="5457" y="4951"/>
                </a:lnTo>
                <a:lnTo>
                  <a:pt x="5476" y="4955"/>
                </a:lnTo>
                <a:lnTo>
                  <a:pt x="5482" y="4956"/>
                </a:lnTo>
                <a:lnTo>
                  <a:pt x="5487" y="4958"/>
                </a:lnTo>
                <a:lnTo>
                  <a:pt x="5488" y="4947"/>
                </a:lnTo>
                <a:lnTo>
                  <a:pt x="5488" y="4943"/>
                </a:lnTo>
                <a:lnTo>
                  <a:pt x="5488" y="4938"/>
                </a:lnTo>
                <a:lnTo>
                  <a:pt x="5486" y="4933"/>
                </a:lnTo>
                <a:lnTo>
                  <a:pt x="5485" y="4929"/>
                </a:lnTo>
                <a:lnTo>
                  <a:pt x="5479" y="4921"/>
                </a:lnTo>
                <a:lnTo>
                  <a:pt x="5499" y="4925"/>
                </a:lnTo>
                <a:lnTo>
                  <a:pt x="5521" y="4928"/>
                </a:lnTo>
                <a:lnTo>
                  <a:pt x="5544" y="4928"/>
                </a:lnTo>
                <a:lnTo>
                  <a:pt x="5566" y="4928"/>
                </a:lnTo>
                <a:lnTo>
                  <a:pt x="5588" y="4926"/>
                </a:lnTo>
                <a:lnTo>
                  <a:pt x="5609" y="4924"/>
                </a:lnTo>
                <a:lnTo>
                  <a:pt x="5650" y="4918"/>
                </a:lnTo>
                <a:lnTo>
                  <a:pt x="5641" y="4893"/>
                </a:lnTo>
                <a:lnTo>
                  <a:pt x="5631" y="4869"/>
                </a:lnTo>
                <a:lnTo>
                  <a:pt x="5649" y="4871"/>
                </a:lnTo>
                <a:lnTo>
                  <a:pt x="5667" y="4871"/>
                </a:lnTo>
                <a:lnTo>
                  <a:pt x="5683" y="4869"/>
                </a:lnTo>
                <a:lnTo>
                  <a:pt x="5699" y="4865"/>
                </a:lnTo>
                <a:lnTo>
                  <a:pt x="5713" y="4859"/>
                </a:lnTo>
                <a:lnTo>
                  <a:pt x="5726" y="4852"/>
                </a:lnTo>
                <a:lnTo>
                  <a:pt x="5740" y="4844"/>
                </a:lnTo>
                <a:lnTo>
                  <a:pt x="5752" y="4833"/>
                </a:lnTo>
                <a:lnTo>
                  <a:pt x="5764" y="4823"/>
                </a:lnTo>
                <a:lnTo>
                  <a:pt x="5777" y="4813"/>
                </a:lnTo>
                <a:lnTo>
                  <a:pt x="5800" y="4790"/>
                </a:lnTo>
                <a:lnTo>
                  <a:pt x="5825" y="4768"/>
                </a:lnTo>
                <a:lnTo>
                  <a:pt x="5837" y="4757"/>
                </a:lnTo>
                <a:lnTo>
                  <a:pt x="5851" y="4747"/>
                </a:lnTo>
                <a:lnTo>
                  <a:pt x="5804" y="4735"/>
                </a:lnTo>
                <a:lnTo>
                  <a:pt x="5781" y="4730"/>
                </a:lnTo>
                <a:lnTo>
                  <a:pt x="5756" y="4724"/>
                </a:lnTo>
                <a:lnTo>
                  <a:pt x="5733" y="4721"/>
                </a:lnTo>
                <a:lnTo>
                  <a:pt x="5708" y="4719"/>
                </a:lnTo>
                <a:lnTo>
                  <a:pt x="5683" y="4719"/>
                </a:lnTo>
                <a:lnTo>
                  <a:pt x="5672" y="4720"/>
                </a:lnTo>
                <a:lnTo>
                  <a:pt x="5660" y="4722"/>
                </a:lnTo>
                <a:lnTo>
                  <a:pt x="5661" y="4720"/>
                </a:lnTo>
                <a:lnTo>
                  <a:pt x="5666" y="4716"/>
                </a:lnTo>
                <a:lnTo>
                  <a:pt x="5673" y="4711"/>
                </a:lnTo>
                <a:lnTo>
                  <a:pt x="5677" y="4709"/>
                </a:lnTo>
                <a:lnTo>
                  <a:pt x="5682" y="4708"/>
                </a:lnTo>
                <a:lnTo>
                  <a:pt x="5679" y="4706"/>
                </a:lnTo>
                <a:lnTo>
                  <a:pt x="5674" y="4705"/>
                </a:lnTo>
                <a:lnTo>
                  <a:pt x="5668" y="4705"/>
                </a:lnTo>
                <a:lnTo>
                  <a:pt x="5661" y="4705"/>
                </a:lnTo>
                <a:lnTo>
                  <a:pt x="5644" y="4709"/>
                </a:lnTo>
                <a:lnTo>
                  <a:pt x="5626" y="4713"/>
                </a:lnTo>
                <a:lnTo>
                  <a:pt x="5607" y="4719"/>
                </a:lnTo>
                <a:lnTo>
                  <a:pt x="5592" y="4725"/>
                </a:lnTo>
                <a:lnTo>
                  <a:pt x="5580" y="4731"/>
                </a:lnTo>
                <a:lnTo>
                  <a:pt x="5573" y="4734"/>
                </a:lnTo>
                <a:lnTo>
                  <a:pt x="5573" y="4730"/>
                </a:lnTo>
                <a:lnTo>
                  <a:pt x="5574" y="4724"/>
                </a:lnTo>
                <a:lnTo>
                  <a:pt x="5580" y="4716"/>
                </a:lnTo>
                <a:lnTo>
                  <a:pt x="5585" y="4709"/>
                </a:lnTo>
                <a:lnTo>
                  <a:pt x="5587" y="4707"/>
                </a:lnTo>
                <a:lnTo>
                  <a:pt x="5556" y="4713"/>
                </a:lnTo>
                <a:lnTo>
                  <a:pt x="5523" y="4721"/>
                </a:lnTo>
                <a:lnTo>
                  <a:pt x="5507" y="4726"/>
                </a:lnTo>
                <a:lnTo>
                  <a:pt x="5490" y="4732"/>
                </a:lnTo>
                <a:lnTo>
                  <a:pt x="5476" y="4739"/>
                </a:lnTo>
                <a:lnTo>
                  <a:pt x="5463" y="4746"/>
                </a:lnTo>
                <a:lnTo>
                  <a:pt x="5467" y="4741"/>
                </a:lnTo>
                <a:lnTo>
                  <a:pt x="5469" y="4737"/>
                </a:lnTo>
                <a:lnTo>
                  <a:pt x="5471" y="4732"/>
                </a:lnTo>
                <a:lnTo>
                  <a:pt x="5472" y="4726"/>
                </a:lnTo>
                <a:lnTo>
                  <a:pt x="5474" y="4723"/>
                </a:lnTo>
                <a:lnTo>
                  <a:pt x="5477" y="4719"/>
                </a:lnTo>
                <a:lnTo>
                  <a:pt x="5471" y="4723"/>
                </a:lnTo>
                <a:lnTo>
                  <a:pt x="5464" y="4726"/>
                </a:lnTo>
                <a:lnTo>
                  <a:pt x="5449" y="4734"/>
                </a:lnTo>
                <a:lnTo>
                  <a:pt x="5431" y="4740"/>
                </a:lnTo>
                <a:lnTo>
                  <a:pt x="5412" y="4745"/>
                </a:lnTo>
                <a:lnTo>
                  <a:pt x="5373" y="4755"/>
                </a:lnTo>
                <a:lnTo>
                  <a:pt x="5357" y="4759"/>
                </a:lnTo>
                <a:lnTo>
                  <a:pt x="5341" y="4764"/>
                </a:lnTo>
                <a:lnTo>
                  <a:pt x="5345" y="4758"/>
                </a:lnTo>
                <a:lnTo>
                  <a:pt x="5348" y="4753"/>
                </a:lnTo>
                <a:lnTo>
                  <a:pt x="5350" y="4746"/>
                </a:lnTo>
                <a:lnTo>
                  <a:pt x="5350" y="4743"/>
                </a:lnTo>
                <a:lnTo>
                  <a:pt x="5353" y="4740"/>
                </a:lnTo>
                <a:lnTo>
                  <a:pt x="5356" y="4737"/>
                </a:lnTo>
                <a:lnTo>
                  <a:pt x="5361" y="4734"/>
                </a:lnTo>
                <a:lnTo>
                  <a:pt x="5342" y="4742"/>
                </a:lnTo>
                <a:lnTo>
                  <a:pt x="5320" y="4749"/>
                </a:lnTo>
                <a:lnTo>
                  <a:pt x="5294" y="4755"/>
                </a:lnTo>
                <a:lnTo>
                  <a:pt x="5266" y="4760"/>
                </a:lnTo>
                <a:lnTo>
                  <a:pt x="5239" y="4764"/>
                </a:lnTo>
                <a:lnTo>
                  <a:pt x="5213" y="4767"/>
                </a:lnTo>
                <a:lnTo>
                  <a:pt x="5201" y="4767"/>
                </a:lnTo>
                <a:lnTo>
                  <a:pt x="5189" y="4767"/>
                </a:lnTo>
                <a:lnTo>
                  <a:pt x="5178" y="4764"/>
                </a:lnTo>
                <a:lnTo>
                  <a:pt x="5169" y="4763"/>
                </a:lnTo>
                <a:lnTo>
                  <a:pt x="5172" y="4752"/>
                </a:lnTo>
                <a:lnTo>
                  <a:pt x="5176" y="4743"/>
                </a:lnTo>
                <a:lnTo>
                  <a:pt x="5181" y="4733"/>
                </a:lnTo>
                <a:lnTo>
                  <a:pt x="5187" y="4724"/>
                </a:lnTo>
                <a:lnTo>
                  <a:pt x="5169" y="4729"/>
                </a:lnTo>
                <a:lnTo>
                  <a:pt x="5152" y="4735"/>
                </a:lnTo>
                <a:lnTo>
                  <a:pt x="5136" y="4741"/>
                </a:lnTo>
                <a:lnTo>
                  <a:pt x="5121" y="4747"/>
                </a:lnTo>
                <a:lnTo>
                  <a:pt x="5107" y="4755"/>
                </a:lnTo>
                <a:lnTo>
                  <a:pt x="5094" y="4763"/>
                </a:lnTo>
                <a:lnTo>
                  <a:pt x="5069" y="4780"/>
                </a:lnTo>
                <a:lnTo>
                  <a:pt x="5044" y="4799"/>
                </a:lnTo>
                <a:lnTo>
                  <a:pt x="5020" y="4818"/>
                </a:lnTo>
                <a:lnTo>
                  <a:pt x="4994" y="4837"/>
                </a:lnTo>
                <a:lnTo>
                  <a:pt x="4980" y="4847"/>
                </a:lnTo>
                <a:lnTo>
                  <a:pt x="4965" y="4856"/>
                </a:lnTo>
                <a:lnTo>
                  <a:pt x="4982" y="4825"/>
                </a:lnTo>
                <a:lnTo>
                  <a:pt x="4998" y="4793"/>
                </a:lnTo>
                <a:lnTo>
                  <a:pt x="5030" y="4730"/>
                </a:lnTo>
                <a:lnTo>
                  <a:pt x="5060" y="4666"/>
                </a:lnTo>
                <a:lnTo>
                  <a:pt x="5090" y="4601"/>
                </a:lnTo>
                <a:lnTo>
                  <a:pt x="5101" y="4594"/>
                </a:lnTo>
                <a:lnTo>
                  <a:pt x="5112" y="4589"/>
                </a:lnTo>
                <a:lnTo>
                  <a:pt x="5124" y="4586"/>
                </a:lnTo>
                <a:lnTo>
                  <a:pt x="5137" y="4584"/>
                </a:lnTo>
                <a:lnTo>
                  <a:pt x="5149" y="4583"/>
                </a:lnTo>
                <a:lnTo>
                  <a:pt x="5162" y="4583"/>
                </a:lnTo>
                <a:lnTo>
                  <a:pt x="5176" y="4584"/>
                </a:lnTo>
                <a:lnTo>
                  <a:pt x="5189" y="4586"/>
                </a:lnTo>
                <a:lnTo>
                  <a:pt x="5216" y="4591"/>
                </a:lnTo>
                <a:lnTo>
                  <a:pt x="5242" y="4597"/>
                </a:lnTo>
                <a:lnTo>
                  <a:pt x="5267" y="4602"/>
                </a:lnTo>
                <a:lnTo>
                  <a:pt x="5280" y="4604"/>
                </a:lnTo>
                <a:lnTo>
                  <a:pt x="5292" y="4605"/>
                </a:lnTo>
                <a:lnTo>
                  <a:pt x="5291" y="4600"/>
                </a:lnTo>
                <a:lnTo>
                  <a:pt x="5289" y="4594"/>
                </a:lnTo>
                <a:lnTo>
                  <a:pt x="5286" y="4589"/>
                </a:lnTo>
                <a:lnTo>
                  <a:pt x="5299" y="4586"/>
                </a:lnTo>
                <a:lnTo>
                  <a:pt x="5315" y="4584"/>
                </a:lnTo>
                <a:lnTo>
                  <a:pt x="5332" y="4583"/>
                </a:lnTo>
                <a:lnTo>
                  <a:pt x="5349" y="4583"/>
                </a:lnTo>
                <a:lnTo>
                  <a:pt x="5384" y="4585"/>
                </a:lnTo>
                <a:lnTo>
                  <a:pt x="5414" y="4588"/>
                </a:lnTo>
                <a:lnTo>
                  <a:pt x="5386" y="4559"/>
                </a:lnTo>
                <a:lnTo>
                  <a:pt x="5395" y="4561"/>
                </a:lnTo>
                <a:lnTo>
                  <a:pt x="5404" y="4563"/>
                </a:lnTo>
                <a:lnTo>
                  <a:pt x="5424" y="4564"/>
                </a:lnTo>
                <a:lnTo>
                  <a:pt x="5469" y="4566"/>
                </a:lnTo>
                <a:lnTo>
                  <a:pt x="5490" y="4567"/>
                </a:lnTo>
                <a:lnTo>
                  <a:pt x="5511" y="4569"/>
                </a:lnTo>
                <a:lnTo>
                  <a:pt x="5520" y="4571"/>
                </a:lnTo>
                <a:lnTo>
                  <a:pt x="5528" y="4573"/>
                </a:lnTo>
                <a:lnTo>
                  <a:pt x="5535" y="4575"/>
                </a:lnTo>
                <a:lnTo>
                  <a:pt x="5542" y="4579"/>
                </a:lnTo>
                <a:lnTo>
                  <a:pt x="5538" y="4572"/>
                </a:lnTo>
                <a:lnTo>
                  <a:pt x="5535" y="4567"/>
                </a:lnTo>
                <a:lnTo>
                  <a:pt x="5528" y="4557"/>
                </a:lnTo>
                <a:lnTo>
                  <a:pt x="5522" y="4551"/>
                </a:lnTo>
                <a:lnTo>
                  <a:pt x="5520" y="4548"/>
                </a:lnTo>
                <a:lnTo>
                  <a:pt x="5554" y="4549"/>
                </a:lnTo>
                <a:lnTo>
                  <a:pt x="5590" y="4549"/>
                </a:lnTo>
                <a:lnTo>
                  <a:pt x="5626" y="4546"/>
                </a:lnTo>
                <a:lnTo>
                  <a:pt x="5661" y="4543"/>
                </a:lnTo>
                <a:lnTo>
                  <a:pt x="5655" y="4536"/>
                </a:lnTo>
                <a:lnTo>
                  <a:pt x="5648" y="4530"/>
                </a:lnTo>
                <a:lnTo>
                  <a:pt x="5643" y="4523"/>
                </a:lnTo>
                <a:lnTo>
                  <a:pt x="5638" y="4516"/>
                </a:lnTo>
                <a:lnTo>
                  <a:pt x="5657" y="4517"/>
                </a:lnTo>
                <a:lnTo>
                  <a:pt x="5674" y="4516"/>
                </a:lnTo>
                <a:lnTo>
                  <a:pt x="5690" y="4512"/>
                </a:lnTo>
                <a:lnTo>
                  <a:pt x="5706" y="4507"/>
                </a:lnTo>
                <a:lnTo>
                  <a:pt x="5720" y="4499"/>
                </a:lnTo>
                <a:lnTo>
                  <a:pt x="5735" y="4491"/>
                </a:lnTo>
                <a:lnTo>
                  <a:pt x="5747" y="4481"/>
                </a:lnTo>
                <a:lnTo>
                  <a:pt x="5759" y="4470"/>
                </a:lnTo>
                <a:lnTo>
                  <a:pt x="5772" y="4457"/>
                </a:lnTo>
                <a:lnTo>
                  <a:pt x="5783" y="4444"/>
                </a:lnTo>
                <a:lnTo>
                  <a:pt x="5804" y="4417"/>
                </a:lnTo>
                <a:lnTo>
                  <a:pt x="5824" y="4390"/>
                </a:lnTo>
                <a:lnTo>
                  <a:pt x="5844" y="4364"/>
                </a:lnTo>
                <a:lnTo>
                  <a:pt x="5831" y="4360"/>
                </a:lnTo>
                <a:lnTo>
                  <a:pt x="5819" y="4357"/>
                </a:lnTo>
                <a:lnTo>
                  <a:pt x="5808" y="4354"/>
                </a:lnTo>
                <a:lnTo>
                  <a:pt x="5796" y="4353"/>
                </a:lnTo>
                <a:lnTo>
                  <a:pt x="5773" y="4350"/>
                </a:lnTo>
                <a:lnTo>
                  <a:pt x="5750" y="4349"/>
                </a:lnTo>
                <a:lnTo>
                  <a:pt x="5726" y="4350"/>
                </a:lnTo>
                <a:lnTo>
                  <a:pt x="5704" y="4352"/>
                </a:lnTo>
                <a:lnTo>
                  <a:pt x="5679" y="4354"/>
                </a:lnTo>
                <a:lnTo>
                  <a:pt x="5655" y="4355"/>
                </a:lnTo>
                <a:lnTo>
                  <a:pt x="5656" y="4353"/>
                </a:lnTo>
                <a:lnTo>
                  <a:pt x="5657" y="4349"/>
                </a:lnTo>
                <a:lnTo>
                  <a:pt x="5662" y="4345"/>
                </a:lnTo>
                <a:lnTo>
                  <a:pt x="5668" y="4341"/>
                </a:lnTo>
                <a:lnTo>
                  <a:pt x="5649" y="4348"/>
                </a:lnTo>
                <a:lnTo>
                  <a:pt x="5631" y="4357"/>
                </a:lnTo>
                <a:lnTo>
                  <a:pt x="5612" y="4365"/>
                </a:lnTo>
                <a:lnTo>
                  <a:pt x="5595" y="4371"/>
                </a:lnTo>
                <a:lnTo>
                  <a:pt x="5588" y="4373"/>
                </a:lnTo>
                <a:lnTo>
                  <a:pt x="5581" y="4375"/>
                </a:lnTo>
                <a:lnTo>
                  <a:pt x="5575" y="4375"/>
                </a:lnTo>
                <a:lnTo>
                  <a:pt x="5570" y="4374"/>
                </a:lnTo>
                <a:lnTo>
                  <a:pt x="5567" y="4372"/>
                </a:lnTo>
                <a:lnTo>
                  <a:pt x="5564" y="4368"/>
                </a:lnTo>
                <a:lnTo>
                  <a:pt x="5564" y="4362"/>
                </a:lnTo>
                <a:lnTo>
                  <a:pt x="5565" y="4355"/>
                </a:lnTo>
                <a:lnTo>
                  <a:pt x="5560" y="4359"/>
                </a:lnTo>
                <a:lnTo>
                  <a:pt x="5554" y="4362"/>
                </a:lnTo>
                <a:lnTo>
                  <a:pt x="5542" y="4368"/>
                </a:lnTo>
                <a:lnTo>
                  <a:pt x="5527" y="4372"/>
                </a:lnTo>
                <a:lnTo>
                  <a:pt x="5513" y="4376"/>
                </a:lnTo>
                <a:lnTo>
                  <a:pt x="5482" y="4383"/>
                </a:lnTo>
                <a:lnTo>
                  <a:pt x="5469" y="4386"/>
                </a:lnTo>
                <a:lnTo>
                  <a:pt x="5455" y="4392"/>
                </a:lnTo>
                <a:lnTo>
                  <a:pt x="5459" y="4386"/>
                </a:lnTo>
                <a:lnTo>
                  <a:pt x="5462" y="4382"/>
                </a:lnTo>
                <a:lnTo>
                  <a:pt x="5464" y="4378"/>
                </a:lnTo>
                <a:lnTo>
                  <a:pt x="5470" y="4373"/>
                </a:lnTo>
                <a:lnTo>
                  <a:pt x="5460" y="4377"/>
                </a:lnTo>
                <a:lnTo>
                  <a:pt x="5444" y="4382"/>
                </a:lnTo>
                <a:lnTo>
                  <a:pt x="5399" y="4395"/>
                </a:lnTo>
                <a:lnTo>
                  <a:pt x="5375" y="4401"/>
                </a:lnTo>
                <a:lnTo>
                  <a:pt x="5355" y="4405"/>
                </a:lnTo>
                <a:lnTo>
                  <a:pt x="5339" y="4407"/>
                </a:lnTo>
                <a:lnTo>
                  <a:pt x="5334" y="4407"/>
                </a:lnTo>
                <a:lnTo>
                  <a:pt x="5331" y="4406"/>
                </a:lnTo>
                <a:lnTo>
                  <a:pt x="5331" y="4397"/>
                </a:lnTo>
                <a:lnTo>
                  <a:pt x="5331" y="4393"/>
                </a:lnTo>
                <a:lnTo>
                  <a:pt x="5333" y="4388"/>
                </a:lnTo>
                <a:lnTo>
                  <a:pt x="5335" y="4384"/>
                </a:lnTo>
                <a:lnTo>
                  <a:pt x="5337" y="4381"/>
                </a:lnTo>
                <a:lnTo>
                  <a:pt x="5344" y="4374"/>
                </a:lnTo>
                <a:lnTo>
                  <a:pt x="5327" y="4380"/>
                </a:lnTo>
                <a:lnTo>
                  <a:pt x="5310" y="4387"/>
                </a:lnTo>
                <a:lnTo>
                  <a:pt x="5295" y="4395"/>
                </a:lnTo>
                <a:lnTo>
                  <a:pt x="5281" y="4403"/>
                </a:lnTo>
                <a:lnTo>
                  <a:pt x="5266" y="4412"/>
                </a:lnTo>
                <a:lnTo>
                  <a:pt x="5254" y="4421"/>
                </a:lnTo>
                <a:lnTo>
                  <a:pt x="5229" y="4441"/>
                </a:lnTo>
                <a:lnTo>
                  <a:pt x="5205" y="4461"/>
                </a:lnTo>
                <a:lnTo>
                  <a:pt x="5181" y="4482"/>
                </a:lnTo>
                <a:lnTo>
                  <a:pt x="5168" y="4491"/>
                </a:lnTo>
                <a:lnTo>
                  <a:pt x="5154" y="4501"/>
                </a:lnTo>
                <a:lnTo>
                  <a:pt x="5141" y="4510"/>
                </a:lnTo>
                <a:lnTo>
                  <a:pt x="5126" y="4519"/>
                </a:lnTo>
                <a:lnTo>
                  <a:pt x="5135" y="4496"/>
                </a:lnTo>
                <a:lnTo>
                  <a:pt x="5144" y="4472"/>
                </a:lnTo>
                <a:lnTo>
                  <a:pt x="5164" y="4420"/>
                </a:lnTo>
                <a:lnTo>
                  <a:pt x="5174" y="4394"/>
                </a:lnTo>
                <a:lnTo>
                  <a:pt x="5185" y="4368"/>
                </a:lnTo>
                <a:lnTo>
                  <a:pt x="5197" y="4342"/>
                </a:lnTo>
                <a:lnTo>
                  <a:pt x="5212" y="4319"/>
                </a:lnTo>
                <a:lnTo>
                  <a:pt x="5219" y="4307"/>
                </a:lnTo>
                <a:lnTo>
                  <a:pt x="5227" y="4297"/>
                </a:lnTo>
                <a:lnTo>
                  <a:pt x="5235" y="4287"/>
                </a:lnTo>
                <a:lnTo>
                  <a:pt x="5244" y="4277"/>
                </a:lnTo>
                <a:lnTo>
                  <a:pt x="5253" y="4268"/>
                </a:lnTo>
                <a:lnTo>
                  <a:pt x="5262" y="4260"/>
                </a:lnTo>
                <a:lnTo>
                  <a:pt x="5272" y="4253"/>
                </a:lnTo>
                <a:lnTo>
                  <a:pt x="5284" y="4247"/>
                </a:lnTo>
                <a:lnTo>
                  <a:pt x="5295" y="4241"/>
                </a:lnTo>
                <a:lnTo>
                  <a:pt x="5306" y="4236"/>
                </a:lnTo>
                <a:lnTo>
                  <a:pt x="5320" y="4233"/>
                </a:lnTo>
                <a:lnTo>
                  <a:pt x="5333" y="4231"/>
                </a:lnTo>
                <a:lnTo>
                  <a:pt x="5346" y="4230"/>
                </a:lnTo>
                <a:lnTo>
                  <a:pt x="5362" y="4230"/>
                </a:lnTo>
                <a:lnTo>
                  <a:pt x="5377" y="4231"/>
                </a:lnTo>
                <a:lnTo>
                  <a:pt x="5393" y="4234"/>
                </a:lnTo>
                <a:lnTo>
                  <a:pt x="5388" y="4230"/>
                </a:lnTo>
                <a:lnTo>
                  <a:pt x="5383" y="4226"/>
                </a:lnTo>
                <a:lnTo>
                  <a:pt x="5374" y="4219"/>
                </a:lnTo>
                <a:lnTo>
                  <a:pt x="5387" y="4214"/>
                </a:lnTo>
                <a:lnTo>
                  <a:pt x="5404" y="4210"/>
                </a:lnTo>
                <a:lnTo>
                  <a:pt x="5420" y="4206"/>
                </a:lnTo>
                <a:lnTo>
                  <a:pt x="5438" y="4203"/>
                </a:lnTo>
                <a:lnTo>
                  <a:pt x="5474" y="4198"/>
                </a:lnTo>
                <a:lnTo>
                  <a:pt x="5505" y="4194"/>
                </a:lnTo>
                <a:lnTo>
                  <a:pt x="5491" y="4186"/>
                </a:lnTo>
                <a:lnTo>
                  <a:pt x="5484" y="4182"/>
                </a:lnTo>
                <a:lnTo>
                  <a:pt x="5477" y="4180"/>
                </a:lnTo>
                <a:lnTo>
                  <a:pt x="5493" y="4178"/>
                </a:lnTo>
                <a:lnTo>
                  <a:pt x="5512" y="4174"/>
                </a:lnTo>
                <a:lnTo>
                  <a:pt x="5551" y="4164"/>
                </a:lnTo>
                <a:lnTo>
                  <a:pt x="5570" y="4159"/>
                </a:lnTo>
                <a:lnTo>
                  <a:pt x="5589" y="4155"/>
                </a:lnTo>
                <a:lnTo>
                  <a:pt x="5598" y="4154"/>
                </a:lnTo>
                <a:lnTo>
                  <a:pt x="5605" y="4154"/>
                </a:lnTo>
                <a:lnTo>
                  <a:pt x="5612" y="4155"/>
                </a:lnTo>
                <a:lnTo>
                  <a:pt x="5619" y="4156"/>
                </a:lnTo>
                <a:lnTo>
                  <a:pt x="5610" y="4150"/>
                </a:lnTo>
                <a:lnTo>
                  <a:pt x="5603" y="4146"/>
                </a:lnTo>
                <a:lnTo>
                  <a:pt x="5596" y="4144"/>
                </a:lnTo>
                <a:lnTo>
                  <a:pt x="5720" y="4102"/>
                </a:lnTo>
                <a:lnTo>
                  <a:pt x="5716" y="4098"/>
                </a:lnTo>
                <a:lnTo>
                  <a:pt x="5711" y="4095"/>
                </a:lnTo>
                <a:lnTo>
                  <a:pt x="5705" y="4091"/>
                </a:lnTo>
                <a:lnTo>
                  <a:pt x="5752" y="4051"/>
                </a:lnTo>
                <a:lnTo>
                  <a:pt x="5774" y="4031"/>
                </a:lnTo>
                <a:lnTo>
                  <a:pt x="5793" y="4011"/>
                </a:lnTo>
                <a:lnTo>
                  <a:pt x="5811" y="3991"/>
                </a:lnTo>
                <a:lnTo>
                  <a:pt x="5828" y="3967"/>
                </a:lnTo>
                <a:lnTo>
                  <a:pt x="5846" y="3942"/>
                </a:lnTo>
                <a:lnTo>
                  <a:pt x="5862" y="3912"/>
                </a:lnTo>
                <a:lnTo>
                  <a:pt x="5850" y="3910"/>
                </a:lnTo>
                <a:lnTo>
                  <a:pt x="5838" y="3909"/>
                </a:lnTo>
                <a:lnTo>
                  <a:pt x="5828" y="3909"/>
                </a:lnTo>
                <a:lnTo>
                  <a:pt x="5817" y="3909"/>
                </a:lnTo>
                <a:lnTo>
                  <a:pt x="5796" y="3910"/>
                </a:lnTo>
                <a:lnTo>
                  <a:pt x="5776" y="3914"/>
                </a:lnTo>
                <a:lnTo>
                  <a:pt x="5755" y="3918"/>
                </a:lnTo>
                <a:lnTo>
                  <a:pt x="5735" y="3923"/>
                </a:lnTo>
                <a:lnTo>
                  <a:pt x="5713" y="3928"/>
                </a:lnTo>
                <a:lnTo>
                  <a:pt x="5690" y="3933"/>
                </a:lnTo>
                <a:lnTo>
                  <a:pt x="5690" y="3930"/>
                </a:lnTo>
                <a:lnTo>
                  <a:pt x="5690" y="3927"/>
                </a:lnTo>
                <a:lnTo>
                  <a:pt x="5694" y="3921"/>
                </a:lnTo>
                <a:lnTo>
                  <a:pt x="5697" y="3916"/>
                </a:lnTo>
                <a:lnTo>
                  <a:pt x="5699" y="3914"/>
                </a:lnTo>
                <a:lnTo>
                  <a:pt x="5672" y="3924"/>
                </a:lnTo>
                <a:lnTo>
                  <a:pt x="5659" y="3931"/>
                </a:lnTo>
                <a:lnTo>
                  <a:pt x="5644" y="3938"/>
                </a:lnTo>
                <a:lnTo>
                  <a:pt x="5631" y="3946"/>
                </a:lnTo>
                <a:lnTo>
                  <a:pt x="5619" y="3955"/>
                </a:lnTo>
                <a:lnTo>
                  <a:pt x="5608" y="3964"/>
                </a:lnTo>
                <a:lnTo>
                  <a:pt x="5599" y="3973"/>
                </a:lnTo>
                <a:lnTo>
                  <a:pt x="5602" y="3965"/>
                </a:lnTo>
                <a:lnTo>
                  <a:pt x="5603" y="3959"/>
                </a:lnTo>
                <a:lnTo>
                  <a:pt x="5605" y="3947"/>
                </a:lnTo>
                <a:lnTo>
                  <a:pt x="5601" y="3951"/>
                </a:lnTo>
                <a:lnTo>
                  <a:pt x="5596" y="3955"/>
                </a:lnTo>
                <a:lnTo>
                  <a:pt x="5584" y="3964"/>
                </a:lnTo>
                <a:lnTo>
                  <a:pt x="5570" y="3972"/>
                </a:lnTo>
                <a:lnTo>
                  <a:pt x="5555" y="3981"/>
                </a:lnTo>
                <a:lnTo>
                  <a:pt x="5526" y="3996"/>
                </a:lnTo>
                <a:lnTo>
                  <a:pt x="5515" y="4002"/>
                </a:lnTo>
                <a:lnTo>
                  <a:pt x="5506" y="4008"/>
                </a:lnTo>
                <a:lnTo>
                  <a:pt x="5511" y="4001"/>
                </a:lnTo>
                <a:lnTo>
                  <a:pt x="5514" y="3995"/>
                </a:lnTo>
                <a:lnTo>
                  <a:pt x="5517" y="3988"/>
                </a:lnTo>
                <a:lnTo>
                  <a:pt x="5521" y="3980"/>
                </a:lnTo>
                <a:lnTo>
                  <a:pt x="5512" y="3987"/>
                </a:lnTo>
                <a:lnTo>
                  <a:pt x="5499" y="3996"/>
                </a:lnTo>
                <a:lnTo>
                  <a:pt x="5482" y="4006"/>
                </a:lnTo>
                <a:lnTo>
                  <a:pt x="5464" y="4017"/>
                </a:lnTo>
                <a:lnTo>
                  <a:pt x="5446" y="4026"/>
                </a:lnTo>
                <a:lnTo>
                  <a:pt x="5429" y="4033"/>
                </a:lnTo>
                <a:lnTo>
                  <a:pt x="5414" y="4039"/>
                </a:lnTo>
                <a:lnTo>
                  <a:pt x="5405" y="4041"/>
                </a:lnTo>
                <a:lnTo>
                  <a:pt x="5407" y="4037"/>
                </a:lnTo>
                <a:lnTo>
                  <a:pt x="5408" y="4033"/>
                </a:lnTo>
                <a:lnTo>
                  <a:pt x="5409" y="4028"/>
                </a:lnTo>
                <a:lnTo>
                  <a:pt x="5408" y="4024"/>
                </a:lnTo>
                <a:lnTo>
                  <a:pt x="5407" y="4017"/>
                </a:lnTo>
                <a:lnTo>
                  <a:pt x="5406" y="4014"/>
                </a:lnTo>
                <a:lnTo>
                  <a:pt x="5384" y="4029"/>
                </a:lnTo>
                <a:lnTo>
                  <a:pt x="5365" y="4044"/>
                </a:lnTo>
                <a:lnTo>
                  <a:pt x="5346" y="4061"/>
                </a:lnTo>
                <a:lnTo>
                  <a:pt x="5329" y="4077"/>
                </a:lnTo>
                <a:lnTo>
                  <a:pt x="5312" y="4095"/>
                </a:lnTo>
                <a:lnTo>
                  <a:pt x="5297" y="4113"/>
                </a:lnTo>
                <a:lnTo>
                  <a:pt x="5282" y="4135"/>
                </a:lnTo>
                <a:lnTo>
                  <a:pt x="5267" y="4157"/>
                </a:lnTo>
                <a:lnTo>
                  <a:pt x="5282" y="4108"/>
                </a:lnTo>
                <a:lnTo>
                  <a:pt x="5296" y="4059"/>
                </a:lnTo>
                <a:lnTo>
                  <a:pt x="5304" y="4034"/>
                </a:lnTo>
                <a:lnTo>
                  <a:pt x="5313" y="4010"/>
                </a:lnTo>
                <a:lnTo>
                  <a:pt x="5323" y="3988"/>
                </a:lnTo>
                <a:lnTo>
                  <a:pt x="5334" y="3966"/>
                </a:lnTo>
                <a:lnTo>
                  <a:pt x="5346" y="3947"/>
                </a:lnTo>
                <a:lnTo>
                  <a:pt x="5354" y="3938"/>
                </a:lnTo>
                <a:lnTo>
                  <a:pt x="5361" y="3928"/>
                </a:lnTo>
                <a:lnTo>
                  <a:pt x="5369" y="3920"/>
                </a:lnTo>
                <a:lnTo>
                  <a:pt x="5377" y="3913"/>
                </a:lnTo>
                <a:lnTo>
                  <a:pt x="5385" y="3906"/>
                </a:lnTo>
                <a:lnTo>
                  <a:pt x="5396" y="3900"/>
                </a:lnTo>
                <a:lnTo>
                  <a:pt x="5406" y="3894"/>
                </a:lnTo>
                <a:lnTo>
                  <a:pt x="5416" y="3889"/>
                </a:lnTo>
                <a:lnTo>
                  <a:pt x="5428" y="3885"/>
                </a:lnTo>
                <a:lnTo>
                  <a:pt x="5440" y="3881"/>
                </a:lnTo>
                <a:lnTo>
                  <a:pt x="5453" y="3879"/>
                </a:lnTo>
                <a:lnTo>
                  <a:pt x="5467" y="3877"/>
                </a:lnTo>
                <a:lnTo>
                  <a:pt x="5482" y="3877"/>
                </a:lnTo>
                <a:lnTo>
                  <a:pt x="5497" y="3877"/>
                </a:lnTo>
                <a:lnTo>
                  <a:pt x="5493" y="3870"/>
                </a:lnTo>
                <a:lnTo>
                  <a:pt x="5489" y="3865"/>
                </a:lnTo>
                <a:lnTo>
                  <a:pt x="5484" y="3859"/>
                </a:lnTo>
                <a:lnTo>
                  <a:pt x="5478" y="3856"/>
                </a:lnTo>
                <a:lnTo>
                  <a:pt x="5488" y="3851"/>
                </a:lnTo>
                <a:lnTo>
                  <a:pt x="5501" y="3846"/>
                </a:lnTo>
                <a:lnTo>
                  <a:pt x="5528" y="3839"/>
                </a:lnTo>
                <a:lnTo>
                  <a:pt x="5557" y="3833"/>
                </a:lnTo>
                <a:lnTo>
                  <a:pt x="5582" y="3828"/>
                </a:lnTo>
                <a:lnTo>
                  <a:pt x="5575" y="3827"/>
                </a:lnTo>
                <a:lnTo>
                  <a:pt x="5571" y="3825"/>
                </a:lnTo>
                <a:lnTo>
                  <a:pt x="5566" y="3819"/>
                </a:lnTo>
                <a:lnTo>
                  <a:pt x="5574" y="3819"/>
                </a:lnTo>
                <a:lnTo>
                  <a:pt x="5583" y="3819"/>
                </a:lnTo>
                <a:lnTo>
                  <a:pt x="5591" y="3817"/>
                </a:lnTo>
                <a:lnTo>
                  <a:pt x="5600" y="3815"/>
                </a:lnTo>
                <a:lnTo>
                  <a:pt x="5618" y="3810"/>
                </a:lnTo>
                <a:lnTo>
                  <a:pt x="5635" y="3805"/>
                </a:lnTo>
                <a:lnTo>
                  <a:pt x="5652" y="3799"/>
                </a:lnTo>
                <a:lnTo>
                  <a:pt x="5669" y="3794"/>
                </a:lnTo>
                <a:lnTo>
                  <a:pt x="5676" y="3793"/>
                </a:lnTo>
                <a:lnTo>
                  <a:pt x="5683" y="3792"/>
                </a:lnTo>
                <a:lnTo>
                  <a:pt x="5690" y="3792"/>
                </a:lnTo>
                <a:lnTo>
                  <a:pt x="5697" y="3793"/>
                </a:lnTo>
                <a:lnTo>
                  <a:pt x="5688" y="3781"/>
                </a:lnTo>
                <a:lnTo>
                  <a:pt x="5697" y="3782"/>
                </a:lnTo>
                <a:lnTo>
                  <a:pt x="5705" y="3781"/>
                </a:lnTo>
                <a:lnTo>
                  <a:pt x="5713" y="3780"/>
                </a:lnTo>
                <a:lnTo>
                  <a:pt x="5721" y="3778"/>
                </a:lnTo>
                <a:lnTo>
                  <a:pt x="5728" y="3775"/>
                </a:lnTo>
                <a:lnTo>
                  <a:pt x="5737" y="3771"/>
                </a:lnTo>
                <a:lnTo>
                  <a:pt x="5744" y="3767"/>
                </a:lnTo>
                <a:lnTo>
                  <a:pt x="5751" y="3761"/>
                </a:lnTo>
                <a:lnTo>
                  <a:pt x="5764" y="3748"/>
                </a:lnTo>
                <a:lnTo>
                  <a:pt x="5778" y="3734"/>
                </a:lnTo>
                <a:lnTo>
                  <a:pt x="5791" y="3719"/>
                </a:lnTo>
                <a:lnTo>
                  <a:pt x="5802" y="3701"/>
                </a:lnTo>
                <a:lnTo>
                  <a:pt x="5813" y="3683"/>
                </a:lnTo>
                <a:lnTo>
                  <a:pt x="5823" y="3664"/>
                </a:lnTo>
                <a:lnTo>
                  <a:pt x="5832" y="3646"/>
                </a:lnTo>
                <a:lnTo>
                  <a:pt x="5840" y="3627"/>
                </a:lnTo>
                <a:lnTo>
                  <a:pt x="5853" y="3594"/>
                </a:lnTo>
                <a:lnTo>
                  <a:pt x="5861" y="3568"/>
                </a:lnTo>
                <a:lnTo>
                  <a:pt x="5842" y="3569"/>
                </a:lnTo>
                <a:lnTo>
                  <a:pt x="5825" y="3572"/>
                </a:lnTo>
                <a:lnTo>
                  <a:pt x="5809" y="3576"/>
                </a:lnTo>
                <a:lnTo>
                  <a:pt x="5793" y="3582"/>
                </a:lnTo>
                <a:lnTo>
                  <a:pt x="5761" y="3595"/>
                </a:lnTo>
                <a:lnTo>
                  <a:pt x="5746" y="3603"/>
                </a:lnTo>
                <a:lnTo>
                  <a:pt x="5728" y="3610"/>
                </a:lnTo>
                <a:lnTo>
                  <a:pt x="5729" y="3606"/>
                </a:lnTo>
                <a:lnTo>
                  <a:pt x="5732" y="3603"/>
                </a:lnTo>
                <a:lnTo>
                  <a:pt x="5736" y="3596"/>
                </a:lnTo>
                <a:lnTo>
                  <a:pt x="5740" y="3592"/>
                </a:lnTo>
                <a:lnTo>
                  <a:pt x="5742" y="3591"/>
                </a:lnTo>
                <a:lnTo>
                  <a:pt x="5720" y="3603"/>
                </a:lnTo>
                <a:lnTo>
                  <a:pt x="5699" y="3615"/>
                </a:lnTo>
                <a:lnTo>
                  <a:pt x="5688" y="3622"/>
                </a:lnTo>
                <a:lnTo>
                  <a:pt x="5678" y="3629"/>
                </a:lnTo>
                <a:lnTo>
                  <a:pt x="5669" y="3637"/>
                </a:lnTo>
                <a:lnTo>
                  <a:pt x="5662" y="3645"/>
                </a:lnTo>
                <a:lnTo>
                  <a:pt x="5665" y="3637"/>
                </a:lnTo>
                <a:lnTo>
                  <a:pt x="5666" y="3632"/>
                </a:lnTo>
                <a:lnTo>
                  <a:pt x="5665" y="3628"/>
                </a:lnTo>
                <a:lnTo>
                  <a:pt x="5667" y="3620"/>
                </a:lnTo>
                <a:lnTo>
                  <a:pt x="5628" y="3645"/>
                </a:lnTo>
                <a:lnTo>
                  <a:pt x="5591" y="3670"/>
                </a:lnTo>
                <a:lnTo>
                  <a:pt x="5591" y="3663"/>
                </a:lnTo>
                <a:lnTo>
                  <a:pt x="5591" y="3658"/>
                </a:lnTo>
                <a:lnTo>
                  <a:pt x="5588" y="3649"/>
                </a:lnTo>
                <a:lnTo>
                  <a:pt x="5585" y="3652"/>
                </a:lnTo>
                <a:lnTo>
                  <a:pt x="5582" y="3655"/>
                </a:lnTo>
                <a:lnTo>
                  <a:pt x="5576" y="3658"/>
                </a:lnTo>
                <a:lnTo>
                  <a:pt x="5570" y="3661"/>
                </a:lnTo>
                <a:lnTo>
                  <a:pt x="5557" y="3666"/>
                </a:lnTo>
                <a:lnTo>
                  <a:pt x="5542" y="3670"/>
                </a:lnTo>
                <a:lnTo>
                  <a:pt x="5511" y="3678"/>
                </a:lnTo>
                <a:lnTo>
                  <a:pt x="5497" y="3682"/>
                </a:lnTo>
                <a:lnTo>
                  <a:pt x="5487" y="3685"/>
                </a:lnTo>
                <a:lnTo>
                  <a:pt x="5489" y="3682"/>
                </a:lnTo>
                <a:lnTo>
                  <a:pt x="5489" y="3679"/>
                </a:lnTo>
                <a:lnTo>
                  <a:pt x="5489" y="3674"/>
                </a:lnTo>
                <a:lnTo>
                  <a:pt x="5489" y="3670"/>
                </a:lnTo>
                <a:lnTo>
                  <a:pt x="5488" y="3669"/>
                </a:lnTo>
                <a:lnTo>
                  <a:pt x="5474" y="3677"/>
                </a:lnTo>
                <a:lnTo>
                  <a:pt x="5460" y="3686"/>
                </a:lnTo>
                <a:lnTo>
                  <a:pt x="5449" y="3695"/>
                </a:lnTo>
                <a:lnTo>
                  <a:pt x="5440" y="3706"/>
                </a:lnTo>
                <a:lnTo>
                  <a:pt x="5431" y="3719"/>
                </a:lnTo>
                <a:lnTo>
                  <a:pt x="5423" y="3731"/>
                </a:lnTo>
                <a:lnTo>
                  <a:pt x="5410" y="3758"/>
                </a:lnTo>
                <a:lnTo>
                  <a:pt x="5397" y="3784"/>
                </a:lnTo>
                <a:lnTo>
                  <a:pt x="5389" y="3797"/>
                </a:lnTo>
                <a:lnTo>
                  <a:pt x="5382" y="3809"/>
                </a:lnTo>
                <a:lnTo>
                  <a:pt x="5375" y="3821"/>
                </a:lnTo>
                <a:lnTo>
                  <a:pt x="5366" y="3832"/>
                </a:lnTo>
                <a:lnTo>
                  <a:pt x="5356" y="3842"/>
                </a:lnTo>
                <a:lnTo>
                  <a:pt x="5343" y="3850"/>
                </a:lnTo>
                <a:lnTo>
                  <a:pt x="5353" y="3806"/>
                </a:lnTo>
                <a:lnTo>
                  <a:pt x="5362" y="3765"/>
                </a:lnTo>
                <a:lnTo>
                  <a:pt x="5367" y="3745"/>
                </a:lnTo>
                <a:lnTo>
                  <a:pt x="5373" y="3727"/>
                </a:lnTo>
                <a:lnTo>
                  <a:pt x="5379" y="3709"/>
                </a:lnTo>
                <a:lnTo>
                  <a:pt x="5387" y="3692"/>
                </a:lnTo>
                <a:lnTo>
                  <a:pt x="5396" y="3677"/>
                </a:lnTo>
                <a:lnTo>
                  <a:pt x="5406" y="3661"/>
                </a:lnTo>
                <a:lnTo>
                  <a:pt x="5418" y="3646"/>
                </a:lnTo>
                <a:lnTo>
                  <a:pt x="5432" y="3632"/>
                </a:lnTo>
                <a:lnTo>
                  <a:pt x="5447" y="3619"/>
                </a:lnTo>
                <a:lnTo>
                  <a:pt x="5464" y="3607"/>
                </a:lnTo>
                <a:lnTo>
                  <a:pt x="5484" y="3595"/>
                </a:lnTo>
                <a:lnTo>
                  <a:pt x="5507" y="3585"/>
                </a:lnTo>
                <a:lnTo>
                  <a:pt x="5505" y="3583"/>
                </a:lnTo>
                <a:lnTo>
                  <a:pt x="5501" y="3582"/>
                </a:lnTo>
                <a:lnTo>
                  <a:pt x="5497" y="3581"/>
                </a:lnTo>
                <a:lnTo>
                  <a:pt x="5512" y="3568"/>
                </a:lnTo>
                <a:lnTo>
                  <a:pt x="5529" y="3554"/>
                </a:lnTo>
                <a:lnTo>
                  <a:pt x="5547" y="3541"/>
                </a:lnTo>
                <a:lnTo>
                  <a:pt x="5564" y="3531"/>
                </a:lnTo>
                <a:lnTo>
                  <a:pt x="5559" y="3532"/>
                </a:lnTo>
                <a:lnTo>
                  <a:pt x="5556" y="3531"/>
                </a:lnTo>
                <a:lnTo>
                  <a:pt x="5551" y="3528"/>
                </a:lnTo>
                <a:lnTo>
                  <a:pt x="5561" y="3526"/>
                </a:lnTo>
                <a:lnTo>
                  <a:pt x="5571" y="3522"/>
                </a:lnTo>
                <a:lnTo>
                  <a:pt x="5582" y="3518"/>
                </a:lnTo>
                <a:lnTo>
                  <a:pt x="5592" y="3514"/>
                </a:lnTo>
                <a:lnTo>
                  <a:pt x="5610" y="3504"/>
                </a:lnTo>
                <a:lnTo>
                  <a:pt x="5629" y="3491"/>
                </a:lnTo>
                <a:lnTo>
                  <a:pt x="5645" y="3476"/>
                </a:lnTo>
                <a:lnTo>
                  <a:pt x="5662" y="3460"/>
                </a:lnTo>
                <a:lnTo>
                  <a:pt x="5677" y="3442"/>
                </a:lnTo>
                <a:lnTo>
                  <a:pt x="5690" y="3423"/>
                </a:lnTo>
                <a:lnTo>
                  <a:pt x="5704" y="3403"/>
                </a:lnTo>
                <a:lnTo>
                  <a:pt x="5715" y="3383"/>
                </a:lnTo>
                <a:lnTo>
                  <a:pt x="5724" y="3361"/>
                </a:lnTo>
                <a:lnTo>
                  <a:pt x="5733" y="3341"/>
                </a:lnTo>
                <a:lnTo>
                  <a:pt x="5740" y="3319"/>
                </a:lnTo>
                <a:lnTo>
                  <a:pt x="5745" y="3299"/>
                </a:lnTo>
                <a:lnTo>
                  <a:pt x="5748" y="3278"/>
                </a:lnTo>
                <a:lnTo>
                  <a:pt x="5750" y="3258"/>
                </a:lnTo>
                <a:lnTo>
                  <a:pt x="5735" y="3264"/>
                </a:lnTo>
                <a:lnTo>
                  <a:pt x="5721" y="3270"/>
                </a:lnTo>
                <a:lnTo>
                  <a:pt x="5710" y="3278"/>
                </a:lnTo>
                <a:lnTo>
                  <a:pt x="5699" y="3286"/>
                </a:lnTo>
                <a:lnTo>
                  <a:pt x="5676" y="3304"/>
                </a:lnTo>
                <a:lnTo>
                  <a:pt x="5652" y="3323"/>
                </a:lnTo>
                <a:lnTo>
                  <a:pt x="5652" y="3319"/>
                </a:lnTo>
                <a:lnTo>
                  <a:pt x="5653" y="3316"/>
                </a:lnTo>
                <a:lnTo>
                  <a:pt x="5657" y="3311"/>
                </a:lnTo>
                <a:lnTo>
                  <a:pt x="5661" y="3305"/>
                </a:lnTo>
                <a:lnTo>
                  <a:pt x="5629" y="3332"/>
                </a:lnTo>
                <a:lnTo>
                  <a:pt x="5614" y="3348"/>
                </a:lnTo>
                <a:lnTo>
                  <a:pt x="5607" y="3355"/>
                </a:lnTo>
                <a:lnTo>
                  <a:pt x="5602" y="3362"/>
                </a:lnTo>
                <a:lnTo>
                  <a:pt x="5604" y="3356"/>
                </a:lnTo>
                <a:lnTo>
                  <a:pt x="5604" y="3352"/>
                </a:lnTo>
                <a:lnTo>
                  <a:pt x="5604" y="3349"/>
                </a:lnTo>
                <a:lnTo>
                  <a:pt x="5605" y="3343"/>
                </a:lnTo>
                <a:lnTo>
                  <a:pt x="5575" y="3368"/>
                </a:lnTo>
                <a:lnTo>
                  <a:pt x="5548" y="3395"/>
                </a:lnTo>
                <a:lnTo>
                  <a:pt x="5548" y="3390"/>
                </a:lnTo>
                <a:lnTo>
                  <a:pt x="5547" y="3386"/>
                </a:lnTo>
                <a:lnTo>
                  <a:pt x="5545" y="3379"/>
                </a:lnTo>
                <a:lnTo>
                  <a:pt x="5526" y="3392"/>
                </a:lnTo>
                <a:lnTo>
                  <a:pt x="5508" y="3404"/>
                </a:lnTo>
                <a:lnTo>
                  <a:pt x="5488" y="3416"/>
                </a:lnTo>
                <a:lnTo>
                  <a:pt x="5468" y="3426"/>
                </a:lnTo>
                <a:lnTo>
                  <a:pt x="5470" y="3421"/>
                </a:lnTo>
                <a:lnTo>
                  <a:pt x="5469" y="3416"/>
                </a:lnTo>
                <a:lnTo>
                  <a:pt x="5468" y="3413"/>
                </a:lnTo>
                <a:lnTo>
                  <a:pt x="5448" y="3427"/>
                </a:lnTo>
                <a:lnTo>
                  <a:pt x="5438" y="3435"/>
                </a:lnTo>
                <a:lnTo>
                  <a:pt x="5428" y="3443"/>
                </a:lnTo>
                <a:lnTo>
                  <a:pt x="5419" y="3454"/>
                </a:lnTo>
                <a:lnTo>
                  <a:pt x="5411" y="3464"/>
                </a:lnTo>
                <a:lnTo>
                  <a:pt x="5405" y="3474"/>
                </a:lnTo>
                <a:lnTo>
                  <a:pt x="5400" y="3486"/>
                </a:lnTo>
                <a:lnTo>
                  <a:pt x="5402" y="3471"/>
                </a:lnTo>
                <a:lnTo>
                  <a:pt x="5404" y="3457"/>
                </a:lnTo>
                <a:lnTo>
                  <a:pt x="5407" y="3443"/>
                </a:lnTo>
                <a:lnTo>
                  <a:pt x="5411" y="3430"/>
                </a:lnTo>
                <a:lnTo>
                  <a:pt x="5415" y="3417"/>
                </a:lnTo>
                <a:lnTo>
                  <a:pt x="5420" y="3404"/>
                </a:lnTo>
                <a:lnTo>
                  <a:pt x="5425" y="3393"/>
                </a:lnTo>
                <a:lnTo>
                  <a:pt x="5432" y="3382"/>
                </a:lnTo>
                <a:lnTo>
                  <a:pt x="5439" y="3370"/>
                </a:lnTo>
                <a:lnTo>
                  <a:pt x="5446" y="3359"/>
                </a:lnTo>
                <a:lnTo>
                  <a:pt x="5454" y="3349"/>
                </a:lnTo>
                <a:lnTo>
                  <a:pt x="5463" y="3340"/>
                </a:lnTo>
                <a:lnTo>
                  <a:pt x="5474" y="3329"/>
                </a:lnTo>
                <a:lnTo>
                  <a:pt x="5484" y="3320"/>
                </a:lnTo>
                <a:lnTo>
                  <a:pt x="5496" y="3312"/>
                </a:lnTo>
                <a:lnTo>
                  <a:pt x="5508" y="3303"/>
                </a:lnTo>
                <a:lnTo>
                  <a:pt x="5506" y="3302"/>
                </a:lnTo>
                <a:lnTo>
                  <a:pt x="5504" y="3301"/>
                </a:lnTo>
                <a:lnTo>
                  <a:pt x="5499" y="3301"/>
                </a:lnTo>
                <a:lnTo>
                  <a:pt x="5509" y="3290"/>
                </a:lnTo>
                <a:lnTo>
                  <a:pt x="5521" y="3279"/>
                </a:lnTo>
                <a:lnTo>
                  <a:pt x="5534" y="3268"/>
                </a:lnTo>
                <a:lnTo>
                  <a:pt x="5546" y="3260"/>
                </a:lnTo>
                <a:lnTo>
                  <a:pt x="5542" y="3260"/>
                </a:lnTo>
                <a:lnTo>
                  <a:pt x="5538" y="3260"/>
                </a:lnTo>
                <a:lnTo>
                  <a:pt x="5534" y="3257"/>
                </a:lnTo>
                <a:lnTo>
                  <a:pt x="5543" y="3254"/>
                </a:lnTo>
                <a:lnTo>
                  <a:pt x="5550" y="3251"/>
                </a:lnTo>
                <a:lnTo>
                  <a:pt x="5558" y="3246"/>
                </a:lnTo>
                <a:lnTo>
                  <a:pt x="5565" y="3242"/>
                </a:lnTo>
                <a:lnTo>
                  <a:pt x="5580" y="3230"/>
                </a:lnTo>
                <a:lnTo>
                  <a:pt x="5593" y="3216"/>
                </a:lnTo>
                <a:lnTo>
                  <a:pt x="5605" y="3201"/>
                </a:lnTo>
                <a:lnTo>
                  <a:pt x="5615" y="3185"/>
                </a:lnTo>
                <a:lnTo>
                  <a:pt x="5626" y="3167"/>
                </a:lnTo>
                <a:lnTo>
                  <a:pt x="5635" y="3149"/>
                </a:lnTo>
                <a:lnTo>
                  <a:pt x="5643" y="3129"/>
                </a:lnTo>
                <a:lnTo>
                  <a:pt x="5649" y="3110"/>
                </a:lnTo>
                <a:lnTo>
                  <a:pt x="5655" y="3090"/>
                </a:lnTo>
                <a:lnTo>
                  <a:pt x="5659" y="3071"/>
                </a:lnTo>
                <a:lnTo>
                  <a:pt x="5662" y="3051"/>
                </a:lnTo>
                <a:lnTo>
                  <a:pt x="5664" y="3034"/>
                </a:lnTo>
                <a:lnTo>
                  <a:pt x="5664" y="3016"/>
                </a:lnTo>
                <a:lnTo>
                  <a:pt x="5662" y="3000"/>
                </a:lnTo>
                <a:lnTo>
                  <a:pt x="5652" y="3005"/>
                </a:lnTo>
                <a:lnTo>
                  <a:pt x="5643" y="3010"/>
                </a:lnTo>
                <a:lnTo>
                  <a:pt x="5635" y="3016"/>
                </a:lnTo>
                <a:lnTo>
                  <a:pt x="5627" y="3023"/>
                </a:lnTo>
                <a:lnTo>
                  <a:pt x="5612" y="3037"/>
                </a:lnTo>
                <a:lnTo>
                  <a:pt x="5597" y="3052"/>
                </a:lnTo>
                <a:lnTo>
                  <a:pt x="5597" y="3047"/>
                </a:lnTo>
                <a:lnTo>
                  <a:pt x="5598" y="3042"/>
                </a:lnTo>
                <a:lnTo>
                  <a:pt x="5601" y="3037"/>
                </a:lnTo>
                <a:lnTo>
                  <a:pt x="5578" y="3063"/>
                </a:lnTo>
                <a:lnTo>
                  <a:pt x="5567" y="3078"/>
                </a:lnTo>
                <a:lnTo>
                  <a:pt x="5563" y="3085"/>
                </a:lnTo>
                <a:lnTo>
                  <a:pt x="5559" y="3091"/>
                </a:lnTo>
                <a:lnTo>
                  <a:pt x="5561" y="3085"/>
                </a:lnTo>
                <a:lnTo>
                  <a:pt x="5560" y="3082"/>
                </a:lnTo>
                <a:lnTo>
                  <a:pt x="5559" y="3080"/>
                </a:lnTo>
                <a:lnTo>
                  <a:pt x="5559" y="3074"/>
                </a:lnTo>
                <a:lnTo>
                  <a:pt x="5538" y="3099"/>
                </a:lnTo>
                <a:lnTo>
                  <a:pt x="5519" y="3125"/>
                </a:lnTo>
                <a:lnTo>
                  <a:pt x="5518" y="3121"/>
                </a:lnTo>
                <a:lnTo>
                  <a:pt x="5517" y="3117"/>
                </a:lnTo>
                <a:lnTo>
                  <a:pt x="5513" y="3111"/>
                </a:lnTo>
                <a:lnTo>
                  <a:pt x="5499" y="3124"/>
                </a:lnTo>
                <a:lnTo>
                  <a:pt x="5485" y="3136"/>
                </a:lnTo>
                <a:lnTo>
                  <a:pt x="5471" y="3149"/>
                </a:lnTo>
                <a:lnTo>
                  <a:pt x="5455" y="3159"/>
                </a:lnTo>
                <a:lnTo>
                  <a:pt x="5455" y="3155"/>
                </a:lnTo>
                <a:lnTo>
                  <a:pt x="5454" y="3151"/>
                </a:lnTo>
                <a:lnTo>
                  <a:pt x="5453" y="3148"/>
                </a:lnTo>
                <a:lnTo>
                  <a:pt x="5451" y="3154"/>
                </a:lnTo>
                <a:lnTo>
                  <a:pt x="5448" y="3159"/>
                </a:lnTo>
                <a:lnTo>
                  <a:pt x="5445" y="3164"/>
                </a:lnTo>
                <a:lnTo>
                  <a:pt x="5441" y="3169"/>
                </a:lnTo>
                <a:lnTo>
                  <a:pt x="5437" y="3173"/>
                </a:lnTo>
                <a:lnTo>
                  <a:pt x="5432" y="3176"/>
                </a:lnTo>
                <a:lnTo>
                  <a:pt x="5426" y="3179"/>
                </a:lnTo>
                <a:lnTo>
                  <a:pt x="5419" y="3182"/>
                </a:lnTo>
                <a:lnTo>
                  <a:pt x="5421" y="3163"/>
                </a:lnTo>
                <a:lnTo>
                  <a:pt x="5423" y="3145"/>
                </a:lnTo>
                <a:lnTo>
                  <a:pt x="5426" y="3130"/>
                </a:lnTo>
                <a:lnTo>
                  <a:pt x="5430" y="3124"/>
                </a:lnTo>
                <a:lnTo>
                  <a:pt x="5433" y="3117"/>
                </a:lnTo>
                <a:lnTo>
                  <a:pt x="5436" y="3111"/>
                </a:lnTo>
                <a:lnTo>
                  <a:pt x="5441" y="3104"/>
                </a:lnTo>
                <a:lnTo>
                  <a:pt x="5446" y="3099"/>
                </a:lnTo>
                <a:lnTo>
                  <a:pt x="5451" y="3094"/>
                </a:lnTo>
                <a:lnTo>
                  <a:pt x="5458" y="3089"/>
                </a:lnTo>
                <a:lnTo>
                  <a:pt x="5466" y="3084"/>
                </a:lnTo>
                <a:lnTo>
                  <a:pt x="5483" y="3075"/>
                </a:lnTo>
                <a:lnTo>
                  <a:pt x="5481" y="3074"/>
                </a:lnTo>
                <a:lnTo>
                  <a:pt x="5479" y="3074"/>
                </a:lnTo>
                <a:lnTo>
                  <a:pt x="5476" y="3074"/>
                </a:lnTo>
                <a:lnTo>
                  <a:pt x="5483" y="3064"/>
                </a:lnTo>
                <a:lnTo>
                  <a:pt x="5493" y="3054"/>
                </a:lnTo>
                <a:lnTo>
                  <a:pt x="5504" y="3044"/>
                </a:lnTo>
                <a:lnTo>
                  <a:pt x="5513" y="3036"/>
                </a:lnTo>
                <a:lnTo>
                  <a:pt x="5510" y="3037"/>
                </a:lnTo>
                <a:lnTo>
                  <a:pt x="5507" y="3036"/>
                </a:lnTo>
                <a:lnTo>
                  <a:pt x="5504" y="3035"/>
                </a:lnTo>
                <a:lnTo>
                  <a:pt x="5510" y="3031"/>
                </a:lnTo>
                <a:lnTo>
                  <a:pt x="5517" y="3028"/>
                </a:lnTo>
                <a:lnTo>
                  <a:pt x="5529" y="3019"/>
                </a:lnTo>
                <a:lnTo>
                  <a:pt x="5540" y="3009"/>
                </a:lnTo>
                <a:lnTo>
                  <a:pt x="5551" y="2997"/>
                </a:lnTo>
                <a:lnTo>
                  <a:pt x="5560" y="2983"/>
                </a:lnTo>
                <a:lnTo>
                  <a:pt x="5567" y="2968"/>
                </a:lnTo>
                <a:lnTo>
                  <a:pt x="5574" y="2952"/>
                </a:lnTo>
                <a:lnTo>
                  <a:pt x="5581" y="2936"/>
                </a:lnTo>
                <a:lnTo>
                  <a:pt x="5586" y="2919"/>
                </a:lnTo>
                <a:lnTo>
                  <a:pt x="5591" y="2903"/>
                </a:lnTo>
                <a:lnTo>
                  <a:pt x="5594" y="2886"/>
                </a:lnTo>
                <a:lnTo>
                  <a:pt x="5596" y="2869"/>
                </a:lnTo>
                <a:lnTo>
                  <a:pt x="5598" y="2854"/>
                </a:lnTo>
                <a:lnTo>
                  <a:pt x="5598" y="2838"/>
                </a:lnTo>
                <a:lnTo>
                  <a:pt x="5598" y="2824"/>
                </a:lnTo>
                <a:lnTo>
                  <a:pt x="5597" y="2811"/>
                </a:lnTo>
                <a:lnTo>
                  <a:pt x="5589" y="2816"/>
                </a:lnTo>
                <a:lnTo>
                  <a:pt x="5582" y="2821"/>
                </a:lnTo>
                <a:lnTo>
                  <a:pt x="5568" y="2832"/>
                </a:lnTo>
                <a:lnTo>
                  <a:pt x="5556" y="2845"/>
                </a:lnTo>
                <a:lnTo>
                  <a:pt x="5544" y="2859"/>
                </a:lnTo>
                <a:lnTo>
                  <a:pt x="5544" y="2854"/>
                </a:lnTo>
                <a:lnTo>
                  <a:pt x="5545" y="2850"/>
                </a:lnTo>
                <a:lnTo>
                  <a:pt x="5547" y="2845"/>
                </a:lnTo>
                <a:lnTo>
                  <a:pt x="5529" y="2869"/>
                </a:lnTo>
                <a:lnTo>
                  <a:pt x="5521" y="2881"/>
                </a:lnTo>
                <a:lnTo>
                  <a:pt x="5517" y="2888"/>
                </a:lnTo>
                <a:lnTo>
                  <a:pt x="5515" y="2894"/>
                </a:lnTo>
                <a:lnTo>
                  <a:pt x="5515" y="2889"/>
                </a:lnTo>
                <a:lnTo>
                  <a:pt x="5515" y="2887"/>
                </a:lnTo>
                <a:lnTo>
                  <a:pt x="5514" y="2885"/>
                </a:lnTo>
                <a:lnTo>
                  <a:pt x="5513" y="2879"/>
                </a:lnTo>
                <a:lnTo>
                  <a:pt x="5496" y="2902"/>
                </a:lnTo>
                <a:lnTo>
                  <a:pt x="5481" y="2926"/>
                </a:lnTo>
                <a:lnTo>
                  <a:pt x="5479" y="2919"/>
                </a:lnTo>
                <a:lnTo>
                  <a:pt x="5476" y="2914"/>
                </a:lnTo>
                <a:lnTo>
                  <a:pt x="5463" y="2927"/>
                </a:lnTo>
                <a:lnTo>
                  <a:pt x="5452" y="2939"/>
                </a:lnTo>
                <a:lnTo>
                  <a:pt x="5441" y="2952"/>
                </a:lnTo>
                <a:lnTo>
                  <a:pt x="5431" y="2967"/>
                </a:lnTo>
                <a:lnTo>
                  <a:pt x="5432" y="2954"/>
                </a:lnTo>
                <a:lnTo>
                  <a:pt x="5434" y="2944"/>
                </a:lnTo>
                <a:lnTo>
                  <a:pt x="5436" y="2934"/>
                </a:lnTo>
                <a:lnTo>
                  <a:pt x="5440" y="2925"/>
                </a:lnTo>
                <a:lnTo>
                  <a:pt x="5444" y="2916"/>
                </a:lnTo>
                <a:lnTo>
                  <a:pt x="5450" y="2908"/>
                </a:lnTo>
                <a:lnTo>
                  <a:pt x="5457" y="2900"/>
                </a:lnTo>
                <a:lnTo>
                  <a:pt x="5467" y="2893"/>
                </a:lnTo>
                <a:lnTo>
                  <a:pt x="5464" y="2892"/>
                </a:lnTo>
                <a:lnTo>
                  <a:pt x="5462" y="2892"/>
                </a:lnTo>
                <a:lnTo>
                  <a:pt x="5460" y="2893"/>
                </a:lnTo>
                <a:lnTo>
                  <a:pt x="5468" y="2878"/>
                </a:lnTo>
                <a:lnTo>
                  <a:pt x="5476" y="2864"/>
                </a:lnTo>
                <a:lnTo>
                  <a:pt x="5492" y="2836"/>
                </a:lnTo>
                <a:lnTo>
                  <a:pt x="5508" y="2810"/>
                </a:lnTo>
                <a:lnTo>
                  <a:pt x="5515" y="2795"/>
                </a:lnTo>
                <a:lnTo>
                  <a:pt x="5522" y="2782"/>
                </a:lnTo>
                <a:lnTo>
                  <a:pt x="5528" y="2768"/>
                </a:lnTo>
                <a:lnTo>
                  <a:pt x="5533" y="2754"/>
                </a:lnTo>
                <a:lnTo>
                  <a:pt x="5536" y="2740"/>
                </a:lnTo>
                <a:lnTo>
                  <a:pt x="5539" y="2724"/>
                </a:lnTo>
                <a:lnTo>
                  <a:pt x="5540" y="2708"/>
                </a:lnTo>
                <a:lnTo>
                  <a:pt x="5539" y="2691"/>
                </a:lnTo>
                <a:lnTo>
                  <a:pt x="5537" y="2675"/>
                </a:lnTo>
                <a:lnTo>
                  <a:pt x="5533" y="2657"/>
                </a:lnTo>
                <a:lnTo>
                  <a:pt x="5527" y="2662"/>
                </a:lnTo>
                <a:lnTo>
                  <a:pt x="5521" y="2667"/>
                </a:lnTo>
                <a:lnTo>
                  <a:pt x="5512" y="2677"/>
                </a:lnTo>
                <a:lnTo>
                  <a:pt x="5502" y="2689"/>
                </a:lnTo>
                <a:lnTo>
                  <a:pt x="5494" y="2703"/>
                </a:lnTo>
                <a:lnTo>
                  <a:pt x="5493" y="2699"/>
                </a:lnTo>
                <a:lnTo>
                  <a:pt x="5493" y="2695"/>
                </a:lnTo>
                <a:lnTo>
                  <a:pt x="5494" y="2690"/>
                </a:lnTo>
                <a:lnTo>
                  <a:pt x="5482" y="2713"/>
                </a:lnTo>
                <a:lnTo>
                  <a:pt x="5477" y="2724"/>
                </a:lnTo>
                <a:lnTo>
                  <a:pt x="5473" y="2736"/>
                </a:lnTo>
                <a:lnTo>
                  <a:pt x="5473" y="2730"/>
                </a:lnTo>
                <a:lnTo>
                  <a:pt x="5472" y="2728"/>
                </a:lnTo>
                <a:lnTo>
                  <a:pt x="5471" y="2727"/>
                </a:lnTo>
                <a:lnTo>
                  <a:pt x="5470" y="2723"/>
                </a:lnTo>
                <a:lnTo>
                  <a:pt x="5464" y="2734"/>
                </a:lnTo>
                <a:lnTo>
                  <a:pt x="5458" y="2744"/>
                </a:lnTo>
                <a:lnTo>
                  <a:pt x="5451" y="2753"/>
                </a:lnTo>
                <a:lnTo>
                  <a:pt x="5444" y="2761"/>
                </a:lnTo>
                <a:lnTo>
                  <a:pt x="5444" y="2746"/>
                </a:lnTo>
                <a:lnTo>
                  <a:pt x="5447" y="2732"/>
                </a:lnTo>
                <a:lnTo>
                  <a:pt x="5451" y="2718"/>
                </a:lnTo>
                <a:lnTo>
                  <a:pt x="5456" y="2705"/>
                </a:lnTo>
                <a:lnTo>
                  <a:pt x="5462" y="2692"/>
                </a:lnTo>
                <a:lnTo>
                  <a:pt x="5470" y="2679"/>
                </a:lnTo>
                <a:lnTo>
                  <a:pt x="5483" y="2654"/>
                </a:lnTo>
                <a:lnTo>
                  <a:pt x="5490" y="2641"/>
                </a:lnTo>
                <a:lnTo>
                  <a:pt x="5496" y="2628"/>
                </a:lnTo>
                <a:lnTo>
                  <a:pt x="5501" y="2614"/>
                </a:lnTo>
                <a:lnTo>
                  <a:pt x="5505" y="2600"/>
                </a:lnTo>
                <a:lnTo>
                  <a:pt x="5508" y="2585"/>
                </a:lnTo>
                <a:lnTo>
                  <a:pt x="5508" y="2568"/>
                </a:lnTo>
                <a:lnTo>
                  <a:pt x="5506" y="2551"/>
                </a:lnTo>
                <a:lnTo>
                  <a:pt x="5501" y="2532"/>
                </a:lnTo>
                <a:lnTo>
                  <a:pt x="5487" y="2547"/>
                </a:lnTo>
                <a:lnTo>
                  <a:pt x="5480" y="2555"/>
                </a:lnTo>
                <a:lnTo>
                  <a:pt x="5474" y="2563"/>
                </a:lnTo>
                <a:lnTo>
                  <a:pt x="5474" y="2555"/>
                </a:lnTo>
                <a:lnTo>
                  <a:pt x="5475" y="2547"/>
                </a:lnTo>
                <a:lnTo>
                  <a:pt x="5479" y="2529"/>
                </a:lnTo>
                <a:lnTo>
                  <a:pt x="5488" y="2496"/>
                </a:lnTo>
                <a:lnTo>
                  <a:pt x="5492" y="2479"/>
                </a:lnTo>
                <a:lnTo>
                  <a:pt x="5495" y="2461"/>
                </a:lnTo>
                <a:lnTo>
                  <a:pt x="5496" y="2453"/>
                </a:lnTo>
                <a:lnTo>
                  <a:pt x="5496" y="2444"/>
                </a:lnTo>
                <a:lnTo>
                  <a:pt x="5495" y="2435"/>
                </a:lnTo>
                <a:lnTo>
                  <a:pt x="5493" y="2425"/>
                </a:lnTo>
                <a:lnTo>
                  <a:pt x="5491" y="2432"/>
                </a:lnTo>
                <a:lnTo>
                  <a:pt x="5488" y="2436"/>
                </a:lnTo>
                <a:lnTo>
                  <a:pt x="5486" y="2438"/>
                </a:lnTo>
                <a:lnTo>
                  <a:pt x="5483" y="2439"/>
                </a:lnTo>
                <a:lnTo>
                  <a:pt x="5480" y="2438"/>
                </a:lnTo>
                <a:lnTo>
                  <a:pt x="5477" y="2438"/>
                </a:lnTo>
                <a:lnTo>
                  <a:pt x="5475" y="2437"/>
                </a:lnTo>
                <a:lnTo>
                  <a:pt x="5480" y="2420"/>
                </a:lnTo>
                <a:lnTo>
                  <a:pt x="5484" y="2403"/>
                </a:lnTo>
                <a:lnTo>
                  <a:pt x="5487" y="2383"/>
                </a:lnTo>
                <a:lnTo>
                  <a:pt x="5489" y="2363"/>
                </a:lnTo>
                <a:lnTo>
                  <a:pt x="5491" y="2340"/>
                </a:lnTo>
                <a:lnTo>
                  <a:pt x="5492" y="2318"/>
                </a:lnTo>
                <a:lnTo>
                  <a:pt x="5492" y="2294"/>
                </a:lnTo>
                <a:lnTo>
                  <a:pt x="5491" y="2271"/>
                </a:lnTo>
                <a:lnTo>
                  <a:pt x="5489" y="2248"/>
                </a:lnTo>
                <a:lnTo>
                  <a:pt x="5486" y="2225"/>
                </a:lnTo>
                <a:lnTo>
                  <a:pt x="5482" y="2202"/>
                </a:lnTo>
                <a:lnTo>
                  <a:pt x="5477" y="2181"/>
                </a:lnTo>
                <a:lnTo>
                  <a:pt x="5471" y="2161"/>
                </a:lnTo>
                <a:lnTo>
                  <a:pt x="5463" y="2142"/>
                </a:lnTo>
                <a:lnTo>
                  <a:pt x="5455" y="2125"/>
                </a:lnTo>
                <a:lnTo>
                  <a:pt x="5446" y="2111"/>
                </a:lnTo>
                <a:lnTo>
                  <a:pt x="5450" y="2130"/>
                </a:lnTo>
                <a:lnTo>
                  <a:pt x="5452" y="2148"/>
                </a:lnTo>
                <a:lnTo>
                  <a:pt x="5453" y="2165"/>
                </a:lnTo>
                <a:lnTo>
                  <a:pt x="5451" y="2184"/>
                </a:lnTo>
                <a:lnTo>
                  <a:pt x="5449" y="2202"/>
                </a:lnTo>
                <a:lnTo>
                  <a:pt x="5445" y="2220"/>
                </a:lnTo>
                <a:lnTo>
                  <a:pt x="5436" y="2256"/>
                </a:lnTo>
                <a:lnTo>
                  <a:pt x="5425" y="2292"/>
                </a:lnTo>
                <a:lnTo>
                  <a:pt x="5421" y="2310"/>
                </a:lnTo>
                <a:lnTo>
                  <a:pt x="5417" y="2328"/>
                </a:lnTo>
                <a:lnTo>
                  <a:pt x="5414" y="2346"/>
                </a:lnTo>
                <a:lnTo>
                  <a:pt x="5413" y="2364"/>
                </a:lnTo>
                <a:lnTo>
                  <a:pt x="5413" y="2382"/>
                </a:lnTo>
                <a:lnTo>
                  <a:pt x="5414" y="2400"/>
                </a:lnTo>
                <a:lnTo>
                  <a:pt x="5411" y="2397"/>
                </a:lnTo>
                <a:lnTo>
                  <a:pt x="5409" y="2391"/>
                </a:lnTo>
                <a:lnTo>
                  <a:pt x="5406" y="2387"/>
                </a:lnTo>
                <a:lnTo>
                  <a:pt x="5404" y="2381"/>
                </a:lnTo>
                <a:lnTo>
                  <a:pt x="5402" y="2370"/>
                </a:lnTo>
                <a:lnTo>
                  <a:pt x="5402" y="2357"/>
                </a:lnTo>
                <a:lnTo>
                  <a:pt x="5397" y="2366"/>
                </a:lnTo>
                <a:lnTo>
                  <a:pt x="5393" y="2375"/>
                </a:lnTo>
                <a:lnTo>
                  <a:pt x="5389" y="2385"/>
                </a:lnTo>
                <a:lnTo>
                  <a:pt x="5387" y="2396"/>
                </a:lnTo>
                <a:lnTo>
                  <a:pt x="5386" y="2406"/>
                </a:lnTo>
                <a:lnTo>
                  <a:pt x="5385" y="2416"/>
                </a:lnTo>
                <a:lnTo>
                  <a:pt x="5386" y="2438"/>
                </a:lnTo>
                <a:lnTo>
                  <a:pt x="5388" y="2460"/>
                </a:lnTo>
                <a:lnTo>
                  <a:pt x="5393" y="2482"/>
                </a:lnTo>
                <a:lnTo>
                  <a:pt x="5402" y="2523"/>
                </a:lnTo>
                <a:lnTo>
                  <a:pt x="5396" y="2519"/>
                </a:lnTo>
                <a:lnTo>
                  <a:pt x="5389" y="2515"/>
                </a:lnTo>
                <a:lnTo>
                  <a:pt x="5385" y="2511"/>
                </a:lnTo>
                <a:lnTo>
                  <a:pt x="5380" y="2506"/>
                </a:lnTo>
                <a:lnTo>
                  <a:pt x="5376" y="2500"/>
                </a:lnTo>
                <a:lnTo>
                  <a:pt x="5373" y="2494"/>
                </a:lnTo>
                <a:lnTo>
                  <a:pt x="5368" y="2481"/>
                </a:lnTo>
                <a:lnTo>
                  <a:pt x="5364" y="2489"/>
                </a:lnTo>
                <a:lnTo>
                  <a:pt x="5360" y="2497"/>
                </a:lnTo>
                <a:lnTo>
                  <a:pt x="5358" y="2506"/>
                </a:lnTo>
                <a:lnTo>
                  <a:pt x="5357" y="2514"/>
                </a:lnTo>
                <a:lnTo>
                  <a:pt x="5356" y="2521"/>
                </a:lnTo>
                <a:lnTo>
                  <a:pt x="5355" y="2529"/>
                </a:lnTo>
                <a:lnTo>
                  <a:pt x="5357" y="2546"/>
                </a:lnTo>
                <a:lnTo>
                  <a:pt x="5360" y="2561"/>
                </a:lnTo>
                <a:lnTo>
                  <a:pt x="5365" y="2576"/>
                </a:lnTo>
                <a:lnTo>
                  <a:pt x="5371" y="2593"/>
                </a:lnTo>
                <a:lnTo>
                  <a:pt x="5379" y="2608"/>
                </a:lnTo>
                <a:lnTo>
                  <a:pt x="5395" y="2639"/>
                </a:lnTo>
                <a:lnTo>
                  <a:pt x="5403" y="2654"/>
                </a:lnTo>
                <a:lnTo>
                  <a:pt x="5410" y="2670"/>
                </a:lnTo>
                <a:lnTo>
                  <a:pt x="5416" y="2685"/>
                </a:lnTo>
                <a:lnTo>
                  <a:pt x="5420" y="2701"/>
                </a:lnTo>
                <a:lnTo>
                  <a:pt x="5423" y="2715"/>
                </a:lnTo>
                <a:lnTo>
                  <a:pt x="5423" y="2723"/>
                </a:lnTo>
                <a:lnTo>
                  <a:pt x="5423" y="2730"/>
                </a:lnTo>
                <a:lnTo>
                  <a:pt x="5417" y="2710"/>
                </a:lnTo>
                <a:lnTo>
                  <a:pt x="5409" y="2691"/>
                </a:lnTo>
                <a:lnTo>
                  <a:pt x="5399" y="2674"/>
                </a:lnTo>
                <a:lnTo>
                  <a:pt x="5386" y="2658"/>
                </a:lnTo>
                <a:lnTo>
                  <a:pt x="5386" y="2661"/>
                </a:lnTo>
                <a:lnTo>
                  <a:pt x="5385" y="2662"/>
                </a:lnTo>
                <a:lnTo>
                  <a:pt x="5384" y="2664"/>
                </a:lnTo>
                <a:lnTo>
                  <a:pt x="5383" y="2667"/>
                </a:lnTo>
                <a:lnTo>
                  <a:pt x="5382" y="2663"/>
                </a:lnTo>
                <a:lnTo>
                  <a:pt x="5379" y="2658"/>
                </a:lnTo>
                <a:lnTo>
                  <a:pt x="5372" y="2646"/>
                </a:lnTo>
                <a:lnTo>
                  <a:pt x="5357" y="2628"/>
                </a:lnTo>
                <a:lnTo>
                  <a:pt x="5357" y="2631"/>
                </a:lnTo>
                <a:lnTo>
                  <a:pt x="5358" y="2634"/>
                </a:lnTo>
                <a:lnTo>
                  <a:pt x="5357" y="2637"/>
                </a:lnTo>
                <a:lnTo>
                  <a:pt x="5349" y="2627"/>
                </a:lnTo>
                <a:lnTo>
                  <a:pt x="5342" y="2616"/>
                </a:lnTo>
                <a:lnTo>
                  <a:pt x="5334" y="2608"/>
                </a:lnTo>
                <a:lnTo>
                  <a:pt x="5325" y="2600"/>
                </a:lnTo>
                <a:lnTo>
                  <a:pt x="5322" y="2612"/>
                </a:lnTo>
                <a:lnTo>
                  <a:pt x="5320" y="2625"/>
                </a:lnTo>
                <a:lnTo>
                  <a:pt x="5318" y="2637"/>
                </a:lnTo>
                <a:lnTo>
                  <a:pt x="5318" y="2648"/>
                </a:lnTo>
                <a:lnTo>
                  <a:pt x="5318" y="2660"/>
                </a:lnTo>
                <a:lnTo>
                  <a:pt x="5319" y="2670"/>
                </a:lnTo>
                <a:lnTo>
                  <a:pt x="5321" y="2680"/>
                </a:lnTo>
                <a:lnTo>
                  <a:pt x="5323" y="2690"/>
                </a:lnTo>
                <a:lnTo>
                  <a:pt x="5329" y="2710"/>
                </a:lnTo>
                <a:lnTo>
                  <a:pt x="5337" y="2729"/>
                </a:lnTo>
                <a:lnTo>
                  <a:pt x="5346" y="2748"/>
                </a:lnTo>
                <a:lnTo>
                  <a:pt x="5357" y="2765"/>
                </a:lnTo>
                <a:lnTo>
                  <a:pt x="5377" y="2800"/>
                </a:lnTo>
                <a:lnTo>
                  <a:pt x="5387" y="2819"/>
                </a:lnTo>
                <a:lnTo>
                  <a:pt x="5397" y="2836"/>
                </a:lnTo>
                <a:lnTo>
                  <a:pt x="5404" y="2855"/>
                </a:lnTo>
                <a:lnTo>
                  <a:pt x="5409" y="2873"/>
                </a:lnTo>
                <a:lnTo>
                  <a:pt x="5411" y="2883"/>
                </a:lnTo>
                <a:lnTo>
                  <a:pt x="5412" y="2893"/>
                </a:lnTo>
                <a:lnTo>
                  <a:pt x="5412" y="2903"/>
                </a:lnTo>
                <a:lnTo>
                  <a:pt x="5412" y="2913"/>
                </a:lnTo>
                <a:lnTo>
                  <a:pt x="5410" y="2905"/>
                </a:lnTo>
                <a:lnTo>
                  <a:pt x="5407" y="2897"/>
                </a:lnTo>
                <a:lnTo>
                  <a:pt x="5400" y="2883"/>
                </a:lnTo>
                <a:lnTo>
                  <a:pt x="5392" y="2869"/>
                </a:lnTo>
                <a:lnTo>
                  <a:pt x="5382" y="2857"/>
                </a:lnTo>
                <a:lnTo>
                  <a:pt x="5373" y="2846"/>
                </a:lnTo>
                <a:lnTo>
                  <a:pt x="5364" y="2833"/>
                </a:lnTo>
                <a:lnTo>
                  <a:pt x="5357" y="2822"/>
                </a:lnTo>
                <a:lnTo>
                  <a:pt x="5355" y="2816"/>
                </a:lnTo>
                <a:lnTo>
                  <a:pt x="5351" y="2809"/>
                </a:lnTo>
                <a:lnTo>
                  <a:pt x="5349" y="2813"/>
                </a:lnTo>
                <a:lnTo>
                  <a:pt x="5347" y="2819"/>
                </a:lnTo>
                <a:lnTo>
                  <a:pt x="5334" y="2799"/>
                </a:lnTo>
                <a:lnTo>
                  <a:pt x="5319" y="2781"/>
                </a:lnTo>
                <a:lnTo>
                  <a:pt x="5319" y="2785"/>
                </a:lnTo>
                <a:lnTo>
                  <a:pt x="5319" y="2787"/>
                </a:lnTo>
                <a:lnTo>
                  <a:pt x="5318" y="2789"/>
                </a:lnTo>
                <a:lnTo>
                  <a:pt x="5319" y="2793"/>
                </a:lnTo>
                <a:lnTo>
                  <a:pt x="5312" y="2783"/>
                </a:lnTo>
                <a:lnTo>
                  <a:pt x="5305" y="2773"/>
                </a:lnTo>
                <a:lnTo>
                  <a:pt x="5289" y="2753"/>
                </a:lnTo>
                <a:lnTo>
                  <a:pt x="5291" y="2757"/>
                </a:lnTo>
                <a:lnTo>
                  <a:pt x="5292" y="2761"/>
                </a:lnTo>
                <a:lnTo>
                  <a:pt x="5292" y="2764"/>
                </a:lnTo>
                <a:lnTo>
                  <a:pt x="5281" y="2754"/>
                </a:lnTo>
                <a:lnTo>
                  <a:pt x="5270" y="2743"/>
                </a:lnTo>
                <a:lnTo>
                  <a:pt x="5258" y="2734"/>
                </a:lnTo>
                <a:lnTo>
                  <a:pt x="5252" y="2730"/>
                </a:lnTo>
                <a:lnTo>
                  <a:pt x="5245" y="2726"/>
                </a:lnTo>
                <a:lnTo>
                  <a:pt x="5244" y="2741"/>
                </a:lnTo>
                <a:lnTo>
                  <a:pt x="5244" y="2755"/>
                </a:lnTo>
                <a:lnTo>
                  <a:pt x="5245" y="2768"/>
                </a:lnTo>
                <a:lnTo>
                  <a:pt x="5247" y="2782"/>
                </a:lnTo>
                <a:lnTo>
                  <a:pt x="5250" y="2794"/>
                </a:lnTo>
                <a:lnTo>
                  <a:pt x="5254" y="2805"/>
                </a:lnTo>
                <a:lnTo>
                  <a:pt x="5258" y="2818"/>
                </a:lnTo>
                <a:lnTo>
                  <a:pt x="5263" y="2828"/>
                </a:lnTo>
                <a:lnTo>
                  <a:pt x="5269" y="2839"/>
                </a:lnTo>
                <a:lnTo>
                  <a:pt x="5275" y="2850"/>
                </a:lnTo>
                <a:lnTo>
                  <a:pt x="5289" y="2870"/>
                </a:lnTo>
                <a:lnTo>
                  <a:pt x="5304" y="2890"/>
                </a:lnTo>
                <a:lnTo>
                  <a:pt x="5320" y="2909"/>
                </a:lnTo>
                <a:lnTo>
                  <a:pt x="5336" y="2928"/>
                </a:lnTo>
                <a:lnTo>
                  <a:pt x="5350" y="2947"/>
                </a:lnTo>
                <a:lnTo>
                  <a:pt x="5365" y="2968"/>
                </a:lnTo>
                <a:lnTo>
                  <a:pt x="5377" y="2988"/>
                </a:lnTo>
                <a:lnTo>
                  <a:pt x="5383" y="2999"/>
                </a:lnTo>
                <a:lnTo>
                  <a:pt x="5387" y="3010"/>
                </a:lnTo>
                <a:lnTo>
                  <a:pt x="5392" y="3021"/>
                </a:lnTo>
                <a:lnTo>
                  <a:pt x="5396" y="3034"/>
                </a:lnTo>
                <a:lnTo>
                  <a:pt x="5398" y="3046"/>
                </a:lnTo>
                <a:lnTo>
                  <a:pt x="5400" y="3058"/>
                </a:lnTo>
                <a:lnTo>
                  <a:pt x="5401" y="3072"/>
                </a:lnTo>
                <a:lnTo>
                  <a:pt x="5400" y="3086"/>
                </a:lnTo>
                <a:lnTo>
                  <a:pt x="5388" y="3065"/>
                </a:lnTo>
                <a:lnTo>
                  <a:pt x="5376" y="3047"/>
                </a:lnTo>
                <a:lnTo>
                  <a:pt x="5362" y="3028"/>
                </a:lnTo>
                <a:lnTo>
                  <a:pt x="5346" y="3012"/>
                </a:lnTo>
                <a:lnTo>
                  <a:pt x="5345" y="3014"/>
                </a:lnTo>
                <a:lnTo>
                  <a:pt x="5345" y="3018"/>
                </a:lnTo>
                <a:lnTo>
                  <a:pt x="5344" y="3025"/>
                </a:lnTo>
                <a:lnTo>
                  <a:pt x="5308" y="2976"/>
                </a:lnTo>
                <a:lnTo>
                  <a:pt x="5307" y="2981"/>
                </a:lnTo>
                <a:lnTo>
                  <a:pt x="5306" y="2983"/>
                </a:lnTo>
                <a:lnTo>
                  <a:pt x="5306" y="2986"/>
                </a:lnTo>
                <a:lnTo>
                  <a:pt x="5307" y="2992"/>
                </a:lnTo>
                <a:lnTo>
                  <a:pt x="5304" y="2985"/>
                </a:lnTo>
                <a:lnTo>
                  <a:pt x="5300" y="2979"/>
                </a:lnTo>
                <a:lnTo>
                  <a:pt x="5292" y="2966"/>
                </a:lnTo>
                <a:lnTo>
                  <a:pt x="5273" y="2941"/>
                </a:lnTo>
                <a:lnTo>
                  <a:pt x="5275" y="2946"/>
                </a:lnTo>
                <a:lnTo>
                  <a:pt x="5277" y="2950"/>
                </a:lnTo>
                <a:lnTo>
                  <a:pt x="5277" y="2955"/>
                </a:lnTo>
                <a:lnTo>
                  <a:pt x="5264" y="2941"/>
                </a:lnTo>
                <a:lnTo>
                  <a:pt x="5252" y="2929"/>
                </a:lnTo>
                <a:lnTo>
                  <a:pt x="5245" y="2923"/>
                </a:lnTo>
                <a:lnTo>
                  <a:pt x="5239" y="2916"/>
                </a:lnTo>
                <a:lnTo>
                  <a:pt x="5230" y="2911"/>
                </a:lnTo>
                <a:lnTo>
                  <a:pt x="5222" y="2906"/>
                </a:lnTo>
                <a:lnTo>
                  <a:pt x="5220" y="2921"/>
                </a:lnTo>
                <a:lnTo>
                  <a:pt x="5219" y="2935"/>
                </a:lnTo>
                <a:lnTo>
                  <a:pt x="5219" y="2951"/>
                </a:lnTo>
                <a:lnTo>
                  <a:pt x="5219" y="2968"/>
                </a:lnTo>
                <a:lnTo>
                  <a:pt x="5221" y="2985"/>
                </a:lnTo>
                <a:lnTo>
                  <a:pt x="5223" y="3003"/>
                </a:lnTo>
                <a:lnTo>
                  <a:pt x="5227" y="3020"/>
                </a:lnTo>
                <a:lnTo>
                  <a:pt x="5231" y="3038"/>
                </a:lnTo>
                <a:lnTo>
                  <a:pt x="5236" y="3055"/>
                </a:lnTo>
                <a:lnTo>
                  <a:pt x="5244" y="3072"/>
                </a:lnTo>
                <a:lnTo>
                  <a:pt x="5251" y="3087"/>
                </a:lnTo>
                <a:lnTo>
                  <a:pt x="5260" y="3101"/>
                </a:lnTo>
                <a:lnTo>
                  <a:pt x="5269" y="3114"/>
                </a:lnTo>
                <a:lnTo>
                  <a:pt x="5281" y="3125"/>
                </a:lnTo>
                <a:lnTo>
                  <a:pt x="5293" y="3135"/>
                </a:lnTo>
                <a:lnTo>
                  <a:pt x="5299" y="3139"/>
                </a:lnTo>
                <a:lnTo>
                  <a:pt x="5306" y="3142"/>
                </a:lnTo>
                <a:lnTo>
                  <a:pt x="5302" y="3143"/>
                </a:lnTo>
                <a:lnTo>
                  <a:pt x="5300" y="3143"/>
                </a:lnTo>
                <a:lnTo>
                  <a:pt x="5296" y="3142"/>
                </a:lnTo>
                <a:lnTo>
                  <a:pt x="5305" y="3152"/>
                </a:lnTo>
                <a:lnTo>
                  <a:pt x="5316" y="3162"/>
                </a:lnTo>
                <a:lnTo>
                  <a:pt x="5325" y="3174"/>
                </a:lnTo>
                <a:lnTo>
                  <a:pt x="5332" y="3184"/>
                </a:lnTo>
                <a:lnTo>
                  <a:pt x="5329" y="3184"/>
                </a:lnTo>
                <a:lnTo>
                  <a:pt x="5326" y="3184"/>
                </a:lnTo>
                <a:lnTo>
                  <a:pt x="5324" y="3185"/>
                </a:lnTo>
                <a:lnTo>
                  <a:pt x="5333" y="3191"/>
                </a:lnTo>
                <a:lnTo>
                  <a:pt x="5341" y="3197"/>
                </a:lnTo>
                <a:lnTo>
                  <a:pt x="5348" y="3203"/>
                </a:lnTo>
                <a:lnTo>
                  <a:pt x="5356" y="3210"/>
                </a:lnTo>
                <a:lnTo>
                  <a:pt x="5361" y="3217"/>
                </a:lnTo>
                <a:lnTo>
                  <a:pt x="5366" y="3225"/>
                </a:lnTo>
                <a:lnTo>
                  <a:pt x="5371" y="3232"/>
                </a:lnTo>
                <a:lnTo>
                  <a:pt x="5374" y="3239"/>
                </a:lnTo>
                <a:lnTo>
                  <a:pt x="5377" y="3247"/>
                </a:lnTo>
                <a:lnTo>
                  <a:pt x="5380" y="3255"/>
                </a:lnTo>
                <a:lnTo>
                  <a:pt x="5383" y="3273"/>
                </a:lnTo>
                <a:lnTo>
                  <a:pt x="5384" y="3292"/>
                </a:lnTo>
                <a:lnTo>
                  <a:pt x="5383" y="3313"/>
                </a:lnTo>
                <a:lnTo>
                  <a:pt x="5365" y="3278"/>
                </a:lnTo>
                <a:lnTo>
                  <a:pt x="5348" y="3243"/>
                </a:lnTo>
                <a:lnTo>
                  <a:pt x="5346" y="3246"/>
                </a:lnTo>
                <a:lnTo>
                  <a:pt x="5345" y="3250"/>
                </a:lnTo>
                <a:lnTo>
                  <a:pt x="5346" y="3256"/>
                </a:lnTo>
                <a:lnTo>
                  <a:pt x="5328" y="3244"/>
                </a:lnTo>
                <a:lnTo>
                  <a:pt x="5310" y="3231"/>
                </a:lnTo>
                <a:lnTo>
                  <a:pt x="5294" y="3217"/>
                </a:lnTo>
                <a:lnTo>
                  <a:pt x="5279" y="3202"/>
                </a:lnTo>
                <a:lnTo>
                  <a:pt x="5274" y="3209"/>
                </a:lnTo>
                <a:lnTo>
                  <a:pt x="5273" y="3213"/>
                </a:lnTo>
                <a:lnTo>
                  <a:pt x="5272" y="3218"/>
                </a:lnTo>
                <a:lnTo>
                  <a:pt x="5249" y="3189"/>
                </a:lnTo>
                <a:lnTo>
                  <a:pt x="5224" y="3160"/>
                </a:lnTo>
                <a:lnTo>
                  <a:pt x="5224" y="3166"/>
                </a:lnTo>
                <a:lnTo>
                  <a:pt x="5223" y="3170"/>
                </a:lnTo>
                <a:lnTo>
                  <a:pt x="5223" y="3173"/>
                </a:lnTo>
                <a:lnTo>
                  <a:pt x="5224" y="3180"/>
                </a:lnTo>
                <a:lnTo>
                  <a:pt x="5220" y="3172"/>
                </a:lnTo>
                <a:lnTo>
                  <a:pt x="5215" y="3165"/>
                </a:lnTo>
                <a:lnTo>
                  <a:pt x="5202" y="3149"/>
                </a:lnTo>
                <a:lnTo>
                  <a:pt x="5176" y="3118"/>
                </a:lnTo>
                <a:lnTo>
                  <a:pt x="5179" y="3124"/>
                </a:lnTo>
                <a:lnTo>
                  <a:pt x="5181" y="3129"/>
                </a:lnTo>
                <a:lnTo>
                  <a:pt x="5181" y="3132"/>
                </a:lnTo>
                <a:lnTo>
                  <a:pt x="5181" y="3136"/>
                </a:lnTo>
                <a:lnTo>
                  <a:pt x="5164" y="3119"/>
                </a:lnTo>
                <a:lnTo>
                  <a:pt x="5146" y="3102"/>
                </a:lnTo>
                <a:lnTo>
                  <a:pt x="5137" y="3095"/>
                </a:lnTo>
                <a:lnTo>
                  <a:pt x="5127" y="3089"/>
                </a:lnTo>
                <a:lnTo>
                  <a:pt x="5116" y="3083"/>
                </a:lnTo>
                <a:lnTo>
                  <a:pt x="5105" y="3078"/>
                </a:lnTo>
                <a:lnTo>
                  <a:pt x="5104" y="3096"/>
                </a:lnTo>
                <a:lnTo>
                  <a:pt x="5104" y="3116"/>
                </a:lnTo>
                <a:lnTo>
                  <a:pt x="5106" y="3137"/>
                </a:lnTo>
                <a:lnTo>
                  <a:pt x="5109" y="3159"/>
                </a:lnTo>
                <a:lnTo>
                  <a:pt x="5114" y="3181"/>
                </a:lnTo>
                <a:lnTo>
                  <a:pt x="5120" y="3204"/>
                </a:lnTo>
                <a:lnTo>
                  <a:pt x="5128" y="3227"/>
                </a:lnTo>
                <a:lnTo>
                  <a:pt x="5137" y="3249"/>
                </a:lnTo>
                <a:lnTo>
                  <a:pt x="5147" y="3271"/>
                </a:lnTo>
                <a:lnTo>
                  <a:pt x="5159" y="3291"/>
                </a:lnTo>
                <a:lnTo>
                  <a:pt x="5172" y="3311"/>
                </a:lnTo>
                <a:lnTo>
                  <a:pt x="5186" y="3327"/>
                </a:lnTo>
                <a:lnTo>
                  <a:pt x="5202" y="3343"/>
                </a:lnTo>
                <a:lnTo>
                  <a:pt x="5210" y="3350"/>
                </a:lnTo>
                <a:lnTo>
                  <a:pt x="5218" y="3356"/>
                </a:lnTo>
                <a:lnTo>
                  <a:pt x="5227" y="3361"/>
                </a:lnTo>
                <a:lnTo>
                  <a:pt x="5236" y="3366"/>
                </a:lnTo>
                <a:lnTo>
                  <a:pt x="5246" y="3370"/>
                </a:lnTo>
                <a:lnTo>
                  <a:pt x="5255" y="3374"/>
                </a:lnTo>
                <a:lnTo>
                  <a:pt x="5250" y="3376"/>
                </a:lnTo>
                <a:lnTo>
                  <a:pt x="5247" y="3377"/>
                </a:lnTo>
                <a:lnTo>
                  <a:pt x="5243" y="3376"/>
                </a:lnTo>
                <a:lnTo>
                  <a:pt x="5255" y="3386"/>
                </a:lnTo>
                <a:lnTo>
                  <a:pt x="5270" y="3398"/>
                </a:lnTo>
                <a:lnTo>
                  <a:pt x="5285" y="3411"/>
                </a:lnTo>
                <a:lnTo>
                  <a:pt x="5296" y="3423"/>
                </a:lnTo>
                <a:lnTo>
                  <a:pt x="5291" y="3423"/>
                </a:lnTo>
                <a:lnTo>
                  <a:pt x="5288" y="3424"/>
                </a:lnTo>
                <a:lnTo>
                  <a:pt x="5286" y="3426"/>
                </a:lnTo>
                <a:lnTo>
                  <a:pt x="5300" y="3434"/>
                </a:lnTo>
                <a:lnTo>
                  <a:pt x="5312" y="3442"/>
                </a:lnTo>
                <a:lnTo>
                  <a:pt x="5324" y="3452"/>
                </a:lnTo>
                <a:lnTo>
                  <a:pt x="5333" y="3462"/>
                </a:lnTo>
                <a:lnTo>
                  <a:pt x="5341" y="3471"/>
                </a:lnTo>
                <a:lnTo>
                  <a:pt x="5348" y="3482"/>
                </a:lnTo>
                <a:lnTo>
                  <a:pt x="5354" y="3494"/>
                </a:lnTo>
                <a:lnTo>
                  <a:pt x="5358" y="3505"/>
                </a:lnTo>
                <a:lnTo>
                  <a:pt x="5361" y="3517"/>
                </a:lnTo>
                <a:lnTo>
                  <a:pt x="5362" y="3530"/>
                </a:lnTo>
                <a:lnTo>
                  <a:pt x="5363" y="3543"/>
                </a:lnTo>
                <a:lnTo>
                  <a:pt x="5363" y="3556"/>
                </a:lnTo>
                <a:lnTo>
                  <a:pt x="5362" y="3571"/>
                </a:lnTo>
                <a:lnTo>
                  <a:pt x="5360" y="3586"/>
                </a:lnTo>
                <a:lnTo>
                  <a:pt x="5355" y="3617"/>
                </a:lnTo>
                <a:lnTo>
                  <a:pt x="5339" y="3590"/>
                </a:lnTo>
                <a:lnTo>
                  <a:pt x="5323" y="3564"/>
                </a:lnTo>
                <a:lnTo>
                  <a:pt x="5305" y="3538"/>
                </a:lnTo>
                <a:lnTo>
                  <a:pt x="5287" y="3513"/>
                </a:lnTo>
                <a:lnTo>
                  <a:pt x="5282" y="3519"/>
                </a:lnTo>
                <a:lnTo>
                  <a:pt x="5279" y="3524"/>
                </a:lnTo>
                <a:lnTo>
                  <a:pt x="5277" y="3529"/>
                </a:lnTo>
                <a:lnTo>
                  <a:pt x="5260" y="3492"/>
                </a:lnTo>
                <a:lnTo>
                  <a:pt x="5241" y="3455"/>
                </a:lnTo>
                <a:lnTo>
                  <a:pt x="5240" y="3462"/>
                </a:lnTo>
                <a:lnTo>
                  <a:pt x="5237" y="3465"/>
                </a:lnTo>
                <a:lnTo>
                  <a:pt x="5236" y="3468"/>
                </a:lnTo>
                <a:lnTo>
                  <a:pt x="5235" y="3476"/>
                </a:lnTo>
                <a:lnTo>
                  <a:pt x="5233" y="3467"/>
                </a:lnTo>
                <a:lnTo>
                  <a:pt x="5229" y="3457"/>
                </a:lnTo>
                <a:lnTo>
                  <a:pt x="5220" y="3437"/>
                </a:lnTo>
                <a:lnTo>
                  <a:pt x="5199" y="3398"/>
                </a:lnTo>
                <a:lnTo>
                  <a:pt x="5202" y="3404"/>
                </a:lnTo>
                <a:lnTo>
                  <a:pt x="5203" y="3412"/>
                </a:lnTo>
                <a:lnTo>
                  <a:pt x="5202" y="3415"/>
                </a:lnTo>
                <a:lnTo>
                  <a:pt x="5201" y="3418"/>
                </a:lnTo>
                <a:lnTo>
                  <a:pt x="5184" y="3391"/>
                </a:lnTo>
                <a:lnTo>
                  <a:pt x="5169" y="3364"/>
                </a:lnTo>
                <a:lnTo>
                  <a:pt x="5160" y="3352"/>
                </a:lnTo>
                <a:lnTo>
                  <a:pt x="5151" y="3341"/>
                </a:lnTo>
                <a:lnTo>
                  <a:pt x="5141" y="3329"/>
                </a:lnTo>
                <a:lnTo>
                  <a:pt x="5129" y="3319"/>
                </a:lnTo>
                <a:lnTo>
                  <a:pt x="5121" y="3339"/>
                </a:lnTo>
                <a:lnTo>
                  <a:pt x="5116" y="3360"/>
                </a:lnTo>
                <a:lnTo>
                  <a:pt x="5112" y="3383"/>
                </a:lnTo>
                <a:lnTo>
                  <a:pt x="5110" y="3407"/>
                </a:lnTo>
                <a:lnTo>
                  <a:pt x="5110" y="3431"/>
                </a:lnTo>
                <a:lnTo>
                  <a:pt x="5111" y="3456"/>
                </a:lnTo>
                <a:lnTo>
                  <a:pt x="5113" y="3480"/>
                </a:lnTo>
                <a:lnTo>
                  <a:pt x="5118" y="3505"/>
                </a:lnTo>
                <a:lnTo>
                  <a:pt x="5123" y="3529"/>
                </a:lnTo>
                <a:lnTo>
                  <a:pt x="5132" y="3552"/>
                </a:lnTo>
                <a:lnTo>
                  <a:pt x="5141" y="3575"/>
                </a:lnTo>
                <a:lnTo>
                  <a:pt x="5152" y="3595"/>
                </a:lnTo>
                <a:lnTo>
                  <a:pt x="5159" y="3606"/>
                </a:lnTo>
                <a:lnTo>
                  <a:pt x="5166" y="3615"/>
                </a:lnTo>
                <a:lnTo>
                  <a:pt x="5173" y="3624"/>
                </a:lnTo>
                <a:lnTo>
                  <a:pt x="5181" y="3632"/>
                </a:lnTo>
                <a:lnTo>
                  <a:pt x="5189" y="3641"/>
                </a:lnTo>
                <a:lnTo>
                  <a:pt x="5197" y="3648"/>
                </a:lnTo>
                <a:lnTo>
                  <a:pt x="5207" y="3655"/>
                </a:lnTo>
                <a:lnTo>
                  <a:pt x="5216" y="3661"/>
                </a:lnTo>
                <a:lnTo>
                  <a:pt x="5211" y="3662"/>
                </a:lnTo>
                <a:lnTo>
                  <a:pt x="5207" y="3662"/>
                </a:lnTo>
                <a:lnTo>
                  <a:pt x="5203" y="3660"/>
                </a:lnTo>
                <a:lnTo>
                  <a:pt x="5215" y="3677"/>
                </a:lnTo>
                <a:lnTo>
                  <a:pt x="5228" y="3696"/>
                </a:lnTo>
                <a:lnTo>
                  <a:pt x="5240" y="3717"/>
                </a:lnTo>
                <a:lnTo>
                  <a:pt x="5249" y="3735"/>
                </a:lnTo>
                <a:lnTo>
                  <a:pt x="5245" y="3734"/>
                </a:lnTo>
                <a:lnTo>
                  <a:pt x="5241" y="3734"/>
                </a:lnTo>
                <a:lnTo>
                  <a:pt x="5237" y="3735"/>
                </a:lnTo>
                <a:lnTo>
                  <a:pt x="5248" y="3742"/>
                </a:lnTo>
                <a:lnTo>
                  <a:pt x="5258" y="3751"/>
                </a:lnTo>
                <a:lnTo>
                  <a:pt x="5267" y="3759"/>
                </a:lnTo>
                <a:lnTo>
                  <a:pt x="5275" y="3767"/>
                </a:lnTo>
                <a:lnTo>
                  <a:pt x="5282" y="3775"/>
                </a:lnTo>
                <a:lnTo>
                  <a:pt x="5288" y="3784"/>
                </a:lnTo>
                <a:lnTo>
                  <a:pt x="5293" y="3793"/>
                </a:lnTo>
                <a:lnTo>
                  <a:pt x="5297" y="3802"/>
                </a:lnTo>
                <a:lnTo>
                  <a:pt x="5300" y="3812"/>
                </a:lnTo>
                <a:lnTo>
                  <a:pt x="5303" y="3821"/>
                </a:lnTo>
                <a:lnTo>
                  <a:pt x="5304" y="3832"/>
                </a:lnTo>
                <a:lnTo>
                  <a:pt x="5305" y="3842"/>
                </a:lnTo>
                <a:lnTo>
                  <a:pt x="5305" y="3853"/>
                </a:lnTo>
                <a:lnTo>
                  <a:pt x="5304" y="3865"/>
                </a:lnTo>
                <a:lnTo>
                  <a:pt x="5302" y="3876"/>
                </a:lnTo>
                <a:lnTo>
                  <a:pt x="5300" y="3887"/>
                </a:lnTo>
                <a:lnTo>
                  <a:pt x="5293" y="3883"/>
                </a:lnTo>
                <a:lnTo>
                  <a:pt x="5288" y="3878"/>
                </a:lnTo>
                <a:lnTo>
                  <a:pt x="5283" y="3872"/>
                </a:lnTo>
                <a:lnTo>
                  <a:pt x="5279" y="3866"/>
                </a:lnTo>
                <a:lnTo>
                  <a:pt x="5275" y="3859"/>
                </a:lnTo>
                <a:lnTo>
                  <a:pt x="5274" y="3852"/>
                </a:lnTo>
                <a:lnTo>
                  <a:pt x="5273" y="3845"/>
                </a:lnTo>
                <a:lnTo>
                  <a:pt x="5273" y="3837"/>
                </a:lnTo>
                <a:lnTo>
                  <a:pt x="5272" y="3838"/>
                </a:lnTo>
                <a:lnTo>
                  <a:pt x="5269" y="3840"/>
                </a:lnTo>
                <a:lnTo>
                  <a:pt x="5266" y="3845"/>
                </a:lnTo>
                <a:lnTo>
                  <a:pt x="5265" y="3848"/>
                </a:lnTo>
                <a:lnTo>
                  <a:pt x="5265" y="3851"/>
                </a:lnTo>
                <a:lnTo>
                  <a:pt x="5258" y="3843"/>
                </a:lnTo>
                <a:lnTo>
                  <a:pt x="5250" y="3832"/>
                </a:lnTo>
                <a:lnTo>
                  <a:pt x="5228" y="3808"/>
                </a:lnTo>
                <a:lnTo>
                  <a:pt x="5218" y="3796"/>
                </a:lnTo>
                <a:lnTo>
                  <a:pt x="5210" y="3784"/>
                </a:lnTo>
                <a:lnTo>
                  <a:pt x="5204" y="3773"/>
                </a:lnTo>
                <a:lnTo>
                  <a:pt x="5203" y="3769"/>
                </a:lnTo>
                <a:lnTo>
                  <a:pt x="5202" y="3765"/>
                </a:lnTo>
                <a:lnTo>
                  <a:pt x="5194" y="3771"/>
                </a:lnTo>
                <a:lnTo>
                  <a:pt x="5190" y="3775"/>
                </a:lnTo>
                <a:lnTo>
                  <a:pt x="5187" y="3780"/>
                </a:lnTo>
                <a:lnTo>
                  <a:pt x="5180" y="3759"/>
                </a:lnTo>
                <a:lnTo>
                  <a:pt x="5172" y="3738"/>
                </a:lnTo>
                <a:lnTo>
                  <a:pt x="5162" y="3718"/>
                </a:lnTo>
                <a:lnTo>
                  <a:pt x="5152" y="3697"/>
                </a:lnTo>
                <a:lnTo>
                  <a:pt x="5149" y="3704"/>
                </a:lnTo>
                <a:lnTo>
                  <a:pt x="5147" y="3707"/>
                </a:lnTo>
                <a:lnTo>
                  <a:pt x="5145" y="3712"/>
                </a:lnTo>
                <a:lnTo>
                  <a:pt x="5144" y="3720"/>
                </a:lnTo>
                <a:lnTo>
                  <a:pt x="5141" y="3709"/>
                </a:lnTo>
                <a:lnTo>
                  <a:pt x="5138" y="3698"/>
                </a:lnTo>
                <a:lnTo>
                  <a:pt x="5134" y="3686"/>
                </a:lnTo>
                <a:lnTo>
                  <a:pt x="5129" y="3675"/>
                </a:lnTo>
                <a:lnTo>
                  <a:pt x="5117" y="3652"/>
                </a:lnTo>
                <a:lnTo>
                  <a:pt x="5107" y="3631"/>
                </a:lnTo>
                <a:lnTo>
                  <a:pt x="5107" y="3632"/>
                </a:lnTo>
                <a:lnTo>
                  <a:pt x="5107" y="3635"/>
                </a:lnTo>
                <a:lnTo>
                  <a:pt x="5107" y="3640"/>
                </a:lnTo>
                <a:lnTo>
                  <a:pt x="5104" y="3646"/>
                </a:lnTo>
                <a:lnTo>
                  <a:pt x="5092" y="3609"/>
                </a:lnTo>
                <a:lnTo>
                  <a:pt x="5084" y="3592"/>
                </a:lnTo>
                <a:lnTo>
                  <a:pt x="5076" y="3576"/>
                </a:lnTo>
                <a:lnTo>
                  <a:pt x="5067" y="3562"/>
                </a:lnTo>
                <a:lnTo>
                  <a:pt x="5056" y="3547"/>
                </a:lnTo>
                <a:lnTo>
                  <a:pt x="5048" y="3540"/>
                </a:lnTo>
                <a:lnTo>
                  <a:pt x="5041" y="3534"/>
                </a:lnTo>
                <a:lnTo>
                  <a:pt x="5033" y="3528"/>
                </a:lnTo>
                <a:lnTo>
                  <a:pt x="5024" y="3521"/>
                </a:lnTo>
                <a:lnTo>
                  <a:pt x="5014" y="3550"/>
                </a:lnTo>
                <a:lnTo>
                  <a:pt x="5002" y="3587"/>
                </a:lnTo>
                <a:lnTo>
                  <a:pt x="4996" y="3608"/>
                </a:lnTo>
                <a:lnTo>
                  <a:pt x="4991" y="3629"/>
                </a:lnTo>
                <a:lnTo>
                  <a:pt x="4987" y="3652"/>
                </a:lnTo>
                <a:lnTo>
                  <a:pt x="4983" y="3674"/>
                </a:lnTo>
                <a:lnTo>
                  <a:pt x="4981" y="3696"/>
                </a:lnTo>
                <a:lnTo>
                  <a:pt x="4981" y="3717"/>
                </a:lnTo>
                <a:lnTo>
                  <a:pt x="4983" y="3737"/>
                </a:lnTo>
                <a:lnTo>
                  <a:pt x="4984" y="3747"/>
                </a:lnTo>
                <a:lnTo>
                  <a:pt x="4986" y="3757"/>
                </a:lnTo>
                <a:lnTo>
                  <a:pt x="4989" y="3766"/>
                </a:lnTo>
                <a:lnTo>
                  <a:pt x="4993" y="3774"/>
                </a:lnTo>
                <a:lnTo>
                  <a:pt x="4997" y="3782"/>
                </a:lnTo>
                <a:lnTo>
                  <a:pt x="5002" y="3790"/>
                </a:lnTo>
                <a:lnTo>
                  <a:pt x="5007" y="3797"/>
                </a:lnTo>
                <a:lnTo>
                  <a:pt x="5015" y="3803"/>
                </a:lnTo>
                <a:lnTo>
                  <a:pt x="5022" y="3808"/>
                </a:lnTo>
                <a:lnTo>
                  <a:pt x="5030" y="3813"/>
                </a:lnTo>
                <a:lnTo>
                  <a:pt x="5018" y="3817"/>
                </a:lnTo>
                <a:lnTo>
                  <a:pt x="5023" y="3820"/>
                </a:lnTo>
                <a:lnTo>
                  <a:pt x="5029" y="3825"/>
                </a:lnTo>
                <a:lnTo>
                  <a:pt x="5035" y="3830"/>
                </a:lnTo>
                <a:lnTo>
                  <a:pt x="5040" y="3836"/>
                </a:lnTo>
                <a:lnTo>
                  <a:pt x="5052" y="3850"/>
                </a:lnTo>
                <a:lnTo>
                  <a:pt x="5063" y="3867"/>
                </a:lnTo>
                <a:lnTo>
                  <a:pt x="5074" y="3884"/>
                </a:lnTo>
                <a:lnTo>
                  <a:pt x="5086" y="3900"/>
                </a:lnTo>
                <a:lnTo>
                  <a:pt x="5093" y="3907"/>
                </a:lnTo>
                <a:lnTo>
                  <a:pt x="5099" y="3913"/>
                </a:lnTo>
                <a:lnTo>
                  <a:pt x="5105" y="3919"/>
                </a:lnTo>
                <a:lnTo>
                  <a:pt x="5111" y="3923"/>
                </a:lnTo>
                <a:lnTo>
                  <a:pt x="5104" y="3924"/>
                </a:lnTo>
                <a:lnTo>
                  <a:pt x="5100" y="3923"/>
                </a:lnTo>
                <a:lnTo>
                  <a:pt x="5095" y="3921"/>
                </a:lnTo>
                <a:lnTo>
                  <a:pt x="5112" y="3940"/>
                </a:lnTo>
                <a:lnTo>
                  <a:pt x="5132" y="3960"/>
                </a:lnTo>
                <a:lnTo>
                  <a:pt x="5150" y="3982"/>
                </a:lnTo>
                <a:lnTo>
                  <a:pt x="5158" y="3993"/>
                </a:lnTo>
                <a:lnTo>
                  <a:pt x="5165" y="4003"/>
                </a:lnTo>
                <a:lnTo>
                  <a:pt x="5157" y="4002"/>
                </a:lnTo>
                <a:lnTo>
                  <a:pt x="5150" y="4003"/>
                </a:lnTo>
                <a:lnTo>
                  <a:pt x="5144" y="4005"/>
                </a:lnTo>
                <a:lnTo>
                  <a:pt x="5137" y="4009"/>
                </a:lnTo>
                <a:lnTo>
                  <a:pt x="5150" y="4019"/>
                </a:lnTo>
                <a:lnTo>
                  <a:pt x="5162" y="4028"/>
                </a:lnTo>
                <a:lnTo>
                  <a:pt x="5174" y="4038"/>
                </a:lnTo>
                <a:lnTo>
                  <a:pt x="5184" y="4049"/>
                </a:lnTo>
                <a:lnTo>
                  <a:pt x="5193" y="4061"/>
                </a:lnTo>
                <a:lnTo>
                  <a:pt x="5202" y="4072"/>
                </a:lnTo>
                <a:lnTo>
                  <a:pt x="5209" y="4084"/>
                </a:lnTo>
                <a:lnTo>
                  <a:pt x="5214" y="4097"/>
                </a:lnTo>
                <a:lnTo>
                  <a:pt x="5219" y="4109"/>
                </a:lnTo>
                <a:lnTo>
                  <a:pt x="5222" y="4122"/>
                </a:lnTo>
                <a:lnTo>
                  <a:pt x="5224" y="4137"/>
                </a:lnTo>
                <a:lnTo>
                  <a:pt x="5225" y="4151"/>
                </a:lnTo>
                <a:lnTo>
                  <a:pt x="5224" y="4166"/>
                </a:lnTo>
                <a:lnTo>
                  <a:pt x="5223" y="4180"/>
                </a:lnTo>
                <a:lnTo>
                  <a:pt x="5220" y="4195"/>
                </a:lnTo>
                <a:lnTo>
                  <a:pt x="5215" y="4211"/>
                </a:lnTo>
                <a:lnTo>
                  <a:pt x="5214" y="4199"/>
                </a:lnTo>
                <a:lnTo>
                  <a:pt x="5212" y="4188"/>
                </a:lnTo>
                <a:lnTo>
                  <a:pt x="5209" y="4178"/>
                </a:lnTo>
                <a:lnTo>
                  <a:pt x="5205" y="4168"/>
                </a:lnTo>
                <a:lnTo>
                  <a:pt x="5199" y="4157"/>
                </a:lnTo>
                <a:lnTo>
                  <a:pt x="5194" y="4148"/>
                </a:lnTo>
                <a:lnTo>
                  <a:pt x="5182" y="4130"/>
                </a:lnTo>
                <a:lnTo>
                  <a:pt x="5170" y="4111"/>
                </a:lnTo>
                <a:lnTo>
                  <a:pt x="5158" y="4092"/>
                </a:lnTo>
                <a:lnTo>
                  <a:pt x="5153" y="4082"/>
                </a:lnTo>
                <a:lnTo>
                  <a:pt x="5149" y="4072"/>
                </a:lnTo>
                <a:lnTo>
                  <a:pt x="5145" y="4063"/>
                </a:lnTo>
                <a:lnTo>
                  <a:pt x="5142" y="4052"/>
                </a:lnTo>
                <a:lnTo>
                  <a:pt x="5139" y="4056"/>
                </a:lnTo>
                <a:lnTo>
                  <a:pt x="5131" y="4064"/>
                </a:lnTo>
                <a:lnTo>
                  <a:pt x="5128" y="4070"/>
                </a:lnTo>
                <a:lnTo>
                  <a:pt x="5123" y="4075"/>
                </a:lnTo>
                <a:lnTo>
                  <a:pt x="5121" y="4081"/>
                </a:lnTo>
                <a:lnTo>
                  <a:pt x="5121" y="4085"/>
                </a:lnTo>
                <a:lnTo>
                  <a:pt x="5108" y="4067"/>
                </a:lnTo>
                <a:lnTo>
                  <a:pt x="5096" y="4048"/>
                </a:lnTo>
                <a:lnTo>
                  <a:pt x="5083" y="4029"/>
                </a:lnTo>
                <a:lnTo>
                  <a:pt x="5072" y="4008"/>
                </a:lnTo>
                <a:lnTo>
                  <a:pt x="5072" y="4018"/>
                </a:lnTo>
                <a:lnTo>
                  <a:pt x="5071" y="4026"/>
                </a:lnTo>
                <a:lnTo>
                  <a:pt x="5071" y="4033"/>
                </a:lnTo>
                <a:lnTo>
                  <a:pt x="5071" y="4041"/>
                </a:lnTo>
                <a:lnTo>
                  <a:pt x="5067" y="4033"/>
                </a:lnTo>
                <a:lnTo>
                  <a:pt x="5061" y="4022"/>
                </a:lnTo>
                <a:lnTo>
                  <a:pt x="5043" y="3993"/>
                </a:lnTo>
                <a:lnTo>
                  <a:pt x="5035" y="3978"/>
                </a:lnTo>
                <a:lnTo>
                  <a:pt x="5028" y="3962"/>
                </a:lnTo>
                <a:lnTo>
                  <a:pt x="5022" y="3949"/>
                </a:lnTo>
                <a:lnTo>
                  <a:pt x="5021" y="3942"/>
                </a:lnTo>
                <a:lnTo>
                  <a:pt x="5020" y="3936"/>
                </a:lnTo>
                <a:lnTo>
                  <a:pt x="5014" y="3947"/>
                </a:lnTo>
                <a:lnTo>
                  <a:pt x="5012" y="3953"/>
                </a:lnTo>
                <a:lnTo>
                  <a:pt x="5009" y="3962"/>
                </a:lnTo>
                <a:lnTo>
                  <a:pt x="5007" y="3949"/>
                </a:lnTo>
                <a:lnTo>
                  <a:pt x="5004" y="3935"/>
                </a:lnTo>
                <a:lnTo>
                  <a:pt x="4999" y="3921"/>
                </a:lnTo>
                <a:lnTo>
                  <a:pt x="4993" y="3907"/>
                </a:lnTo>
                <a:lnTo>
                  <a:pt x="4986" y="3892"/>
                </a:lnTo>
                <a:lnTo>
                  <a:pt x="4978" y="3879"/>
                </a:lnTo>
                <a:lnTo>
                  <a:pt x="4962" y="3855"/>
                </a:lnTo>
                <a:lnTo>
                  <a:pt x="4962" y="3856"/>
                </a:lnTo>
                <a:lnTo>
                  <a:pt x="4963" y="3860"/>
                </a:lnTo>
                <a:lnTo>
                  <a:pt x="4962" y="3865"/>
                </a:lnTo>
                <a:lnTo>
                  <a:pt x="4961" y="3867"/>
                </a:lnTo>
                <a:lnTo>
                  <a:pt x="4959" y="3869"/>
                </a:lnTo>
                <a:lnTo>
                  <a:pt x="4933" y="3836"/>
                </a:lnTo>
                <a:lnTo>
                  <a:pt x="4909" y="3804"/>
                </a:lnTo>
                <a:lnTo>
                  <a:pt x="4896" y="3789"/>
                </a:lnTo>
                <a:lnTo>
                  <a:pt x="4882" y="3773"/>
                </a:lnTo>
                <a:lnTo>
                  <a:pt x="4867" y="3759"/>
                </a:lnTo>
                <a:lnTo>
                  <a:pt x="4850" y="3745"/>
                </a:lnTo>
                <a:lnTo>
                  <a:pt x="4840" y="3779"/>
                </a:lnTo>
                <a:lnTo>
                  <a:pt x="4837" y="3796"/>
                </a:lnTo>
                <a:lnTo>
                  <a:pt x="4834" y="3811"/>
                </a:lnTo>
                <a:lnTo>
                  <a:pt x="4832" y="3827"/>
                </a:lnTo>
                <a:lnTo>
                  <a:pt x="4830" y="3841"/>
                </a:lnTo>
                <a:lnTo>
                  <a:pt x="4830" y="3856"/>
                </a:lnTo>
                <a:lnTo>
                  <a:pt x="4829" y="3871"/>
                </a:lnTo>
                <a:lnTo>
                  <a:pt x="4831" y="3900"/>
                </a:lnTo>
                <a:lnTo>
                  <a:pt x="4835" y="3929"/>
                </a:lnTo>
                <a:lnTo>
                  <a:pt x="4841" y="3961"/>
                </a:lnTo>
                <a:lnTo>
                  <a:pt x="4849" y="3996"/>
                </a:lnTo>
                <a:lnTo>
                  <a:pt x="4844" y="3995"/>
                </a:lnTo>
                <a:lnTo>
                  <a:pt x="4840" y="3995"/>
                </a:lnTo>
                <a:lnTo>
                  <a:pt x="4836" y="3996"/>
                </a:lnTo>
                <a:lnTo>
                  <a:pt x="4850" y="4023"/>
                </a:lnTo>
                <a:lnTo>
                  <a:pt x="4867" y="4051"/>
                </a:lnTo>
                <a:lnTo>
                  <a:pt x="4875" y="4064"/>
                </a:lnTo>
                <a:lnTo>
                  <a:pt x="4884" y="4077"/>
                </a:lnTo>
                <a:lnTo>
                  <a:pt x="4894" y="4089"/>
                </a:lnTo>
                <a:lnTo>
                  <a:pt x="4906" y="4100"/>
                </a:lnTo>
                <a:lnTo>
                  <a:pt x="4895" y="4099"/>
                </a:lnTo>
                <a:lnTo>
                  <a:pt x="4891" y="4099"/>
                </a:lnTo>
                <a:lnTo>
                  <a:pt x="4887" y="4100"/>
                </a:lnTo>
                <a:lnTo>
                  <a:pt x="4907" y="4126"/>
                </a:lnTo>
                <a:lnTo>
                  <a:pt x="4928" y="4150"/>
                </a:lnTo>
                <a:lnTo>
                  <a:pt x="4951" y="4175"/>
                </a:lnTo>
                <a:lnTo>
                  <a:pt x="4976" y="4197"/>
                </a:lnTo>
                <a:lnTo>
                  <a:pt x="4972" y="4197"/>
                </a:lnTo>
                <a:lnTo>
                  <a:pt x="4968" y="4197"/>
                </a:lnTo>
                <a:lnTo>
                  <a:pt x="4964" y="4197"/>
                </a:lnTo>
                <a:lnTo>
                  <a:pt x="4958" y="4197"/>
                </a:lnTo>
                <a:lnTo>
                  <a:pt x="4983" y="4218"/>
                </a:lnTo>
                <a:lnTo>
                  <a:pt x="5008" y="4242"/>
                </a:lnTo>
                <a:lnTo>
                  <a:pt x="5021" y="4255"/>
                </a:lnTo>
                <a:lnTo>
                  <a:pt x="5033" y="4267"/>
                </a:lnTo>
                <a:lnTo>
                  <a:pt x="5043" y="4281"/>
                </a:lnTo>
                <a:lnTo>
                  <a:pt x="5052" y="4293"/>
                </a:lnTo>
                <a:lnTo>
                  <a:pt x="5039" y="4293"/>
                </a:lnTo>
                <a:lnTo>
                  <a:pt x="5032" y="4293"/>
                </a:lnTo>
                <a:lnTo>
                  <a:pt x="5026" y="4294"/>
                </a:lnTo>
                <a:lnTo>
                  <a:pt x="5041" y="4301"/>
                </a:lnTo>
                <a:lnTo>
                  <a:pt x="5055" y="4308"/>
                </a:lnTo>
                <a:lnTo>
                  <a:pt x="5067" y="4316"/>
                </a:lnTo>
                <a:lnTo>
                  <a:pt x="5078" y="4324"/>
                </a:lnTo>
                <a:lnTo>
                  <a:pt x="5088" y="4332"/>
                </a:lnTo>
                <a:lnTo>
                  <a:pt x="5095" y="4340"/>
                </a:lnTo>
                <a:lnTo>
                  <a:pt x="5102" y="4349"/>
                </a:lnTo>
                <a:lnTo>
                  <a:pt x="5107" y="4360"/>
                </a:lnTo>
                <a:lnTo>
                  <a:pt x="5112" y="4369"/>
                </a:lnTo>
                <a:lnTo>
                  <a:pt x="5115" y="4379"/>
                </a:lnTo>
                <a:lnTo>
                  <a:pt x="5117" y="4390"/>
                </a:lnTo>
                <a:lnTo>
                  <a:pt x="5119" y="4400"/>
                </a:lnTo>
                <a:lnTo>
                  <a:pt x="5119" y="4410"/>
                </a:lnTo>
                <a:lnTo>
                  <a:pt x="5119" y="4421"/>
                </a:lnTo>
                <a:lnTo>
                  <a:pt x="5118" y="4432"/>
                </a:lnTo>
                <a:lnTo>
                  <a:pt x="5116" y="4443"/>
                </a:lnTo>
                <a:lnTo>
                  <a:pt x="5111" y="4466"/>
                </a:lnTo>
                <a:lnTo>
                  <a:pt x="5103" y="4489"/>
                </a:lnTo>
                <a:lnTo>
                  <a:pt x="5094" y="4512"/>
                </a:lnTo>
                <a:lnTo>
                  <a:pt x="5083" y="4534"/>
                </a:lnTo>
                <a:lnTo>
                  <a:pt x="5061" y="4581"/>
                </a:lnTo>
                <a:lnTo>
                  <a:pt x="5039" y="4624"/>
                </a:lnTo>
                <a:lnTo>
                  <a:pt x="5045" y="4562"/>
                </a:lnTo>
                <a:lnTo>
                  <a:pt x="5047" y="4533"/>
                </a:lnTo>
                <a:lnTo>
                  <a:pt x="5047" y="4506"/>
                </a:lnTo>
                <a:lnTo>
                  <a:pt x="5046" y="4478"/>
                </a:lnTo>
                <a:lnTo>
                  <a:pt x="5044" y="4449"/>
                </a:lnTo>
                <a:lnTo>
                  <a:pt x="5038" y="4420"/>
                </a:lnTo>
                <a:lnTo>
                  <a:pt x="5031" y="4388"/>
                </a:lnTo>
                <a:lnTo>
                  <a:pt x="5020" y="4396"/>
                </a:lnTo>
                <a:lnTo>
                  <a:pt x="5008" y="4401"/>
                </a:lnTo>
                <a:lnTo>
                  <a:pt x="4998" y="4403"/>
                </a:lnTo>
                <a:lnTo>
                  <a:pt x="4989" y="4404"/>
                </a:lnTo>
                <a:lnTo>
                  <a:pt x="4980" y="4402"/>
                </a:lnTo>
                <a:lnTo>
                  <a:pt x="4971" y="4399"/>
                </a:lnTo>
                <a:lnTo>
                  <a:pt x="4963" y="4395"/>
                </a:lnTo>
                <a:lnTo>
                  <a:pt x="4956" y="4388"/>
                </a:lnTo>
                <a:lnTo>
                  <a:pt x="4950" y="4380"/>
                </a:lnTo>
                <a:lnTo>
                  <a:pt x="4944" y="4372"/>
                </a:lnTo>
                <a:lnTo>
                  <a:pt x="4939" y="4362"/>
                </a:lnTo>
                <a:lnTo>
                  <a:pt x="4933" y="4350"/>
                </a:lnTo>
                <a:lnTo>
                  <a:pt x="4929" y="4339"/>
                </a:lnTo>
                <a:lnTo>
                  <a:pt x="4926" y="4327"/>
                </a:lnTo>
                <a:lnTo>
                  <a:pt x="4924" y="4313"/>
                </a:lnTo>
                <a:lnTo>
                  <a:pt x="4922" y="4301"/>
                </a:lnTo>
                <a:lnTo>
                  <a:pt x="4921" y="4308"/>
                </a:lnTo>
                <a:lnTo>
                  <a:pt x="4919" y="4313"/>
                </a:lnTo>
                <a:lnTo>
                  <a:pt x="4918" y="4318"/>
                </a:lnTo>
                <a:lnTo>
                  <a:pt x="4917" y="4324"/>
                </a:lnTo>
                <a:lnTo>
                  <a:pt x="4913" y="4311"/>
                </a:lnTo>
                <a:lnTo>
                  <a:pt x="4907" y="4298"/>
                </a:lnTo>
                <a:lnTo>
                  <a:pt x="4892" y="4269"/>
                </a:lnTo>
                <a:lnTo>
                  <a:pt x="4886" y="4256"/>
                </a:lnTo>
                <a:lnTo>
                  <a:pt x="4880" y="4242"/>
                </a:lnTo>
                <a:lnTo>
                  <a:pt x="4877" y="4228"/>
                </a:lnTo>
                <a:lnTo>
                  <a:pt x="4876" y="4222"/>
                </a:lnTo>
                <a:lnTo>
                  <a:pt x="4876" y="4216"/>
                </a:lnTo>
                <a:lnTo>
                  <a:pt x="4871" y="4222"/>
                </a:lnTo>
                <a:lnTo>
                  <a:pt x="4866" y="4225"/>
                </a:lnTo>
                <a:lnTo>
                  <a:pt x="4862" y="4226"/>
                </a:lnTo>
                <a:lnTo>
                  <a:pt x="4857" y="4225"/>
                </a:lnTo>
                <a:lnTo>
                  <a:pt x="4853" y="4222"/>
                </a:lnTo>
                <a:lnTo>
                  <a:pt x="4850" y="4217"/>
                </a:lnTo>
                <a:lnTo>
                  <a:pt x="4846" y="4211"/>
                </a:lnTo>
                <a:lnTo>
                  <a:pt x="4843" y="4204"/>
                </a:lnTo>
                <a:lnTo>
                  <a:pt x="4838" y="4186"/>
                </a:lnTo>
                <a:lnTo>
                  <a:pt x="4832" y="4166"/>
                </a:lnTo>
                <a:lnTo>
                  <a:pt x="4827" y="4146"/>
                </a:lnTo>
                <a:lnTo>
                  <a:pt x="4820" y="4128"/>
                </a:lnTo>
                <a:lnTo>
                  <a:pt x="4821" y="4136"/>
                </a:lnTo>
                <a:lnTo>
                  <a:pt x="4821" y="4142"/>
                </a:lnTo>
                <a:lnTo>
                  <a:pt x="4819" y="4146"/>
                </a:lnTo>
                <a:lnTo>
                  <a:pt x="4804" y="4127"/>
                </a:lnTo>
                <a:lnTo>
                  <a:pt x="4790" y="4107"/>
                </a:lnTo>
                <a:lnTo>
                  <a:pt x="4776" y="4087"/>
                </a:lnTo>
                <a:lnTo>
                  <a:pt x="4762" y="4069"/>
                </a:lnTo>
                <a:lnTo>
                  <a:pt x="4748" y="4052"/>
                </a:lnTo>
                <a:lnTo>
                  <a:pt x="4731" y="4035"/>
                </a:lnTo>
                <a:lnTo>
                  <a:pt x="4723" y="4028"/>
                </a:lnTo>
                <a:lnTo>
                  <a:pt x="4713" y="4020"/>
                </a:lnTo>
                <a:lnTo>
                  <a:pt x="4703" y="4013"/>
                </a:lnTo>
                <a:lnTo>
                  <a:pt x="4692" y="4005"/>
                </a:lnTo>
                <a:lnTo>
                  <a:pt x="4684" y="4037"/>
                </a:lnTo>
                <a:lnTo>
                  <a:pt x="4676" y="4070"/>
                </a:lnTo>
                <a:lnTo>
                  <a:pt x="4668" y="4104"/>
                </a:lnTo>
                <a:lnTo>
                  <a:pt x="4665" y="4121"/>
                </a:lnTo>
                <a:lnTo>
                  <a:pt x="4663" y="4138"/>
                </a:lnTo>
                <a:lnTo>
                  <a:pt x="4662" y="4154"/>
                </a:lnTo>
                <a:lnTo>
                  <a:pt x="4663" y="4171"/>
                </a:lnTo>
                <a:lnTo>
                  <a:pt x="4665" y="4187"/>
                </a:lnTo>
                <a:lnTo>
                  <a:pt x="4668" y="4204"/>
                </a:lnTo>
                <a:lnTo>
                  <a:pt x="4675" y="4219"/>
                </a:lnTo>
                <a:lnTo>
                  <a:pt x="4682" y="4233"/>
                </a:lnTo>
                <a:lnTo>
                  <a:pt x="4692" y="4248"/>
                </a:lnTo>
                <a:lnTo>
                  <a:pt x="4698" y="4255"/>
                </a:lnTo>
                <a:lnTo>
                  <a:pt x="4704" y="4261"/>
                </a:lnTo>
                <a:lnTo>
                  <a:pt x="4696" y="4262"/>
                </a:lnTo>
                <a:lnTo>
                  <a:pt x="4688" y="4262"/>
                </a:lnTo>
                <a:lnTo>
                  <a:pt x="4679" y="4261"/>
                </a:lnTo>
                <a:lnTo>
                  <a:pt x="4670" y="4260"/>
                </a:lnTo>
                <a:lnTo>
                  <a:pt x="4684" y="4290"/>
                </a:lnTo>
                <a:lnTo>
                  <a:pt x="4691" y="4306"/>
                </a:lnTo>
                <a:lnTo>
                  <a:pt x="4699" y="4323"/>
                </a:lnTo>
                <a:lnTo>
                  <a:pt x="4708" y="4338"/>
                </a:lnTo>
                <a:lnTo>
                  <a:pt x="4719" y="4353"/>
                </a:lnTo>
                <a:lnTo>
                  <a:pt x="4724" y="4360"/>
                </a:lnTo>
                <a:lnTo>
                  <a:pt x="4730" y="4365"/>
                </a:lnTo>
                <a:lnTo>
                  <a:pt x="4736" y="4370"/>
                </a:lnTo>
                <a:lnTo>
                  <a:pt x="4742" y="4374"/>
                </a:lnTo>
                <a:lnTo>
                  <a:pt x="4734" y="4374"/>
                </a:lnTo>
                <a:lnTo>
                  <a:pt x="4727" y="4374"/>
                </a:lnTo>
                <a:lnTo>
                  <a:pt x="4718" y="4376"/>
                </a:lnTo>
                <a:lnTo>
                  <a:pt x="4723" y="4378"/>
                </a:lnTo>
                <a:lnTo>
                  <a:pt x="4728" y="4382"/>
                </a:lnTo>
                <a:lnTo>
                  <a:pt x="4739" y="4393"/>
                </a:lnTo>
                <a:lnTo>
                  <a:pt x="4752" y="4407"/>
                </a:lnTo>
                <a:lnTo>
                  <a:pt x="4765" y="4423"/>
                </a:lnTo>
                <a:lnTo>
                  <a:pt x="4790" y="4457"/>
                </a:lnTo>
                <a:lnTo>
                  <a:pt x="4808" y="4483"/>
                </a:lnTo>
                <a:lnTo>
                  <a:pt x="4802" y="4484"/>
                </a:lnTo>
                <a:lnTo>
                  <a:pt x="4798" y="4483"/>
                </a:lnTo>
                <a:lnTo>
                  <a:pt x="4792" y="4480"/>
                </a:lnTo>
                <a:lnTo>
                  <a:pt x="4801" y="4489"/>
                </a:lnTo>
                <a:lnTo>
                  <a:pt x="4811" y="4500"/>
                </a:lnTo>
                <a:lnTo>
                  <a:pt x="4835" y="4529"/>
                </a:lnTo>
                <a:lnTo>
                  <a:pt x="4846" y="4545"/>
                </a:lnTo>
                <a:lnTo>
                  <a:pt x="4856" y="4559"/>
                </a:lnTo>
                <a:lnTo>
                  <a:pt x="4865" y="4572"/>
                </a:lnTo>
                <a:lnTo>
                  <a:pt x="4871" y="4583"/>
                </a:lnTo>
                <a:lnTo>
                  <a:pt x="4868" y="4581"/>
                </a:lnTo>
                <a:lnTo>
                  <a:pt x="4865" y="4580"/>
                </a:lnTo>
                <a:lnTo>
                  <a:pt x="4859" y="4580"/>
                </a:lnTo>
                <a:lnTo>
                  <a:pt x="4855" y="4580"/>
                </a:lnTo>
                <a:lnTo>
                  <a:pt x="4854" y="4581"/>
                </a:lnTo>
                <a:lnTo>
                  <a:pt x="4880" y="4609"/>
                </a:lnTo>
                <a:lnTo>
                  <a:pt x="4902" y="4636"/>
                </a:lnTo>
                <a:lnTo>
                  <a:pt x="4919" y="4660"/>
                </a:lnTo>
                <a:lnTo>
                  <a:pt x="4932" y="4683"/>
                </a:lnTo>
                <a:lnTo>
                  <a:pt x="4938" y="4694"/>
                </a:lnTo>
                <a:lnTo>
                  <a:pt x="4943" y="4704"/>
                </a:lnTo>
                <a:lnTo>
                  <a:pt x="4947" y="4714"/>
                </a:lnTo>
                <a:lnTo>
                  <a:pt x="4949" y="4724"/>
                </a:lnTo>
                <a:lnTo>
                  <a:pt x="4951" y="4735"/>
                </a:lnTo>
                <a:lnTo>
                  <a:pt x="4953" y="4745"/>
                </a:lnTo>
                <a:lnTo>
                  <a:pt x="4953" y="4754"/>
                </a:lnTo>
                <a:lnTo>
                  <a:pt x="4953" y="4764"/>
                </a:lnTo>
                <a:lnTo>
                  <a:pt x="4952" y="4775"/>
                </a:lnTo>
                <a:lnTo>
                  <a:pt x="4950" y="4785"/>
                </a:lnTo>
                <a:lnTo>
                  <a:pt x="4945" y="4806"/>
                </a:lnTo>
                <a:lnTo>
                  <a:pt x="4937" y="4827"/>
                </a:lnTo>
                <a:lnTo>
                  <a:pt x="4926" y="4851"/>
                </a:lnTo>
                <a:lnTo>
                  <a:pt x="4913" y="4875"/>
                </a:lnTo>
                <a:lnTo>
                  <a:pt x="4899" y="4903"/>
                </a:lnTo>
                <a:lnTo>
                  <a:pt x="4863" y="4966"/>
                </a:lnTo>
                <a:lnTo>
                  <a:pt x="4866" y="4955"/>
                </a:lnTo>
                <a:lnTo>
                  <a:pt x="4869" y="4942"/>
                </a:lnTo>
                <a:lnTo>
                  <a:pt x="4870" y="4931"/>
                </a:lnTo>
                <a:lnTo>
                  <a:pt x="4871" y="4920"/>
                </a:lnTo>
                <a:lnTo>
                  <a:pt x="4871" y="4907"/>
                </a:lnTo>
                <a:lnTo>
                  <a:pt x="4870" y="4896"/>
                </a:lnTo>
                <a:lnTo>
                  <a:pt x="4867" y="4873"/>
                </a:lnTo>
                <a:lnTo>
                  <a:pt x="4862" y="4851"/>
                </a:lnTo>
                <a:lnTo>
                  <a:pt x="4855" y="4828"/>
                </a:lnTo>
                <a:lnTo>
                  <a:pt x="4841" y="4784"/>
                </a:lnTo>
                <a:lnTo>
                  <a:pt x="4837" y="4793"/>
                </a:lnTo>
                <a:lnTo>
                  <a:pt x="4832" y="4804"/>
                </a:lnTo>
                <a:lnTo>
                  <a:pt x="4826" y="4813"/>
                </a:lnTo>
                <a:lnTo>
                  <a:pt x="4818" y="4821"/>
                </a:lnTo>
                <a:lnTo>
                  <a:pt x="4813" y="4817"/>
                </a:lnTo>
                <a:lnTo>
                  <a:pt x="4807" y="4811"/>
                </a:lnTo>
                <a:lnTo>
                  <a:pt x="4801" y="4804"/>
                </a:lnTo>
                <a:lnTo>
                  <a:pt x="4796" y="4795"/>
                </a:lnTo>
                <a:lnTo>
                  <a:pt x="4783" y="4776"/>
                </a:lnTo>
                <a:lnTo>
                  <a:pt x="4773" y="4755"/>
                </a:lnTo>
                <a:lnTo>
                  <a:pt x="4764" y="4734"/>
                </a:lnTo>
                <a:lnTo>
                  <a:pt x="4756" y="4713"/>
                </a:lnTo>
                <a:lnTo>
                  <a:pt x="4751" y="4694"/>
                </a:lnTo>
                <a:lnTo>
                  <a:pt x="4748" y="4678"/>
                </a:lnTo>
                <a:lnTo>
                  <a:pt x="4748" y="4684"/>
                </a:lnTo>
                <a:lnTo>
                  <a:pt x="4746" y="4687"/>
                </a:lnTo>
                <a:lnTo>
                  <a:pt x="4744" y="4691"/>
                </a:lnTo>
                <a:lnTo>
                  <a:pt x="4742" y="4694"/>
                </a:lnTo>
                <a:lnTo>
                  <a:pt x="4738" y="4700"/>
                </a:lnTo>
                <a:lnTo>
                  <a:pt x="4735" y="4704"/>
                </a:lnTo>
                <a:lnTo>
                  <a:pt x="4733" y="4711"/>
                </a:lnTo>
                <a:lnTo>
                  <a:pt x="4726" y="4689"/>
                </a:lnTo>
                <a:lnTo>
                  <a:pt x="4716" y="4655"/>
                </a:lnTo>
                <a:lnTo>
                  <a:pt x="4710" y="4636"/>
                </a:lnTo>
                <a:lnTo>
                  <a:pt x="4705" y="4619"/>
                </a:lnTo>
                <a:lnTo>
                  <a:pt x="4702" y="4604"/>
                </a:lnTo>
                <a:lnTo>
                  <a:pt x="4702" y="4594"/>
                </a:lnTo>
                <a:lnTo>
                  <a:pt x="4698" y="4602"/>
                </a:lnTo>
                <a:lnTo>
                  <a:pt x="4695" y="4606"/>
                </a:lnTo>
                <a:lnTo>
                  <a:pt x="4691" y="4611"/>
                </a:lnTo>
                <a:lnTo>
                  <a:pt x="4687" y="4621"/>
                </a:lnTo>
                <a:lnTo>
                  <a:pt x="4687" y="4608"/>
                </a:lnTo>
                <a:lnTo>
                  <a:pt x="4685" y="4595"/>
                </a:lnTo>
                <a:lnTo>
                  <a:pt x="4682" y="4582"/>
                </a:lnTo>
                <a:lnTo>
                  <a:pt x="4677" y="4567"/>
                </a:lnTo>
                <a:lnTo>
                  <a:pt x="4667" y="4539"/>
                </a:lnTo>
                <a:lnTo>
                  <a:pt x="4657" y="4515"/>
                </a:lnTo>
                <a:lnTo>
                  <a:pt x="4654" y="4526"/>
                </a:lnTo>
                <a:lnTo>
                  <a:pt x="4649" y="4535"/>
                </a:lnTo>
                <a:lnTo>
                  <a:pt x="4646" y="4539"/>
                </a:lnTo>
                <a:lnTo>
                  <a:pt x="4643" y="4542"/>
                </a:lnTo>
                <a:lnTo>
                  <a:pt x="4640" y="4526"/>
                </a:lnTo>
                <a:lnTo>
                  <a:pt x="4632" y="4496"/>
                </a:lnTo>
                <a:lnTo>
                  <a:pt x="4627" y="4481"/>
                </a:lnTo>
                <a:lnTo>
                  <a:pt x="4622" y="4468"/>
                </a:lnTo>
                <a:lnTo>
                  <a:pt x="4619" y="4461"/>
                </a:lnTo>
                <a:lnTo>
                  <a:pt x="4616" y="4457"/>
                </a:lnTo>
                <a:lnTo>
                  <a:pt x="4613" y="4455"/>
                </a:lnTo>
                <a:lnTo>
                  <a:pt x="4610" y="4454"/>
                </a:lnTo>
                <a:lnTo>
                  <a:pt x="4611" y="4458"/>
                </a:lnTo>
                <a:lnTo>
                  <a:pt x="4612" y="4462"/>
                </a:lnTo>
                <a:lnTo>
                  <a:pt x="4612" y="4471"/>
                </a:lnTo>
                <a:lnTo>
                  <a:pt x="4610" y="4476"/>
                </a:lnTo>
                <a:lnTo>
                  <a:pt x="4609" y="4479"/>
                </a:lnTo>
                <a:lnTo>
                  <a:pt x="4598" y="4462"/>
                </a:lnTo>
                <a:lnTo>
                  <a:pt x="4584" y="4447"/>
                </a:lnTo>
                <a:lnTo>
                  <a:pt x="4571" y="4433"/>
                </a:lnTo>
                <a:lnTo>
                  <a:pt x="4558" y="4419"/>
                </a:lnTo>
                <a:lnTo>
                  <a:pt x="4543" y="4407"/>
                </a:lnTo>
                <a:lnTo>
                  <a:pt x="4528" y="4395"/>
                </a:lnTo>
                <a:lnTo>
                  <a:pt x="4511" y="4383"/>
                </a:lnTo>
                <a:lnTo>
                  <a:pt x="4495" y="4373"/>
                </a:lnTo>
                <a:lnTo>
                  <a:pt x="4493" y="4402"/>
                </a:lnTo>
                <a:lnTo>
                  <a:pt x="4491" y="4430"/>
                </a:lnTo>
                <a:lnTo>
                  <a:pt x="4488" y="4487"/>
                </a:lnTo>
                <a:lnTo>
                  <a:pt x="4487" y="4544"/>
                </a:lnTo>
                <a:lnTo>
                  <a:pt x="4484" y="4601"/>
                </a:lnTo>
                <a:lnTo>
                  <a:pt x="4464" y="4595"/>
                </a:lnTo>
                <a:lnTo>
                  <a:pt x="4533" y="4724"/>
                </a:lnTo>
                <a:lnTo>
                  <a:pt x="4531" y="4723"/>
                </a:lnTo>
                <a:lnTo>
                  <a:pt x="4527" y="4720"/>
                </a:lnTo>
                <a:lnTo>
                  <a:pt x="4519" y="4718"/>
                </a:lnTo>
                <a:lnTo>
                  <a:pt x="4508" y="4716"/>
                </a:lnTo>
                <a:lnTo>
                  <a:pt x="4516" y="4730"/>
                </a:lnTo>
                <a:lnTo>
                  <a:pt x="4528" y="4745"/>
                </a:lnTo>
                <a:lnTo>
                  <a:pt x="4553" y="4778"/>
                </a:lnTo>
                <a:lnTo>
                  <a:pt x="4566" y="4794"/>
                </a:lnTo>
                <a:lnTo>
                  <a:pt x="4577" y="4811"/>
                </a:lnTo>
                <a:lnTo>
                  <a:pt x="4585" y="4827"/>
                </a:lnTo>
                <a:lnTo>
                  <a:pt x="4588" y="4834"/>
                </a:lnTo>
                <a:lnTo>
                  <a:pt x="4590" y="4840"/>
                </a:lnTo>
                <a:lnTo>
                  <a:pt x="4583" y="4840"/>
                </a:lnTo>
                <a:lnTo>
                  <a:pt x="4576" y="4839"/>
                </a:lnTo>
                <a:lnTo>
                  <a:pt x="4569" y="4837"/>
                </a:lnTo>
                <a:lnTo>
                  <a:pt x="4581" y="4855"/>
                </a:lnTo>
                <a:lnTo>
                  <a:pt x="4593" y="4872"/>
                </a:lnTo>
                <a:lnTo>
                  <a:pt x="4615" y="4907"/>
                </a:lnTo>
                <a:lnTo>
                  <a:pt x="4627" y="4925"/>
                </a:lnTo>
                <a:lnTo>
                  <a:pt x="4640" y="4940"/>
                </a:lnTo>
                <a:lnTo>
                  <a:pt x="4653" y="4957"/>
                </a:lnTo>
                <a:lnTo>
                  <a:pt x="4669" y="4971"/>
                </a:lnTo>
                <a:lnTo>
                  <a:pt x="4649" y="4976"/>
                </a:lnTo>
                <a:lnTo>
                  <a:pt x="4657" y="4986"/>
                </a:lnTo>
                <a:lnTo>
                  <a:pt x="4665" y="4995"/>
                </a:lnTo>
                <a:lnTo>
                  <a:pt x="4674" y="5003"/>
                </a:lnTo>
                <a:lnTo>
                  <a:pt x="4683" y="5010"/>
                </a:lnTo>
                <a:lnTo>
                  <a:pt x="4692" y="5016"/>
                </a:lnTo>
                <a:lnTo>
                  <a:pt x="4702" y="5022"/>
                </a:lnTo>
                <a:lnTo>
                  <a:pt x="4722" y="5033"/>
                </a:lnTo>
                <a:lnTo>
                  <a:pt x="4741" y="5042"/>
                </a:lnTo>
                <a:lnTo>
                  <a:pt x="4762" y="5052"/>
                </a:lnTo>
                <a:lnTo>
                  <a:pt x="4781" y="5062"/>
                </a:lnTo>
                <a:lnTo>
                  <a:pt x="4791" y="5069"/>
                </a:lnTo>
                <a:lnTo>
                  <a:pt x="4800" y="5076"/>
                </a:lnTo>
                <a:lnTo>
                  <a:pt x="4757" y="5150"/>
                </a:lnTo>
                <a:lnTo>
                  <a:pt x="4713" y="5224"/>
                </a:lnTo>
                <a:lnTo>
                  <a:pt x="4667" y="5297"/>
                </a:lnTo>
                <a:lnTo>
                  <a:pt x="4621" y="5368"/>
                </a:lnTo>
                <a:lnTo>
                  <a:pt x="4620" y="5354"/>
                </a:lnTo>
                <a:lnTo>
                  <a:pt x="4619" y="5341"/>
                </a:lnTo>
                <a:lnTo>
                  <a:pt x="4620" y="5327"/>
                </a:lnTo>
                <a:lnTo>
                  <a:pt x="4622" y="5314"/>
                </a:lnTo>
                <a:lnTo>
                  <a:pt x="4627" y="5287"/>
                </a:lnTo>
                <a:lnTo>
                  <a:pt x="4634" y="5262"/>
                </a:lnTo>
                <a:lnTo>
                  <a:pt x="4640" y="5235"/>
                </a:lnTo>
                <a:lnTo>
                  <a:pt x="4642" y="5222"/>
                </a:lnTo>
                <a:lnTo>
                  <a:pt x="4644" y="5208"/>
                </a:lnTo>
                <a:lnTo>
                  <a:pt x="4644" y="5194"/>
                </a:lnTo>
                <a:lnTo>
                  <a:pt x="4643" y="5179"/>
                </a:lnTo>
                <a:lnTo>
                  <a:pt x="4640" y="5164"/>
                </a:lnTo>
                <a:lnTo>
                  <a:pt x="4636" y="5149"/>
                </a:lnTo>
                <a:lnTo>
                  <a:pt x="4634" y="5152"/>
                </a:lnTo>
                <a:lnTo>
                  <a:pt x="4630" y="5155"/>
                </a:lnTo>
                <a:lnTo>
                  <a:pt x="4627" y="5163"/>
                </a:lnTo>
                <a:lnTo>
                  <a:pt x="4625" y="5166"/>
                </a:lnTo>
                <a:lnTo>
                  <a:pt x="4624" y="5167"/>
                </a:lnTo>
                <a:lnTo>
                  <a:pt x="4622" y="5166"/>
                </a:lnTo>
                <a:lnTo>
                  <a:pt x="4620" y="5163"/>
                </a:lnTo>
                <a:lnTo>
                  <a:pt x="4618" y="5155"/>
                </a:lnTo>
                <a:lnTo>
                  <a:pt x="4616" y="5148"/>
                </a:lnTo>
                <a:lnTo>
                  <a:pt x="4610" y="5133"/>
                </a:lnTo>
                <a:lnTo>
                  <a:pt x="4602" y="5119"/>
                </a:lnTo>
                <a:lnTo>
                  <a:pt x="4593" y="5106"/>
                </a:lnTo>
                <a:lnTo>
                  <a:pt x="4586" y="5092"/>
                </a:lnTo>
                <a:lnTo>
                  <a:pt x="4579" y="5078"/>
                </a:lnTo>
                <a:lnTo>
                  <a:pt x="4576" y="5071"/>
                </a:lnTo>
                <a:lnTo>
                  <a:pt x="4574" y="5062"/>
                </a:lnTo>
                <a:lnTo>
                  <a:pt x="4573" y="5055"/>
                </a:lnTo>
                <a:lnTo>
                  <a:pt x="4573" y="5047"/>
                </a:lnTo>
                <a:lnTo>
                  <a:pt x="4572" y="5052"/>
                </a:lnTo>
                <a:lnTo>
                  <a:pt x="4571" y="5055"/>
                </a:lnTo>
                <a:lnTo>
                  <a:pt x="4569" y="5058"/>
                </a:lnTo>
                <a:lnTo>
                  <a:pt x="4567" y="5060"/>
                </a:lnTo>
                <a:lnTo>
                  <a:pt x="4561" y="5066"/>
                </a:lnTo>
                <a:lnTo>
                  <a:pt x="4558" y="5071"/>
                </a:lnTo>
                <a:lnTo>
                  <a:pt x="4554" y="5077"/>
                </a:lnTo>
                <a:lnTo>
                  <a:pt x="4542" y="5027"/>
                </a:lnTo>
                <a:lnTo>
                  <a:pt x="4535" y="4995"/>
                </a:lnTo>
                <a:lnTo>
                  <a:pt x="4533" y="4982"/>
                </a:lnTo>
                <a:lnTo>
                  <a:pt x="4533" y="4974"/>
                </a:lnTo>
                <a:lnTo>
                  <a:pt x="4529" y="4981"/>
                </a:lnTo>
                <a:lnTo>
                  <a:pt x="4525" y="4985"/>
                </a:lnTo>
                <a:lnTo>
                  <a:pt x="4521" y="4989"/>
                </a:lnTo>
                <a:lnTo>
                  <a:pt x="4515" y="4999"/>
                </a:lnTo>
                <a:lnTo>
                  <a:pt x="4516" y="4988"/>
                </a:lnTo>
                <a:lnTo>
                  <a:pt x="4515" y="4977"/>
                </a:lnTo>
                <a:lnTo>
                  <a:pt x="4513" y="4965"/>
                </a:lnTo>
                <a:lnTo>
                  <a:pt x="4510" y="4951"/>
                </a:lnTo>
                <a:lnTo>
                  <a:pt x="4502" y="4927"/>
                </a:lnTo>
                <a:lnTo>
                  <a:pt x="4495" y="4905"/>
                </a:lnTo>
                <a:lnTo>
                  <a:pt x="4490" y="4915"/>
                </a:lnTo>
                <a:lnTo>
                  <a:pt x="4485" y="4924"/>
                </a:lnTo>
                <a:lnTo>
                  <a:pt x="4481" y="4928"/>
                </a:lnTo>
                <a:lnTo>
                  <a:pt x="4477" y="4930"/>
                </a:lnTo>
                <a:lnTo>
                  <a:pt x="4476" y="4916"/>
                </a:lnTo>
                <a:lnTo>
                  <a:pt x="4470" y="4890"/>
                </a:lnTo>
                <a:lnTo>
                  <a:pt x="4466" y="4876"/>
                </a:lnTo>
                <a:lnTo>
                  <a:pt x="4462" y="4864"/>
                </a:lnTo>
                <a:lnTo>
                  <a:pt x="4460" y="4860"/>
                </a:lnTo>
                <a:lnTo>
                  <a:pt x="4457" y="4856"/>
                </a:lnTo>
                <a:lnTo>
                  <a:pt x="4454" y="4854"/>
                </a:lnTo>
                <a:lnTo>
                  <a:pt x="4451" y="4854"/>
                </a:lnTo>
                <a:lnTo>
                  <a:pt x="4453" y="4857"/>
                </a:lnTo>
                <a:lnTo>
                  <a:pt x="4453" y="4861"/>
                </a:lnTo>
                <a:lnTo>
                  <a:pt x="4452" y="4868"/>
                </a:lnTo>
                <a:lnTo>
                  <a:pt x="4450" y="4873"/>
                </a:lnTo>
                <a:lnTo>
                  <a:pt x="4449" y="4875"/>
                </a:lnTo>
                <a:lnTo>
                  <a:pt x="4437" y="4861"/>
                </a:lnTo>
                <a:lnTo>
                  <a:pt x="4425" y="4847"/>
                </a:lnTo>
                <a:lnTo>
                  <a:pt x="4412" y="4834"/>
                </a:lnTo>
                <a:lnTo>
                  <a:pt x="4397" y="4823"/>
                </a:lnTo>
                <a:lnTo>
                  <a:pt x="4383" y="4813"/>
                </a:lnTo>
                <a:lnTo>
                  <a:pt x="4369" y="4802"/>
                </a:lnTo>
                <a:lnTo>
                  <a:pt x="4352" y="4794"/>
                </a:lnTo>
                <a:lnTo>
                  <a:pt x="4336" y="4786"/>
                </a:lnTo>
                <a:lnTo>
                  <a:pt x="4331" y="4811"/>
                </a:lnTo>
                <a:lnTo>
                  <a:pt x="4326" y="4836"/>
                </a:lnTo>
                <a:lnTo>
                  <a:pt x="4318" y="4888"/>
                </a:lnTo>
                <a:lnTo>
                  <a:pt x="4311" y="4938"/>
                </a:lnTo>
                <a:lnTo>
                  <a:pt x="4303" y="4988"/>
                </a:lnTo>
                <a:lnTo>
                  <a:pt x="4283" y="4984"/>
                </a:lnTo>
                <a:lnTo>
                  <a:pt x="4311" y="5041"/>
                </a:lnTo>
                <a:lnTo>
                  <a:pt x="4341" y="5097"/>
                </a:lnTo>
                <a:lnTo>
                  <a:pt x="4340" y="5096"/>
                </a:lnTo>
                <a:lnTo>
                  <a:pt x="4336" y="5094"/>
                </a:lnTo>
                <a:lnTo>
                  <a:pt x="4327" y="5092"/>
                </a:lnTo>
                <a:lnTo>
                  <a:pt x="4317" y="5090"/>
                </a:lnTo>
                <a:lnTo>
                  <a:pt x="4324" y="5101"/>
                </a:lnTo>
                <a:lnTo>
                  <a:pt x="4334" y="5115"/>
                </a:lnTo>
                <a:lnTo>
                  <a:pt x="4356" y="5145"/>
                </a:lnTo>
                <a:lnTo>
                  <a:pt x="4367" y="5160"/>
                </a:lnTo>
                <a:lnTo>
                  <a:pt x="4378" y="5174"/>
                </a:lnTo>
                <a:lnTo>
                  <a:pt x="4385" y="5188"/>
                </a:lnTo>
                <a:lnTo>
                  <a:pt x="4387" y="5193"/>
                </a:lnTo>
                <a:lnTo>
                  <a:pt x="4388" y="5199"/>
                </a:lnTo>
                <a:lnTo>
                  <a:pt x="4382" y="5199"/>
                </a:lnTo>
                <a:lnTo>
                  <a:pt x="4375" y="5198"/>
                </a:lnTo>
                <a:lnTo>
                  <a:pt x="4369" y="5196"/>
                </a:lnTo>
                <a:lnTo>
                  <a:pt x="4379" y="5212"/>
                </a:lnTo>
                <a:lnTo>
                  <a:pt x="4389" y="5228"/>
                </a:lnTo>
                <a:lnTo>
                  <a:pt x="4408" y="5258"/>
                </a:lnTo>
                <a:lnTo>
                  <a:pt x="4418" y="5272"/>
                </a:lnTo>
                <a:lnTo>
                  <a:pt x="4429" y="5286"/>
                </a:lnTo>
                <a:lnTo>
                  <a:pt x="4442" y="5300"/>
                </a:lnTo>
                <a:lnTo>
                  <a:pt x="4457" y="5312"/>
                </a:lnTo>
                <a:lnTo>
                  <a:pt x="4435" y="5317"/>
                </a:lnTo>
                <a:lnTo>
                  <a:pt x="4454" y="5336"/>
                </a:lnTo>
                <a:lnTo>
                  <a:pt x="4472" y="5354"/>
                </a:lnTo>
                <a:lnTo>
                  <a:pt x="4483" y="5362"/>
                </a:lnTo>
                <a:lnTo>
                  <a:pt x="4493" y="5371"/>
                </a:lnTo>
                <a:lnTo>
                  <a:pt x="4504" y="5377"/>
                </a:lnTo>
                <a:lnTo>
                  <a:pt x="4517" y="5382"/>
                </a:lnTo>
                <a:lnTo>
                  <a:pt x="4529" y="5387"/>
                </a:lnTo>
                <a:lnTo>
                  <a:pt x="4539" y="5392"/>
                </a:lnTo>
                <a:lnTo>
                  <a:pt x="4547" y="5398"/>
                </a:lnTo>
                <a:lnTo>
                  <a:pt x="4553" y="5404"/>
                </a:lnTo>
                <a:lnTo>
                  <a:pt x="4559" y="5412"/>
                </a:lnTo>
                <a:lnTo>
                  <a:pt x="4562" y="5419"/>
                </a:lnTo>
                <a:lnTo>
                  <a:pt x="4564" y="5427"/>
                </a:lnTo>
                <a:lnTo>
                  <a:pt x="4565" y="5435"/>
                </a:lnTo>
                <a:lnTo>
                  <a:pt x="4565" y="5443"/>
                </a:lnTo>
                <a:lnTo>
                  <a:pt x="4564" y="5453"/>
                </a:lnTo>
                <a:lnTo>
                  <a:pt x="4561" y="5462"/>
                </a:lnTo>
                <a:lnTo>
                  <a:pt x="4558" y="5471"/>
                </a:lnTo>
                <a:lnTo>
                  <a:pt x="4553" y="5481"/>
                </a:lnTo>
                <a:lnTo>
                  <a:pt x="4548" y="5492"/>
                </a:lnTo>
                <a:lnTo>
                  <a:pt x="4537" y="5511"/>
                </a:lnTo>
                <a:lnTo>
                  <a:pt x="4524" y="5532"/>
                </a:lnTo>
                <a:lnTo>
                  <a:pt x="4508" y="5552"/>
                </a:lnTo>
                <a:lnTo>
                  <a:pt x="4476" y="5591"/>
                </a:lnTo>
                <a:lnTo>
                  <a:pt x="4448" y="5627"/>
                </a:lnTo>
                <a:lnTo>
                  <a:pt x="4436" y="5643"/>
                </a:lnTo>
                <a:lnTo>
                  <a:pt x="4427" y="5656"/>
                </a:lnTo>
                <a:lnTo>
                  <a:pt x="4421" y="5636"/>
                </a:lnTo>
                <a:lnTo>
                  <a:pt x="4416" y="5617"/>
                </a:lnTo>
                <a:lnTo>
                  <a:pt x="4413" y="5599"/>
                </a:lnTo>
                <a:lnTo>
                  <a:pt x="4410" y="5582"/>
                </a:lnTo>
                <a:lnTo>
                  <a:pt x="4405" y="5551"/>
                </a:lnTo>
                <a:lnTo>
                  <a:pt x="4402" y="5536"/>
                </a:lnTo>
                <a:lnTo>
                  <a:pt x="4400" y="5522"/>
                </a:lnTo>
                <a:lnTo>
                  <a:pt x="4396" y="5507"/>
                </a:lnTo>
                <a:lnTo>
                  <a:pt x="4392" y="5493"/>
                </a:lnTo>
                <a:lnTo>
                  <a:pt x="4386" y="5478"/>
                </a:lnTo>
                <a:lnTo>
                  <a:pt x="4378" y="5464"/>
                </a:lnTo>
                <a:lnTo>
                  <a:pt x="4367" y="5450"/>
                </a:lnTo>
                <a:lnTo>
                  <a:pt x="4355" y="5433"/>
                </a:lnTo>
                <a:lnTo>
                  <a:pt x="4340" y="5418"/>
                </a:lnTo>
                <a:lnTo>
                  <a:pt x="4321" y="5400"/>
                </a:lnTo>
                <a:lnTo>
                  <a:pt x="4324" y="5405"/>
                </a:lnTo>
                <a:lnTo>
                  <a:pt x="4331" y="5418"/>
                </a:lnTo>
                <a:lnTo>
                  <a:pt x="4333" y="5425"/>
                </a:lnTo>
                <a:lnTo>
                  <a:pt x="4335" y="5432"/>
                </a:lnTo>
                <a:lnTo>
                  <a:pt x="4335" y="5438"/>
                </a:lnTo>
                <a:lnTo>
                  <a:pt x="4334" y="5441"/>
                </a:lnTo>
                <a:lnTo>
                  <a:pt x="4333" y="5443"/>
                </a:lnTo>
                <a:lnTo>
                  <a:pt x="4332" y="5445"/>
                </a:lnTo>
                <a:lnTo>
                  <a:pt x="4331" y="5445"/>
                </a:lnTo>
                <a:lnTo>
                  <a:pt x="4327" y="5445"/>
                </a:lnTo>
                <a:lnTo>
                  <a:pt x="4317" y="5439"/>
                </a:lnTo>
                <a:lnTo>
                  <a:pt x="4304" y="5429"/>
                </a:lnTo>
                <a:lnTo>
                  <a:pt x="4287" y="5417"/>
                </a:lnTo>
                <a:lnTo>
                  <a:pt x="4270" y="5403"/>
                </a:lnTo>
                <a:lnTo>
                  <a:pt x="4256" y="5389"/>
                </a:lnTo>
                <a:lnTo>
                  <a:pt x="4244" y="5377"/>
                </a:lnTo>
                <a:lnTo>
                  <a:pt x="4241" y="5372"/>
                </a:lnTo>
                <a:lnTo>
                  <a:pt x="4239" y="5367"/>
                </a:lnTo>
                <a:lnTo>
                  <a:pt x="4239" y="5375"/>
                </a:lnTo>
                <a:lnTo>
                  <a:pt x="4238" y="5380"/>
                </a:lnTo>
                <a:lnTo>
                  <a:pt x="4237" y="5385"/>
                </a:lnTo>
                <a:lnTo>
                  <a:pt x="4236" y="5390"/>
                </a:lnTo>
                <a:lnTo>
                  <a:pt x="4231" y="5381"/>
                </a:lnTo>
                <a:lnTo>
                  <a:pt x="4223" y="5370"/>
                </a:lnTo>
                <a:lnTo>
                  <a:pt x="4205" y="5348"/>
                </a:lnTo>
                <a:lnTo>
                  <a:pt x="4197" y="5337"/>
                </a:lnTo>
                <a:lnTo>
                  <a:pt x="4190" y="5325"/>
                </a:lnTo>
                <a:lnTo>
                  <a:pt x="4185" y="5315"/>
                </a:lnTo>
                <a:lnTo>
                  <a:pt x="4183" y="5310"/>
                </a:lnTo>
                <a:lnTo>
                  <a:pt x="4183" y="5305"/>
                </a:lnTo>
                <a:lnTo>
                  <a:pt x="4183" y="5303"/>
                </a:lnTo>
                <a:lnTo>
                  <a:pt x="4182" y="5302"/>
                </a:lnTo>
                <a:lnTo>
                  <a:pt x="4176" y="5298"/>
                </a:lnTo>
                <a:lnTo>
                  <a:pt x="4168" y="5292"/>
                </a:lnTo>
                <a:lnTo>
                  <a:pt x="4156" y="5287"/>
                </a:lnTo>
                <a:lnTo>
                  <a:pt x="4123" y="5275"/>
                </a:lnTo>
                <a:lnTo>
                  <a:pt x="4082" y="5262"/>
                </a:lnTo>
                <a:lnTo>
                  <a:pt x="4038" y="5249"/>
                </a:lnTo>
                <a:lnTo>
                  <a:pt x="3995" y="5238"/>
                </a:lnTo>
                <a:lnTo>
                  <a:pt x="3974" y="5234"/>
                </a:lnTo>
                <a:lnTo>
                  <a:pt x="3955" y="5231"/>
                </a:lnTo>
                <a:lnTo>
                  <a:pt x="3938" y="5229"/>
                </a:lnTo>
                <a:lnTo>
                  <a:pt x="3924" y="5228"/>
                </a:lnTo>
                <a:lnTo>
                  <a:pt x="3928" y="5280"/>
                </a:lnTo>
                <a:lnTo>
                  <a:pt x="3932" y="5309"/>
                </a:lnTo>
                <a:lnTo>
                  <a:pt x="3937" y="5337"/>
                </a:lnTo>
                <a:lnTo>
                  <a:pt x="3940" y="5351"/>
                </a:lnTo>
                <a:lnTo>
                  <a:pt x="3943" y="5364"/>
                </a:lnTo>
                <a:lnTo>
                  <a:pt x="3948" y="5378"/>
                </a:lnTo>
                <a:lnTo>
                  <a:pt x="3954" y="5390"/>
                </a:lnTo>
                <a:lnTo>
                  <a:pt x="3959" y="5402"/>
                </a:lnTo>
                <a:lnTo>
                  <a:pt x="3966" y="5415"/>
                </a:lnTo>
                <a:lnTo>
                  <a:pt x="3973" y="5425"/>
                </a:lnTo>
                <a:lnTo>
                  <a:pt x="3982" y="5435"/>
                </a:lnTo>
                <a:lnTo>
                  <a:pt x="3971" y="5434"/>
                </a:lnTo>
                <a:lnTo>
                  <a:pt x="3963" y="5433"/>
                </a:lnTo>
                <a:lnTo>
                  <a:pt x="3957" y="5434"/>
                </a:lnTo>
                <a:lnTo>
                  <a:pt x="3955" y="5435"/>
                </a:lnTo>
                <a:lnTo>
                  <a:pt x="3975" y="5462"/>
                </a:lnTo>
                <a:lnTo>
                  <a:pt x="3986" y="5477"/>
                </a:lnTo>
                <a:lnTo>
                  <a:pt x="4001" y="5492"/>
                </a:lnTo>
                <a:lnTo>
                  <a:pt x="4015" y="5505"/>
                </a:lnTo>
                <a:lnTo>
                  <a:pt x="4022" y="5511"/>
                </a:lnTo>
                <a:lnTo>
                  <a:pt x="4030" y="5516"/>
                </a:lnTo>
                <a:lnTo>
                  <a:pt x="4037" y="5522"/>
                </a:lnTo>
                <a:lnTo>
                  <a:pt x="4045" y="5525"/>
                </a:lnTo>
                <a:lnTo>
                  <a:pt x="4052" y="5527"/>
                </a:lnTo>
                <a:lnTo>
                  <a:pt x="4059" y="5529"/>
                </a:lnTo>
                <a:lnTo>
                  <a:pt x="4051" y="5531"/>
                </a:lnTo>
                <a:lnTo>
                  <a:pt x="4044" y="5534"/>
                </a:lnTo>
                <a:lnTo>
                  <a:pt x="4036" y="5540"/>
                </a:lnTo>
                <a:lnTo>
                  <a:pt x="4040" y="5540"/>
                </a:lnTo>
                <a:lnTo>
                  <a:pt x="4045" y="5541"/>
                </a:lnTo>
                <a:lnTo>
                  <a:pt x="4058" y="5546"/>
                </a:lnTo>
                <a:lnTo>
                  <a:pt x="4074" y="5554"/>
                </a:lnTo>
                <a:lnTo>
                  <a:pt x="4091" y="5564"/>
                </a:lnTo>
                <a:lnTo>
                  <a:pt x="4124" y="5583"/>
                </a:lnTo>
                <a:lnTo>
                  <a:pt x="4148" y="5598"/>
                </a:lnTo>
                <a:lnTo>
                  <a:pt x="4140" y="5600"/>
                </a:lnTo>
                <a:lnTo>
                  <a:pt x="4134" y="5603"/>
                </a:lnTo>
                <a:lnTo>
                  <a:pt x="4127" y="5605"/>
                </a:lnTo>
                <a:lnTo>
                  <a:pt x="4119" y="5605"/>
                </a:lnTo>
                <a:lnTo>
                  <a:pt x="4128" y="5610"/>
                </a:lnTo>
                <a:lnTo>
                  <a:pt x="4137" y="5615"/>
                </a:lnTo>
                <a:lnTo>
                  <a:pt x="4146" y="5621"/>
                </a:lnTo>
                <a:lnTo>
                  <a:pt x="4153" y="5627"/>
                </a:lnTo>
                <a:lnTo>
                  <a:pt x="4168" y="5642"/>
                </a:lnTo>
                <a:lnTo>
                  <a:pt x="4184" y="5657"/>
                </a:lnTo>
                <a:lnTo>
                  <a:pt x="4199" y="5673"/>
                </a:lnTo>
                <a:lnTo>
                  <a:pt x="4206" y="5679"/>
                </a:lnTo>
                <a:lnTo>
                  <a:pt x="4215" y="5685"/>
                </a:lnTo>
                <a:lnTo>
                  <a:pt x="4224" y="5690"/>
                </a:lnTo>
                <a:lnTo>
                  <a:pt x="4233" y="5695"/>
                </a:lnTo>
                <a:lnTo>
                  <a:pt x="4243" y="5698"/>
                </a:lnTo>
                <a:lnTo>
                  <a:pt x="4254" y="5700"/>
                </a:lnTo>
                <a:lnTo>
                  <a:pt x="4267" y="5701"/>
                </a:lnTo>
                <a:lnTo>
                  <a:pt x="4283" y="5702"/>
                </a:lnTo>
                <a:lnTo>
                  <a:pt x="4302" y="5703"/>
                </a:lnTo>
                <a:lnTo>
                  <a:pt x="4321" y="5704"/>
                </a:lnTo>
                <a:lnTo>
                  <a:pt x="4341" y="5707"/>
                </a:lnTo>
                <a:lnTo>
                  <a:pt x="4350" y="5710"/>
                </a:lnTo>
                <a:lnTo>
                  <a:pt x="4358" y="5712"/>
                </a:lnTo>
                <a:lnTo>
                  <a:pt x="4366" y="5715"/>
                </a:lnTo>
                <a:lnTo>
                  <a:pt x="4374" y="5719"/>
                </a:lnTo>
                <a:lnTo>
                  <a:pt x="4380" y="5723"/>
                </a:lnTo>
                <a:lnTo>
                  <a:pt x="4384" y="5728"/>
                </a:lnTo>
                <a:lnTo>
                  <a:pt x="4375" y="5746"/>
                </a:lnTo>
                <a:lnTo>
                  <a:pt x="4365" y="5763"/>
                </a:lnTo>
                <a:lnTo>
                  <a:pt x="4350" y="5797"/>
                </a:lnTo>
                <a:lnTo>
                  <a:pt x="4343" y="5812"/>
                </a:lnTo>
                <a:lnTo>
                  <a:pt x="4336" y="5827"/>
                </a:lnTo>
                <a:lnTo>
                  <a:pt x="4328" y="5840"/>
                </a:lnTo>
                <a:lnTo>
                  <a:pt x="4320" y="5851"/>
                </a:lnTo>
                <a:lnTo>
                  <a:pt x="4311" y="5861"/>
                </a:lnTo>
                <a:lnTo>
                  <a:pt x="4306" y="5865"/>
                </a:lnTo>
                <a:lnTo>
                  <a:pt x="4302" y="5868"/>
                </a:lnTo>
                <a:lnTo>
                  <a:pt x="4296" y="5871"/>
                </a:lnTo>
                <a:lnTo>
                  <a:pt x="4290" y="5873"/>
                </a:lnTo>
                <a:lnTo>
                  <a:pt x="4284" y="5874"/>
                </a:lnTo>
                <a:lnTo>
                  <a:pt x="4278" y="5875"/>
                </a:lnTo>
                <a:lnTo>
                  <a:pt x="4271" y="5875"/>
                </a:lnTo>
                <a:lnTo>
                  <a:pt x="4264" y="5874"/>
                </a:lnTo>
                <a:lnTo>
                  <a:pt x="4257" y="5873"/>
                </a:lnTo>
                <a:lnTo>
                  <a:pt x="4248" y="5871"/>
                </a:lnTo>
                <a:lnTo>
                  <a:pt x="4230" y="5864"/>
                </a:lnTo>
                <a:lnTo>
                  <a:pt x="4209" y="5853"/>
                </a:lnTo>
                <a:lnTo>
                  <a:pt x="4192" y="5843"/>
                </a:lnTo>
                <a:lnTo>
                  <a:pt x="4173" y="5832"/>
                </a:lnTo>
                <a:lnTo>
                  <a:pt x="4156" y="5819"/>
                </a:lnTo>
                <a:lnTo>
                  <a:pt x="4139" y="5807"/>
                </a:lnTo>
                <a:lnTo>
                  <a:pt x="4106" y="5781"/>
                </a:lnTo>
                <a:lnTo>
                  <a:pt x="4073" y="5754"/>
                </a:lnTo>
                <a:lnTo>
                  <a:pt x="4040" y="5725"/>
                </a:lnTo>
                <a:lnTo>
                  <a:pt x="4008" y="5696"/>
                </a:lnTo>
                <a:lnTo>
                  <a:pt x="3976" y="5668"/>
                </a:lnTo>
                <a:lnTo>
                  <a:pt x="3945" y="5641"/>
                </a:lnTo>
                <a:lnTo>
                  <a:pt x="3915" y="5615"/>
                </a:lnTo>
                <a:lnTo>
                  <a:pt x="3880" y="5587"/>
                </a:lnTo>
                <a:lnTo>
                  <a:pt x="3799" y="5527"/>
                </a:lnTo>
                <a:lnTo>
                  <a:pt x="3758" y="5494"/>
                </a:lnTo>
                <a:lnTo>
                  <a:pt x="3716" y="5460"/>
                </a:lnTo>
                <a:lnTo>
                  <a:pt x="3675" y="5424"/>
                </a:lnTo>
                <a:lnTo>
                  <a:pt x="3655" y="5405"/>
                </a:lnTo>
                <a:lnTo>
                  <a:pt x="3636" y="5387"/>
                </a:lnTo>
                <a:lnTo>
                  <a:pt x="3617" y="5368"/>
                </a:lnTo>
                <a:lnTo>
                  <a:pt x="3599" y="5350"/>
                </a:lnTo>
                <a:lnTo>
                  <a:pt x="3583" y="5330"/>
                </a:lnTo>
                <a:lnTo>
                  <a:pt x="3567" y="5312"/>
                </a:lnTo>
                <a:lnTo>
                  <a:pt x="3553" y="5292"/>
                </a:lnTo>
                <a:lnTo>
                  <a:pt x="3540" y="5273"/>
                </a:lnTo>
                <a:lnTo>
                  <a:pt x="3528" y="5252"/>
                </a:lnTo>
                <a:lnTo>
                  <a:pt x="3518" y="5233"/>
                </a:lnTo>
                <a:lnTo>
                  <a:pt x="3510" y="5213"/>
                </a:lnTo>
                <a:lnTo>
                  <a:pt x="3504" y="5194"/>
                </a:lnTo>
                <a:lnTo>
                  <a:pt x="3500" y="5173"/>
                </a:lnTo>
                <a:lnTo>
                  <a:pt x="3496" y="5154"/>
                </a:lnTo>
                <a:lnTo>
                  <a:pt x="3497" y="5133"/>
                </a:lnTo>
                <a:lnTo>
                  <a:pt x="3500" y="5114"/>
                </a:lnTo>
                <a:lnTo>
                  <a:pt x="3502" y="5103"/>
                </a:lnTo>
                <a:lnTo>
                  <a:pt x="3505" y="5094"/>
                </a:lnTo>
                <a:lnTo>
                  <a:pt x="3508" y="5084"/>
                </a:lnTo>
                <a:lnTo>
                  <a:pt x="3512" y="5074"/>
                </a:lnTo>
                <a:lnTo>
                  <a:pt x="3523" y="5079"/>
                </a:lnTo>
                <a:lnTo>
                  <a:pt x="3533" y="5085"/>
                </a:lnTo>
                <a:lnTo>
                  <a:pt x="3543" y="5091"/>
                </a:lnTo>
                <a:lnTo>
                  <a:pt x="3552" y="5098"/>
                </a:lnTo>
                <a:lnTo>
                  <a:pt x="3568" y="5113"/>
                </a:lnTo>
                <a:lnTo>
                  <a:pt x="3585" y="5128"/>
                </a:lnTo>
                <a:lnTo>
                  <a:pt x="3602" y="5144"/>
                </a:lnTo>
                <a:lnTo>
                  <a:pt x="3621" y="5158"/>
                </a:lnTo>
                <a:lnTo>
                  <a:pt x="3630" y="5165"/>
                </a:lnTo>
                <a:lnTo>
                  <a:pt x="3641" y="5171"/>
                </a:lnTo>
                <a:lnTo>
                  <a:pt x="3653" y="5176"/>
                </a:lnTo>
                <a:lnTo>
                  <a:pt x="3665" y="5181"/>
                </a:lnTo>
                <a:lnTo>
                  <a:pt x="3664" y="5177"/>
                </a:lnTo>
                <a:lnTo>
                  <a:pt x="3662" y="5174"/>
                </a:lnTo>
                <a:lnTo>
                  <a:pt x="3659" y="5169"/>
                </a:lnTo>
                <a:lnTo>
                  <a:pt x="3658" y="5167"/>
                </a:lnTo>
                <a:lnTo>
                  <a:pt x="3657" y="5165"/>
                </a:lnTo>
                <a:lnTo>
                  <a:pt x="3659" y="5164"/>
                </a:lnTo>
                <a:lnTo>
                  <a:pt x="3662" y="5164"/>
                </a:lnTo>
                <a:lnTo>
                  <a:pt x="3669" y="5165"/>
                </a:lnTo>
                <a:lnTo>
                  <a:pt x="3675" y="5166"/>
                </a:lnTo>
                <a:lnTo>
                  <a:pt x="3689" y="5167"/>
                </a:lnTo>
                <a:lnTo>
                  <a:pt x="3702" y="5166"/>
                </a:lnTo>
                <a:lnTo>
                  <a:pt x="3715" y="5164"/>
                </a:lnTo>
                <a:lnTo>
                  <a:pt x="3729" y="5163"/>
                </a:lnTo>
                <a:lnTo>
                  <a:pt x="3742" y="5163"/>
                </a:lnTo>
                <a:lnTo>
                  <a:pt x="3755" y="5165"/>
                </a:lnTo>
                <a:lnTo>
                  <a:pt x="3761" y="5166"/>
                </a:lnTo>
                <a:lnTo>
                  <a:pt x="3768" y="5169"/>
                </a:lnTo>
                <a:lnTo>
                  <a:pt x="3765" y="5166"/>
                </a:lnTo>
                <a:lnTo>
                  <a:pt x="3762" y="5164"/>
                </a:lnTo>
                <a:lnTo>
                  <a:pt x="3761" y="5160"/>
                </a:lnTo>
                <a:lnTo>
                  <a:pt x="3760" y="5154"/>
                </a:lnTo>
                <a:lnTo>
                  <a:pt x="3758" y="5150"/>
                </a:lnTo>
                <a:lnTo>
                  <a:pt x="3755" y="5146"/>
                </a:lnTo>
                <a:lnTo>
                  <a:pt x="3796" y="5154"/>
                </a:lnTo>
                <a:lnTo>
                  <a:pt x="3824" y="5160"/>
                </a:lnTo>
                <a:lnTo>
                  <a:pt x="3833" y="5162"/>
                </a:lnTo>
                <a:lnTo>
                  <a:pt x="3838" y="5165"/>
                </a:lnTo>
                <a:lnTo>
                  <a:pt x="3836" y="5159"/>
                </a:lnTo>
                <a:lnTo>
                  <a:pt x="3835" y="5155"/>
                </a:lnTo>
                <a:lnTo>
                  <a:pt x="3833" y="5151"/>
                </a:lnTo>
                <a:lnTo>
                  <a:pt x="3830" y="5144"/>
                </a:lnTo>
                <a:lnTo>
                  <a:pt x="3842" y="5150"/>
                </a:lnTo>
                <a:lnTo>
                  <a:pt x="3852" y="5155"/>
                </a:lnTo>
                <a:lnTo>
                  <a:pt x="3862" y="5158"/>
                </a:lnTo>
                <a:lnTo>
                  <a:pt x="3870" y="5159"/>
                </a:lnTo>
                <a:lnTo>
                  <a:pt x="3879" y="5160"/>
                </a:lnTo>
                <a:lnTo>
                  <a:pt x="3886" y="5159"/>
                </a:lnTo>
                <a:lnTo>
                  <a:pt x="3892" y="5159"/>
                </a:lnTo>
                <a:lnTo>
                  <a:pt x="3898" y="5157"/>
                </a:lnTo>
                <a:lnTo>
                  <a:pt x="3909" y="5154"/>
                </a:lnTo>
                <a:lnTo>
                  <a:pt x="3920" y="5151"/>
                </a:lnTo>
                <a:lnTo>
                  <a:pt x="3925" y="5150"/>
                </a:lnTo>
                <a:lnTo>
                  <a:pt x="3930" y="5151"/>
                </a:lnTo>
                <a:lnTo>
                  <a:pt x="3935" y="5152"/>
                </a:lnTo>
                <a:lnTo>
                  <a:pt x="3940" y="5154"/>
                </a:lnTo>
                <a:lnTo>
                  <a:pt x="3934" y="5145"/>
                </a:lnTo>
                <a:lnTo>
                  <a:pt x="3929" y="5139"/>
                </a:lnTo>
                <a:lnTo>
                  <a:pt x="3924" y="5135"/>
                </a:lnTo>
                <a:lnTo>
                  <a:pt x="3935" y="5135"/>
                </a:lnTo>
                <a:lnTo>
                  <a:pt x="3946" y="5135"/>
                </a:lnTo>
                <a:lnTo>
                  <a:pt x="3958" y="5134"/>
                </a:lnTo>
                <a:lnTo>
                  <a:pt x="3969" y="5132"/>
                </a:lnTo>
                <a:lnTo>
                  <a:pt x="3979" y="5129"/>
                </a:lnTo>
                <a:lnTo>
                  <a:pt x="3989" y="5126"/>
                </a:lnTo>
                <a:lnTo>
                  <a:pt x="4000" y="5122"/>
                </a:lnTo>
                <a:lnTo>
                  <a:pt x="4010" y="5118"/>
                </a:lnTo>
                <a:lnTo>
                  <a:pt x="4030" y="5108"/>
                </a:lnTo>
                <a:lnTo>
                  <a:pt x="4048" y="5095"/>
                </a:lnTo>
                <a:lnTo>
                  <a:pt x="4064" y="5082"/>
                </a:lnTo>
                <a:lnTo>
                  <a:pt x="4080" y="5068"/>
                </a:lnTo>
                <a:lnTo>
                  <a:pt x="4067" y="5054"/>
                </a:lnTo>
                <a:lnTo>
                  <a:pt x="4052" y="5042"/>
                </a:lnTo>
                <a:lnTo>
                  <a:pt x="4037" y="5031"/>
                </a:lnTo>
                <a:lnTo>
                  <a:pt x="4021" y="5019"/>
                </a:lnTo>
                <a:lnTo>
                  <a:pt x="3989" y="4998"/>
                </a:lnTo>
                <a:lnTo>
                  <a:pt x="3975" y="4986"/>
                </a:lnTo>
                <a:lnTo>
                  <a:pt x="3962" y="4974"/>
                </a:lnTo>
                <a:lnTo>
                  <a:pt x="3976" y="4963"/>
                </a:lnTo>
                <a:lnTo>
                  <a:pt x="3923" y="4958"/>
                </a:lnTo>
                <a:lnTo>
                  <a:pt x="3868" y="4955"/>
                </a:lnTo>
                <a:lnTo>
                  <a:pt x="3873" y="4951"/>
                </a:lnTo>
                <a:lnTo>
                  <a:pt x="3880" y="4947"/>
                </a:lnTo>
                <a:lnTo>
                  <a:pt x="3887" y="4940"/>
                </a:lnTo>
                <a:lnTo>
                  <a:pt x="3875" y="4940"/>
                </a:lnTo>
                <a:lnTo>
                  <a:pt x="3861" y="4941"/>
                </a:lnTo>
                <a:lnTo>
                  <a:pt x="3829" y="4945"/>
                </a:lnTo>
                <a:lnTo>
                  <a:pt x="3813" y="4946"/>
                </a:lnTo>
                <a:lnTo>
                  <a:pt x="3798" y="4947"/>
                </a:lnTo>
                <a:lnTo>
                  <a:pt x="3785" y="4946"/>
                </a:lnTo>
                <a:lnTo>
                  <a:pt x="3779" y="4945"/>
                </a:lnTo>
                <a:lnTo>
                  <a:pt x="3775" y="4943"/>
                </a:lnTo>
                <a:lnTo>
                  <a:pt x="3778" y="4939"/>
                </a:lnTo>
                <a:lnTo>
                  <a:pt x="3783" y="4935"/>
                </a:lnTo>
                <a:lnTo>
                  <a:pt x="3788" y="4931"/>
                </a:lnTo>
                <a:lnTo>
                  <a:pt x="3772" y="4932"/>
                </a:lnTo>
                <a:lnTo>
                  <a:pt x="3755" y="4932"/>
                </a:lnTo>
                <a:lnTo>
                  <a:pt x="3723" y="4932"/>
                </a:lnTo>
                <a:lnTo>
                  <a:pt x="3708" y="4933"/>
                </a:lnTo>
                <a:lnTo>
                  <a:pt x="3693" y="4935"/>
                </a:lnTo>
                <a:lnTo>
                  <a:pt x="3677" y="4937"/>
                </a:lnTo>
                <a:lnTo>
                  <a:pt x="3661" y="4942"/>
                </a:lnTo>
                <a:lnTo>
                  <a:pt x="3670" y="4926"/>
                </a:lnTo>
                <a:lnTo>
                  <a:pt x="3657" y="4928"/>
                </a:lnTo>
                <a:lnTo>
                  <a:pt x="3643" y="4931"/>
                </a:lnTo>
                <a:lnTo>
                  <a:pt x="3631" y="4935"/>
                </a:lnTo>
                <a:lnTo>
                  <a:pt x="3619" y="4940"/>
                </a:lnTo>
                <a:lnTo>
                  <a:pt x="3606" y="4946"/>
                </a:lnTo>
                <a:lnTo>
                  <a:pt x="3595" y="4952"/>
                </a:lnTo>
                <a:lnTo>
                  <a:pt x="3585" y="4961"/>
                </a:lnTo>
                <a:lnTo>
                  <a:pt x="3575" y="4970"/>
                </a:lnTo>
                <a:lnTo>
                  <a:pt x="3599" y="4925"/>
                </a:lnTo>
                <a:lnTo>
                  <a:pt x="3610" y="4905"/>
                </a:lnTo>
                <a:lnTo>
                  <a:pt x="3622" y="4887"/>
                </a:lnTo>
                <a:lnTo>
                  <a:pt x="3633" y="4870"/>
                </a:lnTo>
                <a:lnTo>
                  <a:pt x="3644" y="4856"/>
                </a:lnTo>
                <a:lnTo>
                  <a:pt x="3656" y="4844"/>
                </a:lnTo>
                <a:lnTo>
                  <a:pt x="3667" y="4833"/>
                </a:lnTo>
                <a:lnTo>
                  <a:pt x="3680" y="4824"/>
                </a:lnTo>
                <a:lnTo>
                  <a:pt x="3694" y="4818"/>
                </a:lnTo>
                <a:lnTo>
                  <a:pt x="3709" y="4813"/>
                </a:lnTo>
                <a:lnTo>
                  <a:pt x="3727" y="4810"/>
                </a:lnTo>
                <a:lnTo>
                  <a:pt x="3745" y="4810"/>
                </a:lnTo>
                <a:lnTo>
                  <a:pt x="3766" y="4811"/>
                </a:lnTo>
                <a:lnTo>
                  <a:pt x="3789" y="4814"/>
                </a:lnTo>
                <a:lnTo>
                  <a:pt x="3815" y="4820"/>
                </a:lnTo>
                <a:lnTo>
                  <a:pt x="3815" y="4814"/>
                </a:lnTo>
                <a:lnTo>
                  <a:pt x="3813" y="4808"/>
                </a:lnTo>
                <a:lnTo>
                  <a:pt x="3811" y="4802"/>
                </a:lnTo>
                <a:lnTo>
                  <a:pt x="3807" y="4797"/>
                </a:lnTo>
                <a:lnTo>
                  <a:pt x="3817" y="4797"/>
                </a:lnTo>
                <a:lnTo>
                  <a:pt x="3827" y="4797"/>
                </a:lnTo>
                <a:lnTo>
                  <a:pt x="3851" y="4800"/>
                </a:lnTo>
                <a:lnTo>
                  <a:pt x="3874" y="4805"/>
                </a:lnTo>
                <a:lnTo>
                  <a:pt x="3895" y="4809"/>
                </a:lnTo>
                <a:lnTo>
                  <a:pt x="3891" y="4807"/>
                </a:lnTo>
                <a:lnTo>
                  <a:pt x="3889" y="4804"/>
                </a:lnTo>
                <a:lnTo>
                  <a:pt x="3886" y="4797"/>
                </a:lnTo>
                <a:lnTo>
                  <a:pt x="3891" y="4800"/>
                </a:lnTo>
                <a:lnTo>
                  <a:pt x="3897" y="4801"/>
                </a:lnTo>
                <a:lnTo>
                  <a:pt x="3911" y="4805"/>
                </a:lnTo>
                <a:lnTo>
                  <a:pt x="3927" y="4807"/>
                </a:lnTo>
                <a:lnTo>
                  <a:pt x="3943" y="4809"/>
                </a:lnTo>
                <a:lnTo>
                  <a:pt x="3960" y="4810"/>
                </a:lnTo>
                <a:lnTo>
                  <a:pt x="3974" y="4812"/>
                </a:lnTo>
                <a:lnTo>
                  <a:pt x="3986" y="4815"/>
                </a:lnTo>
                <a:lnTo>
                  <a:pt x="3991" y="4816"/>
                </a:lnTo>
                <a:lnTo>
                  <a:pt x="3994" y="4818"/>
                </a:lnTo>
                <a:lnTo>
                  <a:pt x="3992" y="4808"/>
                </a:lnTo>
                <a:lnTo>
                  <a:pt x="3999" y="4811"/>
                </a:lnTo>
                <a:lnTo>
                  <a:pt x="4006" y="4814"/>
                </a:lnTo>
                <a:lnTo>
                  <a:pt x="4013" y="4816"/>
                </a:lnTo>
                <a:lnTo>
                  <a:pt x="4020" y="4817"/>
                </a:lnTo>
                <a:lnTo>
                  <a:pt x="4029" y="4817"/>
                </a:lnTo>
                <a:lnTo>
                  <a:pt x="4036" y="4816"/>
                </a:lnTo>
                <a:lnTo>
                  <a:pt x="4043" y="4815"/>
                </a:lnTo>
                <a:lnTo>
                  <a:pt x="4051" y="4813"/>
                </a:lnTo>
                <a:lnTo>
                  <a:pt x="4067" y="4807"/>
                </a:lnTo>
                <a:lnTo>
                  <a:pt x="4081" y="4799"/>
                </a:lnTo>
                <a:lnTo>
                  <a:pt x="4095" y="4789"/>
                </a:lnTo>
                <a:lnTo>
                  <a:pt x="4110" y="4778"/>
                </a:lnTo>
                <a:lnTo>
                  <a:pt x="4123" y="4765"/>
                </a:lnTo>
                <a:lnTo>
                  <a:pt x="4136" y="4753"/>
                </a:lnTo>
                <a:lnTo>
                  <a:pt x="4149" y="4740"/>
                </a:lnTo>
                <a:lnTo>
                  <a:pt x="4160" y="4725"/>
                </a:lnTo>
                <a:lnTo>
                  <a:pt x="4169" y="4712"/>
                </a:lnTo>
                <a:lnTo>
                  <a:pt x="4178" y="4700"/>
                </a:lnTo>
                <a:lnTo>
                  <a:pt x="4192" y="4677"/>
                </a:lnTo>
                <a:lnTo>
                  <a:pt x="4184" y="4671"/>
                </a:lnTo>
                <a:lnTo>
                  <a:pt x="4175" y="4665"/>
                </a:lnTo>
                <a:lnTo>
                  <a:pt x="4167" y="4660"/>
                </a:lnTo>
                <a:lnTo>
                  <a:pt x="4159" y="4656"/>
                </a:lnTo>
                <a:lnTo>
                  <a:pt x="4151" y="4652"/>
                </a:lnTo>
                <a:lnTo>
                  <a:pt x="4143" y="4649"/>
                </a:lnTo>
                <a:lnTo>
                  <a:pt x="4127" y="4646"/>
                </a:lnTo>
                <a:lnTo>
                  <a:pt x="4111" y="4645"/>
                </a:lnTo>
                <a:lnTo>
                  <a:pt x="4093" y="4645"/>
                </a:lnTo>
                <a:lnTo>
                  <a:pt x="4076" y="4645"/>
                </a:lnTo>
                <a:lnTo>
                  <a:pt x="4056" y="4645"/>
                </a:lnTo>
                <a:lnTo>
                  <a:pt x="4058" y="4642"/>
                </a:lnTo>
                <a:lnTo>
                  <a:pt x="4060" y="4640"/>
                </a:lnTo>
                <a:lnTo>
                  <a:pt x="4065" y="4637"/>
                </a:lnTo>
                <a:lnTo>
                  <a:pt x="4072" y="4635"/>
                </a:lnTo>
                <a:lnTo>
                  <a:pt x="4052" y="4636"/>
                </a:lnTo>
                <a:lnTo>
                  <a:pt x="4032" y="4639"/>
                </a:lnTo>
                <a:lnTo>
                  <a:pt x="4011" y="4643"/>
                </a:lnTo>
                <a:lnTo>
                  <a:pt x="4002" y="4646"/>
                </a:lnTo>
                <a:lnTo>
                  <a:pt x="3994" y="4649"/>
                </a:lnTo>
                <a:lnTo>
                  <a:pt x="3999" y="4644"/>
                </a:lnTo>
                <a:lnTo>
                  <a:pt x="4001" y="4641"/>
                </a:lnTo>
                <a:lnTo>
                  <a:pt x="4002" y="4638"/>
                </a:lnTo>
                <a:lnTo>
                  <a:pt x="4005" y="4633"/>
                </a:lnTo>
                <a:lnTo>
                  <a:pt x="3968" y="4638"/>
                </a:lnTo>
                <a:lnTo>
                  <a:pt x="3932" y="4645"/>
                </a:lnTo>
                <a:lnTo>
                  <a:pt x="3934" y="4641"/>
                </a:lnTo>
                <a:lnTo>
                  <a:pt x="3935" y="4637"/>
                </a:lnTo>
                <a:lnTo>
                  <a:pt x="3936" y="4629"/>
                </a:lnTo>
                <a:lnTo>
                  <a:pt x="3933" y="4631"/>
                </a:lnTo>
                <a:lnTo>
                  <a:pt x="3929" y="4632"/>
                </a:lnTo>
                <a:lnTo>
                  <a:pt x="3919" y="4633"/>
                </a:lnTo>
                <a:lnTo>
                  <a:pt x="3907" y="4632"/>
                </a:lnTo>
                <a:lnTo>
                  <a:pt x="3894" y="4630"/>
                </a:lnTo>
                <a:lnTo>
                  <a:pt x="3868" y="4626"/>
                </a:lnTo>
                <a:lnTo>
                  <a:pt x="3857" y="4625"/>
                </a:lnTo>
                <a:lnTo>
                  <a:pt x="3848" y="4624"/>
                </a:lnTo>
                <a:lnTo>
                  <a:pt x="3852" y="4620"/>
                </a:lnTo>
                <a:lnTo>
                  <a:pt x="3854" y="4616"/>
                </a:lnTo>
                <a:lnTo>
                  <a:pt x="3854" y="4612"/>
                </a:lnTo>
                <a:lnTo>
                  <a:pt x="3854" y="4611"/>
                </a:lnTo>
                <a:lnTo>
                  <a:pt x="3840" y="4612"/>
                </a:lnTo>
                <a:lnTo>
                  <a:pt x="3825" y="4613"/>
                </a:lnTo>
                <a:lnTo>
                  <a:pt x="3811" y="4617"/>
                </a:lnTo>
                <a:lnTo>
                  <a:pt x="3797" y="4621"/>
                </a:lnTo>
                <a:lnTo>
                  <a:pt x="3784" y="4627"/>
                </a:lnTo>
                <a:lnTo>
                  <a:pt x="3772" y="4634"/>
                </a:lnTo>
                <a:lnTo>
                  <a:pt x="3759" y="4642"/>
                </a:lnTo>
                <a:lnTo>
                  <a:pt x="3748" y="4652"/>
                </a:lnTo>
                <a:lnTo>
                  <a:pt x="3770" y="4612"/>
                </a:lnTo>
                <a:lnTo>
                  <a:pt x="3788" y="4580"/>
                </a:lnTo>
                <a:lnTo>
                  <a:pt x="3797" y="4566"/>
                </a:lnTo>
                <a:lnTo>
                  <a:pt x="3806" y="4555"/>
                </a:lnTo>
                <a:lnTo>
                  <a:pt x="3815" y="4545"/>
                </a:lnTo>
                <a:lnTo>
                  <a:pt x="3824" y="4537"/>
                </a:lnTo>
                <a:lnTo>
                  <a:pt x="3834" y="4531"/>
                </a:lnTo>
                <a:lnTo>
                  <a:pt x="3846" y="4526"/>
                </a:lnTo>
                <a:lnTo>
                  <a:pt x="3858" y="4523"/>
                </a:lnTo>
                <a:lnTo>
                  <a:pt x="3872" y="4522"/>
                </a:lnTo>
                <a:lnTo>
                  <a:pt x="3890" y="4522"/>
                </a:lnTo>
                <a:lnTo>
                  <a:pt x="3908" y="4524"/>
                </a:lnTo>
                <a:lnTo>
                  <a:pt x="3930" y="4526"/>
                </a:lnTo>
                <a:lnTo>
                  <a:pt x="3954" y="4531"/>
                </a:lnTo>
                <a:lnTo>
                  <a:pt x="3953" y="4526"/>
                </a:lnTo>
                <a:lnTo>
                  <a:pt x="3950" y="4521"/>
                </a:lnTo>
                <a:lnTo>
                  <a:pt x="3946" y="4516"/>
                </a:lnTo>
                <a:lnTo>
                  <a:pt x="3959" y="4512"/>
                </a:lnTo>
                <a:lnTo>
                  <a:pt x="3973" y="4510"/>
                </a:lnTo>
                <a:lnTo>
                  <a:pt x="3989" y="4508"/>
                </a:lnTo>
                <a:lnTo>
                  <a:pt x="4006" y="4507"/>
                </a:lnTo>
                <a:lnTo>
                  <a:pt x="4038" y="4506"/>
                </a:lnTo>
                <a:lnTo>
                  <a:pt x="4065" y="4507"/>
                </a:lnTo>
                <a:lnTo>
                  <a:pt x="4039" y="4482"/>
                </a:lnTo>
                <a:lnTo>
                  <a:pt x="4055" y="4484"/>
                </a:lnTo>
                <a:lnTo>
                  <a:pt x="4074" y="4485"/>
                </a:lnTo>
                <a:lnTo>
                  <a:pt x="4114" y="4484"/>
                </a:lnTo>
                <a:lnTo>
                  <a:pt x="4134" y="4483"/>
                </a:lnTo>
                <a:lnTo>
                  <a:pt x="4153" y="4484"/>
                </a:lnTo>
                <a:lnTo>
                  <a:pt x="4169" y="4486"/>
                </a:lnTo>
                <a:lnTo>
                  <a:pt x="4176" y="4488"/>
                </a:lnTo>
                <a:lnTo>
                  <a:pt x="4183" y="4490"/>
                </a:lnTo>
                <a:lnTo>
                  <a:pt x="4180" y="4485"/>
                </a:lnTo>
                <a:lnTo>
                  <a:pt x="4176" y="4480"/>
                </a:lnTo>
                <a:lnTo>
                  <a:pt x="4169" y="4472"/>
                </a:lnTo>
                <a:lnTo>
                  <a:pt x="4160" y="4465"/>
                </a:lnTo>
                <a:lnTo>
                  <a:pt x="4192" y="4462"/>
                </a:lnTo>
                <a:lnTo>
                  <a:pt x="4225" y="4460"/>
                </a:lnTo>
                <a:lnTo>
                  <a:pt x="4258" y="4455"/>
                </a:lnTo>
                <a:lnTo>
                  <a:pt x="4290" y="4450"/>
                </a:lnTo>
                <a:lnTo>
                  <a:pt x="4278" y="4439"/>
                </a:lnTo>
                <a:lnTo>
                  <a:pt x="4273" y="4433"/>
                </a:lnTo>
                <a:lnTo>
                  <a:pt x="4268" y="4426"/>
                </a:lnTo>
                <a:lnTo>
                  <a:pt x="4284" y="4426"/>
                </a:lnTo>
                <a:lnTo>
                  <a:pt x="4301" y="4426"/>
                </a:lnTo>
                <a:lnTo>
                  <a:pt x="4315" y="4423"/>
                </a:lnTo>
                <a:lnTo>
                  <a:pt x="4329" y="4420"/>
                </a:lnTo>
                <a:lnTo>
                  <a:pt x="4343" y="4416"/>
                </a:lnTo>
                <a:lnTo>
                  <a:pt x="4355" y="4410"/>
                </a:lnTo>
                <a:lnTo>
                  <a:pt x="4367" y="4404"/>
                </a:lnTo>
                <a:lnTo>
                  <a:pt x="4378" y="4396"/>
                </a:lnTo>
                <a:lnTo>
                  <a:pt x="4389" y="4387"/>
                </a:lnTo>
                <a:lnTo>
                  <a:pt x="4399" y="4378"/>
                </a:lnTo>
                <a:lnTo>
                  <a:pt x="4409" y="4368"/>
                </a:lnTo>
                <a:lnTo>
                  <a:pt x="4418" y="4357"/>
                </a:lnTo>
                <a:lnTo>
                  <a:pt x="4436" y="4333"/>
                </a:lnTo>
                <a:lnTo>
                  <a:pt x="4454" y="4307"/>
                </a:lnTo>
                <a:lnTo>
                  <a:pt x="4442" y="4303"/>
                </a:lnTo>
                <a:lnTo>
                  <a:pt x="4431" y="4300"/>
                </a:lnTo>
                <a:lnTo>
                  <a:pt x="4420" y="4297"/>
                </a:lnTo>
                <a:lnTo>
                  <a:pt x="4410" y="4295"/>
                </a:lnTo>
                <a:lnTo>
                  <a:pt x="4388" y="4293"/>
                </a:lnTo>
                <a:lnTo>
                  <a:pt x="4366" y="4293"/>
                </a:lnTo>
                <a:lnTo>
                  <a:pt x="4346" y="4294"/>
                </a:lnTo>
                <a:lnTo>
                  <a:pt x="4323" y="4295"/>
                </a:lnTo>
                <a:lnTo>
                  <a:pt x="4302" y="4297"/>
                </a:lnTo>
                <a:lnTo>
                  <a:pt x="4278" y="4297"/>
                </a:lnTo>
                <a:lnTo>
                  <a:pt x="4279" y="4295"/>
                </a:lnTo>
                <a:lnTo>
                  <a:pt x="4280" y="4293"/>
                </a:lnTo>
                <a:lnTo>
                  <a:pt x="4285" y="4289"/>
                </a:lnTo>
                <a:lnTo>
                  <a:pt x="4290" y="4285"/>
                </a:lnTo>
                <a:lnTo>
                  <a:pt x="4274" y="4292"/>
                </a:lnTo>
                <a:lnTo>
                  <a:pt x="4257" y="4299"/>
                </a:lnTo>
                <a:lnTo>
                  <a:pt x="4240" y="4306"/>
                </a:lnTo>
                <a:lnTo>
                  <a:pt x="4224" y="4312"/>
                </a:lnTo>
                <a:lnTo>
                  <a:pt x="4216" y="4315"/>
                </a:lnTo>
                <a:lnTo>
                  <a:pt x="4210" y="4316"/>
                </a:lnTo>
                <a:lnTo>
                  <a:pt x="4205" y="4317"/>
                </a:lnTo>
                <a:lnTo>
                  <a:pt x="4201" y="4316"/>
                </a:lnTo>
                <a:lnTo>
                  <a:pt x="4197" y="4313"/>
                </a:lnTo>
                <a:lnTo>
                  <a:pt x="4195" y="4309"/>
                </a:lnTo>
                <a:lnTo>
                  <a:pt x="4195" y="4304"/>
                </a:lnTo>
                <a:lnTo>
                  <a:pt x="4196" y="4297"/>
                </a:lnTo>
                <a:lnTo>
                  <a:pt x="4192" y="4300"/>
                </a:lnTo>
                <a:lnTo>
                  <a:pt x="4187" y="4302"/>
                </a:lnTo>
                <a:lnTo>
                  <a:pt x="4175" y="4306"/>
                </a:lnTo>
                <a:lnTo>
                  <a:pt x="4163" y="4309"/>
                </a:lnTo>
                <a:lnTo>
                  <a:pt x="4150" y="4311"/>
                </a:lnTo>
                <a:lnTo>
                  <a:pt x="4124" y="4316"/>
                </a:lnTo>
                <a:lnTo>
                  <a:pt x="4112" y="4319"/>
                </a:lnTo>
                <a:lnTo>
                  <a:pt x="4102" y="4322"/>
                </a:lnTo>
                <a:lnTo>
                  <a:pt x="4106" y="4318"/>
                </a:lnTo>
                <a:lnTo>
                  <a:pt x="4108" y="4315"/>
                </a:lnTo>
                <a:lnTo>
                  <a:pt x="4111" y="4310"/>
                </a:lnTo>
                <a:lnTo>
                  <a:pt x="4115" y="4306"/>
                </a:lnTo>
                <a:lnTo>
                  <a:pt x="4107" y="4309"/>
                </a:lnTo>
                <a:lnTo>
                  <a:pt x="4092" y="4312"/>
                </a:lnTo>
                <a:lnTo>
                  <a:pt x="4053" y="4321"/>
                </a:lnTo>
                <a:lnTo>
                  <a:pt x="4034" y="4324"/>
                </a:lnTo>
                <a:lnTo>
                  <a:pt x="4016" y="4326"/>
                </a:lnTo>
                <a:lnTo>
                  <a:pt x="4003" y="4326"/>
                </a:lnTo>
                <a:lnTo>
                  <a:pt x="3999" y="4326"/>
                </a:lnTo>
                <a:lnTo>
                  <a:pt x="3996" y="4325"/>
                </a:lnTo>
                <a:lnTo>
                  <a:pt x="3996" y="4318"/>
                </a:lnTo>
                <a:lnTo>
                  <a:pt x="3998" y="4310"/>
                </a:lnTo>
                <a:lnTo>
                  <a:pt x="4002" y="4304"/>
                </a:lnTo>
                <a:lnTo>
                  <a:pt x="4008" y="4299"/>
                </a:lnTo>
                <a:lnTo>
                  <a:pt x="3970" y="4311"/>
                </a:lnTo>
                <a:lnTo>
                  <a:pt x="3931" y="4323"/>
                </a:lnTo>
                <a:lnTo>
                  <a:pt x="3943" y="4296"/>
                </a:lnTo>
                <a:lnTo>
                  <a:pt x="3956" y="4270"/>
                </a:lnTo>
                <a:lnTo>
                  <a:pt x="3969" y="4247"/>
                </a:lnTo>
                <a:lnTo>
                  <a:pt x="3976" y="4235"/>
                </a:lnTo>
                <a:lnTo>
                  <a:pt x="3983" y="4226"/>
                </a:lnTo>
                <a:lnTo>
                  <a:pt x="3992" y="4217"/>
                </a:lnTo>
                <a:lnTo>
                  <a:pt x="4001" y="4210"/>
                </a:lnTo>
                <a:lnTo>
                  <a:pt x="4011" y="4204"/>
                </a:lnTo>
                <a:lnTo>
                  <a:pt x="4022" y="4199"/>
                </a:lnTo>
                <a:lnTo>
                  <a:pt x="4035" y="4197"/>
                </a:lnTo>
                <a:lnTo>
                  <a:pt x="4048" y="4196"/>
                </a:lnTo>
                <a:lnTo>
                  <a:pt x="4063" y="4198"/>
                </a:lnTo>
                <a:lnTo>
                  <a:pt x="4080" y="4204"/>
                </a:lnTo>
                <a:lnTo>
                  <a:pt x="4074" y="4196"/>
                </a:lnTo>
                <a:lnTo>
                  <a:pt x="4067" y="4190"/>
                </a:lnTo>
                <a:lnTo>
                  <a:pt x="4078" y="4187"/>
                </a:lnTo>
                <a:lnTo>
                  <a:pt x="4091" y="4184"/>
                </a:lnTo>
                <a:lnTo>
                  <a:pt x="4120" y="4181"/>
                </a:lnTo>
                <a:lnTo>
                  <a:pt x="4149" y="4179"/>
                </a:lnTo>
                <a:lnTo>
                  <a:pt x="4173" y="4178"/>
                </a:lnTo>
                <a:lnTo>
                  <a:pt x="4169" y="4174"/>
                </a:lnTo>
                <a:lnTo>
                  <a:pt x="4164" y="4170"/>
                </a:lnTo>
                <a:lnTo>
                  <a:pt x="4159" y="4167"/>
                </a:lnTo>
                <a:lnTo>
                  <a:pt x="4154" y="4165"/>
                </a:lnTo>
                <a:lnTo>
                  <a:pt x="4167" y="4165"/>
                </a:lnTo>
                <a:lnTo>
                  <a:pt x="4182" y="4162"/>
                </a:lnTo>
                <a:lnTo>
                  <a:pt x="4214" y="4156"/>
                </a:lnTo>
                <a:lnTo>
                  <a:pt x="4230" y="4153"/>
                </a:lnTo>
                <a:lnTo>
                  <a:pt x="4245" y="4152"/>
                </a:lnTo>
                <a:lnTo>
                  <a:pt x="4259" y="4152"/>
                </a:lnTo>
                <a:lnTo>
                  <a:pt x="4265" y="4153"/>
                </a:lnTo>
                <a:lnTo>
                  <a:pt x="4270" y="4154"/>
                </a:lnTo>
                <a:lnTo>
                  <a:pt x="4264" y="4149"/>
                </a:lnTo>
                <a:lnTo>
                  <a:pt x="4259" y="4146"/>
                </a:lnTo>
                <a:lnTo>
                  <a:pt x="4253" y="4143"/>
                </a:lnTo>
                <a:lnTo>
                  <a:pt x="4357" y="4117"/>
                </a:lnTo>
                <a:lnTo>
                  <a:pt x="4354" y="4114"/>
                </a:lnTo>
                <a:lnTo>
                  <a:pt x="4346" y="4107"/>
                </a:lnTo>
                <a:lnTo>
                  <a:pt x="4357" y="4104"/>
                </a:lnTo>
                <a:lnTo>
                  <a:pt x="4366" y="4100"/>
                </a:lnTo>
                <a:lnTo>
                  <a:pt x="4377" y="4095"/>
                </a:lnTo>
                <a:lnTo>
                  <a:pt x="4386" y="4089"/>
                </a:lnTo>
                <a:lnTo>
                  <a:pt x="4395" y="4082"/>
                </a:lnTo>
                <a:lnTo>
                  <a:pt x="4403" y="4074"/>
                </a:lnTo>
                <a:lnTo>
                  <a:pt x="4412" y="4066"/>
                </a:lnTo>
                <a:lnTo>
                  <a:pt x="4420" y="4058"/>
                </a:lnTo>
                <a:lnTo>
                  <a:pt x="4434" y="4039"/>
                </a:lnTo>
                <a:lnTo>
                  <a:pt x="4447" y="4020"/>
                </a:lnTo>
                <a:lnTo>
                  <a:pt x="4457" y="4000"/>
                </a:lnTo>
                <a:lnTo>
                  <a:pt x="4466" y="3982"/>
                </a:lnTo>
                <a:lnTo>
                  <a:pt x="4451" y="3979"/>
                </a:lnTo>
                <a:lnTo>
                  <a:pt x="4436" y="3977"/>
                </a:lnTo>
                <a:lnTo>
                  <a:pt x="4423" y="3977"/>
                </a:lnTo>
                <a:lnTo>
                  <a:pt x="4410" y="3978"/>
                </a:lnTo>
                <a:lnTo>
                  <a:pt x="4382" y="3980"/>
                </a:lnTo>
                <a:lnTo>
                  <a:pt x="4367" y="3981"/>
                </a:lnTo>
                <a:lnTo>
                  <a:pt x="4353" y="3981"/>
                </a:lnTo>
                <a:lnTo>
                  <a:pt x="4353" y="3979"/>
                </a:lnTo>
                <a:lnTo>
                  <a:pt x="4354" y="3976"/>
                </a:lnTo>
                <a:lnTo>
                  <a:pt x="4357" y="3970"/>
                </a:lnTo>
                <a:lnTo>
                  <a:pt x="4362" y="3965"/>
                </a:lnTo>
                <a:lnTo>
                  <a:pt x="4340" y="3971"/>
                </a:lnTo>
                <a:lnTo>
                  <a:pt x="4316" y="3979"/>
                </a:lnTo>
                <a:lnTo>
                  <a:pt x="4304" y="3984"/>
                </a:lnTo>
                <a:lnTo>
                  <a:pt x="4294" y="3989"/>
                </a:lnTo>
                <a:lnTo>
                  <a:pt x="4283" y="3995"/>
                </a:lnTo>
                <a:lnTo>
                  <a:pt x="4276" y="4002"/>
                </a:lnTo>
                <a:lnTo>
                  <a:pt x="4279" y="3997"/>
                </a:lnTo>
                <a:lnTo>
                  <a:pt x="4281" y="3992"/>
                </a:lnTo>
                <a:lnTo>
                  <a:pt x="4282" y="3987"/>
                </a:lnTo>
                <a:lnTo>
                  <a:pt x="4282" y="3982"/>
                </a:lnTo>
                <a:lnTo>
                  <a:pt x="4279" y="3985"/>
                </a:lnTo>
                <a:lnTo>
                  <a:pt x="4275" y="3988"/>
                </a:lnTo>
                <a:lnTo>
                  <a:pt x="4270" y="3990"/>
                </a:lnTo>
                <a:lnTo>
                  <a:pt x="4264" y="3993"/>
                </a:lnTo>
                <a:lnTo>
                  <a:pt x="4249" y="3997"/>
                </a:lnTo>
                <a:lnTo>
                  <a:pt x="4234" y="4000"/>
                </a:lnTo>
                <a:lnTo>
                  <a:pt x="4218" y="4002"/>
                </a:lnTo>
                <a:lnTo>
                  <a:pt x="4203" y="4003"/>
                </a:lnTo>
                <a:lnTo>
                  <a:pt x="4191" y="4003"/>
                </a:lnTo>
                <a:lnTo>
                  <a:pt x="4183" y="4003"/>
                </a:lnTo>
                <a:lnTo>
                  <a:pt x="4186" y="4000"/>
                </a:lnTo>
                <a:lnTo>
                  <a:pt x="4188" y="3997"/>
                </a:lnTo>
                <a:lnTo>
                  <a:pt x="4191" y="3991"/>
                </a:lnTo>
                <a:lnTo>
                  <a:pt x="4192" y="3986"/>
                </a:lnTo>
                <a:lnTo>
                  <a:pt x="4192" y="3983"/>
                </a:lnTo>
                <a:lnTo>
                  <a:pt x="4181" y="3987"/>
                </a:lnTo>
                <a:lnTo>
                  <a:pt x="4167" y="3990"/>
                </a:lnTo>
                <a:lnTo>
                  <a:pt x="4140" y="3995"/>
                </a:lnTo>
                <a:lnTo>
                  <a:pt x="4127" y="3998"/>
                </a:lnTo>
                <a:lnTo>
                  <a:pt x="4115" y="4001"/>
                </a:lnTo>
                <a:lnTo>
                  <a:pt x="4101" y="4005"/>
                </a:lnTo>
                <a:lnTo>
                  <a:pt x="4090" y="4011"/>
                </a:lnTo>
                <a:lnTo>
                  <a:pt x="4106" y="3992"/>
                </a:lnTo>
                <a:lnTo>
                  <a:pt x="4119" y="3974"/>
                </a:lnTo>
                <a:lnTo>
                  <a:pt x="4132" y="3959"/>
                </a:lnTo>
                <a:lnTo>
                  <a:pt x="4138" y="3952"/>
                </a:lnTo>
                <a:lnTo>
                  <a:pt x="4146" y="3946"/>
                </a:lnTo>
                <a:lnTo>
                  <a:pt x="4153" y="3941"/>
                </a:lnTo>
                <a:lnTo>
                  <a:pt x="4162" y="3936"/>
                </a:lnTo>
                <a:lnTo>
                  <a:pt x="4170" y="3933"/>
                </a:lnTo>
                <a:lnTo>
                  <a:pt x="4181" y="3931"/>
                </a:lnTo>
                <a:lnTo>
                  <a:pt x="4193" y="3930"/>
                </a:lnTo>
                <a:lnTo>
                  <a:pt x="4205" y="3930"/>
                </a:lnTo>
                <a:lnTo>
                  <a:pt x="4220" y="3932"/>
                </a:lnTo>
                <a:lnTo>
                  <a:pt x="4236" y="3935"/>
                </a:lnTo>
                <a:lnTo>
                  <a:pt x="4233" y="3928"/>
                </a:lnTo>
                <a:lnTo>
                  <a:pt x="4230" y="3923"/>
                </a:lnTo>
                <a:lnTo>
                  <a:pt x="4226" y="3918"/>
                </a:lnTo>
                <a:lnTo>
                  <a:pt x="4220" y="3914"/>
                </a:lnTo>
                <a:lnTo>
                  <a:pt x="4230" y="3911"/>
                </a:lnTo>
                <a:lnTo>
                  <a:pt x="4242" y="3908"/>
                </a:lnTo>
                <a:lnTo>
                  <a:pt x="4268" y="3904"/>
                </a:lnTo>
                <a:lnTo>
                  <a:pt x="4295" y="3901"/>
                </a:lnTo>
                <a:lnTo>
                  <a:pt x="4318" y="3900"/>
                </a:lnTo>
                <a:lnTo>
                  <a:pt x="4313" y="3897"/>
                </a:lnTo>
                <a:lnTo>
                  <a:pt x="4310" y="3894"/>
                </a:lnTo>
                <a:lnTo>
                  <a:pt x="4305" y="3889"/>
                </a:lnTo>
                <a:lnTo>
                  <a:pt x="4312" y="3890"/>
                </a:lnTo>
                <a:lnTo>
                  <a:pt x="4319" y="3890"/>
                </a:lnTo>
                <a:lnTo>
                  <a:pt x="4335" y="3889"/>
                </a:lnTo>
                <a:lnTo>
                  <a:pt x="4352" y="3886"/>
                </a:lnTo>
                <a:lnTo>
                  <a:pt x="4370" y="3883"/>
                </a:lnTo>
                <a:lnTo>
                  <a:pt x="4386" y="3879"/>
                </a:lnTo>
                <a:lnTo>
                  <a:pt x="4401" y="3877"/>
                </a:lnTo>
                <a:lnTo>
                  <a:pt x="4416" y="3876"/>
                </a:lnTo>
                <a:lnTo>
                  <a:pt x="4422" y="3877"/>
                </a:lnTo>
                <a:lnTo>
                  <a:pt x="4427" y="3878"/>
                </a:lnTo>
                <a:lnTo>
                  <a:pt x="4421" y="3868"/>
                </a:lnTo>
                <a:lnTo>
                  <a:pt x="4428" y="3869"/>
                </a:lnTo>
                <a:lnTo>
                  <a:pt x="4435" y="3869"/>
                </a:lnTo>
                <a:lnTo>
                  <a:pt x="4442" y="3869"/>
                </a:lnTo>
                <a:lnTo>
                  <a:pt x="4451" y="3868"/>
                </a:lnTo>
                <a:lnTo>
                  <a:pt x="4458" y="3866"/>
                </a:lnTo>
                <a:lnTo>
                  <a:pt x="4465" y="3863"/>
                </a:lnTo>
                <a:lnTo>
                  <a:pt x="4479" y="3854"/>
                </a:lnTo>
                <a:lnTo>
                  <a:pt x="4494" y="3845"/>
                </a:lnTo>
                <a:lnTo>
                  <a:pt x="4508" y="3833"/>
                </a:lnTo>
                <a:lnTo>
                  <a:pt x="4522" y="3819"/>
                </a:lnTo>
                <a:lnTo>
                  <a:pt x="4534" y="3805"/>
                </a:lnTo>
                <a:lnTo>
                  <a:pt x="4546" y="3790"/>
                </a:lnTo>
                <a:lnTo>
                  <a:pt x="4558" y="3774"/>
                </a:lnTo>
                <a:lnTo>
                  <a:pt x="4568" y="3758"/>
                </a:lnTo>
                <a:lnTo>
                  <a:pt x="4577" y="3742"/>
                </a:lnTo>
                <a:lnTo>
                  <a:pt x="4585" y="3727"/>
                </a:lnTo>
                <a:lnTo>
                  <a:pt x="4592" y="3714"/>
                </a:lnTo>
                <a:lnTo>
                  <a:pt x="4598" y="3700"/>
                </a:lnTo>
                <a:lnTo>
                  <a:pt x="4602" y="3689"/>
                </a:lnTo>
                <a:lnTo>
                  <a:pt x="4584" y="3688"/>
                </a:lnTo>
                <a:lnTo>
                  <a:pt x="4568" y="3689"/>
                </a:lnTo>
                <a:lnTo>
                  <a:pt x="4552" y="3691"/>
                </a:lnTo>
                <a:lnTo>
                  <a:pt x="4537" y="3695"/>
                </a:lnTo>
                <a:lnTo>
                  <a:pt x="4507" y="3704"/>
                </a:lnTo>
                <a:lnTo>
                  <a:pt x="4475" y="3714"/>
                </a:lnTo>
                <a:lnTo>
                  <a:pt x="4476" y="3710"/>
                </a:lnTo>
                <a:lnTo>
                  <a:pt x="4478" y="3707"/>
                </a:lnTo>
                <a:lnTo>
                  <a:pt x="4483" y="3702"/>
                </a:lnTo>
                <a:lnTo>
                  <a:pt x="4489" y="3698"/>
                </a:lnTo>
                <a:lnTo>
                  <a:pt x="4468" y="3706"/>
                </a:lnTo>
                <a:lnTo>
                  <a:pt x="4448" y="3716"/>
                </a:lnTo>
                <a:lnTo>
                  <a:pt x="4436" y="3721"/>
                </a:lnTo>
                <a:lnTo>
                  <a:pt x="4427" y="3726"/>
                </a:lnTo>
                <a:lnTo>
                  <a:pt x="4418" y="3732"/>
                </a:lnTo>
                <a:lnTo>
                  <a:pt x="4410" y="3738"/>
                </a:lnTo>
                <a:lnTo>
                  <a:pt x="4414" y="3732"/>
                </a:lnTo>
                <a:lnTo>
                  <a:pt x="4415" y="3728"/>
                </a:lnTo>
                <a:lnTo>
                  <a:pt x="4415" y="3724"/>
                </a:lnTo>
                <a:lnTo>
                  <a:pt x="4417" y="3717"/>
                </a:lnTo>
                <a:lnTo>
                  <a:pt x="4398" y="3726"/>
                </a:lnTo>
                <a:lnTo>
                  <a:pt x="4379" y="3735"/>
                </a:lnTo>
                <a:lnTo>
                  <a:pt x="4360" y="3744"/>
                </a:lnTo>
                <a:lnTo>
                  <a:pt x="4343" y="3755"/>
                </a:lnTo>
                <a:lnTo>
                  <a:pt x="4344" y="3750"/>
                </a:lnTo>
                <a:lnTo>
                  <a:pt x="4344" y="3744"/>
                </a:lnTo>
                <a:lnTo>
                  <a:pt x="4342" y="3735"/>
                </a:lnTo>
                <a:lnTo>
                  <a:pt x="4340" y="3738"/>
                </a:lnTo>
                <a:lnTo>
                  <a:pt x="4336" y="3740"/>
                </a:lnTo>
                <a:lnTo>
                  <a:pt x="4325" y="3745"/>
                </a:lnTo>
                <a:lnTo>
                  <a:pt x="4312" y="3748"/>
                </a:lnTo>
                <a:lnTo>
                  <a:pt x="4298" y="3751"/>
                </a:lnTo>
                <a:lnTo>
                  <a:pt x="4269" y="3755"/>
                </a:lnTo>
                <a:lnTo>
                  <a:pt x="4256" y="3757"/>
                </a:lnTo>
                <a:lnTo>
                  <a:pt x="4246" y="3759"/>
                </a:lnTo>
                <a:lnTo>
                  <a:pt x="4247" y="3756"/>
                </a:lnTo>
                <a:lnTo>
                  <a:pt x="4248" y="3753"/>
                </a:lnTo>
                <a:lnTo>
                  <a:pt x="4249" y="3748"/>
                </a:lnTo>
                <a:lnTo>
                  <a:pt x="4248" y="3744"/>
                </a:lnTo>
                <a:lnTo>
                  <a:pt x="4248" y="3743"/>
                </a:lnTo>
                <a:lnTo>
                  <a:pt x="4240" y="3748"/>
                </a:lnTo>
                <a:lnTo>
                  <a:pt x="4232" y="3752"/>
                </a:lnTo>
                <a:lnTo>
                  <a:pt x="4214" y="3758"/>
                </a:lnTo>
                <a:lnTo>
                  <a:pt x="4206" y="3760"/>
                </a:lnTo>
                <a:lnTo>
                  <a:pt x="4198" y="3764"/>
                </a:lnTo>
                <a:lnTo>
                  <a:pt x="4190" y="3767"/>
                </a:lnTo>
                <a:lnTo>
                  <a:pt x="4183" y="3773"/>
                </a:lnTo>
                <a:lnTo>
                  <a:pt x="4193" y="3743"/>
                </a:lnTo>
                <a:lnTo>
                  <a:pt x="4202" y="3718"/>
                </a:lnTo>
                <a:lnTo>
                  <a:pt x="4207" y="3705"/>
                </a:lnTo>
                <a:lnTo>
                  <a:pt x="4212" y="3694"/>
                </a:lnTo>
                <a:lnTo>
                  <a:pt x="4219" y="3685"/>
                </a:lnTo>
                <a:lnTo>
                  <a:pt x="4225" y="3676"/>
                </a:lnTo>
                <a:lnTo>
                  <a:pt x="4232" y="3667"/>
                </a:lnTo>
                <a:lnTo>
                  <a:pt x="4240" y="3659"/>
                </a:lnTo>
                <a:lnTo>
                  <a:pt x="4250" y="3653"/>
                </a:lnTo>
                <a:lnTo>
                  <a:pt x="4261" y="3647"/>
                </a:lnTo>
                <a:lnTo>
                  <a:pt x="4273" y="3642"/>
                </a:lnTo>
                <a:lnTo>
                  <a:pt x="4286" y="3638"/>
                </a:lnTo>
                <a:lnTo>
                  <a:pt x="4303" y="3634"/>
                </a:lnTo>
                <a:lnTo>
                  <a:pt x="4320" y="3631"/>
                </a:lnTo>
                <a:lnTo>
                  <a:pt x="4318" y="3629"/>
                </a:lnTo>
                <a:lnTo>
                  <a:pt x="4315" y="3627"/>
                </a:lnTo>
                <a:lnTo>
                  <a:pt x="4311" y="3627"/>
                </a:lnTo>
                <a:lnTo>
                  <a:pt x="4326" y="3617"/>
                </a:lnTo>
                <a:lnTo>
                  <a:pt x="4345" y="3608"/>
                </a:lnTo>
                <a:lnTo>
                  <a:pt x="4363" y="3599"/>
                </a:lnTo>
                <a:lnTo>
                  <a:pt x="4380" y="3592"/>
                </a:lnTo>
                <a:lnTo>
                  <a:pt x="4377" y="3591"/>
                </a:lnTo>
                <a:lnTo>
                  <a:pt x="4374" y="3590"/>
                </a:lnTo>
                <a:lnTo>
                  <a:pt x="4370" y="3587"/>
                </a:lnTo>
                <a:lnTo>
                  <a:pt x="4379" y="3586"/>
                </a:lnTo>
                <a:lnTo>
                  <a:pt x="4389" y="3586"/>
                </a:lnTo>
                <a:lnTo>
                  <a:pt x="4398" y="3584"/>
                </a:lnTo>
                <a:lnTo>
                  <a:pt x="4409" y="3582"/>
                </a:lnTo>
                <a:lnTo>
                  <a:pt x="4427" y="3576"/>
                </a:lnTo>
                <a:lnTo>
                  <a:pt x="4446" y="3567"/>
                </a:lnTo>
                <a:lnTo>
                  <a:pt x="4464" y="3556"/>
                </a:lnTo>
                <a:lnTo>
                  <a:pt x="4481" y="3544"/>
                </a:lnTo>
                <a:lnTo>
                  <a:pt x="4498" y="3531"/>
                </a:lnTo>
                <a:lnTo>
                  <a:pt x="4514" y="3516"/>
                </a:lnTo>
                <a:lnTo>
                  <a:pt x="4529" y="3500"/>
                </a:lnTo>
                <a:lnTo>
                  <a:pt x="4542" y="3483"/>
                </a:lnTo>
                <a:lnTo>
                  <a:pt x="4555" y="3466"/>
                </a:lnTo>
                <a:lnTo>
                  <a:pt x="4567" y="3448"/>
                </a:lnTo>
                <a:lnTo>
                  <a:pt x="4576" y="3430"/>
                </a:lnTo>
                <a:lnTo>
                  <a:pt x="4584" y="3412"/>
                </a:lnTo>
                <a:lnTo>
                  <a:pt x="4591" y="3394"/>
                </a:lnTo>
                <a:lnTo>
                  <a:pt x="4596" y="3377"/>
                </a:lnTo>
                <a:lnTo>
                  <a:pt x="4581" y="3379"/>
                </a:lnTo>
                <a:lnTo>
                  <a:pt x="4568" y="3383"/>
                </a:lnTo>
                <a:lnTo>
                  <a:pt x="4555" y="3387"/>
                </a:lnTo>
                <a:lnTo>
                  <a:pt x="4544" y="3393"/>
                </a:lnTo>
                <a:lnTo>
                  <a:pt x="4522" y="3405"/>
                </a:lnTo>
                <a:lnTo>
                  <a:pt x="4497" y="3419"/>
                </a:lnTo>
                <a:lnTo>
                  <a:pt x="4497" y="3416"/>
                </a:lnTo>
                <a:lnTo>
                  <a:pt x="4499" y="3413"/>
                </a:lnTo>
                <a:lnTo>
                  <a:pt x="4502" y="3408"/>
                </a:lnTo>
                <a:lnTo>
                  <a:pt x="4506" y="3403"/>
                </a:lnTo>
                <a:lnTo>
                  <a:pt x="4473" y="3423"/>
                </a:lnTo>
                <a:lnTo>
                  <a:pt x="4458" y="3434"/>
                </a:lnTo>
                <a:lnTo>
                  <a:pt x="4450" y="3440"/>
                </a:lnTo>
                <a:lnTo>
                  <a:pt x="4443" y="3445"/>
                </a:lnTo>
                <a:lnTo>
                  <a:pt x="4448" y="3440"/>
                </a:lnTo>
                <a:lnTo>
                  <a:pt x="4448" y="3436"/>
                </a:lnTo>
                <a:lnTo>
                  <a:pt x="4448" y="3433"/>
                </a:lnTo>
                <a:lnTo>
                  <a:pt x="4450" y="3428"/>
                </a:lnTo>
                <a:lnTo>
                  <a:pt x="4419" y="3446"/>
                </a:lnTo>
                <a:lnTo>
                  <a:pt x="4389" y="3466"/>
                </a:lnTo>
                <a:lnTo>
                  <a:pt x="4390" y="3462"/>
                </a:lnTo>
                <a:lnTo>
                  <a:pt x="4390" y="3458"/>
                </a:lnTo>
                <a:lnTo>
                  <a:pt x="4389" y="3451"/>
                </a:lnTo>
                <a:lnTo>
                  <a:pt x="4370" y="3460"/>
                </a:lnTo>
                <a:lnTo>
                  <a:pt x="4350" y="3467"/>
                </a:lnTo>
                <a:lnTo>
                  <a:pt x="4331" y="3474"/>
                </a:lnTo>
                <a:lnTo>
                  <a:pt x="4311" y="3480"/>
                </a:lnTo>
                <a:lnTo>
                  <a:pt x="4313" y="3475"/>
                </a:lnTo>
                <a:lnTo>
                  <a:pt x="4314" y="3472"/>
                </a:lnTo>
                <a:lnTo>
                  <a:pt x="4313" y="3468"/>
                </a:lnTo>
                <a:lnTo>
                  <a:pt x="4298" y="3482"/>
                </a:lnTo>
                <a:lnTo>
                  <a:pt x="4282" y="3498"/>
                </a:lnTo>
                <a:lnTo>
                  <a:pt x="4268" y="3514"/>
                </a:lnTo>
                <a:lnTo>
                  <a:pt x="4254" y="3531"/>
                </a:lnTo>
                <a:lnTo>
                  <a:pt x="4263" y="3499"/>
                </a:lnTo>
                <a:lnTo>
                  <a:pt x="4273" y="3470"/>
                </a:lnTo>
                <a:lnTo>
                  <a:pt x="4278" y="3458"/>
                </a:lnTo>
                <a:lnTo>
                  <a:pt x="4283" y="3446"/>
                </a:lnTo>
                <a:lnTo>
                  <a:pt x="4289" y="3435"/>
                </a:lnTo>
                <a:lnTo>
                  <a:pt x="4297" y="3425"/>
                </a:lnTo>
                <a:lnTo>
                  <a:pt x="4304" y="3416"/>
                </a:lnTo>
                <a:lnTo>
                  <a:pt x="4313" y="3406"/>
                </a:lnTo>
                <a:lnTo>
                  <a:pt x="4322" y="3397"/>
                </a:lnTo>
                <a:lnTo>
                  <a:pt x="4333" y="3389"/>
                </a:lnTo>
                <a:lnTo>
                  <a:pt x="4345" y="3381"/>
                </a:lnTo>
                <a:lnTo>
                  <a:pt x="4358" y="3373"/>
                </a:lnTo>
                <a:lnTo>
                  <a:pt x="4373" y="3364"/>
                </a:lnTo>
                <a:lnTo>
                  <a:pt x="4388" y="3357"/>
                </a:lnTo>
                <a:lnTo>
                  <a:pt x="4387" y="3355"/>
                </a:lnTo>
                <a:lnTo>
                  <a:pt x="4384" y="3354"/>
                </a:lnTo>
                <a:lnTo>
                  <a:pt x="4381" y="3354"/>
                </a:lnTo>
                <a:lnTo>
                  <a:pt x="4391" y="3346"/>
                </a:lnTo>
                <a:lnTo>
                  <a:pt x="4403" y="3337"/>
                </a:lnTo>
                <a:lnTo>
                  <a:pt x="4417" y="3328"/>
                </a:lnTo>
                <a:lnTo>
                  <a:pt x="4429" y="3322"/>
                </a:lnTo>
                <a:lnTo>
                  <a:pt x="4425" y="3322"/>
                </a:lnTo>
                <a:lnTo>
                  <a:pt x="4423" y="3321"/>
                </a:lnTo>
                <a:lnTo>
                  <a:pt x="4419" y="3319"/>
                </a:lnTo>
                <a:lnTo>
                  <a:pt x="4427" y="3317"/>
                </a:lnTo>
                <a:lnTo>
                  <a:pt x="4434" y="3315"/>
                </a:lnTo>
                <a:lnTo>
                  <a:pt x="4450" y="3309"/>
                </a:lnTo>
                <a:lnTo>
                  <a:pt x="4464" y="3300"/>
                </a:lnTo>
                <a:lnTo>
                  <a:pt x="4478" y="3289"/>
                </a:lnTo>
                <a:lnTo>
                  <a:pt x="4492" y="3277"/>
                </a:lnTo>
                <a:lnTo>
                  <a:pt x="4504" y="3264"/>
                </a:lnTo>
                <a:lnTo>
                  <a:pt x="4515" y="3249"/>
                </a:lnTo>
                <a:lnTo>
                  <a:pt x="4526" y="3234"/>
                </a:lnTo>
                <a:lnTo>
                  <a:pt x="4535" y="3217"/>
                </a:lnTo>
                <a:lnTo>
                  <a:pt x="4544" y="3201"/>
                </a:lnTo>
                <a:lnTo>
                  <a:pt x="4551" y="3184"/>
                </a:lnTo>
                <a:lnTo>
                  <a:pt x="4558" y="3166"/>
                </a:lnTo>
                <a:lnTo>
                  <a:pt x="4564" y="3150"/>
                </a:lnTo>
                <a:lnTo>
                  <a:pt x="4568" y="3133"/>
                </a:lnTo>
                <a:lnTo>
                  <a:pt x="4571" y="3118"/>
                </a:lnTo>
                <a:lnTo>
                  <a:pt x="4572" y="3102"/>
                </a:lnTo>
                <a:lnTo>
                  <a:pt x="4563" y="3105"/>
                </a:lnTo>
                <a:lnTo>
                  <a:pt x="4553" y="3110"/>
                </a:lnTo>
                <a:lnTo>
                  <a:pt x="4545" y="3114"/>
                </a:lnTo>
                <a:lnTo>
                  <a:pt x="4537" y="3118"/>
                </a:lnTo>
                <a:lnTo>
                  <a:pt x="4521" y="3129"/>
                </a:lnTo>
                <a:lnTo>
                  <a:pt x="4505" y="3140"/>
                </a:lnTo>
                <a:lnTo>
                  <a:pt x="4506" y="3135"/>
                </a:lnTo>
                <a:lnTo>
                  <a:pt x="4508" y="3131"/>
                </a:lnTo>
                <a:lnTo>
                  <a:pt x="4511" y="3126"/>
                </a:lnTo>
                <a:lnTo>
                  <a:pt x="4487" y="3148"/>
                </a:lnTo>
                <a:lnTo>
                  <a:pt x="4474" y="3160"/>
                </a:lnTo>
                <a:lnTo>
                  <a:pt x="4469" y="3165"/>
                </a:lnTo>
                <a:lnTo>
                  <a:pt x="4465" y="3171"/>
                </a:lnTo>
                <a:lnTo>
                  <a:pt x="4467" y="3166"/>
                </a:lnTo>
                <a:lnTo>
                  <a:pt x="4467" y="3163"/>
                </a:lnTo>
                <a:lnTo>
                  <a:pt x="4467" y="3160"/>
                </a:lnTo>
                <a:lnTo>
                  <a:pt x="4467" y="3155"/>
                </a:lnTo>
                <a:lnTo>
                  <a:pt x="4445" y="3175"/>
                </a:lnTo>
                <a:lnTo>
                  <a:pt x="4423" y="3196"/>
                </a:lnTo>
                <a:lnTo>
                  <a:pt x="4423" y="3192"/>
                </a:lnTo>
                <a:lnTo>
                  <a:pt x="4423" y="3189"/>
                </a:lnTo>
                <a:lnTo>
                  <a:pt x="4420" y="3182"/>
                </a:lnTo>
                <a:lnTo>
                  <a:pt x="4405" y="3193"/>
                </a:lnTo>
                <a:lnTo>
                  <a:pt x="4391" y="3202"/>
                </a:lnTo>
                <a:lnTo>
                  <a:pt x="4376" y="3210"/>
                </a:lnTo>
                <a:lnTo>
                  <a:pt x="4360" y="3218"/>
                </a:lnTo>
                <a:lnTo>
                  <a:pt x="4361" y="3213"/>
                </a:lnTo>
                <a:lnTo>
                  <a:pt x="4361" y="3210"/>
                </a:lnTo>
                <a:lnTo>
                  <a:pt x="4360" y="3207"/>
                </a:lnTo>
                <a:lnTo>
                  <a:pt x="4354" y="3212"/>
                </a:lnTo>
                <a:lnTo>
                  <a:pt x="4348" y="3217"/>
                </a:lnTo>
                <a:lnTo>
                  <a:pt x="4335" y="3227"/>
                </a:lnTo>
                <a:lnTo>
                  <a:pt x="4328" y="3231"/>
                </a:lnTo>
                <a:lnTo>
                  <a:pt x="4322" y="3236"/>
                </a:lnTo>
                <a:lnTo>
                  <a:pt x="4317" y="3241"/>
                </a:lnTo>
                <a:lnTo>
                  <a:pt x="4313" y="3247"/>
                </a:lnTo>
                <a:lnTo>
                  <a:pt x="4315" y="3235"/>
                </a:lnTo>
                <a:lnTo>
                  <a:pt x="4317" y="3224"/>
                </a:lnTo>
                <a:lnTo>
                  <a:pt x="4321" y="3214"/>
                </a:lnTo>
                <a:lnTo>
                  <a:pt x="4326" y="3206"/>
                </a:lnTo>
                <a:lnTo>
                  <a:pt x="4334" y="3199"/>
                </a:lnTo>
                <a:lnTo>
                  <a:pt x="4343" y="3193"/>
                </a:lnTo>
                <a:lnTo>
                  <a:pt x="4354" y="3189"/>
                </a:lnTo>
                <a:lnTo>
                  <a:pt x="4367" y="3185"/>
                </a:lnTo>
                <a:lnTo>
                  <a:pt x="4365" y="3182"/>
                </a:lnTo>
                <a:lnTo>
                  <a:pt x="4363" y="3182"/>
                </a:lnTo>
                <a:lnTo>
                  <a:pt x="4360" y="3182"/>
                </a:lnTo>
                <a:lnTo>
                  <a:pt x="4369" y="3174"/>
                </a:lnTo>
                <a:lnTo>
                  <a:pt x="4380" y="3165"/>
                </a:lnTo>
                <a:lnTo>
                  <a:pt x="4392" y="3157"/>
                </a:lnTo>
                <a:lnTo>
                  <a:pt x="4402" y="3151"/>
                </a:lnTo>
                <a:lnTo>
                  <a:pt x="4399" y="3151"/>
                </a:lnTo>
                <a:lnTo>
                  <a:pt x="4396" y="3150"/>
                </a:lnTo>
                <a:lnTo>
                  <a:pt x="4393" y="3148"/>
                </a:lnTo>
                <a:lnTo>
                  <a:pt x="4400" y="3145"/>
                </a:lnTo>
                <a:lnTo>
                  <a:pt x="4408" y="3143"/>
                </a:lnTo>
                <a:lnTo>
                  <a:pt x="4421" y="3136"/>
                </a:lnTo>
                <a:lnTo>
                  <a:pt x="4433" y="3128"/>
                </a:lnTo>
                <a:lnTo>
                  <a:pt x="4446" y="3118"/>
                </a:lnTo>
                <a:lnTo>
                  <a:pt x="4457" y="3105"/>
                </a:lnTo>
                <a:lnTo>
                  <a:pt x="4467" y="3092"/>
                </a:lnTo>
                <a:lnTo>
                  <a:pt x="4476" y="3078"/>
                </a:lnTo>
                <a:lnTo>
                  <a:pt x="4485" y="3063"/>
                </a:lnTo>
                <a:lnTo>
                  <a:pt x="4493" y="3047"/>
                </a:lnTo>
                <a:lnTo>
                  <a:pt x="4499" y="3031"/>
                </a:lnTo>
                <a:lnTo>
                  <a:pt x="4505" y="3015"/>
                </a:lnTo>
                <a:lnTo>
                  <a:pt x="4510" y="2999"/>
                </a:lnTo>
                <a:lnTo>
                  <a:pt x="4514" y="2983"/>
                </a:lnTo>
                <a:lnTo>
                  <a:pt x="4517" y="2969"/>
                </a:lnTo>
                <a:lnTo>
                  <a:pt x="4519" y="2954"/>
                </a:lnTo>
                <a:lnTo>
                  <a:pt x="4519" y="2941"/>
                </a:lnTo>
                <a:lnTo>
                  <a:pt x="4511" y="2944"/>
                </a:lnTo>
                <a:lnTo>
                  <a:pt x="4503" y="2948"/>
                </a:lnTo>
                <a:lnTo>
                  <a:pt x="4496" y="2953"/>
                </a:lnTo>
                <a:lnTo>
                  <a:pt x="4489" y="2958"/>
                </a:lnTo>
                <a:lnTo>
                  <a:pt x="4474" y="2969"/>
                </a:lnTo>
                <a:lnTo>
                  <a:pt x="4461" y="2981"/>
                </a:lnTo>
                <a:lnTo>
                  <a:pt x="4461" y="2976"/>
                </a:lnTo>
                <a:lnTo>
                  <a:pt x="4463" y="2972"/>
                </a:lnTo>
                <a:lnTo>
                  <a:pt x="4465" y="2968"/>
                </a:lnTo>
                <a:lnTo>
                  <a:pt x="4443" y="2988"/>
                </a:lnTo>
                <a:lnTo>
                  <a:pt x="4433" y="3000"/>
                </a:lnTo>
                <a:lnTo>
                  <a:pt x="4426" y="3012"/>
                </a:lnTo>
                <a:lnTo>
                  <a:pt x="4427" y="3006"/>
                </a:lnTo>
                <a:lnTo>
                  <a:pt x="4427" y="3004"/>
                </a:lnTo>
                <a:lnTo>
                  <a:pt x="4426" y="3001"/>
                </a:lnTo>
                <a:lnTo>
                  <a:pt x="4427" y="2997"/>
                </a:lnTo>
                <a:lnTo>
                  <a:pt x="4408" y="3016"/>
                </a:lnTo>
                <a:lnTo>
                  <a:pt x="4388" y="3037"/>
                </a:lnTo>
                <a:lnTo>
                  <a:pt x="4388" y="3034"/>
                </a:lnTo>
                <a:lnTo>
                  <a:pt x="4387" y="3030"/>
                </a:lnTo>
                <a:lnTo>
                  <a:pt x="4385" y="3025"/>
                </a:lnTo>
                <a:lnTo>
                  <a:pt x="4372" y="3034"/>
                </a:lnTo>
                <a:lnTo>
                  <a:pt x="4359" y="3044"/>
                </a:lnTo>
                <a:lnTo>
                  <a:pt x="4348" y="3055"/>
                </a:lnTo>
                <a:lnTo>
                  <a:pt x="4339" y="3067"/>
                </a:lnTo>
                <a:lnTo>
                  <a:pt x="4341" y="3058"/>
                </a:lnTo>
                <a:lnTo>
                  <a:pt x="4344" y="3050"/>
                </a:lnTo>
                <a:lnTo>
                  <a:pt x="4351" y="3032"/>
                </a:lnTo>
                <a:lnTo>
                  <a:pt x="4360" y="3016"/>
                </a:lnTo>
                <a:lnTo>
                  <a:pt x="4372" y="3001"/>
                </a:lnTo>
                <a:lnTo>
                  <a:pt x="4383" y="2986"/>
                </a:lnTo>
                <a:lnTo>
                  <a:pt x="4396" y="2972"/>
                </a:lnTo>
                <a:lnTo>
                  <a:pt x="4422" y="2943"/>
                </a:lnTo>
                <a:lnTo>
                  <a:pt x="4435" y="2928"/>
                </a:lnTo>
                <a:lnTo>
                  <a:pt x="4448" y="2912"/>
                </a:lnTo>
                <a:lnTo>
                  <a:pt x="4459" y="2897"/>
                </a:lnTo>
                <a:lnTo>
                  <a:pt x="4469" y="2879"/>
                </a:lnTo>
                <a:lnTo>
                  <a:pt x="4477" y="2861"/>
                </a:lnTo>
                <a:lnTo>
                  <a:pt x="4480" y="2852"/>
                </a:lnTo>
                <a:lnTo>
                  <a:pt x="4484" y="2841"/>
                </a:lnTo>
                <a:lnTo>
                  <a:pt x="4486" y="2830"/>
                </a:lnTo>
                <a:lnTo>
                  <a:pt x="4488" y="2820"/>
                </a:lnTo>
                <a:lnTo>
                  <a:pt x="4488" y="2809"/>
                </a:lnTo>
                <a:lnTo>
                  <a:pt x="4488" y="2796"/>
                </a:lnTo>
                <a:lnTo>
                  <a:pt x="4481" y="2800"/>
                </a:lnTo>
                <a:lnTo>
                  <a:pt x="4474" y="2805"/>
                </a:lnTo>
                <a:lnTo>
                  <a:pt x="4463" y="2817"/>
                </a:lnTo>
                <a:lnTo>
                  <a:pt x="4453" y="2828"/>
                </a:lnTo>
                <a:lnTo>
                  <a:pt x="4441" y="2840"/>
                </a:lnTo>
                <a:lnTo>
                  <a:pt x="4441" y="2836"/>
                </a:lnTo>
                <a:lnTo>
                  <a:pt x="4442" y="2833"/>
                </a:lnTo>
                <a:lnTo>
                  <a:pt x="4445" y="2829"/>
                </a:lnTo>
                <a:lnTo>
                  <a:pt x="4429" y="2850"/>
                </a:lnTo>
                <a:lnTo>
                  <a:pt x="4422" y="2861"/>
                </a:lnTo>
                <a:lnTo>
                  <a:pt x="4416" y="2872"/>
                </a:lnTo>
                <a:lnTo>
                  <a:pt x="4416" y="2868"/>
                </a:lnTo>
                <a:lnTo>
                  <a:pt x="4416" y="2866"/>
                </a:lnTo>
                <a:lnTo>
                  <a:pt x="4415" y="2864"/>
                </a:lnTo>
                <a:lnTo>
                  <a:pt x="4416" y="2861"/>
                </a:lnTo>
                <a:lnTo>
                  <a:pt x="4414" y="2866"/>
                </a:lnTo>
                <a:lnTo>
                  <a:pt x="4412" y="2870"/>
                </a:lnTo>
                <a:lnTo>
                  <a:pt x="4405" y="2880"/>
                </a:lnTo>
                <a:lnTo>
                  <a:pt x="4397" y="2891"/>
                </a:lnTo>
                <a:lnTo>
                  <a:pt x="4388" y="2901"/>
                </a:lnTo>
                <a:lnTo>
                  <a:pt x="4379" y="2910"/>
                </a:lnTo>
                <a:lnTo>
                  <a:pt x="4370" y="2921"/>
                </a:lnTo>
                <a:lnTo>
                  <a:pt x="4362" y="2932"/>
                </a:lnTo>
                <a:lnTo>
                  <a:pt x="4359" y="2937"/>
                </a:lnTo>
                <a:lnTo>
                  <a:pt x="4356" y="2942"/>
                </a:lnTo>
                <a:lnTo>
                  <a:pt x="4359" y="2928"/>
                </a:lnTo>
                <a:lnTo>
                  <a:pt x="4363" y="2913"/>
                </a:lnTo>
                <a:lnTo>
                  <a:pt x="4369" y="2899"/>
                </a:lnTo>
                <a:lnTo>
                  <a:pt x="4375" y="2887"/>
                </a:lnTo>
                <a:lnTo>
                  <a:pt x="4382" y="2874"/>
                </a:lnTo>
                <a:lnTo>
                  <a:pt x="4389" y="2862"/>
                </a:lnTo>
                <a:lnTo>
                  <a:pt x="4405" y="2838"/>
                </a:lnTo>
                <a:lnTo>
                  <a:pt x="4422" y="2816"/>
                </a:lnTo>
                <a:lnTo>
                  <a:pt x="4429" y="2803"/>
                </a:lnTo>
                <a:lnTo>
                  <a:pt x="4436" y="2791"/>
                </a:lnTo>
                <a:lnTo>
                  <a:pt x="4443" y="2778"/>
                </a:lnTo>
                <a:lnTo>
                  <a:pt x="4449" y="2764"/>
                </a:lnTo>
                <a:lnTo>
                  <a:pt x="4454" y="2749"/>
                </a:lnTo>
                <a:lnTo>
                  <a:pt x="4458" y="2734"/>
                </a:lnTo>
                <a:lnTo>
                  <a:pt x="4436" y="2747"/>
                </a:lnTo>
                <a:lnTo>
                  <a:pt x="4414" y="2763"/>
                </a:lnTo>
                <a:lnTo>
                  <a:pt x="4403" y="2772"/>
                </a:lnTo>
                <a:lnTo>
                  <a:pt x="4393" y="2780"/>
                </a:lnTo>
                <a:lnTo>
                  <a:pt x="4385" y="2789"/>
                </a:lnTo>
                <a:lnTo>
                  <a:pt x="4378" y="2798"/>
                </a:lnTo>
                <a:lnTo>
                  <a:pt x="4380" y="2788"/>
                </a:lnTo>
                <a:lnTo>
                  <a:pt x="4384" y="2776"/>
                </a:lnTo>
                <a:lnTo>
                  <a:pt x="4390" y="2763"/>
                </a:lnTo>
                <a:lnTo>
                  <a:pt x="4397" y="2749"/>
                </a:lnTo>
                <a:lnTo>
                  <a:pt x="4416" y="2720"/>
                </a:lnTo>
                <a:lnTo>
                  <a:pt x="4434" y="2691"/>
                </a:lnTo>
                <a:lnTo>
                  <a:pt x="4453" y="2662"/>
                </a:lnTo>
                <a:lnTo>
                  <a:pt x="4461" y="2647"/>
                </a:lnTo>
                <a:lnTo>
                  <a:pt x="4467" y="2634"/>
                </a:lnTo>
                <a:lnTo>
                  <a:pt x="4472" y="2622"/>
                </a:lnTo>
                <a:lnTo>
                  <a:pt x="4475" y="2610"/>
                </a:lnTo>
                <a:lnTo>
                  <a:pt x="4476" y="2599"/>
                </a:lnTo>
                <a:lnTo>
                  <a:pt x="4476" y="2594"/>
                </a:lnTo>
                <a:lnTo>
                  <a:pt x="4474" y="2590"/>
                </a:lnTo>
                <a:lnTo>
                  <a:pt x="4471" y="2595"/>
                </a:lnTo>
                <a:lnTo>
                  <a:pt x="4467" y="2599"/>
                </a:lnTo>
                <a:lnTo>
                  <a:pt x="4463" y="2603"/>
                </a:lnTo>
                <a:lnTo>
                  <a:pt x="4459" y="2606"/>
                </a:lnTo>
                <a:lnTo>
                  <a:pt x="4454" y="2608"/>
                </a:lnTo>
                <a:lnTo>
                  <a:pt x="4449" y="2611"/>
                </a:lnTo>
                <a:lnTo>
                  <a:pt x="4443" y="2612"/>
                </a:lnTo>
                <a:lnTo>
                  <a:pt x="4437" y="2613"/>
                </a:lnTo>
                <a:lnTo>
                  <a:pt x="4446" y="2598"/>
                </a:lnTo>
                <a:lnTo>
                  <a:pt x="4454" y="2580"/>
                </a:lnTo>
                <a:lnTo>
                  <a:pt x="4460" y="2562"/>
                </a:lnTo>
                <a:lnTo>
                  <a:pt x="4466" y="2544"/>
                </a:lnTo>
                <a:lnTo>
                  <a:pt x="4470" y="2524"/>
                </a:lnTo>
                <a:lnTo>
                  <a:pt x="4471" y="2515"/>
                </a:lnTo>
                <a:lnTo>
                  <a:pt x="4471" y="2506"/>
                </a:lnTo>
                <a:lnTo>
                  <a:pt x="4471" y="2496"/>
                </a:lnTo>
                <a:lnTo>
                  <a:pt x="4470" y="2487"/>
                </a:lnTo>
                <a:lnTo>
                  <a:pt x="4468" y="2479"/>
                </a:lnTo>
                <a:lnTo>
                  <a:pt x="4465" y="2470"/>
                </a:lnTo>
                <a:lnTo>
                  <a:pt x="4463" y="2481"/>
                </a:lnTo>
                <a:lnTo>
                  <a:pt x="4459" y="2490"/>
                </a:lnTo>
                <a:lnTo>
                  <a:pt x="4453" y="2498"/>
                </a:lnTo>
                <a:lnTo>
                  <a:pt x="4450" y="2500"/>
                </a:lnTo>
                <a:lnTo>
                  <a:pt x="4447" y="2502"/>
                </a:lnTo>
                <a:lnTo>
                  <a:pt x="4452" y="2487"/>
                </a:lnTo>
                <a:lnTo>
                  <a:pt x="4455" y="2472"/>
                </a:lnTo>
                <a:lnTo>
                  <a:pt x="4456" y="2455"/>
                </a:lnTo>
                <a:lnTo>
                  <a:pt x="4457" y="2439"/>
                </a:lnTo>
                <a:lnTo>
                  <a:pt x="4456" y="2422"/>
                </a:lnTo>
                <a:lnTo>
                  <a:pt x="4455" y="2406"/>
                </a:lnTo>
                <a:lnTo>
                  <a:pt x="4452" y="2372"/>
                </a:lnTo>
                <a:lnTo>
                  <a:pt x="4449" y="2338"/>
                </a:lnTo>
                <a:lnTo>
                  <a:pt x="4449" y="2322"/>
                </a:lnTo>
                <a:lnTo>
                  <a:pt x="4450" y="2305"/>
                </a:lnTo>
                <a:lnTo>
                  <a:pt x="4451" y="2289"/>
                </a:lnTo>
                <a:lnTo>
                  <a:pt x="4455" y="2272"/>
                </a:lnTo>
                <a:lnTo>
                  <a:pt x="4460" y="2257"/>
                </a:lnTo>
                <a:lnTo>
                  <a:pt x="4467" y="2241"/>
                </a:lnTo>
                <a:lnTo>
                  <a:pt x="4456" y="2252"/>
                </a:lnTo>
                <a:lnTo>
                  <a:pt x="4446" y="2264"/>
                </a:lnTo>
                <a:lnTo>
                  <a:pt x="4436" y="2277"/>
                </a:lnTo>
                <a:lnTo>
                  <a:pt x="4427" y="2294"/>
                </a:lnTo>
                <a:lnTo>
                  <a:pt x="4419" y="2311"/>
                </a:lnTo>
                <a:lnTo>
                  <a:pt x="4412" y="2330"/>
                </a:lnTo>
                <a:lnTo>
                  <a:pt x="4405" y="2348"/>
                </a:lnTo>
                <a:lnTo>
                  <a:pt x="4399" y="2369"/>
                </a:lnTo>
                <a:lnTo>
                  <a:pt x="4395" y="2388"/>
                </a:lnTo>
                <a:lnTo>
                  <a:pt x="4391" y="2409"/>
                </a:lnTo>
                <a:lnTo>
                  <a:pt x="4388" y="2428"/>
                </a:lnTo>
                <a:lnTo>
                  <a:pt x="4386" y="2448"/>
                </a:lnTo>
                <a:lnTo>
                  <a:pt x="4384" y="2466"/>
                </a:lnTo>
                <a:lnTo>
                  <a:pt x="4384" y="2483"/>
                </a:lnTo>
                <a:lnTo>
                  <a:pt x="4385" y="2498"/>
                </a:lnTo>
                <a:lnTo>
                  <a:pt x="4386" y="2513"/>
                </a:lnTo>
                <a:lnTo>
                  <a:pt x="4384" y="2513"/>
                </a:lnTo>
                <a:lnTo>
                  <a:pt x="4379" y="2511"/>
                </a:lnTo>
                <a:lnTo>
                  <a:pt x="4377" y="2510"/>
                </a:lnTo>
                <a:lnTo>
                  <a:pt x="4375" y="2507"/>
                </a:lnTo>
                <a:lnTo>
                  <a:pt x="4373" y="2502"/>
                </a:lnTo>
                <a:lnTo>
                  <a:pt x="4373" y="2496"/>
                </a:lnTo>
                <a:lnTo>
                  <a:pt x="4369" y="2510"/>
                </a:lnTo>
                <a:lnTo>
                  <a:pt x="4365" y="2524"/>
                </a:lnTo>
                <a:lnTo>
                  <a:pt x="4363" y="2537"/>
                </a:lnTo>
                <a:lnTo>
                  <a:pt x="4362" y="2551"/>
                </a:lnTo>
                <a:lnTo>
                  <a:pt x="4361" y="2565"/>
                </a:lnTo>
                <a:lnTo>
                  <a:pt x="4361" y="2579"/>
                </a:lnTo>
                <a:lnTo>
                  <a:pt x="4362" y="2593"/>
                </a:lnTo>
                <a:lnTo>
                  <a:pt x="4364" y="2607"/>
                </a:lnTo>
                <a:lnTo>
                  <a:pt x="4357" y="2602"/>
                </a:lnTo>
                <a:lnTo>
                  <a:pt x="4351" y="2598"/>
                </a:lnTo>
                <a:lnTo>
                  <a:pt x="4346" y="2592"/>
                </a:lnTo>
                <a:lnTo>
                  <a:pt x="4342" y="2583"/>
                </a:lnTo>
                <a:lnTo>
                  <a:pt x="4346" y="2598"/>
                </a:lnTo>
                <a:lnTo>
                  <a:pt x="4351" y="2617"/>
                </a:lnTo>
                <a:lnTo>
                  <a:pt x="4356" y="2639"/>
                </a:lnTo>
                <a:lnTo>
                  <a:pt x="4360" y="2662"/>
                </a:lnTo>
                <a:lnTo>
                  <a:pt x="4363" y="2683"/>
                </a:lnTo>
                <a:lnTo>
                  <a:pt x="4366" y="2705"/>
                </a:lnTo>
                <a:lnTo>
                  <a:pt x="4367" y="2722"/>
                </a:lnTo>
                <a:lnTo>
                  <a:pt x="4366" y="2737"/>
                </a:lnTo>
                <a:lnTo>
                  <a:pt x="4364" y="2727"/>
                </a:lnTo>
                <a:lnTo>
                  <a:pt x="4361" y="2718"/>
                </a:lnTo>
                <a:lnTo>
                  <a:pt x="4357" y="2709"/>
                </a:lnTo>
                <a:lnTo>
                  <a:pt x="4352" y="2700"/>
                </a:lnTo>
                <a:lnTo>
                  <a:pt x="4351" y="2703"/>
                </a:lnTo>
                <a:lnTo>
                  <a:pt x="4350" y="2704"/>
                </a:lnTo>
                <a:lnTo>
                  <a:pt x="4349" y="2705"/>
                </a:lnTo>
                <a:lnTo>
                  <a:pt x="4348" y="2708"/>
                </a:lnTo>
                <a:lnTo>
                  <a:pt x="4347" y="2704"/>
                </a:lnTo>
                <a:lnTo>
                  <a:pt x="4346" y="2699"/>
                </a:lnTo>
                <a:lnTo>
                  <a:pt x="4341" y="2687"/>
                </a:lnTo>
                <a:lnTo>
                  <a:pt x="4335" y="2677"/>
                </a:lnTo>
                <a:lnTo>
                  <a:pt x="4331" y="2667"/>
                </a:lnTo>
                <a:lnTo>
                  <a:pt x="4331" y="2670"/>
                </a:lnTo>
                <a:lnTo>
                  <a:pt x="4329" y="2673"/>
                </a:lnTo>
                <a:lnTo>
                  <a:pt x="4328" y="2676"/>
                </a:lnTo>
                <a:lnTo>
                  <a:pt x="4323" y="2665"/>
                </a:lnTo>
                <a:lnTo>
                  <a:pt x="4319" y="2655"/>
                </a:lnTo>
                <a:lnTo>
                  <a:pt x="4313" y="2646"/>
                </a:lnTo>
                <a:lnTo>
                  <a:pt x="4306" y="2638"/>
                </a:lnTo>
                <a:lnTo>
                  <a:pt x="4301" y="2648"/>
                </a:lnTo>
                <a:lnTo>
                  <a:pt x="4297" y="2660"/>
                </a:lnTo>
                <a:lnTo>
                  <a:pt x="4292" y="2671"/>
                </a:lnTo>
                <a:lnTo>
                  <a:pt x="4290" y="2681"/>
                </a:lnTo>
                <a:lnTo>
                  <a:pt x="4288" y="2691"/>
                </a:lnTo>
                <a:lnTo>
                  <a:pt x="4287" y="2703"/>
                </a:lnTo>
                <a:lnTo>
                  <a:pt x="4286" y="2723"/>
                </a:lnTo>
                <a:lnTo>
                  <a:pt x="4288" y="2745"/>
                </a:lnTo>
                <a:lnTo>
                  <a:pt x="4291" y="2765"/>
                </a:lnTo>
                <a:lnTo>
                  <a:pt x="4297" y="2786"/>
                </a:lnTo>
                <a:lnTo>
                  <a:pt x="4302" y="2806"/>
                </a:lnTo>
                <a:lnTo>
                  <a:pt x="4314" y="2848"/>
                </a:lnTo>
                <a:lnTo>
                  <a:pt x="4319" y="2868"/>
                </a:lnTo>
                <a:lnTo>
                  <a:pt x="4324" y="2890"/>
                </a:lnTo>
                <a:lnTo>
                  <a:pt x="4328" y="2910"/>
                </a:lnTo>
                <a:lnTo>
                  <a:pt x="4331" y="2932"/>
                </a:lnTo>
                <a:lnTo>
                  <a:pt x="4331" y="2953"/>
                </a:lnTo>
                <a:lnTo>
                  <a:pt x="4331" y="2964"/>
                </a:lnTo>
                <a:lnTo>
                  <a:pt x="4328" y="2975"/>
                </a:lnTo>
                <a:lnTo>
                  <a:pt x="4327" y="2963"/>
                </a:lnTo>
                <a:lnTo>
                  <a:pt x="4324" y="2949"/>
                </a:lnTo>
                <a:lnTo>
                  <a:pt x="4316" y="2924"/>
                </a:lnTo>
                <a:lnTo>
                  <a:pt x="4308" y="2898"/>
                </a:lnTo>
                <a:lnTo>
                  <a:pt x="4305" y="2887"/>
                </a:lnTo>
                <a:lnTo>
                  <a:pt x="4304" y="2876"/>
                </a:lnTo>
                <a:lnTo>
                  <a:pt x="4301" y="2878"/>
                </a:lnTo>
                <a:lnTo>
                  <a:pt x="4299" y="2883"/>
                </a:lnTo>
                <a:lnTo>
                  <a:pt x="4291" y="2865"/>
                </a:lnTo>
                <a:lnTo>
                  <a:pt x="4284" y="2847"/>
                </a:lnTo>
                <a:lnTo>
                  <a:pt x="4283" y="2850"/>
                </a:lnTo>
                <a:lnTo>
                  <a:pt x="4282" y="2852"/>
                </a:lnTo>
                <a:lnTo>
                  <a:pt x="4281" y="2853"/>
                </a:lnTo>
                <a:lnTo>
                  <a:pt x="4281" y="2857"/>
                </a:lnTo>
                <a:lnTo>
                  <a:pt x="4279" y="2848"/>
                </a:lnTo>
                <a:lnTo>
                  <a:pt x="4275" y="2837"/>
                </a:lnTo>
                <a:lnTo>
                  <a:pt x="4267" y="2819"/>
                </a:lnTo>
                <a:lnTo>
                  <a:pt x="4267" y="2822"/>
                </a:lnTo>
                <a:lnTo>
                  <a:pt x="4267" y="2825"/>
                </a:lnTo>
                <a:lnTo>
                  <a:pt x="4266" y="2828"/>
                </a:lnTo>
                <a:lnTo>
                  <a:pt x="4261" y="2817"/>
                </a:lnTo>
                <a:lnTo>
                  <a:pt x="4254" y="2806"/>
                </a:lnTo>
                <a:lnTo>
                  <a:pt x="4247" y="2796"/>
                </a:lnTo>
                <a:lnTo>
                  <a:pt x="4238" y="2788"/>
                </a:lnTo>
                <a:lnTo>
                  <a:pt x="4235" y="2799"/>
                </a:lnTo>
                <a:lnTo>
                  <a:pt x="4232" y="2812"/>
                </a:lnTo>
                <a:lnTo>
                  <a:pt x="4230" y="2823"/>
                </a:lnTo>
                <a:lnTo>
                  <a:pt x="4230" y="2835"/>
                </a:lnTo>
                <a:lnTo>
                  <a:pt x="4229" y="2847"/>
                </a:lnTo>
                <a:lnTo>
                  <a:pt x="4230" y="2858"/>
                </a:lnTo>
                <a:lnTo>
                  <a:pt x="4233" y="2881"/>
                </a:lnTo>
                <a:lnTo>
                  <a:pt x="4238" y="2904"/>
                </a:lnTo>
                <a:lnTo>
                  <a:pt x="4244" y="2927"/>
                </a:lnTo>
                <a:lnTo>
                  <a:pt x="4252" y="2949"/>
                </a:lnTo>
                <a:lnTo>
                  <a:pt x="4261" y="2971"/>
                </a:lnTo>
                <a:lnTo>
                  <a:pt x="4278" y="3015"/>
                </a:lnTo>
                <a:lnTo>
                  <a:pt x="4286" y="3038"/>
                </a:lnTo>
                <a:lnTo>
                  <a:pt x="4294" y="3060"/>
                </a:lnTo>
                <a:lnTo>
                  <a:pt x="4299" y="3082"/>
                </a:lnTo>
                <a:lnTo>
                  <a:pt x="4302" y="3104"/>
                </a:lnTo>
                <a:lnTo>
                  <a:pt x="4303" y="3116"/>
                </a:lnTo>
                <a:lnTo>
                  <a:pt x="4303" y="3127"/>
                </a:lnTo>
                <a:lnTo>
                  <a:pt x="4302" y="3138"/>
                </a:lnTo>
                <a:lnTo>
                  <a:pt x="4301" y="3151"/>
                </a:lnTo>
                <a:lnTo>
                  <a:pt x="4295" y="3135"/>
                </a:lnTo>
                <a:lnTo>
                  <a:pt x="4288" y="3121"/>
                </a:lnTo>
                <a:lnTo>
                  <a:pt x="4282" y="3106"/>
                </a:lnTo>
                <a:lnTo>
                  <a:pt x="4275" y="3092"/>
                </a:lnTo>
                <a:lnTo>
                  <a:pt x="4267" y="3079"/>
                </a:lnTo>
                <a:lnTo>
                  <a:pt x="4259" y="3065"/>
                </a:lnTo>
                <a:lnTo>
                  <a:pt x="4249" y="3052"/>
                </a:lnTo>
                <a:lnTo>
                  <a:pt x="4240" y="3040"/>
                </a:lnTo>
                <a:lnTo>
                  <a:pt x="4238" y="3042"/>
                </a:lnTo>
                <a:lnTo>
                  <a:pt x="4238" y="3045"/>
                </a:lnTo>
                <a:lnTo>
                  <a:pt x="4238" y="3049"/>
                </a:lnTo>
                <a:lnTo>
                  <a:pt x="4237" y="3052"/>
                </a:lnTo>
                <a:lnTo>
                  <a:pt x="4207" y="3005"/>
                </a:lnTo>
                <a:lnTo>
                  <a:pt x="4206" y="3009"/>
                </a:lnTo>
                <a:lnTo>
                  <a:pt x="4205" y="3011"/>
                </a:lnTo>
                <a:lnTo>
                  <a:pt x="4204" y="3013"/>
                </a:lnTo>
                <a:lnTo>
                  <a:pt x="4205" y="3018"/>
                </a:lnTo>
                <a:lnTo>
                  <a:pt x="4200" y="3006"/>
                </a:lnTo>
                <a:lnTo>
                  <a:pt x="4193" y="2993"/>
                </a:lnTo>
                <a:lnTo>
                  <a:pt x="4178" y="2969"/>
                </a:lnTo>
                <a:lnTo>
                  <a:pt x="4180" y="2974"/>
                </a:lnTo>
                <a:lnTo>
                  <a:pt x="4181" y="2978"/>
                </a:lnTo>
                <a:lnTo>
                  <a:pt x="4180" y="2982"/>
                </a:lnTo>
                <a:lnTo>
                  <a:pt x="4169" y="2969"/>
                </a:lnTo>
                <a:lnTo>
                  <a:pt x="4159" y="2955"/>
                </a:lnTo>
                <a:lnTo>
                  <a:pt x="4148" y="2943"/>
                </a:lnTo>
                <a:lnTo>
                  <a:pt x="4142" y="2938"/>
                </a:lnTo>
                <a:lnTo>
                  <a:pt x="4133" y="2933"/>
                </a:lnTo>
                <a:lnTo>
                  <a:pt x="4131" y="2945"/>
                </a:lnTo>
                <a:lnTo>
                  <a:pt x="4129" y="2959"/>
                </a:lnTo>
                <a:lnTo>
                  <a:pt x="4128" y="2973"/>
                </a:lnTo>
                <a:lnTo>
                  <a:pt x="4128" y="2988"/>
                </a:lnTo>
                <a:lnTo>
                  <a:pt x="4128" y="3005"/>
                </a:lnTo>
                <a:lnTo>
                  <a:pt x="4128" y="3020"/>
                </a:lnTo>
                <a:lnTo>
                  <a:pt x="4130" y="3038"/>
                </a:lnTo>
                <a:lnTo>
                  <a:pt x="4133" y="3054"/>
                </a:lnTo>
                <a:lnTo>
                  <a:pt x="4136" y="3069"/>
                </a:lnTo>
                <a:lnTo>
                  <a:pt x="4140" y="3086"/>
                </a:lnTo>
                <a:lnTo>
                  <a:pt x="4147" y="3100"/>
                </a:lnTo>
                <a:lnTo>
                  <a:pt x="4153" y="3115"/>
                </a:lnTo>
                <a:lnTo>
                  <a:pt x="4161" y="3127"/>
                </a:lnTo>
                <a:lnTo>
                  <a:pt x="4170" y="3139"/>
                </a:lnTo>
                <a:lnTo>
                  <a:pt x="4181" y="3149"/>
                </a:lnTo>
                <a:lnTo>
                  <a:pt x="4192" y="3157"/>
                </a:lnTo>
                <a:lnTo>
                  <a:pt x="4189" y="3158"/>
                </a:lnTo>
                <a:lnTo>
                  <a:pt x="4186" y="3158"/>
                </a:lnTo>
                <a:lnTo>
                  <a:pt x="4183" y="3157"/>
                </a:lnTo>
                <a:lnTo>
                  <a:pt x="4191" y="3165"/>
                </a:lnTo>
                <a:lnTo>
                  <a:pt x="4199" y="3175"/>
                </a:lnTo>
                <a:lnTo>
                  <a:pt x="4207" y="3187"/>
                </a:lnTo>
                <a:lnTo>
                  <a:pt x="4212" y="3197"/>
                </a:lnTo>
                <a:lnTo>
                  <a:pt x="4209" y="3196"/>
                </a:lnTo>
                <a:lnTo>
                  <a:pt x="4207" y="3196"/>
                </a:lnTo>
                <a:lnTo>
                  <a:pt x="4205" y="3197"/>
                </a:lnTo>
                <a:lnTo>
                  <a:pt x="4215" y="3208"/>
                </a:lnTo>
                <a:lnTo>
                  <a:pt x="4225" y="3219"/>
                </a:lnTo>
                <a:lnTo>
                  <a:pt x="4233" y="3232"/>
                </a:lnTo>
                <a:lnTo>
                  <a:pt x="4240" y="3243"/>
                </a:lnTo>
                <a:lnTo>
                  <a:pt x="4246" y="3254"/>
                </a:lnTo>
                <a:lnTo>
                  <a:pt x="4251" y="3266"/>
                </a:lnTo>
                <a:lnTo>
                  <a:pt x="4256" y="3278"/>
                </a:lnTo>
                <a:lnTo>
                  <a:pt x="4259" y="3290"/>
                </a:lnTo>
                <a:lnTo>
                  <a:pt x="4261" y="3303"/>
                </a:lnTo>
                <a:lnTo>
                  <a:pt x="4263" y="3315"/>
                </a:lnTo>
                <a:lnTo>
                  <a:pt x="4264" y="3327"/>
                </a:lnTo>
                <a:lnTo>
                  <a:pt x="4264" y="3341"/>
                </a:lnTo>
                <a:lnTo>
                  <a:pt x="4264" y="3354"/>
                </a:lnTo>
                <a:lnTo>
                  <a:pt x="4263" y="3367"/>
                </a:lnTo>
                <a:lnTo>
                  <a:pt x="4258" y="3396"/>
                </a:lnTo>
                <a:lnTo>
                  <a:pt x="4247" y="3379"/>
                </a:lnTo>
                <a:lnTo>
                  <a:pt x="4238" y="3360"/>
                </a:lnTo>
                <a:lnTo>
                  <a:pt x="4232" y="3342"/>
                </a:lnTo>
                <a:lnTo>
                  <a:pt x="4228" y="3322"/>
                </a:lnTo>
                <a:lnTo>
                  <a:pt x="4226" y="3324"/>
                </a:lnTo>
                <a:lnTo>
                  <a:pt x="4224" y="3328"/>
                </a:lnTo>
                <a:lnTo>
                  <a:pt x="4223" y="3333"/>
                </a:lnTo>
                <a:lnTo>
                  <a:pt x="4210" y="3318"/>
                </a:lnTo>
                <a:lnTo>
                  <a:pt x="4198" y="3302"/>
                </a:lnTo>
                <a:lnTo>
                  <a:pt x="4187" y="3285"/>
                </a:lnTo>
                <a:lnTo>
                  <a:pt x="4175" y="3269"/>
                </a:lnTo>
                <a:lnTo>
                  <a:pt x="4170" y="3274"/>
                </a:lnTo>
                <a:lnTo>
                  <a:pt x="4168" y="3277"/>
                </a:lnTo>
                <a:lnTo>
                  <a:pt x="4166" y="3281"/>
                </a:lnTo>
                <a:lnTo>
                  <a:pt x="4154" y="3249"/>
                </a:lnTo>
                <a:lnTo>
                  <a:pt x="4147" y="3233"/>
                </a:lnTo>
                <a:lnTo>
                  <a:pt x="4138" y="3217"/>
                </a:lnTo>
                <a:lnTo>
                  <a:pt x="4137" y="3224"/>
                </a:lnTo>
                <a:lnTo>
                  <a:pt x="4135" y="3226"/>
                </a:lnTo>
                <a:lnTo>
                  <a:pt x="4134" y="3229"/>
                </a:lnTo>
                <a:lnTo>
                  <a:pt x="4133" y="3236"/>
                </a:lnTo>
                <a:lnTo>
                  <a:pt x="4131" y="3228"/>
                </a:lnTo>
                <a:lnTo>
                  <a:pt x="4128" y="3219"/>
                </a:lnTo>
                <a:lnTo>
                  <a:pt x="4122" y="3202"/>
                </a:lnTo>
                <a:lnTo>
                  <a:pt x="4106" y="3168"/>
                </a:lnTo>
                <a:lnTo>
                  <a:pt x="4107" y="3174"/>
                </a:lnTo>
                <a:lnTo>
                  <a:pt x="4107" y="3179"/>
                </a:lnTo>
                <a:lnTo>
                  <a:pt x="4106" y="3186"/>
                </a:lnTo>
                <a:lnTo>
                  <a:pt x="4094" y="3166"/>
                </a:lnTo>
                <a:lnTo>
                  <a:pt x="4083" y="3148"/>
                </a:lnTo>
                <a:lnTo>
                  <a:pt x="4076" y="3138"/>
                </a:lnTo>
                <a:lnTo>
                  <a:pt x="4069" y="3130"/>
                </a:lnTo>
                <a:lnTo>
                  <a:pt x="4061" y="3122"/>
                </a:lnTo>
                <a:lnTo>
                  <a:pt x="4052" y="3115"/>
                </a:lnTo>
                <a:lnTo>
                  <a:pt x="4046" y="3131"/>
                </a:lnTo>
                <a:lnTo>
                  <a:pt x="4042" y="3149"/>
                </a:lnTo>
                <a:lnTo>
                  <a:pt x="4038" y="3168"/>
                </a:lnTo>
                <a:lnTo>
                  <a:pt x="4036" y="3189"/>
                </a:lnTo>
                <a:lnTo>
                  <a:pt x="4035" y="3209"/>
                </a:lnTo>
                <a:lnTo>
                  <a:pt x="4035" y="3231"/>
                </a:lnTo>
                <a:lnTo>
                  <a:pt x="4037" y="3253"/>
                </a:lnTo>
                <a:lnTo>
                  <a:pt x="4039" y="3275"/>
                </a:lnTo>
                <a:lnTo>
                  <a:pt x="4043" y="3296"/>
                </a:lnTo>
                <a:lnTo>
                  <a:pt x="4049" y="3318"/>
                </a:lnTo>
                <a:lnTo>
                  <a:pt x="4055" y="3338"/>
                </a:lnTo>
                <a:lnTo>
                  <a:pt x="4063" y="3357"/>
                </a:lnTo>
                <a:lnTo>
                  <a:pt x="4074" y="3375"/>
                </a:lnTo>
                <a:lnTo>
                  <a:pt x="4085" y="3390"/>
                </a:lnTo>
                <a:lnTo>
                  <a:pt x="4091" y="3397"/>
                </a:lnTo>
                <a:lnTo>
                  <a:pt x="4098" y="3403"/>
                </a:lnTo>
                <a:lnTo>
                  <a:pt x="4106" y="3409"/>
                </a:lnTo>
                <a:lnTo>
                  <a:pt x="4113" y="3416"/>
                </a:lnTo>
                <a:lnTo>
                  <a:pt x="4108" y="3416"/>
                </a:lnTo>
                <a:lnTo>
                  <a:pt x="4105" y="3416"/>
                </a:lnTo>
                <a:lnTo>
                  <a:pt x="4101" y="3414"/>
                </a:lnTo>
                <a:lnTo>
                  <a:pt x="4111" y="3426"/>
                </a:lnTo>
                <a:lnTo>
                  <a:pt x="4121" y="3440"/>
                </a:lnTo>
                <a:lnTo>
                  <a:pt x="4130" y="3456"/>
                </a:lnTo>
                <a:lnTo>
                  <a:pt x="4137" y="3469"/>
                </a:lnTo>
                <a:lnTo>
                  <a:pt x="4133" y="3468"/>
                </a:lnTo>
                <a:lnTo>
                  <a:pt x="4130" y="3468"/>
                </a:lnTo>
                <a:lnTo>
                  <a:pt x="4127" y="3469"/>
                </a:lnTo>
                <a:lnTo>
                  <a:pt x="4144" y="3482"/>
                </a:lnTo>
                <a:lnTo>
                  <a:pt x="4157" y="3495"/>
                </a:lnTo>
                <a:lnTo>
                  <a:pt x="4168" y="3508"/>
                </a:lnTo>
                <a:lnTo>
                  <a:pt x="4177" y="3521"/>
                </a:lnTo>
                <a:lnTo>
                  <a:pt x="4185" y="3535"/>
                </a:lnTo>
                <a:lnTo>
                  <a:pt x="4190" y="3548"/>
                </a:lnTo>
                <a:lnTo>
                  <a:pt x="4194" y="3562"/>
                </a:lnTo>
                <a:lnTo>
                  <a:pt x="4195" y="3576"/>
                </a:lnTo>
                <a:lnTo>
                  <a:pt x="4196" y="3590"/>
                </a:lnTo>
                <a:lnTo>
                  <a:pt x="4195" y="3605"/>
                </a:lnTo>
                <a:lnTo>
                  <a:pt x="4193" y="3620"/>
                </a:lnTo>
                <a:lnTo>
                  <a:pt x="4190" y="3635"/>
                </a:lnTo>
                <a:lnTo>
                  <a:pt x="4186" y="3652"/>
                </a:lnTo>
                <a:lnTo>
                  <a:pt x="4182" y="3668"/>
                </a:lnTo>
                <a:lnTo>
                  <a:pt x="4170" y="3704"/>
                </a:lnTo>
                <a:lnTo>
                  <a:pt x="4173" y="3688"/>
                </a:lnTo>
                <a:lnTo>
                  <a:pt x="4173" y="3672"/>
                </a:lnTo>
                <a:lnTo>
                  <a:pt x="4171" y="3658"/>
                </a:lnTo>
                <a:lnTo>
                  <a:pt x="4167" y="3645"/>
                </a:lnTo>
                <a:lnTo>
                  <a:pt x="4162" y="3632"/>
                </a:lnTo>
                <a:lnTo>
                  <a:pt x="4156" y="3621"/>
                </a:lnTo>
                <a:lnTo>
                  <a:pt x="4149" y="3611"/>
                </a:lnTo>
                <a:lnTo>
                  <a:pt x="4140" y="3600"/>
                </a:lnTo>
                <a:lnTo>
                  <a:pt x="4124" y="3580"/>
                </a:lnTo>
                <a:lnTo>
                  <a:pt x="4116" y="3570"/>
                </a:lnTo>
                <a:lnTo>
                  <a:pt x="4109" y="3559"/>
                </a:lnTo>
                <a:lnTo>
                  <a:pt x="4102" y="3548"/>
                </a:lnTo>
                <a:lnTo>
                  <a:pt x="4097" y="3537"/>
                </a:lnTo>
                <a:lnTo>
                  <a:pt x="4094" y="3526"/>
                </a:lnTo>
                <a:lnTo>
                  <a:pt x="4093" y="3513"/>
                </a:lnTo>
                <a:lnTo>
                  <a:pt x="4087" y="3518"/>
                </a:lnTo>
                <a:lnTo>
                  <a:pt x="4085" y="3522"/>
                </a:lnTo>
                <a:lnTo>
                  <a:pt x="4083" y="3527"/>
                </a:lnTo>
                <a:lnTo>
                  <a:pt x="4068" y="3493"/>
                </a:lnTo>
                <a:lnTo>
                  <a:pt x="4059" y="3475"/>
                </a:lnTo>
                <a:lnTo>
                  <a:pt x="4050" y="3459"/>
                </a:lnTo>
                <a:lnTo>
                  <a:pt x="4049" y="3465"/>
                </a:lnTo>
                <a:lnTo>
                  <a:pt x="4047" y="3468"/>
                </a:lnTo>
                <a:lnTo>
                  <a:pt x="4045" y="3471"/>
                </a:lnTo>
                <a:lnTo>
                  <a:pt x="4045" y="3478"/>
                </a:lnTo>
                <a:lnTo>
                  <a:pt x="4043" y="3470"/>
                </a:lnTo>
                <a:lnTo>
                  <a:pt x="4039" y="3461"/>
                </a:lnTo>
                <a:lnTo>
                  <a:pt x="4031" y="3442"/>
                </a:lnTo>
                <a:lnTo>
                  <a:pt x="4012" y="3405"/>
                </a:lnTo>
                <a:lnTo>
                  <a:pt x="4014" y="3413"/>
                </a:lnTo>
                <a:lnTo>
                  <a:pt x="4014" y="3419"/>
                </a:lnTo>
                <a:lnTo>
                  <a:pt x="4014" y="3422"/>
                </a:lnTo>
                <a:lnTo>
                  <a:pt x="4012" y="3425"/>
                </a:lnTo>
                <a:lnTo>
                  <a:pt x="3998" y="3399"/>
                </a:lnTo>
                <a:lnTo>
                  <a:pt x="3984" y="3376"/>
                </a:lnTo>
                <a:lnTo>
                  <a:pt x="3977" y="3363"/>
                </a:lnTo>
                <a:lnTo>
                  <a:pt x="3968" y="3353"/>
                </a:lnTo>
                <a:lnTo>
                  <a:pt x="3958" y="3343"/>
                </a:lnTo>
                <a:lnTo>
                  <a:pt x="3946" y="3332"/>
                </a:lnTo>
                <a:lnTo>
                  <a:pt x="3940" y="3351"/>
                </a:lnTo>
                <a:lnTo>
                  <a:pt x="3935" y="3370"/>
                </a:lnTo>
                <a:lnTo>
                  <a:pt x="3932" y="3391"/>
                </a:lnTo>
                <a:lnTo>
                  <a:pt x="3930" y="3414"/>
                </a:lnTo>
                <a:lnTo>
                  <a:pt x="3929" y="3436"/>
                </a:lnTo>
                <a:lnTo>
                  <a:pt x="3930" y="3459"/>
                </a:lnTo>
                <a:lnTo>
                  <a:pt x="3933" y="3481"/>
                </a:lnTo>
                <a:lnTo>
                  <a:pt x="3936" y="3504"/>
                </a:lnTo>
                <a:lnTo>
                  <a:pt x="3942" y="3527"/>
                </a:lnTo>
                <a:lnTo>
                  <a:pt x="3949" y="3548"/>
                </a:lnTo>
                <a:lnTo>
                  <a:pt x="3958" y="3570"/>
                </a:lnTo>
                <a:lnTo>
                  <a:pt x="3968" y="3589"/>
                </a:lnTo>
                <a:lnTo>
                  <a:pt x="3980" y="3607"/>
                </a:lnTo>
                <a:lnTo>
                  <a:pt x="3986" y="3615"/>
                </a:lnTo>
                <a:lnTo>
                  <a:pt x="3994" y="3623"/>
                </a:lnTo>
                <a:lnTo>
                  <a:pt x="4002" y="3630"/>
                </a:lnTo>
                <a:lnTo>
                  <a:pt x="4009" y="3638"/>
                </a:lnTo>
                <a:lnTo>
                  <a:pt x="4018" y="3644"/>
                </a:lnTo>
                <a:lnTo>
                  <a:pt x="4026" y="3649"/>
                </a:lnTo>
                <a:lnTo>
                  <a:pt x="4021" y="3650"/>
                </a:lnTo>
                <a:lnTo>
                  <a:pt x="4018" y="3650"/>
                </a:lnTo>
                <a:lnTo>
                  <a:pt x="4014" y="3649"/>
                </a:lnTo>
                <a:lnTo>
                  <a:pt x="4019" y="3655"/>
                </a:lnTo>
                <a:lnTo>
                  <a:pt x="4025" y="3663"/>
                </a:lnTo>
                <a:lnTo>
                  <a:pt x="4038" y="3682"/>
                </a:lnTo>
                <a:lnTo>
                  <a:pt x="4048" y="3700"/>
                </a:lnTo>
                <a:lnTo>
                  <a:pt x="4057" y="3718"/>
                </a:lnTo>
                <a:lnTo>
                  <a:pt x="4053" y="3717"/>
                </a:lnTo>
                <a:lnTo>
                  <a:pt x="4049" y="3717"/>
                </a:lnTo>
                <a:lnTo>
                  <a:pt x="4046" y="3718"/>
                </a:lnTo>
                <a:lnTo>
                  <a:pt x="4060" y="3729"/>
                </a:lnTo>
                <a:lnTo>
                  <a:pt x="4073" y="3741"/>
                </a:lnTo>
                <a:lnTo>
                  <a:pt x="4083" y="3753"/>
                </a:lnTo>
                <a:lnTo>
                  <a:pt x="4092" y="3765"/>
                </a:lnTo>
                <a:lnTo>
                  <a:pt x="4099" y="3777"/>
                </a:lnTo>
                <a:lnTo>
                  <a:pt x="4105" y="3790"/>
                </a:lnTo>
                <a:lnTo>
                  <a:pt x="4109" y="3802"/>
                </a:lnTo>
                <a:lnTo>
                  <a:pt x="4112" y="3814"/>
                </a:lnTo>
                <a:lnTo>
                  <a:pt x="4113" y="3828"/>
                </a:lnTo>
                <a:lnTo>
                  <a:pt x="4114" y="3841"/>
                </a:lnTo>
                <a:lnTo>
                  <a:pt x="4113" y="3855"/>
                </a:lnTo>
                <a:lnTo>
                  <a:pt x="4111" y="3869"/>
                </a:lnTo>
                <a:lnTo>
                  <a:pt x="4107" y="3884"/>
                </a:lnTo>
                <a:lnTo>
                  <a:pt x="4102" y="3898"/>
                </a:lnTo>
                <a:lnTo>
                  <a:pt x="4097" y="3914"/>
                </a:lnTo>
                <a:lnTo>
                  <a:pt x="4091" y="3930"/>
                </a:lnTo>
                <a:lnTo>
                  <a:pt x="4092" y="3922"/>
                </a:lnTo>
                <a:lnTo>
                  <a:pt x="4091" y="3912"/>
                </a:lnTo>
                <a:lnTo>
                  <a:pt x="4088" y="3902"/>
                </a:lnTo>
                <a:lnTo>
                  <a:pt x="4084" y="3891"/>
                </a:lnTo>
                <a:lnTo>
                  <a:pt x="4076" y="3872"/>
                </a:lnTo>
                <a:lnTo>
                  <a:pt x="4068" y="3854"/>
                </a:lnTo>
                <a:lnTo>
                  <a:pt x="4067" y="3854"/>
                </a:lnTo>
                <a:lnTo>
                  <a:pt x="4064" y="3856"/>
                </a:lnTo>
                <a:lnTo>
                  <a:pt x="4061" y="3859"/>
                </a:lnTo>
                <a:lnTo>
                  <a:pt x="4060" y="3866"/>
                </a:lnTo>
                <a:lnTo>
                  <a:pt x="4055" y="3856"/>
                </a:lnTo>
                <a:lnTo>
                  <a:pt x="4048" y="3847"/>
                </a:lnTo>
                <a:lnTo>
                  <a:pt x="4032" y="3826"/>
                </a:lnTo>
                <a:lnTo>
                  <a:pt x="4023" y="3814"/>
                </a:lnTo>
                <a:lnTo>
                  <a:pt x="4017" y="3804"/>
                </a:lnTo>
                <a:lnTo>
                  <a:pt x="4013" y="3795"/>
                </a:lnTo>
                <a:lnTo>
                  <a:pt x="4012" y="3790"/>
                </a:lnTo>
                <a:lnTo>
                  <a:pt x="4012" y="3785"/>
                </a:lnTo>
                <a:lnTo>
                  <a:pt x="4005" y="3791"/>
                </a:lnTo>
                <a:lnTo>
                  <a:pt x="4002" y="3794"/>
                </a:lnTo>
                <a:lnTo>
                  <a:pt x="3999" y="3798"/>
                </a:lnTo>
                <a:lnTo>
                  <a:pt x="3994" y="3779"/>
                </a:lnTo>
                <a:lnTo>
                  <a:pt x="3987" y="3761"/>
                </a:lnTo>
                <a:lnTo>
                  <a:pt x="3981" y="3742"/>
                </a:lnTo>
                <a:lnTo>
                  <a:pt x="3974" y="3724"/>
                </a:lnTo>
                <a:lnTo>
                  <a:pt x="3971" y="3730"/>
                </a:lnTo>
                <a:lnTo>
                  <a:pt x="3969" y="3732"/>
                </a:lnTo>
                <a:lnTo>
                  <a:pt x="3967" y="3735"/>
                </a:lnTo>
                <a:lnTo>
                  <a:pt x="3965" y="3742"/>
                </a:lnTo>
                <a:lnTo>
                  <a:pt x="3964" y="3733"/>
                </a:lnTo>
                <a:lnTo>
                  <a:pt x="3962" y="3723"/>
                </a:lnTo>
                <a:lnTo>
                  <a:pt x="3956" y="3702"/>
                </a:lnTo>
                <a:lnTo>
                  <a:pt x="3947" y="3682"/>
                </a:lnTo>
                <a:lnTo>
                  <a:pt x="3939" y="3663"/>
                </a:lnTo>
                <a:lnTo>
                  <a:pt x="3939" y="3667"/>
                </a:lnTo>
                <a:lnTo>
                  <a:pt x="3939" y="3670"/>
                </a:lnTo>
                <a:lnTo>
                  <a:pt x="3937" y="3676"/>
                </a:lnTo>
                <a:lnTo>
                  <a:pt x="3928" y="3643"/>
                </a:lnTo>
                <a:lnTo>
                  <a:pt x="3923" y="3628"/>
                </a:lnTo>
                <a:lnTo>
                  <a:pt x="3917" y="3614"/>
                </a:lnTo>
                <a:lnTo>
                  <a:pt x="3909" y="3601"/>
                </a:lnTo>
                <a:lnTo>
                  <a:pt x="3901" y="3587"/>
                </a:lnTo>
                <a:lnTo>
                  <a:pt x="3890" y="3575"/>
                </a:lnTo>
                <a:lnTo>
                  <a:pt x="3875" y="3563"/>
                </a:lnTo>
                <a:lnTo>
                  <a:pt x="3870" y="3573"/>
                </a:lnTo>
                <a:lnTo>
                  <a:pt x="3864" y="3586"/>
                </a:lnTo>
                <a:lnTo>
                  <a:pt x="3857" y="3601"/>
                </a:lnTo>
                <a:lnTo>
                  <a:pt x="3851" y="3616"/>
                </a:lnTo>
                <a:lnTo>
                  <a:pt x="3845" y="3633"/>
                </a:lnTo>
                <a:lnTo>
                  <a:pt x="3840" y="3652"/>
                </a:lnTo>
                <a:lnTo>
                  <a:pt x="3834" y="3670"/>
                </a:lnTo>
                <a:lnTo>
                  <a:pt x="3831" y="3689"/>
                </a:lnTo>
                <a:lnTo>
                  <a:pt x="3828" y="3707"/>
                </a:lnTo>
                <a:lnTo>
                  <a:pt x="3827" y="3726"/>
                </a:lnTo>
                <a:lnTo>
                  <a:pt x="3827" y="3743"/>
                </a:lnTo>
                <a:lnTo>
                  <a:pt x="3830" y="3761"/>
                </a:lnTo>
                <a:lnTo>
                  <a:pt x="3832" y="3768"/>
                </a:lnTo>
                <a:lnTo>
                  <a:pt x="3834" y="3776"/>
                </a:lnTo>
                <a:lnTo>
                  <a:pt x="3837" y="3782"/>
                </a:lnTo>
                <a:lnTo>
                  <a:pt x="3842" y="3790"/>
                </a:lnTo>
                <a:lnTo>
                  <a:pt x="3846" y="3796"/>
                </a:lnTo>
                <a:lnTo>
                  <a:pt x="3851" y="3801"/>
                </a:lnTo>
                <a:lnTo>
                  <a:pt x="3856" y="3806"/>
                </a:lnTo>
                <a:lnTo>
                  <a:pt x="3862" y="3811"/>
                </a:lnTo>
                <a:lnTo>
                  <a:pt x="3851" y="3813"/>
                </a:lnTo>
                <a:lnTo>
                  <a:pt x="3856" y="3816"/>
                </a:lnTo>
                <a:lnTo>
                  <a:pt x="3860" y="3820"/>
                </a:lnTo>
                <a:lnTo>
                  <a:pt x="3865" y="3826"/>
                </a:lnTo>
                <a:lnTo>
                  <a:pt x="3869" y="3832"/>
                </a:lnTo>
                <a:lnTo>
                  <a:pt x="3878" y="3845"/>
                </a:lnTo>
                <a:lnTo>
                  <a:pt x="3887" y="3860"/>
                </a:lnTo>
                <a:lnTo>
                  <a:pt x="3895" y="3876"/>
                </a:lnTo>
                <a:lnTo>
                  <a:pt x="3904" y="3890"/>
                </a:lnTo>
                <a:lnTo>
                  <a:pt x="3915" y="3903"/>
                </a:lnTo>
                <a:lnTo>
                  <a:pt x="3920" y="3908"/>
                </a:lnTo>
                <a:lnTo>
                  <a:pt x="3925" y="3912"/>
                </a:lnTo>
                <a:lnTo>
                  <a:pt x="3919" y="3912"/>
                </a:lnTo>
                <a:lnTo>
                  <a:pt x="3915" y="3912"/>
                </a:lnTo>
                <a:lnTo>
                  <a:pt x="3910" y="3910"/>
                </a:lnTo>
                <a:lnTo>
                  <a:pt x="3925" y="3926"/>
                </a:lnTo>
                <a:lnTo>
                  <a:pt x="3939" y="3946"/>
                </a:lnTo>
                <a:lnTo>
                  <a:pt x="3954" y="3965"/>
                </a:lnTo>
                <a:lnTo>
                  <a:pt x="3960" y="3976"/>
                </a:lnTo>
                <a:lnTo>
                  <a:pt x="3965" y="3985"/>
                </a:lnTo>
                <a:lnTo>
                  <a:pt x="3959" y="3984"/>
                </a:lnTo>
                <a:lnTo>
                  <a:pt x="3953" y="3984"/>
                </a:lnTo>
                <a:lnTo>
                  <a:pt x="3946" y="3985"/>
                </a:lnTo>
                <a:lnTo>
                  <a:pt x="3941" y="3988"/>
                </a:lnTo>
                <a:lnTo>
                  <a:pt x="3959" y="4001"/>
                </a:lnTo>
                <a:lnTo>
                  <a:pt x="3973" y="4016"/>
                </a:lnTo>
                <a:lnTo>
                  <a:pt x="3984" y="4029"/>
                </a:lnTo>
                <a:lnTo>
                  <a:pt x="3993" y="4043"/>
                </a:lnTo>
                <a:lnTo>
                  <a:pt x="3999" y="4057"/>
                </a:lnTo>
                <a:lnTo>
                  <a:pt x="4002" y="4071"/>
                </a:lnTo>
                <a:lnTo>
                  <a:pt x="4003" y="4084"/>
                </a:lnTo>
                <a:lnTo>
                  <a:pt x="4002" y="4099"/>
                </a:lnTo>
                <a:lnTo>
                  <a:pt x="4000" y="4113"/>
                </a:lnTo>
                <a:lnTo>
                  <a:pt x="3996" y="4128"/>
                </a:lnTo>
                <a:lnTo>
                  <a:pt x="3989" y="4143"/>
                </a:lnTo>
                <a:lnTo>
                  <a:pt x="3983" y="4157"/>
                </a:lnTo>
                <a:lnTo>
                  <a:pt x="3967" y="4189"/>
                </a:lnTo>
                <a:lnTo>
                  <a:pt x="3948" y="4221"/>
                </a:lnTo>
                <a:lnTo>
                  <a:pt x="3951" y="4208"/>
                </a:lnTo>
                <a:lnTo>
                  <a:pt x="3955" y="4194"/>
                </a:lnTo>
                <a:lnTo>
                  <a:pt x="3956" y="4181"/>
                </a:lnTo>
                <a:lnTo>
                  <a:pt x="3956" y="4168"/>
                </a:lnTo>
                <a:lnTo>
                  <a:pt x="3955" y="4155"/>
                </a:lnTo>
                <a:lnTo>
                  <a:pt x="3954" y="4142"/>
                </a:lnTo>
                <a:lnTo>
                  <a:pt x="3950" y="4130"/>
                </a:lnTo>
                <a:lnTo>
                  <a:pt x="3947" y="4118"/>
                </a:lnTo>
                <a:lnTo>
                  <a:pt x="3940" y="4094"/>
                </a:lnTo>
                <a:lnTo>
                  <a:pt x="3931" y="4071"/>
                </a:lnTo>
                <a:lnTo>
                  <a:pt x="3920" y="4047"/>
                </a:lnTo>
                <a:lnTo>
                  <a:pt x="3908" y="4025"/>
                </a:lnTo>
                <a:lnTo>
                  <a:pt x="3905" y="4028"/>
                </a:lnTo>
                <a:lnTo>
                  <a:pt x="3899" y="4035"/>
                </a:lnTo>
                <a:lnTo>
                  <a:pt x="3892" y="4044"/>
                </a:lnTo>
                <a:lnTo>
                  <a:pt x="3890" y="4048"/>
                </a:lnTo>
                <a:lnTo>
                  <a:pt x="3890" y="4053"/>
                </a:lnTo>
                <a:lnTo>
                  <a:pt x="3871" y="4022"/>
                </a:lnTo>
                <a:lnTo>
                  <a:pt x="3863" y="4006"/>
                </a:lnTo>
                <a:lnTo>
                  <a:pt x="3856" y="3991"/>
                </a:lnTo>
                <a:lnTo>
                  <a:pt x="3855" y="3998"/>
                </a:lnTo>
                <a:lnTo>
                  <a:pt x="3854" y="4004"/>
                </a:lnTo>
                <a:lnTo>
                  <a:pt x="3853" y="4010"/>
                </a:lnTo>
                <a:lnTo>
                  <a:pt x="3853" y="4017"/>
                </a:lnTo>
                <a:lnTo>
                  <a:pt x="3846" y="4001"/>
                </a:lnTo>
                <a:lnTo>
                  <a:pt x="3833" y="3979"/>
                </a:lnTo>
                <a:lnTo>
                  <a:pt x="3827" y="3965"/>
                </a:lnTo>
                <a:lnTo>
                  <a:pt x="3823" y="3954"/>
                </a:lnTo>
                <a:lnTo>
                  <a:pt x="3819" y="3943"/>
                </a:lnTo>
                <a:lnTo>
                  <a:pt x="3819" y="3938"/>
                </a:lnTo>
                <a:lnTo>
                  <a:pt x="3819" y="3932"/>
                </a:lnTo>
                <a:lnTo>
                  <a:pt x="3813" y="3942"/>
                </a:lnTo>
                <a:lnTo>
                  <a:pt x="3811" y="3947"/>
                </a:lnTo>
                <a:lnTo>
                  <a:pt x="3808" y="3954"/>
                </a:lnTo>
                <a:lnTo>
                  <a:pt x="3808" y="3944"/>
                </a:lnTo>
                <a:lnTo>
                  <a:pt x="3806" y="3932"/>
                </a:lnTo>
                <a:lnTo>
                  <a:pt x="3803" y="3921"/>
                </a:lnTo>
                <a:lnTo>
                  <a:pt x="3798" y="3910"/>
                </a:lnTo>
                <a:lnTo>
                  <a:pt x="3793" y="3898"/>
                </a:lnTo>
                <a:lnTo>
                  <a:pt x="3788" y="3887"/>
                </a:lnTo>
                <a:lnTo>
                  <a:pt x="3778" y="3868"/>
                </a:lnTo>
                <a:lnTo>
                  <a:pt x="3778" y="3872"/>
                </a:lnTo>
                <a:lnTo>
                  <a:pt x="3777" y="3875"/>
                </a:lnTo>
                <a:lnTo>
                  <a:pt x="3774" y="3879"/>
                </a:lnTo>
                <a:lnTo>
                  <a:pt x="3755" y="3852"/>
                </a:lnTo>
                <a:lnTo>
                  <a:pt x="3739" y="3827"/>
                </a:lnTo>
                <a:lnTo>
                  <a:pt x="3730" y="3814"/>
                </a:lnTo>
                <a:lnTo>
                  <a:pt x="3719" y="3803"/>
                </a:lnTo>
                <a:lnTo>
                  <a:pt x="3708" y="3792"/>
                </a:lnTo>
                <a:lnTo>
                  <a:pt x="3695" y="3781"/>
                </a:lnTo>
                <a:lnTo>
                  <a:pt x="3684" y="3807"/>
                </a:lnTo>
                <a:lnTo>
                  <a:pt x="3676" y="3832"/>
                </a:lnTo>
                <a:lnTo>
                  <a:pt x="3671" y="3856"/>
                </a:lnTo>
                <a:lnTo>
                  <a:pt x="3668" y="3881"/>
                </a:lnTo>
                <a:lnTo>
                  <a:pt x="3667" y="3906"/>
                </a:lnTo>
                <a:lnTo>
                  <a:pt x="3668" y="3931"/>
                </a:lnTo>
                <a:lnTo>
                  <a:pt x="3671" y="3957"/>
                </a:lnTo>
                <a:lnTo>
                  <a:pt x="3675" y="3986"/>
                </a:lnTo>
                <a:lnTo>
                  <a:pt x="3671" y="3985"/>
                </a:lnTo>
                <a:lnTo>
                  <a:pt x="3668" y="3985"/>
                </a:lnTo>
                <a:lnTo>
                  <a:pt x="3665" y="3986"/>
                </a:lnTo>
                <a:lnTo>
                  <a:pt x="3678" y="4005"/>
                </a:lnTo>
                <a:lnTo>
                  <a:pt x="3691" y="4026"/>
                </a:lnTo>
                <a:lnTo>
                  <a:pt x="3702" y="4047"/>
                </a:lnTo>
                <a:lnTo>
                  <a:pt x="3713" y="4069"/>
                </a:lnTo>
                <a:lnTo>
                  <a:pt x="3706" y="4068"/>
                </a:lnTo>
                <a:lnTo>
                  <a:pt x="3702" y="4068"/>
                </a:lnTo>
                <a:lnTo>
                  <a:pt x="3699" y="4069"/>
                </a:lnTo>
                <a:lnTo>
                  <a:pt x="3713" y="4090"/>
                </a:lnTo>
                <a:lnTo>
                  <a:pt x="3729" y="4110"/>
                </a:lnTo>
                <a:lnTo>
                  <a:pt x="3745" y="4130"/>
                </a:lnTo>
                <a:lnTo>
                  <a:pt x="3764" y="4147"/>
                </a:lnTo>
                <a:lnTo>
                  <a:pt x="3757" y="4148"/>
                </a:lnTo>
                <a:lnTo>
                  <a:pt x="3754" y="4148"/>
                </a:lnTo>
                <a:lnTo>
                  <a:pt x="3750" y="4147"/>
                </a:lnTo>
                <a:lnTo>
                  <a:pt x="3768" y="4165"/>
                </a:lnTo>
                <a:lnTo>
                  <a:pt x="3786" y="4183"/>
                </a:lnTo>
                <a:lnTo>
                  <a:pt x="3795" y="4193"/>
                </a:lnTo>
                <a:lnTo>
                  <a:pt x="3805" y="4204"/>
                </a:lnTo>
                <a:lnTo>
                  <a:pt x="3812" y="4214"/>
                </a:lnTo>
                <a:lnTo>
                  <a:pt x="3818" y="4224"/>
                </a:lnTo>
                <a:lnTo>
                  <a:pt x="3808" y="4224"/>
                </a:lnTo>
                <a:lnTo>
                  <a:pt x="3797" y="4225"/>
                </a:lnTo>
                <a:lnTo>
                  <a:pt x="3813" y="4232"/>
                </a:lnTo>
                <a:lnTo>
                  <a:pt x="3826" y="4241"/>
                </a:lnTo>
                <a:lnTo>
                  <a:pt x="3837" y="4250"/>
                </a:lnTo>
                <a:lnTo>
                  <a:pt x="3847" y="4260"/>
                </a:lnTo>
                <a:lnTo>
                  <a:pt x="3854" y="4271"/>
                </a:lnTo>
                <a:lnTo>
                  <a:pt x="3859" y="4283"/>
                </a:lnTo>
                <a:lnTo>
                  <a:pt x="3863" y="4295"/>
                </a:lnTo>
                <a:lnTo>
                  <a:pt x="3865" y="4308"/>
                </a:lnTo>
                <a:lnTo>
                  <a:pt x="3866" y="4321"/>
                </a:lnTo>
                <a:lnTo>
                  <a:pt x="3865" y="4334"/>
                </a:lnTo>
                <a:lnTo>
                  <a:pt x="3863" y="4347"/>
                </a:lnTo>
                <a:lnTo>
                  <a:pt x="3860" y="4361"/>
                </a:lnTo>
                <a:lnTo>
                  <a:pt x="3855" y="4374"/>
                </a:lnTo>
                <a:lnTo>
                  <a:pt x="3850" y="4387"/>
                </a:lnTo>
                <a:lnTo>
                  <a:pt x="3845" y="4400"/>
                </a:lnTo>
                <a:lnTo>
                  <a:pt x="3837" y="4412"/>
                </a:lnTo>
                <a:lnTo>
                  <a:pt x="3837" y="4398"/>
                </a:lnTo>
                <a:lnTo>
                  <a:pt x="3836" y="4383"/>
                </a:lnTo>
                <a:lnTo>
                  <a:pt x="3834" y="4369"/>
                </a:lnTo>
                <a:lnTo>
                  <a:pt x="3831" y="4354"/>
                </a:lnTo>
                <a:lnTo>
                  <a:pt x="3822" y="4325"/>
                </a:lnTo>
                <a:lnTo>
                  <a:pt x="3814" y="4297"/>
                </a:lnTo>
                <a:lnTo>
                  <a:pt x="3813" y="4298"/>
                </a:lnTo>
                <a:lnTo>
                  <a:pt x="3810" y="4300"/>
                </a:lnTo>
                <a:lnTo>
                  <a:pt x="3808" y="4304"/>
                </a:lnTo>
                <a:lnTo>
                  <a:pt x="3807" y="4310"/>
                </a:lnTo>
                <a:lnTo>
                  <a:pt x="3800" y="4303"/>
                </a:lnTo>
                <a:lnTo>
                  <a:pt x="3792" y="4295"/>
                </a:lnTo>
                <a:lnTo>
                  <a:pt x="3774" y="4278"/>
                </a:lnTo>
                <a:lnTo>
                  <a:pt x="3765" y="4268"/>
                </a:lnTo>
                <a:lnTo>
                  <a:pt x="3757" y="4259"/>
                </a:lnTo>
                <a:lnTo>
                  <a:pt x="3752" y="4251"/>
                </a:lnTo>
                <a:lnTo>
                  <a:pt x="3750" y="4247"/>
                </a:lnTo>
                <a:lnTo>
                  <a:pt x="3750" y="4244"/>
                </a:lnTo>
                <a:lnTo>
                  <a:pt x="3744" y="4250"/>
                </a:lnTo>
                <a:lnTo>
                  <a:pt x="3741" y="4253"/>
                </a:lnTo>
                <a:lnTo>
                  <a:pt x="3739" y="4258"/>
                </a:lnTo>
                <a:lnTo>
                  <a:pt x="3722" y="4224"/>
                </a:lnTo>
                <a:lnTo>
                  <a:pt x="3705" y="4191"/>
                </a:lnTo>
                <a:lnTo>
                  <a:pt x="3703" y="4197"/>
                </a:lnTo>
                <a:lnTo>
                  <a:pt x="3701" y="4200"/>
                </a:lnTo>
                <a:lnTo>
                  <a:pt x="3700" y="4204"/>
                </a:lnTo>
                <a:lnTo>
                  <a:pt x="3699" y="4212"/>
                </a:lnTo>
                <a:lnTo>
                  <a:pt x="3697" y="4203"/>
                </a:lnTo>
                <a:lnTo>
                  <a:pt x="3693" y="4193"/>
                </a:lnTo>
                <a:lnTo>
                  <a:pt x="3684" y="4175"/>
                </a:lnTo>
                <a:lnTo>
                  <a:pt x="3674" y="4156"/>
                </a:lnTo>
                <a:lnTo>
                  <a:pt x="3664" y="4140"/>
                </a:lnTo>
                <a:lnTo>
                  <a:pt x="3665" y="4144"/>
                </a:lnTo>
                <a:lnTo>
                  <a:pt x="3664" y="4147"/>
                </a:lnTo>
                <a:lnTo>
                  <a:pt x="3663" y="4152"/>
                </a:lnTo>
                <a:lnTo>
                  <a:pt x="3657" y="4140"/>
                </a:lnTo>
                <a:lnTo>
                  <a:pt x="3648" y="4128"/>
                </a:lnTo>
                <a:lnTo>
                  <a:pt x="3640" y="4116"/>
                </a:lnTo>
                <a:lnTo>
                  <a:pt x="3631" y="4105"/>
                </a:lnTo>
                <a:lnTo>
                  <a:pt x="3621" y="4096"/>
                </a:lnTo>
                <a:lnTo>
                  <a:pt x="3610" y="4086"/>
                </a:lnTo>
                <a:lnTo>
                  <a:pt x="3599" y="4078"/>
                </a:lnTo>
                <a:lnTo>
                  <a:pt x="3588" y="4070"/>
                </a:lnTo>
                <a:lnTo>
                  <a:pt x="3578" y="4094"/>
                </a:lnTo>
                <a:lnTo>
                  <a:pt x="3564" y="4124"/>
                </a:lnTo>
                <a:lnTo>
                  <a:pt x="3558" y="4142"/>
                </a:lnTo>
                <a:lnTo>
                  <a:pt x="3552" y="4160"/>
                </a:lnTo>
                <a:lnTo>
                  <a:pt x="3547" y="4179"/>
                </a:lnTo>
                <a:lnTo>
                  <a:pt x="3542" y="4197"/>
                </a:lnTo>
                <a:lnTo>
                  <a:pt x="3539" y="4217"/>
                </a:lnTo>
                <a:lnTo>
                  <a:pt x="3537" y="4235"/>
                </a:lnTo>
                <a:lnTo>
                  <a:pt x="3537" y="4253"/>
                </a:lnTo>
                <a:lnTo>
                  <a:pt x="3538" y="4269"/>
                </a:lnTo>
                <a:lnTo>
                  <a:pt x="3540" y="4278"/>
                </a:lnTo>
                <a:lnTo>
                  <a:pt x="3542" y="4285"/>
                </a:lnTo>
                <a:lnTo>
                  <a:pt x="3545" y="4292"/>
                </a:lnTo>
                <a:lnTo>
                  <a:pt x="3549" y="4298"/>
                </a:lnTo>
                <a:lnTo>
                  <a:pt x="3553" y="4304"/>
                </a:lnTo>
                <a:lnTo>
                  <a:pt x="3558" y="4309"/>
                </a:lnTo>
                <a:lnTo>
                  <a:pt x="3564" y="4315"/>
                </a:lnTo>
                <a:lnTo>
                  <a:pt x="3571" y="4319"/>
                </a:lnTo>
                <a:lnTo>
                  <a:pt x="3559" y="4323"/>
                </a:lnTo>
                <a:lnTo>
                  <a:pt x="3565" y="4326"/>
                </a:lnTo>
                <a:lnTo>
                  <a:pt x="3570" y="4329"/>
                </a:lnTo>
                <a:lnTo>
                  <a:pt x="3575" y="4334"/>
                </a:lnTo>
                <a:lnTo>
                  <a:pt x="3580" y="4339"/>
                </a:lnTo>
                <a:lnTo>
                  <a:pt x="3588" y="4353"/>
                </a:lnTo>
                <a:lnTo>
                  <a:pt x="3596" y="4366"/>
                </a:lnTo>
                <a:lnTo>
                  <a:pt x="3603" y="4380"/>
                </a:lnTo>
                <a:lnTo>
                  <a:pt x="3611" y="4394"/>
                </a:lnTo>
                <a:lnTo>
                  <a:pt x="3617" y="4400"/>
                </a:lnTo>
                <a:lnTo>
                  <a:pt x="3621" y="4405"/>
                </a:lnTo>
                <a:lnTo>
                  <a:pt x="3626" y="4410"/>
                </a:lnTo>
                <a:lnTo>
                  <a:pt x="3631" y="4413"/>
                </a:lnTo>
                <a:lnTo>
                  <a:pt x="3625" y="4414"/>
                </a:lnTo>
                <a:lnTo>
                  <a:pt x="3622" y="4414"/>
                </a:lnTo>
                <a:lnTo>
                  <a:pt x="3618" y="4412"/>
                </a:lnTo>
                <a:lnTo>
                  <a:pt x="3634" y="4432"/>
                </a:lnTo>
                <a:lnTo>
                  <a:pt x="3648" y="4450"/>
                </a:lnTo>
                <a:lnTo>
                  <a:pt x="3662" y="4468"/>
                </a:lnTo>
                <a:lnTo>
                  <a:pt x="3674" y="4485"/>
                </a:lnTo>
                <a:lnTo>
                  <a:pt x="3683" y="4503"/>
                </a:lnTo>
                <a:lnTo>
                  <a:pt x="3692" y="4519"/>
                </a:lnTo>
                <a:lnTo>
                  <a:pt x="3699" y="4535"/>
                </a:lnTo>
                <a:lnTo>
                  <a:pt x="3703" y="4552"/>
                </a:lnTo>
                <a:lnTo>
                  <a:pt x="3706" y="4569"/>
                </a:lnTo>
                <a:lnTo>
                  <a:pt x="3706" y="4586"/>
                </a:lnTo>
                <a:lnTo>
                  <a:pt x="3705" y="4603"/>
                </a:lnTo>
                <a:lnTo>
                  <a:pt x="3702" y="4622"/>
                </a:lnTo>
                <a:lnTo>
                  <a:pt x="3697" y="4641"/>
                </a:lnTo>
                <a:lnTo>
                  <a:pt x="3689" y="4662"/>
                </a:lnTo>
                <a:lnTo>
                  <a:pt x="3679" y="4682"/>
                </a:lnTo>
                <a:lnTo>
                  <a:pt x="3668" y="4706"/>
                </a:lnTo>
                <a:lnTo>
                  <a:pt x="3668" y="4688"/>
                </a:lnTo>
                <a:lnTo>
                  <a:pt x="3668" y="4671"/>
                </a:lnTo>
                <a:lnTo>
                  <a:pt x="3666" y="4654"/>
                </a:lnTo>
                <a:lnTo>
                  <a:pt x="3664" y="4636"/>
                </a:lnTo>
                <a:lnTo>
                  <a:pt x="3661" y="4620"/>
                </a:lnTo>
                <a:lnTo>
                  <a:pt x="3657" y="4602"/>
                </a:lnTo>
                <a:lnTo>
                  <a:pt x="3653" y="4586"/>
                </a:lnTo>
                <a:lnTo>
                  <a:pt x="3647" y="4569"/>
                </a:lnTo>
                <a:lnTo>
                  <a:pt x="3644" y="4571"/>
                </a:lnTo>
                <a:lnTo>
                  <a:pt x="3643" y="4575"/>
                </a:lnTo>
                <a:lnTo>
                  <a:pt x="3643" y="4581"/>
                </a:lnTo>
                <a:lnTo>
                  <a:pt x="3630" y="4567"/>
                </a:lnTo>
                <a:lnTo>
                  <a:pt x="3618" y="4553"/>
                </a:lnTo>
                <a:lnTo>
                  <a:pt x="3605" y="4538"/>
                </a:lnTo>
                <a:lnTo>
                  <a:pt x="3595" y="4524"/>
                </a:lnTo>
                <a:lnTo>
                  <a:pt x="3591" y="4529"/>
                </a:lnTo>
                <a:lnTo>
                  <a:pt x="3589" y="4533"/>
                </a:lnTo>
                <a:lnTo>
                  <a:pt x="3587" y="4537"/>
                </a:lnTo>
                <a:lnTo>
                  <a:pt x="3572" y="4509"/>
                </a:lnTo>
                <a:lnTo>
                  <a:pt x="3557" y="4480"/>
                </a:lnTo>
                <a:lnTo>
                  <a:pt x="3556" y="4486"/>
                </a:lnTo>
                <a:lnTo>
                  <a:pt x="3554" y="4488"/>
                </a:lnTo>
                <a:lnTo>
                  <a:pt x="3553" y="4491"/>
                </a:lnTo>
                <a:lnTo>
                  <a:pt x="3553" y="4498"/>
                </a:lnTo>
                <a:lnTo>
                  <a:pt x="3550" y="4488"/>
                </a:lnTo>
                <a:lnTo>
                  <a:pt x="3546" y="4478"/>
                </a:lnTo>
                <a:lnTo>
                  <a:pt x="3535" y="4457"/>
                </a:lnTo>
                <a:lnTo>
                  <a:pt x="3512" y="4419"/>
                </a:lnTo>
                <a:lnTo>
                  <a:pt x="3513" y="4424"/>
                </a:lnTo>
                <a:lnTo>
                  <a:pt x="3514" y="4431"/>
                </a:lnTo>
                <a:lnTo>
                  <a:pt x="3513" y="4436"/>
                </a:lnTo>
                <a:lnTo>
                  <a:pt x="3501" y="4418"/>
                </a:lnTo>
                <a:lnTo>
                  <a:pt x="3489" y="4403"/>
                </a:lnTo>
                <a:lnTo>
                  <a:pt x="3482" y="4395"/>
                </a:lnTo>
                <a:lnTo>
                  <a:pt x="3476" y="4388"/>
                </a:lnTo>
                <a:lnTo>
                  <a:pt x="3468" y="4381"/>
                </a:lnTo>
                <a:lnTo>
                  <a:pt x="3458" y="4375"/>
                </a:lnTo>
                <a:lnTo>
                  <a:pt x="3450" y="4382"/>
                </a:lnTo>
                <a:lnTo>
                  <a:pt x="3443" y="4390"/>
                </a:lnTo>
                <a:lnTo>
                  <a:pt x="3437" y="4398"/>
                </a:lnTo>
                <a:lnTo>
                  <a:pt x="3431" y="4407"/>
                </a:lnTo>
                <a:lnTo>
                  <a:pt x="3426" y="4415"/>
                </a:lnTo>
                <a:lnTo>
                  <a:pt x="3421" y="4425"/>
                </a:lnTo>
                <a:lnTo>
                  <a:pt x="3417" y="4435"/>
                </a:lnTo>
                <a:lnTo>
                  <a:pt x="3414" y="4446"/>
                </a:lnTo>
                <a:lnTo>
                  <a:pt x="3411" y="4456"/>
                </a:lnTo>
                <a:lnTo>
                  <a:pt x="3409" y="4468"/>
                </a:lnTo>
                <a:lnTo>
                  <a:pt x="3407" y="4490"/>
                </a:lnTo>
                <a:lnTo>
                  <a:pt x="3407" y="4513"/>
                </a:lnTo>
                <a:lnTo>
                  <a:pt x="3410" y="4536"/>
                </a:lnTo>
                <a:lnTo>
                  <a:pt x="3414" y="4560"/>
                </a:lnTo>
                <a:lnTo>
                  <a:pt x="3420" y="4583"/>
                </a:lnTo>
                <a:lnTo>
                  <a:pt x="3429" y="4604"/>
                </a:lnTo>
                <a:lnTo>
                  <a:pt x="3439" y="4625"/>
                </a:lnTo>
                <a:lnTo>
                  <a:pt x="3450" y="4644"/>
                </a:lnTo>
                <a:lnTo>
                  <a:pt x="3457" y="4654"/>
                </a:lnTo>
                <a:lnTo>
                  <a:pt x="3464" y="4662"/>
                </a:lnTo>
                <a:lnTo>
                  <a:pt x="3471" y="4669"/>
                </a:lnTo>
                <a:lnTo>
                  <a:pt x="3479" y="4676"/>
                </a:lnTo>
                <a:lnTo>
                  <a:pt x="3487" y="4682"/>
                </a:lnTo>
                <a:lnTo>
                  <a:pt x="3495" y="4688"/>
                </a:lnTo>
                <a:lnTo>
                  <a:pt x="3490" y="4689"/>
                </a:lnTo>
                <a:lnTo>
                  <a:pt x="3487" y="4688"/>
                </a:lnTo>
                <a:lnTo>
                  <a:pt x="3484" y="4687"/>
                </a:lnTo>
                <a:lnTo>
                  <a:pt x="3493" y="4699"/>
                </a:lnTo>
                <a:lnTo>
                  <a:pt x="3503" y="4712"/>
                </a:lnTo>
                <a:lnTo>
                  <a:pt x="3512" y="4726"/>
                </a:lnTo>
                <a:lnTo>
                  <a:pt x="3519" y="4740"/>
                </a:lnTo>
                <a:lnTo>
                  <a:pt x="3515" y="4738"/>
                </a:lnTo>
                <a:lnTo>
                  <a:pt x="3513" y="4739"/>
                </a:lnTo>
                <a:lnTo>
                  <a:pt x="3510" y="4740"/>
                </a:lnTo>
                <a:lnTo>
                  <a:pt x="3530" y="4749"/>
                </a:lnTo>
                <a:lnTo>
                  <a:pt x="3547" y="4758"/>
                </a:lnTo>
                <a:lnTo>
                  <a:pt x="3560" y="4769"/>
                </a:lnTo>
                <a:lnTo>
                  <a:pt x="3570" y="4779"/>
                </a:lnTo>
                <a:lnTo>
                  <a:pt x="3575" y="4784"/>
                </a:lnTo>
                <a:lnTo>
                  <a:pt x="3578" y="4789"/>
                </a:lnTo>
                <a:lnTo>
                  <a:pt x="3581" y="4795"/>
                </a:lnTo>
                <a:lnTo>
                  <a:pt x="3583" y="4800"/>
                </a:lnTo>
                <a:lnTo>
                  <a:pt x="3585" y="4813"/>
                </a:lnTo>
                <a:lnTo>
                  <a:pt x="3585" y="4825"/>
                </a:lnTo>
                <a:lnTo>
                  <a:pt x="3583" y="4837"/>
                </a:lnTo>
                <a:lnTo>
                  <a:pt x="3580" y="4851"/>
                </a:lnTo>
                <a:lnTo>
                  <a:pt x="3575" y="4865"/>
                </a:lnTo>
                <a:lnTo>
                  <a:pt x="3567" y="4878"/>
                </a:lnTo>
                <a:lnTo>
                  <a:pt x="3560" y="4894"/>
                </a:lnTo>
                <a:lnTo>
                  <a:pt x="3551" y="4909"/>
                </a:lnTo>
                <a:lnTo>
                  <a:pt x="3531" y="4942"/>
                </a:lnTo>
                <a:lnTo>
                  <a:pt x="3527" y="4930"/>
                </a:lnTo>
                <a:lnTo>
                  <a:pt x="3524" y="4918"/>
                </a:lnTo>
                <a:lnTo>
                  <a:pt x="3522" y="4904"/>
                </a:lnTo>
                <a:lnTo>
                  <a:pt x="3520" y="4892"/>
                </a:lnTo>
                <a:lnTo>
                  <a:pt x="3519" y="4878"/>
                </a:lnTo>
                <a:lnTo>
                  <a:pt x="3518" y="4866"/>
                </a:lnTo>
                <a:lnTo>
                  <a:pt x="3518" y="4853"/>
                </a:lnTo>
                <a:lnTo>
                  <a:pt x="3519" y="4839"/>
                </a:lnTo>
                <a:lnTo>
                  <a:pt x="3514" y="4831"/>
                </a:lnTo>
                <a:lnTo>
                  <a:pt x="3510" y="4824"/>
                </a:lnTo>
                <a:lnTo>
                  <a:pt x="3499" y="4810"/>
                </a:lnTo>
                <a:lnTo>
                  <a:pt x="3486" y="4796"/>
                </a:lnTo>
                <a:lnTo>
                  <a:pt x="3473" y="4785"/>
                </a:lnTo>
                <a:lnTo>
                  <a:pt x="3445" y="4761"/>
                </a:lnTo>
                <a:lnTo>
                  <a:pt x="3433" y="4749"/>
                </a:lnTo>
                <a:lnTo>
                  <a:pt x="3420" y="4735"/>
                </a:lnTo>
                <a:lnTo>
                  <a:pt x="3420" y="4741"/>
                </a:lnTo>
                <a:lnTo>
                  <a:pt x="3419" y="4745"/>
                </a:lnTo>
                <a:lnTo>
                  <a:pt x="3418" y="4749"/>
                </a:lnTo>
                <a:lnTo>
                  <a:pt x="3418" y="4754"/>
                </a:lnTo>
                <a:lnTo>
                  <a:pt x="3416" y="4749"/>
                </a:lnTo>
                <a:lnTo>
                  <a:pt x="3412" y="4745"/>
                </a:lnTo>
                <a:lnTo>
                  <a:pt x="3402" y="4735"/>
                </a:lnTo>
                <a:lnTo>
                  <a:pt x="3375" y="4712"/>
                </a:lnTo>
                <a:lnTo>
                  <a:pt x="3363" y="4702"/>
                </a:lnTo>
                <a:lnTo>
                  <a:pt x="3352" y="4692"/>
                </a:lnTo>
                <a:lnTo>
                  <a:pt x="3343" y="4682"/>
                </a:lnTo>
                <a:lnTo>
                  <a:pt x="3341" y="4678"/>
                </a:lnTo>
                <a:lnTo>
                  <a:pt x="3340" y="4675"/>
                </a:lnTo>
                <a:lnTo>
                  <a:pt x="3337" y="4678"/>
                </a:lnTo>
                <a:lnTo>
                  <a:pt x="3334" y="4680"/>
                </a:lnTo>
                <a:lnTo>
                  <a:pt x="3332" y="4681"/>
                </a:lnTo>
                <a:lnTo>
                  <a:pt x="3328" y="4680"/>
                </a:lnTo>
                <a:lnTo>
                  <a:pt x="3325" y="4678"/>
                </a:lnTo>
                <a:lnTo>
                  <a:pt x="3321" y="4676"/>
                </a:lnTo>
                <a:lnTo>
                  <a:pt x="3314" y="4668"/>
                </a:lnTo>
                <a:lnTo>
                  <a:pt x="3306" y="4657"/>
                </a:lnTo>
                <a:lnTo>
                  <a:pt x="3298" y="4645"/>
                </a:lnTo>
                <a:lnTo>
                  <a:pt x="3284" y="4623"/>
                </a:lnTo>
                <a:lnTo>
                  <a:pt x="3285" y="4629"/>
                </a:lnTo>
                <a:lnTo>
                  <a:pt x="3285" y="4634"/>
                </a:lnTo>
                <a:lnTo>
                  <a:pt x="3284" y="4638"/>
                </a:lnTo>
                <a:lnTo>
                  <a:pt x="3268" y="4628"/>
                </a:lnTo>
                <a:lnTo>
                  <a:pt x="3252" y="4619"/>
                </a:lnTo>
                <a:lnTo>
                  <a:pt x="3235" y="4611"/>
                </a:lnTo>
                <a:lnTo>
                  <a:pt x="3217" y="4604"/>
                </a:lnTo>
                <a:lnTo>
                  <a:pt x="3200" y="4598"/>
                </a:lnTo>
                <a:lnTo>
                  <a:pt x="3181" y="4592"/>
                </a:lnTo>
                <a:lnTo>
                  <a:pt x="3146" y="4583"/>
                </a:lnTo>
                <a:lnTo>
                  <a:pt x="3144" y="4608"/>
                </a:lnTo>
                <a:lnTo>
                  <a:pt x="3143" y="4634"/>
                </a:lnTo>
                <a:lnTo>
                  <a:pt x="3145" y="4659"/>
                </a:lnTo>
                <a:lnTo>
                  <a:pt x="3146" y="4671"/>
                </a:lnTo>
                <a:lnTo>
                  <a:pt x="3149" y="4682"/>
                </a:lnTo>
                <a:lnTo>
                  <a:pt x="3151" y="4695"/>
                </a:lnTo>
                <a:lnTo>
                  <a:pt x="3155" y="4706"/>
                </a:lnTo>
                <a:lnTo>
                  <a:pt x="3160" y="4717"/>
                </a:lnTo>
                <a:lnTo>
                  <a:pt x="3165" y="4729"/>
                </a:lnTo>
                <a:lnTo>
                  <a:pt x="3171" y="4740"/>
                </a:lnTo>
                <a:lnTo>
                  <a:pt x="3177" y="4750"/>
                </a:lnTo>
                <a:lnTo>
                  <a:pt x="3185" y="4761"/>
                </a:lnTo>
                <a:lnTo>
                  <a:pt x="3193" y="4772"/>
                </a:lnTo>
                <a:lnTo>
                  <a:pt x="3184" y="4770"/>
                </a:lnTo>
                <a:lnTo>
                  <a:pt x="3177" y="4770"/>
                </a:lnTo>
                <a:lnTo>
                  <a:pt x="3171" y="4770"/>
                </a:lnTo>
                <a:lnTo>
                  <a:pt x="3186" y="4793"/>
                </a:lnTo>
                <a:lnTo>
                  <a:pt x="3195" y="4807"/>
                </a:lnTo>
                <a:lnTo>
                  <a:pt x="3206" y="4819"/>
                </a:lnTo>
                <a:lnTo>
                  <a:pt x="3217" y="4831"/>
                </a:lnTo>
                <a:lnTo>
                  <a:pt x="3229" y="4842"/>
                </a:lnTo>
                <a:lnTo>
                  <a:pt x="3235" y="4846"/>
                </a:lnTo>
                <a:lnTo>
                  <a:pt x="3241" y="4849"/>
                </a:lnTo>
                <a:lnTo>
                  <a:pt x="3247" y="4851"/>
                </a:lnTo>
                <a:lnTo>
                  <a:pt x="3253" y="4852"/>
                </a:lnTo>
                <a:lnTo>
                  <a:pt x="3247" y="4854"/>
                </a:lnTo>
                <a:lnTo>
                  <a:pt x="3240" y="4857"/>
                </a:lnTo>
                <a:lnTo>
                  <a:pt x="3232" y="4861"/>
                </a:lnTo>
                <a:lnTo>
                  <a:pt x="3237" y="4861"/>
                </a:lnTo>
                <a:lnTo>
                  <a:pt x="3242" y="4862"/>
                </a:lnTo>
                <a:lnTo>
                  <a:pt x="3246" y="4865"/>
                </a:lnTo>
                <a:lnTo>
                  <a:pt x="3251" y="4867"/>
                </a:lnTo>
                <a:lnTo>
                  <a:pt x="3261" y="4875"/>
                </a:lnTo>
                <a:lnTo>
                  <a:pt x="3272" y="4885"/>
                </a:lnTo>
                <a:lnTo>
                  <a:pt x="3292" y="4904"/>
                </a:lnTo>
                <a:lnTo>
                  <a:pt x="3300" y="4912"/>
                </a:lnTo>
                <a:lnTo>
                  <a:pt x="3308" y="4919"/>
                </a:lnTo>
                <a:lnTo>
                  <a:pt x="3301" y="4920"/>
                </a:lnTo>
                <a:lnTo>
                  <a:pt x="3296" y="4922"/>
                </a:lnTo>
                <a:lnTo>
                  <a:pt x="3291" y="4923"/>
                </a:lnTo>
                <a:lnTo>
                  <a:pt x="3284" y="4923"/>
                </a:lnTo>
                <a:lnTo>
                  <a:pt x="3326" y="4940"/>
                </a:lnTo>
                <a:lnTo>
                  <a:pt x="3386" y="4966"/>
                </a:lnTo>
                <a:lnTo>
                  <a:pt x="3416" y="4979"/>
                </a:lnTo>
                <a:lnTo>
                  <a:pt x="3445" y="4991"/>
                </a:lnTo>
                <a:lnTo>
                  <a:pt x="3468" y="5004"/>
                </a:lnTo>
                <a:lnTo>
                  <a:pt x="3477" y="5010"/>
                </a:lnTo>
                <a:lnTo>
                  <a:pt x="3484" y="5015"/>
                </a:lnTo>
                <a:lnTo>
                  <a:pt x="3483" y="5019"/>
                </a:lnTo>
                <a:lnTo>
                  <a:pt x="3481" y="5024"/>
                </a:lnTo>
                <a:lnTo>
                  <a:pt x="3472" y="5038"/>
                </a:lnTo>
                <a:lnTo>
                  <a:pt x="3459" y="5054"/>
                </a:lnTo>
                <a:lnTo>
                  <a:pt x="3443" y="5071"/>
                </a:lnTo>
                <a:lnTo>
                  <a:pt x="3427" y="5088"/>
                </a:lnTo>
                <a:lnTo>
                  <a:pt x="3411" y="5102"/>
                </a:lnTo>
                <a:lnTo>
                  <a:pt x="3397" y="5115"/>
                </a:lnTo>
                <a:lnTo>
                  <a:pt x="3387" y="5123"/>
                </a:lnTo>
                <a:lnTo>
                  <a:pt x="3253" y="4996"/>
                </a:lnTo>
                <a:lnTo>
                  <a:pt x="3122" y="4867"/>
                </a:lnTo>
                <a:lnTo>
                  <a:pt x="3056" y="4801"/>
                </a:lnTo>
                <a:lnTo>
                  <a:pt x="2991" y="4737"/>
                </a:lnTo>
                <a:lnTo>
                  <a:pt x="2926" y="4670"/>
                </a:lnTo>
                <a:lnTo>
                  <a:pt x="2864" y="4603"/>
                </a:lnTo>
                <a:lnTo>
                  <a:pt x="2846" y="4588"/>
                </a:lnTo>
                <a:lnTo>
                  <a:pt x="2821" y="4565"/>
                </a:lnTo>
                <a:lnTo>
                  <a:pt x="2792" y="4539"/>
                </a:lnTo>
                <a:lnTo>
                  <a:pt x="2778" y="4525"/>
                </a:lnTo>
                <a:lnTo>
                  <a:pt x="2764" y="4511"/>
                </a:lnTo>
                <a:lnTo>
                  <a:pt x="2752" y="4495"/>
                </a:lnTo>
                <a:lnTo>
                  <a:pt x="2741" y="4480"/>
                </a:lnTo>
                <a:lnTo>
                  <a:pt x="2734" y="4466"/>
                </a:lnTo>
                <a:lnTo>
                  <a:pt x="2731" y="4457"/>
                </a:lnTo>
                <a:lnTo>
                  <a:pt x="2729" y="4450"/>
                </a:lnTo>
                <a:lnTo>
                  <a:pt x="2727" y="4443"/>
                </a:lnTo>
                <a:lnTo>
                  <a:pt x="2727" y="4436"/>
                </a:lnTo>
                <a:lnTo>
                  <a:pt x="2728" y="4430"/>
                </a:lnTo>
                <a:lnTo>
                  <a:pt x="2729" y="4422"/>
                </a:lnTo>
                <a:lnTo>
                  <a:pt x="2732" y="4416"/>
                </a:lnTo>
                <a:lnTo>
                  <a:pt x="2736" y="4410"/>
                </a:lnTo>
                <a:lnTo>
                  <a:pt x="2741" y="4404"/>
                </a:lnTo>
                <a:lnTo>
                  <a:pt x="2749" y="4398"/>
                </a:lnTo>
                <a:lnTo>
                  <a:pt x="2755" y="4402"/>
                </a:lnTo>
                <a:lnTo>
                  <a:pt x="2762" y="4405"/>
                </a:lnTo>
                <a:lnTo>
                  <a:pt x="2777" y="4410"/>
                </a:lnTo>
                <a:lnTo>
                  <a:pt x="2793" y="4414"/>
                </a:lnTo>
                <a:lnTo>
                  <a:pt x="2808" y="4416"/>
                </a:lnTo>
                <a:lnTo>
                  <a:pt x="2824" y="4419"/>
                </a:lnTo>
                <a:lnTo>
                  <a:pt x="2839" y="4423"/>
                </a:lnTo>
                <a:lnTo>
                  <a:pt x="2853" y="4429"/>
                </a:lnTo>
                <a:lnTo>
                  <a:pt x="2860" y="4432"/>
                </a:lnTo>
                <a:lnTo>
                  <a:pt x="2867" y="4436"/>
                </a:lnTo>
                <a:lnTo>
                  <a:pt x="2867" y="4432"/>
                </a:lnTo>
                <a:lnTo>
                  <a:pt x="2867" y="4428"/>
                </a:lnTo>
                <a:lnTo>
                  <a:pt x="2866" y="4422"/>
                </a:lnTo>
                <a:lnTo>
                  <a:pt x="2903" y="4422"/>
                </a:lnTo>
                <a:lnTo>
                  <a:pt x="2929" y="4423"/>
                </a:lnTo>
                <a:lnTo>
                  <a:pt x="2957" y="4424"/>
                </a:lnTo>
                <a:lnTo>
                  <a:pt x="2986" y="4428"/>
                </a:lnTo>
                <a:lnTo>
                  <a:pt x="3011" y="4431"/>
                </a:lnTo>
                <a:lnTo>
                  <a:pt x="3022" y="4434"/>
                </a:lnTo>
                <a:lnTo>
                  <a:pt x="3031" y="4437"/>
                </a:lnTo>
                <a:lnTo>
                  <a:pt x="3039" y="4440"/>
                </a:lnTo>
                <a:lnTo>
                  <a:pt x="3044" y="4444"/>
                </a:lnTo>
                <a:lnTo>
                  <a:pt x="3059" y="4441"/>
                </a:lnTo>
                <a:lnTo>
                  <a:pt x="3074" y="4438"/>
                </a:lnTo>
                <a:lnTo>
                  <a:pt x="3089" y="4434"/>
                </a:lnTo>
                <a:lnTo>
                  <a:pt x="3103" y="4430"/>
                </a:lnTo>
                <a:lnTo>
                  <a:pt x="3117" y="4423"/>
                </a:lnTo>
                <a:lnTo>
                  <a:pt x="3132" y="4417"/>
                </a:lnTo>
                <a:lnTo>
                  <a:pt x="3146" y="4410"/>
                </a:lnTo>
                <a:lnTo>
                  <a:pt x="3161" y="4402"/>
                </a:lnTo>
                <a:lnTo>
                  <a:pt x="3174" y="4393"/>
                </a:lnTo>
                <a:lnTo>
                  <a:pt x="3187" y="4382"/>
                </a:lnTo>
                <a:lnTo>
                  <a:pt x="3200" y="4372"/>
                </a:lnTo>
                <a:lnTo>
                  <a:pt x="3212" y="4361"/>
                </a:lnTo>
                <a:lnTo>
                  <a:pt x="3224" y="4348"/>
                </a:lnTo>
                <a:lnTo>
                  <a:pt x="3236" y="4335"/>
                </a:lnTo>
                <a:lnTo>
                  <a:pt x="3246" y="4321"/>
                </a:lnTo>
                <a:lnTo>
                  <a:pt x="3256" y="4306"/>
                </a:lnTo>
                <a:lnTo>
                  <a:pt x="3248" y="4298"/>
                </a:lnTo>
                <a:lnTo>
                  <a:pt x="3240" y="4291"/>
                </a:lnTo>
                <a:lnTo>
                  <a:pt x="3232" y="4286"/>
                </a:lnTo>
                <a:lnTo>
                  <a:pt x="3224" y="4281"/>
                </a:lnTo>
                <a:lnTo>
                  <a:pt x="3217" y="4278"/>
                </a:lnTo>
                <a:lnTo>
                  <a:pt x="3210" y="4274"/>
                </a:lnTo>
                <a:lnTo>
                  <a:pt x="3202" y="4271"/>
                </a:lnTo>
                <a:lnTo>
                  <a:pt x="3193" y="4270"/>
                </a:lnTo>
                <a:lnTo>
                  <a:pt x="3178" y="4267"/>
                </a:lnTo>
                <a:lnTo>
                  <a:pt x="3161" y="4266"/>
                </a:lnTo>
                <a:lnTo>
                  <a:pt x="3143" y="4266"/>
                </a:lnTo>
                <a:lnTo>
                  <a:pt x="3124" y="4264"/>
                </a:lnTo>
                <a:lnTo>
                  <a:pt x="3126" y="4262"/>
                </a:lnTo>
                <a:lnTo>
                  <a:pt x="3128" y="4260"/>
                </a:lnTo>
                <a:lnTo>
                  <a:pt x="3133" y="4257"/>
                </a:lnTo>
                <a:lnTo>
                  <a:pt x="3140" y="4255"/>
                </a:lnTo>
                <a:lnTo>
                  <a:pt x="3121" y="4256"/>
                </a:lnTo>
                <a:lnTo>
                  <a:pt x="3099" y="4257"/>
                </a:lnTo>
                <a:lnTo>
                  <a:pt x="3078" y="4261"/>
                </a:lnTo>
                <a:lnTo>
                  <a:pt x="3069" y="4263"/>
                </a:lnTo>
                <a:lnTo>
                  <a:pt x="3061" y="4266"/>
                </a:lnTo>
                <a:lnTo>
                  <a:pt x="3066" y="4261"/>
                </a:lnTo>
                <a:lnTo>
                  <a:pt x="3068" y="4258"/>
                </a:lnTo>
                <a:lnTo>
                  <a:pt x="3070" y="4255"/>
                </a:lnTo>
                <a:lnTo>
                  <a:pt x="3073" y="4250"/>
                </a:lnTo>
                <a:lnTo>
                  <a:pt x="3036" y="4253"/>
                </a:lnTo>
                <a:lnTo>
                  <a:pt x="3018" y="4256"/>
                </a:lnTo>
                <a:lnTo>
                  <a:pt x="2999" y="4259"/>
                </a:lnTo>
                <a:lnTo>
                  <a:pt x="3001" y="4255"/>
                </a:lnTo>
                <a:lnTo>
                  <a:pt x="3003" y="4250"/>
                </a:lnTo>
                <a:lnTo>
                  <a:pt x="3005" y="4242"/>
                </a:lnTo>
                <a:lnTo>
                  <a:pt x="3002" y="4244"/>
                </a:lnTo>
                <a:lnTo>
                  <a:pt x="2998" y="4245"/>
                </a:lnTo>
                <a:lnTo>
                  <a:pt x="2988" y="4245"/>
                </a:lnTo>
                <a:lnTo>
                  <a:pt x="2976" y="4244"/>
                </a:lnTo>
                <a:lnTo>
                  <a:pt x="2963" y="4242"/>
                </a:lnTo>
                <a:lnTo>
                  <a:pt x="2938" y="4235"/>
                </a:lnTo>
                <a:lnTo>
                  <a:pt x="2927" y="4233"/>
                </a:lnTo>
                <a:lnTo>
                  <a:pt x="2918" y="4232"/>
                </a:lnTo>
                <a:lnTo>
                  <a:pt x="2922" y="4228"/>
                </a:lnTo>
                <a:lnTo>
                  <a:pt x="2924" y="4224"/>
                </a:lnTo>
                <a:lnTo>
                  <a:pt x="2925" y="4219"/>
                </a:lnTo>
                <a:lnTo>
                  <a:pt x="2918" y="4223"/>
                </a:lnTo>
                <a:lnTo>
                  <a:pt x="2910" y="4226"/>
                </a:lnTo>
                <a:lnTo>
                  <a:pt x="2903" y="4228"/>
                </a:lnTo>
                <a:lnTo>
                  <a:pt x="2895" y="4230"/>
                </a:lnTo>
                <a:lnTo>
                  <a:pt x="2912" y="4208"/>
                </a:lnTo>
                <a:lnTo>
                  <a:pt x="2921" y="4198"/>
                </a:lnTo>
                <a:lnTo>
                  <a:pt x="2930" y="4190"/>
                </a:lnTo>
                <a:lnTo>
                  <a:pt x="2939" y="4183"/>
                </a:lnTo>
                <a:lnTo>
                  <a:pt x="2948" y="4177"/>
                </a:lnTo>
                <a:lnTo>
                  <a:pt x="2957" y="4173"/>
                </a:lnTo>
                <a:lnTo>
                  <a:pt x="2966" y="4169"/>
                </a:lnTo>
                <a:lnTo>
                  <a:pt x="2976" y="4167"/>
                </a:lnTo>
                <a:lnTo>
                  <a:pt x="2986" y="4166"/>
                </a:lnTo>
                <a:lnTo>
                  <a:pt x="2997" y="4166"/>
                </a:lnTo>
                <a:lnTo>
                  <a:pt x="3009" y="4168"/>
                </a:lnTo>
                <a:lnTo>
                  <a:pt x="3020" y="4170"/>
                </a:lnTo>
                <a:lnTo>
                  <a:pt x="3032" y="4174"/>
                </a:lnTo>
                <a:lnTo>
                  <a:pt x="3046" y="4179"/>
                </a:lnTo>
                <a:lnTo>
                  <a:pt x="3060" y="4186"/>
                </a:lnTo>
                <a:lnTo>
                  <a:pt x="3059" y="4181"/>
                </a:lnTo>
                <a:lnTo>
                  <a:pt x="3058" y="4177"/>
                </a:lnTo>
                <a:lnTo>
                  <a:pt x="3055" y="4172"/>
                </a:lnTo>
                <a:lnTo>
                  <a:pt x="3065" y="4170"/>
                </a:lnTo>
                <a:lnTo>
                  <a:pt x="3077" y="4169"/>
                </a:lnTo>
                <a:lnTo>
                  <a:pt x="3092" y="4169"/>
                </a:lnTo>
                <a:lnTo>
                  <a:pt x="3106" y="4169"/>
                </a:lnTo>
                <a:lnTo>
                  <a:pt x="3135" y="4172"/>
                </a:lnTo>
                <a:lnTo>
                  <a:pt x="3159" y="4175"/>
                </a:lnTo>
                <a:lnTo>
                  <a:pt x="3135" y="4150"/>
                </a:lnTo>
                <a:lnTo>
                  <a:pt x="3149" y="4153"/>
                </a:lnTo>
                <a:lnTo>
                  <a:pt x="3166" y="4155"/>
                </a:lnTo>
                <a:lnTo>
                  <a:pt x="3202" y="4158"/>
                </a:lnTo>
                <a:lnTo>
                  <a:pt x="3219" y="4159"/>
                </a:lnTo>
                <a:lnTo>
                  <a:pt x="3236" y="4162"/>
                </a:lnTo>
                <a:lnTo>
                  <a:pt x="3249" y="4166"/>
                </a:lnTo>
                <a:lnTo>
                  <a:pt x="3255" y="4168"/>
                </a:lnTo>
                <a:lnTo>
                  <a:pt x="3260" y="4171"/>
                </a:lnTo>
                <a:lnTo>
                  <a:pt x="3258" y="4166"/>
                </a:lnTo>
                <a:lnTo>
                  <a:pt x="3255" y="4160"/>
                </a:lnTo>
                <a:lnTo>
                  <a:pt x="3250" y="4152"/>
                </a:lnTo>
                <a:lnTo>
                  <a:pt x="3242" y="4145"/>
                </a:lnTo>
                <a:lnTo>
                  <a:pt x="3269" y="4146"/>
                </a:lnTo>
                <a:lnTo>
                  <a:pt x="3298" y="4147"/>
                </a:lnTo>
                <a:lnTo>
                  <a:pt x="3327" y="4145"/>
                </a:lnTo>
                <a:lnTo>
                  <a:pt x="3356" y="4143"/>
                </a:lnTo>
                <a:lnTo>
                  <a:pt x="3351" y="4138"/>
                </a:lnTo>
                <a:lnTo>
                  <a:pt x="3345" y="4133"/>
                </a:lnTo>
                <a:lnTo>
                  <a:pt x="3341" y="4127"/>
                </a:lnTo>
                <a:lnTo>
                  <a:pt x="3337" y="4120"/>
                </a:lnTo>
                <a:lnTo>
                  <a:pt x="3352" y="4122"/>
                </a:lnTo>
                <a:lnTo>
                  <a:pt x="3366" y="4122"/>
                </a:lnTo>
                <a:lnTo>
                  <a:pt x="3378" y="4122"/>
                </a:lnTo>
                <a:lnTo>
                  <a:pt x="3391" y="4120"/>
                </a:lnTo>
                <a:lnTo>
                  <a:pt x="3403" y="4117"/>
                </a:lnTo>
                <a:lnTo>
                  <a:pt x="3413" y="4114"/>
                </a:lnTo>
                <a:lnTo>
                  <a:pt x="3425" y="4109"/>
                </a:lnTo>
                <a:lnTo>
                  <a:pt x="3434" y="4103"/>
                </a:lnTo>
                <a:lnTo>
                  <a:pt x="3444" y="4097"/>
                </a:lnTo>
                <a:lnTo>
                  <a:pt x="3452" y="4089"/>
                </a:lnTo>
                <a:lnTo>
                  <a:pt x="3462" y="4080"/>
                </a:lnTo>
                <a:lnTo>
                  <a:pt x="3470" y="4072"/>
                </a:lnTo>
                <a:lnTo>
                  <a:pt x="3486" y="4052"/>
                </a:lnTo>
                <a:lnTo>
                  <a:pt x="3503" y="4030"/>
                </a:lnTo>
                <a:lnTo>
                  <a:pt x="3493" y="4025"/>
                </a:lnTo>
                <a:lnTo>
                  <a:pt x="3484" y="4021"/>
                </a:lnTo>
                <a:lnTo>
                  <a:pt x="3465" y="4016"/>
                </a:lnTo>
                <a:lnTo>
                  <a:pt x="3446" y="4011"/>
                </a:lnTo>
                <a:lnTo>
                  <a:pt x="3428" y="4009"/>
                </a:lnTo>
                <a:lnTo>
                  <a:pt x="3409" y="4008"/>
                </a:lnTo>
                <a:lnTo>
                  <a:pt x="3390" y="4007"/>
                </a:lnTo>
                <a:lnTo>
                  <a:pt x="3370" y="4006"/>
                </a:lnTo>
                <a:lnTo>
                  <a:pt x="3350" y="4005"/>
                </a:lnTo>
                <a:lnTo>
                  <a:pt x="3353" y="4002"/>
                </a:lnTo>
                <a:lnTo>
                  <a:pt x="3357" y="3999"/>
                </a:lnTo>
                <a:lnTo>
                  <a:pt x="3362" y="3996"/>
                </a:lnTo>
                <a:lnTo>
                  <a:pt x="3346" y="4000"/>
                </a:lnTo>
                <a:lnTo>
                  <a:pt x="3331" y="4005"/>
                </a:lnTo>
                <a:lnTo>
                  <a:pt x="3316" y="4010"/>
                </a:lnTo>
                <a:lnTo>
                  <a:pt x="3301" y="4015"/>
                </a:lnTo>
                <a:lnTo>
                  <a:pt x="3290" y="4016"/>
                </a:lnTo>
                <a:lnTo>
                  <a:pt x="3285" y="4016"/>
                </a:lnTo>
                <a:lnTo>
                  <a:pt x="3281" y="4015"/>
                </a:lnTo>
                <a:lnTo>
                  <a:pt x="3279" y="4011"/>
                </a:lnTo>
                <a:lnTo>
                  <a:pt x="3277" y="4008"/>
                </a:lnTo>
                <a:lnTo>
                  <a:pt x="3277" y="4004"/>
                </a:lnTo>
                <a:lnTo>
                  <a:pt x="3278" y="3998"/>
                </a:lnTo>
                <a:lnTo>
                  <a:pt x="3257" y="4000"/>
                </a:lnTo>
                <a:lnTo>
                  <a:pt x="3237" y="4003"/>
                </a:lnTo>
                <a:lnTo>
                  <a:pt x="3216" y="4006"/>
                </a:lnTo>
                <a:lnTo>
                  <a:pt x="3195" y="4011"/>
                </a:lnTo>
                <a:lnTo>
                  <a:pt x="3199" y="4008"/>
                </a:lnTo>
                <a:lnTo>
                  <a:pt x="3201" y="4005"/>
                </a:lnTo>
                <a:lnTo>
                  <a:pt x="3203" y="4002"/>
                </a:lnTo>
                <a:lnTo>
                  <a:pt x="3207" y="3999"/>
                </a:lnTo>
                <a:lnTo>
                  <a:pt x="3200" y="4001"/>
                </a:lnTo>
                <a:lnTo>
                  <a:pt x="3187" y="4002"/>
                </a:lnTo>
                <a:lnTo>
                  <a:pt x="3153" y="4006"/>
                </a:lnTo>
                <a:lnTo>
                  <a:pt x="3119" y="4007"/>
                </a:lnTo>
                <a:lnTo>
                  <a:pt x="3108" y="4006"/>
                </a:lnTo>
                <a:lnTo>
                  <a:pt x="3104" y="4006"/>
                </a:lnTo>
                <a:lnTo>
                  <a:pt x="3102" y="4005"/>
                </a:lnTo>
                <a:lnTo>
                  <a:pt x="3103" y="3999"/>
                </a:lnTo>
                <a:lnTo>
                  <a:pt x="3105" y="3993"/>
                </a:lnTo>
                <a:lnTo>
                  <a:pt x="3108" y="3988"/>
                </a:lnTo>
                <a:lnTo>
                  <a:pt x="3114" y="3984"/>
                </a:lnTo>
                <a:lnTo>
                  <a:pt x="3086" y="3990"/>
                </a:lnTo>
                <a:lnTo>
                  <a:pt x="3057" y="3995"/>
                </a:lnTo>
                <a:lnTo>
                  <a:pt x="3069" y="3978"/>
                </a:lnTo>
                <a:lnTo>
                  <a:pt x="3076" y="3970"/>
                </a:lnTo>
                <a:lnTo>
                  <a:pt x="3084" y="3963"/>
                </a:lnTo>
                <a:lnTo>
                  <a:pt x="3091" y="3957"/>
                </a:lnTo>
                <a:lnTo>
                  <a:pt x="3099" y="3951"/>
                </a:lnTo>
                <a:lnTo>
                  <a:pt x="3107" y="3947"/>
                </a:lnTo>
                <a:lnTo>
                  <a:pt x="3115" y="3943"/>
                </a:lnTo>
                <a:lnTo>
                  <a:pt x="3125" y="3939"/>
                </a:lnTo>
                <a:lnTo>
                  <a:pt x="3134" y="3936"/>
                </a:lnTo>
                <a:lnTo>
                  <a:pt x="3143" y="3935"/>
                </a:lnTo>
                <a:lnTo>
                  <a:pt x="3153" y="3934"/>
                </a:lnTo>
                <a:lnTo>
                  <a:pt x="3164" y="3934"/>
                </a:lnTo>
                <a:lnTo>
                  <a:pt x="3175" y="3936"/>
                </a:lnTo>
                <a:lnTo>
                  <a:pt x="3186" y="3939"/>
                </a:lnTo>
                <a:lnTo>
                  <a:pt x="3198" y="3943"/>
                </a:lnTo>
                <a:lnTo>
                  <a:pt x="3191" y="3935"/>
                </a:lnTo>
                <a:lnTo>
                  <a:pt x="3185" y="3929"/>
                </a:lnTo>
                <a:lnTo>
                  <a:pt x="3195" y="3927"/>
                </a:lnTo>
                <a:lnTo>
                  <a:pt x="3208" y="3925"/>
                </a:lnTo>
                <a:lnTo>
                  <a:pt x="3235" y="3923"/>
                </a:lnTo>
                <a:lnTo>
                  <a:pt x="3261" y="3922"/>
                </a:lnTo>
                <a:lnTo>
                  <a:pt x="3284" y="3922"/>
                </a:lnTo>
                <a:lnTo>
                  <a:pt x="3280" y="3918"/>
                </a:lnTo>
                <a:lnTo>
                  <a:pt x="3276" y="3915"/>
                </a:lnTo>
                <a:lnTo>
                  <a:pt x="3272" y="3912"/>
                </a:lnTo>
                <a:lnTo>
                  <a:pt x="3265" y="3910"/>
                </a:lnTo>
                <a:lnTo>
                  <a:pt x="3278" y="3910"/>
                </a:lnTo>
                <a:lnTo>
                  <a:pt x="3292" y="3909"/>
                </a:lnTo>
                <a:lnTo>
                  <a:pt x="3322" y="3905"/>
                </a:lnTo>
                <a:lnTo>
                  <a:pt x="3337" y="3903"/>
                </a:lnTo>
                <a:lnTo>
                  <a:pt x="3352" y="3902"/>
                </a:lnTo>
                <a:lnTo>
                  <a:pt x="3364" y="3903"/>
                </a:lnTo>
                <a:lnTo>
                  <a:pt x="3369" y="3904"/>
                </a:lnTo>
                <a:lnTo>
                  <a:pt x="3373" y="3905"/>
                </a:lnTo>
                <a:lnTo>
                  <a:pt x="3368" y="3900"/>
                </a:lnTo>
                <a:lnTo>
                  <a:pt x="3363" y="3896"/>
                </a:lnTo>
                <a:lnTo>
                  <a:pt x="3359" y="3893"/>
                </a:lnTo>
                <a:lnTo>
                  <a:pt x="3455" y="3874"/>
                </a:lnTo>
                <a:lnTo>
                  <a:pt x="3452" y="3871"/>
                </a:lnTo>
                <a:lnTo>
                  <a:pt x="3445" y="3865"/>
                </a:lnTo>
                <a:lnTo>
                  <a:pt x="3455" y="3861"/>
                </a:lnTo>
                <a:lnTo>
                  <a:pt x="3465" y="3858"/>
                </a:lnTo>
                <a:lnTo>
                  <a:pt x="3474" y="3854"/>
                </a:lnTo>
                <a:lnTo>
                  <a:pt x="3482" y="3849"/>
                </a:lnTo>
                <a:lnTo>
                  <a:pt x="3491" y="3843"/>
                </a:lnTo>
                <a:lnTo>
                  <a:pt x="3500" y="3837"/>
                </a:lnTo>
                <a:lnTo>
                  <a:pt x="3507" y="3830"/>
                </a:lnTo>
                <a:lnTo>
                  <a:pt x="3515" y="3821"/>
                </a:lnTo>
                <a:lnTo>
                  <a:pt x="3528" y="3805"/>
                </a:lnTo>
                <a:lnTo>
                  <a:pt x="3541" y="3789"/>
                </a:lnTo>
                <a:lnTo>
                  <a:pt x="3551" y="3771"/>
                </a:lnTo>
                <a:lnTo>
                  <a:pt x="3559" y="3754"/>
                </a:lnTo>
                <a:lnTo>
                  <a:pt x="3546" y="3751"/>
                </a:lnTo>
                <a:lnTo>
                  <a:pt x="3533" y="3748"/>
                </a:lnTo>
                <a:lnTo>
                  <a:pt x="3521" y="3747"/>
                </a:lnTo>
                <a:lnTo>
                  <a:pt x="3509" y="3747"/>
                </a:lnTo>
                <a:lnTo>
                  <a:pt x="3483" y="3748"/>
                </a:lnTo>
                <a:lnTo>
                  <a:pt x="3456" y="3748"/>
                </a:lnTo>
                <a:lnTo>
                  <a:pt x="3456" y="3746"/>
                </a:lnTo>
                <a:lnTo>
                  <a:pt x="3457" y="3744"/>
                </a:lnTo>
                <a:lnTo>
                  <a:pt x="3460" y="3739"/>
                </a:lnTo>
                <a:lnTo>
                  <a:pt x="3465" y="3735"/>
                </a:lnTo>
                <a:lnTo>
                  <a:pt x="3444" y="3739"/>
                </a:lnTo>
                <a:lnTo>
                  <a:pt x="3422" y="3745"/>
                </a:lnTo>
                <a:lnTo>
                  <a:pt x="3411" y="3750"/>
                </a:lnTo>
                <a:lnTo>
                  <a:pt x="3401" y="3754"/>
                </a:lnTo>
                <a:lnTo>
                  <a:pt x="3392" y="3759"/>
                </a:lnTo>
                <a:lnTo>
                  <a:pt x="3384" y="3765"/>
                </a:lnTo>
                <a:lnTo>
                  <a:pt x="3388" y="3761"/>
                </a:lnTo>
                <a:lnTo>
                  <a:pt x="3390" y="3757"/>
                </a:lnTo>
                <a:lnTo>
                  <a:pt x="3392" y="3752"/>
                </a:lnTo>
                <a:lnTo>
                  <a:pt x="3392" y="3746"/>
                </a:lnTo>
                <a:lnTo>
                  <a:pt x="3389" y="3750"/>
                </a:lnTo>
                <a:lnTo>
                  <a:pt x="3384" y="3752"/>
                </a:lnTo>
                <a:lnTo>
                  <a:pt x="3374" y="3756"/>
                </a:lnTo>
                <a:lnTo>
                  <a:pt x="3361" y="3759"/>
                </a:lnTo>
                <a:lnTo>
                  <a:pt x="3345" y="3762"/>
                </a:lnTo>
                <a:lnTo>
                  <a:pt x="3330" y="3763"/>
                </a:lnTo>
                <a:lnTo>
                  <a:pt x="3317" y="3764"/>
                </a:lnTo>
                <a:lnTo>
                  <a:pt x="3305" y="3763"/>
                </a:lnTo>
                <a:lnTo>
                  <a:pt x="3298" y="3762"/>
                </a:lnTo>
                <a:lnTo>
                  <a:pt x="3301" y="3760"/>
                </a:lnTo>
                <a:lnTo>
                  <a:pt x="3303" y="3758"/>
                </a:lnTo>
                <a:lnTo>
                  <a:pt x="3306" y="3752"/>
                </a:lnTo>
                <a:lnTo>
                  <a:pt x="3308" y="3746"/>
                </a:lnTo>
                <a:lnTo>
                  <a:pt x="3308" y="3744"/>
                </a:lnTo>
                <a:lnTo>
                  <a:pt x="3297" y="3747"/>
                </a:lnTo>
                <a:lnTo>
                  <a:pt x="3286" y="3751"/>
                </a:lnTo>
                <a:lnTo>
                  <a:pt x="3261" y="3754"/>
                </a:lnTo>
                <a:lnTo>
                  <a:pt x="3249" y="3756"/>
                </a:lnTo>
                <a:lnTo>
                  <a:pt x="3237" y="3759"/>
                </a:lnTo>
                <a:lnTo>
                  <a:pt x="3225" y="3762"/>
                </a:lnTo>
                <a:lnTo>
                  <a:pt x="3214" y="3767"/>
                </a:lnTo>
                <a:lnTo>
                  <a:pt x="3221" y="3756"/>
                </a:lnTo>
                <a:lnTo>
                  <a:pt x="3228" y="3745"/>
                </a:lnTo>
                <a:lnTo>
                  <a:pt x="3237" y="3736"/>
                </a:lnTo>
                <a:lnTo>
                  <a:pt x="3244" y="3727"/>
                </a:lnTo>
                <a:lnTo>
                  <a:pt x="3252" y="3720"/>
                </a:lnTo>
                <a:lnTo>
                  <a:pt x="3261" y="3713"/>
                </a:lnTo>
                <a:lnTo>
                  <a:pt x="3269" y="3706"/>
                </a:lnTo>
                <a:lnTo>
                  <a:pt x="3279" y="3701"/>
                </a:lnTo>
                <a:lnTo>
                  <a:pt x="3289" y="3697"/>
                </a:lnTo>
                <a:lnTo>
                  <a:pt x="3299" y="3693"/>
                </a:lnTo>
                <a:lnTo>
                  <a:pt x="3311" y="3691"/>
                </a:lnTo>
                <a:lnTo>
                  <a:pt x="3322" y="3689"/>
                </a:lnTo>
                <a:lnTo>
                  <a:pt x="3333" y="3689"/>
                </a:lnTo>
                <a:lnTo>
                  <a:pt x="3345" y="3689"/>
                </a:lnTo>
                <a:lnTo>
                  <a:pt x="3359" y="3690"/>
                </a:lnTo>
                <a:lnTo>
                  <a:pt x="3373" y="3693"/>
                </a:lnTo>
                <a:lnTo>
                  <a:pt x="3371" y="3687"/>
                </a:lnTo>
                <a:lnTo>
                  <a:pt x="3368" y="3682"/>
                </a:lnTo>
                <a:lnTo>
                  <a:pt x="3364" y="3677"/>
                </a:lnTo>
                <a:lnTo>
                  <a:pt x="3359" y="3674"/>
                </a:lnTo>
                <a:lnTo>
                  <a:pt x="3369" y="3670"/>
                </a:lnTo>
                <a:lnTo>
                  <a:pt x="3379" y="3668"/>
                </a:lnTo>
                <a:lnTo>
                  <a:pt x="3404" y="3665"/>
                </a:lnTo>
                <a:lnTo>
                  <a:pt x="3429" y="3664"/>
                </a:lnTo>
                <a:lnTo>
                  <a:pt x="3450" y="3664"/>
                </a:lnTo>
                <a:lnTo>
                  <a:pt x="3445" y="3662"/>
                </a:lnTo>
                <a:lnTo>
                  <a:pt x="3442" y="3659"/>
                </a:lnTo>
                <a:lnTo>
                  <a:pt x="3439" y="3655"/>
                </a:lnTo>
                <a:lnTo>
                  <a:pt x="3444" y="3656"/>
                </a:lnTo>
                <a:lnTo>
                  <a:pt x="3451" y="3657"/>
                </a:lnTo>
                <a:lnTo>
                  <a:pt x="3466" y="3656"/>
                </a:lnTo>
                <a:lnTo>
                  <a:pt x="3482" y="3655"/>
                </a:lnTo>
                <a:lnTo>
                  <a:pt x="3499" y="3653"/>
                </a:lnTo>
                <a:lnTo>
                  <a:pt x="3515" y="3650"/>
                </a:lnTo>
                <a:lnTo>
                  <a:pt x="3529" y="3649"/>
                </a:lnTo>
                <a:lnTo>
                  <a:pt x="3543" y="3649"/>
                </a:lnTo>
                <a:lnTo>
                  <a:pt x="3547" y="3649"/>
                </a:lnTo>
                <a:lnTo>
                  <a:pt x="3551" y="3651"/>
                </a:lnTo>
                <a:lnTo>
                  <a:pt x="3546" y="3641"/>
                </a:lnTo>
                <a:lnTo>
                  <a:pt x="3553" y="3642"/>
                </a:lnTo>
                <a:lnTo>
                  <a:pt x="3559" y="3643"/>
                </a:lnTo>
                <a:lnTo>
                  <a:pt x="3566" y="3643"/>
                </a:lnTo>
                <a:lnTo>
                  <a:pt x="3573" y="3642"/>
                </a:lnTo>
                <a:lnTo>
                  <a:pt x="3580" y="3641"/>
                </a:lnTo>
                <a:lnTo>
                  <a:pt x="3587" y="3639"/>
                </a:lnTo>
                <a:lnTo>
                  <a:pt x="3601" y="3632"/>
                </a:lnTo>
                <a:lnTo>
                  <a:pt x="3615" y="3624"/>
                </a:lnTo>
                <a:lnTo>
                  <a:pt x="3628" y="3614"/>
                </a:lnTo>
                <a:lnTo>
                  <a:pt x="3641" y="3603"/>
                </a:lnTo>
                <a:lnTo>
                  <a:pt x="3654" y="3589"/>
                </a:lnTo>
                <a:lnTo>
                  <a:pt x="3666" y="3576"/>
                </a:lnTo>
                <a:lnTo>
                  <a:pt x="3676" y="3563"/>
                </a:lnTo>
                <a:lnTo>
                  <a:pt x="3686" y="3548"/>
                </a:lnTo>
                <a:lnTo>
                  <a:pt x="3697" y="3534"/>
                </a:lnTo>
                <a:lnTo>
                  <a:pt x="3704" y="3520"/>
                </a:lnTo>
                <a:lnTo>
                  <a:pt x="3711" y="3508"/>
                </a:lnTo>
                <a:lnTo>
                  <a:pt x="3717" y="3497"/>
                </a:lnTo>
                <a:lnTo>
                  <a:pt x="3720" y="3487"/>
                </a:lnTo>
                <a:lnTo>
                  <a:pt x="3705" y="3484"/>
                </a:lnTo>
                <a:lnTo>
                  <a:pt x="3691" y="3484"/>
                </a:lnTo>
                <a:lnTo>
                  <a:pt x="3676" y="3486"/>
                </a:lnTo>
                <a:lnTo>
                  <a:pt x="3662" y="3489"/>
                </a:lnTo>
                <a:lnTo>
                  <a:pt x="3634" y="3495"/>
                </a:lnTo>
                <a:lnTo>
                  <a:pt x="3604" y="3502"/>
                </a:lnTo>
                <a:lnTo>
                  <a:pt x="3605" y="3499"/>
                </a:lnTo>
                <a:lnTo>
                  <a:pt x="3607" y="3497"/>
                </a:lnTo>
                <a:lnTo>
                  <a:pt x="3611" y="3493"/>
                </a:lnTo>
                <a:lnTo>
                  <a:pt x="3618" y="3489"/>
                </a:lnTo>
                <a:lnTo>
                  <a:pt x="3599" y="3495"/>
                </a:lnTo>
                <a:lnTo>
                  <a:pt x="3579" y="3503"/>
                </a:lnTo>
                <a:lnTo>
                  <a:pt x="3559" y="3511"/>
                </a:lnTo>
                <a:lnTo>
                  <a:pt x="3551" y="3516"/>
                </a:lnTo>
                <a:lnTo>
                  <a:pt x="3543" y="3521"/>
                </a:lnTo>
                <a:lnTo>
                  <a:pt x="3548" y="3515"/>
                </a:lnTo>
                <a:lnTo>
                  <a:pt x="3548" y="3512"/>
                </a:lnTo>
                <a:lnTo>
                  <a:pt x="3549" y="3508"/>
                </a:lnTo>
                <a:lnTo>
                  <a:pt x="3551" y="3503"/>
                </a:lnTo>
                <a:lnTo>
                  <a:pt x="3515" y="3517"/>
                </a:lnTo>
                <a:lnTo>
                  <a:pt x="3481" y="3534"/>
                </a:lnTo>
                <a:lnTo>
                  <a:pt x="3482" y="3529"/>
                </a:lnTo>
                <a:lnTo>
                  <a:pt x="3482" y="3524"/>
                </a:lnTo>
                <a:lnTo>
                  <a:pt x="3481" y="3515"/>
                </a:lnTo>
                <a:lnTo>
                  <a:pt x="3478" y="3517"/>
                </a:lnTo>
                <a:lnTo>
                  <a:pt x="3474" y="3519"/>
                </a:lnTo>
                <a:lnTo>
                  <a:pt x="3465" y="3524"/>
                </a:lnTo>
                <a:lnTo>
                  <a:pt x="3452" y="3526"/>
                </a:lnTo>
                <a:lnTo>
                  <a:pt x="3439" y="3527"/>
                </a:lnTo>
                <a:lnTo>
                  <a:pt x="3412" y="3529"/>
                </a:lnTo>
                <a:lnTo>
                  <a:pt x="3401" y="3530"/>
                </a:lnTo>
                <a:lnTo>
                  <a:pt x="3392" y="3532"/>
                </a:lnTo>
                <a:lnTo>
                  <a:pt x="3394" y="3527"/>
                </a:lnTo>
                <a:lnTo>
                  <a:pt x="3395" y="3522"/>
                </a:lnTo>
                <a:lnTo>
                  <a:pt x="3395" y="3519"/>
                </a:lnTo>
                <a:lnTo>
                  <a:pt x="3395" y="3518"/>
                </a:lnTo>
                <a:lnTo>
                  <a:pt x="3389" y="3524"/>
                </a:lnTo>
                <a:lnTo>
                  <a:pt x="3382" y="3529"/>
                </a:lnTo>
                <a:lnTo>
                  <a:pt x="3375" y="3532"/>
                </a:lnTo>
                <a:lnTo>
                  <a:pt x="3368" y="3535"/>
                </a:lnTo>
                <a:lnTo>
                  <a:pt x="3361" y="3537"/>
                </a:lnTo>
                <a:lnTo>
                  <a:pt x="3353" y="3538"/>
                </a:lnTo>
                <a:lnTo>
                  <a:pt x="3344" y="3538"/>
                </a:lnTo>
                <a:lnTo>
                  <a:pt x="3335" y="3538"/>
                </a:lnTo>
                <a:lnTo>
                  <a:pt x="3341" y="3527"/>
                </a:lnTo>
                <a:lnTo>
                  <a:pt x="3349" y="3516"/>
                </a:lnTo>
                <a:lnTo>
                  <a:pt x="3356" y="3507"/>
                </a:lnTo>
                <a:lnTo>
                  <a:pt x="3364" y="3500"/>
                </a:lnTo>
                <a:lnTo>
                  <a:pt x="3372" y="3493"/>
                </a:lnTo>
                <a:lnTo>
                  <a:pt x="3381" y="3488"/>
                </a:lnTo>
                <a:lnTo>
                  <a:pt x="3391" y="3482"/>
                </a:lnTo>
                <a:lnTo>
                  <a:pt x="3401" y="3478"/>
                </a:lnTo>
                <a:lnTo>
                  <a:pt x="3411" y="3475"/>
                </a:lnTo>
                <a:lnTo>
                  <a:pt x="3422" y="3472"/>
                </a:lnTo>
                <a:lnTo>
                  <a:pt x="3445" y="3468"/>
                </a:lnTo>
                <a:lnTo>
                  <a:pt x="3469" y="3465"/>
                </a:lnTo>
                <a:lnTo>
                  <a:pt x="3493" y="3463"/>
                </a:lnTo>
                <a:lnTo>
                  <a:pt x="3492" y="3461"/>
                </a:lnTo>
                <a:lnTo>
                  <a:pt x="3489" y="3459"/>
                </a:lnTo>
                <a:lnTo>
                  <a:pt x="3486" y="3458"/>
                </a:lnTo>
                <a:lnTo>
                  <a:pt x="3502" y="3451"/>
                </a:lnTo>
                <a:lnTo>
                  <a:pt x="3519" y="3443"/>
                </a:lnTo>
                <a:lnTo>
                  <a:pt x="3537" y="3436"/>
                </a:lnTo>
                <a:lnTo>
                  <a:pt x="3553" y="3433"/>
                </a:lnTo>
                <a:lnTo>
                  <a:pt x="3549" y="3432"/>
                </a:lnTo>
                <a:lnTo>
                  <a:pt x="3547" y="3430"/>
                </a:lnTo>
                <a:lnTo>
                  <a:pt x="3544" y="3427"/>
                </a:lnTo>
                <a:lnTo>
                  <a:pt x="3552" y="3428"/>
                </a:lnTo>
                <a:lnTo>
                  <a:pt x="3561" y="3428"/>
                </a:lnTo>
                <a:lnTo>
                  <a:pt x="3580" y="3426"/>
                </a:lnTo>
                <a:lnTo>
                  <a:pt x="3597" y="3422"/>
                </a:lnTo>
                <a:lnTo>
                  <a:pt x="3616" y="3416"/>
                </a:lnTo>
                <a:lnTo>
                  <a:pt x="3633" y="3408"/>
                </a:lnTo>
                <a:lnTo>
                  <a:pt x="3649" y="3399"/>
                </a:lnTo>
                <a:lnTo>
                  <a:pt x="3666" y="3388"/>
                </a:lnTo>
                <a:lnTo>
                  <a:pt x="3682" y="3376"/>
                </a:lnTo>
                <a:lnTo>
                  <a:pt x="3697" y="3362"/>
                </a:lnTo>
                <a:lnTo>
                  <a:pt x="3711" y="3349"/>
                </a:lnTo>
                <a:lnTo>
                  <a:pt x="3724" y="3333"/>
                </a:lnTo>
                <a:lnTo>
                  <a:pt x="3737" y="3319"/>
                </a:lnTo>
                <a:lnTo>
                  <a:pt x="3747" y="3303"/>
                </a:lnTo>
                <a:lnTo>
                  <a:pt x="3756" y="3287"/>
                </a:lnTo>
                <a:lnTo>
                  <a:pt x="3765" y="3272"/>
                </a:lnTo>
                <a:lnTo>
                  <a:pt x="3771" y="3256"/>
                </a:lnTo>
                <a:lnTo>
                  <a:pt x="3757" y="3254"/>
                </a:lnTo>
                <a:lnTo>
                  <a:pt x="3744" y="3254"/>
                </a:lnTo>
                <a:lnTo>
                  <a:pt x="3733" y="3255"/>
                </a:lnTo>
                <a:lnTo>
                  <a:pt x="3720" y="3257"/>
                </a:lnTo>
                <a:lnTo>
                  <a:pt x="3698" y="3263"/>
                </a:lnTo>
                <a:lnTo>
                  <a:pt x="3672" y="3269"/>
                </a:lnTo>
                <a:lnTo>
                  <a:pt x="3675" y="3265"/>
                </a:lnTo>
                <a:lnTo>
                  <a:pt x="3679" y="3262"/>
                </a:lnTo>
                <a:lnTo>
                  <a:pt x="3685" y="3258"/>
                </a:lnTo>
                <a:lnTo>
                  <a:pt x="3651" y="3268"/>
                </a:lnTo>
                <a:lnTo>
                  <a:pt x="3634" y="3274"/>
                </a:lnTo>
                <a:lnTo>
                  <a:pt x="3626" y="3277"/>
                </a:lnTo>
                <a:lnTo>
                  <a:pt x="3619" y="3280"/>
                </a:lnTo>
                <a:lnTo>
                  <a:pt x="3623" y="3276"/>
                </a:lnTo>
                <a:lnTo>
                  <a:pt x="3625" y="3273"/>
                </a:lnTo>
                <a:lnTo>
                  <a:pt x="3626" y="3271"/>
                </a:lnTo>
                <a:lnTo>
                  <a:pt x="3628" y="3267"/>
                </a:lnTo>
                <a:lnTo>
                  <a:pt x="3597" y="3275"/>
                </a:lnTo>
                <a:lnTo>
                  <a:pt x="3565" y="3285"/>
                </a:lnTo>
                <a:lnTo>
                  <a:pt x="3567" y="3281"/>
                </a:lnTo>
                <a:lnTo>
                  <a:pt x="3568" y="3278"/>
                </a:lnTo>
                <a:lnTo>
                  <a:pt x="3568" y="3272"/>
                </a:lnTo>
                <a:lnTo>
                  <a:pt x="3550" y="3275"/>
                </a:lnTo>
                <a:lnTo>
                  <a:pt x="3530" y="3277"/>
                </a:lnTo>
                <a:lnTo>
                  <a:pt x="3512" y="3278"/>
                </a:lnTo>
                <a:lnTo>
                  <a:pt x="3492" y="3279"/>
                </a:lnTo>
                <a:lnTo>
                  <a:pt x="3495" y="3275"/>
                </a:lnTo>
                <a:lnTo>
                  <a:pt x="3497" y="3272"/>
                </a:lnTo>
                <a:lnTo>
                  <a:pt x="3497" y="3269"/>
                </a:lnTo>
                <a:lnTo>
                  <a:pt x="3483" y="3277"/>
                </a:lnTo>
                <a:lnTo>
                  <a:pt x="3469" y="3287"/>
                </a:lnTo>
                <a:lnTo>
                  <a:pt x="3455" y="3296"/>
                </a:lnTo>
                <a:lnTo>
                  <a:pt x="3442" y="3308"/>
                </a:lnTo>
                <a:lnTo>
                  <a:pt x="3453" y="3283"/>
                </a:lnTo>
                <a:lnTo>
                  <a:pt x="3465" y="3261"/>
                </a:lnTo>
                <a:lnTo>
                  <a:pt x="3471" y="3250"/>
                </a:lnTo>
                <a:lnTo>
                  <a:pt x="3478" y="3241"/>
                </a:lnTo>
                <a:lnTo>
                  <a:pt x="3484" y="3232"/>
                </a:lnTo>
                <a:lnTo>
                  <a:pt x="3492" y="3224"/>
                </a:lnTo>
                <a:lnTo>
                  <a:pt x="3501" y="3215"/>
                </a:lnTo>
                <a:lnTo>
                  <a:pt x="3510" y="3208"/>
                </a:lnTo>
                <a:lnTo>
                  <a:pt x="3519" y="3202"/>
                </a:lnTo>
                <a:lnTo>
                  <a:pt x="3529" y="3196"/>
                </a:lnTo>
                <a:lnTo>
                  <a:pt x="3541" y="3191"/>
                </a:lnTo>
                <a:lnTo>
                  <a:pt x="3553" y="3187"/>
                </a:lnTo>
                <a:lnTo>
                  <a:pt x="3566" y="3182"/>
                </a:lnTo>
                <a:lnTo>
                  <a:pt x="3582" y="3179"/>
                </a:lnTo>
                <a:lnTo>
                  <a:pt x="3580" y="3177"/>
                </a:lnTo>
                <a:lnTo>
                  <a:pt x="3578" y="3175"/>
                </a:lnTo>
                <a:lnTo>
                  <a:pt x="3575" y="3175"/>
                </a:lnTo>
                <a:lnTo>
                  <a:pt x="3585" y="3169"/>
                </a:lnTo>
                <a:lnTo>
                  <a:pt x="3598" y="3163"/>
                </a:lnTo>
                <a:lnTo>
                  <a:pt x="3623" y="3154"/>
                </a:lnTo>
                <a:lnTo>
                  <a:pt x="3620" y="3153"/>
                </a:lnTo>
                <a:lnTo>
                  <a:pt x="3618" y="3152"/>
                </a:lnTo>
                <a:lnTo>
                  <a:pt x="3615" y="3150"/>
                </a:lnTo>
                <a:lnTo>
                  <a:pt x="3629" y="3149"/>
                </a:lnTo>
                <a:lnTo>
                  <a:pt x="3644" y="3144"/>
                </a:lnTo>
                <a:lnTo>
                  <a:pt x="3659" y="3139"/>
                </a:lnTo>
                <a:lnTo>
                  <a:pt x="3673" y="3132"/>
                </a:lnTo>
                <a:lnTo>
                  <a:pt x="3686" y="3123"/>
                </a:lnTo>
                <a:lnTo>
                  <a:pt x="3700" y="3113"/>
                </a:lnTo>
                <a:lnTo>
                  <a:pt x="3712" y="3100"/>
                </a:lnTo>
                <a:lnTo>
                  <a:pt x="3724" y="3088"/>
                </a:lnTo>
                <a:lnTo>
                  <a:pt x="3736" y="3075"/>
                </a:lnTo>
                <a:lnTo>
                  <a:pt x="3746" y="3061"/>
                </a:lnTo>
                <a:lnTo>
                  <a:pt x="3755" y="3047"/>
                </a:lnTo>
                <a:lnTo>
                  <a:pt x="3764" y="3031"/>
                </a:lnTo>
                <a:lnTo>
                  <a:pt x="3771" y="3017"/>
                </a:lnTo>
                <a:lnTo>
                  <a:pt x="3777" y="3003"/>
                </a:lnTo>
                <a:lnTo>
                  <a:pt x="3782" y="2989"/>
                </a:lnTo>
                <a:lnTo>
                  <a:pt x="3785" y="2976"/>
                </a:lnTo>
                <a:lnTo>
                  <a:pt x="3776" y="2977"/>
                </a:lnTo>
                <a:lnTo>
                  <a:pt x="3768" y="2979"/>
                </a:lnTo>
                <a:lnTo>
                  <a:pt x="3759" y="2982"/>
                </a:lnTo>
                <a:lnTo>
                  <a:pt x="3751" y="2985"/>
                </a:lnTo>
                <a:lnTo>
                  <a:pt x="3736" y="2992"/>
                </a:lnTo>
                <a:lnTo>
                  <a:pt x="3719" y="3001"/>
                </a:lnTo>
                <a:lnTo>
                  <a:pt x="3721" y="2997"/>
                </a:lnTo>
                <a:lnTo>
                  <a:pt x="3723" y="2992"/>
                </a:lnTo>
                <a:lnTo>
                  <a:pt x="3727" y="2989"/>
                </a:lnTo>
                <a:lnTo>
                  <a:pt x="3702" y="3005"/>
                </a:lnTo>
                <a:lnTo>
                  <a:pt x="3689" y="3013"/>
                </a:lnTo>
                <a:lnTo>
                  <a:pt x="3683" y="3017"/>
                </a:lnTo>
                <a:lnTo>
                  <a:pt x="3678" y="3022"/>
                </a:lnTo>
                <a:lnTo>
                  <a:pt x="3681" y="3017"/>
                </a:lnTo>
                <a:lnTo>
                  <a:pt x="3681" y="3015"/>
                </a:lnTo>
                <a:lnTo>
                  <a:pt x="3681" y="3013"/>
                </a:lnTo>
                <a:lnTo>
                  <a:pt x="3683" y="3008"/>
                </a:lnTo>
                <a:lnTo>
                  <a:pt x="3660" y="3022"/>
                </a:lnTo>
                <a:lnTo>
                  <a:pt x="3636" y="3039"/>
                </a:lnTo>
                <a:lnTo>
                  <a:pt x="3637" y="3035"/>
                </a:lnTo>
                <a:lnTo>
                  <a:pt x="3637" y="3031"/>
                </a:lnTo>
                <a:lnTo>
                  <a:pt x="3636" y="3025"/>
                </a:lnTo>
                <a:lnTo>
                  <a:pt x="3622" y="3032"/>
                </a:lnTo>
                <a:lnTo>
                  <a:pt x="3606" y="3039"/>
                </a:lnTo>
                <a:lnTo>
                  <a:pt x="3592" y="3044"/>
                </a:lnTo>
                <a:lnTo>
                  <a:pt x="3577" y="3049"/>
                </a:lnTo>
                <a:lnTo>
                  <a:pt x="3578" y="3045"/>
                </a:lnTo>
                <a:lnTo>
                  <a:pt x="3579" y="3042"/>
                </a:lnTo>
                <a:lnTo>
                  <a:pt x="3578" y="3040"/>
                </a:lnTo>
                <a:lnTo>
                  <a:pt x="3564" y="3048"/>
                </a:lnTo>
                <a:lnTo>
                  <a:pt x="3550" y="3055"/>
                </a:lnTo>
                <a:lnTo>
                  <a:pt x="3535" y="3062"/>
                </a:lnTo>
                <a:lnTo>
                  <a:pt x="3521" y="3072"/>
                </a:lnTo>
                <a:lnTo>
                  <a:pt x="3527" y="3054"/>
                </a:lnTo>
                <a:lnTo>
                  <a:pt x="3533" y="3040"/>
                </a:lnTo>
                <a:lnTo>
                  <a:pt x="3541" y="3027"/>
                </a:lnTo>
                <a:lnTo>
                  <a:pt x="3545" y="3022"/>
                </a:lnTo>
                <a:lnTo>
                  <a:pt x="3550" y="3017"/>
                </a:lnTo>
                <a:lnTo>
                  <a:pt x="3555" y="3012"/>
                </a:lnTo>
                <a:lnTo>
                  <a:pt x="3560" y="3008"/>
                </a:lnTo>
                <a:lnTo>
                  <a:pt x="3566" y="3005"/>
                </a:lnTo>
                <a:lnTo>
                  <a:pt x="3573" y="3002"/>
                </a:lnTo>
                <a:lnTo>
                  <a:pt x="3581" y="2999"/>
                </a:lnTo>
                <a:lnTo>
                  <a:pt x="3589" y="2997"/>
                </a:lnTo>
                <a:lnTo>
                  <a:pt x="3606" y="2993"/>
                </a:lnTo>
                <a:lnTo>
                  <a:pt x="3605" y="2991"/>
                </a:lnTo>
                <a:lnTo>
                  <a:pt x="3603" y="2990"/>
                </a:lnTo>
                <a:lnTo>
                  <a:pt x="3600" y="2989"/>
                </a:lnTo>
                <a:lnTo>
                  <a:pt x="3609" y="2983"/>
                </a:lnTo>
                <a:lnTo>
                  <a:pt x="3621" y="2977"/>
                </a:lnTo>
                <a:lnTo>
                  <a:pt x="3632" y="2971"/>
                </a:lnTo>
                <a:lnTo>
                  <a:pt x="3642" y="2966"/>
                </a:lnTo>
                <a:lnTo>
                  <a:pt x="3639" y="2966"/>
                </a:lnTo>
                <a:lnTo>
                  <a:pt x="3637" y="2965"/>
                </a:lnTo>
                <a:lnTo>
                  <a:pt x="3635" y="2963"/>
                </a:lnTo>
                <a:lnTo>
                  <a:pt x="3648" y="2961"/>
                </a:lnTo>
                <a:lnTo>
                  <a:pt x="3661" y="2956"/>
                </a:lnTo>
                <a:lnTo>
                  <a:pt x="3674" y="2949"/>
                </a:lnTo>
                <a:lnTo>
                  <a:pt x="3685" y="2941"/>
                </a:lnTo>
                <a:lnTo>
                  <a:pt x="3698" y="2932"/>
                </a:lnTo>
                <a:lnTo>
                  <a:pt x="3709" y="2922"/>
                </a:lnTo>
                <a:lnTo>
                  <a:pt x="3719" y="2909"/>
                </a:lnTo>
                <a:lnTo>
                  <a:pt x="3730" y="2897"/>
                </a:lnTo>
                <a:lnTo>
                  <a:pt x="3739" y="2884"/>
                </a:lnTo>
                <a:lnTo>
                  <a:pt x="3747" y="2869"/>
                </a:lnTo>
                <a:lnTo>
                  <a:pt x="3754" y="2856"/>
                </a:lnTo>
                <a:lnTo>
                  <a:pt x="3760" y="2841"/>
                </a:lnTo>
                <a:lnTo>
                  <a:pt x="3767" y="2828"/>
                </a:lnTo>
                <a:lnTo>
                  <a:pt x="3771" y="2815"/>
                </a:lnTo>
                <a:lnTo>
                  <a:pt x="3774" y="2802"/>
                </a:lnTo>
                <a:lnTo>
                  <a:pt x="3776" y="2790"/>
                </a:lnTo>
                <a:lnTo>
                  <a:pt x="3768" y="2792"/>
                </a:lnTo>
                <a:lnTo>
                  <a:pt x="3759" y="2795"/>
                </a:lnTo>
                <a:lnTo>
                  <a:pt x="3745" y="2801"/>
                </a:lnTo>
                <a:lnTo>
                  <a:pt x="3731" y="2810"/>
                </a:lnTo>
                <a:lnTo>
                  <a:pt x="3717" y="2819"/>
                </a:lnTo>
                <a:lnTo>
                  <a:pt x="3717" y="2815"/>
                </a:lnTo>
                <a:lnTo>
                  <a:pt x="3719" y="2811"/>
                </a:lnTo>
                <a:lnTo>
                  <a:pt x="3722" y="2808"/>
                </a:lnTo>
                <a:lnTo>
                  <a:pt x="3701" y="2824"/>
                </a:lnTo>
                <a:lnTo>
                  <a:pt x="3691" y="2832"/>
                </a:lnTo>
                <a:lnTo>
                  <a:pt x="3681" y="2842"/>
                </a:lnTo>
                <a:lnTo>
                  <a:pt x="3683" y="2837"/>
                </a:lnTo>
                <a:lnTo>
                  <a:pt x="3683" y="2835"/>
                </a:lnTo>
                <a:lnTo>
                  <a:pt x="3683" y="2833"/>
                </a:lnTo>
                <a:lnTo>
                  <a:pt x="3684" y="2829"/>
                </a:lnTo>
                <a:lnTo>
                  <a:pt x="3664" y="2845"/>
                </a:lnTo>
                <a:lnTo>
                  <a:pt x="3644" y="2861"/>
                </a:lnTo>
                <a:lnTo>
                  <a:pt x="3644" y="2857"/>
                </a:lnTo>
                <a:lnTo>
                  <a:pt x="3643" y="2855"/>
                </a:lnTo>
                <a:lnTo>
                  <a:pt x="3642" y="2850"/>
                </a:lnTo>
                <a:lnTo>
                  <a:pt x="3623" y="2860"/>
                </a:lnTo>
                <a:lnTo>
                  <a:pt x="3605" y="2871"/>
                </a:lnTo>
                <a:lnTo>
                  <a:pt x="3589" y="2885"/>
                </a:lnTo>
                <a:lnTo>
                  <a:pt x="3572" y="2900"/>
                </a:lnTo>
                <a:lnTo>
                  <a:pt x="3577" y="2889"/>
                </a:lnTo>
                <a:lnTo>
                  <a:pt x="3581" y="2879"/>
                </a:lnTo>
                <a:lnTo>
                  <a:pt x="3585" y="2870"/>
                </a:lnTo>
                <a:lnTo>
                  <a:pt x="3590" y="2861"/>
                </a:lnTo>
                <a:lnTo>
                  <a:pt x="3601" y="2845"/>
                </a:lnTo>
                <a:lnTo>
                  <a:pt x="3614" y="2829"/>
                </a:lnTo>
                <a:lnTo>
                  <a:pt x="3627" y="2815"/>
                </a:lnTo>
                <a:lnTo>
                  <a:pt x="3641" y="2801"/>
                </a:lnTo>
                <a:lnTo>
                  <a:pt x="3670" y="2776"/>
                </a:lnTo>
                <a:lnTo>
                  <a:pt x="3685" y="2762"/>
                </a:lnTo>
                <a:lnTo>
                  <a:pt x="3699" y="2749"/>
                </a:lnTo>
                <a:lnTo>
                  <a:pt x="3712" y="2736"/>
                </a:lnTo>
                <a:lnTo>
                  <a:pt x="3724" y="2720"/>
                </a:lnTo>
                <a:lnTo>
                  <a:pt x="3736" y="2704"/>
                </a:lnTo>
                <a:lnTo>
                  <a:pt x="3740" y="2696"/>
                </a:lnTo>
                <a:lnTo>
                  <a:pt x="3744" y="2686"/>
                </a:lnTo>
                <a:lnTo>
                  <a:pt x="3748" y="2677"/>
                </a:lnTo>
                <a:lnTo>
                  <a:pt x="3751" y="2667"/>
                </a:lnTo>
                <a:lnTo>
                  <a:pt x="3754" y="2657"/>
                </a:lnTo>
                <a:lnTo>
                  <a:pt x="3756" y="2645"/>
                </a:lnTo>
                <a:lnTo>
                  <a:pt x="3745" y="2649"/>
                </a:lnTo>
                <a:lnTo>
                  <a:pt x="3736" y="2654"/>
                </a:lnTo>
                <a:lnTo>
                  <a:pt x="3726" y="2661"/>
                </a:lnTo>
                <a:lnTo>
                  <a:pt x="3716" y="2667"/>
                </a:lnTo>
                <a:lnTo>
                  <a:pt x="3716" y="2665"/>
                </a:lnTo>
                <a:lnTo>
                  <a:pt x="3717" y="2662"/>
                </a:lnTo>
                <a:lnTo>
                  <a:pt x="3719" y="2659"/>
                </a:lnTo>
                <a:lnTo>
                  <a:pt x="3705" y="2672"/>
                </a:lnTo>
                <a:lnTo>
                  <a:pt x="3698" y="2678"/>
                </a:lnTo>
                <a:lnTo>
                  <a:pt x="3692" y="2685"/>
                </a:lnTo>
                <a:lnTo>
                  <a:pt x="3693" y="2682"/>
                </a:lnTo>
                <a:lnTo>
                  <a:pt x="3693" y="2680"/>
                </a:lnTo>
                <a:lnTo>
                  <a:pt x="3693" y="2678"/>
                </a:lnTo>
                <a:lnTo>
                  <a:pt x="3693" y="2675"/>
                </a:lnTo>
                <a:lnTo>
                  <a:pt x="3692" y="2678"/>
                </a:lnTo>
                <a:lnTo>
                  <a:pt x="3690" y="2680"/>
                </a:lnTo>
                <a:lnTo>
                  <a:pt x="3684" y="2685"/>
                </a:lnTo>
                <a:lnTo>
                  <a:pt x="3677" y="2690"/>
                </a:lnTo>
                <a:lnTo>
                  <a:pt x="3668" y="2695"/>
                </a:lnTo>
                <a:lnTo>
                  <a:pt x="3652" y="2702"/>
                </a:lnTo>
                <a:lnTo>
                  <a:pt x="3644" y="2705"/>
                </a:lnTo>
                <a:lnTo>
                  <a:pt x="3639" y="2708"/>
                </a:lnTo>
                <a:lnTo>
                  <a:pt x="3645" y="2693"/>
                </a:lnTo>
                <a:lnTo>
                  <a:pt x="3653" y="2680"/>
                </a:lnTo>
                <a:lnTo>
                  <a:pt x="3661" y="2669"/>
                </a:lnTo>
                <a:lnTo>
                  <a:pt x="3670" y="2659"/>
                </a:lnTo>
                <a:lnTo>
                  <a:pt x="3679" y="2649"/>
                </a:lnTo>
                <a:lnTo>
                  <a:pt x="3689" y="2641"/>
                </a:lnTo>
                <a:lnTo>
                  <a:pt x="3709" y="2626"/>
                </a:lnTo>
                <a:lnTo>
                  <a:pt x="3731" y="2611"/>
                </a:lnTo>
                <a:lnTo>
                  <a:pt x="3741" y="2603"/>
                </a:lnTo>
                <a:lnTo>
                  <a:pt x="3751" y="2594"/>
                </a:lnTo>
                <a:lnTo>
                  <a:pt x="3761" y="2585"/>
                </a:lnTo>
                <a:lnTo>
                  <a:pt x="3771" y="2574"/>
                </a:lnTo>
                <a:lnTo>
                  <a:pt x="3780" y="2562"/>
                </a:lnTo>
                <a:lnTo>
                  <a:pt x="3788" y="2549"/>
                </a:lnTo>
                <a:lnTo>
                  <a:pt x="3766" y="2550"/>
                </a:lnTo>
                <a:lnTo>
                  <a:pt x="3741" y="2554"/>
                </a:lnTo>
                <a:lnTo>
                  <a:pt x="3729" y="2556"/>
                </a:lnTo>
                <a:lnTo>
                  <a:pt x="3716" y="2560"/>
                </a:lnTo>
                <a:lnTo>
                  <a:pt x="3705" y="2564"/>
                </a:lnTo>
                <a:lnTo>
                  <a:pt x="3696" y="2569"/>
                </a:lnTo>
                <a:lnTo>
                  <a:pt x="3718" y="2541"/>
                </a:lnTo>
                <a:lnTo>
                  <a:pt x="3731" y="2524"/>
                </a:lnTo>
                <a:lnTo>
                  <a:pt x="3743" y="2506"/>
                </a:lnTo>
                <a:lnTo>
                  <a:pt x="3755" y="2486"/>
                </a:lnTo>
                <a:lnTo>
                  <a:pt x="3765" y="2467"/>
                </a:lnTo>
                <a:lnTo>
                  <a:pt x="3769" y="2458"/>
                </a:lnTo>
                <a:lnTo>
                  <a:pt x="3771" y="2449"/>
                </a:lnTo>
                <a:lnTo>
                  <a:pt x="3773" y="2441"/>
                </a:lnTo>
                <a:lnTo>
                  <a:pt x="3775" y="2433"/>
                </a:lnTo>
                <a:lnTo>
                  <a:pt x="3772" y="2437"/>
                </a:lnTo>
                <a:lnTo>
                  <a:pt x="3769" y="2439"/>
                </a:lnTo>
                <a:lnTo>
                  <a:pt x="3766" y="2440"/>
                </a:lnTo>
                <a:lnTo>
                  <a:pt x="3764" y="2439"/>
                </a:lnTo>
                <a:lnTo>
                  <a:pt x="3759" y="2437"/>
                </a:lnTo>
                <a:lnTo>
                  <a:pt x="3758" y="2436"/>
                </a:lnTo>
                <a:lnTo>
                  <a:pt x="3766" y="2425"/>
                </a:lnTo>
                <a:lnTo>
                  <a:pt x="3774" y="2413"/>
                </a:lnTo>
                <a:lnTo>
                  <a:pt x="3781" y="2400"/>
                </a:lnTo>
                <a:lnTo>
                  <a:pt x="3789" y="2385"/>
                </a:lnTo>
                <a:lnTo>
                  <a:pt x="3796" y="2369"/>
                </a:lnTo>
                <a:lnTo>
                  <a:pt x="3803" y="2352"/>
                </a:lnTo>
                <a:lnTo>
                  <a:pt x="3809" y="2336"/>
                </a:lnTo>
                <a:lnTo>
                  <a:pt x="3815" y="2318"/>
                </a:lnTo>
                <a:lnTo>
                  <a:pt x="3819" y="2300"/>
                </a:lnTo>
                <a:lnTo>
                  <a:pt x="3823" y="2283"/>
                </a:lnTo>
                <a:lnTo>
                  <a:pt x="3826" y="2265"/>
                </a:lnTo>
                <a:lnTo>
                  <a:pt x="3828" y="2248"/>
                </a:lnTo>
                <a:lnTo>
                  <a:pt x="3829" y="2231"/>
                </a:lnTo>
                <a:lnTo>
                  <a:pt x="3829" y="2216"/>
                </a:lnTo>
                <a:lnTo>
                  <a:pt x="3827" y="2201"/>
                </a:lnTo>
                <a:lnTo>
                  <a:pt x="3824" y="2188"/>
                </a:lnTo>
                <a:lnTo>
                  <a:pt x="3822" y="2202"/>
                </a:lnTo>
                <a:lnTo>
                  <a:pt x="3819" y="2216"/>
                </a:lnTo>
                <a:lnTo>
                  <a:pt x="3814" y="2229"/>
                </a:lnTo>
                <a:lnTo>
                  <a:pt x="3809" y="2243"/>
                </a:lnTo>
                <a:lnTo>
                  <a:pt x="3802" y="2255"/>
                </a:lnTo>
                <a:lnTo>
                  <a:pt x="3793" y="2267"/>
                </a:lnTo>
                <a:lnTo>
                  <a:pt x="3777" y="2292"/>
                </a:lnTo>
                <a:lnTo>
                  <a:pt x="3760" y="2315"/>
                </a:lnTo>
                <a:lnTo>
                  <a:pt x="3744" y="2339"/>
                </a:lnTo>
                <a:lnTo>
                  <a:pt x="3737" y="2351"/>
                </a:lnTo>
                <a:lnTo>
                  <a:pt x="3732" y="2364"/>
                </a:lnTo>
                <a:lnTo>
                  <a:pt x="3727" y="2377"/>
                </a:lnTo>
                <a:lnTo>
                  <a:pt x="3722" y="2390"/>
                </a:lnTo>
                <a:lnTo>
                  <a:pt x="3720" y="2383"/>
                </a:lnTo>
                <a:lnTo>
                  <a:pt x="3720" y="2374"/>
                </a:lnTo>
                <a:lnTo>
                  <a:pt x="3721" y="2365"/>
                </a:lnTo>
                <a:lnTo>
                  <a:pt x="3724" y="2354"/>
                </a:lnTo>
                <a:lnTo>
                  <a:pt x="3719" y="2360"/>
                </a:lnTo>
                <a:lnTo>
                  <a:pt x="3713" y="2365"/>
                </a:lnTo>
                <a:lnTo>
                  <a:pt x="3708" y="2371"/>
                </a:lnTo>
                <a:lnTo>
                  <a:pt x="3704" y="2378"/>
                </a:lnTo>
                <a:lnTo>
                  <a:pt x="3700" y="2385"/>
                </a:lnTo>
                <a:lnTo>
                  <a:pt x="3697" y="2394"/>
                </a:lnTo>
                <a:lnTo>
                  <a:pt x="3691" y="2410"/>
                </a:lnTo>
                <a:lnTo>
                  <a:pt x="3686" y="2427"/>
                </a:lnTo>
                <a:lnTo>
                  <a:pt x="3683" y="2445"/>
                </a:lnTo>
                <a:lnTo>
                  <a:pt x="3681" y="2461"/>
                </a:lnTo>
                <a:lnTo>
                  <a:pt x="3680" y="2477"/>
                </a:lnTo>
                <a:lnTo>
                  <a:pt x="3674" y="2467"/>
                </a:lnTo>
                <a:lnTo>
                  <a:pt x="3669" y="2458"/>
                </a:lnTo>
                <a:lnTo>
                  <a:pt x="3667" y="2447"/>
                </a:lnTo>
                <a:lnTo>
                  <a:pt x="3666" y="2436"/>
                </a:lnTo>
                <a:lnTo>
                  <a:pt x="3661" y="2441"/>
                </a:lnTo>
                <a:lnTo>
                  <a:pt x="3657" y="2445"/>
                </a:lnTo>
                <a:lnTo>
                  <a:pt x="3653" y="2450"/>
                </a:lnTo>
                <a:lnTo>
                  <a:pt x="3649" y="2455"/>
                </a:lnTo>
                <a:lnTo>
                  <a:pt x="3644" y="2466"/>
                </a:lnTo>
                <a:lnTo>
                  <a:pt x="3641" y="2479"/>
                </a:lnTo>
                <a:lnTo>
                  <a:pt x="3639" y="2492"/>
                </a:lnTo>
                <a:lnTo>
                  <a:pt x="3639" y="2506"/>
                </a:lnTo>
                <a:lnTo>
                  <a:pt x="3640" y="2520"/>
                </a:lnTo>
                <a:lnTo>
                  <a:pt x="3641" y="2534"/>
                </a:lnTo>
                <a:lnTo>
                  <a:pt x="3645" y="2563"/>
                </a:lnTo>
                <a:lnTo>
                  <a:pt x="3648" y="2592"/>
                </a:lnTo>
                <a:lnTo>
                  <a:pt x="3649" y="2605"/>
                </a:lnTo>
                <a:lnTo>
                  <a:pt x="3649" y="2617"/>
                </a:lnTo>
                <a:lnTo>
                  <a:pt x="3647" y="2630"/>
                </a:lnTo>
                <a:lnTo>
                  <a:pt x="3644" y="2640"/>
                </a:lnTo>
                <a:lnTo>
                  <a:pt x="3645" y="2621"/>
                </a:lnTo>
                <a:lnTo>
                  <a:pt x="3643" y="2602"/>
                </a:lnTo>
                <a:lnTo>
                  <a:pt x="3639" y="2584"/>
                </a:lnTo>
                <a:lnTo>
                  <a:pt x="3634" y="2565"/>
                </a:lnTo>
                <a:lnTo>
                  <a:pt x="3632" y="2567"/>
                </a:lnTo>
                <a:lnTo>
                  <a:pt x="3631" y="2568"/>
                </a:lnTo>
                <a:lnTo>
                  <a:pt x="3630" y="2569"/>
                </a:lnTo>
                <a:lnTo>
                  <a:pt x="3629" y="2572"/>
                </a:lnTo>
                <a:lnTo>
                  <a:pt x="3624" y="2562"/>
                </a:lnTo>
                <a:lnTo>
                  <a:pt x="3620" y="2553"/>
                </a:lnTo>
                <a:lnTo>
                  <a:pt x="3618" y="2544"/>
                </a:lnTo>
                <a:lnTo>
                  <a:pt x="3618" y="2533"/>
                </a:lnTo>
                <a:lnTo>
                  <a:pt x="3617" y="2535"/>
                </a:lnTo>
                <a:lnTo>
                  <a:pt x="3616" y="2538"/>
                </a:lnTo>
                <a:lnTo>
                  <a:pt x="3615" y="2540"/>
                </a:lnTo>
                <a:lnTo>
                  <a:pt x="3611" y="2530"/>
                </a:lnTo>
                <a:lnTo>
                  <a:pt x="3608" y="2521"/>
                </a:lnTo>
                <a:lnTo>
                  <a:pt x="3604" y="2512"/>
                </a:lnTo>
                <a:lnTo>
                  <a:pt x="3598" y="2502"/>
                </a:lnTo>
                <a:lnTo>
                  <a:pt x="3592" y="2513"/>
                </a:lnTo>
                <a:lnTo>
                  <a:pt x="3588" y="2523"/>
                </a:lnTo>
                <a:lnTo>
                  <a:pt x="3584" y="2532"/>
                </a:lnTo>
                <a:lnTo>
                  <a:pt x="3581" y="2541"/>
                </a:lnTo>
                <a:lnTo>
                  <a:pt x="3579" y="2552"/>
                </a:lnTo>
                <a:lnTo>
                  <a:pt x="3577" y="2561"/>
                </a:lnTo>
                <a:lnTo>
                  <a:pt x="3575" y="2579"/>
                </a:lnTo>
                <a:lnTo>
                  <a:pt x="3576" y="2597"/>
                </a:lnTo>
                <a:lnTo>
                  <a:pt x="3577" y="2615"/>
                </a:lnTo>
                <a:lnTo>
                  <a:pt x="3580" y="2633"/>
                </a:lnTo>
                <a:lnTo>
                  <a:pt x="3584" y="2650"/>
                </a:lnTo>
                <a:lnTo>
                  <a:pt x="3591" y="2684"/>
                </a:lnTo>
                <a:lnTo>
                  <a:pt x="3595" y="2702"/>
                </a:lnTo>
                <a:lnTo>
                  <a:pt x="3597" y="2718"/>
                </a:lnTo>
                <a:lnTo>
                  <a:pt x="3598" y="2736"/>
                </a:lnTo>
                <a:lnTo>
                  <a:pt x="3598" y="2752"/>
                </a:lnTo>
                <a:lnTo>
                  <a:pt x="3595" y="2770"/>
                </a:lnTo>
                <a:lnTo>
                  <a:pt x="3593" y="2778"/>
                </a:lnTo>
                <a:lnTo>
                  <a:pt x="3590" y="2787"/>
                </a:lnTo>
                <a:lnTo>
                  <a:pt x="3590" y="2788"/>
                </a:lnTo>
                <a:lnTo>
                  <a:pt x="3588" y="2782"/>
                </a:lnTo>
                <a:lnTo>
                  <a:pt x="3584" y="2756"/>
                </a:lnTo>
                <a:lnTo>
                  <a:pt x="3580" y="2729"/>
                </a:lnTo>
                <a:lnTo>
                  <a:pt x="3578" y="2718"/>
                </a:lnTo>
                <a:lnTo>
                  <a:pt x="3575" y="2720"/>
                </a:lnTo>
                <a:lnTo>
                  <a:pt x="3571" y="2723"/>
                </a:lnTo>
                <a:lnTo>
                  <a:pt x="3567" y="2704"/>
                </a:lnTo>
                <a:lnTo>
                  <a:pt x="3563" y="2684"/>
                </a:lnTo>
                <a:lnTo>
                  <a:pt x="3562" y="2687"/>
                </a:lnTo>
                <a:lnTo>
                  <a:pt x="3560" y="2688"/>
                </a:lnTo>
                <a:lnTo>
                  <a:pt x="3559" y="2689"/>
                </a:lnTo>
                <a:lnTo>
                  <a:pt x="3558" y="2693"/>
                </a:lnTo>
                <a:lnTo>
                  <a:pt x="3558" y="2683"/>
                </a:lnTo>
                <a:lnTo>
                  <a:pt x="3556" y="2673"/>
                </a:lnTo>
                <a:lnTo>
                  <a:pt x="3552" y="2651"/>
                </a:lnTo>
                <a:lnTo>
                  <a:pt x="3551" y="2655"/>
                </a:lnTo>
                <a:lnTo>
                  <a:pt x="3551" y="2659"/>
                </a:lnTo>
                <a:lnTo>
                  <a:pt x="3549" y="2662"/>
                </a:lnTo>
                <a:lnTo>
                  <a:pt x="3546" y="2649"/>
                </a:lnTo>
                <a:lnTo>
                  <a:pt x="3541" y="2637"/>
                </a:lnTo>
                <a:lnTo>
                  <a:pt x="3535" y="2626"/>
                </a:lnTo>
                <a:lnTo>
                  <a:pt x="3528" y="2614"/>
                </a:lnTo>
                <a:lnTo>
                  <a:pt x="3523" y="2625"/>
                </a:lnTo>
                <a:lnTo>
                  <a:pt x="3518" y="2636"/>
                </a:lnTo>
                <a:lnTo>
                  <a:pt x="3514" y="2647"/>
                </a:lnTo>
                <a:lnTo>
                  <a:pt x="3511" y="2658"/>
                </a:lnTo>
                <a:lnTo>
                  <a:pt x="3509" y="2669"/>
                </a:lnTo>
                <a:lnTo>
                  <a:pt x="3508" y="2680"/>
                </a:lnTo>
                <a:lnTo>
                  <a:pt x="3507" y="2702"/>
                </a:lnTo>
                <a:lnTo>
                  <a:pt x="3507" y="2724"/>
                </a:lnTo>
                <a:lnTo>
                  <a:pt x="3510" y="2747"/>
                </a:lnTo>
                <a:lnTo>
                  <a:pt x="3514" y="2770"/>
                </a:lnTo>
                <a:lnTo>
                  <a:pt x="3518" y="2791"/>
                </a:lnTo>
                <a:lnTo>
                  <a:pt x="3528" y="2835"/>
                </a:lnTo>
                <a:lnTo>
                  <a:pt x="3532" y="2857"/>
                </a:lnTo>
                <a:lnTo>
                  <a:pt x="3537" y="2878"/>
                </a:lnTo>
                <a:lnTo>
                  <a:pt x="3539" y="2900"/>
                </a:lnTo>
                <a:lnTo>
                  <a:pt x="3539" y="2921"/>
                </a:lnTo>
                <a:lnTo>
                  <a:pt x="3539" y="2932"/>
                </a:lnTo>
                <a:lnTo>
                  <a:pt x="3537" y="2941"/>
                </a:lnTo>
                <a:lnTo>
                  <a:pt x="3534" y="2951"/>
                </a:lnTo>
                <a:lnTo>
                  <a:pt x="3532" y="2962"/>
                </a:lnTo>
                <a:lnTo>
                  <a:pt x="3531" y="2951"/>
                </a:lnTo>
                <a:lnTo>
                  <a:pt x="3529" y="2941"/>
                </a:lnTo>
                <a:lnTo>
                  <a:pt x="3527" y="2931"/>
                </a:lnTo>
                <a:lnTo>
                  <a:pt x="3524" y="2921"/>
                </a:lnTo>
                <a:lnTo>
                  <a:pt x="3521" y="2911"/>
                </a:lnTo>
                <a:lnTo>
                  <a:pt x="3517" y="2901"/>
                </a:lnTo>
                <a:lnTo>
                  <a:pt x="3508" y="2883"/>
                </a:lnTo>
                <a:lnTo>
                  <a:pt x="3506" y="2885"/>
                </a:lnTo>
                <a:lnTo>
                  <a:pt x="3505" y="2888"/>
                </a:lnTo>
                <a:lnTo>
                  <a:pt x="3503" y="2894"/>
                </a:lnTo>
                <a:lnTo>
                  <a:pt x="3484" y="2846"/>
                </a:lnTo>
                <a:lnTo>
                  <a:pt x="3483" y="2849"/>
                </a:lnTo>
                <a:lnTo>
                  <a:pt x="3482" y="2851"/>
                </a:lnTo>
                <a:lnTo>
                  <a:pt x="3481" y="2853"/>
                </a:lnTo>
                <a:lnTo>
                  <a:pt x="3480" y="2857"/>
                </a:lnTo>
                <a:lnTo>
                  <a:pt x="3478" y="2846"/>
                </a:lnTo>
                <a:lnTo>
                  <a:pt x="3474" y="2832"/>
                </a:lnTo>
                <a:lnTo>
                  <a:pt x="3465" y="2809"/>
                </a:lnTo>
                <a:lnTo>
                  <a:pt x="3465" y="2813"/>
                </a:lnTo>
                <a:lnTo>
                  <a:pt x="3465" y="2817"/>
                </a:lnTo>
                <a:lnTo>
                  <a:pt x="3464" y="2821"/>
                </a:lnTo>
                <a:lnTo>
                  <a:pt x="3456" y="2806"/>
                </a:lnTo>
                <a:lnTo>
                  <a:pt x="3449" y="2792"/>
                </a:lnTo>
                <a:lnTo>
                  <a:pt x="3441" y="2780"/>
                </a:lnTo>
                <a:lnTo>
                  <a:pt x="3436" y="2774"/>
                </a:lnTo>
                <a:lnTo>
                  <a:pt x="3431" y="2767"/>
                </a:lnTo>
                <a:lnTo>
                  <a:pt x="3426" y="2779"/>
                </a:lnTo>
                <a:lnTo>
                  <a:pt x="3421" y="2790"/>
                </a:lnTo>
                <a:lnTo>
                  <a:pt x="3418" y="2803"/>
                </a:lnTo>
                <a:lnTo>
                  <a:pt x="3414" y="2817"/>
                </a:lnTo>
                <a:lnTo>
                  <a:pt x="3412" y="2831"/>
                </a:lnTo>
                <a:lnTo>
                  <a:pt x="3410" y="2847"/>
                </a:lnTo>
                <a:lnTo>
                  <a:pt x="3409" y="2862"/>
                </a:lnTo>
                <a:lnTo>
                  <a:pt x="3408" y="2877"/>
                </a:lnTo>
                <a:lnTo>
                  <a:pt x="3409" y="2893"/>
                </a:lnTo>
                <a:lnTo>
                  <a:pt x="3410" y="2907"/>
                </a:lnTo>
                <a:lnTo>
                  <a:pt x="3413" y="2923"/>
                </a:lnTo>
                <a:lnTo>
                  <a:pt x="3417" y="2936"/>
                </a:lnTo>
                <a:lnTo>
                  <a:pt x="3421" y="2949"/>
                </a:lnTo>
                <a:lnTo>
                  <a:pt x="3428" y="2961"/>
                </a:lnTo>
                <a:lnTo>
                  <a:pt x="3436" y="2971"/>
                </a:lnTo>
                <a:lnTo>
                  <a:pt x="3444" y="2980"/>
                </a:lnTo>
                <a:lnTo>
                  <a:pt x="3441" y="2980"/>
                </a:lnTo>
                <a:lnTo>
                  <a:pt x="3439" y="2980"/>
                </a:lnTo>
                <a:lnTo>
                  <a:pt x="3437" y="2978"/>
                </a:lnTo>
                <a:lnTo>
                  <a:pt x="3448" y="2999"/>
                </a:lnTo>
                <a:lnTo>
                  <a:pt x="3453" y="3010"/>
                </a:lnTo>
                <a:lnTo>
                  <a:pt x="3456" y="3020"/>
                </a:lnTo>
                <a:lnTo>
                  <a:pt x="3453" y="3018"/>
                </a:lnTo>
                <a:lnTo>
                  <a:pt x="3451" y="3018"/>
                </a:lnTo>
                <a:lnTo>
                  <a:pt x="3449" y="3018"/>
                </a:lnTo>
                <a:lnTo>
                  <a:pt x="3457" y="3032"/>
                </a:lnTo>
                <a:lnTo>
                  <a:pt x="3465" y="3048"/>
                </a:lnTo>
                <a:lnTo>
                  <a:pt x="3471" y="3063"/>
                </a:lnTo>
                <a:lnTo>
                  <a:pt x="3475" y="3080"/>
                </a:lnTo>
                <a:lnTo>
                  <a:pt x="3477" y="3095"/>
                </a:lnTo>
                <a:lnTo>
                  <a:pt x="3478" y="3112"/>
                </a:lnTo>
                <a:lnTo>
                  <a:pt x="3477" y="3127"/>
                </a:lnTo>
                <a:lnTo>
                  <a:pt x="3473" y="3143"/>
                </a:lnTo>
                <a:lnTo>
                  <a:pt x="3463" y="3129"/>
                </a:lnTo>
                <a:lnTo>
                  <a:pt x="3454" y="3115"/>
                </a:lnTo>
                <a:lnTo>
                  <a:pt x="3447" y="3099"/>
                </a:lnTo>
                <a:lnTo>
                  <a:pt x="3441" y="3083"/>
                </a:lnTo>
                <a:lnTo>
                  <a:pt x="3436" y="3087"/>
                </a:lnTo>
                <a:lnTo>
                  <a:pt x="3434" y="3090"/>
                </a:lnTo>
                <a:lnTo>
                  <a:pt x="3432" y="3093"/>
                </a:lnTo>
                <a:lnTo>
                  <a:pt x="3425" y="3063"/>
                </a:lnTo>
                <a:lnTo>
                  <a:pt x="3416" y="3035"/>
                </a:lnTo>
                <a:lnTo>
                  <a:pt x="3414" y="3039"/>
                </a:lnTo>
                <a:lnTo>
                  <a:pt x="3412" y="3041"/>
                </a:lnTo>
                <a:lnTo>
                  <a:pt x="3410" y="3044"/>
                </a:lnTo>
                <a:lnTo>
                  <a:pt x="3409" y="3049"/>
                </a:lnTo>
                <a:lnTo>
                  <a:pt x="3409" y="3042"/>
                </a:lnTo>
                <a:lnTo>
                  <a:pt x="3407" y="3035"/>
                </a:lnTo>
                <a:lnTo>
                  <a:pt x="3404" y="3018"/>
                </a:lnTo>
                <a:lnTo>
                  <a:pt x="3395" y="2986"/>
                </a:lnTo>
                <a:lnTo>
                  <a:pt x="3396" y="2992"/>
                </a:lnTo>
                <a:lnTo>
                  <a:pt x="3395" y="2998"/>
                </a:lnTo>
                <a:lnTo>
                  <a:pt x="3393" y="3002"/>
                </a:lnTo>
                <a:lnTo>
                  <a:pt x="3386" y="2983"/>
                </a:lnTo>
                <a:lnTo>
                  <a:pt x="3378" y="2966"/>
                </a:lnTo>
                <a:lnTo>
                  <a:pt x="3374" y="2958"/>
                </a:lnTo>
                <a:lnTo>
                  <a:pt x="3369" y="2949"/>
                </a:lnTo>
                <a:lnTo>
                  <a:pt x="3363" y="2941"/>
                </a:lnTo>
                <a:lnTo>
                  <a:pt x="3357" y="2934"/>
                </a:lnTo>
                <a:lnTo>
                  <a:pt x="3350" y="2946"/>
                </a:lnTo>
                <a:lnTo>
                  <a:pt x="3343" y="2962"/>
                </a:lnTo>
                <a:lnTo>
                  <a:pt x="3338" y="2977"/>
                </a:lnTo>
                <a:lnTo>
                  <a:pt x="3333" y="2994"/>
                </a:lnTo>
                <a:lnTo>
                  <a:pt x="3329" y="3013"/>
                </a:lnTo>
                <a:lnTo>
                  <a:pt x="3326" y="3031"/>
                </a:lnTo>
                <a:lnTo>
                  <a:pt x="3324" y="3050"/>
                </a:lnTo>
                <a:lnTo>
                  <a:pt x="3323" y="3069"/>
                </a:lnTo>
                <a:lnTo>
                  <a:pt x="3323" y="3089"/>
                </a:lnTo>
                <a:lnTo>
                  <a:pt x="3325" y="3107"/>
                </a:lnTo>
                <a:lnTo>
                  <a:pt x="3327" y="3126"/>
                </a:lnTo>
                <a:lnTo>
                  <a:pt x="3332" y="3143"/>
                </a:lnTo>
                <a:lnTo>
                  <a:pt x="3337" y="3160"/>
                </a:lnTo>
                <a:lnTo>
                  <a:pt x="3345" y="3174"/>
                </a:lnTo>
                <a:lnTo>
                  <a:pt x="3350" y="3181"/>
                </a:lnTo>
                <a:lnTo>
                  <a:pt x="3355" y="3189"/>
                </a:lnTo>
                <a:lnTo>
                  <a:pt x="3360" y="3195"/>
                </a:lnTo>
                <a:lnTo>
                  <a:pt x="3366" y="3200"/>
                </a:lnTo>
                <a:lnTo>
                  <a:pt x="3362" y="3200"/>
                </a:lnTo>
                <a:lnTo>
                  <a:pt x="3359" y="3200"/>
                </a:lnTo>
                <a:lnTo>
                  <a:pt x="3356" y="3198"/>
                </a:lnTo>
                <a:lnTo>
                  <a:pt x="3363" y="3209"/>
                </a:lnTo>
                <a:lnTo>
                  <a:pt x="3369" y="3224"/>
                </a:lnTo>
                <a:lnTo>
                  <a:pt x="3375" y="3238"/>
                </a:lnTo>
                <a:lnTo>
                  <a:pt x="3379" y="3250"/>
                </a:lnTo>
                <a:lnTo>
                  <a:pt x="3376" y="3248"/>
                </a:lnTo>
                <a:lnTo>
                  <a:pt x="3373" y="3248"/>
                </a:lnTo>
                <a:lnTo>
                  <a:pt x="3371" y="3249"/>
                </a:lnTo>
                <a:lnTo>
                  <a:pt x="3380" y="3260"/>
                </a:lnTo>
                <a:lnTo>
                  <a:pt x="3390" y="3272"/>
                </a:lnTo>
                <a:lnTo>
                  <a:pt x="3397" y="3283"/>
                </a:lnTo>
                <a:lnTo>
                  <a:pt x="3402" y="3296"/>
                </a:lnTo>
                <a:lnTo>
                  <a:pt x="3403" y="3303"/>
                </a:lnTo>
                <a:lnTo>
                  <a:pt x="3405" y="3310"/>
                </a:lnTo>
                <a:lnTo>
                  <a:pt x="3405" y="3316"/>
                </a:lnTo>
                <a:lnTo>
                  <a:pt x="3405" y="3322"/>
                </a:lnTo>
                <a:lnTo>
                  <a:pt x="3404" y="3329"/>
                </a:lnTo>
                <a:lnTo>
                  <a:pt x="3402" y="3336"/>
                </a:lnTo>
                <a:lnTo>
                  <a:pt x="3400" y="3343"/>
                </a:lnTo>
                <a:lnTo>
                  <a:pt x="3396" y="3349"/>
                </a:lnTo>
                <a:lnTo>
                  <a:pt x="3395" y="3345"/>
                </a:lnTo>
                <a:lnTo>
                  <a:pt x="3392" y="3340"/>
                </a:lnTo>
                <a:lnTo>
                  <a:pt x="3384" y="3328"/>
                </a:lnTo>
                <a:lnTo>
                  <a:pt x="3367" y="3304"/>
                </a:lnTo>
                <a:lnTo>
                  <a:pt x="3358" y="3291"/>
                </a:lnTo>
                <a:lnTo>
                  <a:pt x="3351" y="3279"/>
                </a:lnTo>
                <a:lnTo>
                  <a:pt x="3349" y="3274"/>
                </a:lnTo>
                <a:lnTo>
                  <a:pt x="3346" y="3268"/>
                </a:lnTo>
                <a:lnTo>
                  <a:pt x="3345" y="3263"/>
                </a:lnTo>
                <a:lnTo>
                  <a:pt x="3345" y="3257"/>
                </a:lnTo>
                <a:lnTo>
                  <a:pt x="3341" y="3261"/>
                </a:lnTo>
                <a:lnTo>
                  <a:pt x="3339" y="3263"/>
                </a:lnTo>
                <a:lnTo>
                  <a:pt x="3337" y="3266"/>
                </a:lnTo>
                <a:lnTo>
                  <a:pt x="3323" y="3212"/>
                </a:lnTo>
                <a:lnTo>
                  <a:pt x="3321" y="3216"/>
                </a:lnTo>
                <a:lnTo>
                  <a:pt x="3320" y="3218"/>
                </a:lnTo>
                <a:lnTo>
                  <a:pt x="3318" y="3220"/>
                </a:lnTo>
                <a:lnTo>
                  <a:pt x="3317" y="3226"/>
                </a:lnTo>
                <a:lnTo>
                  <a:pt x="3315" y="3212"/>
                </a:lnTo>
                <a:lnTo>
                  <a:pt x="3312" y="3198"/>
                </a:lnTo>
                <a:lnTo>
                  <a:pt x="3303" y="3169"/>
                </a:lnTo>
                <a:lnTo>
                  <a:pt x="3303" y="3174"/>
                </a:lnTo>
                <a:lnTo>
                  <a:pt x="3302" y="3178"/>
                </a:lnTo>
                <a:lnTo>
                  <a:pt x="3301" y="3182"/>
                </a:lnTo>
                <a:lnTo>
                  <a:pt x="3295" y="3166"/>
                </a:lnTo>
                <a:lnTo>
                  <a:pt x="3288" y="3150"/>
                </a:lnTo>
                <a:lnTo>
                  <a:pt x="3284" y="3142"/>
                </a:lnTo>
                <a:lnTo>
                  <a:pt x="3280" y="3134"/>
                </a:lnTo>
                <a:lnTo>
                  <a:pt x="3275" y="3127"/>
                </a:lnTo>
                <a:lnTo>
                  <a:pt x="3268" y="3120"/>
                </a:lnTo>
                <a:lnTo>
                  <a:pt x="3258" y="3131"/>
                </a:lnTo>
                <a:lnTo>
                  <a:pt x="3250" y="3144"/>
                </a:lnTo>
                <a:lnTo>
                  <a:pt x="3242" y="3159"/>
                </a:lnTo>
                <a:lnTo>
                  <a:pt x="3235" y="3174"/>
                </a:lnTo>
                <a:lnTo>
                  <a:pt x="3229" y="3191"/>
                </a:lnTo>
                <a:lnTo>
                  <a:pt x="3225" y="3208"/>
                </a:lnTo>
                <a:lnTo>
                  <a:pt x="3222" y="3226"/>
                </a:lnTo>
                <a:lnTo>
                  <a:pt x="3220" y="3244"/>
                </a:lnTo>
                <a:lnTo>
                  <a:pt x="3219" y="3263"/>
                </a:lnTo>
                <a:lnTo>
                  <a:pt x="3220" y="3280"/>
                </a:lnTo>
                <a:lnTo>
                  <a:pt x="3223" y="3298"/>
                </a:lnTo>
                <a:lnTo>
                  <a:pt x="3227" y="3314"/>
                </a:lnTo>
                <a:lnTo>
                  <a:pt x="3233" y="3330"/>
                </a:lnTo>
                <a:lnTo>
                  <a:pt x="3241" y="3345"/>
                </a:lnTo>
                <a:lnTo>
                  <a:pt x="3250" y="3358"/>
                </a:lnTo>
                <a:lnTo>
                  <a:pt x="3255" y="3364"/>
                </a:lnTo>
                <a:lnTo>
                  <a:pt x="3261" y="3370"/>
                </a:lnTo>
                <a:lnTo>
                  <a:pt x="3257" y="3370"/>
                </a:lnTo>
                <a:lnTo>
                  <a:pt x="3254" y="3369"/>
                </a:lnTo>
                <a:lnTo>
                  <a:pt x="3252" y="3367"/>
                </a:lnTo>
                <a:lnTo>
                  <a:pt x="3258" y="3379"/>
                </a:lnTo>
                <a:lnTo>
                  <a:pt x="3264" y="3391"/>
                </a:lnTo>
                <a:lnTo>
                  <a:pt x="3269" y="3404"/>
                </a:lnTo>
                <a:lnTo>
                  <a:pt x="3274" y="3416"/>
                </a:lnTo>
                <a:lnTo>
                  <a:pt x="3270" y="3415"/>
                </a:lnTo>
                <a:lnTo>
                  <a:pt x="3268" y="3414"/>
                </a:lnTo>
                <a:lnTo>
                  <a:pt x="3265" y="3415"/>
                </a:lnTo>
                <a:lnTo>
                  <a:pt x="3274" y="3426"/>
                </a:lnTo>
                <a:lnTo>
                  <a:pt x="3281" y="3437"/>
                </a:lnTo>
                <a:lnTo>
                  <a:pt x="3287" y="3449"/>
                </a:lnTo>
                <a:lnTo>
                  <a:pt x="3292" y="3460"/>
                </a:lnTo>
                <a:lnTo>
                  <a:pt x="3296" y="3470"/>
                </a:lnTo>
                <a:lnTo>
                  <a:pt x="3298" y="3481"/>
                </a:lnTo>
                <a:lnTo>
                  <a:pt x="3300" y="3492"/>
                </a:lnTo>
                <a:lnTo>
                  <a:pt x="3300" y="3503"/>
                </a:lnTo>
                <a:lnTo>
                  <a:pt x="3300" y="3514"/>
                </a:lnTo>
                <a:lnTo>
                  <a:pt x="3299" y="3525"/>
                </a:lnTo>
                <a:lnTo>
                  <a:pt x="3297" y="3536"/>
                </a:lnTo>
                <a:lnTo>
                  <a:pt x="3294" y="3547"/>
                </a:lnTo>
                <a:lnTo>
                  <a:pt x="3290" y="3558"/>
                </a:lnTo>
                <a:lnTo>
                  <a:pt x="3286" y="3571"/>
                </a:lnTo>
                <a:lnTo>
                  <a:pt x="3275" y="3594"/>
                </a:lnTo>
                <a:lnTo>
                  <a:pt x="3273" y="3579"/>
                </a:lnTo>
                <a:lnTo>
                  <a:pt x="3269" y="3564"/>
                </a:lnTo>
                <a:lnTo>
                  <a:pt x="3265" y="3549"/>
                </a:lnTo>
                <a:lnTo>
                  <a:pt x="3260" y="3535"/>
                </a:lnTo>
                <a:lnTo>
                  <a:pt x="3255" y="3521"/>
                </a:lnTo>
                <a:lnTo>
                  <a:pt x="3248" y="3508"/>
                </a:lnTo>
                <a:lnTo>
                  <a:pt x="3240" y="3495"/>
                </a:lnTo>
                <a:lnTo>
                  <a:pt x="3230" y="3482"/>
                </a:lnTo>
                <a:lnTo>
                  <a:pt x="3225" y="3488"/>
                </a:lnTo>
                <a:lnTo>
                  <a:pt x="3223" y="3491"/>
                </a:lnTo>
                <a:lnTo>
                  <a:pt x="3221" y="3495"/>
                </a:lnTo>
                <a:lnTo>
                  <a:pt x="3209" y="3462"/>
                </a:lnTo>
                <a:lnTo>
                  <a:pt x="3195" y="3430"/>
                </a:lnTo>
                <a:lnTo>
                  <a:pt x="3193" y="3435"/>
                </a:lnTo>
                <a:lnTo>
                  <a:pt x="3192" y="3438"/>
                </a:lnTo>
                <a:lnTo>
                  <a:pt x="3190" y="3440"/>
                </a:lnTo>
                <a:lnTo>
                  <a:pt x="3189" y="3448"/>
                </a:lnTo>
                <a:lnTo>
                  <a:pt x="3188" y="3439"/>
                </a:lnTo>
                <a:lnTo>
                  <a:pt x="3186" y="3431"/>
                </a:lnTo>
                <a:lnTo>
                  <a:pt x="3179" y="3413"/>
                </a:lnTo>
                <a:lnTo>
                  <a:pt x="3166" y="3379"/>
                </a:lnTo>
                <a:lnTo>
                  <a:pt x="3166" y="3385"/>
                </a:lnTo>
                <a:lnTo>
                  <a:pt x="3166" y="3390"/>
                </a:lnTo>
                <a:lnTo>
                  <a:pt x="3165" y="3393"/>
                </a:lnTo>
                <a:lnTo>
                  <a:pt x="3164" y="3396"/>
                </a:lnTo>
                <a:lnTo>
                  <a:pt x="3152" y="3371"/>
                </a:lnTo>
                <a:lnTo>
                  <a:pt x="3141" y="3349"/>
                </a:lnTo>
                <a:lnTo>
                  <a:pt x="3136" y="3338"/>
                </a:lnTo>
                <a:lnTo>
                  <a:pt x="3129" y="3327"/>
                </a:lnTo>
                <a:lnTo>
                  <a:pt x="3119" y="3317"/>
                </a:lnTo>
                <a:lnTo>
                  <a:pt x="3109" y="3307"/>
                </a:lnTo>
                <a:lnTo>
                  <a:pt x="3101" y="3322"/>
                </a:lnTo>
                <a:lnTo>
                  <a:pt x="3094" y="3340"/>
                </a:lnTo>
                <a:lnTo>
                  <a:pt x="3088" y="3358"/>
                </a:lnTo>
                <a:lnTo>
                  <a:pt x="3083" y="3378"/>
                </a:lnTo>
                <a:lnTo>
                  <a:pt x="3078" y="3397"/>
                </a:lnTo>
                <a:lnTo>
                  <a:pt x="3075" y="3419"/>
                </a:lnTo>
                <a:lnTo>
                  <a:pt x="3074" y="3439"/>
                </a:lnTo>
                <a:lnTo>
                  <a:pt x="3074" y="3461"/>
                </a:lnTo>
                <a:lnTo>
                  <a:pt x="3075" y="3482"/>
                </a:lnTo>
                <a:lnTo>
                  <a:pt x="3078" y="3503"/>
                </a:lnTo>
                <a:lnTo>
                  <a:pt x="3084" y="3524"/>
                </a:lnTo>
                <a:lnTo>
                  <a:pt x="3090" y="3543"/>
                </a:lnTo>
                <a:lnTo>
                  <a:pt x="3098" y="3561"/>
                </a:lnTo>
                <a:lnTo>
                  <a:pt x="3107" y="3578"/>
                </a:lnTo>
                <a:lnTo>
                  <a:pt x="3113" y="3585"/>
                </a:lnTo>
                <a:lnTo>
                  <a:pt x="3119" y="3593"/>
                </a:lnTo>
                <a:lnTo>
                  <a:pt x="3127" y="3600"/>
                </a:lnTo>
                <a:lnTo>
                  <a:pt x="3134" y="3606"/>
                </a:lnTo>
                <a:lnTo>
                  <a:pt x="3128" y="3606"/>
                </a:lnTo>
                <a:lnTo>
                  <a:pt x="3125" y="3606"/>
                </a:lnTo>
                <a:lnTo>
                  <a:pt x="3122" y="3604"/>
                </a:lnTo>
                <a:lnTo>
                  <a:pt x="3130" y="3618"/>
                </a:lnTo>
                <a:lnTo>
                  <a:pt x="3138" y="3637"/>
                </a:lnTo>
                <a:lnTo>
                  <a:pt x="3145" y="3656"/>
                </a:lnTo>
                <a:lnTo>
                  <a:pt x="3150" y="3672"/>
                </a:lnTo>
                <a:lnTo>
                  <a:pt x="3146" y="3670"/>
                </a:lnTo>
                <a:lnTo>
                  <a:pt x="3143" y="3670"/>
                </a:lnTo>
                <a:lnTo>
                  <a:pt x="3140" y="3670"/>
                </a:lnTo>
                <a:lnTo>
                  <a:pt x="3147" y="3679"/>
                </a:lnTo>
                <a:lnTo>
                  <a:pt x="3154" y="3686"/>
                </a:lnTo>
                <a:lnTo>
                  <a:pt x="3161" y="3694"/>
                </a:lnTo>
                <a:lnTo>
                  <a:pt x="3166" y="3701"/>
                </a:lnTo>
                <a:lnTo>
                  <a:pt x="3170" y="3708"/>
                </a:lnTo>
                <a:lnTo>
                  <a:pt x="3173" y="3717"/>
                </a:lnTo>
                <a:lnTo>
                  <a:pt x="3176" y="3724"/>
                </a:lnTo>
                <a:lnTo>
                  <a:pt x="3178" y="3732"/>
                </a:lnTo>
                <a:lnTo>
                  <a:pt x="3178" y="3739"/>
                </a:lnTo>
                <a:lnTo>
                  <a:pt x="3178" y="3747"/>
                </a:lnTo>
                <a:lnTo>
                  <a:pt x="3178" y="3756"/>
                </a:lnTo>
                <a:lnTo>
                  <a:pt x="3176" y="3764"/>
                </a:lnTo>
                <a:lnTo>
                  <a:pt x="3174" y="3772"/>
                </a:lnTo>
                <a:lnTo>
                  <a:pt x="3170" y="3780"/>
                </a:lnTo>
                <a:lnTo>
                  <a:pt x="3166" y="3789"/>
                </a:lnTo>
                <a:lnTo>
                  <a:pt x="3161" y="3797"/>
                </a:lnTo>
                <a:lnTo>
                  <a:pt x="3146" y="3772"/>
                </a:lnTo>
                <a:lnTo>
                  <a:pt x="3133" y="3746"/>
                </a:lnTo>
                <a:lnTo>
                  <a:pt x="3122" y="3721"/>
                </a:lnTo>
                <a:lnTo>
                  <a:pt x="3113" y="3693"/>
                </a:lnTo>
                <a:lnTo>
                  <a:pt x="3105" y="3697"/>
                </a:lnTo>
                <a:lnTo>
                  <a:pt x="3101" y="3699"/>
                </a:lnTo>
                <a:lnTo>
                  <a:pt x="3098" y="3703"/>
                </a:lnTo>
                <a:lnTo>
                  <a:pt x="3096" y="3684"/>
                </a:lnTo>
                <a:lnTo>
                  <a:pt x="3093" y="3665"/>
                </a:lnTo>
                <a:lnTo>
                  <a:pt x="3089" y="3646"/>
                </a:lnTo>
                <a:lnTo>
                  <a:pt x="3085" y="3627"/>
                </a:lnTo>
                <a:lnTo>
                  <a:pt x="3081" y="3632"/>
                </a:lnTo>
                <a:lnTo>
                  <a:pt x="3078" y="3634"/>
                </a:lnTo>
                <a:lnTo>
                  <a:pt x="3076" y="3638"/>
                </a:lnTo>
                <a:lnTo>
                  <a:pt x="3073" y="3645"/>
                </a:lnTo>
                <a:lnTo>
                  <a:pt x="3073" y="3635"/>
                </a:lnTo>
                <a:lnTo>
                  <a:pt x="3073" y="3625"/>
                </a:lnTo>
                <a:lnTo>
                  <a:pt x="3070" y="3604"/>
                </a:lnTo>
                <a:lnTo>
                  <a:pt x="3065" y="3583"/>
                </a:lnTo>
                <a:lnTo>
                  <a:pt x="3060" y="3564"/>
                </a:lnTo>
                <a:lnTo>
                  <a:pt x="3060" y="3568"/>
                </a:lnTo>
                <a:lnTo>
                  <a:pt x="3059" y="3571"/>
                </a:lnTo>
                <a:lnTo>
                  <a:pt x="3056" y="3576"/>
                </a:lnTo>
                <a:lnTo>
                  <a:pt x="3052" y="3542"/>
                </a:lnTo>
                <a:lnTo>
                  <a:pt x="3050" y="3528"/>
                </a:lnTo>
                <a:lnTo>
                  <a:pt x="3047" y="3512"/>
                </a:lnTo>
                <a:lnTo>
                  <a:pt x="3041" y="3499"/>
                </a:lnTo>
                <a:lnTo>
                  <a:pt x="3034" y="3484"/>
                </a:lnTo>
                <a:lnTo>
                  <a:pt x="3025" y="3471"/>
                </a:lnTo>
                <a:lnTo>
                  <a:pt x="3014" y="3457"/>
                </a:lnTo>
                <a:lnTo>
                  <a:pt x="3006" y="3466"/>
                </a:lnTo>
                <a:lnTo>
                  <a:pt x="2998" y="3478"/>
                </a:lnTo>
                <a:lnTo>
                  <a:pt x="2990" y="3491"/>
                </a:lnTo>
                <a:lnTo>
                  <a:pt x="2981" y="3506"/>
                </a:lnTo>
                <a:lnTo>
                  <a:pt x="2973" y="3521"/>
                </a:lnTo>
                <a:lnTo>
                  <a:pt x="2964" y="3539"/>
                </a:lnTo>
                <a:lnTo>
                  <a:pt x="2956" y="3556"/>
                </a:lnTo>
                <a:lnTo>
                  <a:pt x="2949" y="3574"/>
                </a:lnTo>
                <a:lnTo>
                  <a:pt x="2944" y="3592"/>
                </a:lnTo>
                <a:lnTo>
                  <a:pt x="2940" y="3610"/>
                </a:lnTo>
                <a:lnTo>
                  <a:pt x="2938" y="3628"/>
                </a:lnTo>
                <a:lnTo>
                  <a:pt x="2938" y="3645"/>
                </a:lnTo>
                <a:lnTo>
                  <a:pt x="2938" y="3653"/>
                </a:lnTo>
                <a:lnTo>
                  <a:pt x="2939" y="3660"/>
                </a:lnTo>
                <a:lnTo>
                  <a:pt x="2941" y="3667"/>
                </a:lnTo>
                <a:lnTo>
                  <a:pt x="2944" y="3675"/>
                </a:lnTo>
                <a:lnTo>
                  <a:pt x="2947" y="3682"/>
                </a:lnTo>
                <a:lnTo>
                  <a:pt x="2951" y="3688"/>
                </a:lnTo>
                <a:lnTo>
                  <a:pt x="2956" y="3694"/>
                </a:lnTo>
                <a:lnTo>
                  <a:pt x="2961" y="3699"/>
                </a:lnTo>
                <a:lnTo>
                  <a:pt x="2950" y="3700"/>
                </a:lnTo>
                <a:lnTo>
                  <a:pt x="2954" y="3703"/>
                </a:lnTo>
                <a:lnTo>
                  <a:pt x="2958" y="3707"/>
                </a:lnTo>
                <a:lnTo>
                  <a:pt x="2964" y="3720"/>
                </a:lnTo>
                <a:lnTo>
                  <a:pt x="2972" y="3734"/>
                </a:lnTo>
                <a:lnTo>
                  <a:pt x="2978" y="3751"/>
                </a:lnTo>
                <a:lnTo>
                  <a:pt x="2985" y="3767"/>
                </a:lnTo>
                <a:lnTo>
                  <a:pt x="2991" y="3782"/>
                </a:lnTo>
                <a:lnTo>
                  <a:pt x="2998" y="3796"/>
                </a:lnTo>
                <a:lnTo>
                  <a:pt x="3002" y="3801"/>
                </a:lnTo>
                <a:lnTo>
                  <a:pt x="3006" y="3806"/>
                </a:lnTo>
                <a:lnTo>
                  <a:pt x="3001" y="3805"/>
                </a:lnTo>
                <a:lnTo>
                  <a:pt x="2997" y="3804"/>
                </a:lnTo>
                <a:lnTo>
                  <a:pt x="2993" y="3801"/>
                </a:lnTo>
                <a:lnTo>
                  <a:pt x="3017" y="3841"/>
                </a:lnTo>
                <a:lnTo>
                  <a:pt x="3027" y="3863"/>
                </a:lnTo>
                <a:lnTo>
                  <a:pt x="3032" y="3873"/>
                </a:lnTo>
                <a:lnTo>
                  <a:pt x="3035" y="3882"/>
                </a:lnTo>
                <a:lnTo>
                  <a:pt x="3029" y="3880"/>
                </a:lnTo>
                <a:lnTo>
                  <a:pt x="3023" y="3880"/>
                </a:lnTo>
                <a:lnTo>
                  <a:pt x="3017" y="3880"/>
                </a:lnTo>
                <a:lnTo>
                  <a:pt x="3012" y="3882"/>
                </a:lnTo>
                <a:lnTo>
                  <a:pt x="3021" y="3890"/>
                </a:lnTo>
                <a:lnTo>
                  <a:pt x="3029" y="3898"/>
                </a:lnTo>
                <a:lnTo>
                  <a:pt x="3035" y="3907"/>
                </a:lnTo>
                <a:lnTo>
                  <a:pt x="3040" y="3914"/>
                </a:lnTo>
                <a:lnTo>
                  <a:pt x="3043" y="3921"/>
                </a:lnTo>
                <a:lnTo>
                  <a:pt x="3046" y="3928"/>
                </a:lnTo>
                <a:lnTo>
                  <a:pt x="3047" y="3935"/>
                </a:lnTo>
                <a:lnTo>
                  <a:pt x="3047" y="3943"/>
                </a:lnTo>
                <a:lnTo>
                  <a:pt x="3046" y="3950"/>
                </a:lnTo>
                <a:lnTo>
                  <a:pt x="3043" y="3957"/>
                </a:lnTo>
                <a:lnTo>
                  <a:pt x="3040" y="3965"/>
                </a:lnTo>
                <a:lnTo>
                  <a:pt x="3036" y="3972"/>
                </a:lnTo>
                <a:lnTo>
                  <a:pt x="3026" y="3990"/>
                </a:lnTo>
                <a:lnTo>
                  <a:pt x="3013" y="4008"/>
                </a:lnTo>
                <a:lnTo>
                  <a:pt x="3009" y="4000"/>
                </a:lnTo>
                <a:lnTo>
                  <a:pt x="3005" y="3993"/>
                </a:lnTo>
                <a:lnTo>
                  <a:pt x="3003" y="3985"/>
                </a:lnTo>
                <a:lnTo>
                  <a:pt x="3002" y="3978"/>
                </a:lnTo>
                <a:lnTo>
                  <a:pt x="3002" y="3970"/>
                </a:lnTo>
                <a:lnTo>
                  <a:pt x="3004" y="3963"/>
                </a:lnTo>
                <a:lnTo>
                  <a:pt x="3008" y="3956"/>
                </a:lnTo>
                <a:lnTo>
                  <a:pt x="3012" y="3949"/>
                </a:lnTo>
                <a:lnTo>
                  <a:pt x="3008" y="3951"/>
                </a:lnTo>
                <a:lnTo>
                  <a:pt x="2999" y="3956"/>
                </a:lnTo>
                <a:lnTo>
                  <a:pt x="2990" y="3963"/>
                </a:lnTo>
                <a:lnTo>
                  <a:pt x="2987" y="3967"/>
                </a:lnTo>
                <a:lnTo>
                  <a:pt x="2985" y="3970"/>
                </a:lnTo>
                <a:lnTo>
                  <a:pt x="2978" y="3940"/>
                </a:lnTo>
                <a:lnTo>
                  <a:pt x="2972" y="3909"/>
                </a:lnTo>
                <a:lnTo>
                  <a:pt x="2968" y="3915"/>
                </a:lnTo>
                <a:lnTo>
                  <a:pt x="2965" y="3920"/>
                </a:lnTo>
                <a:lnTo>
                  <a:pt x="2963" y="3925"/>
                </a:lnTo>
                <a:lnTo>
                  <a:pt x="2962" y="3931"/>
                </a:lnTo>
                <a:lnTo>
                  <a:pt x="2959" y="3916"/>
                </a:lnTo>
                <a:lnTo>
                  <a:pt x="2955" y="3892"/>
                </a:lnTo>
                <a:lnTo>
                  <a:pt x="2953" y="3881"/>
                </a:lnTo>
                <a:lnTo>
                  <a:pt x="2952" y="3869"/>
                </a:lnTo>
                <a:lnTo>
                  <a:pt x="2952" y="3858"/>
                </a:lnTo>
                <a:lnTo>
                  <a:pt x="2954" y="3849"/>
                </a:lnTo>
                <a:lnTo>
                  <a:pt x="2946" y="3856"/>
                </a:lnTo>
                <a:lnTo>
                  <a:pt x="2942" y="3860"/>
                </a:lnTo>
                <a:lnTo>
                  <a:pt x="2938" y="3867"/>
                </a:lnTo>
                <a:lnTo>
                  <a:pt x="2941" y="3857"/>
                </a:lnTo>
                <a:lnTo>
                  <a:pt x="2942" y="3847"/>
                </a:lnTo>
                <a:lnTo>
                  <a:pt x="2943" y="3837"/>
                </a:lnTo>
                <a:lnTo>
                  <a:pt x="2942" y="3826"/>
                </a:lnTo>
                <a:lnTo>
                  <a:pt x="2940" y="3804"/>
                </a:lnTo>
                <a:lnTo>
                  <a:pt x="2935" y="3783"/>
                </a:lnTo>
                <a:lnTo>
                  <a:pt x="2935" y="3788"/>
                </a:lnTo>
                <a:lnTo>
                  <a:pt x="2932" y="3790"/>
                </a:lnTo>
                <a:lnTo>
                  <a:pt x="2928" y="3793"/>
                </a:lnTo>
                <a:lnTo>
                  <a:pt x="2919" y="3765"/>
                </a:lnTo>
                <a:lnTo>
                  <a:pt x="2911" y="3739"/>
                </a:lnTo>
                <a:lnTo>
                  <a:pt x="2906" y="3727"/>
                </a:lnTo>
                <a:lnTo>
                  <a:pt x="2900" y="3715"/>
                </a:lnTo>
                <a:lnTo>
                  <a:pt x="2892" y="3702"/>
                </a:lnTo>
                <a:lnTo>
                  <a:pt x="2883" y="3690"/>
                </a:lnTo>
                <a:lnTo>
                  <a:pt x="2868" y="3709"/>
                </a:lnTo>
                <a:lnTo>
                  <a:pt x="2853" y="3731"/>
                </a:lnTo>
                <a:lnTo>
                  <a:pt x="2840" y="3755"/>
                </a:lnTo>
                <a:lnTo>
                  <a:pt x="2827" y="3779"/>
                </a:lnTo>
                <a:lnTo>
                  <a:pt x="2816" y="3803"/>
                </a:lnTo>
                <a:lnTo>
                  <a:pt x="2808" y="3827"/>
                </a:lnTo>
                <a:lnTo>
                  <a:pt x="2801" y="3848"/>
                </a:lnTo>
                <a:lnTo>
                  <a:pt x="2798" y="3867"/>
                </a:lnTo>
                <a:lnTo>
                  <a:pt x="2805" y="3887"/>
                </a:lnTo>
                <a:lnTo>
                  <a:pt x="2810" y="3909"/>
                </a:lnTo>
                <a:lnTo>
                  <a:pt x="2815" y="3929"/>
                </a:lnTo>
                <a:lnTo>
                  <a:pt x="2819" y="3951"/>
                </a:lnTo>
                <a:lnTo>
                  <a:pt x="2812" y="3949"/>
                </a:lnTo>
                <a:lnTo>
                  <a:pt x="2809" y="3948"/>
                </a:lnTo>
                <a:lnTo>
                  <a:pt x="2805" y="3948"/>
                </a:lnTo>
                <a:lnTo>
                  <a:pt x="2812" y="3969"/>
                </a:lnTo>
                <a:lnTo>
                  <a:pt x="2822" y="3990"/>
                </a:lnTo>
                <a:lnTo>
                  <a:pt x="2831" y="4010"/>
                </a:lnTo>
                <a:lnTo>
                  <a:pt x="2842" y="4030"/>
                </a:lnTo>
                <a:lnTo>
                  <a:pt x="2837" y="4030"/>
                </a:lnTo>
                <a:lnTo>
                  <a:pt x="2834" y="4029"/>
                </a:lnTo>
                <a:lnTo>
                  <a:pt x="2830" y="4028"/>
                </a:lnTo>
                <a:lnTo>
                  <a:pt x="2841" y="4046"/>
                </a:lnTo>
                <a:lnTo>
                  <a:pt x="2853" y="4067"/>
                </a:lnTo>
                <a:lnTo>
                  <a:pt x="2860" y="4078"/>
                </a:lnTo>
                <a:lnTo>
                  <a:pt x="2864" y="4089"/>
                </a:lnTo>
                <a:lnTo>
                  <a:pt x="2868" y="4100"/>
                </a:lnTo>
                <a:lnTo>
                  <a:pt x="2871" y="4109"/>
                </a:lnTo>
                <a:lnTo>
                  <a:pt x="2862" y="4107"/>
                </a:lnTo>
                <a:lnTo>
                  <a:pt x="2851" y="4106"/>
                </a:lnTo>
                <a:lnTo>
                  <a:pt x="2864" y="4115"/>
                </a:lnTo>
                <a:lnTo>
                  <a:pt x="2873" y="4123"/>
                </a:lnTo>
                <a:lnTo>
                  <a:pt x="2881" y="4131"/>
                </a:lnTo>
                <a:lnTo>
                  <a:pt x="2887" y="4138"/>
                </a:lnTo>
                <a:lnTo>
                  <a:pt x="2891" y="4144"/>
                </a:lnTo>
                <a:lnTo>
                  <a:pt x="2895" y="4151"/>
                </a:lnTo>
                <a:lnTo>
                  <a:pt x="2895" y="4157"/>
                </a:lnTo>
                <a:lnTo>
                  <a:pt x="2895" y="4164"/>
                </a:lnTo>
                <a:lnTo>
                  <a:pt x="2892" y="4171"/>
                </a:lnTo>
                <a:lnTo>
                  <a:pt x="2889" y="4178"/>
                </a:lnTo>
                <a:lnTo>
                  <a:pt x="2885" y="4185"/>
                </a:lnTo>
                <a:lnTo>
                  <a:pt x="2879" y="4192"/>
                </a:lnTo>
                <a:lnTo>
                  <a:pt x="2866" y="4210"/>
                </a:lnTo>
                <a:lnTo>
                  <a:pt x="2848" y="4230"/>
                </a:lnTo>
                <a:lnTo>
                  <a:pt x="2849" y="4216"/>
                </a:lnTo>
                <a:lnTo>
                  <a:pt x="2848" y="4202"/>
                </a:lnTo>
                <a:lnTo>
                  <a:pt x="2845" y="4189"/>
                </a:lnTo>
                <a:lnTo>
                  <a:pt x="2841" y="4177"/>
                </a:lnTo>
                <a:lnTo>
                  <a:pt x="2835" y="4166"/>
                </a:lnTo>
                <a:lnTo>
                  <a:pt x="2828" y="4154"/>
                </a:lnTo>
                <a:lnTo>
                  <a:pt x="2812" y="4134"/>
                </a:lnTo>
                <a:lnTo>
                  <a:pt x="2796" y="4113"/>
                </a:lnTo>
                <a:lnTo>
                  <a:pt x="2789" y="4103"/>
                </a:lnTo>
                <a:lnTo>
                  <a:pt x="2783" y="4092"/>
                </a:lnTo>
                <a:lnTo>
                  <a:pt x="2777" y="4081"/>
                </a:lnTo>
                <a:lnTo>
                  <a:pt x="2774" y="4070"/>
                </a:lnTo>
                <a:lnTo>
                  <a:pt x="2772" y="4058"/>
                </a:lnTo>
                <a:lnTo>
                  <a:pt x="2773" y="4045"/>
                </a:lnTo>
                <a:lnTo>
                  <a:pt x="2767" y="4051"/>
                </a:lnTo>
                <a:lnTo>
                  <a:pt x="2764" y="4054"/>
                </a:lnTo>
                <a:lnTo>
                  <a:pt x="2761" y="4058"/>
                </a:lnTo>
                <a:lnTo>
                  <a:pt x="2756" y="4041"/>
                </a:lnTo>
                <a:lnTo>
                  <a:pt x="2749" y="4024"/>
                </a:lnTo>
                <a:lnTo>
                  <a:pt x="2741" y="4007"/>
                </a:lnTo>
                <a:lnTo>
                  <a:pt x="2732" y="3992"/>
                </a:lnTo>
                <a:lnTo>
                  <a:pt x="2730" y="3997"/>
                </a:lnTo>
                <a:lnTo>
                  <a:pt x="2728" y="4000"/>
                </a:lnTo>
                <a:lnTo>
                  <a:pt x="2727" y="4003"/>
                </a:lnTo>
                <a:lnTo>
                  <a:pt x="2726" y="4010"/>
                </a:lnTo>
                <a:lnTo>
                  <a:pt x="2725" y="4000"/>
                </a:lnTo>
                <a:lnTo>
                  <a:pt x="2723" y="3991"/>
                </a:lnTo>
                <a:lnTo>
                  <a:pt x="2720" y="3982"/>
                </a:lnTo>
                <a:lnTo>
                  <a:pt x="2717" y="3971"/>
                </a:lnTo>
                <a:lnTo>
                  <a:pt x="2712" y="3963"/>
                </a:lnTo>
                <a:lnTo>
                  <a:pt x="2708" y="3954"/>
                </a:lnTo>
                <a:lnTo>
                  <a:pt x="2695" y="3936"/>
                </a:lnTo>
                <a:lnTo>
                  <a:pt x="2682" y="3921"/>
                </a:lnTo>
                <a:lnTo>
                  <a:pt x="2667" y="3907"/>
                </a:lnTo>
                <a:lnTo>
                  <a:pt x="2652" y="3894"/>
                </a:lnTo>
                <a:lnTo>
                  <a:pt x="2637" y="3884"/>
                </a:lnTo>
                <a:lnTo>
                  <a:pt x="2624" y="3904"/>
                </a:lnTo>
                <a:lnTo>
                  <a:pt x="2610" y="3929"/>
                </a:lnTo>
                <a:lnTo>
                  <a:pt x="2604" y="3944"/>
                </a:lnTo>
                <a:lnTo>
                  <a:pt x="2597" y="3959"/>
                </a:lnTo>
                <a:lnTo>
                  <a:pt x="2590" y="3974"/>
                </a:lnTo>
                <a:lnTo>
                  <a:pt x="2585" y="3990"/>
                </a:lnTo>
                <a:lnTo>
                  <a:pt x="2580" y="4006"/>
                </a:lnTo>
                <a:lnTo>
                  <a:pt x="2577" y="4022"/>
                </a:lnTo>
                <a:lnTo>
                  <a:pt x="2576" y="4037"/>
                </a:lnTo>
                <a:lnTo>
                  <a:pt x="2576" y="4052"/>
                </a:lnTo>
                <a:lnTo>
                  <a:pt x="2579" y="4065"/>
                </a:lnTo>
                <a:lnTo>
                  <a:pt x="2581" y="4072"/>
                </a:lnTo>
                <a:lnTo>
                  <a:pt x="2583" y="4077"/>
                </a:lnTo>
                <a:lnTo>
                  <a:pt x="2587" y="4083"/>
                </a:lnTo>
                <a:lnTo>
                  <a:pt x="2590" y="4089"/>
                </a:lnTo>
                <a:lnTo>
                  <a:pt x="2596" y="4094"/>
                </a:lnTo>
                <a:lnTo>
                  <a:pt x="2601" y="4098"/>
                </a:lnTo>
                <a:lnTo>
                  <a:pt x="2590" y="4100"/>
                </a:lnTo>
                <a:lnTo>
                  <a:pt x="2596" y="4103"/>
                </a:lnTo>
                <a:lnTo>
                  <a:pt x="2601" y="4107"/>
                </a:lnTo>
                <a:lnTo>
                  <a:pt x="2605" y="4112"/>
                </a:lnTo>
                <a:lnTo>
                  <a:pt x="2609" y="4117"/>
                </a:lnTo>
                <a:lnTo>
                  <a:pt x="2616" y="4131"/>
                </a:lnTo>
                <a:lnTo>
                  <a:pt x="2623" y="4144"/>
                </a:lnTo>
                <a:lnTo>
                  <a:pt x="2631" y="4158"/>
                </a:lnTo>
                <a:lnTo>
                  <a:pt x="2638" y="4173"/>
                </a:lnTo>
                <a:lnTo>
                  <a:pt x="2646" y="4184"/>
                </a:lnTo>
                <a:lnTo>
                  <a:pt x="2650" y="4189"/>
                </a:lnTo>
                <a:lnTo>
                  <a:pt x="2655" y="4193"/>
                </a:lnTo>
                <a:lnTo>
                  <a:pt x="2649" y="4193"/>
                </a:lnTo>
                <a:lnTo>
                  <a:pt x="2646" y="4193"/>
                </a:lnTo>
                <a:lnTo>
                  <a:pt x="2642" y="4190"/>
                </a:lnTo>
                <a:lnTo>
                  <a:pt x="2656" y="4210"/>
                </a:lnTo>
                <a:lnTo>
                  <a:pt x="2670" y="4229"/>
                </a:lnTo>
                <a:lnTo>
                  <a:pt x="2695" y="4269"/>
                </a:lnTo>
                <a:lnTo>
                  <a:pt x="2720" y="4310"/>
                </a:lnTo>
                <a:lnTo>
                  <a:pt x="2745" y="4350"/>
                </a:lnTo>
                <a:lnTo>
                  <a:pt x="2734" y="4359"/>
                </a:lnTo>
                <a:lnTo>
                  <a:pt x="2728" y="4362"/>
                </a:lnTo>
                <a:lnTo>
                  <a:pt x="2723" y="4365"/>
                </a:lnTo>
                <a:lnTo>
                  <a:pt x="2711" y="4369"/>
                </a:lnTo>
                <a:lnTo>
                  <a:pt x="2698" y="4370"/>
                </a:lnTo>
                <a:lnTo>
                  <a:pt x="2685" y="4369"/>
                </a:lnTo>
                <a:lnTo>
                  <a:pt x="2672" y="4366"/>
                </a:lnTo>
                <a:lnTo>
                  <a:pt x="2658" y="4362"/>
                </a:lnTo>
                <a:lnTo>
                  <a:pt x="2644" y="4356"/>
                </a:lnTo>
                <a:lnTo>
                  <a:pt x="2630" y="4347"/>
                </a:lnTo>
                <a:lnTo>
                  <a:pt x="2615" y="4338"/>
                </a:lnTo>
                <a:lnTo>
                  <a:pt x="2601" y="4327"/>
                </a:lnTo>
                <a:lnTo>
                  <a:pt x="2585" y="4315"/>
                </a:lnTo>
                <a:lnTo>
                  <a:pt x="2571" y="4301"/>
                </a:lnTo>
                <a:lnTo>
                  <a:pt x="2556" y="4287"/>
                </a:lnTo>
                <a:lnTo>
                  <a:pt x="2526" y="4256"/>
                </a:lnTo>
                <a:lnTo>
                  <a:pt x="2496" y="4223"/>
                </a:lnTo>
                <a:lnTo>
                  <a:pt x="2467" y="4188"/>
                </a:lnTo>
                <a:lnTo>
                  <a:pt x="2440" y="4154"/>
                </a:lnTo>
                <a:lnTo>
                  <a:pt x="2413" y="4120"/>
                </a:lnTo>
                <a:lnTo>
                  <a:pt x="2366" y="4059"/>
                </a:lnTo>
                <a:lnTo>
                  <a:pt x="2345" y="4034"/>
                </a:lnTo>
                <a:lnTo>
                  <a:pt x="2328" y="4014"/>
                </a:lnTo>
                <a:lnTo>
                  <a:pt x="2315" y="3999"/>
                </a:lnTo>
                <a:lnTo>
                  <a:pt x="2302" y="3982"/>
                </a:lnTo>
                <a:lnTo>
                  <a:pt x="2289" y="3963"/>
                </a:lnTo>
                <a:lnTo>
                  <a:pt x="2275" y="3945"/>
                </a:lnTo>
                <a:lnTo>
                  <a:pt x="2263" y="3925"/>
                </a:lnTo>
                <a:lnTo>
                  <a:pt x="2252" y="3906"/>
                </a:lnTo>
                <a:lnTo>
                  <a:pt x="2243" y="3887"/>
                </a:lnTo>
                <a:lnTo>
                  <a:pt x="2236" y="3871"/>
                </a:lnTo>
                <a:lnTo>
                  <a:pt x="2234" y="3863"/>
                </a:lnTo>
                <a:lnTo>
                  <a:pt x="2233" y="3855"/>
                </a:lnTo>
                <a:lnTo>
                  <a:pt x="2233" y="3848"/>
                </a:lnTo>
                <a:lnTo>
                  <a:pt x="2233" y="3843"/>
                </a:lnTo>
                <a:lnTo>
                  <a:pt x="2235" y="3838"/>
                </a:lnTo>
                <a:lnTo>
                  <a:pt x="2237" y="3833"/>
                </a:lnTo>
                <a:lnTo>
                  <a:pt x="2241" y="3830"/>
                </a:lnTo>
                <a:lnTo>
                  <a:pt x="2246" y="3827"/>
                </a:lnTo>
                <a:lnTo>
                  <a:pt x="2253" y="3826"/>
                </a:lnTo>
                <a:lnTo>
                  <a:pt x="2260" y="3826"/>
                </a:lnTo>
                <a:lnTo>
                  <a:pt x="2269" y="3826"/>
                </a:lnTo>
                <a:lnTo>
                  <a:pt x="2279" y="3828"/>
                </a:lnTo>
                <a:lnTo>
                  <a:pt x="2292" y="3832"/>
                </a:lnTo>
                <a:lnTo>
                  <a:pt x="2305" y="3836"/>
                </a:lnTo>
                <a:lnTo>
                  <a:pt x="2320" y="3842"/>
                </a:lnTo>
                <a:lnTo>
                  <a:pt x="2338" y="3850"/>
                </a:lnTo>
                <a:lnTo>
                  <a:pt x="2337" y="3846"/>
                </a:lnTo>
                <a:lnTo>
                  <a:pt x="2336" y="3843"/>
                </a:lnTo>
                <a:lnTo>
                  <a:pt x="2334" y="3839"/>
                </a:lnTo>
                <a:lnTo>
                  <a:pt x="2342" y="3837"/>
                </a:lnTo>
                <a:lnTo>
                  <a:pt x="2352" y="3835"/>
                </a:lnTo>
                <a:lnTo>
                  <a:pt x="2376" y="3833"/>
                </a:lnTo>
                <a:lnTo>
                  <a:pt x="2398" y="3833"/>
                </a:lnTo>
                <a:lnTo>
                  <a:pt x="2418" y="3834"/>
                </a:lnTo>
                <a:lnTo>
                  <a:pt x="2399" y="3815"/>
                </a:lnTo>
                <a:lnTo>
                  <a:pt x="2411" y="3816"/>
                </a:lnTo>
                <a:lnTo>
                  <a:pt x="2424" y="3817"/>
                </a:lnTo>
                <a:lnTo>
                  <a:pt x="2454" y="3817"/>
                </a:lnTo>
                <a:lnTo>
                  <a:pt x="2468" y="3816"/>
                </a:lnTo>
                <a:lnTo>
                  <a:pt x="2482" y="3817"/>
                </a:lnTo>
                <a:lnTo>
                  <a:pt x="2493" y="3819"/>
                </a:lnTo>
                <a:lnTo>
                  <a:pt x="2497" y="3820"/>
                </a:lnTo>
                <a:lnTo>
                  <a:pt x="2501" y="3822"/>
                </a:lnTo>
                <a:lnTo>
                  <a:pt x="2498" y="3814"/>
                </a:lnTo>
                <a:lnTo>
                  <a:pt x="2493" y="3808"/>
                </a:lnTo>
                <a:lnTo>
                  <a:pt x="2487" y="3803"/>
                </a:lnTo>
                <a:lnTo>
                  <a:pt x="2510" y="3802"/>
                </a:lnTo>
                <a:lnTo>
                  <a:pt x="2533" y="3800"/>
                </a:lnTo>
                <a:lnTo>
                  <a:pt x="2557" y="3797"/>
                </a:lnTo>
                <a:lnTo>
                  <a:pt x="2580" y="3793"/>
                </a:lnTo>
                <a:lnTo>
                  <a:pt x="2572" y="3784"/>
                </a:lnTo>
                <a:lnTo>
                  <a:pt x="2565" y="3775"/>
                </a:lnTo>
                <a:lnTo>
                  <a:pt x="2577" y="3776"/>
                </a:lnTo>
                <a:lnTo>
                  <a:pt x="2587" y="3775"/>
                </a:lnTo>
                <a:lnTo>
                  <a:pt x="2599" y="3774"/>
                </a:lnTo>
                <a:lnTo>
                  <a:pt x="2609" y="3771"/>
                </a:lnTo>
                <a:lnTo>
                  <a:pt x="2619" y="3768"/>
                </a:lnTo>
                <a:lnTo>
                  <a:pt x="2629" y="3764"/>
                </a:lnTo>
                <a:lnTo>
                  <a:pt x="2639" y="3760"/>
                </a:lnTo>
                <a:lnTo>
                  <a:pt x="2647" y="3754"/>
                </a:lnTo>
                <a:lnTo>
                  <a:pt x="2656" y="3747"/>
                </a:lnTo>
                <a:lnTo>
                  <a:pt x="2664" y="3740"/>
                </a:lnTo>
                <a:lnTo>
                  <a:pt x="2672" y="3733"/>
                </a:lnTo>
                <a:lnTo>
                  <a:pt x="2679" y="3726"/>
                </a:lnTo>
                <a:lnTo>
                  <a:pt x="2686" y="3717"/>
                </a:lnTo>
                <a:lnTo>
                  <a:pt x="2692" y="3708"/>
                </a:lnTo>
                <a:lnTo>
                  <a:pt x="2703" y="3689"/>
                </a:lnTo>
                <a:lnTo>
                  <a:pt x="2688" y="3684"/>
                </a:lnTo>
                <a:lnTo>
                  <a:pt x="2673" y="3680"/>
                </a:lnTo>
                <a:lnTo>
                  <a:pt x="2657" y="3679"/>
                </a:lnTo>
                <a:lnTo>
                  <a:pt x="2642" y="3678"/>
                </a:lnTo>
                <a:lnTo>
                  <a:pt x="2612" y="3679"/>
                </a:lnTo>
                <a:lnTo>
                  <a:pt x="2579" y="3681"/>
                </a:lnTo>
                <a:lnTo>
                  <a:pt x="2581" y="3678"/>
                </a:lnTo>
                <a:lnTo>
                  <a:pt x="2584" y="3675"/>
                </a:lnTo>
                <a:lnTo>
                  <a:pt x="2589" y="3671"/>
                </a:lnTo>
                <a:lnTo>
                  <a:pt x="2577" y="3676"/>
                </a:lnTo>
                <a:lnTo>
                  <a:pt x="2565" y="3682"/>
                </a:lnTo>
                <a:lnTo>
                  <a:pt x="2551" y="3688"/>
                </a:lnTo>
                <a:lnTo>
                  <a:pt x="2539" y="3692"/>
                </a:lnTo>
                <a:lnTo>
                  <a:pt x="2530" y="3695"/>
                </a:lnTo>
                <a:lnTo>
                  <a:pt x="2526" y="3695"/>
                </a:lnTo>
                <a:lnTo>
                  <a:pt x="2523" y="3694"/>
                </a:lnTo>
                <a:lnTo>
                  <a:pt x="2521" y="3692"/>
                </a:lnTo>
                <a:lnTo>
                  <a:pt x="2520" y="3689"/>
                </a:lnTo>
                <a:lnTo>
                  <a:pt x="2520" y="3685"/>
                </a:lnTo>
                <a:lnTo>
                  <a:pt x="2521" y="3680"/>
                </a:lnTo>
                <a:lnTo>
                  <a:pt x="2503" y="3683"/>
                </a:lnTo>
                <a:lnTo>
                  <a:pt x="2487" y="3687"/>
                </a:lnTo>
                <a:lnTo>
                  <a:pt x="2469" y="3691"/>
                </a:lnTo>
                <a:lnTo>
                  <a:pt x="2453" y="3697"/>
                </a:lnTo>
                <a:lnTo>
                  <a:pt x="2456" y="3694"/>
                </a:lnTo>
                <a:lnTo>
                  <a:pt x="2457" y="3692"/>
                </a:lnTo>
                <a:lnTo>
                  <a:pt x="2459" y="3689"/>
                </a:lnTo>
                <a:lnTo>
                  <a:pt x="2463" y="3686"/>
                </a:lnTo>
                <a:lnTo>
                  <a:pt x="2454" y="3689"/>
                </a:lnTo>
                <a:lnTo>
                  <a:pt x="2444" y="3692"/>
                </a:lnTo>
                <a:lnTo>
                  <a:pt x="2433" y="3693"/>
                </a:lnTo>
                <a:lnTo>
                  <a:pt x="2423" y="3693"/>
                </a:lnTo>
                <a:lnTo>
                  <a:pt x="2413" y="3692"/>
                </a:lnTo>
                <a:lnTo>
                  <a:pt x="2405" y="3690"/>
                </a:lnTo>
                <a:lnTo>
                  <a:pt x="2398" y="3688"/>
                </a:lnTo>
                <a:lnTo>
                  <a:pt x="2394" y="3685"/>
                </a:lnTo>
                <a:lnTo>
                  <a:pt x="2380" y="3690"/>
                </a:lnTo>
                <a:lnTo>
                  <a:pt x="2366" y="3694"/>
                </a:lnTo>
                <a:lnTo>
                  <a:pt x="2351" y="3696"/>
                </a:lnTo>
                <a:lnTo>
                  <a:pt x="2336" y="3695"/>
                </a:lnTo>
                <a:lnTo>
                  <a:pt x="2352" y="3672"/>
                </a:lnTo>
                <a:lnTo>
                  <a:pt x="2369" y="3652"/>
                </a:lnTo>
                <a:lnTo>
                  <a:pt x="2377" y="3643"/>
                </a:lnTo>
                <a:lnTo>
                  <a:pt x="2385" y="3634"/>
                </a:lnTo>
                <a:lnTo>
                  <a:pt x="2394" y="3627"/>
                </a:lnTo>
                <a:lnTo>
                  <a:pt x="2403" y="3620"/>
                </a:lnTo>
                <a:lnTo>
                  <a:pt x="2413" y="3615"/>
                </a:lnTo>
                <a:lnTo>
                  <a:pt x="2422" y="3611"/>
                </a:lnTo>
                <a:lnTo>
                  <a:pt x="2433" y="3608"/>
                </a:lnTo>
                <a:lnTo>
                  <a:pt x="2445" y="3607"/>
                </a:lnTo>
                <a:lnTo>
                  <a:pt x="2456" y="3607"/>
                </a:lnTo>
                <a:lnTo>
                  <a:pt x="2469" y="3608"/>
                </a:lnTo>
                <a:lnTo>
                  <a:pt x="2484" y="3611"/>
                </a:lnTo>
                <a:lnTo>
                  <a:pt x="2499" y="3616"/>
                </a:lnTo>
                <a:lnTo>
                  <a:pt x="2493" y="3609"/>
                </a:lnTo>
                <a:lnTo>
                  <a:pt x="2487" y="3604"/>
                </a:lnTo>
                <a:lnTo>
                  <a:pt x="2497" y="3602"/>
                </a:lnTo>
                <a:lnTo>
                  <a:pt x="2509" y="3600"/>
                </a:lnTo>
                <a:lnTo>
                  <a:pt x="2522" y="3599"/>
                </a:lnTo>
                <a:lnTo>
                  <a:pt x="2535" y="3599"/>
                </a:lnTo>
                <a:lnTo>
                  <a:pt x="2561" y="3599"/>
                </a:lnTo>
                <a:lnTo>
                  <a:pt x="2583" y="3600"/>
                </a:lnTo>
                <a:lnTo>
                  <a:pt x="2576" y="3592"/>
                </a:lnTo>
                <a:lnTo>
                  <a:pt x="2571" y="3589"/>
                </a:lnTo>
                <a:lnTo>
                  <a:pt x="2567" y="3586"/>
                </a:lnTo>
                <a:lnTo>
                  <a:pt x="2578" y="3587"/>
                </a:lnTo>
                <a:lnTo>
                  <a:pt x="2592" y="3586"/>
                </a:lnTo>
                <a:lnTo>
                  <a:pt x="2621" y="3584"/>
                </a:lnTo>
                <a:lnTo>
                  <a:pt x="2636" y="3582"/>
                </a:lnTo>
                <a:lnTo>
                  <a:pt x="2649" y="3582"/>
                </a:lnTo>
                <a:lnTo>
                  <a:pt x="2661" y="3583"/>
                </a:lnTo>
                <a:lnTo>
                  <a:pt x="2667" y="3584"/>
                </a:lnTo>
                <a:lnTo>
                  <a:pt x="2671" y="3585"/>
                </a:lnTo>
                <a:lnTo>
                  <a:pt x="2665" y="3580"/>
                </a:lnTo>
                <a:lnTo>
                  <a:pt x="2661" y="3577"/>
                </a:lnTo>
                <a:lnTo>
                  <a:pt x="2657" y="3574"/>
                </a:lnTo>
                <a:lnTo>
                  <a:pt x="2751" y="3558"/>
                </a:lnTo>
                <a:lnTo>
                  <a:pt x="2749" y="3555"/>
                </a:lnTo>
                <a:lnTo>
                  <a:pt x="2743" y="3548"/>
                </a:lnTo>
                <a:lnTo>
                  <a:pt x="2752" y="3547"/>
                </a:lnTo>
                <a:lnTo>
                  <a:pt x="2761" y="3544"/>
                </a:lnTo>
                <a:lnTo>
                  <a:pt x="2770" y="3540"/>
                </a:lnTo>
                <a:lnTo>
                  <a:pt x="2779" y="3535"/>
                </a:lnTo>
                <a:lnTo>
                  <a:pt x="2788" y="3530"/>
                </a:lnTo>
                <a:lnTo>
                  <a:pt x="2796" y="3524"/>
                </a:lnTo>
                <a:lnTo>
                  <a:pt x="2811" y="3509"/>
                </a:lnTo>
                <a:lnTo>
                  <a:pt x="2826" y="3494"/>
                </a:lnTo>
                <a:lnTo>
                  <a:pt x="2838" y="3477"/>
                </a:lnTo>
                <a:lnTo>
                  <a:pt x="2849" y="3461"/>
                </a:lnTo>
                <a:lnTo>
                  <a:pt x="2859" y="3445"/>
                </a:lnTo>
                <a:lnTo>
                  <a:pt x="2845" y="3441"/>
                </a:lnTo>
                <a:lnTo>
                  <a:pt x="2833" y="3439"/>
                </a:lnTo>
                <a:lnTo>
                  <a:pt x="2821" y="3438"/>
                </a:lnTo>
                <a:lnTo>
                  <a:pt x="2808" y="3437"/>
                </a:lnTo>
                <a:lnTo>
                  <a:pt x="2785" y="3437"/>
                </a:lnTo>
                <a:lnTo>
                  <a:pt x="2771" y="3437"/>
                </a:lnTo>
                <a:lnTo>
                  <a:pt x="2758" y="3437"/>
                </a:lnTo>
                <a:lnTo>
                  <a:pt x="2759" y="3434"/>
                </a:lnTo>
                <a:lnTo>
                  <a:pt x="2760" y="3432"/>
                </a:lnTo>
                <a:lnTo>
                  <a:pt x="2763" y="3428"/>
                </a:lnTo>
                <a:lnTo>
                  <a:pt x="2767" y="3424"/>
                </a:lnTo>
                <a:lnTo>
                  <a:pt x="2748" y="3427"/>
                </a:lnTo>
                <a:lnTo>
                  <a:pt x="2725" y="3433"/>
                </a:lnTo>
                <a:lnTo>
                  <a:pt x="2715" y="3436"/>
                </a:lnTo>
                <a:lnTo>
                  <a:pt x="2705" y="3440"/>
                </a:lnTo>
                <a:lnTo>
                  <a:pt x="2695" y="3445"/>
                </a:lnTo>
                <a:lnTo>
                  <a:pt x="2688" y="3451"/>
                </a:lnTo>
                <a:lnTo>
                  <a:pt x="2691" y="3446"/>
                </a:lnTo>
                <a:lnTo>
                  <a:pt x="2694" y="3442"/>
                </a:lnTo>
                <a:lnTo>
                  <a:pt x="2695" y="3437"/>
                </a:lnTo>
                <a:lnTo>
                  <a:pt x="2695" y="3432"/>
                </a:lnTo>
                <a:lnTo>
                  <a:pt x="2692" y="3435"/>
                </a:lnTo>
                <a:lnTo>
                  <a:pt x="2689" y="3437"/>
                </a:lnTo>
                <a:lnTo>
                  <a:pt x="2679" y="3441"/>
                </a:lnTo>
                <a:lnTo>
                  <a:pt x="2665" y="3444"/>
                </a:lnTo>
                <a:lnTo>
                  <a:pt x="2651" y="3446"/>
                </a:lnTo>
                <a:lnTo>
                  <a:pt x="2637" y="3446"/>
                </a:lnTo>
                <a:lnTo>
                  <a:pt x="2623" y="3446"/>
                </a:lnTo>
                <a:lnTo>
                  <a:pt x="2613" y="3446"/>
                </a:lnTo>
                <a:lnTo>
                  <a:pt x="2605" y="3444"/>
                </a:lnTo>
                <a:lnTo>
                  <a:pt x="2608" y="3443"/>
                </a:lnTo>
                <a:lnTo>
                  <a:pt x="2610" y="3440"/>
                </a:lnTo>
                <a:lnTo>
                  <a:pt x="2613" y="3435"/>
                </a:lnTo>
                <a:lnTo>
                  <a:pt x="2615" y="3430"/>
                </a:lnTo>
                <a:lnTo>
                  <a:pt x="2615" y="3428"/>
                </a:lnTo>
                <a:lnTo>
                  <a:pt x="2605" y="3431"/>
                </a:lnTo>
                <a:lnTo>
                  <a:pt x="2593" y="3432"/>
                </a:lnTo>
                <a:lnTo>
                  <a:pt x="2569" y="3435"/>
                </a:lnTo>
                <a:lnTo>
                  <a:pt x="2557" y="3436"/>
                </a:lnTo>
                <a:lnTo>
                  <a:pt x="2544" y="3439"/>
                </a:lnTo>
                <a:lnTo>
                  <a:pt x="2533" y="3442"/>
                </a:lnTo>
                <a:lnTo>
                  <a:pt x="2523" y="3446"/>
                </a:lnTo>
                <a:lnTo>
                  <a:pt x="2538" y="3425"/>
                </a:lnTo>
                <a:lnTo>
                  <a:pt x="2546" y="3416"/>
                </a:lnTo>
                <a:lnTo>
                  <a:pt x="2555" y="3407"/>
                </a:lnTo>
                <a:lnTo>
                  <a:pt x="2563" y="3399"/>
                </a:lnTo>
                <a:lnTo>
                  <a:pt x="2572" y="3393"/>
                </a:lnTo>
                <a:lnTo>
                  <a:pt x="2581" y="3387"/>
                </a:lnTo>
                <a:lnTo>
                  <a:pt x="2590" y="3382"/>
                </a:lnTo>
                <a:lnTo>
                  <a:pt x="2601" y="3378"/>
                </a:lnTo>
                <a:lnTo>
                  <a:pt x="2611" y="3375"/>
                </a:lnTo>
                <a:lnTo>
                  <a:pt x="2622" y="3371"/>
                </a:lnTo>
                <a:lnTo>
                  <a:pt x="2634" y="3370"/>
                </a:lnTo>
                <a:lnTo>
                  <a:pt x="2646" y="3370"/>
                </a:lnTo>
                <a:lnTo>
                  <a:pt x="2659" y="3371"/>
                </a:lnTo>
                <a:lnTo>
                  <a:pt x="2673" y="3374"/>
                </a:lnTo>
                <a:lnTo>
                  <a:pt x="2686" y="3377"/>
                </a:lnTo>
                <a:lnTo>
                  <a:pt x="2685" y="3370"/>
                </a:lnTo>
                <a:lnTo>
                  <a:pt x="2682" y="3365"/>
                </a:lnTo>
                <a:lnTo>
                  <a:pt x="2679" y="3360"/>
                </a:lnTo>
                <a:lnTo>
                  <a:pt x="2674" y="3356"/>
                </a:lnTo>
                <a:lnTo>
                  <a:pt x="2684" y="3354"/>
                </a:lnTo>
                <a:lnTo>
                  <a:pt x="2695" y="3352"/>
                </a:lnTo>
                <a:lnTo>
                  <a:pt x="2719" y="3351"/>
                </a:lnTo>
                <a:lnTo>
                  <a:pt x="2744" y="3351"/>
                </a:lnTo>
                <a:lnTo>
                  <a:pt x="2764" y="3351"/>
                </a:lnTo>
                <a:lnTo>
                  <a:pt x="2760" y="3349"/>
                </a:lnTo>
                <a:lnTo>
                  <a:pt x="2758" y="3346"/>
                </a:lnTo>
                <a:lnTo>
                  <a:pt x="2754" y="3341"/>
                </a:lnTo>
                <a:lnTo>
                  <a:pt x="2759" y="3343"/>
                </a:lnTo>
                <a:lnTo>
                  <a:pt x="2765" y="3343"/>
                </a:lnTo>
                <a:lnTo>
                  <a:pt x="2781" y="3344"/>
                </a:lnTo>
                <a:lnTo>
                  <a:pt x="2797" y="3343"/>
                </a:lnTo>
                <a:lnTo>
                  <a:pt x="2813" y="3341"/>
                </a:lnTo>
                <a:lnTo>
                  <a:pt x="2830" y="3340"/>
                </a:lnTo>
                <a:lnTo>
                  <a:pt x="2845" y="3339"/>
                </a:lnTo>
                <a:lnTo>
                  <a:pt x="2858" y="3340"/>
                </a:lnTo>
                <a:lnTo>
                  <a:pt x="2863" y="3341"/>
                </a:lnTo>
                <a:lnTo>
                  <a:pt x="2867" y="3342"/>
                </a:lnTo>
                <a:lnTo>
                  <a:pt x="2862" y="3331"/>
                </a:lnTo>
                <a:lnTo>
                  <a:pt x="2868" y="3333"/>
                </a:lnTo>
                <a:lnTo>
                  <a:pt x="2875" y="3335"/>
                </a:lnTo>
                <a:lnTo>
                  <a:pt x="2882" y="3335"/>
                </a:lnTo>
                <a:lnTo>
                  <a:pt x="2888" y="3333"/>
                </a:lnTo>
                <a:lnTo>
                  <a:pt x="2896" y="3332"/>
                </a:lnTo>
                <a:lnTo>
                  <a:pt x="2903" y="3330"/>
                </a:lnTo>
                <a:lnTo>
                  <a:pt x="2917" y="3325"/>
                </a:lnTo>
                <a:lnTo>
                  <a:pt x="2930" y="3318"/>
                </a:lnTo>
                <a:lnTo>
                  <a:pt x="2945" y="3308"/>
                </a:lnTo>
                <a:lnTo>
                  <a:pt x="2958" y="3298"/>
                </a:lnTo>
                <a:lnTo>
                  <a:pt x="2972" y="3285"/>
                </a:lnTo>
                <a:lnTo>
                  <a:pt x="2984" y="3272"/>
                </a:lnTo>
                <a:lnTo>
                  <a:pt x="2995" y="3258"/>
                </a:lnTo>
                <a:lnTo>
                  <a:pt x="3006" y="3245"/>
                </a:lnTo>
                <a:lnTo>
                  <a:pt x="3017" y="3231"/>
                </a:lnTo>
                <a:lnTo>
                  <a:pt x="3025" y="3218"/>
                </a:lnTo>
                <a:lnTo>
                  <a:pt x="3032" y="3206"/>
                </a:lnTo>
                <a:lnTo>
                  <a:pt x="3038" y="3195"/>
                </a:lnTo>
                <a:lnTo>
                  <a:pt x="3043" y="3186"/>
                </a:lnTo>
                <a:lnTo>
                  <a:pt x="3028" y="3182"/>
                </a:lnTo>
                <a:lnTo>
                  <a:pt x="3013" y="3181"/>
                </a:lnTo>
                <a:lnTo>
                  <a:pt x="2998" y="3182"/>
                </a:lnTo>
                <a:lnTo>
                  <a:pt x="2984" y="3185"/>
                </a:lnTo>
                <a:lnTo>
                  <a:pt x="2956" y="3191"/>
                </a:lnTo>
                <a:lnTo>
                  <a:pt x="2925" y="3196"/>
                </a:lnTo>
                <a:lnTo>
                  <a:pt x="2927" y="3193"/>
                </a:lnTo>
                <a:lnTo>
                  <a:pt x="2929" y="3191"/>
                </a:lnTo>
                <a:lnTo>
                  <a:pt x="2934" y="3187"/>
                </a:lnTo>
                <a:lnTo>
                  <a:pt x="2940" y="3184"/>
                </a:lnTo>
                <a:lnTo>
                  <a:pt x="2920" y="3189"/>
                </a:lnTo>
                <a:lnTo>
                  <a:pt x="2900" y="3195"/>
                </a:lnTo>
                <a:lnTo>
                  <a:pt x="2880" y="3203"/>
                </a:lnTo>
                <a:lnTo>
                  <a:pt x="2872" y="3207"/>
                </a:lnTo>
                <a:lnTo>
                  <a:pt x="2864" y="3212"/>
                </a:lnTo>
                <a:lnTo>
                  <a:pt x="2868" y="3207"/>
                </a:lnTo>
                <a:lnTo>
                  <a:pt x="2869" y="3203"/>
                </a:lnTo>
                <a:lnTo>
                  <a:pt x="2870" y="3200"/>
                </a:lnTo>
                <a:lnTo>
                  <a:pt x="2872" y="3194"/>
                </a:lnTo>
                <a:lnTo>
                  <a:pt x="2836" y="3207"/>
                </a:lnTo>
                <a:lnTo>
                  <a:pt x="2801" y="3222"/>
                </a:lnTo>
                <a:lnTo>
                  <a:pt x="2802" y="3216"/>
                </a:lnTo>
                <a:lnTo>
                  <a:pt x="2802" y="3212"/>
                </a:lnTo>
                <a:lnTo>
                  <a:pt x="2802" y="3204"/>
                </a:lnTo>
                <a:lnTo>
                  <a:pt x="2799" y="3206"/>
                </a:lnTo>
                <a:lnTo>
                  <a:pt x="2795" y="3208"/>
                </a:lnTo>
                <a:lnTo>
                  <a:pt x="2786" y="3211"/>
                </a:lnTo>
                <a:lnTo>
                  <a:pt x="2773" y="3212"/>
                </a:lnTo>
                <a:lnTo>
                  <a:pt x="2760" y="3213"/>
                </a:lnTo>
                <a:lnTo>
                  <a:pt x="2733" y="3214"/>
                </a:lnTo>
                <a:lnTo>
                  <a:pt x="2721" y="3215"/>
                </a:lnTo>
                <a:lnTo>
                  <a:pt x="2712" y="3216"/>
                </a:lnTo>
                <a:lnTo>
                  <a:pt x="2715" y="3211"/>
                </a:lnTo>
                <a:lnTo>
                  <a:pt x="2716" y="3207"/>
                </a:lnTo>
                <a:lnTo>
                  <a:pt x="2716" y="3204"/>
                </a:lnTo>
                <a:lnTo>
                  <a:pt x="2715" y="3203"/>
                </a:lnTo>
                <a:lnTo>
                  <a:pt x="2709" y="3208"/>
                </a:lnTo>
                <a:lnTo>
                  <a:pt x="2702" y="3212"/>
                </a:lnTo>
                <a:lnTo>
                  <a:pt x="2695" y="3216"/>
                </a:lnTo>
                <a:lnTo>
                  <a:pt x="2688" y="3218"/>
                </a:lnTo>
                <a:lnTo>
                  <a:pt x="2681" y="3220"/>
                </a:lnTo>
                <a:lnTo>
                  <a:pt x="2673" y="3222"/>
                </a:lnTo>
                <a:lnTo>
                  <a:pt x="2664" y="3220"/>
                </a:lnTo>
                <a:lnTo>
                  <a:pt x="2655" y="3219"/>
                </a:lnTo>
                <a:lnTo>
                  <a:pt x="2662" y="3208"/>
                </a:lnTo>
                <a:lnTo>
                  <a:pt x="2670" y="3199"/>
                </a:lnTo>
                <a:lnTo>
                  <a:pt x="2677" y="3191"/>
                </a:lnTo>
                <a:lnTo>
                  <a:pt x="2685" y="3184"/>
                </a:lnTo>
                <a:lnTo>
                  <a:pt x="2694" y="3177"/>
                </a:lnTo>
                <a:lnTo>
                  <a:pt x="2703" y="3171"/>
                </a:lnTo>
                <a:lnTo>
                  <a:pt x="2714" y="3167"/>
                </a:lnTo>
                <a:lnTo>
                  <a:pt x="2724" y="3164"/>
                </a:lnTo>
                <a:lnTo>
                  <a:pt x="2734" y="3161"/>
                </a:lnTo>
                <a:lnTo>
                  <a:pt x="2746" y="3158"/>
                </a:lnTo>
                <a:lnTo>
                  <a:pt x="2768" y="3155"/>
                </a:lnTo>
                <a:lnTo>
                  <a:pt x="2792" y="3153"/>
                </a:lnTo>
                <a:lnTo>
                  <a:pt x="2816" y="3152"/>
                </a:lnTo>
                <a:lnTo>
                  <a:pt x="2815" y="3150"/>
                </a:lnTo>
                <a:lnTo>
                  <a:pt x="2813" y="3148"/>
                </a:lnTo>
                <a:lnTo>
                  <a:pt x="2809" y="3147"/>
                </a:lnTo>
                <a:lnTo>
                  <a:pt x="2825" y="3139"/>
                </a:lnTo>
                <a:lnTo>
                  <a:pt x="2843" y="3133"/>
                </a:lnTo>
                <a:lnTo>
                  <a:pt x="2861" y="3127"/>
                </a:lnTo>
                <a:lnTo>
                  <a:pt x="2877" y="3124"/>
                </a:lnTo>
                <a:lnTo>
                  <a:pt x="2874" y="3123"/>
                </a:lnTo>
                <a:lnTo>
                  <a:pt x="2871" y="3121"/>
                </a:lnTo>
                <a:lnTo>
                  <a:pt x="2869" y="3118"/>
                </a:lnTo>
                <a:lnTo>
                  <a:pt x="2877" y="3119"/>
                </a:lnTo>
                <a:lnTo>
                  <a:pt x="2886" y="3120"/>
                </a:lnTo>
                <a:lnTo>
                  <a:pt x="2904" y="3119"/>
                </a:lnTo>
                <a:lnTo>
                  <a:pt x="2922" y="3116"/>
                </a:lnTo>
                <a:lnTo>
                  <a:pt x="2940" y="3111"/>
                </a:lnTo>
                <a:lnTo>
                  <a:pt x="2958" y="3103"/>
                </a:lnTo>
                <a:lnTo>
                  <a:pt x="2976" y="3094"/>
                </a:lnTo>
                <a:lnTo>
                  <a:pt x="2992" y="3084"/>
                </a:lnTo>
                <a:lnTo>
                  <a:pt x="3009" y="3073"/>
                </a:lnTo>
                <a:lnTo>
                  <a:pt x="3025" y="3060"/>
                </a:lnTo>
                <a:lnTo>
                  <a:pt x="3039" y="3047"/>
                </a:lnTo>
                <a:lnTo>
                  <a:pt x="3054" y="3032"/>
                </a:lnTo>
                <a:lnTo>
                  <a:pt x="3066" y="3017"/>
                </a:lnTo>
                <a:lnTo>
                  <a:pt x="3077" y="3002"/>
                </a:lnTo>
                <a:lnTo>
                  <a:pt x="3088" y="2987"/>
                </a:lnTo>
                <a:lnTo>
                  <a:pt x="3096" y="2972"/>
                </a:lnTo>
                <a:lnTo>
                  <a:pt x="3102" y="2956"/>
                </a:lnTo>
                <a:lnTo>
                  <a:pt x="3089" y="2954"/>
                </a:lnTo>
                <a:lnTo>
                  <a:pt x="3076" y="2954"/>
                </a:lnTo>
                <a:lnTo>
                  <a:pt x="3064" y="2954"/>
                </a:lnTo>
                <a:lnTo>
                  <a:pt x="3053" y="2956"/>
                </a:lnTo>
                <a:lnTo>
                  <a:pt x="3029" y="2961"/>
                </a:lnTo>
                <a:lnTo>
                  <a:pt x="3003" y="2966"/>
                </a:lnTo>
                <a:lnTo>
                  <a:pt x="3006" y="2962"/>
                </a:lnTo>
                <a:lnTo>
                  <a:pt x="3011" y="2958"/>
                </a:lnTo>
                <a:lnTo>
                  <a:pt x="3016" y="2955"/>
                </a:lnTo>
                <a:lnTo>
                  <a:pt x="2982" y="2964"/>
                </a:lnTo>
                <a:lnTo>
                  <a:pt x="2964" y="2969"/>
                </a:lnTo>
                <a:lnTo>
                  <a:pt x="2956" y="2972"/>
                </a:lnTo>
                <a:lnTo>
                  <a:pt x="2949" y="2975"/>
                </a:lnTo>
                <a:lnTo>
                  <a:pt x="2954" y="2971"/>
                </a:lnTo>
                <a:lnTo>
                  <a:pt x="2955" y="2968"/>
                </a:lnTo>
                <a:lnTo>
                  <a:pt x="2956" y="2966"/>
                </a:lnTo>
                <a:lnTo>
                  <a:pt x="2959" y="2961"/>
                </a:lnTo>
                <a:lnTo>
                  <a:pt x="2927" y="2969"/>
                </a:lnTo>
                <a:lnTo>
                  <a:pt x="2896" y="2978"/>
                </a:lnTo>
                <a:lnTo>
                  <a:pt x="2898" y="2974"/>
                </a:lnTo>
                <a:lnTo>
                  <a:pt x="2899" y="2971"/>
                </a:lnTo>
                <a:lnTo>
                  <a:pt x="2900" y="2964"/>
                </a:lnTo>
                <a:lnTo>
                  <a:pt x="2881" y="2966"/>
                </a:lnTo>
                <a:lnTo>
                  <a:pt x="2862" y="2968"/>
                </a:lnTo>
                <a:lnTo>
                  <a:pt x="2842" y="2968"/>
                </a:lnTo>
                <a:lnTo>
                  <a:pt x="2824" y="2968"/>
                </a:lnTo>
                <a:lnTo>
                  <a:pt x="2827" y="2965"/>
                </a:lnTo>
                <a:lnTo>
                  <a:pt x="2829" y="2962"/>
                </a:lnTo>
                <a:lnTo>
                  <a:pt x="2829" y="2958"/>
                </a:lnTo>
                <a:lnTo>
                  <a:pt x="2813" y="2966"/>
                </a:lnTo>
                <a:lnTo>
                  <a:pt x="2799" y="2974"/>
                </a:lnTo>
                <a:lnTo>
                  <a:pt x="2786" y="2984"/>
                </a:lnTo>
                <a:lnTo>
                  <a:pt x="2771" y="2994"/>
                </a:lnTo>
                <a:lnTo>
                  <a:pt x="2784" y="2970"/>
                </a:lnTo>
                <a:lnTo>
                  <a:pt x="2796" y="2948"/>
                </a:lnTo>
                <a:lnTo>
                  <a:pt x="2803" y="2938"/>
                </a:lnTo>
                <a:lnTo>
                  <a:pt x="2810" y="2929"/>
                </a:lnTo>
                <a:lnTo>
                  <a:pt x="2817" y="2921"/>
                </a:lnTo>
                <a:lnTo>
                  <a:pt x="2826" y="2912"/>
                </a:lnTo>
                <a:lnTo>
                  <a:pt x="2834" y="2905"/>
                </a:lnTo>
                <a:lnTo>
                  <a:pt x="2843" y="2898"/>
                </a:lnTo>
                <a:lnTo>
                  <a:pt x="2853" y="2892"/>
                </a:lnTo>
                <a:lnTo>
                  <a:pt x="2864" y="2887"/>
                </a:lnTo>
                <a:lnTo>
                  <a:pt x="2876" y="2881"/>
                </a:lnTo>
                <a:lnTo>
                  <a:pt x="2888" y="2877"/>
                </a:lnTo>
                <a:lnTo>
                  <a:pt x="2902" y="2874"/>
                </a:lnTo>
                <a:lnTo>
                  <a:pt x="2916" y="2871"/>
                </a:lnTo>
                <a:lnTo>
                  <a:pt x="2914" y="2869"/>
                </a:lnTo>
                <a:lnTo>
                  <a:pt x="2912" y="2868"/>
                </a:lnTo>
                <a:lnTo>
                  <a:pt x="2909" y="2867"/>
                </a:lnTo>
                <a:lnTo>
                  <a:pt x="2920" y="2862"/>
                </a:lnTo>
                <a:lnTo>
                  <a:pt x="2934" y="2856"/>
                </a:lnTo>
                <a:lnTo>
                  <a:pt x="2947" y="2852"/>
                </a:lnTo>
                <a:lnTo>
                  <a:pt x="2958" y="2848"/>
                </a:lnTo>
                <a:lnTo>
                  <a:pt x="2955" y="2848"/>
                </a:lnTo>
                <a:lnTo>
                  <a:pt x="2953" y="2847"/>
                </a:lnTo>
                <a:lnTo>
                  <a:pt x="2951" y="2843"/>
                </a:lnTo>
                <a:lnTo>
                  <a:pt x="2958" y="2843"/>
                </a:lnTo>
                <a:lnTo>
                  <a:pt x="2965" y="2843"/>
                </a:lnTo>
                <a:lnTo>
                  <a:pt x="2980" y="2840"/>
                </a:lnTo>
                <a:lnTo>
                  <a:pt x="2995" y="2836"/>
                </a:lnTo>
                <a:lnTo>
                  <a:pt x="3010" y="2829"/>
                </a:lnTo>
                <a:lnTo>
                  <a:pt x="3023" y="2821"/>
                </a:lnTo>
                <a:lnTo>
                  <a:pt x="3037" y="2811"/>
                </a:lnTo>
                <a:lnTo>
                  <a:pt x="3051" y="2799"/>
                </a:lnTo>
                <a:lnTo>
                  <a:pt x="3063" y="2787"/>
                </a:lnTo>
                <a:lnTo>
                  <a:pt x="3074" y="2774"/>
                </a:lnTo>
                <a:lnTo>
                  <a:pt x="3086" y="2760"/>
                </a:lnTo>
                <a:lnTo>
                  <a:pt x="3096" y="2746"/>
                </a:lnTo>
                <a:lnTo>
                  <a:pt x="3104" y="2732"/>
                </a:lnTo>
                <a:lnTo>
                  <a:pt x="3112" y="2717"/>
                </a:lnTo>
                <a:lnTo>
                  <a:pt x="3119" y="2704"/>
                </a:lnTo>
                <a:lnTo>
                  <a:pt x="3125" y="2690"/>
                </a:lnTo>
                <a:lnTo>
                  <a:pt x="3129" y="2678"/>
                </a:lnTo>
                <a:lnTo>
                  <a:pt x="3119" y="2678"/>
                </a:lnTo>
                <a:lnTo>
                  <a:pt x="3111" y="2680"/>
                </a:lnTo>
                <a:lnTo>
                  <a:pt x="3094" y="2685"/>
                </a:lnTo>
                <a:lnTo>
                  <a:pt x="3078" y="2691"/>
                </a:lnTo>
                <a:lnTo>
                  <a:pt x="3061" y="2699"/>
                </a:lnTo>
                <a:lnTo>
                  <a:pt x="3063" y="2695"/>
                </a:lnTo>
                <a:lnTo>
                  <a:pt x="3066" y="2691"/>
                </a:lnTo>
                <a:lnTo>
                  <a:pt x="3070" y="2687"/>
                </a:lnTo>
                <a:lnTo>
                  <a:pt x="3043" y="2703"/>
                </a:lnTo>
                <a:lnTo>
                  <a:pt x="3031" y="2711"/>
                </a:lnTo>
                <a:lnTo>
                  <a:pt x="3020" y="2719"/>
                </a:lnTo>
                <a:lnTo>
                  <a:pt x="3023" y="2715"/>
                </a:lnTo>
                <a:lnTo>
                  <a:pt x="3024" y="2712"/>
                </a:lnTo>
                <a:lnTo>
                  <a:pt x="3024" y="2710"/>
                </a:lnTo>
                <a:lnTo>
                  <a:pt x="3025" y="2705"/>
                </a:lnTo>
                <a:lnTo>
                  <a:pt x="3001" y="2719"/>
                </a:lnTo>
                <a:lnTo>
                  <a:pt x="2978" y="2734"/>
                </a:lnTo>
                <a:lnTo>
                  <a:pt x="2979" y="2730"/>
                </a:lnTo>
                <a:lnTo>
                  <a:pt x="2979" y="2726"/>
                </a:lnTo>
                <a:lnTo>
                  <a:pt x="2978" y="2721"/>
                </a:lnTo>
                <a:lnTo>
                  <a:pt x="2962" y="2727"/>
                </a:lnTo>
                <a:lnTo>
                  <a:pt x="2948" y="2733"/>
                </a:lnTo>
                <a:lnTo>
                  <a:pt x="2933" y="2738"/>
                </a:lnTo>
                <a:lnTo>
                  <a:pt x="2916" y="2742"/>
                </a:lnTo>
                <a:lnTo>
                  <a:pt x="2918" y="2738"/>
                </a:lnTo>
                <a:lnTo>
                  <a:pt x="2919" y="2735"/>
                </a:lnTo>
                <a:lnTo>
                  <a:pt x="2919" y="2732"/>
                </a:lnTo>
                <a:lnTo>
                  <a:pt x="2905" y="2740"/>
                </a:lnTo>
                <a:lnTo>
                  <a:pt x="2889" y="2747"/>
                </a:lnTo>
                <a:lnTo>
                  <a:pt x="2875" y="2753"/>
                </a:lnTo>
                <a:lnTo>
                  <a:pt x="2868" y="2757"/>
                </a:lnTo>
                <a:lnTo>
                  <a:pt x="2861" y="2761"/>
                </a:lnTo>
                <a:lnTo>
                  <a:pt x="2867" y="2745"/>
                </a:lnTo>
                <a:lnTo>
                  <a:pt x="2874" y="2730"/>
                </a:lnTo>
                <a:lnTo>
                  <a:pt x="2882" y="2719"/>
                </a:lnTo>
                <a:lnTo>
                  <a:pt x="2886" y="2713"/>
                </a:lnTo>
                <a:lnTo>
                  <a:pt x="2891" y="2709"/>
                </a:lnTo>
                <a:lnTo>
                  <a:pt x="2897" y="2704"/>
                </a:lnTo>
                <a:lnTo>
                  <a:pt x="2902" y="2701"/>
                </a:lnTo>
                <a:lnTo>
                  <a:pt x="2908" y="2697"/>
                </a:lnTo>
                <a:lnTo>
                  <a:pt x="2915" y="2693"/>
                </a:lnTo>
                <a:lnTo>
                  <a:pt x="2922" y="2691"/>
                </a:lnTo>
                <a:lnTo>
                  <a:pt x="2930" y="2689"/>
                </a:lnTo>
                <a:lnTo>
                  <a:pt x="2949" y="2686"/>
                </a:lnTo>
                <a:lnTo>
                  <a:pt x="2948" y="2685"/>
                </a:lnTo>
                <a:lnTo>
                  <a:pt x="2946" y="2684"/>
                </a:lnTo>
                <a:lnTo>
                  <a:pt x="2943" y="2683"/>
                </a:lnTo>
                <a:lnTo>
                  <a:pt x="2952" y="2677"/>
                </a:lnTo>
                <a:lnTo>
                  <a:pt x="2964" y="2671"/>
                </a:lnTo>
                <a:lnTo>
                  <a:pt x="2976" y="2666"/>
                </a:lnTo>
                <a:lnTo>
                  <a:pt x="2986" y="2662"/>
                </a:lnTo>
                <a:lnTo>
                  <a:pt x="2983" y="2662"/>
                </a:lnTo>
                <a:lnTo>
                  <a:pt x="2981" y="2661"/>
                </a:lnTo>
                <a:lnTo>
                  <a:pt x="2979" y="2659"/>
                </a:lnTo>
                <a:lnTo>
                  <a:pt x="2992" y="2657"/>
                </a:lnTo>
                <a:lnTo>
                  <a:pt x="3005" y="2652"/>
                </a:lnTo>
                <a:lnTo>
                  <a:pt x="3018" y="2646"/>
                </a:lnTo>
                <a:lnTo>
                  <a:pt x="3031" y="2638"/>
                </a:lnTo>
                <a:lnTo>
                  <a:pt x="3042" y="2630"/>
                </a:lnTo>
                <a:lnTo>
                  <a:pt x="3055" y="2620"/>
                </a:lnTo>
                <a:lnTo>
                  <a:pt x="3066" y="2608"/>
                </a:lnTo>
                <a:lnTo>
                  <a:pt x="3076" y="2596"/>
                </a:lnTo>
                <a:lnTo>
                  <a:pt x="3086" y="2584"/>
                </a:lnTo>
                <a:lnTo>
                  <a:pt x="3095" y="2570"/>
                </a:lnTo>
                <a:lnTo>
                  <a:pt x="3103" y="2557"/>
                </a:lnTo>
                <a:lnTo>
                  <a:pt x="3110" y="2542"/>
                </a:lnTo>
                <a:lnTo>
                  <a:pt x="3116" y="2529"/>
                </a:lnTo>
                <a:lnTo>
                  <a:pt x="3122" y="2516"/>
                </a:lnTo>
                <a:lnTo>
                  <a:pt x="3125" y="2503"/>
                </a:lnTo>
                <a:lnTo>
                  <a:pt x="3128" y="2491"/>
                </a:lnTo>
                <a:lnTo>
                  <a:pt x="3118" y="2493"/>
                </a:lnTo>
                <a:lnTo>
                  <a:pt x="3111" y="2495"/>
                </a:lnTo>
                <a:lnTo>
                  <a:pt x="3096" y="2501"/>
                </a:lnTo>
                <a:lnTo>
                  <a:pt x="3081" y="2509"/>
                </a:lnTo>
                <a:lnTo>
                  <a:pt x="3067" y="2517"/>
                </a:lnTo>
                <a:lnTo>
                  <a:pt x="3068" y="2513"/>
                </a:lnTo>
                <a:lnTo>
                  <a:pt x="3070" y="2510"/>
                </a:lnTo>
                <a:lnTo>
                  <a:pt x="3073" y="2506"/>
                </a:lnTo>
                <a:lnTo>
                  <a:pt x="3051" y="2522"/>
                </a:lnTo>
                <a:lnTo>
                  <a:pt x="3039" y="2530"/>
                </a:lnTo>
                <a:lnTo>
                  <a:pt x="3030" y="2539"/>
                </a:lnTo>
                <a:lnTo>
                  <a:pt x="3032" y="2535"/>
                </a:lnTo>
                <a:lnTo>
                  <a:pt x="3033" y="2532"/>
                </a:lnTo>
                <a:lnTo>
                  <a:pt x="3032" y="2530"/>
                </a:lnTo>
                <a:lnTo>
                  <a:pt x="3033" y="2526"/>
                </a:lnTo>
                <a:lnTo>
                  <a:pt x="3013" y="2540"/>
                </a:lnTo>
                <a:lnTo>
                  <a:pt x="2992" y="2557"/>
                </a:lnTo>
                <a:lnTo>
                  <a:pt x="2993" y="2553"/>
                </a:lnTo>
                <a:lnTo>
                  <a:pt x="2992" y="2550"/>
                </a:lnTo>
                <a:lnTo>
                  <a:pt x="2991" y="2546"/>
                </a:lnTo>
                <a:lnTo>
                  <a:pt x="2972" y="2555"/>
                </a:lnTo>
                <a:lnTo>
                  <a:pt x="2953" y="2565"/>
                </a:lnTo>
                <a:lnTo>
                  <a:pt x="2936" y="2577"/>
                </a:lnTo>
                <a:lnTo>
                  <a:pt x="2919" y="2593"/>
                </a:lnTo>
                <a:lnTo>
                  <a:pt x="2923" y="2583"/>
                </a:lnTo>
                <a:lnTo>
                  <a:pt x="2928" y="2572"/>
                </a:lnTo>
                <a:lnTo>
                  <a:pt x="2933" y="2563"/>
                </a:lnTo>
                <a:lnTo>
                  <a:pt x="2939" y="2555"/>
                </a:lnTo>
                <a:lnTo>
                  <a:pt x="2950" y="2538"/>
                </a:lnTo>
                <a:lnTo>
                  <a:pt x="2963" y="2523"/>
                </a:lnTo>
                <a:lnTo>
                  <a:pt x="2977" y="2510"/>
                </a:lnTo>
                <a:lnTo>
                  <a:pt x="2992" y="2496"/>
                </a:lnTo>
                <a:lnTo>
                  <a:pt x="3022" y="2473"/>
                </a:lnTo>
                <a:lnTo>
                  <a:pt x="3037" y="2460"/>
                </a:lnTo>
                <a:lnTo>
                  <a:pt x="3052" y="2447"/>
                </a:lnTo>
                <a:lnTo>
                  <a:pt x="3066" y="2434"/>
                </a:lnTo>
                <a:lnTo>
                  <a:pt x="3078" y="2419"/>
                </a:lnTo>
                <a:lnTo>
                  <a:pt x="3090" y="2404"/>
                </a:lnTo>
                <a:lnTo>
                  <a:pt x="3095" y="2396"/>
                </a:lnTo>
                <a:lnTo>
                  <a:pt x="3100" y="2386"/>
                </a:lnTo>
                <a:lnTo>
                  <a:pt x="3104" y="2377"/>
                </a:lnTo>
                <a:lnTo>
                  <a:pt x="3108" y="2368"/>
                </a:lnTo>
                <a:lnTo>
                  <a:pt x="3111" y="2357"/>
                </a:lnTo>
                <a:lnTo>
                  <a:pt x="3113" y="2346"/>
                </a:lnTo>
                <a:lnTo>
                  <a:pt x="3102" y="2349"/>
                </a:lnTo>
                <a:lnTo>
                  <a:pt x="3092" y="2354"/>
                </a:lnTo>
                <a:lnTo>
                  <a:pt x="3072" y="2366"/>
                </a:lnTo>
                <a:lnTo>
                  <a:pt x="3072" y="2363"/>
                </a:lnTo>
                <a:lnTo>
                  <a:pt x="3074" y="2361"/>
                </a:lnTo>
                <a:lnTo>
                  <a:pt x="3076" y="2358"/>
                </a:lnTo>
                <a:lnTo>
                  <a:pt x="3048" y="2383"/>
                </a:lnTo>
                <a:lnTo>
                  <a:pt x="3049" y="2379"/>
                </a:lnTo>
                <a:lnTo>
                  <a:pt x="3049" y="2378"/>
                </a:lnTo>
                <a:lnTo>
                  <a:pt x="3049" y="2376"/>
                </a:lnTo>
                <a:lnTo>
                  <a:pt x="3049" y="2373"/>
                </a:lnTo>
                <a:lnTo>
                  <a:pt x="3048" y="2376"/>
                </a:lnTo>
                <a:lnTo>
                  <a:pt x="3046" y="2378"/>
                </a:lnTo>
                <a:lnTo>
                  <a:pt x="3039" y="2383"/>
                </a:lnTo>
                <a:lnTo>
                  <a:pt x="3032" y="2387"/>
                </a:lnTo>
                <a:lnTo>
                  <a:pt x="3024" y="2390"/>
                </a:lnTo>
                <a:lnTo>
                  <a:pt x="3008" y="2398"/>
                </a:lnTo>
                <a:lnTo>
                  <a:pt x="3000" y="2401"/>
                </a:lnTo>
                <a:lnTo>
                  <a:pt x="2994" y="2404"/>
                </a:lnTo>
                <a:lnTo>
                  <a:pt x="3001" y="2389"/>
                </a:lnTo>
                <a:lnTo>
                  <a:pt x="3009" y="2376"/>
                </a:lnTo>
                <a:lnTo>
                  <a:pt x="3017" y="2366"/>
                </a:lnTo>
                <a:lnTo>
                  <a:pt x="3026" y="2356"/>
                </a:lnTo>
                <a:lnTo>
                  <a:pt x="3035" y="2346"/>
                </a:lnTo>
                <a:lnTo>
                  <a:pt x="3046" y="2339"/>
                </a:lnTo>
                <a:lnTo>
                  <a:pt x="3067" y="2325"/>
                </a:lnTo>
                <a:lnTo>
                  <a:pt x="3089" y="2310"/>
                </a:lnTo>
                <a:lnTo>
                  <a:pt x="3100" y="2302"/>
                </a:lnTo>
                <a:lnTo>
                  <a:pt x="3110" y="2294"/>
                </a:lnTo>
                <a:lnTo>
                  <a:pt x="3121" y="2286"/>
                </a:lnTo>
                <a:lnTo>
                  <a:pt x="3131" y="2275"/>
                </a:lnTo>
                <a:lnTo>
                  <a:pt x="3141" y="2263"/>
                </a:lnTo>
                <a:lnTo>
                  <a:pt x="3150" y="2250"/>
                </a:lnTo>
                <a:lnTo>
                  <a:pt x="3127" y="2251"/>
                </a:lnTo>
                <a:lnTo>
                  <a:pt x="3102" y="2254"/>
                </a:lnTo>
                <a:lnTo>
                  <a:pt x="3090" y="2256"/>
                </a:lnTo>
                <a:lnTo>
                  <a:pt x="3077" y="2259"/>
                </a:lnTo>
                <a:lnTo>
                  <a:pt x="3066" y="2263"/>
                </a:lnTo>
                <a:lnTo>
                  <a:pt x="3056" y="2267"/>
                </a:lnTo>
                <a:lnTo>
                  <a:pt x="3079" y="2240"/>
                </a:lnTo>
                <a:lnTo>
                  <a:pt x="3093" y="2224"/>
                </a:lnTo>
                <a:lnTo>
                  <a:pt x="3106" y="2206"/>
                </a:lnTo>
                <a:lnTo>
                  <a:pt x="3119" y="2187"/>
                </a:lnTo>
                <a:lnTo>
                  <a:pt x="3130" y="2169"/>
                </a:lnTo>
                <a:lnTo>
                  <a:pt x="3134" y="2159"/>
                </a:lnTo>
                <a:lnTo>
                  <a:pt x="3137" y="2150"/>
                </a:lnTo>
                <a:lnTo>
                  <a:pt x="3139" y="2142"/>
                </a:lnTo>
                <a:lnTo>
                  <a:pt x="3140" y="2134"/>
                </a:lnTo>
                <a:lnTo>
                  <a:pt x="3137" y="2138"/>
                </a:lnTo>
                <a:lnTo>
                  <a:pt x="3134" y="2140"/>
                </a:lnTo>
                <a:lnTo>
                  <a:pt x="3132" y="2141"/>
                </a:lnTo>
                <a:lnTo>
                  <a:pt x="3129" y="2140"/>
                </a:lnTo>
                <a:lnTo>
                  <a:pt x="3126" y="2138"/>
                </a:lnTo>
                <a:lnTo>
                  <a:pt x="3124" y="2137"/>
                </a:lnTo>
                <a:lnTo>
                  <a:pt x="3133" y="2126"/>
                </a:lnTo>
                <a:lnTo>
                  <a:pt x="3141" y="2114"/>
                </a:lnTo>
                <a:lnTo>
                  <a:pt x="3149" y="2102"/>
                </a:lnTo>
                <a:lnTo>
                  <a:pt x="3157" y="2087"/>
                </a:lnTo>
                <a:lnTo>
                  <a:pt x="3165" y="2072"/>
                </a:lnTo>
                <a:lnTo>
                  <a:pt x="3172" y="2056"/>
                </a:lnTo>
                <a:lnTo>
                  <a:pt x="3179" y="2039"/>
                </a:lnTo>
                <a:lnTo>
                  <a:pt x="3185" y="2022"/>
                </a:lnTo>
                <a:lnTo>
                  <a:pt x="3190" y="2004"/>
                </a:lnTo>
                <a:lnTo>
                  <a:pt x="3195" y="1987"/>
                </a:lnTo>
                <a:lnTo>
                  <a:pt x="3199" y="1969"/>
                </a:lnTo>
                <a:lnTo>
                  <a:pt x="3202" y="1952"/>
                </a:lnTo>
                <a:lnTo>
                  <a:pt x="3203" y="1935"/>
                </a:lnTo>
                <a:lnTo>
                  <a:pt x="3204" y="1920"/>
                </a:lnTo>
                <a:lnTo>
                  <a:pt x="3203" y="1906"/>
                </a:lnTo>
                <a:lnTo>
                  <a:pt x="3201" y="1892"/>
                </a:lnTo>
                <a:lnTo>
                  <a:pt x="3198" y="1907"/>
                </a:lnTo>
                <a:lnTo>
                  <a:pt x="3193" y="1920"/>
                </a:lnTo>
                <a:lnTo>
                  <a:pt x="3188" y="1933"/>
                </a:lnTo>
                <a:lnTo>
                  <a:pt x="3182" y="1946"/>
                </a:lnTo>
                <a:lnTo>
                  <a:pt x="3175" y="1958"/>
                </a:lnTo>
                <a:lnTo>
                  <a:pt x="3167" y="1970"/>
                </a:lnTo>
                <a:lnTo>
                  <a:pt x="3148" y="1993"/>
                </a:lnTo>
                <a:lnTo>
                  <a:pt x="3131" y="2017"/>
                </a:lnTo>
                <a:lnTo>
                  <a:pt x="3113" y="2039"/>
                </a:lnTo>
                <a:lnTo>
                  <a:pt x="3106" y="2051"/>
                </a:lnTo>
                <a:lnTo>
                  <a:pt x="3100" y="2064"/>
                </a:lnTo>
                <a:lnTo>
                  <a:pt x="3095" y="2077"/>
                </a:lnTo>
                <a:lnTo>
                  <a:pt x="3091" y="2090"/>
                </a:lnTo>
                <a:lnTo>
                  <a:pt x="3089" y="2082"/>
                </a:lnTo>
                <a:lnTo>
                  <a:pt x="3089" y="2073"/>
                </a:lnTo>
                <a:lnTo>
                  <a:pt x="3091" y="2064"/>
                </a:lnTo>
                <a:lnTo>
                  <a:pt x="3094" y="2055"/>
                </a:lnTo>
                <a:lnTo>
                  <a:pt x="3088" y="2059"/>
                </a:lnTo>
                <a:lnTo>
                  <a:pt x="3083" y="2064"/>
                </a:lnTo>
                <a:lnTo>
                  <a:pt x="3077" y="2070"/>
                </a:lnTo>
                <a:lnTo>
                  <a:pt x="3072" y="2077"/>
                </a:lnTo>
                <a:lnTo>
                  <a:pt x="3064" y="2092"/>
                </a:lnTo>
                <a:lnTo>
                  <a:pt x="3058" y="2108"/>
                </a:lnTo>
                <a:lnTo>
                  <a:pt x="3053" y="2125"/>
                </a:lnTo>
                <a:lnTo>
                  <a:pt x="3049" y="2142"/>
                </a:lnTo>
                <a:lnTo>
                  <a:pt x="3046" y="2158"/>
                </a:lnTo>
                <a:lnTo>
                  <a:pt x="3044" y="2174"/>
                </a:lnTo>
                <a:lnTo>
                  <a:pt x="3038" y="2164"/>
                </a:lnTo>
                <a:lnTo>
                  <a:pt x="3034" y="2154"/>
                </a:lnTo>
                <a:lnTo>
                  <a:pt x="3032" y="2144"/>
                </a:lnTo>
                <a:lnTo>
                  <a:pt x="3032" y="2133"/>
                </a:lnTo>
                <a:lnTo>
                  <a:pt x="3027" y="2137"/>
                </a:lnTo>
                <a:lnTo>
                  <a:pt x="3022" y="2141"/>
                </a:lnTo>
                <a:lnTo>
                  <a:pt x="3018" y="2146"/>
                </a:lnTo>
                <a:lnTo>
                  <a:pt x="3015" y="2151"/>
                </a:lnTo>
                <a:lnTo>
                  <a:pt x="3009" y="2162"/>
                </a:lnTo>
                <a:lnTo>
                  <a:pt x="3005" y="2175"/>
                </a:lnTo>
                <a:lnTo>
                  <a:pt x="3003" y="2188"/>
                </a:lnTo>
                <a:lnTo>
                  <a:pt x="3002" y="2201"/>
                </a:lnTo>
                <a:lnTo>
                  <a:pt x="3002" y="2216"/>
                </a:lnTo>
                <a:lnTo>
                  <a:pt x="3003" y="2230"/>
                </a:lnTo>
                <a:lnTo>
                  <a:pt x="3005" y="2259"/>
                </a:lnTo>
                <a:lnTo>
                  <a:pt x="3008" y="2288"/>
                </a:lnTo>
                <a:lnTo>
                  <a:pt x="3009" y="2301"/>
                </a:lnTo>
                <a:lnTo>
                  <a:pt x="3008" y="2314"/>
                </a:lnTo>
                <a:lnTo>
                  <a:pt x="3005" y="2326"/>
                </a:lnTo>
                <a:lnTo>
                  <a:pt x="3002" y="2337"/>
                </a:lnTo>
                <a:lnTo>
                  <a:pt x="3003" y="2318"/>
                </a:lnTo>
                <a:lnTo>
                  <a:pt x="3002" y="2298"/>
                </a:lnTo>
                <a:lnTo>
                  <a:pt x="2999" y="2280"/>
                </a:lnTo>
                <a:lnTo>
                  <a:pt x="2994" y="2260"/>
                </a:lnTo>
                <a:lnTo>
                  <a:pt x="2993" y="2262"/>
                </a:lnTo>
                <a:lnTo>
                  <a:pt x="2992" y="2263"/>
                </a:lnTo>
                <a:lnTo>
                  <a:pt x="2991" y="2264"/>
                </a:lnTo>
                <a:lnTo>
                  <a:pt x="2989" y="2267"/>
                </a:lnTo>
                <a:lnTo>
                  <a:pt x="2985" y="2258"/>
                </a:lnTo>
                <a:lnTo>
                  <a:pt x="2982" y="2248"/>
                </a:lnTo>
                <a:lnTo>
                  <a:pt x="2980" y="2237"/>
                </a:lnTo>
                <a:lnTo>
                  <a:pt x="2979" y="2227"/>
                </a:lnTo>
                <a:lnTo>
                  <a:pt x="2979" y="2230"/>
                </a:lnTo>
                <a:lnTo>
                  <a:pt x="2978" y="2233"/>
                </a:lnTo>
                <a:lnTo>
                  <a:pt x="2977" y="2235"/>
                </a:lnTo>
                <a:lnTo>
                  <a:pt x="2971" y="2215"/>
                </a:lnTo>
                <a:lnTo>
                  <a:pt x="2966" y="2206"/>
                </a:lnTo>
                <a:lnTo>
                  <a:pt x="2961" y="2197"/>
                </a:lnTo>
                <a:lnTo>
                  <a:pt x="2955" y="2207"/>
                </a:lnTo>
                <a:lnTo>
                  <a:pt x="2950" y="2216"/>
                </a:lnTo>
                <a:lnTo>
                  <a:pt x="2946" y="2225"/>
                </a:lnTo>
                <a:lnTo>
                  <a:pt x="2942" y="2234"/>
                </a:lnTo>
                <a:lnTo>
                  <a:pt x="2937" y="2253"/>
                </a:lnTo>
                <a:lnTo>
                  <a:pt x="2935" y="2271"/>
                </a:lnTo>
                <a:lnTo>
                  <a:pt x="2934" y="2290"/>
                </a:lnTo>
                <a:lnTo>
                  <a:pt x="2934" y="2307"/>
                </a:lnTo>
                <a:lnTo>
                  <a:pt x="2936" y="2325"/>
                </a:lnTo>
                <a:lnTo>
                  <a:pt x="2939" y="2342"/>
                </a:lnTo>
                <a:lnTo>
                  <a:pt x="2945" y="2377"/>
                </a:lnTo>
                <a:lnTo>
                  <a:pt x="2947" y="2395"/>
                </a:lnTo>
                <a:lnTo>
                  <a:pt x="2949" y="2411"/>
                </a:lnTo>
                <a:lnTo>
                  <a:pt x="2950" y="2428"/>
                </a:lnTo>
                <a:lnTo>
                  <a:pt x="2949" y="2446"/>
                </a:lnTo>
                <a:lnTo>
                  <a:pt x="2947" y="2463"/>
                </a:lnTo>
                <a:lnTo>
                  <a:pt x="2942" y="2481"/>
                </a:lnTo>
                <a:lnTo>
                  <a:pt x="2942" y="2482"/>
                </a:lnTo>
                <a:lnTo>
                  <a:pt x="2941" y="2482"/>
                </a:lnTo>
                <a:lnTo>
                  <a:pt x="2940" y="2476"/>
                </a:lnTo>
                <a:lnTo>
                  <a:pt x="2937" y="2450"/>
                </a:lnTo>
                <a:lnTo>
                  <a:pt x="2934" y="2422"/>
                </a:lnTo>
                <a:lnTo>
                  <a:pt x="2933" y="2411"/>
                </a:lnTo>
                <a:lnTo>
                  <a:pt x="2928" y="2413"/>
                </a:lnTo>
                <a:lnTo>
                  <a:pt x="2925" y="2416"/>
                </a:lnTo>
                <a:lnTo>
                  <a:pt x="2919" y="2377"/>
                </a:lnTo>
                <a:lnTo>
                  <a:pt x="2917" y="2379"/>
                </a:lnTo>
                <a:lnTo>
                  <a:pt x="2916" y="2381"/>
                </a:lnTo>
                <a:lnTo>
                  <a:pt x="2915" y="2382"/>
                </a:lnTo>
                <a:lnTo>
                  <a:pt x="2913" y="2385"/>
                </a:lnTo>
                <a:lnTo>
                  <a:pt x="2913" y="2376"/>
                </a:lnTo>
                <a:lnTo>
                  <a:pt x="2912" y="2365"/>
                </a:lnTo>
                <a:lnTo>
                  <a:pt x="2909" y="2344"/>
                </a:lnTo>
                <a:lnTo>
                  <a:pt x="2908" y="2347"/>
                </a:lnTo>
                <a:lnTo>
                  <a:pt x="2908" y="2350"/>
                </a:lnTo>
                <a:lnTo>
                  <a:pt x="2906" y="2353"/>
                </a:lnTo>
                <a:lnTo>
                  <a:pt x="2903" y="2340"/>
                </a:lnTo>
                <a:lnTo>
                  <a:pt x="2899" y="2329"/>
                </a:lnTo>
                <a:lnTo>
                  <a:pt x="2894" y="2316"/>
                </a:lnTo>
                <a:lnTo>
                  <a:pt x="2890" y="2311"/>
                </a:lnTo>
                <a:lnTo>
                  <a:pt x="2887" y="2305"/>
                </a:lnTo>
                <a:lnTo>
                  <a:pt x="2881" y="2316"/>
                </a:lnTo>
                <a:lnTo>
                  <a:pt x="2876" y="2327"/>
                </a:lnTo>
                <a:lnTo>
                  <a:pt x="2871" y="2337"/>
                </a:lnTo>
                <a:lnTo>
                  <a:pt x="2868" y="2348"/>
                </a:lnTo>
                <a:lnTo>
                  <a:pt x="2865" y="2360"/>
                </a:lnTo>
                <a:lnTo>
                  <a:pt x="2863" y="2370"/>
                </a:lnTo>
                <a:lnTo>
                  <a:pt x="2861" y="2393"/>
                </a:lnTo>
                <a:lnTo>
                  <a:pt x="2861" y="2414"/>
                </a:lnTo>
                <a:lnTo>
                  <a:pt x="2863" y="2437"/>
                </a:lnTo>
                <a:lnTo>
                  <a:pt x="2866" y="2459"/>
                </a:lnTo>
                <a:lnTo>
                  <a:pt x="2869" y="2482"/>
                </a:lnTo>
                <a:lnTo>
                  <a:pt x="2877" y="2526"/>
                </a:lnTo>
                <a:lnTo>
                  <a:pt x="2881" y="2548"/>
                </a:lnTo>
                <a:lnTo>
                  <a:pt x="2883" y="2569"/>
                </a:lnTo>
                <a:lnTo>
                  <a:pt x="2885" y="2591"/>
                </a:lnTo>
                <a:lnTo>
                  <a:pt x="2884" y="2612"/>
                </a:lnTo>
                <a:lnTo>
                  <a:pt x="2883" y="2623"/>
                </a:lnTo>
                <a:lnTo>
                  <a:pt x="2882" y="2633"/>
                </a:lnTo>
                <a:lnTo>
                  <a:pt x="2879" y="2643"/>
                </a:lnTo>
                <a:lnTo>
                  <a:pt x="2876" y="2652"/>
                </a:lnTo>
                <a:lnTo>
                  <a:pt x="2874" y="2632"/>
                </a:lnTo>
                <a:lnTo>
                  <a:pt x="2870" y="2611"/>
                </a:lnTo>
                <a:lnTo>
                  <a:pt x="2864" y="2592"/>
                </a:lnTo>
                <a:lnTo>
                  <a:pt x="2854" y="2572"/>
                </a:lnTo>
                <a:lnTo>
                  <a:pt x="2853" y="2574"/>
                </a:lnTo>
                <a:lnTo>
                  <a:pt x="2852" y="2577"/>
                </a:lnTo>
                <a:lnTo>
                  <a:pt x="2850" y="2584"/>
                </a:lnTo>
                <a:lnTo>
                  <a:pt x="2833" y="2534"/>
                </a:lnTo>
                <a:lnTo>
                  <a:pt x="2832" y="2537"/>
                </a:lnTo>
                <a:lnTo>
                  <a:pt x="2831" y="2539"/>
                </a:lnTo>
                <a:lnTo>
                  <a:pt x="2830" y="2541"/>
                </a:lnTo>
                <a:lnTo>
                  <a:pt x="2829" y="2546"/>
                </a:lnTo>
                <a:lnTo>
                  <a:pt x="2827" y="2534"/>
                </a:lnTo>
                <a:lnTo>
                  <a:pt x="2823" y="2521"/>
                </a:lnTo>
                <a:lnTo>
                  <a:pt x="2815" y="2496"/>
                </a:lnTo>
                <a:lnTo>
                  <a:pt x="2815" y="2501"/>
                </a:lnTo>
                <a:lnTo>
                  <a:pt x="2815" y="2504"/>
                </a:lnTo>
                <a:lnTo>
                  <a:pt x="2813" y="2509"/>
                </a:lnTo>
                <a:lnTo>
                  <a:pt x="2807" y="2494"/>
                </a:lnTo>
                <a:lnTo>
                  <a:pt x="2801" y="2480"/>
                </a:lnTo>
                <a:lnTo>
                  <a:pt x="2793" y="2467"/>
                </a:lnTo>
                <a:lnTo>
                  <a:pt x="2788" y="2461"/>
                </a:lnTo>
                <a:lnTo>
                  <a:pt x="2783" y="2455"/>
                </a:lnTo>
                <a:lnTo>
                  <a:pt x="2777" y="2465"/>
                </a:lnTo>
                <a:lnTo>
                  <a:pt x="2773" y="2477"/>
                </a:lnTo>
                <a:lnTo>
                  <a:pt x="2768" y="2489"/>
                </a:lnTo>
                <a:lnTo>
                  <a:pt x="2765" y="2503"/>
                </a:lnTo>
                <a:lnTo>
                  <a:pt x="2762" y="2518"/>
                </a:lnTo>
                <a:lnTo>
                  <a:pt x="2759" y="2532"/>
                </a:lnTo>
                <a:lnTo>
                  <a:pt x="2757" y="2548"/>
                </a:lnTo>
                <a:lnTo>
                  <a:pt x="2756" y="2563"/>
                </a:lnTo>
                <a:lnTo>
                  <a:pt x="2756" y="2578"/>
                </a:lnTo>
                <a:lnTo>
                  <a:pt x="2757" y="2593"/>
                </a:lnTo>
                <a:lnTo>
                  <a:pt x="2759" y="2608"/>
                </a:lnTo>
                <a:lnTo>
                  <a:pt x="2762" y="2622"/>
                </a:lnTo>
                <a:lnTo>
                  <a:pt x="2766" y="2635"/>
                </a:lnTo>
                <a:lnTo>
                  <a:pt x="2772" y="2647"/>
                </a:lnTo>
                <a:lnTo>
                  <a:pt x="2779" y="2658"/>
                </a:lnTo>
                <a:lnTo>
                  <a:pt x="2788" y="2667"/>
                </a:lnTo>
                <a:lnTo>
                  <a:pt x="2785" y="2668"/>
                </a:lnTo>
                <a:lnTo>
                  <a:pt x="2783" y="2667"/>
                </a:lnTo>
                <a:lnTo>
                  <a:pt x="2779" y="2665"/>
                </a:lnTo>
                <a:lnTo>
                  <a:pt x="2785" y="2674"/>
                </a:lnTo>
                <a:lnTo>
                  <a:pt x="2790" y="2686"/>
                </a:lnTo>
                <a:lnTo>
                  <a:pt x="2795" y="2698"/>
                </a:lnTo>
                <a:lnTo>
                  <a:pt x="2798" y="2708"/>
                </a:lnTo>
                <a:lnTo>
                  <a:pt x="2796" y="2706"/>
                </a:lnTo>
                <a:lnTo>
                  <a:pt x="2793" y="2706"/>
                </a:lnTo>
                <a:lnTo>
                  <a:pt x="2791" y="2706"/>
                </a:lnTo>
                <a:lnTo>
                  <a:pt x="2799" y="2721"/>
                </a:lnTo>
                <a:lnTo>
                  <a:pt x="2805" y="2736"/>
                </a:lnTo>
                <a:lnTo>
                  <a:pt x="2810" y="2752"/>
                </a:lnTo>
                <a:lnTo>
                  <a:pt x="2814" y="2767"/>
                </a:lnTo>
                <a:lnTo>
                  <a:pt x="2815" y="2784"/>
                </a:lnTo>
                <a:lnTo>
                  <a:pt x="2815" y="2800"/>
                </a:lnTo>
                <a:lnTo>
                  <a:pt x="2813" y="2816"/>
                </a:lnTo>
                <a:lnTo>
                  <a:pt x="2809" y="2831"/>
                </a:lnTo>
                <a:lnTo>
                  <a:pt x="2800" y="2817"/>
                </a:lnTo>
                <a:lnTo>
                  <a:pt x="2792" y="2801"/>
                </a:lnTo>
                <a:lnTo>
                  <a:pt x="2786" y="2786"/>
                </a:lnTo>
                <a:lnTo>
                  <a:pt x="2779" y="2771"/>
                </a:lnTo>
                <a:lnTo>
                  <a:pt x="2774" y="2774"/>
                </a:lnTo>
                <a:lnTo>
                  <a:pt x="2772" y="2777"/>
                </a:lnTo>
                <a:lnTo>
                  <a:pt x="2770" y="2780"/>
                </a:lnTo>
                <a:lnTo>
                  <a:pt x="2764" y="2750"/>
                </a:lnTo>
                <a:lnTo>
                  <a:pt x="2758" y="2720"/>
                </a:lnTo>
                <a:lnTo>
                  <a:pt x="2755" y="2725"/>
                </a:lnTo>
                <a:lnTo>
                  <a:pt x="2753" y="2727"/>
                </a:lnTo>
                <a:lnTo>
                  <a:pt x="2752" y="2729"/>
                </a:lnTo>
                <a:lnTo>
                  <a:pt x="2750" y="2736"/>
                </a:lnTo>
                <a:lnTo>
                  <a:pt x="2750" y="2727"/>
                </a:lnTo>
                <a:lnTo>
                  <a:pt x="2749" y="2720"/>
                </a:lnTo>
                <a:lnTo>
                  <a:pt x="2746" y="2704"/>
                </a:lnTo>
                <a:lnTo>
                  <a:pt x="2738" y="2672"/>
                </a:lnTo>
                <a:lnTo>
                  <a:pt x="2738" y="2677"/>
                </a:lnTo>
                <a:lnTo>
                  <a:pt x="2737" y="2682"/>
                </a:lnTo>
                <a:lnTo>
                  <a:pt x="2735" y="2686"/>
                </a:lnTo>
                <a:lnTo>
                  <a:pt x="2729" y="2668"/>
                </a:lnTo>
                <a:lnTo>
                  <a:pt x="2722" y="2650"/>
                </a:lnTo>
                <a:lnTo>
                  <a:pt x="2718" y="2642"/>
                </a:lnTo>
                <a:lnTo>
                  <a:pt x="2714" y="2633"/>
                </a:lnTo>
                <a:lnTo>
                  <a:pt x="2709" y="2625"/>
                </a:lnTo>
                <a:lnTo>
                  <a:pt x="2702" y="2617"/>
                </a:lnTo>
                <a:lnTo>
                  <a:pt x="2695" y="2630"/>
                </a:lnTo>
                <a:lnTo>
                  <a:pt x="2688" y="2644"/>
                </a:lnTo>
                <a:lnTo>
                  <a:pt x="2682" y="2660"/>
                </a:lnTo>
                <a:lnTo>
                  <a:pt x="2676" y="2677"/>
                </a:lnTo>
                <a:lnTo>
                  <a:pt x="2672" y="2695"/>
                </a:lnTo>
                <a:lnTo>
                  <a:pt x="2668" y="2713"/>
                </a:lnTo>
                <a:lnTo>
                  <a:pt x="2664" y="2733"/>
                </a:lnTo>
                <a:lnTo>
                  <a:pt x="2662" y="2752"/>
                </a:lnTo>
                <a:lnTo>
                  <a:pt x="2661" y="2771"/>
                </a:lnTo>
                <a:lnTo>
                  <a:pt x="2662" y="2790"/>
                </a:lnTo>
                <a:lnTo>
                  <a:pt x="2664" y="2809"/>
                </a:lnTo>
                <a:lnTo>
                  <a:pt x="2669" y="2826"/>
                </a:lnTo>
                <a:lnTo>
                  <a:pt x="2674" y="2842"/>
                </a:lnTo>
                <a:lnTo>
                  <a:pt x="2681" y="2858"/>
                </a:lnTo>
                <a:lnTo>
                  <a:pt x="2685" y="2865"/>
                </a:lnTo>
                <a:lnTo>
                  <a:pt x="2689" y="2872"/>
                </a:lnTo>
                <a:lnTo>
                  <a:pt x="2694" y="2878"/>
                </a:lnTo>
                <a:lnTo>
                  <a:pt x="2700" y="2885"/>
                </a:lnTo>
                <a:lnTo>
                  <a:pt x="2696" y="2884"/>
                </a:lnTo>
                <a:lnTo>
                  <a:pt x="2693" y="2884"/>
                </a:lnTo>
                <a:lnTo>
                  <a:pt x="2690" y="2881"/>
                </a:lnTo>
                <a:lnTo>
                  <a:pt x="2696" y="2893"/>
                </a:lnTo>
                <a:lnTo>
                  <a:pt x="2702" y="2907"/>
                </a:lnTo>
                <a:lnTo>
                  <a:pt x="2708" y="2923"/>
                </a:lnTo>
                <a:lnTo>
                  <a:pt x="2711" y="2935"/>
                </a:lnTo>
                <a:lnTo>
                  <a:pt x="2709" y="2933"/>
                </a:lnTo>
                <a:lnTo>
                  <a:pt x="2706" y="2932"/>
                </a:lnTo>
                <a:lnTo>
                  <a:pt x="2702" y="2933"/>
                </a:lnTo>
                <a:lnTo>
                  <a:pt x="2713" y="2944"/>
                </a:lnTo>
                <a:lnTo>
                  <a:pt x="2721" y="2956"/>
                </a:lnTo>
                <a:lnTo>
                  <a:pt x="2727" y="2969"/>
                </a:lnTo>
                <a:lnTo>
                  <a:pt x="2731" y="2981"/>
                </a:lnTo>
                <a:lnTo>
                  <a:pt x="2733" y="2994"/>
                </a:lnTo>
                <a:lnTo>
                  <a:pt x="2733" y="3001"/>
                </a:lnTo>
                <a:lnTo>
                  <a:pt x="2733" y="3008"/>
                </a:lnTo>
                <a:lnTo>
                  <a:pt x="2732" y="3014"/>
                </a:lnTo>
                <a:lnTo>
                  <a:pt x="2730" y="3021"/>
                </a:lnTo>
                <a:lnTo>
                  <a:pt x="2727" y="3027"/>
                </a:lnTo>
                <a:lnTo>
                  <a:pt x="2724" y="3035"/>
                </a:lnTo>
                <a:lnTo>
                  <a:pt x="2723" y="3029"/>
                </a:lnTo>
                <a:lnTo>
                  <a:pt x="2721" y="3024"/>
                </a:lnTo>
                <a:lnTo>
                  <a:pt x="2714" y="3013"/>
                </a:lnTo>
                <a:lnTo>
                  <a:pt x="2697" y="2988"/>
                </a:lnTo>
                <a:lnTo>
                  <a:pt x="2689" y="2975"/>
                </a:lnTo>
                <a:lnTo>
                  <a:pt x="2682" y="2963"/>
                </a:lnTo>
                <a:lnTo>
                  <a:pt x="2680" y="2956"/>
                </a:lnTo>
                <a:lnTo>
                  <a:pt x="2678" y="2951"/>
                </a:lnTo>
                <a:lnTo>
                  <a:pt x="2677" y="2945"/>
                </a:lnTo>
                <a:lnTo>
                  <a:pt x="2678" y="2940"/>
                </a:lnTo>
                <a:lnTo>
                  <a:pt x="2673" y="2943"/>
                </a:lnTo>
                <a:lnTo>
                  <a:pt x="2671" y="2945"/>
                </a:lnTo>
                <a:lnTo>
                  <a:pt x="2669" y="2948"/>
                </a:lnTo>
                <a:lnTo>
                  <a:pt x="2663" y="2922"/>
                </a:lnTo>
                <a:lnTo>
                  <a:pt x="2656" y="2894"/>
                </a:lnTo>
                <a:lnTo>
                  <a:pt x="2654" y="2899"/>
                </a:lnTo>
                <a:lnTo>
                  <a:pt x="2653" y="2900"/>
                </a:lnTo>
                <a:lnTo>
                  <a:pt x="2651" y="2902"/>
                </a:lnTo>
                <a:lnTo>
                  <a:pt x="2650" y="2908"/>
                </a:lnTo>
                <a:lnTo>
                  <a:pt x="2649" y="2894"/>
                </a:lnTo>
                <a:lnTo>
                  <a:pt x="2646" y="2879"/>
                </a:lnTo>
                <a:lnTo>
                  <a:pt x="2639" y="2850"/>
                </a:lnTo>
                <a:lnTo>
                  <a:pt x="2639" y="2855"/>
                </a:lnTo>
                <a:lnTo>
                  <a:pt x="2638" y="2860"/>
                </a:lnTo>
                <a:lnTo>
                  <a:pt x="2636" y="2864"/>
                </a:lnTo>
                <a:lnTo>
                  <a:pt x="2631" y="2847"/>
                </a:lnTo>
                <a:lnTo>
                  <a:pt x="2624" y="2830"/>
                </a:lnTo>
                <a:lnTo>
                  <a:pt x="2620" y="2822"/>
                </a:lnTo>
                <a:lnTo>
                  <a:pt x="2616" y="2815"/>
                </a:lnTo>
                <a:lnTo>
                  <a:pt x="2612" y="2808"/>
                </a:lnTo>
                <a:lnTo>
                  <a:pt x="2606" y="2799"/>
                </a:lnTo>
                <a:lnTo>
                  <a:pt x="2596" y="2811"/>
                </a:lnTo>
                <a:lnTo>
                  <a:pt x="2586" y="2823"/>
                </a:lnTo>
                <a:lnTo>
                  <a:pt x="2578" y="2837"/>
                </a:lnTo>
                <a:lnTo>
                  <a:pt x="2571" y="2853"/>
                </a:lnTo>
                <a:lnTo>
                  <a:pt x="2564" y="2869"/>
                </a:lnTo>
                <a:lnTo>
                  <a:pt x="2559" y="2886"/>
                </a:lnTo>
                <a:lnTo>
                  <a:pt x="2556" y="2904"/>
                </a:lnTo>
                <a:lnTo>
                  <a:pt x="2552" y="2922"/>
                </a:lnTo>
                <a:lnTo>
                  <a:pt x="2551" y="2940"/>
                </a:lnTo>
                <a:lnTo>
                  <a:pt x="2551" y="2958"/>
                </a:lnTo>
                <a:lnTo>
                  <a:pt x="2554" y="2975"/>
                </a:lnTo>
                <a:lnTo>
                  <a:pt x="2557" y="2992"/>
                </a:lnTo>
                <a:lnTo>
                  <a:pt x="2562" y="3008"/>
                </a:lnTo>
                <a:lnTo>
                  <a:pt x="2569" y="3023"/>
                </a:lnTo>
                <a:lnTo>
                  <a:pt x="2577" y="3038"/>
                </a:lnTo>
                <a:lnTo>
                  <a:pt x="2582" y="3044"/>
                </a:lnTo>
                <a:lnTo>
                  <a:pt x="2588" y="3050"/>
                </a:lnTo>
                <a:lnTo>
                  <a:pt x="2584" y="3049"/>
                </a:lnTo>
                <a:lnTo>
                  <a:pt x="2582" y="3049"/>
                </a:lnTo>
                <a:lnTo>
                  <a:pt x="2579" y="3047"/>
                </a:lnTo>
                <a:lnTo>
                  <a:pt x="2590" y="3071"/>
                </a:lnTo>
                <a:lnTo>
                  <a:pt x="2596" y="3084"/>
                </a:lnTo>
                <a:lnTo>
                  <a:pt x="2599" y="3095"/>
                </a:lnTo>
                <a:lnTo>
                  <a:pt x="2597" y="3094"/>
                </a:lnTo>
                <a:lnTo>
                  <a:pt x="2594" y="3093"/>
                </a:lnTo>
                <a:lnTo>
                  <a:pt x="2592" y="3094"/>
                </a:lnTo>
                <a:lnTo>
                  <a:pt x="2599" y="3105"/>
                </a:lnTo>
                <a:lnTo>
                  <a:pt x="2606" y="3117"/>
                </a:lnTo>
                <a:lnTo>
                  <a:pt x="2611" y="3128"/>
                </a:lnTo>
                <a:lnTo>
                  <a:pt x="2616" y="3139"/>
                </a:lnTo>
                <a:lnTo>
                  <a:pt x="2619" y="3151"/>
                </a:lnTo>
                <a:lnTo>
                  <a:pt x="2621" y="3162"/>
                </a:lnTo>
                <a:lnTo>
                  <a:pt x="2622" y="3173"/>
                </a:lnTo>
                <a:lnTo>
                  <a:pt x="2622" y="3184"/>
                </a:lnTo>
                <a:lnTo>
                  <a:pt x="2622" y="3195"/>
                </a:lnTo>
                <a:lnTo>
                  <a:pt x="2620" y="3206"/>
                </a:lnTo>
                <a:lnTo>
                  <a:pt x="2617" y="3216"/>
                </a:lnTo>
                <a:lnTo>
                  <a:pt x="2614" y="3228"/>
                </a:lnTo>
                <a:lnTo>
                  <a:pt x="2610" y="3239"/>
                </a:lnTo>
                <a:lnTo>
                  <a:pt x="2605" y="3250"/>
                </a:lnTo>
                <a:lnTo>
                  <a:pt x="2593" y="3274"/>
                </a:lnTo>
                <a:lnTo>
                  <a:pt x="2592" y="3261"/>
                </a:lnTo>
                <a:lnTo>
                  <a:pt x="2589" y="3246"/>
                </a:lnTo>
                <a:lnTo>
                  <a:pt x="2586" y="3233"/>
                </a:lnTo>
                <a:lnTo>
                  <a:pt x="2582" y="3219"/>
                </a:lnTo>
                <a:lnTo>
                  <a:pt x="2578" y="3207"/>
                </a:lnTo>
                <a:lnTo>
                  <a:pt x="2572" y="3195"/>
                </a:lnTo>
                <a:lnTo>
                  <a:pt x="2566" y="3182"/>
                </a:lnTo>
                <a:lnTo>
                  <a:pt x="2559" y="3170"/>
                </a:lnTo>
                <a:lnTo>
                  <a:pt x="2554" y="3175"/>
                </a:lnTo>
                <a:lnTo>
                  <a:pt x="2550" y="3178"/>
                </a:lnTo>
                <a:lnTo>
                  <a:pt x="2548" y="3182"/>
                </a:lnTo>
                <a:lnTo>
                  <a:pt x="2540" y="3151"/>
                </a:lnTo>
                <a:lnTo>
                  <a:pt x="2529" y="3121"/>
                </a:lnTo>
                <a:lnTo>
                  <a:pt x="2527" y="3126"/>
                </a:lnTo>
                <a:lnTo>
                  <a:pt x="2525" y="3128"/>
                </a:lnTo>
                <a:lnTo>
                  <a:pt x="2524" y="3131"/>
                </a:lnTo>
                <a:lnTo>
                  <a:pt x="2522" y="3137"/>
                </a:lnTo>
                <a:lnTo>
                  <a:pt x="2522" y="3129"/>
                </a:lnTo>
                <a:lnTo>
                  <a:pt x="2520" y="3122"/>
                </a:lnTo>
                <a:lnTo>
                  <a:pt x="2514" y="3104"/>
                </a:lnTo>
                <a:lnTo>
                  <a:pt x="2503" y="3072"/>
                </a:lnTo>
                <a:lnTo>
                  <a:pt x="2504" y="3078"/>
                </a:lnTo>
                <a:lnTo>
                  <a:pt x="2503" y="3083"/>
                </a:lnTo>
                <a:lnTo>
                  <a:pt x="2501" y="3088"/>
                </a:lnTo>
                <a:lnTo>
                  <a:pt x="2492" y="3064"/>
                </a:lnTo>
                <a:lnTo>
                  <a:pt x="2484" y="3043"/>
                </a:lnTo>
                <a:lnTo>
                  <a:pt x="2479" y="3032"/>
                </a:lnTo>
                <a:lnTo>
                  <a:pt x="2473" y="3022"/>
                </a:lnTo>
                <a:lnTo>
                  <a:pt x="2465" y="3013"/>
                </a:lnTo>
                <a:lnTo>
                  <a:pt x="2457" y="3004"/>
                </a:lnTo>
                <a:lnTo>
                  <a:pt x="2448" y="3017"/>
                </a:lnTo>
                <a:lnTo>
                  <a:pt x="2440" y="3032"/>
                </a:lnTo>
                <a:lnTo>
                  <a:pt x="2432" y="3049"/>
                </a:lnTo>
                <a:lnTo>
                  <a:pt x="2426" y="3067"/>
                </a:lnTo>
                <a:lnTo>
                  <a:pt x="2421" y="3086"/>
                </a:lnTo>
                <a:lnTo>
                  <a:pt x="2417" y="3105"/>
                </a:lnTo>
                <a:lnTo>
                  <a:pt x="2414" y="3126"/>
                </a:lnTo>
                <a:lnTo>
                  <a:pt x="2412" y="3147"/>
                </a:lnTo>
                <a:lnTo>
                  <a:pt x="2412" y="3166"/>
                </a:lnTo>
                <a:lnTo>
                  <a:pt x="2413" y="3187"/>
                </a:lnTo>
                <a:lnTo>
                  <a:pt x="2416" y="3206"/>
                </a:lnTo>
                <a:lnTo>
                  <a:pt x="2420" y="3225"/>
                </a:lnTo>
                <a:lnTo>
                  <a:pt x="2427" y="3242"/>
                </a:lnTo>
                <a:lnTo>
                  <a:pt x="2435" y="3258"/>
                </a:lnTo>
                <a:lnTo>
                  <a:pt x="2441" y="3267"/>
                </a:lnTo>
                <a:lnTo>
                  <a:pt x="2446" y="3274"/>
                </a:lnTo>
                <a:lnTo>
                  <a:pt x="2452" y="3280"/>
                </a:lnTo>
                <a:lnTo>
                  <a:pt x="2458" y="3286"/>
                </a:lnTo>
                <a:lnTo>
                  <a:pt x="2454" y="3286"/>
                </a:lnTo>
                <a:lnTo>
                  <a:pt x="2451" y="3286"/>
                </a:lnTo>
                <a:lnTo>
                  <a:pt x="2448" y="3283"/>
                </a:lnTo>
                <a:lnTo>
                  <a:pt x="2451" y="3290"/>
                </a:lnTo>
                <a:lnTo>
                  <a:pt x="2454" y="3299"/>
                </a:lnTo>
                <a:lnTo>
                  <a:pt x="2461" y="3316"/>
                </a:lnTo>
                <a:lnTo>
                  <a:pt x="2466" y="3333"/>
                </a:lnTo>
                <a:lnTo>
                  <a:pt x="2469" y="3350"/>
                </a:lnTo>
                <a:lnTo>
                  <a:pt x="2466" y="3348"/>
                </a:lnTo>
                <a:lnTo>
                  <a:pt x="2463" y="3348"/>
                </a:lnTo>
                <a:lnTo>
                  <a:pt x="2460" y="3348"/>
                </a:lnTo>
                <a:lnTo>
                  <a:pt x="2467" y="3356"/>
                </a:lnTo>
                <a:lnTo>
                  <a:pt x="2474" y="3364"/>
                </a:lnTo>
                <a:lnTo>
                  <a:pt x="2480" y="3373"/>
                </a:lnTo>
                <a:lnTo>
                  <a:pt x="2484" y="3381"/>
                </a:lnTo>
                <a:lnTo>
                  <a:pt x="2488" y="3388"/>
                </a:lnTo>
                <a:lnTo>
                  <a:pt x="2490" y="3396"/>
                </a:lnTo>
                <a:lnTo>
                  <a:pt x="2492" y="3403"/>
                </a:lnTo>
                <a:lnTo>
                  <a:pt x="2492" y="3412"/>
                </a:lnTo>
                <a:lnTo>
                  <a:pt x="2492" y="3419"/>
                </a:lnTo>
                <a:lnTo>
                  <a:pt x="2491" y="3427"/>
                </a:lnTo>
                <a:lnTo>
                  <a:pt x="2489" y="3434"/>
                </a:lnTo>
                <a:lnTo>
                  <a:pt x="2486" y="3442"/>
                </a:lnTo>
                <a:lnTo>
                  <a:pt x="2483" y="3451"/>
                </a:lnTo>
                <a:lnTo>
                  <a:pt x="2479" y="3459"/>
                </a:lnTo>
                <a:lnTo>
                  <a:pt x="2467" y="3475"/>
                </a:lnTo>
                <a:lnTo>
                  <a:pt x="2456" y="3454"/>
                </a:lnTo>
                <a:lnTo>
                  <a:pt x="2447" y="3431"/>
                </a:lnTo>
                <a:lnTo>
                  <a:pt x="2438" y="3408"/>
                </a:lnTo>
                <a:lnTo>
                  <a:pt x="2433" y="3384"/>
                </a:lnTo>
                <a:lnTo>
                  <a:pt x="2426" y="3388"/>
                </a:lnTo>
                <a:lnTo>
                  <a:pt x="2422" y="3390"/>
                </a:lnTo>
                <a:lnTo>
                  <a:pt x="2419" y="3393"/>
                </a:lnTo>
                <a:lnTo>
                  <a:pt x="2417" y="3359"/>
                </a:lnTo>
                <a:lnTo>
                  <a:pt x="2413" y="3324"/>
                </a:lnTo>
                <a:lnTo>
                  <a:pt x="2410" y="3329"/>
                </a:lnTo>
                <a:lnTo>
                  <a:pt x="2407" y="3331"/>
                </a:lnTo>
                <a:lnTo>
                  <a:pt x="2405" y="3333"/>
                </a:lnTo>
                <a:lnTo>
                  <a:pt x="2401" y="3341"/>
                </a:lnTo>
                <a:lnTo>
                  <a:pt x="2403" y="3331"/>
                </a:lnTo>
                <a:lnTo>
                  <a:pt x="2403" y="3323"/>
                </a:lnTo>
                <a:lnTo>
                  <a:pt x="2401" y="3304"/>
                </a:lnTo>
                <a:lnTo>
                  <a:pt x="2398" y="3285"/>
                </a:lnTo>
                <a:lnTo>
                  <a:pt x="2395" y="3267"/>
                </a:lnTo>
                <a:lnTo>
                  <a:pt x="2395" y="3270"/>
                </a:lnTo>
                <a:lnTo>
                  <a:pt x="2394" y="3274"/>
                </a:lnTo>
                <a:lnTo>
                  <a:pt x="2390" y="3278"/>
                </a:lnTo>
                <a:lnTo>
                  <a:pt x="2390" y="3248"/>
                </a:lnTo>
                <a:lnTo>
                  <a:pt x="2389" y="3234"/>
                </a:lnTo>
                <a:lnTo>
                  <a:pt x="2387" y="3222"/>
                </a:lnTo>
                <a:lnTo>
                  <a:pt x="2384" y="3208"/>
                </a:lnTo>
                <a:lnTo>
                  <a:pt x="2379" y="3196"/>
                </a:lnTo>
                <a:lnTo>
                  <a:pt x="2372" y="3182"/>
                </a:lnTo>
                <a:lnTo>
                  <a:pt x="2362" y="3170"/>
                </a:lnTo>
                <a:lnTo>
                  <a:pt x="2351" y="3181"/>
                </a:lnTo>
                <a:lnTo>
                  <a:pt x="2342" y="3194"/>
                </a:lnTo>
                <a:lnTo>
                  <a:pt x="2333" y="3206"/>
                </a:lnTo>
                <a:lnTo>
                  <a:pt x="2324" y="3220"/>
                </a:lnTo>
                <a:lnTo>
                  <a:pt x="2317" y="3234"/>
                </a:lnTo>
                <a:lnTo>
                  <a:pt x="2310" y="3249"/>
                </a:lnTo>
                <a:lnTo>
                  <a:pt x="2305" y="3264"/>
                </a:lnTo>
                <a:lnTo>
                  <a:pt x="2300" y="3278"/>
                </a:lnTo>
                <a:lnTo>
                  <a:pt x="2295" y="3293"/>
                </a:lnTo>
                <a:lnTo>
                  <a:pt x="2292" y="3309"/>
                </a:lnTo>
                <a:lnTo>
                  <a:pt x="2289" y="3323"/>
                </a:lnTo>
                <a:lnTo>
                  <a:pt x="2286" y="3338"/>
                </a:lnTo>
                <a:lnTo>
                  <a:pt x="2285" y="3352"/>
                </a:lnTo>
                <a:lnTo>
                  <a:pt x="2284" y="3365"/>
                </a:lnTo>
                <a:lnTo>
                  <a:pt x="2285" y="3379"/>
                </a:lnTo>
                <a:lnTo>
                  <a:pt x="2285" y="3391"/>
                </a:lnTo>
                <a:lnTo>
                  <a:pt x="2289" y="3393"/>
                </a:lnTo>
                <a:lnTo>
                  <a:pt x="2292" y="3397"/>
                </a:lnTo>
                <a:lnTo>
                  <a:pt x="2297" y="3407"/>
                </a:lnTo>
                <a:lnTo>
                  <a:pt x="2302" y="3421"/>
                </a:lnTo>
                <a:lnTo>
                  <a:pt x="2307" y="3436"/>
                </a:lnTo>
                <a:lnTo>
                  <a:pt x="2312" y="3452"/>
                </a:lnTo>
                <a:lnTo>
                  <a:pt x="2317" y="3466"/>
                </a:lnTo>
                <a:lnTo>
                  <a:pt x="2322" y="3478"/>
                </a:lnTo>
                <a:lnTo>
                  <a:pt x="2325" y="3483"/>
                </a:lnTo>
                <a:lnTo>
                  <a:pt x="2329" y="3487"/>
                </a:lnTo>
                <a:lnTo>
                  <a:pt x="2323" y="3487"/>
                </a:lnTo>
                <a:lnTo>
                  <a:pt x="2320" y="3486"/>
                </a:lnTo>
                <a:lnTo>
                  <a:pt x="2317" y="3482"/>
                </a:lnTo>
                <a:lnTo>
                  <a:pt x="2325" y="3499"/>
                </a:lnTo>
                <a:lnTo>
                  <a:pt x="2335" y="3518"/>
                </a:lnTo>
                <a:lnTo>
                  <a:pt x="2343" y="3538"/>
                </a:lnTo>
                <a:lnTo>
                  <a:pt x="2346" y="3547"/>
                </a:lnTo>
                <a:lnTo>
                  <a:pt x="2348" y="3556"/>
                </a:lnTo>
                <a:lnTo>
                  <a:pt x="2343" y="3554"/>
                </a:lnTo>
                <a:lnTo>
                  <a:pt x="2338" y="3554"/>
                </a:lnTo>
                <a:lnTo>
                  <a:pt x="2332" y="3554"/>
                </a:lnTo>
                <a:lnTo>
                  <a:pt x="2327" y="3555"/>
                </a:lnTo>
                <a:lnTo>
                  <a:pt x="2335" y="3565"/>
                </a:lnTo>
                <a:lnTo>
                  <a:pt x="2342" y="3573"/>
                </a:lnTo>
                <a:lnTo>
                  <a:pt x="2347" y="3581"/>
                </a:lnTo>
                <a:lnTo>
                  <a:pt x="2351" y="3588"/>
                </a:lnTo>
                <a:lnTo>
                  <a:pt x="2353" y="3595"/>
                </a:lnTo>
                <a:lnTo>
                  <a:pt x="2354" y="3602"/>
                </a:lnTo>
                <a:lnTo>
                  <a:pt x="2354" y="3609"/>
                </a:lnTo>
                <a:lnTo>
                  <a:pt x="2353" y="3615"/>
                </a:lnTo>
                <a:lnTo>
                  <a:pt x="2351" y="3622"/>
                </a:lnTo>
                <a:lnTo>
                  <a:pt x="2348" y="3628"/>
                </a:lnTo>
                <a:lnTo>
                  <a:pt x="2339" y="3643"/>
                </a:lnTo>
                <a:lnTo>
                  <a:pt x="2328" y="3658"/>
                </a:lnTo>
                <a:lnTo>
                  <a:pt x="2314" y="3677"/>
                </a:lnTo>
                <a:lnTo>
                  <a:pt x="2310" y="3668"/>
                </a:lnTo>
                <a:lnTo>
                  <a:pt x="2307" y="3660"/>
                </a:lnTo>
                <a:lnTo>
                  <a:pt x="2305" y="3653"/>
                </a:lnTo>
                <a:lnTo>
                  <a:pt x="2305" y="3646"/>
                </a:lnTo>
                <a:lnTo>
                  <a:pt x="2305" y="3639"/>
                </a:lnTo>
                <a:lnTo>
                  <a:pt x="2307" y="3631"/>
                </a:lnTo>
                <a:lnTo>
                  <a:pt x="2310" y="3624"/>
                </a:lnTo>
                <a:lnTo>
                  <a:pt x="2314" y="3617"/>
                </a:lnTo>
                <a:lnTo>
                  <a:pt x="2310" y="3619"/>
                </a:lnTo>
                <a:lnTo>
                  <a:pt x="2302" y="3624"/>
                </a:lnTo>
                <a:lnTo>
                  <a:pt x="2293" y="3630"/>
                </a:lnTo>
                <a:lnTo>
                  <a:pt x="2290" y="3633"/>
                </a:lnTo>
                <a:lnTo>
                  <a:pt x="2287" y="3638"/>
                </a:lnTo>
                <a:lnTo>
                  <a:pt x="2281" y="3607"/>
                </a:lnTo>
                <a:lnTo>
                  <a:pt x="2277" y="3575"/>
                </a:lnTo>
                <a:lnTo>
                  <a:pt x="2270" y="3587"/>
                </a:lnTo>
                <a:lnTo>
                  <a:pt x="2267" y="3591"/>
                </a:lnTo>
                <a:lnTo>
                  <a:pt x="2266" y="3597"/>
                </a:lnTo>
                <a:lnTo>
                  <a:pt x="2264" y="3582"/>
                </a:lnTo>
                <a:lnTo>
                  <a:pt x="2261" y="3558"/>
                </a:lnTo>
                <a:lnTo>
                  <a:pt x="2260" y="3546"/>
                </a:lnTo>
                <a:lnTo>
                  <a:pt x="2259" y="3534"/>
                </a:lnTo>
                <a:lnTo>
                  <a:pt x="2260" y="3524"/>
                </a:lnTo>
                <a:lnTo>
                  <a:pt x="2262" y="3515"/>
                </a:lnTo>
                <a:lnTo>
                  <a:pt x="2254" y="3522"/>
                </a:lnTo>
                <a:lnTo>
                  <a:pt x="2249" y="3526"/>
                </a:lnTo>
                <a:lnTo>
                  <a:pt x="2245" y="3532"/>
                </a:lnTo>
                <a:lnTo>
                  <a:pt x="2248" y="3522"/>
                </a:lnTo>
                <a:lnTo>
                  <a:pt x="2249" y="3512"/>
                </a:lnTo>
                <a:lnTo>
                  <a:pt x="2251" y="3502"/>
                </a:lnTo>
                <a:lnTo>
                  <a:pt x="2251" y="3491"/>
                </a:lnTo>
                <a:lnTo>
                  <a:pt x="2249" y="3480"/>
                </a:lnTo>
                <a:lnTo>
                  <a:pt x="2248" y="3469"/>
                </a:lnTo>
                <a:lnTo>
                  <a:pt x="2245" y="3449"/>
                </a:lnTo>
                <a:lnTo>
                  <a:pt x="2244" y="3453"/>
                </a:lnTo>
                <a:lnTo>
                  <a:pt x="2242" y="3455"/>
                </a:lnTo>
                <a:lnTo>
                  <a:pt x="2238" y="3458"/>
                </a:lnTo>
                <a:lnTo>
                  <a:pt x="2230" y="3430"/>
                </a:lnTo>
                <a:lnTo>
                  <a:pt x="2223" y="3403"/>
                </a:lnTo>
                <a:lnTo>
                  <a:pt x="2219" y="3391"/>
                </a:lnTo>
                <a:lnTo>
                  <a:pt x="2214" y="3379"/>
                </a:lnTo>
                <a:lnTo>
                  <a:pt x="2206" y="3365"/>
                </a:lnTo>
                <a:lnTo>
                  <a:pt x="2198" y="3353"/>
                </a:lnTo>
                <a:lnTo>
                  <a:pt x="2182" y="3371"/>
                </a:lnTo>
                <a:lnTo>
                  <a:pt x="2166" y="3393"/>
                </a:lnTo>
                <a:lnTo>
                  <a:pt x="2151" y="3416"/>
                </a:lnTo>
                <a:lnTo>
                  <a:pt x="2138" y="3439"/>
                </a:lnTo>
                <a:lnTo>
                  <a:pt x="2126" y="3463"/>
                </a:lnTo>
                <a:lnTo>
                  <a:pt x="2116" y="3487"/>
                </a:lnTo>
                <a:lnTo>
                  <a:pt x="2109" y="3508"/>
                </a:lnTo>
                <a:lnTo>
                  <a:pt x="2105" y="3527"/>
                </a:lnTo>
                <a:lnTo>
                  <a:pt x="2111" y="3547"/>
                </a:lnTo>
                <a:lnTo>
                  <a:pt x="2116" y="3569"/>
                </a:lnTo>
                <a:lnTo>
                  <a:pt x="2119" y="3589"/>
                </a:lnTo>
                <a:lnTo>
                  <a:pt x="2122" y="3611"/>
                </a:lnTo>
                <a:lnTo>
                  <a:pt x="2116" y="3609"/>
                </a:lnTo>
                <a:lnTo>
                  <a:pt x="2112" y="3608"/>
                </a:lnTo>
                <a:lnTo>
                  <a:pt x="2109" y="3608"/>
                </a:lnTo>
                <a:lnTo>
                  <a:pt x="2115" y="3629"/>
                </a:lnTo>
                <a:lnTo>
                  <a:pt x="2122" y="3651"/>
                </a:lnTo>
                <a:lnTo>
                  <a:pt x="2131" y="3671"/>
                </a:lnTo>
                <a:lnTo>
                  <a:pt x="2143" y="3692"/>
                </a:lnTo>
                <a:lnTo>
                  <a:pt x="2138" y="3691"/>
                </a:lnTo>
                <a:lnTo>
                  <a:pt x="2134" y="3690"/>
                </a:lnTo>
                <a:lnTo>
                  <a:pt x="2130" y="3688"/>
                </a:lnTo>
                <a:lnTo>
                  <a:pt x="2141" y="3707"/>
                </a:lnTo>
                <a:lnTo>
                  <a:pt x="2152" y="3729"/>
                </a:lnTo>
                <a:lnTo>
                  <a:pt x="2161" y="3751"/>
                </a:lnTo>
                <a:lnTo>
                  <a:pt x="2165" y="3761"/>
                </a:lnTo>
                <a:lnTo>
                  <a:pt x="2167" y="3771"/>
                </a:lnTo>
                <a:lnTo>
                  <a:pt x="2158" y="3769"/>
                </a:lnTo>
                <a:lnTo>
                  <a:pt x="2149" y="3768"/>
                </a:lnTo>
                <a:lnTo>
                  <a:pt x="2160" y="3781"/>
                </a:lnTo>
                <a:lnTo>
                  <a:pt x="2171" y="3795"/>
                </a:lnTo>
                <a:lnTo>
                  <a:pt x="2182" y="3809"/>
                </a:lnTo>
                <a:lnTo>
                  <a:pt x="2192" y="3823"/>
                </a:lnTo>
                <a:lnTo>
                  <a:pt x="2188" y="3826"/>
                </a:lnTo>
                <a:lnTo>
                  <a:pt x="2183" y="3825"/>
                </a:lnTo>
                <a:lnTo>
                  <a:pt x="2177" y="3821"/>
                </a:lnTo>
                <a:lnTo>
                  <a:pt x="2170" y="3817"/>
                </a:lnTo>
                <a:lnTo>
                  <a:pt x="2162" y="3811"/>
                </a:lnTo>
                <a:lnTo>
                  <a:pt x="2154" y="3804"/>
                </a:lnTo>
                <a:lnTo>
                  <a:pt x="2135" y="3785"/>
                </a:lnTo>
                <a:lnTo>
                  <a:pt x="2116" y="3763"/>
                </a:lnTo>
                <a:lnTo>
                  <a:pt x="2093" y="3736"/>
                </a:lnTo>
                <a:lnTo>
                  <a:pt x="2071" y="3707"/>
                </a:lnTo>
                <a:lnTo>
                  <a:pt x="2048" y="3677"/>
                </a:lnTo>
                <a:lnTo>
                  <a:pt x="2002" y="3614"/>
                </a:lnTo>
                <a:lnTo>
                  <a:pt x="1962" y="3556"/>
                </a:lnTo>
                <a:lnTo>
                  <a:pt x="1911" y="3482"/>
                </a:lnTo>
                <a:lnTo>
                  <a:pt x="1892" y="3457"/>
                </a:lnTo>
                <a:lnTo>
                  <a:pt x="1877" y="3435"/>
                </a:lnTo>
                <a:lnTo>
                  <a:pt x="1865" y="3417"/>
                </a:lnTo>
                <a:lnTo>
                  <a:pt x="1857" y="3401"/>
                </a:lnTo>
                <a:lnTo>
                  <a:pt x="1852" y="3388"/>
                </a:lnTo>
                <a:lnTo>
                  <a:pt x="1849" y="3377"/>
                </a:lnTo>
                <a:lnTo>
                  <a:pt x="1849" y="3373"/>
                </a:lnTo>
                <a:lnTo>
                  <a:pt x="1850" y="3368"/>
                </a:lnTo>
                <a:lnTo>
                  <a:pt x="1851" y="3364"/>
                </a:lnTo>
                <a:lnTo>
                  <a:pt x="1852" y="3361"/>
                </a:lnTo>
                <a:lnTo>
                  <a:pt x="1855" y="3358"/>
                </a:lnTo>
                <a:lnTo>
                  <a:pt x="1858" y="3356"/>
                </a:lnTo>
                <a:lnTo>
                  <a:pt x="1865" y="3352"/>
                </a:lnTo>
                <a:lnTo>
                  <a:pt x="1876" y="3348"/>
                </a:lnTo>
                <a:lnTo>
                  <a:pt x="1887" y="3345"/>
                </a:lnTo>
                <a:lnTo>
                  <a:pt x="1917" y="3340"/>
                </a:lnTo>
                <a:lnTo>
                  <a:pt x="1953" y="3332"/>
                </a:lnTo>
                <a:lnTo>
                  <a:pt x="1950" y="3332"/>
                </a:lnTo>
                <a:lnTo>
                  <a:pt x="1946" y="3330"/>
                </a:lnTo>
                <a:lnTo>
                  <a:pt x="1944" y="3327"/>
                </a:lnTo>
                <a:lnTo>
                  <a:pt x="1953" y="3327"/>
                </a:lnTo>
                <a:lnTo>
                  <a:pt x="1961" y="3327"/>
                </a:lnTo>
                <a:lnTo>
                  <a:pt x="1977" y="3325"/>
                </a:lnTo>
                <a:lnTo>
                  <a:pt x="1994" y="3320"/>
                </a:lnTo>
                <a:lnTo>
                  <a:pt x="2010" y="3313"/>
                </a:lnTo>
                <a:lnTo>
                  <a:pt x="2026" y="3305"/>
                </a:lnTo>
                <a:lnTo>
                  <a:pt x="2041" y="3294"/>
                </a:lnTo>
                <a:lnTo>
                  <a:pt x="2056" y="3283"/>
                </a:lnTo>
                <a:lnTo>
                  <a:pt x="2070" y="3271"/>
                </a:lnTo>
                <a:lnTo>
                  <a:pt x="2084" y="3256"/>
                </a:lnTo>
                <a:lnTo>
                  <a:pt x="2096" y="3243"/>
                </a:lnTo>
                <a:lnTo>
                  <a:pt x="2108" y="3228"/>
                </a:lnTo>
                <a:lnTo>
                  <a:pt x="2118" y="3212"/>
                </a:lnTo>
                <a:lnTo>
                  <a:pt x="2127" y="3198"/>
                </a:lnTo>
                <a:lnTo>
                  <a:pt x="2135" y="3182"/>
                </a:lnTo>
                <a:lnTo>
                  <a:pt x="2143" y="3167"/>
                </a:lnTo>
                <a:lnTo>
                  <a:pt x="2148" y="3153"/>
                </a:lnTo>
                <a:lnTo>
                  <a:pt x="2138" y="3154"/>
                </a:lnTo>
                <a:lnTo>
                  <a:pt x="2127" y="3155"/>
                </a:lnTo>
                <a:lnTo>
                  <a:pt x="2118" y="3157"/>
                </a:lnTo>
                <a:lnTo>
                  <a:pt x="2109" y="3160"/>
                </a:lnTo>
                <a:lnTo>
                  <a:pt x="2090" y="3167"/>
                </a:lnTo>
                <a:lnTo>
                  <a:pt x="2072" y="3174"/>
                </a:lnTo>
                <a:lnTo>
                  <a:pt x="2074" y="3169"/>
                </a:lnTo>
                <a:lnTo>
                  <a:pt x="2077" y="3165"/>
                </a:lnTo>
                <a:lnTo>
                  <a:pt x="2080" y="3162"/>
                </a:lnTo>
                <a:lnTo>
                  <a:pt x="2051" y="3177"/>
                </a:lnTo>
                <a:lnTo>
                  <a:pt x="2037" y="3186"/>
                </a:lnTo>
                <a:lnTo>
                  <a:pt x="2031" y="3190"/>
                </a:lnTo>
                <a:lnTo>
                  <a:pt x="2025" y="3195"/>
                </a:lnTo>
                <a:lnTo>
                  <a:pt x="2028" y="3190"/>
                </a:lnTo>
                <a:lnTo>
                  <a:pt x="2029" y="3187"/>
                </a:lnTo>
                <a:lnTo>
                  <a:pt x="2029" y="3185"/>
                </a:lnTo>
                <a:lnTo>
                  <a:pt x="2031" y="3179"/>
                </a:lnTo>
                <a:lnTo>
                  <a:pt x="2003" y="3194"/>
                </a:lnTo>
                <a:lnTo>
                  <a:pt x="1976" y="3208"/>
                </a:lnTo>
                <a:lnTo>
                  <a:pt x="1977" y="3205"/>
                </a:lnTo>
                <a:lnTo>
                  <a:pt x="1977" y="3201"/>
                </a:lnTo>
                <a:lnTo>
                  <a:pt x="1977" y="3195"/>
                </a:lnTo>
                <a:lnTo>
                  <a:pt x="1974" y="3197"/>
                </a:lnTo>
                <a:lnTo>
                  <a:pt x="1971" y="3199"/>
                </a:lnTo>
                <a:lnTo>
                  <a:pt x="1961" y="3201"/>
                </a:lnTo>
                <a:lnTo>
                  <a:pt x="1949" y="3203"/>
                </a:lnTo>
                <a:lnTo>
                  <a:pt x="1942" y="3206"/>
                </a:lnTo>
                <a:lnTo>
                  <a:pt x="1935" y="3208"/>
                </a:lnTo>
                <a:lnTo>
                  <a:pt x="1938" y="3203"/>
                </a:lnTo>
                <a:lnTo>
                  <a:pt x="1943" y="3198"/>
                </a:lnTo>
                <a:lnTo>
                  <a:pt x="1949" y="3192"/>
                </a:lnTo>
                <a:lnTo>
                  <a:pt x="1956" y="3187"/>
                </a:lnTo>
                <a:lnTo>
                  <a:pt x="1971" y="3175"/>
                </a:lnTo>
                <a:lnTo>
                  <a:pt x="1990" y="3165"/>
                </a:lnTo>
                <a:lnTo>
                  <a:pt x="2008" y="3156"/>
                </a:lnTo>
                <a:lnTo>
                  <a:pt x="2028" y="3147"/>
                </a:lnTo>
                <a:lnTo>
                  <a:pt x="2060" y="3131"/>
                </a:lnTo>
                <a:lnTo>
                  <a:pt x="2058" y="3129"/>
                </a:lnTo>
                <a:lnTo>
                  <a:pt x="2056" y="3128"/>
                </a:lnTo>
                <a:lnTo>
                  <a:pt x="2053" y="3128"/>
                </a:lnTo>
                <a:lnTo>
                  <a:pt x="2063" y="3121"/>
                </a:lnTo>
                <a:lnTo>
                  <a:pt x="2073" y="3114"/>
                </a:lnTo>
                <a:lnTo>
                  <a:pt x="2093" y="3100"/>
                </a:lnTo>
                <a:lnTo>
                  <a:pt x="2090" y="3101"/>
                </a:lnTo>
                <a:lnTo>
                  <a:pt x="2088" y="3100"/>
                </a:lnTo>
                <a:lnTo>
                  <a:pt x="2085" y="3098"/>
                </a:lnTo>
                <a:lnTo>
                  <a:pt x="2098" y="3095"/>
                </a:lnTo>
                <a:lnTo>
                  <a:pt x="2111" y="3089"/>
                </a:lnTo>
                <a:lnTo>
                  <a:pt x="2123" y="3081"/>
                </a:lnTo>
                <a:lnTo>
                  <a:pt x="2134" y="3072"/>
                </a:lnTo>
                <a:lnTo>
                  <a:pt x="2146" y="3061"/>
                </a:lnTo>
                <a:lnTo>
                  <a:pt x="2156" y="3049"/>
                </a:lnTo>
                <a:lnTo>
                  <a:pt x="2165" y="3037"/>
                </a:lnTo>
                <a:lnTo>
                  <a:pt x="2173" y="3023"/>
                </a:lnTo>
                <a:lnTo>
                  <a:pt x="2182" y="3009"/>
                </a:lnTo>
                <a:lnTo>
                  <a:pt x="2189" y="2994"/>
                </a:lnTo>
                <a:lnTo>
                  <a:pt x="2195" y="2980"/>
                </a:lnTo>
                <a:lnTo>
                  <a:pt x="2200" y="2966"/>
                </a:lnTo>
                <a:lnTo>
                  <a:pt x="2204" y="2951"/>
                </a:lnTo>
                <a:lnTo>
                  <a:pt x="2207" y="2937"/>
                </a:lnTo>
                <a:lnTo>
                  <a:pt x="2209" y="2925"/>
                </a:lnTo>
                <a:lnTo>
                  <a:pt x="2210" y="2912"/>
                </a:lnTo>
                <a:lnTo>
                  <a:pt x="2202" y="2914"/>
                </a:lnTo>
                <a:lnTo>
                  <a:pt x="2195" y="2917"/>
                </a:lnTo>
                <a:lnTo>
                  <a:pt x="2181" y="2926"/>
                </a:lnTo>
                <a:lnTo>
                  <a:pt x="2168" y="2935"/>
                </a:lnTo>
                <a:lnTo>
                  <a:pt x="2155" y="2945"/>
                </a:lnTo>
                <a:lnTo>
                  <a:pt x="2155" y="2941"/>
                </a:lnTo>
                <a:lnTo>
                  <a:pt x="2157" y="2937"/>
                </a:lnTo>
                <a:lnTo>
                  <a:pt x="2160" y="2934"/>
                </a:lnTo>
                <a:lnTo>
                  <a:pt x="2140" y="2952"/>
                </a:lnTo>
                <a:lnTo>
                  <a:pt x="2129" y="2962"/>
                </a:lnTo>
                <a:lnTo>
                  <a:pt x="2121" y="2972"/>
                </a:lnTo>
                <a:lnTo>
                  <a:pt x="2123" y="2968"/>
                </a:lnTo>
                <a:lnTo>
                  <a:pt x="2123" y="2965"/>
                </a:lnTo>
                <a:lnTo>
                  <a:pt x="2123" y="2963"/>
                </a:lnTo>
                <a:lnTo>
                  <a:pt x="2123" y="2959"/>
                </a:lnTo>
                <a:lnTo>
                  <a:pt x="2105" y="2976"/>
                </a:lnTo>
                <a:lnTo>
                  <a:pt x="2086" y="2993"/>
                </a:lnTo>
                <a:lnTo>
                  <a:pt x="2085" y="2987"/>
                </a:lnTo>
                <a:lnTo>
                  <a:pt x="2084" y="2982"/>
                </a:lnTo>
                <a:lnTo>
                  <a:pt x="2072" y="2991"/>
                </a:lnTo>
                <a:lnTo>
                  <a:pt x="2059" y="3000"/>
                </a:lnTo>
                <a:lnTo>
                  <a:pt x="2046" y="3007"/>
                </a:lnTo>
                <a:lnTo>
                  <a:pt x="2034" y="3014"/>
                </a:lnTo>
                <a:lnTo>
                  <a:pt x="2035" y="3010"/>
                </a:lnTo>
                <a:lnTo>
                  <a:pt x="2034" y="3007"/>
                </a:lnTo>
                <a:lnTo>
                  <a:pt x="2033" y="3005"/>
                </a:lnTo>
                <a:lnTo>
                  <a:pt x="2030" y="3010"/>
                </a:lnTo>
                <a:lnTo>
                  <a:pt x="2026" y="3014"/>
                </a:lnTo>
                <a:lnTo>
                  <a:pt x="2022" y="3018"/>
                </a:lnTo>
                <a:lnTo>
                  <a:pt x="2018" y="3020"/>
                </a:lnTo>
                <a:lnTo>
                  <a:pt x="2008" y="3026"/>
                </a:lnTo>
                <a:lnTo>
                  <a:pt x="1998" y="3034"/>
                </a:lnTo>
                <a:lnTo>
                  <a:pt x="2004" y="3016"/>
                </a:lnTo>
                <a:lnTo>
                  <a:pt x="2012" y="3000"/>
                </a:lnTo>
                <a:lnTo>
                  <a:pt x="2021" y="2986"/>
                </a:lnTo>
                <a:lnTo>
                  <a:pt x="2034" y="2973"/>
                </a:lnTo>
                <a:lnTo>
                  <a:pt x="2047" y="2963"/>
                </a:lnTo>
                <a:lnTo>
                  <a:pt x="2062" y="2952"/>
                </a:lnTo>
                <a:lnTo>
                  <a:pt x="2078" y="2945"/>
                </a:lnTo>
                <a:lnTo>
                  <a:pt x="2096" y="2938"/>
                </a:lnTo>
                <a:lnTo>
                  <a:pt x="2094" y="2937"/>
                </a:lnTo>
                <a:lnTo>
                  <a:pt x="2092" y="2936"/>
                </a:lnTo>
                <a:lnTo>
                  <a:pt x="2088" y="2936"/>
                </a:lnTo>
                <a:lnTo>
                  <a:pt x="2098" y="2926"/>
                </a:lnTo>
                <a:lnTo>
                  <a:pt x="2111" y="2915"/>
                </a:lnTo>
                <a:lnTo>
                  <a:pt x="2123" y="2905"/>
                </a:lnTo>
                <a:lnTo>
                  <a:pt x="2134" y="2897"/>
                </a:lnTo>
                <a:lnTo>
                  <a:pt x="2131" y="2897"/>
                </a:lnTo>
                <a:lnTo>
                  <a:pt x="2129" y="2897"/>
                </a:lnTo>
                <a:lnTo>
                  <a:pt x="2126" y="2895"/>
                </a:lnTo>
                <a:lnTo>
                  <a:pt x="2141" y="2890"/>
                </a:lnTo>
                <a:lnTo>
                  <a:pt x="2155" y="2884"/>
                </a:lnTo>
                <a:lnTo>
                  <a:pt x="2168" y="2875"/>
                </a:lnTo>
                <a:lnTo>
                  <a:pt x="2181" y="2865"/>
                </a:lnTo>
                <a:lnTo>
                  <a:pt x="2192" y="2854"/>
                </a:lnTo>
                <a:lnTo>
                  <a:pt x="2202" y="2841"/>
                </a:lnTo>
                <a:lnTo>
                  <a:pt x="2213" y="2828"/>
                </a:lnTo>
                <a:lnTo>
                  <a:pt x="2222" y="2814"/>
                </a:lnTo>
                <a:lnTo>
                  <a:pt x="2230" y="2798"/>
                </a:lnTo>
                <a:lnTo>
                  <a:pt x="2237" y="2784"/>
                </a:lnTo>
                <a:lnTo>
                  <a:pt x="2243" y="2768"/>
                </a:lnTo>
                <a:lnTo>
                  <a:pt x="2248" y="2752"/>
                </a:lnTo>
                <a:lnTo>
                  <a:pt x="2253" y="2737"/>
                </a:lnTo>
                <a:lnTo>
                  <a:pt x="2256" y="2722"/>
                </a:lnTo>
                <a:lnTo>
                  <a:pt x="2259" y="2707"/>
                </a:lnTo>
                <a:lnTo>
                  <a:pt x="2260" y="2693"/>
                </a:lnTo>
                <a:lnTo>
                  <a:pt x="2248" y="2697"/>
                </a:lnTo>
                <a:lnTo>
                  <a:pt x="2238" y="2700"/>
                </a:lnTo>
                <a:lnTo>
                  <a:pt x="2229" y="2705"/>
                </a:lnTo>
                <a:lnTo>
                  <a:pt x="2220" y="2709"/>
                </a:lnTo>
                <a:lnTo>
                  <a:pt x="2202" y="2720"/>
                </a:lnTo>
                <a:lnTo>
                  <a:pt x="2184" y="2733"/>
                </a:lnTo>
                <a:lnTo>
                  <a:pt x="2186" y="2728"/>
                </a:lnTo>
                <a:lnTo>
                  <a:pt x="2188" y="2724"/>
                </a:lnTo>
                <a:lnTo>
                  <a:pt x="2192" y="2720"/>
                </a:lnTo>
                <a:lnTo>
                  <a:pt x="2167" y="2738"/>
                </a:lnTo>
                <a:lnTo>
                  <a:pt x="2155" y="2748"/>
                </a:lnTo>
                <a:lnTo>
                  <a:pt x="2145" y="2757"/>
                </a:lnTo>
                <a:lnTo>
                  <a:pt x="2147" y="2753"/>
                </a:lnTo>
                <a:lnTo>
                  <a:pt x="2148" y="2750"/>
                </a:lnTo>
                <a:lnTo>
                  <a:pt x="2148" y="2748"/>
                </a:lnTo>
                <a:lnTo>
                  <a:pt x="2149" y="2743"/>
                </a:lnTo>
                <a:lnTo>
                  <a:pt x="2125" y="2759"/>
                </a:lnTo>
                <a:lnTo>
                  <a:pt x="2103" y="2777"/>
                </a:lnTo>
                <a:lnTo>
                  <a:pt x="2104" y="2774"/>
                </a:lnTo>
                <a:lnTo>
                  <a:pt x="2104" y="2771"/>
                </a:lnTo>
                <a:lnTo>
                  <a:pt x="2102" y="2765"/>
                </a:lnTo>
                <a:lnTo>
                  <a:pt x="2062" y="2786"/>
                </a:lnTo>
                <a:lnTo>
                  <a:pt x="2063" y="2783"/>
                </a:lnTo>
                <a:lnTo>
                  <a:pt x="2066" y="2779"/>
                </a:lnTo>
                <a:lnTo>
                  <a:pt x="2070" y="2775"/>
                </a:lnTo>
                <a:lnTo>
                  <a:pt x="2075" y="2771"/>
                </a:lnTo>
                <a:lnTo>
                  <a:pt x="2087" y="2763"/>
                </a:lnTo>
                <a:lnTo>
                  <a:pt x="2102" y="2756"/>
                </a:lnTo>
                <a:lnTo>
                  <a:pt x="2131" y="2743"/>
                </a:lnTo>
                <a:lnTo>
                  <a:pt x="2155" y="2734"/>
                </a:lnTo>
                <a:lnTo>
                  <a:pt x="2153" y="2732"/>
                </a:lnTo>
                <a:lnTo>
                  <a:pt x="2150" y="2730"/>
                </a:lnTo>
                <a:lnTo>
                  <a:pt x="2147" y="2730"/>
                </a:lnTo>
                <a:lnTo>
                  <a:pt x="2156" y="2722"/>
                </a:lnTo>
                <a:lnTo>
                  <a:pt x="2167" y="2713"/>
                </a:lnTo>
                <a:lnTo>
                  <a:pt x="2180" y="2705"/>
                </a:lnTo>
                <a:lnTo>
                  <a:pt x="2190" y="2699"/>
                </a:lnTo>
                <a:lnTo>
                  <a:pt x="2187" y="2699"/>
                </a:lnTo>
                <a:lnTo>
                  <a:pt x="2185" y="2698"/>
                </a:lnTo>
                <a:lnTo>
                  <a:pt x="2181" y="2696"/>
                </a:lnTo>
                <a:lnTo>
                  <a:pt x="2189" y="2693"/>
                </a:lnTo>
                <a:lnTo>
                  <a:pt x="2196" y="2691"/>
                </a:lnTo>
                <a:lnTo>
                  <a:pt x="2209" y="2684"/>
                </a:lnTo>
                <a:lnTo>
                  <a:pt x="2223" y="2675"/>
                </a:lnTo>
                <a:lnTo>
                  <a:pt x="2235" y="2665"/>
                </a:lnTo>
                <a:lnTo>
                  <a:pt x="2246" y="2652"/>
                </a:lnTo>
                <a:lnTo>
                  <a:pt x="2258" y="2639"/>
                </a:lnTo>
                <a:lnTo>
                  <a:pt x="2267" y="2625"/>
                </a:lnTo>
                <a:lnTo>
                  <a:pt x="2276" y="2609"/>
                </a:lnTo>
                <a:lnTo>
                  <a:pt x="2284" y="2593"/>
                </a:lnTo>
                <a:lnTo>
                  <a:pt x="2292" y="2576"/>
                </a:lnTo>
                <a:lnTo>
                  <a:pt x="2298" y="2560"/>
                </a:lnTo>
                <a:lnTo>
                  <a:pt x="2302" y="2544"/>
                </a:lnTo>
                <a:lnTo>
                  <a:pt x="2306" y="2527"/>
                </a:lnTo>
                <a:lnTo>
                  <a:pt x="2309" y="2512"/>
                </a:lnTo>
                <a:lnTo>
                  <a:pt x="2311" y="2496"/>
                </a:lnTo>
                <a:lnTo>
                  <a:pt x="2311" y="2483"/>
                </a:lnTo>
                <a:lnTo>
                  <a:pt x="2303" y="2486"/>
                </a:lnTo>
                <a:lnTo>
                  <a:pt x="2294" y="2490"/>
                </a:lnTo>
                <a:lnTo>
                  <a:pt x="2286" y="2494"/>
                </a:lnTo>
                <a:lnTo>
                  <a:pt x="2279" y="2499"/>
                </a:lnTo>
                <a:lnTo>
                  <a:pt x="2265" y="2511"/>
                </a:lnTo>
                <a:lnTo>
                  <a:pt x="2251" y="2523"/>
                </a:lnTo>
                <a:lnTo>
                  <a:pt x="2252" y="2518"/>
                </a:lnTo>
                <a:lnTo>
                  <a:pt x="2253" y="2514"/>
                </a:lnTo>
                <a:lnTo>
                  <a:pt x="2256" y="2509"/>
                </a:lnTo>
                <a:lnTo>
                  <a:pt x="2234" y="2530"/>
                </a:lnTo>
                <a:lnTo>
                  <a:pt x="2224" y="2542"/>
                </a:lnTo>
                <a:lnTo>
                  <a:pt x="2216" y="2554"/>
                </a:lnTo>
                <a:lnTo>
                  <a:pt x="2217" y="2549"/>
                </a:lnTo>
                <a:lnTo>
                  <a:pt x="2217" y="2546"/>
                </a:lnTo>
                <a:lnTo>
                  <a:pt x="2216" y="2544"/>
                </a:lnTo>
                <a:lnTo>
                  <a:pt x="2216" y="2538"/>
                </a:lnTo>
                <a:lnTo>
                  <a:pt x="2196" y="2558"/>
                </a:lnTo>
                <a:lnTo>
                  <a:pt x="2178" y="2579"/>
                </a:lnTo>
                <a:lnTo>
                  <a:pt x="2177" y="2575"/>
                </a:lnTo>
                <a:lnTo>
                  <a:pt x="2176" y="2572"/>
                </a:lnTo>
                <a:lnTo>
                  <a:pt x="2173" y="2567"/>
                </a:lnTo>
                <a:lnTo>
                  <a:pt x="2160" y="2577"/>
                </a:lnTo>
                <a:lnTo>
                  <a:pt x="2147" y="2587"/>
                </a:lnTo>
                <a:lnTo>
                  <a:pt x="2133" y="2596"/>
                </a:lnTo>
                <a:lnTo>
                  <a:pt x="2119" y="2604"/>
                </a:lnTo>
                <a:lnTo>
                  <a:pt x="2120" y="2600"/>
                </a:lnTo>
                <a:lnTo>
                  <a:pt x="2120" y="2597"/>
                </a:lnTo>
                <a:lnTo>
                  <a:pt x="2118" y="2594"/>
                </a:lnTo>
                <a:lnTo>
                  <a:pt x="2107" y="2608"/>
                </a:lnTo>
                <a:lnTo>
                  <a:pt x="2087" y="2634"/>
                </a:lnTo>
                <a:lnTo>
                  <a:pt x="2089" y="2621"/>
                </a:lnTo>
                <a:lnTo>
                  <a:pt x="2092" y="2608"/>
                </a:lnTo>
                <a:lnTo>
                  <a:pt x="2096" y="2598"/>
                </a:lnTo>
                <a:lnTo>
                  <a:pt x="2102" y="2590"/>
                </a:lnTo>
                <a:lnTo>
                  <a:pt x="2109" y="2582"/>
                </a:lnTo>
                <a:lnTo>
                  <a:pt x="2118" y="2574"/>
                </a:lnTo>
                <a:lnTo>
                  <a:pt x="2130" y="2569"/>
                </a:lnTo>
                <a:lnTo>
                  <a:pt x="2144" y="2564"/>
                </a:lnTo>
                <a:lnTo>
                  <a:pt x="2142" y="2562"/>
                </a:lnTo>
                <a:lnTo>
                  <a:pt x="2140" y="2562"/>
                </a:lnTo>
                <a:lnTo>
                  <a:pt x="2136" y="2562"/>
                </a:lnTo>
                <a:lnTo>
                  <a:pt x="2144" y="2554"/>
                </a:lnTo>
                <a:lnTo>
                  <a:pt x="2154" y="2545"/>
                </a:lnTo>
                <a:lnTo>
                  <a:pt x="2164" y="2535"/>
                </a:lnTo>
                <a:lnTo>
                  <a:pt x="2173" y="2529"/>
                </a:lnTo>
                <a:lnTo>
                  <a:pt x="2171" y="2529"/>
                </a:lnTo>
                <a:lnTo>
                  <a:pt x="2168" y="2529"/>
                </a:lnTo>
                <a:lnTo>
                  <a:pt x="2165" y="2528"/>
                </a:lnTo>
                <a:lnTo>
                  <a:pt x="2179" y="2522"/>
                </a:lnTo>
                <a:lnTo>
                  <a:pt x="2191" y="2515"/>
                </a:lnTo>
                <a:lnTo>
                  <a:pt x="2202" y="2506"/>
                </a:lnTo>
                <a:lnTo>
                  <a:pt x="2213" y="2494"/>
                </a:lnTo>
                <a:lnTo>
                  <a:pt x="2222" y="2483"/>
                </a:lnTo>
                <a:lnTo>
                  <a:pt x="2231" y="2470"/>
                </a:lnTo>
                <a:lnTo>
                  <a:pt x="2239" y="2455"/>
                </a:lnTo>
                <a:lnTo>
                  <a:pt x="2246" y="2441"/>
                </a:lnTo>
                <a:lnTo>
                  <a:pt x="2253" y="2425"/>
                </a:lnTo>
                <a:lnTo>
                  <a:pt x="2258" y="2410"/>
                </a:lnTo>
                <a:lnTo>
                  <a:pt x="2262" y="2395"/>
                </a:lnTo>
                <a:lnTo>
                  <a:pt x="2265" y="2380"/>
                </a:lnTo>
                <a:lnTo>
                  <a:pt x="2268" y="2365"/>
                </a:lnTo>
                <a:lnTo>
                  <a:pt x="2270" y="2350"/>
                </a:lnTo>
                <a:lnTo>
                  <a:pt x="2270" y="2337"/>
                </a:lnTo>
                <a:lnTo>
                  <a:pt x="2270" y="2324"/>
                </a:lnTo>
                <a:lnTo>
                  <a:pt x="2263" y="2328"/>
                </a:lnTo>
                <a:lnTo>
                  <a:pt x="2255" y="2332"/>
                </a:lnTo>
                <a:lnTo>
                  <a:pt x="2241" y="2342"/>
                </a:lnTo>
                <a:lnTo>
                  <a:pt x="2229" y="2353"/>
                </a:lnTo>
                <a:lnTo>
                  <a:pt x="2217" y="2365"/>
                </a:lnTo>
                <a:lnTo>
                  <a:pt x="2217" y="2361"/>
                </a:lnTo>
                <a:lnTo>
                  <a:pt x="2219" y="2357"/>
                </a:lnTo>
                <a:lnTo>
                  <a:pt x="2221" y="2352"/>
                </a:lnTo>
                <a:lnTo>
                  <a:pt x="2202" y="2374"/>
                </a:lnTo>
                <a:lnTo>
                  <a:pt x="2193" y="2385"/>
                </a:lnTo>
                <a:lnTo>
                  <a:pt x="2187" y="2397"/>
                </a:lnTo>
                <a:lnTo>
                  <a:pt x="2188" y="2391"/>
                </a:lnTo>
                <a:lnTo>
                  <a:pt x="2187" y="2388"/>
                </a:lnTo>
                <a:lnTo>
                  <a:pt x="2187" y="2386"/>
                </a:lnTo>
                <a:lnTo>
                  <a:pt x="2186" y="2382"/>
                </a:lnTo>
                <a:lnTo>
                  <a:pt x="2169" y="2402"/>
                </a:lnTo>
                <a:lnTo>
                  <a:pt x="2153" y="2423"/>
                </a:lnTo>
                <a:lnTo>
                  <a:pt x="2151" y="2416"/>
                </a:lnTo>
                <a:lnTo>
                  <a:pt x="2149" y="2412"/>
                </a:lnTo>
                <a:lnTo>
                  <a:pt x="2140" y="2419"/>
                </a:lnTo>
                <a:lnTo>
                  <a:pt x="2130" y="2427"/>
                </a:lnTo>
                <a:lnTo>
                  <a:pt x="2113" y="2445"/>
                </a:lnTo>
                <a:lnTo>
                  <a:pt x="2115" y="2435"/>
                </a:lnTo>
                <a:lnTo>
                  <a:pt x="2117" y="2425"/>
                </a:lnTo>
                <a:lnTo>
                  <a:pt x="2120" y="2417"/>
                </a:lnTo>
                <a:lnTo>
                  <a:pt x="2124" y="2408"/>
                </a:lnTo>
                <a:lnTo>
                  <a:pt x="2132" y="2393"/>
                </a:lnTo>
                <a:lnTo>
                  <a:pt x="2143" y="2377"/>
                </a:lnTo>
                <a:lnTo>
                  <a:pt x="2153" y="2363"/>
                </a:lnTo>
                <a:lnTo>
                  <a:pt x="2165" y="2349"/>
                </a:lnTo>
                <a:lnTo>
                  <a:pt x="2191" y="2323"/>
                </a:lnTo>
                <a:lnTo>
                  <a:pt x="2203" y="2309"/>
                </a:lnTo>
                <a:lnTo>
                  <a:pt x="2216" y="2296"/>
                </a:lnTo>
                <a:lnTo>
                  <a:pt x="2227" y="2282"/>
                </a:lnTo>
                <a:lnTo>
                  <a:pt x="2236" y="2266"/>
                </a:lnTo>
                <a:lnTo>
                  <a:pt x="2245" y="2250"/>
                </a:lnTo>
                <a:lnTo>
                  <a:pt x="2248" y="2241"/>
                </a:lnTo>
                <a:lnTo>
                  <a:pt x="2252" y="2232"/>
                </a:lnTo>
                <a:lnTo>
                  <a:pt x="2255" y="2223"/>
                </a:lnTo>
                <a:lnTo>
                  <a:pt x="2256" y="2213"/>
                </a:lnTo>
                <a:lnTo>
                  <a:pt x="2258" y="2202"/>
                </a:lnTo>
                <a:lnTo>
                  <a:pt x="2258" y="2191"/>
                </a:lnTo>
                <a:lnTo>
                  <a:pt x="2246" y="2196"/>
                </a:lnTo>
                <a:lnTo>
                  <a:pt x="2237" y="2202"/>
                </a:lnTo>
                <a:lnTo>
                  <a:pt x="2228" y="2211"/>
                </a:lnTo>
                <a:lnTo>
                  <a:pt x="2220" y="2219"/>
                </a:lnTo>
                <a:lnTo>
                  <a:pt x="2220" y="2216"/>
                </a:lnTo>
                <a:lnTo>
                  <a:pt x="2221" y="2213"/>
                </a:lnTo>
                <a:lnTo>
                  <a:pt x="2222" y="2210"/>
                </a:lnTo>
                <a:lnTo>
                  <a:pt x="2208" y="2224"/>
                </a:lnTo>
                <a:lnTo>
                  <a:pt x="2202" y="2232"/>
                </a:lnTo>
                <a:lnTo>
                  <a:pt x="2197" y="2239"/>
                </a:lnTo>
                <a:lnTo>
                  <a:pt x="2198" y="2236"/>
                </a:lnTo>
                <a:lnTo>
                  <a:pt x="2198" y="2234"/>
                </a:lnTo>
                <a:lnTo>
                  <a:pt x="2197" y="2233"/>
                </a:lnTo>
                <a:lnTo>
                  <a:pt x="2197" y="2230"/>
                </a:lnTo>
                <a:lnTo>
                  <a:pt x="2196" y="2233"/>
                </a:lnTo>
                <a:lnTo>
                  <a:pt x="2194" y="2237"/>
                </a:lnTo>
                <a:lnTo>
                  <a:pt x="2188" y="2245"/>
                </a:lnTo>
                <a:lnTo>
                  <a:pt x="2180" y="2252"/>
                </a:lnTo>
                <a:lnTo>
                  <a:pt x="2170" y="2259"/>
                </a:lnTo>
                <a:lnTo>
                  <a:pt x="2151" y="2272"/>
                </a:lnTo>
                <a:lnTo>
                  <a:pt x="2143" y="2281"/>
                </a:lnTo>
                <a:lnTo>
                  <a:pt x="2138" y="2288"/>
                </a:lnTo>
                <a:lnTo>
                  <a:pt x="2140" y="2277"/>
                </a:lnTo>
                <a:lnTo>
                  <a:pt x="2143" y="2267"/>
                </a:lnTo>
                <a:lnTo>
                  <a:pt x="2148" y="2258"/>
                </a:lnTo>
                <a:lnTo>
                  <a:pt x="2154" y="2248"/>
                </a:lnTo>
                <a:lnTo>
                  <a:pt x="2167" y="2227"/>
                </a:lnTo>
                <a:lnTo>
                  <a:pt x="2183" y="2207"/>
                </a:lnTo>
                <a:lnTo>
                  <a:pt x="2198" y="2185"/>
                </a:lnTo>
                <a:lnTo>
                  <a:pt x="2206" y="2174"/>
                </a:lnTo>
                <a:lnTo>
                  <a:pt x="2213" y="2161"/>
                </a:lnTo>
                <a:lnTo>
                  <a:pt x="2219" y="2150"/>
                </a:lnTo>
                <a:lnTo>
                  <a:pt x="2224" y="2137"/>
                </a:lnTo>
                <a:lnTo>
                  <a:pt x="2228" y="2123"/>
                </a:lnTo>
                <a:lnTo>
                  <a:pt x="2231" y="2110"/>
                </a:lnTo>
                <a:lnTo>
                  <a:pt x="2221" y="2118"/>
                </a:lnTo>
                <a:lnTo>
                  <a:pt x="2207" y="2133"/>
                </a:lnTo>
                <a:lnTo>
                  <a:pt x="2207" y="2119"/>
                </a:lnTo>
                <a:lnTo>
                  <a:pt x="2208" y="2100"/>
                </a:lnTo>
                <a:lnTo>
                  <a:pt x="2209" y="2078"/>
                </a:lnTo>
                <a:lnTo>
                  <a:pt x="2208" y="2070"/>
                </a:lnTo>
                <a:lnTo>
                  <a:pt x="2207" y="2064"/>
                </a:lnTo>
                <a:lnTo>
                  <a:pt x="2206" y="2069"/>
                </a:lnTo>
                <a:lnTo>
                  <a:pt x="2204" y="2072"/>
                </a:lnTo>
                <a:lnTo>
                  <a:pt x="2201" y="2074"/>
                </a:lnTo>
                <a:lnTo>
                  <a:pt x="2199" y="2075"/>
                </a:lnTo>
                <a:lnTo>
                  <a:pt x="2194" y="2074"/>
                </a:lnTo>
                <a:lnTo>
                  <a:pt x="2192" y="2073"/>
                </a:lnTo>
                <a:lnTo>
                  <a:pt x="2196" y="2060"/>
                </a:lnTo>
                <a:lnTo>
                  <a:pt x="2200" y="2044"/>
                </a:lnTo>
                <a:lnTo>
                  <a:pt x="2202" y="2027"/>
                </a:lnTo>
                <a:lnTo>
                  <a:pt x="2205" y="2008"/>
                </a:lnTo>
                <a:lnTo>
                  <a:pt x="2206" y="1990"/>
                </a:lnTo>
                <a:lnTo>
                  <a:pt x="2207" y="1970"/>
                </a:lnTo>
                <a:lnTo>
                  <a:pt x="2207" y="1950"/>
                </a:lnTo>
                <a:lnTo>
                  <a:pt x="2206" y="1929"/>
                </a:lnTo>
                <a:lnTo>
                  <a:pt x="2204" y="1909"/>
                </a:lnTo>
                <a:lnTo>
                  <a:pt x="2202" y="1889"/>
                </a:lnTo>
                <a:lnTo>
                  <a:pt x="2198" y="1870"/>
                </a:lnTo>
                <a:lnTo>
                  <a:pt x="2194" y="1851"/>
                </a:lnTo>
                <a:lnTo>
                  <a:pt x="2189" y="1834"/>
                </a:lnTo>
                <a:lnTo>
                  <a:pt x="2183" y="1817"/>
                </a:lnTo>
                <a:lnTo>
                  <a:pt x="2176" y="1803"/>
                </a:lnTo>
                <a:lnTo>
                  <a:pt x="2167" y="1789"/>
                </a:lnTo>
                <a:lnTo>
                  <a:pt x="2170" y="1803"/>
                </a:lnTo>
                <a:lnTo>
                  <a:pt x="2173" y="1815"/>
                </a:lnTo>
                <a:lnTo>
                  <a:pt x="2174" y="1828"/>
                </a:lnTo>
                <a:lnTo>
                  <a:pt x="2176" y="1840"/>
                </a:lnTo>
                <a:lnTo>
                  <a:pt x="2176" y="1851"/>
                </a:lnTo>
                <a:lnTo>
                  <a:pt x="2174" y="1863"/>
                </a:lnTo>
                <a:lnTo>
                  <a:pt x="2173" y="1875"/>
                </a:lnTo>
                <a:lnTo>
                  <a:pt x="2171" y="1886"/>
                </a:lnTo>
                <a:lnTo>
                  <a:pt x="2166" y="1908"/>
                </a:lnTo>
                <a:lnTo>
                  <a:pt x="2159" y="1929"/>
                </a:lnTo>
                <a:lnTo>
                  <a:pt x="2151" y="1950"/>
                </a:lnTo>
                <a:lnTo>
                  <a:pt x="2142" y="1970"/>
                </a:lnTo>
                <a:lnTo>
                  <a:pt x="2121" y="2010"/>
                </a:lnTo>
                <a:lnTo>
                  <a:pt x="2111" y="2030"/>
                </a:lnTo>
                <a:lnTo>
                  <a:pt x="2102" y="2050"/>
                </a:lnTo>
                <a:lnTo>
                  <a:pt x="2093" y="2071"/>
                </a:lnTo>
                <a:lnTo>
                  <a:pt x="2085" y="2092"/>
                </a:lnTo>
                <a:lnTo>
                  <a:pt x="2080" y="2113"/>
                </a:lnTo>
                <a:lnTo>
                  <a:pt x="2077" y="2135"/>
                </a:lnTo>
                <a:lnTo>
                  <a:pt x="2069" y="2130"/>
                </a:lnTo>
                <a:lnTo>
                  <a:pt x="2063" y="2125"/>
                </a:lnTo>
                <a:lnTo>
                  <a:pt x="2063" y="2138"/>
                </a:lnTo>
                <a:lnTo>
                  <a:pt x="2064" y="2151"/>
                </a:lnTo>
                <a:lnTo>
                  <a:pt x="2066" y="2163"/>
                </a:lnTo>
                <a:lnTo>
                  <a:pt x="2070" y="2175"/>
                </a:lnTo>
                <a:lnTo>
                  <a:pt x="2074" y="2187"/>
                </a:lnTo>
                <a:lnTo>
                  <a:pt x="2079" y="2198"/>
                </a:lnTo>
                <a:lnTo>
                  <a:pt x="2090" y="2220"/>
                </a:lnTo>
                <a:lnTo>
                  <a:pt x="2101" y="2241"/>
                </a:lnTo>
                <a:lnTo>
                  <a:pt x="2106" y="2253"/>
                </a:lnTo>
                <a:lnTo>
                  <a:pt x="2110" y="2263"/>
                </a:lnTo>
                <a:lnTo>
                  <a:pt x="2113" y="2273"/>
                </a:lnTo>
                <a:lnTo>
                  <a:pt x="2116" y="2284"/>
                </a:lnTo>
                <a:lnTo>
                  <a:pt x="2116" y="2295"/>
                </a:lnTo>
                <a:lnTo>
                  <a:pt x="2116" y="2305"/>
                </a:lnTo>
                <a:lnTo>
                  <a:pt x="2111" y="2291"/>
                </a:lnTo>
                <a:lnTo>
                  <a:pt x="2106" y="2275"/>
                </a:lnTo>
                <a:lnTo>
                  <a:pt x="2098" y="2262"/>
                </a:lnTo>
                <a:lnTo>
                  <a:pt x="2091" y="2249"/>
                </a:lnTo>
                <a:lnTo>
                  <a:pt x="2090" y="2251"/>
                </a:lnTo>
                <a:lnTo>
                  <a:pt x="2089" y="2253"/>
                </a:lnTo>
                <a:lnTo>
                  <a:pt x="2088" y="2254"/>
                </a:lnTo>
                <a:lnTo>
                  <a:pt x="2087" y="2257"/>
                </a:lnTo>
                <a:lnTo>
                  <a:pt x="2086" y="2253"/>
                </a:lnTo>
                <a:lnTo>
                  <a:pt x="2084" y="2248"/>
                </a:lnTo>
                <a:lnTo>
                  <a:pt x="2079" y="2238"/>
                </a:lnTo>
                <a:lnTo>
                  <a:pt x="2067" y="2220"/>
                </a:lnTo>
                <a:lnTo>
                  <a:pt x="2067" y="2223"/>
                </a:lnTo>
                <a:lnTo>
                  <a:pt x="2067" y="2225"/>
                </a:lnTo>
                <a:lnTo>
                  <a:pt x="2066" y="2228"/>
                </a:lnTo>
                <a:lnTo>
                  <a:pt x="2060" y="2218"/>
                </a:lnTo>
                <a:lnTo>
                  <a:pt x="2055" y="2210"/>
                </a:lnTo>
                <a:lnTo>
                  <a:pt x="2049" y="2201"/>
                </a:lnTo>
                <a:lnTo>
                  <a:pt x="2041" y="2194"/>
                </a:lnTo>
                <a:lnTo>
                  <a:pt x="2038" y="2205"/>
                </a:lnTo>
                <a:lnTo>
                  <a:pt x="2035" y="2214"/>
                </a:lnTo>
                <a:lnTo>
                  <a:pt x="2033" y="2223"/>
                </a:lnTo>
                <a:lnTo>
                  <a:pt x="2032" y="2232"/>
                </a:lnTo>
                <a:lnTo>
                  <a:pt x="2031" y="2241"/>
                </a:lnTo>
                <a:lnTo>
                  <a:pt x="2032" y="2251"/>
                </a:lnTo>
                <a:lnTo>
                  <a:pt x="2034" y="2268"/>
                </a:lnTo>
                <a:lnTo>
                  <a:pt x="2037" y="2285"/>
                </a:lnTo>
                <a:lnTo>
                  <a:pt x="2043" y="2301"/>
                </a:lnTo>
                <a:lnTo>
                  <a:pt x="2049" y="2318"/>
                </a:lnTo>
                <a:lnTo>
                  <a:pt x="2056" y="2333"/>
                </a:lnTo>
                <a:lnTo>
                  <a:pt x="2072" y="2363"/>
                </a:lnTo>
                <a:lnTo>
                  <a:pt x="2079" y="2378"/>
                </a:lnTo>
                <a:lnTo>
                  <a:pt x="2084" y="2393"/>
                </a:lnTo>
                <a:lnTo>
                  <a:pt x="2089" y="2408"/>
                </a:lnTo>
                <a:lnTo>
                  <a:pt x="2092" y="2422"/>
                </a:lnTo>
                <a:lnTo>
                  <a:pt x="2093" y="2438"/>
                </a:lnTo>
                <a:lnTo>
                  <a:pt x="2093" y="2446"/>
                </a:lnTo>
                <a:lnTo>
                  <a:pt x="2091" y="2453"/>
                </a:lnTo>
                <a:lnTo>
                  <a:pt x="2087" y="2442"/>
                </a:lnTo>
                <a:lnTo>
                  <a:pt x="2082" y="2431"/>
                </a:lnTo>
                <a:lnTo>
                  <a:pt x="2076" y="2420"/>
                </a:lnTo>
                <a:lnTo>
                  <a:pt x="2070" y="2410"/>
                </a:lnTo>
                <a:lnTo>
                  <a:pt x="2067" y="2412"/>
                </a:lnTo>
                <a:lnTo>
                  <a:pt x="2064" y="2416"/>
                </a:lnTo>
                <a:lnTo>
                  <a:pt x="2057" y="2397"/>
                </a:lnTo>
                <a:lnTo>
                  <a:pt x="2049" y="2378"/>
                </a:lnTo>
                <a:lnTo>
                  <a:pt x="2048" y="2381"/>
                </a:lnTo>
                <a:lnTo>
                  <a:pt x="2047" y="2382"/>
                </a:lnTo>
                <a:lnTo>
                  <a:pt x="2046" y="2384"/>
                </a:lnTo>
                <a:lnTo>
                  <a:pt x="2046" y="2388"/>
                </a:lnTo>
                <a:lnTo>
                  <a:pt x="2043" y="2378"/>
                </a:lnTo>
                <a:lnTo>
                  <a:pt x="2040" y="2367"/>
                </a:lnTo>
                <a:lnTo>
                  <a:pt x="2032" y="2346"/>
                </a:lnTo>
                <a:lnTo>
                  <a:pt x="2032" y="2350"/>
                </a:lnTo>
                <a:lnTo>
                  <a:pt x="2032" y="2353"/>
                </a:lnTo>
                <a:lnTo>
                  <a:pt x="2031" y="2357"/>
                </a:lnTo>
                <a:lnTo>
                  <a:pt x="2025" y="2345"/>
                </a:lnTo>
                <a:lnTo>
                  <a:pt x="2018" y="2333"/>
                </a:lnTo>
                <a:lnTo>
                  <a:pt x="2011" y="2323"/>
                </a:lnTo>
                <a:lnTo>
                  <a:pt x="2007" y="2318"/>
                </a:lnTo>
                <a:lnTo>
                  <a:pt x="2002" y="2312"/>
                </a:lnTo>
                <a:lnTo>
                  <a:pt x="1999" y="2324"/>
                </a:lnTo>
                <a:lnTo>
                  <a:pt x="1996" y="2335"/>
                </a:lnTo>
                <a:lnTo>
                  <a:pt x="1994" y="2345"/>
                </a:lnTo>
                <a:lnTo>
                  <a:pt x="1994" y="2357"/>
                </a:lnTo>
                <a:lnTo>
                  <a:pt x="1993" y="2367"/>
                </a:lnTo>
                <a:lnTo>
                  <a:pt x="1994" y="2376"/>
                </a:lnTo>
                <a:lnTo>
                  <a:pt x="1995" y="2386"/>
                </a:lnTo>
                <a:lnTo>
                  <a:pt x="1997" y="2397"/>
                </a:lnTo>
                <a:lnTo>
                  <a:pt x="2002" y="2415"/>
                </a:lnTo>
                <a:lnTo>
                  <a:pt x="2008" y="2434"/>
                </a:lnTo>
                <a:lnTo>
                  <a:pt x="2016" y="2452"/>
                </a:lnTo>
                <a:lnTo>
                  <a:pt x="2025" y="2470"/>
                </a:lnTo>
                <a:lnTo>
                  <a:pt x="2042" y="2504"/>
                </a:lnTo>
                <a:lnTo>
                  <a:pt x="2050" y="2522"/>
                </a:lnTo>
                <a:lnTo>
                  <a:pt x="2057" y="2540"/>
                </a:lnTo>
                <a:lnTo>
                  <a:pt x="2063" y="2558"/>
                </a:lnTo>
                <a:lnTo>
                  <a:pt x="2066" y="2575"/>
                </a:lnTo>
                <a:lnTo>
                  <a:pt x="2067" y="2585"/>
                </a:lnTo>
                <a:lnTo>
                  <a:pt x="2067" y="2594"/>
                </a:lnTo>
                <a:lnTo>
                  <a:pt x="2066" y="2604"/>
                </a:lnTo>
                <a:lnTo>
                  <a:pt x="2065" y="2613"/>
                </a:lnTo>
                <a:lnTo>
                  <a:pt x="2056" y="2601"/>
                </a:lnTo>
                <a:lnTo>
                  <a:pt x="2053" y="2595"/>
                </a:lnTo>
                <a:lnTo>
                  <a:pt x="2052" y="2591"/>
                </a:lnTo>
                <a:lnTo>
                  <a:pt x="2051" y="2593"/>
                </a:lnTo>
                <a:lnTo>
                  <a:pt x="2050" y="2596"/>
                </a:lnTo>
                <a:lnTo>
                  <a:pt x="2049" y="2603"/>
                </a:lnTo>
                <a:lnTo>
                  <a:pt x="2025" y="2555"/>
                </a:lnTo>
                <a:lnTo>
                  <a:pt x="2024" y="2559"/>
                </a:lnTo>
                <a:lnTo>
                  <a:pt x="2022" y="2560"/>
                </a:lnTo>
                <a:lnTo>
                  <a:pt x="2021" y="2563"/>
                </a:lnTo>
                <a:lnTo>
                  <a:pt x="2021" y="2567"/>
                </a:lnTo>
                <a:lnTo>
                  <a:pt x="2017" y="2556"/>
                </a:lnTo>
                <a:lnTo>
                  <a:pt x="2012" y="2542"/>
                </a:lnTo>
                <a:lnTo>
                  <a:pt x="2001" y="2519"/>
                </a:lnTo>
                <a:lnTo>
                  <a:pt x="2002" y="2523"/>
                </a:lnTo>
                <a:lnTo>
                  <a:pt x="2002" y="2527"/>
                </a:lnTo>
                <a:lnTo>
                  <a:pt x="2001" y="2531"/>
                </a:lnTo>
                <a:lnTo>
                  <a:pt x="1993" y="2518"/>
                </a:lnTo>
                <a:lnTo>
                  <a:pt x="1983" y="2504"/>
                </a:lnTo>
                <a:lnTo>
                  <a:pt x="1974" y="2492"/>
                </a:lnTo>
                <a:lnTo>
                  <a:pt x="1968" y="2486"/>
                </a:lnTo>
                <a:lnTo>
                  <a:pt x="1962" y="2481"/>
                </a:lnTo>
                <a:lnTo>
                  <a:pt x="1959" y="2492"/>
                </a:lnTo>
                <a:lnTo>
                  <a:pt x="1956" y="2504"/>
                </a:lnTo>
                <a:lnTo>
                  <a:pt x="1953" y="2518"/>
                </a:lnTo>
                <a:lnTo>
                  <a:pt x="1951" y="2532"/>
                </a:lnTo>
                <a:lnTo>
                  <a:pt x="1950" y="2548"/>
                </a:lnTo>
                <a:lnTo>
                  <a:pt x="1950" y="2563"/>
                </a:lnTo>
                <a:lnTo>
                  <a:pt x="1950" y="2579"/>
                </a:lnTo>
                <a:lnTo>
                  <a:pt x="1951" y="2595"/>
                </a:lnTo>
                <a:lnTo>
                  <a:pt x="1953" y="2611"/>
                </a:lnTo>
                <a:lnTo>
                  <a:pt x="1956" y="2626"/>
                </a:lnTo>
                <a:lnTo>
                  <a:pt x="1960" y="2641"/>
                </a:lnTo>
                <a:lnTo>
                  <a:pt x="1965" y="2654"/>
                </a:lnTo>
                <a:lnTo>
                  <a:pt x="1971" y="2668"/>
                </a:lnTo>
                <a:lnTo>
                  <a:pt x="1979" y="2679"/>
                </a:lnTo>
                <a:lnTo>
                  <a:pt x="1988" y="2688"/>
                </a:lnTo>
                <a:lnTo>
                  <a:pt x="1998" y="2697"/>
                </a:lnTo>
                <a:lnTo>
                  <a:pt x="1995" y="2697"/>
                </a:lnTo>
                <a:lnTo>
                  <a:pt x="1992" y="2697"/>
                </a:lnTo>
                <a:lnTo>
                  <a:pt x="1990" y="2696"/>
                </a:lnTo>
                <a:lnTo>
                  <a:pt x="1996" y="2704"/>
                </a:lnTo>
                <a:lnTo>
                  <a:pt x="2003" y="2715"/>
                </a:lnTo>
                <a:lnTo>
                  <a:pt x="2009" y="2726"/>
                </a:lnTo>
                <a:lnTo>
                  <a:pt x="2013" y="2736"/>
                </a:lnTo>
                <a:lnTo>
                  <a:pt x="2011" y="2735"/>
                </a:lnTo>
                <a:lnTo>
                  <a:pt x="2009" y="2735"/>
                </a:lnTo>
                <a:lnTo>
                  <a:pt x="2007" y="2736"/>
                </a:lnTo>
                <a:lnTo>
                  <a:pt x="2015" y="2745"/>
                </a:lnTo>
                <a:lnTo>
                  <a:pt x="2021" y="2754"/>
                </a:lnTo>
                <a:lnTo>
                  <a:pt x="2026" y="2764"/>
                </a:lnTo>
                <a:lnTo>
                  <a:pt x="2029" y="2774"/>
                </a:lnTo>
                <a:lnTo>
                  <a:pt x="2030" y="2784"/>
                </a:lnTo>
                <a:lnTo>
                  <a:pt x="2030" y="2794"/>
                </a:lnTo>
                <a:lnTo>
                  <a:pt x="2029" y="2805"/>
                </a:lnTo>
                <a:lnTo>
                  <a:pt x="2027" y="2817"/>
                </a:lnTo>
                <a:lnTo>
                  <a:pt x="2018" y="2802"/>
                </a:lnTo>
                <a:lnTo>
                  <a:pt x="2011" y="2788"/>
                </a:lnTo>
                <a:lnTo>
                  <a:pt x="2005" y="2774"/>
                </a:lnTo>
                <a:lnTo>
                  <a:pt x="1999" y="2758"/>
                </a:lnTo>
                <a:lnTo>
                  <a:pt x="1997" y="2763"/>
                </a:lnTo>
                <a:lnTo>
                  <a:pt x="1996" y="2765"/>
                </a:lnTo>
                <a:lnTo>
                  <a:pt x="1995" y="2768"/>
                </a:lnTo>
                <a:lnTo>
                  <a:pt x="1994" y="2775"/>
                </a:lnTo>
                <a:lnTo>
                  <a:pt x="1992" y="2766"/>
                </a:lnTo>
                <a:lnTo>
                  <a:pt x="1990" y="2759"/>
                </a:lnTo>
                <a:lnTo>
                  <a:pt x="1984" y="2743"/>
                </a:lnTo>
                <a:lnTo>
                  <a:pt x="1971" y="2712"/>
                </a:lnTo>
                <a:lnTo>
                  <a:pt x="1972" y="2717"/>
                </a:lnTo>
                <a:lnTo>
                  <a:pt x="1972" y="2722"/>
                </a:lnTo>
                <a:lnTo>
                  <a:pt x="1970" y="2727"/>
                </a:lnTo>
                <a:lnTo>
                  <a:pt x="1961" y="2710"/>
                </a:lnTo>
                <a:lnTo>
                  <a:pt x="1952" y="2692"/>
                </a:lnTo>
                <a:lnTo>
                  <a:pt x="1946" y="2684"/>
                </a:lnTo>
                <a:lnTo>
                  <a:pt x="1940" y="2677"/>
                </a:lnTo>
                <a:lnTo>
                  <a:pt x="1933" y="2669"/>
                </a:lnTo>
                <a:lnTo>
                  <a:pt x="1926" y="2662"/>
                </a:lnTo>
                <a:lnTo>
                  <a:pt x="1921" y="2675"/>
                </a:lnTo>
                <a:lnTo>
                  <a:pt x="1918" y="2687"/>
                </a:lnTo>
                <a:lnTo>
                  <a:pt x="1915" y="2700"/>
                </a:lnTo>
                <a:lnTo>
                  <a:pt x="1913" y="2712"/>
                </a:lnTo>
                <a:lnTo>
                  <a:pt x="1912" y="2723"/>
                </a:lnTo>
                <a:lnTo>
                  <a:pt x="1912" y="2735"/>
                </a:lnTo>
                <a:lnTo>
                  <a:pt x="1913" y="2747"/>
                </a:lnTo>
                <a:lnTo>
                  <a:pt x="1914" y="2758"/>
                </a:lnTo>
                <a:lnTo>
                  <a:pt x="1918" y="2780"/>
                </a:lnTo>
                <a:lnTo>
                  <a:pt x="1924" y="2801"/>
                </a:lnTo>
                <a:lnTo>
                  <a:pt x="1932" y="2822"/>
                </a:lnTo>
                <a:lnTo>
                  <a:pt x="1940" y="2842"/>
                </a:lnTo>
                <a:lnTo>
                  <a:pt x="1958" y="2883"/>
                </a:lnTo>
                <a:lnTo>
                  <a:pt x="1965" y="2902"/>
                </a:lnTo>
                <a:lnTo>
                  <a:pt x="1972" y="2922"/>
                </a:lnTo>
                <a:lnTo>
                  <a:pt x="1977" y="2941"/>
                </a:lnTo>
                <a:lnTo>
                  <a:pt x="1978" y="2950"/>
                </a:lnTo>
                <a:lnTo>
                  <a:pt x="1979" y="2961"/>
                </a:lnTo>
                <a:lnTo>
                  <a:pt x="1980" y="2970"/>
                </a:lnTo>
                <a:lnTo>
                  <a:pt x="1979" y="2980"/>
                </a:lnTo>
                <a:lnTo>
                  <a:pt x="1978" y="2989"/>
                </a:lnTo>
                <a:lnTo>
                  <a:pt x="1976" y="3000"/>
                </a:lnTo>
                <a:lnTo>
                  <a:pt x="1967" y="2984"/>
                </a:lnTo>
                <a:lnTo>
                  <a:pt x="1958" y="2972"/>
                </a:lnTo>
                <a:lnTo>
                  <a:pt x="1951" y="2963"/>
                </a:lnTo>
                <a:lnTo>
                  <a:pt x="1949" y="2959"/>
                </a:lnTo>
                <a:lnTo>
                  <a:pt x="1949" y="2955"/>
                </a:lnTo>
                <a:lnTo>
                  <a:pt x="1944" y="2959"/>
                </a:lnTo>
                <a:lnTo>
                  <a:pt x="1942" y="2961"/>
                </a:lnTo>
                <a:lnTo>
                  <a:pt x="1941" y="2964"/>
                </a:lnTo>
                <a:lnTo>
                  <a:pt x="1933" y="2940"/>
                </a:lnTo>
                <a:lnTo>
                  <a:pt x="1925" y="2916"/>
                </a:lnTo>
                <a:lnTo>
                  <a:pt x="1923" y="2921"/>
                </a:lnTo>
                <a:lnTo>
                  <a:pt x="1922" y="2923"/>
                </a:lnTo>
                <a:lnTo>
                  <a:pt x="1921" y="2925"/>
                </a:lnTo>
                <a:lnTo>
                  <a:pt x="1920" y="2930"/>
                </a:lnTo>
                <a:lnTo>
                  <a:pt x="1918" y="2917"/>
                </a:lnTo>
                <a:lnTo>
                  <a:pt x="1914" y="2904"/>
                </a:lnTo>
                <a:lnTo>
                  <a:pt x="1904" y="2879"/>
                </a:lnTo>
                <a:lnTo>
                  <a:pt x="1904" y="2884"/>
                </a:lnTo>
                <a:lnTo>
                  <a:pt x="1904" y="2888"/>
                </a:lnTo>
                <a:lnTo>
                  <a:pt x="1902" y="2892"/>
                </a:lnTo>
                <a:lnTo>
                  <a:pt x="1896" y="2876"/>
                </a:lnTo>
                <a:lnTo>
                  <a:pt x="1888" y="2863"/>
                </a:lnTo>
                <a:lnTo>
                  <a:pt x="1880" y="2850"/>
                </a:lnTo>
                <a:lnTo>
                  <a:pt x="1875" y="2843"/>
                </a:lnTo>
                <a:lnTo>
                  <a:pt x="1868" y="2837"/>
                </a:lnTo>
                <a:lnTo>
                  <a:pt x="1860" y="2849"/>
                </a:lnTo>
                <a:lnTo>
                  <a:pt x="1853" y="2862"/>
                </a:lnTo>
                <a:lnTo>
                  <a:pt x="1848" y="2875"/>
                </a:lnTo>
                <a:lnTo>
                  <a:pt x="1843" y="2890"/>
                </a:lnTo>
                <a:lnTo>
                  <a:pt x="1839" y="2905"/>
                </a:lnTo>
                <a:lnTo>
                  <a:pt x="1837" y="2921"/>
                </a:lnTo>
                <a:lnTo>
                  <a:pt x="1835" y="2937"/>
                </a:lnTo>
                <a:lnTo>
                  <a:pt x="1835" y="2952"/>
                </a:lnTo>
                <a:lnTo>
                  <a:pt x="1836" y="2969"/>
                </a:lnTo>
                <a:lnTo>
                  <a:pt x="1839" y="2984"/>
                </a:lnTo>
                <a:lnTo>
                  <a:pt x="1842" y="3000"/>
                </a:lnTo>
                <a:lnTo>
                  <a:pt x="1847" y="3014"/>
                </a:lnTo>
                <a:lnTo>
                  <a:pt x="1853" y="3028"/>
                </a:lnTo>
                <a:lnTo>
                  <a:pt x="1861" y="3041"/>
                </a:lnTo>
                <a:lnTo>
                  <a:pt x="1870" y="3052"/>
                </a:lnTo>
                <a:lnTo>
                  <a:pt x="1881" y="3062"/>
                </a:lnTo>
                <a:lnTo>
                  <a:pt x="1878" y="3063"/>
                </a:lnTo>
                <a:lnTo>
                  <a:pt x="1876" y="3062"/>
                </a:lnTo>
                <a:lnTo>
                  <a:pt x="1873" y="3061"/>
                </a:lnTo>
                <a:lnTo>
                  <a:pt x="1879" y="3071"/>
                </a:lnTo>
                <a:lnTo>
                  <a:pt x="1886" y="3081"/>
                </a:lnTo>
                <a:lnTo>
                  <a:pt x="1892" y="3093"/>
                </a:lnTo>
                <a:lnTo>
                  <a:pt x="1896" y="3102"/>
                </a:lnTo>
                <a:lnTo>
                  <a:pt x="1893" y="3101"/>
                </a:lnTo>
                <a:lnTo>
                  <a:pt x="1891" y="3101"/>
                </a:lnTo>
                <a:lnTo>
                  <a:pt x="1889" y="3102"/>
                </a:lnTo>
                <a:lnTo>
                  <a:pt x="1897" y="3110"/>
                </a:lnTo>
                <a:lnTo>
                  <a:pt x="1904" y="3119"/>
                </a:lnTo>
                <a:lnTo>
                  <a:pt x="1909" y="3127"/>
                </a:lnTo>
                <a:lnTo>
                  <a:pt x="1914" y="3136"/>
                </a:lnTo>
                <a:lnTo>
                  <a:pt x="1917" y="3147"/>
                </a:lnTo>
                <a:lnTo>
                  <a:pt x="1918" y="3157"/>
                </a:lnTo>
                <a:lnTo>
                  <a:pt x="1917" y="3167"/>
                </a:lnTo>
                <a:lnTo>
                  <a:pt x="1914" y="3177"/>
                </a:lnTo>
                <a:lnTo>
                  <a:pt x="1909" y="3166"/>
                </a:lnTo>
                <a:lnTo>
                  <a:pt x="1904" y="3155"/>
                </a:lnTo>
                <a:lnTo>
                  <a:pt x="1898" y="3144"/>
                </a:lnTo>
                <a:lnTo>
                  <a:pt x="1892" y="3134"/>
                </a:lnTo>
                <a:lnTo>
                  <a:pt x="1886" y="3125"/>
                </a:lnTo>
                <a:lnTo>
                  <a:pt x="1879" y="3116"/>
                </a:lnTo>
                <a:lnTo>
                  <a:pt x="1870" y="3106"/>
                </a:lnTo>
                <a:lnTo>
                  <a:pt x="1862" y="3097"/>
                </a:lnTo>
                <a:lnTo>
                  <a:pt x="1858" y="3102"/>
                </a:lnTo>
                <a:lnTo>
                  <a:pt x="1856" y="3105"/>
                </a:lnTo>
                <a:lnTo>
                  <a:pt x="1855" y="3110"/>
                </a:lnTo>
                <a:lnTo>
                  <a:pt x="1840" y="3083"/>
                </a:lnTo>
                <a:lnTo>
                  <a:pt x="1823" y="3056"/>
                </a:lnTo>
                <a:lnTo>
                  <a:pt x="1822" y="3061"/>
                </a:lnTo>
                <a:lnTo>
                  <a:pt x="1821" y="3063"/>
                </a:lnTo>
                <a:lnTo>
                  <a:pt x="1820" y="3066"/>
                </a:lnTo>
                <a:lnTo>
                  <a:pt x="1820" y="3073"/>
                </a:lnTo>
                <a:lnTo>
                  <a:pt x="1817" y="3065"/>
                </a:lnTo>
                <a:lnTo>
                  <a:pt x="1814" y="3058"/>
                </a:lnTo>
                <a:lnTo>
                  <a:pt x="1806" y="3043"/>
                </a:lnTo>
                <a:lnTo>
                  <a:pt x="1788" y="3014"/>
                </a:lnTo>
                <a:lnTo>
                  <a:pt x="1790" y="3019"/>
                </a:lnTo>
                <a:lnTo>
                  <a:pt x="1790" y="3024"/>
                </a:lnTo>
                <a:lnTo>
                  <a:pt x="1790" y="3029"/>
                </a:lnTo>
                <a:lnTo>
                  <a:pt x="1776" y="3010"/>
                </a:lnTo>
                <a:lnTo>
                  <a:pt x="1763" y="2991"/>
                </a:lnTo>
                <a:lnTo>
                  <a:pt x="1755" y="2982"/>
                </a:lnTo>
                <a:lnTo>
                  <a:pt x="1748" y="2974"/>
                </a:lnTo>
                <a:lnTo>
                  <a:pt x="1739" y="2966"/>
                </a:lnTo>
                <a:lnTo>
                  <a:pt x="1728" y="2959"/>
                </a:lnTo>
                <a:lnTo>
                  <a:pt x="1724" y="2974"/>
                </a:lnTo>
                <a:lnTo>
                  <a:pt x="1719" y="2990"/>
                </a:lnTo>
                <a:lnTo>
                  <a:pt x="1716" y="3008"/>
                </a:lnTo>
                <a:lnTo>
                  <a:pt x="1715" y="3025"/>
                </a:lnTo>
                <a:lnTo>
                  <a:pt x="1714" y="3044"/>
                </a:lnTo>
                <a:lnTo>
                  <a:pt x="1714" y="3063"/>
                </a:lnTo>
                <a:lnTo>
                  <a:pt x="1716" y="3082"/>
                </a:lnTo>
                <a:lnTo>
                  <a:pt x="1719" y="3100"/>
                </a:lnTo>
                <a:lnTo>
                  <a:pt x="1724" y="3119"/>
                </a:lnTo>
                <a:lnTo>
                  <a:pt x="1729" y="3137"/>
                </a:lnTo>
                <a:lnTo>
                  <a:pt x="1736" y="3155"/>
                </a:lnTo>
                <a:lnTo>
                  <a:pt x="1744" y="3170"/>
                </a:lnTo>
                <a:lnTo>
                  <a:pt x="1754" y="3186"/>
                </a:lnTo>
                <a:lnTo>
                  <a:pt x="1766" y="3199"/>
                </a:lnTo>
                <a:lnTo>
                  <a:pt x="1778" y="3211"/>
                </a:lnTo>
                <a:lnTo>
                  <a:pt x="1785" y="3216"/>
                </a:lnTo>
                <a:lnTo>
                  <a:pt x="1793" y="3222"/>
                </a:lnTo>
                <a:lnTo>
                  <a:pt x="1788" y="3223"/>
                </a:lnTo>
                <a:lnTo>
                  <a:pt x="1786" y="3223"/>
                </a:lnTo>
                <a:lnTo>
                  <a:pt x="1782" y="3220"/>
                </a:lnTo>
                <a:lnTo>
                  <a:pt x="1792" y="3233"/>
                </a:lnTo>
                <a:lnTo>
                  <a:pt x="1802" y="3248"/>
                </a:lnTo>
                <a:lnTo>
                  <a:pt x="1811" y="3265"/>
                </a:lnTo>
                <a:lnTo>
                  <a:pt x="1818" y="3279"/>
                </a:lnTo>
                <a:lnTo>
                  <a:pt x="1814" y="3277"/>
                </a:lnTo>
                <a:lnTo>
                  <a:pt x="1812" y="3277"/>
                </a:lnTo>
                <a:lnTo>
                  <a:pt x="1809" y="3278"/>
                </a:lnTo>
                <a:lnTo>
                  <a:pt x="1815" y="3286"/>
                </a:lnTo>
                <a:lnTo>
                  <a:pt x="1824" y="3295"/>
                </a:lnTo>
                <a:lnTo>
                  <a:pt x="1835" y="3306"/>
                </a:lnTo>
                <a:lnTo>
                  <a:pt x="1842" y="3316"/>
                </a:lnTo>
                <a:lnTo>
                  <a:pt x="1845" y="3320"/>
                </a:lnTo>
                <a:lnTo>
                  <a:pt x="1846" y="3324"/>
                </a:lnTo>
                <a:lnTo>
                  <a:pt x="1845" y="3328"/>
                </a:lnTo>
                <a:lnTo>
                  <a:pt x="1842" y="3331"/>
                </a:lnTo>
                <a:lnTo>
                  <a:pt x="1837" y="3335"/>
                </a:lnTo>
                <a:lnTo>
                  <a:pt x="1829" y="3337"/>
                </a:lnTo>
                <a:lnTo>
                  <a:pt x="1818" y="3338"/>
                </a:lnTo>
                <a:lnTo>
                  <a:pt x="1805" y="3337"/>
                </a:lnTo>
                <a:lnTo>
                  <a:pt x="1666" y="3144"/>
                </a:lnTo>
                <a:lnTo>
                  <a:pt x="1596" y="3049"/>
                </a:lnTo>
                <a:lnTo>
                  <a:pt x="1526" y="2953"/>
                </a:lnTo>
                <a:lnTo>
                  <a:pt x="1526" y="2946"/>
                </a:lnTo>
                <a:lnTo>
                  <a:pt x="1527" y="2940"/>
                </a:lnTo>
                <a:lnTo>
                  <a:pt x="1529" y="2935"/>
                </a:lnTo>
                <a:lnTo>
                  <a:pt x="1534" y="2929"/>
                </a:lnTo>
                <a:lnTo>
                  <a:pt x="1538" y="2924"/>
                </a:lnTo>
                <a:lnTo>
                  <a:pt x="1543" y="2917"/>
                </a:lnTo>
                <a:lnTo>
                  <a:pt x="1556" y="2907"/>
                </a:lnTo>
                <a:lnTo>
                  <a:pt x="1573" y="2896"/>
                </a:lnTo>
                <a:lnTo>
                  <a:pt x="1590" y="2886"/>
                </a:lnTo>
                <a:lnTo>
                  <a:pt x="1631" y="2864"/>
                </a:lnTo>
                <a:lnTo>
                  <a:pt x="1653" y="2852"/>
                </a:lnTo>
                <a:lnTo>
                  <a:pt x="1673" y="2839"/>
                </a:lnTo>
                <a:lnTo>
                  <a:pt x="1694" y="2827"/>
                </a:lnTo>
                <a:lnTo>
                  <a:pt x="1713" y="2813"/>
                </a:lnTo>
                <a:lnTo>
                  <a:pt x="1722" y="2804"/>
                </a:lnTo>
                <a:lnTo>
                  <a:pt x="1730" y="2797"/>
                </a:lnTo>
                <a:lnTo>
                  <a:pt x="1738" y="2789"/>
                </a:lnTo>
                <a:lnTo>
                  <a:pt x="1744" y="2780"/>
                </a:lnTo>
                <a:lnTo>
                  <a:pt x="1750" y="2771"/>
                </a:lnTo>
                <a:lnTo>
                  <a:pt x="1756" y="2761"/>
                </a:lnTo>
                <a:lnTo>
                  <a:pt x="1761" y="2752"/>
                </a:lnTo>
                <a:lnTo>
                  <a:pt x="1764" y="2741"/>
                </a:lnTo>
                <a:lnTo>
                  <a:pt x="1755" y="2742"/>
                </a:lnTo>
                <a:lnTo>
                  <a:pt x="1747" y="2744"/>
                </a:lnTo>
                <a:lnTo>
                  <a:pt x="1733" y="2748"/>
                </a:lnTo>
                <a:lnTo>
                  <a:pt x="1718" y="2754"/>
                </a:lnTo>
                <a:lnTo>
                  <a:pt x="1703" y="2760"/>
                </a:lnTo>
                <a:lnTo>
                  <a:pt x="1704" y="2756"/>
                </a:lnTo>
                <a:lnTo>
                  <a:pt x="1707" y="2753"/>
                </a:lnTo>
                <a:lnTo>
                  <a:pt x="1710" y="2750"/>
                </a:lnTo>
                <a:lnTo>
                  <a:pt x="1698" y="2758"/>
                </a:lnTo>
                <a:lnTo>
                  <a:pt x="1686" y="2764"/>
                </a:lnTo>
                <a:lnTo>
                  <a:pt x="1704" y="2751"/>
                </a:lnTo>
                <a:lnTo>
                  <a:pt x="1701" y="2751"/>
                </a:lnTo>
                <a:lnTo>
                  <a:pt x="1699" y="2751"/>
                </a:lnTo>
                <a:lnTo>
                  <a:pt x="1697" y="2749"/>
                </a:lnTo>
                <a:lnTo>
                  <a:pt x="1709" y="2746"/>
                </a:lnTo>
                <a:lnTo>
                  <a:pt x="1722" y="2742"/>
                </a:lnTo>
                <a:lnTo>
                  <a:pt x="1733" y="2737"/>
                </a:lnTo>
                <a:lnTo>
                  <a:pt x="1744" y="2729"/>
                </a:lnTo>
                <a:lnTo>
                  <a:pt x="1755" y="2721"/>
                </a:lnTo>
                <a:lnTo>
                  <a:pt x="1766" y="2712"/>
                </a:lnTo>
                <a:lnTo>
                  <a:pt x="1776" y="2702"/>
                </a:lnTo>
                <a:lnTo>
                  <a:pt x="1785" y="2691"/>
                </a:lnTo>
                <a:lnTo>
                  <a:pt x="1794" y="2679"/>
                </a:lnTo>
                <a:lnTo>
                  <a:pt x="1803" y="2668"/>
                </a:lnTo>
                <a:lnTo>
                  <a:pt x="1810" y="2655"/>
                </a:lnTo>
                <a:lnTo>
                  <a:pt x="1817" y="2643"/>
                </a:lnTo>
                <a:lnTo>
                  <a:pt x="1822" y="2631"/>
                </a:lnTo>
                <a:lnTo>
                  <a:pt x="1827" y="2620"/>
                </a:lnTo>
                <a:lnTo>
                  <a:pt x="1831" y="2607"/>
                </a:lnTo>
                <a:lnTo>
                  <a:pt x="1835" y="2596"/>
                </a:lnTo>
                <a:lnTo>
                  <a:pt x="1825" y="2598"/>
                </a:lnTo>
                <a:lnTo>
                  <a:pt x="1817" y="2600"/>
                </a:lnTo>
                <a:lnTo>
                  <a:pt x="1809" y="2603"/>
                </a:lnTo>
                <a:lnTo>
                  <a:pt x="1802" y="2606"/>
                </a:lnTo>
                <a:lnTo>
                  <a:pt x="1786" y="2613"/>
                </a:lnTo>
                <a:lnTo>
                  <a:pt x="1769" y="2623"/>
                </a:lnTo>
                <a:lnTo>
                  <a:pt x="1771" y="2619"/>
                </a:lnTo>
                <a:lnTo>
                  <a:pt x="1774" y="2615"/>
                </a:lnTo>
                <a:lnTo>
                  <a:pt x="1777" y="2613"/>
                </a:lnTo>
                <a:lnTo>
                  <a:pt x="1754" y="2626"/>
                </a:lnTo>
                <a:lnTo>
                  <a:pt x="1743" y="2632"/>
                </a:lnTo>
                <a:lnTo>
                  <a:pt x="1734" y="2639"/>
                </a:lnTo>
                <a:lnTo>
                  <a:pt x="1738" y="2635"/>
                </a:lnTo>
                <a:lnTo>
                  <a:pt x="1742" y="2631"/>
                </a:lnTo>
                <a:lnTo>
                  <a:pt x="1747" y="2627"/>
                </a:lnTo>
                <a:lnTo>
                  <a:pt x="1753" y="2625"/>
                </a:lnTo>
                <a:lnTo>
                  <a:pt x="1752" y="2624"/>
                </a:lnTo>
                <a:lnTo>
                  <a:pt x="1750" y="2623"/>
                </a:lnTo>
                <a:lnTo>
                  <a:pt x="1748" y="2623"/>
                </a:lnTo>
                <a:lnTo>
                  <a:pt x="1756" y="2616"/>
                </a:lnTo>
                <a:lnTo>
                  <a:pt x="1768" y="2610"/>
                </a:lnTo>
                <a:lnTo>
                  <a:pt x="1788" y="2600"/>
                </a:lnTo>
                <a:lnTo>
                  <a:pt x="1785" y="2600"/>
                </a:lnTo>
                <a:lnTo>
                  <a:pt x="1783" y="2600"/>
                </a:lnTo>
                <a:lnTo>
                  <a:pt x="1781" y="2598"/>
                </a:lnTo>
                <a:lnTo>
                  <a:pt x="1793" y="2595"/>
                </a:lnTo>
                <a:lnTo>
                  <a:pt x="1805" y="2591"/>
                </a:lnTo>
                <a:lnTo>
                  <a:pt x="1817" y="2586"/>
                </a:lnTo>
                <a:lnTo>
                  <a:pt x="1828" y="2578"/>
                </a:lnTo>
                <a:lnTo>
                  <a:pt x="1840" y="2569"/>
                </a:lnTo>
                <a:lnTo>
                  <a:pt x="1851" y="2560"/>
                </a:lnTo>
                <a:lnTo>
                  <a:pt x="1861" y="2549"/>
                </a:lnTo>
                <a:lnTo>
                  <a:pt x="1871" y="2537"/>
                </a:lnTo>
                <a:lnTo>
                  <a:pt x="1881" y="2525"/>
                </a:lnTo>
                <a:lnTo>
                  <a:pt x="1889" y="2513"/>
                </a:lnTo>
                <a:lnTo>
                  <a:pt x="1897" y="2500"/>
                </a:lnTo>
                <a:lnTo>
                  <a:pt x="1904" y="2487"/>
                </a:lnTo>
                <a:lnTo>
                  <a:pt x="1911" y="2475"/>
                </a:lnTo>
                <a:lnTo>
                  <a:pt x="1916" y="2462"/>
                </a:lnTo>
                <a:lnTo>
                  <a:pt x="1920" y="2451"/>
                </a:lnTo>
                <a:lnTo>
                  <a:pt x="1923" y="2440"/>
                </a:lnTo>
                <a:lnTo>
                  <a:pt x="1908" y="2444"/>
                </a:lnTo>
                <a:lnTo>
                  <a:pt x="1895" y="2450"/>
                </a:lnTo>
                <a:lnTo>
                  <a:pt x="1882" y="2457"/>
                </a:lnTo>
                <a:lnTo>
                  <a:pt x="1869" y="2465"/>
                </a:lnTo>
                <a:lnTo>
                  <a:pt x="1885" y="2451"/>
                </a:lnTo>
                <a:lnTo>
                  <a:pt x="1900" y="2436"/>
                </a:lnTo>
                <a:lnTo>
                  <a:pt x="1915" y="2419"/>
                </a:lnTo>
                <a:lnTo>
                  <a:pt x="1927" y="2403"/>
                </a:lnTo>
                <a:lnTo>
                  <a:pt x="1939" y="2385"/>
                </a:lnTo>
                <a:lnTo>
                  <a:pt x="1944" y="2376"/>
                </a:lnTo>
                <a:lnTo>
                  <a:pt x="1949" y="2366"/>
                </a:lnTo>
                <a:lnTo>
                  <a:pt x="1953" y="2356"/>
                </a:lnTo>
                <a:lnTo>
                  <a:pt x="1956" y="2345"/>
                </a:lnTo>
                <a:lnTo>
                  <a:pt x="1959" y="2335"/>
                </a:lnTo>
                <a:lnTo>
                  <a:pt x="1961" y="2324"/>
                </a:lnTo>
                <a:lnTo>
                  <a:pt x="1953" y="2326"/>
                </a:lnTo>
                <a:lnTo>
                  <a:pt x="1945" y="2328"/>
                </a:lnTo>
                <a:lnTo>
                  <a:pt x="1932" y="2334"/>
                </a:lnTo>
                <a:lnTo>
                  <a:pt x="1919" y="2341"/>
                </a:lnTo>
                <a:lnTo>
                  <a:pt x="1905" y="2349"/>
                </a:lnTo>
                <a:lnTo>
                  <a:pt x="1906" y="2345"/>
                </a:lnTo>
                <a:lnTo>
                  <a:pt x="1908" y="2342"/>
                </a:lnTo>
                <a:lnTo>
                  <a:pt x="1911" y="2339"/>
                </a:lnTo>
                <a:lnTo>
                  <a:pt x="1890" y="2353"/>
                </a:lnTo>
                <a:lnTo>
                  <a:pt x="1880" y="2362"/>
                </a:lnTo>
                <a:lnTo>
                  <a:pt x="1871" y="2370"/>
                </a:lnTo>
                <a:lnTo>
                  <a:pt x="1874" y="2366"/>
                </a:lnTo>
                <a:lnTo>
                  <a:pt x="1874" y="2364"/>
                </a:lnTo>
                <a:lnTo>
                  <a:pt x="1874" y="2362"/>
                </a:lnTo>
                <a:lnTo>
                  <a:pt x="1875" y="2359"/>
                </a:lnTo>
                <a:lnTo>
                  <a:pt x="1855" y="2372"/>
                </a:lnTo>
                <a:lnTo>
                  <a:pt x="1838" y="2387"/>
                </a:lnTo>
                <a:lnTo>
                  <a:pt x="1837" y="2381"/>
                </a:lnTo>
                <a:lnTo>
                  <a:pt x="1836" y="2377"/>
                </a:lnTo>
                <a:lnTo>
                  <a:pt x="1821" y="2383"/>
                </a:lnTo>
                <a:lnTo>
                  <a:pt x="1808" y="2391"/>
                </a:lnTo>
                <a:lnTo>
                  <a:pt x="1795" y="2402"/>
                </a:lnTo>
                <a:lnTo>
                  <a:pt x="1785" y="2413"/>
                </a:lnTo>
                <a:lnTo>
                  <a:pt x="1789" y="2405"/>
                </a:lnTo>
                <a:lnTo>
                  <a:pt x="1794" y="2398"/>
                </a:lnTo>
                <a:lnTo>
                  <a:pt x="1800" y="2390"/>
                </a:lnTo>
                <a:lnTo>
                  <a:pt x="1806" y="2383"/>
                </a:lnTo>
                <a:lnTo>
                  <a:pt x="1818" y="2371"/>
                </a:lnTo>
                <a:lnTo>
                  <a:pt x="1832" y="2359"/>
                </a:lnTo>
                <a:lnTo>
                  <a:pt x="1847" y="2348"/>
                </a:lnTo>
                <a:lnTo>
                  <a:pt x="1863" y="2338"/>
                </a:lnTo>
                <a:lnTo>
                  <a:pt x="1895" y="2319"/>
                </a:lnTo>
                <a:lnTo>
                  <a:pt x="1911" y="2308"/>
                </a:lnTo>
                <a:lnTo>
                  <a:pt x="1926" y="2297"/>
                </a:lnTo>
                <a:lnTo>
                  <a:pt x="1940" y="2285"/>
                </a:lnTo>
                <a:lnTo>
                  <a:pt x="1954" y="2271"/>
                </a:lnTo>
                <a:lnTo>
                  <a:pt x="1959" y="2263"/>
                </a:lnTo>
                <a:lnTo>
                  <a:pt x="1965" y="2256"/>
                </a:lnTo>
                <a:lnTo>
                  <a:pt x="1970" y="2247"/>
                </a:lnTo>
                <a:lnTo>
                  <a:pt x="1974" y="2238"/>
                </a:lnTo>
                <a:lnTo>
                  <a:pt x="1978" y="2228"/>
                </a:lnTo>
                <a:lnTo>
                  <a:pt x="1981" y="2218"/>
                </a:lnTo>
                <a:lnTo>
                  <a:pt x="1984" y="2208"/>
                </a:lnTo>
                <a:lnTo>
                  <a:pt x="1987" y="2195"/>
                </a:lnTo>
                <a:lnTo>
                  <a:pt x="1981" y="2198"/>
                </a:lnTo>
                <a:lnTo>
                  <a:pt x="1976" y="2200"/>
                </a:lnTo>
                <a:lnTo>
                  <a:pt x="1970" y="2202"/>
                </a:lnTo>
                <a:lnTo>
                  <a:pt x="1965" y="2203"/>
                </a:lnTo>
                <a:lnTo>
                  <a:pt x="1968" y="2183"/>
                </a:lnTo>
                <a:lnTo>
                  <a:pt x="1973" y="2162"/>
                </a:lnTo>
                <a:lnTo>
                  <a:pt x="1979" y="2143"/>
                </a:lnTo>
                <a:lnTo>
                  <a:pt x="1987" y="2123"/>
                </a:lnTo>
                <a:lnTo>
                  <a:pt x="1984" y="2125"/>
                </a:lnTo>
                <a:lnTo>
                  <a:pt x="1982" y="2127"/>
                </a:lnTo>
                <a:lnTo>
                  <a:pt x="1977" y="2128"/>
                </a:lnTo>
                <a:lnTo>
                  <a:pt x="1972" y="2128"/>
                </a:lnTo>
                <a:lnTo>
                  <a:pt x="1970" y="2127"/>
                </a:lnTo>
                <a:lnTo>
                  <a:pt x="1972" y="2113"/>
                </a:lnTo>
                <a:lnTo>
                  <a:pt x="1972" y="2099"/>
                </a:lnTo>
                <a:lnTo>
                  <a:pt x="1971" y="2083"/>
                </a:lnTo>
                <a:lnTo>
                  <a:pt x="1969" y="2068"/>
                </a:lnTo>
                <a:lnTo>
                  <a:pt x="1963" y="2038"/>
                </a:lnTo>
                <a:lnTo>
                  <a:pt x="1957" y="2007"/>
                </a:lnTo>
                <a:lnTo>
                  <a:pt x="1950" y="1976"/>
                </a:lnTo>
                <a:lnTo>
                  <a:pt x="1947" y="1961"/>
                </a:lnTo>
                <a:lnTo>
                  <a:pt x="1945" y="1947"/>
                </a:lnTo>
                <a:lnTo>
                  <a:pt x="1945" y="1932"/>
                </a:lnTo>
                <a:lnTo>
                  <a:pt x="1945" y="1918"/>
                </a:lnTo>
                <a:lnTo>
                  <a:pt x="1947" y="1905"/>
                </a:lnTo>
                <a:lnTo>
                  <a:pt x="1951" y="1891"/>
                </a:lnTo>
                <a:lnTo>
                  <a:pt x="1907" y="1950"/>
                </a:lnTo>
                <a:lnTo>
                  <a:pt x="1885" y="1982"/>
                </a:lnTo>
                <a:lnTo>
                  <a:pt x="1863" y="2014"/>
                </a:lnTo>
                <a:lnTo>
                  <a:pt x="1843" y="2048"/>
                </a:lnTo>
                <a:lnTo>
                  <a:pt x="1832" y="2065"/>
                </a:lnTo>
                <a:lnTo>
                  <a:pt x="1824" y="2081"/>
                </a:lnTo>
                <a:lnTo>
                  <a:pt x="1817" y="2098"/>
                </a:lnTo>
                <a:lnTo>
                  <a:pt x="1810" y="2114"/>
                </a:lnTo>
                <a:lnTo>
                  <a:pt x="1805" y="2131"/>
                </a:lnTo>
                <a:lnTo>
                  <a:pt x="1801" y="2147"/>
                </a:lnTo>
                <a:lnTo>
                  <a:pt x="1793" y="2141"/>
                </a:lnTo>
                <a:lnTo>
                  <a:pt x="1789" y="2137"/>
                </a:lnTo>
                <a:lnTo>
                  <a:pt x="1783" y="2157"/>
                </a:lnTo>
                <a:lnTo>
                  <a:pt x="1777" y="2178"/>
                </a:lnTo>
                <a:lnTo>
                  <a:pt x="1773" y="2199"/>
                </a:lnTo>
                <a:lnTo>
                  <a:pt x="1769" y="2222"/>
                </a:lnTo>
                <a:lnTo>
                  <a:pt x="1767" y="2244"/>
                </a:lnTo>
                <a:lnTo>
                  <a:pt x="1766" y="2266"/>
                </a:lnTo>
                <a:lnTo>
                  <a:pt x="1767" y="2288"/>
                </a:lnTo>
                <a:lnTo>
                  <a:pt x="1769" y="2309"/>
                </a:lnTo>
                <a:lnTo>
                  <a:pt x="1767" y="2305"/>
                </a:lnTo>
                <a:lnTo>
                  <a:pt x="1765" y="2300"/>
                </a:lnTo>
                <a:lnTo>
                  <a:pt x="1764" y="2295"/>
                </a:lnTo>
                <a:lnTo>
                  <a:pt x="1765" y="2290"/>
                </a:lnTo>
                <a:lnTo>
                  <a:pt x="1764" y="2292"/>
                </a:lnTo>
                <a:lnTo>
                  <a:pt x="1763" y="2294"/>
                </a:lnTo>
                <a:lnTo>
                  <a:pt x="1762" y="2296"/>
                </a:lnTo>
                <a:lnTo>
                  <a:pt x="1757" y="2277"/>
                </a:lnTo>
                <a:lnTo>
                  <a:pt x="1754" y="2268"/>
                </a:lnTo>
                <a:lnTo>
                  <a:pt x="1750" y="2260"/>
                </a:lnTo>
                <a:lnTo>
                  <a:pt x="1744" y="2268"/>
                </a:lnTo>
                <a:lnTo>
                  <a:pt x="1738" y="2276"/>
                </a:lnTo>
                <a:lnTo>
                  <a:pt x="1734" y="2285"/>
                </a:lnTo>
                <a:lnTo>
                  <a:pt x="1730" y="2293"/>
                </a:lnTo>
                <a:lnTo>
                  <a:pt x="1724" y="2309"/>
                </a:lnTo>
                <a:lnTo>
                  <a:pt x="1719" y="2326"/>
                </a:lnTo>
                <a:lnTo>
                  <a:pt x="1718" y="2342"/>
                </a:lnTo>
                <a:lnTo>
                  <a:pt x="1717" y="2359"/>
                </a:lnTo>
                <a:lnTo>
                  <a:pt x="1719" y="2374"/>
                </a:lnTo>
                <a:lnTo>
                  <a:pt x="1720" y="2390"/>
                </a:lnTo>
                <a:lnTo>
                  <a:pt x="1726" y="2422"/>
                </a:lnTo>
                <a:lnTo>
                  <a:pt x="1728" y="2438"/>
                </a:lnTo>
                <a:lnTo>
                  <a:pt x="1729" y="2453"/>
                </a:lnTo>
                <a:lnTo>
                  <a:pt x="1729" y="2469"/>
                </a:lnTo>
                <a:lnTo>
                  <a:pt x="1728" y="2484"/>
                </a:lnTo>
                <a:lnTo>
                  <a:pt x="1724" y="2499"/>
                </a:lnTo>
                <a:lnTo>
                  <a:pt x="1722" y="2507"/>
                </a:lnTo>
                <a:lnTo>
                  <a:pt x="1718" y="2514"/>
                </a:lnTo>
                <a:lnTo>
                  <a:pt x="1716" y="2494"/>
                </a:lnTo>
                <a:lnTo>
                  <a:pt x="1714" y="2475"/>
                </a:lnTo>
                <a:lnTo>
                  <a:pt x="1711" y="2476"/>
                </a:lnTo>
                <a:lnTo>
                  <a:pt x="1707" y="2479"/>
                </a:lnTo>
                <a:lnTo>
                  <a:pt x="1709" y="2460"/>
                </a:lnTo>
                <a:lnTo>
                  <a:pt x="1709" y="2442"/>
                </a:lnTo>
                <a:lnTo>
                  <a:pt x="1707" y="2444"/>
                </a:lnTo>
                <a:lnTo>
                  <a:pt x="1706" y="2444"/>
                </a:lnTo>
                <a:lnTo>
                  <a:pt x="1704" y="2446"/>
                </a:lnTo>
                <a:lnTo>
                  <a:pt x="1703" y="2448"/>
                </a:lnTo>
                <a:lnTo>
                  <a:pt x="1705" y="2440"/>
                </a:lnTo>
                <a:lnTo>
                  <a:pt x="1705" y="2429"/>
                </a:lnTo>
                <a:lnTo>
                  <a:pt x="1706" y="2410"/>
                </a:lnTo>
                <a:lnTo>
                  <a:pt x="1705" y="2413"/>
                </a:lnTo>
                <a:lnTo>
                  <a:pt x="1704" y="2415"/>
                </a:lnTo>
                <a:lnTo>
                  <a:pt x="1702" y="2417"/>
                </a:lnTo>
                <a:lnTo>
                  <a:pt x="1701" y="2406"/>
                </a:lnTo>
                <a:lnTo>
                  <a:pt x="1700" y="2394"/>
                </a:lnTo>
                <a:lnTo>
                  <a:pt x="1698" y="2382"/>
                </a:lnTo>
                <a:lnTo>
                  <a:pt x="1694" y="2371"/>
                </a:lnTo>
                <a:lnTo>
                  <a:pt x="1686" y="2381"/>
                </a:lnTo>
                <a:lnTo>
                  <a:pt x="1678" y="2390"/>
                </a:lnTo>
                <a:lnTo>
                  <a:pt x="1673" y="2402"/>
                </a:lnTo>
                <a:lnTo>
                  <a:pt x="1669" y="2412"/>
                </a:lnTo>
                <a:lnTo>
                  <a:pt x="1666" y="2422"/>
                </a:lnTo>
                <a:lnTo>
                  <a:pt x="1664" y="2434"/>
                </a:lnTo>
                <a:lnTo>
                  <a:pt x="1661" y="2455"/>
                </a:lnTo>
                <a:lnTo>
                  <a:pt x="1658" y="2477"/>
                </a:lnTo>
                <a:lnTo>
                  <a:pt x="1655" y="2497"/>
                </a:lnTo>
                <a:lnTo>
                  <a:pt x="1653" y="2508"/>
                </a:lnTo>
                <a:lnTo>
                  <a:pt x="1649" y="2518"/>
                </a:lnTo>
                <a:lnTo>
                  <a:pt x="1644" y="2527"/>
                </a:lnTo>
                <a:lnTo>
                  <a:pt x="1639" y="2536"/>
                </a:lnTo>
                <a:lnTo>
                  <a:pt x="1638" y="2525"/>
                </a:lnTo>
                <a:lnTo>
                  <a:pt x="1638" y="2514"/>
                </a:lnTo>
                <a:lnTo>
                  <a:pt x="1637" y="2518"/>
                </a:lnTo>
                <a:lnTo>
                  <a:pt x="1636" y="2521"/>
                </a:lnTo>
                <a:lnTo>
                  <a:pt x="1633" y="2524"/>
                </a:lnTo>
                <a:lnTo>
                  <a:pt x="1632" y="2510"/>
                </a:lnTo>
                <a:lnTo>
                  <a:pt x="1629" y="2495"/>
                </a:lnTo>
                <a:lnTo>
                  <a:pt x="1625" y="2482"/>
                </a:lnTo>
                <a:lnTo>
                  <a:pt x="1623" y="2476"/>
                </a:lnTo>
                <a:lnTo>
                  <a:pt x="1619" y="2469"/>
                </a:lnTo>
                <a:lnTo>
                  <a:pt x="1613" y="2477"/>
                </a:lnTo>
                <a:lnTo>
                  <a:pt x="1605" y="2486"/>
                </a:lnTo>
                <a:lnTo>
                  <a:pt x="1598" y="2496"/>
                </a:lnTo>
                <a:lnTo>
                  <a:pt x="1592" y="2508"/>
                </a:lnTo>
                <a:lnTo>
                  <a:pt x="1586" y="2520"/>
                </a:lnTo>
                <a:lnTo>
                  <a:pt x="1580" y="2532"/>
                </a:lnTo>
                <a:lnTo>
                  <a:pt x="1575" y="2546"/>
                </a:lnTo>
                <a:lnTo>
                  <a:pt x="1570" y="2559"/>
                </a:lnTo>
                <a:lnTo>
                  <a:pt x="1566" y="2573"/>
                </a:lnTo>
                <a:lnTo>
                  <a:pt x="1563" y="2587"/>
                </a:lnTo>
                <a:lnTo>
                  <a:pt x="1561" y="2601"/>
                </a:lnTo>
                <a:lnTo>
                  <a:pt x="1561" y="2614"/>
                </a:lnTo>
                <a:lnTo>
                  <a:pt x="1561" y="2627"/>
                </a:lnTo>
                <a:lnTo>
                  <a:pt x="1563" y="2639"/>
                </a:lnTo>
                <a:lnTo>
                  <a:pt x="1567" y="2650"/>
                </a:lnTo>
                <a:lnTo>
                  <a:pt x="1573" y="2661"/>
                </a:lnTo>
                <a:lnTo>
                  <a:pt x="1570" y="2660"/>
                </a:lnTo>
                <a:lnTo>
                  <a:pt x="1568" y="2659"/>
                </a:lnTo>
                <a:lnTo>
                  <a:pt x="1566" y="2657"/>
                </a:lnTo>
                <a:lnTo>
                  <a:pt x="1568" y="2666"/>
                </a:lnTo>
                <a:lnTo>
                  <a:pt x="1571" y="2677"/>
                </a:lnTo>
                <a:lnTo>
                  <a:pt x="1572" y="2689"/>
                </a:lnTo>
                <a:lnTo>
                  <a:pt x="1572" y="2699"/>
                </a:lnTo>
                <a:lnTo>
                  <a:pt x="1571" y="2697"/>
                </a:lnTo>
                <a:lnTo>
                  <a:pt x="1568" y="2696"/>
                </a:lnTo>
                <a:lnTo>
                  <a:pt x="1566" y="2696"/>
                </a:lnTo>
                <a:lnTo>
                  <a:pt x="1567" y="2699"/>
                </a:lnTo>
                <a:lnTo>
                  <a:pt x="1560" y="2689"/>
                </a:lnTo>
                <a:lnTo>
                  <a:pt x="1554" y="2682"/>
                </a:lnTo>
                <a:lnTo>
                  <a:pt x="1550" y="2676"/>
                </a:lnTo>
                <a:lnTo>
                  <a:pt x="1549" y="2674"/>
                </a:lnTo>
                <a:lnTo>
                  <a:pt x="1549" y="2672"/>
                </a:lnTo>
                <a:lnTo>
                  <a:pt x="1545" y="2676"/>
                </a:lnTo>
                <a:lnTo>
                  <a:pt x="1543" y="2678"/>
                </a:lnTo>
                <a:lnTo>
                  <a:pt x="1541" y="2682"/>
                </a:lnTo>
                <a:lnTo>
                  <a:pt x="1533" y="2654"/>
                </a:lnTo>
                <a:lnTo>
                  <a:pt x="1521" y="2629"/>
                </a:lnTo>
                <a:lnTo>
                  <a:pt x="1519" y="2633"/>
                </a:lnTo>
                <a:lnTo>
                  <a:pt x="1518" y="2635"/>
                </a:lnTo>
                <a:lnTo>
                  <a:pt x="1517" y="2637"/>
                </a:lnTo>
                <a:lnTo>
                  <a:pt x="1516" y="2643"/>
                </a:lnTo>
                <a:lnTo>
                  <a:pt x="1515" y="2636"/>
                </a:lnTo>
                <a:lnTo>
                  <a:pt x="1513" y="2629"/>
                </a:lnTo>
                <a:lnTo>
                  <a:pt x="1508" y="2614"/>
                </a:lnTo>
                <a:lnTo>
                  <a:pt x="1498" y="2587"/>
                </a:lnTo>
                <a:lnTo>
                  <a:pt x="1498" y="2592"/>
                </a:lnTo>
                <a:lnTo>
                  <a:pt x="1498" y="2596"/>
                </a:lnTo>
                <a:lnTo>
                  <a:pt x="1496" y="2600"/>
                </a:lnTo>
                <a:lnTo>
                  <a:pt x="1486" y="2580"/>
                </a:lnTo>
                <a:lnTo>
                  <a:pt x="1478" y="2561"/>
                </a:lnTo>
                <a:lnTo>
                  <a:pt x="1474" y="2553"/>
                </a:lnTo>
                <a:lnTo>
                  <a:pt x="1468" y="2544"/>
                </a:lnTo>
                <a:lnTo>
                  <a:pt x="1462" y="2535"/>
                </a:lnTo>
                <a:lnTo>
                  <a:pt x="1453" y="2527"/>
                </a:lnTo>
                <a:lnTo>
                  <a:pt x="1446" y="2540"/>
                </a:lnTo>
                <a:lnTo>
                  <a:pt x="1440" y="2554"/>
                </a:lnTo>
                <a:lnTo>
                  <a:pt x="1435" y="2569"/>
                </a:lnTo>
                <a:lnTo>
                  <a:pt x="1430" y="2585"/>
                </a:lnTo>
                <a:lnTo>
                  <a:pt x="1427" y="2601"/>
                </a:lnTo>
                <a:lnTo>
                  <a:pt x="1424" y="2617"/>
                </a:lnTo>
                <a:lnTo>
                  <a:pt x="1423" y="2635"/>
                </a:lnTo>
                <a:lnTo>
                  <a:pt x="1422" y="2652"/>
                </a:lnTo>
                <a:lnTo>
                  <a:pt x="1423" y="2669"/>
                </a:lnTo>
                <a:lnTo>
                  <a:pt x="1425" y="2686"/>
                </a:lnTo>
                <a:lnTo>
                  <a:pt x="1428" y="2702"/>
                </a:lnTo>
                <a:lnTo>
                  <a:pt x="1433" y="2718"/>
                </a:lnTo>
                <a:lnTo>
                  <a:pt x="1439" y="2733"/>
                </a:lnTo>
                <a:lnTo>
                  <a:pt x="1447" y="2747"/>
                </a:lnTo>
                <a:lnTo>
                  <a:pt x="1457" y="2759"/>
                </a:lnTo>
                <a:lnTo>
                  <a:pt x="1468" y="2771"/>
                </a:lnTo>
                <a:lnTo>
                  <a:pt x="1464" y="2771"/>
                </a:lnTo>
                <a:lnTo>
                  <a:pt x="1461" y="2771"/>
                </a:lnTo>
                <a:lnTo>
                  <a:pt x="1459" y="2768"/>
                </a:lnTo>
                <a:lnTo>
                  <a:pt x="1465" y="2781"/>
                </a:lnTo>
                <a:lnTo>
                  <a:pt x="1471" y="2796"/>
                </a:lnTo>
                <a:lnTo>
                  <a:pt x="1476" y="2812"/>
                </a:lnTo>
                <a:lnTo>
                  <a:pt x="1480" y="2825"/>
                </a:lnTo>
                <a:lnTo>
                  <a:pt x="1477" y="2824"/>
                </a:lnTo>
                <a:lnTo>
                  <a:pt x="1475" y="2823"/>
                </a:lnTo>
                <a:lnTo>
                  <a:pt x="1472" y="2824"/>
                </a:lnTo>
                <a:lnTo>
                  <a:pt x="1498" y="2851"/>
                </a:lnTo>
                <a:lnTo>
                  <a:pt x="1510" y="2866"/>
                </a:lnTo>
                <a:lnTo>
                  <a:pt x="1514" y="2873"/>
                </a:lnTo>
                <a:lnTo>
                  <a:pt x="1518" y="2880"/>
                </a:lnTo>
                <a:lnTo>
                  <a:pt x="1512" y="2889"/>
                </a:lnTo>
                <a:lnTo>
                  <a:pt x="1505" y="2895"/>
                </a:lnTo>
                <a:lnTo>
                  <a:pt x="1502" y="2898"/>
                </a:lnTo>
                <a:lnTo>
                  <a:pt x="1498" y="2899"/>
                </a:lnTo>
                <a:lnTo>
                  <a:pt x="1493" y="2900"/>
                </a:lnTo>
                <a:lnTo>
                  <a:pt x="1488" y="2901"/>
                </a:lnTo>
                <a:lnTo>
                  <a:pt x="1472" y="2879"/>
                </a:lnTo>
                <a:lnTo>
                  <a:pt x="1451" y="2855"/>
                </a:lnTo>
                <a:lnTo>
                  <a:pt x="1405" y="2799"/>
                </a:lnTo>
                <a:lnTo>
                  <a:pt x="1381" y="2768"/>
                </a:lnTo>
                <a:lnTo>
                  <a:pt x="1356" y="2738"/>
                </a:lnTo>
                <a:lnTo>
                  <a:pt x="1333" y="2706"/>
                </a:lnTo>
                <a:lnTo>
                  <a:pt x="1323" y="2690"/>
                </a:lnTo>
                <a:lnTo>
                  <a:pt x="1314" y="2675"/>
                </a:lnTo>
                <a:lnTo>
                  <a:pt x="1306" y="2660"/>
                </a:lnTo>
                <a:lnTo>
                  <a:pt x="1297" y="2644"/>
                </a:lnTo>
                <a:lnTo>
                  <a:pt x="1291" y="2630"/>
                </a:lnTo>
                <a:lnTo>
                  <a:pt x="1286" y="2615"/>
                </a:lnTo>
                <a:lnTo>
                  <a:pt x="1283" y="2602"/>
                </a:lnTo>
                <a:lnTo>
                  <a:pt x="1281" y="2589"/>
                </a:lnTo>
                <a:lnTo>
                  <a:pt x="1281" y="2575"/>
                </a:lnTo>
                <a:lnTo>
                  <a:pt x="1282" y="2564"/>
                </a:lnTo>
                <a:lnTo>
                  <a:pt x="1285" y="2553"/>
                </a:lnTo>
                <a:lnTo>
                  <a:pt x="1291" y="2542"/>
                </a:lnTo>
                <a:lnTo>
                  <a:pt x="1298" y="2533"/>
                </a:lnTo>
                <a:lnTo>
                  <a:pt x="1309" y="2525"/>
                </a:lnTo>
                <a:lnTo>
                  <a:pt x="1321" y="2518"/>
                </a:lnTo>
                <a:lnTo>
                  <a:pt x="1336" y="2512"/>
                </a:lnTo>
                <a:lnTo>
                  <a:pt x="1355" y="2507"/>
                </a:lnTo>
                <a:lnTo>
                  <a:pt x="1375" y="2502"/>
                </a:lnTo>
                <a:lnTo>
                  <a:pt x="1373" y="2500"/>
                </a:lnTo>
                <a:lnTo>
                  <a:pt x="1371" y="2499"/>
                </a:lnTo>
                <a:lnTo>
                  <a:pt x="1368" y="2499"/>
                </a:lnTo>
                <a:lnTo>
                  <a:pt x="1377" y="2491"/>
                </a:lnTo>
                <a:lnTo>
                  <a:pt x="1389" y="2483"/>
                </a:lnTo>
                <a:lnTo>
                  <a:pt x="1401" y="2475"/>
                </a:lnTo>
                <a:lnTo>
                  <a:pt x="1412" y="2469"/>
                </a:lnTo>
                <a:lnTo>
                  <a:pt x="1408" y="2469"/>
                </a:lnTo>
                <a:lnTo>
                  <a:pt x="1406" y="2469"/>
                </a:lnTo>
                <a:lnTo>
                  <a:pt x="1403" y="2466"/>
                </a:lnTo>
                <a:lnTo>
                  <a:pt x="1407" y="2464"/>
                </a:lnTo>
                <a:lnTo>
                  <a:pt x="1412" y="2461"/>
                </a:lnTo>
                <a:lnTo>
                  <a:pt x="1416" y="2457"/>
                </a:lnTo>
                <a:lnTo>
                  <a:pt x="1422" y="2452"/>
                </a:lnTo>
                <a:lnTo>
                  <a:pt x="1430" y="2439"/>
                </a:lnTo>
                <a:lnTo>
                  <a:pt x="1438" y="2423"/>
                </a:lnTo>
                <a:lnTo>
                  <a:pt x="1446" y="2407"/>
                </a:lnTo>
                <a:lnTo>
                  <a:pt x="1452" y="2391"/>
                </a:lnTo>
                <a:lnTo>
                  <a:pt x="1463" y="2368"/>
                </a:lnTo>
                <a:lnTo>
                  <a:pt x="1457" y="2369"/>
                </a:lnTo>
                <a:lnTo>
                  <a:pt x="1443" y="2372"/>
                </a:lnTo>
                <a:lnTo>
                  <a:pt x="1450" y="2368"/>
                </a:lnTo>
                <a:lnTo>
                  <a:pt x="1458" y="2363"/>
                </a:lnTo>
                <a:lnTo>
                  <a:pt x="1465" y="2356"/>
                </a:lnTo>
                <a:lnTo>
                  <a:pt x="1473" y="2347"/>
                </a:lnTo>
                <a:lnTo>
                  <a:pt x="1488" y="2329"/>
                </a:lnTo>
                <a:lnTo>
                  <a:pt x="1503" y="2306"/>
                </a:lnTo>
                <a:lnTo>
                  <a:pt x="1517" y="2284"/>
                </a:lnTo>
                <a:lnTo>
                  <a:pt x="1529" y="2262"/>
                </a:lnTo>
                <a:lnTo>
                  <a:pt x="1547" y="2227"/>
                </a:lnTo>
                <a:lnTo>
                  <a:pt x="1539" y="2230"/>
                </a:lnTo>
                <a:lnTo>
                  <a:pt x="1529" y="2233"/>
                </a:lnTo>
                <a:lnTo>
                  <a:pt x="1522" y="2237"/>
                </a:lnTo>
                <a:lnTo>
                  <a:pt x="1514" y="2241"/>
                </a:lnTo>
                <a:lnTo>
                  <a:pt x="1500" y="2253"/>
                </a:lnTo>
                <a:lnTo>
                  <a:pt x="1485" y="2264"/>
                </a:lnTo>
                <a:lnTo>
                  <a:pt x="1486" y="2259"/>
                </a:lnTo>
                <a:lnTo>
                  <a:pt x="1487" y="2255"/>
                </a:lnTo>
                <a:lnTo>
                  <a:pt x="1490" y="2251"/>
                </a:lnTo>
                <a:lnTo>
                  <a:pt x="1468" y="2271"/>
                </a:lnTo>
                <a:lnTo>
                  <a:pt x="1458" y="2283"/>
                </a:lnTo>
                <a:lnTo>
                  <a:pt x="1452" y="2288"/>
                </a:lnTo>
                <a:lnTo>
                  <a:pt x="1448" y="2294"/>
                </a:lnTo>
                <a:lnTo>
                  <a:pt x="1450" y="2289"/>
                </a:lnTo>
                <a:lnTo>
                  <a:pt x="1450" y="2286"/>
                </a:lnTo>
                <a:lnTo>
                  <a:pt x="1449" y="2283"/>
                </a:lnTo>
                <a:lnTo>
                  <a:pt x="1450" y="2278"/>
                </a:lnTo>
                <a:lnTo>
                  <a:pt x="1429" y="2298"/>
                </a:lnTo>
                <a:lnTo>
                  <a:pt x="1409" y="2318"/>
                </a:lnTo>
                <a:lnTo>
                  <a:pt x="1409" y="2314"/>
                </a:lnTo>
                <a:lnTo>
                  <a:pt x="1408" y="2310"/>
                </a:lnTo>
                <a:lnTo>
                  <a:pt x="1406" y="2305"/>
                </a:lnTo>
                <a:lnTo>
                  <a:pt x="1403" y="2312"/>
                </a:lnTo>
                <a:lnTo>
                  <a:pt x="1397" y="2319"/>
                </a:lnTo>
                <a:lnTo>
                  <a:pt x="1390" y="2325"/>
                </a:lnTo>
                <a:lnTo>
                  <a:pt x="1386" y="2328"/>
                </a:lnTo>
                <a:lnTo>
                  <a:pt x="1381" y="2331"/>
                </a:lnTo>
                <a:lnTo>
                  <a:pt x="1388" y="2318"/>
                </a:lnTo>
                <a:lnTo>
                  <a:pt x="1397" y="2306"/>
                </a:lnTo>
                <a:lnTo>
                  <a:pt x="1407" y="2296"/>
                </a:lnTo>
                <a:lnTo>
                  <a:pt x="1417" y="2287"/>
                </a:lnTo>
                <a:lnTo>
                  <a:pt x="1429" y="2278"/>
                </a:lnTo>
                <a:lnTo>
                  <a:pt x="1442" y="2271"/>
                </a:lnTo>
                <a:lnTo>
                  <a:pt x="1455" y="2265"/>
                </a:lnTo>
                <a:lnTo>
                  <a:pt x="1470" y="2259"/>
                </a:lnTo>
                <a:lnTo>
                  <a:pt x="1468" y="2258"/>
                </a:lnTo>
                <a:lnTo>
                  <a:pt x="1466" y="2257"/>
                </a:lnTo>
                <a:lnTo>
                  <a:pt x="1463" y="2258"/>
                </a:lnTo>
                <a:lnTo>
                  <a:pt x="1470" y="2249"/>
                </a:lnTo>
                <a:lnTo>
                  <a:pt x="1480" y="2239"/>
                </a:lnTo>
                <a:lnTo>
                  <a:pt x="1489" y="2230"/>
                </a:lnTo>
                <a:lnTo>
                  <a:pt x="1499" y="2223"/>
                </a:lnTo>
                <a:lnTo>
                  <a:pt x="1496" y="2224"/>
                </a:lnTo>
                <a:lnTo>
                  <a:pt x="1493" y="2223"/>
                </a:lnTo>
                <a:lnTo>
                  <a:pt x="1490" y="2222"/>
                </a:lnTo>
                <a:lnTo>
                  <a:pt x="1503" y="2217"/>
                </a:lnTo>
                <a:lnTo>
                  <a:pt x="1515" y="2209"/>
                </a:lnTo>
                <a:lnTo>
                  <a:pt x="1526" y="2199"/>
                </a:lnTo>
                <a:lnTo>
                  <a:pt x="1537" y="2188"/>
                </a:lnTo>
                <a:lnTo>
                  <a:pt x="1546" y="2176"/>
                </a:lnTo>
                <a:lnTo>
                  <a:pt x="1554" y="2162"/>
                </a:lnTo>
                <a:lnTo>
                  <a:pt x="1561" y="2148"/>
                </a:lnTo>
                <a:lnTo>
                  <a:pt x="1567" y="2133"/>
                </a:lnTo>
                <a:lnTo>
                  <a:pt x="1574" y="2117"/>
                </a:lnTo>
                <a:lnTo>
                  <a:pt x="1578" y="2102"/>
                </a:lnTo>
                <a:lnTo>
                  <a:pt x="1582" y="2086"/>
                </a:lnTo>
                <a:lnTo>
                  <a:pt x="1585" y="2071"/>
                </a:lnTo>
                <a:lnTo>
                  <a:pt x="1587" y="2056"/>
                </a:lnTo>
                <a:lnTo>
                  <a:pt x="1588" y="2041"/>
                </a:lnTo>
                <a:lnTo>
                  <a:pt x="1589" y="2028"/>
                </a:lnTo>
                <a:lnTo>
                  <a:pt x="1588" y="2015"/>
                </a:lnTo>
                <a:lnTo>
                  <a:pt x="1580" y="2020"/>
                </a:lnTo>
                <a:lnTo>
                  <a:pt x="1573" y="2024"/>
                </a:lnTo>
                <a:lnTo>
                  <a:pt x="1560" y="2034"/>
                </a:lnTo>
                <a:lnTo>
                  <a:pt x="1548" y="2045"/>
                </a:lnTo>
                <a:lnTo>
                  <a:pt x="1537" y="2058"/>
                </a:lnTo>
                <a:lnTo>
                  <a:pt x="1536" y="2054"/>
                </a:lnTo>
                <a:lnTo>
                  <a:pt x="1538" y="2049"/>
                </a:lnTo>
                <a:lnTo>
                  <a:pt x="1540" y="2045"/>
                </a:lnTo>
                <a:lnTo>
                  <a:pt x="1521" y="2067"/>
                </a:lnTo>
                <a:lnTo>
                  <a:pt x="1513" y="2078"/>
                </a:lnTo>
                <a:lnTo>
                  <a:pt x="1507" y="2090"/>
                </a:lnTo>
                <a:lnTo>
                  <a:pt x="1507" y="2085"/>
                </a:lnTo>
                <a:lnTo>
                  <a:pt x="1507" y="2082"/>
                </a:lnTo>
                <a:lnTo>
                  <a:pt x="1506" y="2080"/>
                </a:lnTo>
                <a:lnTo>
                  <a:pt x="1506" y="2076"/>
                </a:lnTo>
                <a:lnTo>
                  <a:pt x="1489" y="2097"/>
                </a:lnTo>
                <a:lnTo>
                  <a:pt x="1474" y="2118"/>
                </a:lnTo>
                <a:lnTo>
                  <a:pt x="1482" y="2102"/>
                </a:lnTo>
                <a:lnTo>
                  <a:pt x="1490" y="2087"/>
                </a:lnTo>
                <a:lnTo>
                  <a:pt x="1500" y="2073"/>
                </a:lnTo>
                <a:lnTo>
                  <a:pt x="1509" y="2061"/>
                </a:lnTo>
                <a:lnTo>
                  <a:pt x="1528" y="2035"/>
                </a:lnTo>
                <a:lnTo>
                  <a:pt x="1549" y="2011"/>
                </a:lnTo>
                <a:lnTo>
                  <a:pt x="1567" y="1987"/>
                </a:lnTo>
                <a:lnTo>
                  <a:pt x="1577" y="1974"/>
                </a:lnTo>
                <a:lnTo>
                  <a:pt x="1585" y="1961"/>
                </a:lnTo>
                <a:lnTo>
                  <a:pt x="1593" y="1947"/>
                </a:lnTo>
                <a:lnTo>
                  <a:pt x="1600" y="1931"/>
                </a:lnTo>
                <a:lnTo>
                  <a:pt x="1606" y="1915"/>
                </a:lnTo>
                <a:lnTo>
                  <a:pt x="1612" y="1897"/>
                </a:lnTo>
                <a:lnTo>
                  <a:pt x="1601" y="1905"/>
                </a:lnTo>
                <a:lnTo>
                  <a:pt x="1593" y="1911"/>
                </a:lnTo>
                <a:lnTo>
                  <a:pt x="1586" y="1917"/>
                </a:lnTo>
                <a:lnTo>
                  <a:pt x="1568" y="1803"/>
                </a:lnTo>
                <a:lnTo>
                  <a:pt x="1560" y="1744"/>
                </a:lnTo>
                <a:lnTo>
                  <a:pt x="1553" y="1687"/>
                </a:lnTo>
                <a:lnTo>
                  <a:pt x="1548" y="1694"/>
                </a:lnTo>
                <a:lnTo>
                  <a:pt x="1542" y="1702"/>
                </a:lnTo>
                <a:lnTo>
                  <a:pt x="1527" y="1726"/>
                </a:lnTo>
                <a:lnTo>
                  <a:pt x="1511" y="1755"/>
                </a:lnTo>
                <a:lnTo>
                  <a:pt x="1496" y="1787"/>
                </a:lnTo>
                <a:lnTo>
                  <a:pt x="1479" y="1820"/>
                </a:lnTo>
                <a:lnTo>
                  <a:pt x="1466" y="1851"/>
                </a:lnTo>
                <a:lnTo>
                  <a:pt x="1455" y="1877"/>
                </a:lnTo>
                <a:lnTo>
                  <a:pt x="1449" y="1896"/>
                </a:lnTo>
                <a:lnTo>
                  <a:pt x="1442" y="1889"/>
                </a:lnTo>
                <a:lnTo>
                  <a:pt x="1437" y="1885"/>
                </a:lnTo>
                <a:lnTo>
                  <a:pt x="1437" y="1898"/>
                </a:lnTo>
                <a:lnTo>
                  <a:pt x="1438" y="1913"/>
                </a:lnTo>
                <a:lnTo>
                  <a:pt x="1440" y="1926"/>
                </a:lnTo>
                <a:lnTo>
                  <a:pt x="1443" y="1939"/>
                </a:lnTo>
                <a:lnTo>
                  <a:pt x="1449" y="1966"/>
                </a:lnTo>
                <a:lnTo>
                  <a:pt x="1457" y="1993"/>
                </a:lnTo>
                <a:lnTo>
                  <a:pt x="1463" y="2020"/>
                </a:lnTo>
                <a:lnTo>
                  <a:pt x="1465" y="2032"/>
                </a:lnTo>
                <a:lnTo>
                  <a:pt x="1466" y="2045"/>
                </a:lnTo>
                <a:lnTo>
                  <a:pt x="1466" y="2058"/>
                </a:lnTo>
                <a:lnTo>
                  <a:pt x="1465" y="2071"/>
                </a:lnTo>
                <a:lnTo>
                  <a:pt x="1463" y="2083"/>
                </a:lnTo>
                <a:lnTo>
                  <a:pt x="1459" y="2096"/>
                </a:lnTo>
                <a:lnTo>
                  <a:pt x="1459" y="2087"/>
                </a:lnTo>
                <a:lnTo>
                  <a:pt x="1458" y="2079"/>
                </a:lnTo>
                <a:lnTo>
                  <a:pt x="1453" y="2061"/>
                </a:lnTo>
                <a:lnTo>
                  <a:pt x="1451" y="2050"/>
                </a:lnTo>
                <a:lnTo>
                  <a:pt x="1450" y="2042"/>
                </a:lnTo>
                <a:lnTo>
                  <a:pt x="1450" y="2034"/>
                </a:lnTo>
                <a:lnTo>
                  <a:pt x="1452" y="2027"/>
                </a:lnTo>
                <a:lnTo>
                  <a:pt x="1450" y="2029"/>
                </a:lnTo>
                <a:lnTo>
                  <a:pt x="1449" y="2030"/>
                </a:lnTo>
                <a:lnTo>
                  <a:pt x="1447" y="2032"/>
                </a:lnTo>
                <a:lnTo>
                  <a:pt x="1446" y="2035"/>
                </a:lnTo>
                <a:lnTo>
                  <a:pt x="1447" y="2025"/>
                </a:lnTo>
                <a:lnTo>
                  <a:pt x="1446" y="2013"/>
                </a:lnTo>
                <a:lnTo>
                  <a:pt x="1445" y="1992"/>
                </a:lnTo>
                <a:lnTo>
                  <a:pt x="1445" y="1995"/>
                </a:lnTo>
                <a:lnTo>
                  <a:pt x="1443" y="1998"/>
                </a:lnTo>
                <a:lnTo>
                  <a:pt x="1441" y="2001"/>
                </a:lnTo>
                <a:lnTo>
                  <a:pt x="1439" y="1988"/>
                </a:lnTo>
                <a:lnTo>
                  <a:pt x="1437" y="1974"/>
                </a:lnTo>
                <a:lnTo>
                  <a:pt x="1433" y="1962"/>
                </a:lnTo>
                <a:lnTo>
                  <a:pt x="1430" y="1956"/>
                </a:lnTo>
                <a:lnTo>
                  <a:pt x="1427" y="1950"/>
                </a:lnTo>
                <a:lnTo>
                  <a:pt x="1415" y="1967"/>
                </a:lnTo>
                <a:lnTo>
                  <a:pt x="1406" y="1986"/>
                </a:lnTo>
                <a:lnTo>
                  <a:pt x="1399" y="2003"/>
                </a:lnTo>
                <a:lnTo>
                  <a:pt x="1394" y="2022"/>
                </a:lnTo>
                <a:lnTo>
                  <a:pt x="1391" y="2040"/>
                </a:lnTo>
                <a:lnTo>
                  <a:pt x="1390" y="2059"/>
                </a:lnTo>
                <a:lnTo>
                  <a:pt x="1390" y="2077"/>
                </a:lnTo>
                <a:lnTo>
                  <a:pt x="1390" y="2096"/>
                </a:lnTo>
                <a:lnTo>
                  <a:pt x="1393" y="2134"/>
                </a:lnTo>
                <a:lnTo>
                  <a:pt x="1397" y="2172"/>
                </a:lnTo>
                <a:lnTo>
                  <a:pt x="1399" y="2191"/>
                </a:lnTo>
                <a:lnTo>
                  <a:pt x="1400" y="2211"/>
                </a:lnTo>
                <a:lnTo>
                  <a:pt x="1400" y="2229"/>
                </a:lnTo>
                <a:lnTo>
                  <a:pt x="1399" y="2249"/>
                </a:lnTo>
                <a:lnTo>
                  <a:pt x="1400" y="2228"/>
                </a:lnTo>
                <a:lnTo>
                  <a:pt x="1400" y="2208"/>
                </a:lnTo>
                <a:lnTo>
                  <a:pt x="1397" y="2186"/>
                </a:lnTo>
                <a:lnTo>
                  <a:pt x="1392" y="2167"/>
                </a:lnTo>
                <a:lnTo>
                  <a:pt x="1390" y="2169"/>
                </a:lnTo>
                <a:lnTo>
                  <a:pt x="1388" y="2170"/>
                </a:lnTo>
                <a:lnTo>
                  <a:pt x="1387" y="2172"/>
                </a:lnTo>
                <a:lnTo>
                  <a:pt x="1385" y="2175"/>
                </a:lnTo>
                <a:lnTo>
                  <a:pt x="1385" y="2170"/>
                </a:lnTo>
                <a:lnTo>
                  <a:pt x="1384" y="2163"/>
                </a:lnTo>
                <a:lnTo>
                  <a:pt x="1381" y="2149"/>
                </a:lnTo>
                <a:lnTo>
                  <a:pt x="1376" y="2136"/>
                </a:lnTo>
                <a:lnTo>
                  <a:pt x="1372" y="2123"/>
                </a:lnTo>
                <a:lnTo>
                  <a:pt x="1372" y="2126"/>
                </a:lnTo>
                <a:lnTo>
                  <a:pt x="1371" y="2130"/>
                </a:lnTo>
                <a:lnTo>
                  <a:pt x="1368" y="2133"/>
                </a:lnTo>
                <a:lnTo>
                  <a:pt x="1366" y="2119"/>
                </a:lnTo>
                <a:lnTo>
                  <a:pt x="1363" y="2107"/>
                </a:lnTo>
                <a:lnTo>
                  <a:pt x="1358" y="2095"/>
                </a:lnTo>
                <a:lnTo>
                  <a:pt x="1355" y="2088"/>
                </a:lnTo>
                <a:lnTo>
                  <a:pt x="1351" y="2083"/>
                </a:lnTo>
                <a:lnTo>
                  <a:pt x="1347" y="2088"/>
                </a:lnTo>
                <a:lnTo>
                  <a:pt x="1344" y="2096"/>
                </a:lnTo>
                <a:lnTo>
                  <a:pt x="1340" y="2103"/>
                </a:lnTo>
                <a:lnTo>
                  <a:pt x="1337" y="2111"/>
                </a:lnTo>
                <a:lnTo>
                  <a:pt x="1332" y="2131"/>
                </a:lnTo>
                <a:lnTo>
                  <a:pt x="1329" y="2152"/>
                </a:lnTo>
                <a:lnTo>
                  <a:pt x="1326" y="2176"/>
                </a:lnTo>
                <a:lnTo>
                  <a:pt x="1325" y="2200"/>
                </a:lnTo>
                <a:lnTo>
                  <a:pt x="1324" y="2225"/>
                </a:lnTo>
                <a:lnTo>
                  <a:pt x="1324" y="2251"/>
                </a:lnTo>
                <a:lnTo>
                  <a:pt x="1325" y="2299"/>
                </a:lnTo>
                <a:lnTo>
                  <a:pt x="1327" y="2340"/>
                </a:lnTo>
                <a:lnTo>
                  <a:pt x="1328" y="2369"/>
                </a:lnTo>
                <a:lnTo>
                  <a:pt x="1328" y="2377"/>
                </a:lnTo>
                <a:lnTo>
                  <a:pt x="1327" y="2380"/>
                </a:lnTo>
                <a:lnTo>
                  <a:pt x="1318" y="2366"/>
                </a:lnTo>
                <a:lnTo>
                  <a:pt x="1310" y="2349"/>
                </a:lnTo>
                <a:lnTo>
                  <a:pt x="1303" y="2332"/>
                </a:lnTo>
                <a:lnTo>
                  <a:pt x="1300" y="2314"/>
                </a:lnTo>
                <a:lnTo>
                  <a:pt x="1297" y="2320"/>
                </a:lnTo>
                <a:lnTo>
                  <a:pt x="1296" y="2321"/>
                </a:lnTo>
                <a:lnTo>
                  <a:pt x="1294" y="2324"/>
                </a:lnTo>
                <a:lnTo>
                  <a:pt x="1292" y="2330"/>
                </a:lnTo>
                <a:lnTo>
                  <a:pt x="1292" y="2322"/>
                </a:lnTo>
                <a:lnTo>
                  <a:pt x="1291" y="2313"/>
                </a:lnTo>
                <a:lnTo>
                  <a:pt x="1288" y="2297"/>
                </a:lnTo>
                <a:lnTo>
                  <a:pt x="1280" y="2264"/>
                </a:lnTo>
                <a:lnTo>
                  <a:pt x="1280" y="2269"/>
                </a:lnTo>
                <a:lnTo>
                  <a:pt x="1279" y="2274"/>
                </a:lnTo>
                <a:lnTo>
                  <a:pt x="1277" y="2280"/>
                </a:lnTo>
                <a:lnTo>
                  <a:pt x="1270" y="2256"/>
                </a:lnTo>
                <a:lnTo>
                  <a:pt x="1263" y="2234"/>
                </a:lnTo>
                <a:lnTo>
                  <a:pt x="1259" y="2223"/>
                </a:lnTo>
                <a:lnTo>
                  <a:pt x="1254" y="2213"/>
                </a:lnTo>
                <a:lnTo>
                  <a:pt x="1248" y="2202"/>
                </a:lnTo>
                <a:lnTo>
                  <a:pt x="1241" y="2192"/>
                </a:lnTo>
                <a:lnTo>
                  <a:pt x="1228" y="2208"/>
                </a:lnTo>
                <a:lnTo>
                  <a:pt x="1219" y="2224"/>
                </a:lnTo>
                <a:lnTo>
                  <a:pt x="1212" y="2239"/>
                </a:lnTo>
                <a:lnTo>
                  <a:pt x="1207" y="2256"/>
                </a:lnTo>
                <a:lnTo>
                  <a:pt x="1203" y="2272"/>
                </a:lnTo>
                <a:lnTo>
                  <a:pt x="1201" y="2289"/>
                </a:lnTo>
                <a:lnTo>
                  <a:pt x="1201" y="2305"/>
                </a:lnTo>
                <a:lnTo>
                  <a:pt x="1201" y="2322"/>
                </a:lnTo>
                <a:lnTo>
                  <a:pt x="1202" y="2339"/>
                </a:lnTo>
                <a:lnTo>
                  <a:pt x="1204" y="2357"/>
                </a:lnTo>
                <a:lnTo>
                  <a:pt x="1210" y="2391"/>
                </a:lnTo>
                <a:lnTo>
                  <a:pt x="1215" y="2426"/>
                </a:lnTo>
                <a:lnTo>
                  <a:pt x="1220" y="2462"/>
                </a:lnTo>
                <a:lnTo>
                  <a:pt x="1215" y="2462"/>
                </a:lnTo>
                <a:lnTo>
                  <a:pt x="1213" y="2461"/>
                </a:lnTo>
                <a:lnTo>
                  <a:pt x="1210" y="2458"/>
                </a:lnTo>
                <a:lnTo>
                  <a:pt x="1213" y="2475"/>
                </a:lnTo>
                <a:lnTo>
                  <a:pt x="1216" y="2491"/>
                </a:lnTo>
                <a:lnTo>
                  <a:pt x="1201" y="2469"/>
                </a:lnTo>
                <a:lnTo>
                  <a:pt x="1176" y="2435"/>
                </a:lnTo>
                <a:lnTo>
                  <a:pt x="1146" y="2393"/>
                </a:lnTo>
                <a:lnTo>
                  <a:pt x="1115" y="2346"/>
                </a:lnTo>
                <a:lnTo>
                  <a:pt x="1086" y="2301"/>
                </a:lnTo>
                <a:lnTo>
                  <a:pt x="1072" y="2280"/>
                </a:lnTo>
                <a:lnTo>
                  <a:pt x="1061" y="2259"/>
                </a:lnTo>
                <a:lnTo>
                  <a:pt x="1052" y="2240"/>
                </a:lnTo>
                <a:lnTo>
                  <a:pt x="1046" y="2225"/>
                </a:lnTo>
                <a:lnTo>
                  <a:pt x="1044" y="2218"/>
                </a:lnTo>
                <a:lnTo>
                  <a:pt x="1043" y="2212"/>
                </a:lnTo>
                <a:lnTo>
                  <a:pt x="1043" y="2207"/>
                </a:lnTo>
                <a:lnTo>
                  <a:pt x="1043" y="2202"/>
                </a:lnTo>
                <a:lnTo>
                  <a:pt x="1055" y="2202"/>
                </a:lnTo>
                <a:lnTo>
                  <a:pt x="1066" y="2200"/>
                </a:lnTo>
                <a:lnTo>
                  <a:pt x="1076" y="2197"/>
                </a:lnTo>
                <a:lnTo>
                  <a:pt x="1086" y="2194"/>
                </a:lnTo>
                <a:lnTo>
                  <a:pt x="1105" y="2187"/>
                </a:lnTo>
                <a:lnTo>
                  <a:pt x="1115" y="2185"/>
                </a:lnTo>
                <a:lnTo>
                  <a:pt x="1126" y="2184"/>
                </a:lnTo>
                <a:lnTo>
                  <a:pt x="1124" y="2182"/>
                </a:lnTo>
                <a:lnTo>
                  <a:pt x="1122" y="2181"/>
                </a:lnTo>
                <a:lnTo>
                  <a:pt x="1119" y="2181"/>
                </a:lnTo>
                <a:lnTo>
                  <a:pt x="1128" y="2175"/>
                </a:lnTo>
                <a:lnTo>
                  <a:pt x="1138" y="2168"/>
                </a:lnTo>
                <a:lnTo>
                  <a:pt x="1150" y="2161"/>
                </a:lnTo>
                <a:lnTo>
                  <a:pt x="1160" y="2157"/>
                </a:lnTo>
                <a:lnTo>
                  <a:pt x="1157" y="2157"/>
                </a:lnTo>
                <a:lnTo>
                  <a:pt x="1155" y="2156"/>
                </a:lnTo>
                <a:lnTo>
                  <a:pt x="1151" y="2154"/>
                </a:lnTo>
                <a:lnTo>
                  <a:pt x="1156" y="2153"/>
                </a:lnTo>
                <a:lnTo>
                  <a:pt x="1160" y="2151"/>
                </a:lnTo>
                <a:lnTo>
                  <a:pt x="1164" y="2148"/>
                </a:lnTo>
                <a:lnTo>
                  <a:pt x="1168" y="2144"/>
                </a:lnTo>
                <a:lnTo>
                  <a:pt x="1176" y="2133"/>
                </a:lnTo>
                <a:lnTo>
                  <a:pt x="1184" y="2120"/>
                </a:lnTo>
                <a:lnTo>
                  <a:pt x="1192" y="2107"/>
                </a:lnTo>
                <a:lnTo>
                  <a:pt x="1198" y="2094"/>
                </a:lnTo>
                <a:lnTo>
                  <a:pt x="1207" y="2074"/>
                </a:lnTo>
                <a:lnTo>
                  <a:pt x="1202" y="2074"/>
                </a:lnTo>
                <a:lnTo>
                  <a:pt x="1190" y="2076"/>
                </a:lnTo>
                <a:lnTo>
                  <a:pt x="1197" y="2073"/>
                </a:lnTo>
                <a:lnTo>
                  <a:pt x="1204" y="2069"/>
                </a:lnTo>
                <a:lnTo>
                  <a:pt x="1210" y="2064"/>
                </a:lnTo>
                <a:lnTo>
                  <a:pt x="1217" y="2058"/>
                </a:lnTo>
                <a:lnTo>
                  <a:pt x="1231" y="2042"/>
                </a:lnTo>
                <a:lnTo>
                  <a:pt x="1245" y="2025"/>
                </a:lnTo>
                <a:lnTo>
                  <a:pt x="1257" y="2006"/>
                </a:lnTo>
                <a:lnTo>
                  <a:pt x="1270" y="1989"/>
                </a:lnTo>
                <a:lnTo>
                  <a:pt x="1288" y="1959"/>
                </a:lnTo>
                <a:lnTo>
                  <a:pt x="1280" y="1961"/>
                </a:lnTo>
                <a:lnTo>
                  <a:pt x="1272" y="1963"/>
                </a:lnTo>
                <a:lnTo>
                  <a:pt x="1257" y="1970"/>
                </a:lnTo>
                <a:lnTo>
                  <a:pt x="1244" y="1977"/>
                </a:lnTo>
                <a:lnTo>
                  <a:pt x="1231" y="1987"/>
                </a:lnTo>
                <a:lnTo>
                  <a:pt x="1232" y="1983"/>
                </a:lnTo>
                <a:lnTo>
                  <a:pt x="1233" y="1980"/>
                </a:lnTo>
                <a:lnTo>
                  <a:pt x="1239" y="1972"/>
                </a:lnTo>
                <a:lnTo>
                  <a:pt x="1245" y="1966"/>
                </a:lnTo>
                <a:lnTo>
                  <a:pt x="1251" y="1961"/>
                </a:lnTo>
                <a:lnTo>
                  <a:pt x="1248" y="1962"/>
                </a:lnTo>
                <a:lnTo>
                  <a:pt x="1246" y="1961"/>
                </a:lnTo>
                <a:lnTo>
                  <a:pt x="1242" y="1960"/>
                </a:lnTo>
                <a:lnTo>
                  <a:pt x="1254" y="1955"/>
                </a:lnTo>
                <a:lnTo>
                  <a:pt x="1266" y="1949"/>
                </a:lnTo>
                <a:lnTo>
                  <a:pt x="1278" y="1941"/>
                </a:lnTo>
                <a:lnTo>
                  <a:pt x="1288" y="1931"/>
                </a:lnTo>
                <a:lnTo>
                  <a:pt x="1298" y="1920"/>
                </a:lnTo>
                <a:lnTo>
                  <a:pt x="1307" y="1908"/>
                </a:lnTo>
                <a:lnTo>
                  <a:pt x="1315" y="1894"/>
                </a:lnTo>
                <a:lnTo>
                  <a:pt x="1322" y="1881"/>
                </a:lnTo>
                <a:lnTo>
                  <a:pt x="1329" y="1867"/>
                </a:lnTo>
                <a:lnTo>
                  <a:pt x="1334" y="1851"/>
                </a:lnTo>
                <a:lnTo>
                  <a:pt x="1339" y="1837"/>
                </a:lnTo>
                <a:lnTo>
                  <a:pt x="1343" y="1822"/>
                </a:lnTo>
                <a:lnTo>
                  <a:pt x="1346" y="1808"/>
                </a:lnTo>
                <a:lnTo>
                  <a:pt x="1348" y="1795"/>
                </a:lnTo>
                <a:lnTo>
                  <a:pt x="1348" y="1781"/>
                </a:lnTo>
                <a:lnTo>
                  <a:pt x="1348" y="1769"/>
                </a:lnTo>
                <a:lnTo>
                  <a:pt x="1339" y="1772"/>
                </a:lnTo>
                <a:lnTo>
                  <a:pt x="1332" y="1776"/>
                </a:lnTo>
                <a:lnTo>
                  <a:pt x="1319" y="1784"/>
                </a:lnTo>
                <a:lnTo>
                  <a:pt x="1307" y="1795"/>
                </a:lnTo>
                <a:lnTo>
                  <a:pt x="1294" y="1806"/>
                </a:lnTo>
                <a:lnTo>
                  <a:pt x="1294" y="1802"/>
                </a:lnTo>
                <a:lnTo>
                  <a:pt x="1295" y="1798"/>
                </a:lnTo>
                <a:lnTo>
                  <a:pt x="1297" y="1794"/>
                </a:lnTo>
                <a:lnTo>
                  <a:pt x="1280" y="1813"/>
                </a:lnTo>
                <a:lnTo>
                  <a:pt x="1271" y="1824"/>
                </a:lnTo>
                <a:lnTo>
                  <a:pt x="1264" y="1835"/>
                </a:lnTo>
                <a:lnTo>
                  <a:pt x="1265" y="1830"/>
                </a:lnTo>
                <a:lnTo>
                  <a:pt x="1264" y="1828"/>
                </a:lnTo>
                <a:lnTo>
                  <a:pt x="1263" y="1824"/>
                </a:lnTo>
                <a:lnTo>
                  <a:pt x="1264" y="1820"/>
                </a:lnTo>
                <a:lnTo>
                  <a:pt x="1247" y="1839"/>
                </a:lnTo>
                <a:lnTo>
                  <a:pt x="1231" y="1858"/>
                </a:lnTo>
                <a:lnTo>
                  <a:pt x="1231" y="1855"/>
                </a:lnTo>
                <a:lnTo>
                  <a:pt x="1232" y="1851"/>
                </a:lnTo>
                <a:lnTo>
                  <a:pt x="1235" y="1843"/>
                </a:lnTo>
                <a:lnTo>
                  <a:pt x="1240" y="1834"/>
                </a:lnTo>
                <a:lnTo>
                  <a:pt x="1247" y="1824"/>
                </a:lnTo>
                <a:lnTo>
                  <a:pt x="1265" y="1802"/>
                </a:lnTo>
                <a:lnTo>
                  <a:pt x="1287" y="1778"/>
                </a:lnTo>
                <a:lnTo>
                  <a:pt x="1311" y="1753"/>
                </a:lnTo>
                <a:lnTo>
                  <a:pt x="1332" y="1727"/>
                </a:lnTo>
                <a:lnTo>
                  <a:pt x="1341" y="1715"/>
                </a:lnTo>
                <a:lnTo>
                  <a:pt x="1350" y="1702"/>
                </a:lnTo>
                <a:lnTo>
                  <a:pt x="1357" y="1691"/>
                </a:lnTo>
                <a:lnTo>
                  <a:pt x="1361" y="1680"/>
                </a:lnTo>
                <a:lnTo>
                  <a:pt x="1351" y="1685"/>
                </a:lnTo>
                <a:lnTo>
                  <a:pt x="1343" y="1690"/>
                </a:lnTo>
                <a:lnTo>
                  <a:pt x="1335" y="1696"/>
                </a:lnTo>
                <a:lnTo>
                  <a:pt x="1323" y="1585"/>
                </a:lnTo>
                <a:lnTo>
                  <a:pt x="1317" y="1529"/>
                </a:lnTo>
                <a:lnTo>
                  <a:pt x="1312" y="1473"/>
                </a:lnTo>
                <a:lnTo>
                  <a:pt x="1307" y="1478"/>
                </a:lnTo>
                <a:lnTo>
                  <a:pt x="1301" y="1485"/>
                </a:lnTo>
                <a:lnTo>
                  <a:pt x="1286" y="1507"/>
                </a:lnTo>
                <a:lnTo>
                  <a:pt x="1270" y="1534"/>
                </a:lnTo>
                <a:lnTo>
                  <a:pt x="1252" y="1564"/>
                </a:lnTo>
                <a:lnTo>
                  <a:pt x="1235" y="1595"/>
                </a:lnTo>
                <a:lnTo>
                  <a:pt x="1219" y="1624"/>
                </a:lnTo>
                <a:lnTo>
                  <a:pt x="1208" y="1648"/>
                </a:lnTo>
                <a:lnTo>
                  <a:pt x="1202" y="1664"/>
                </a:lnTo>
                <a:lnTo>
                  <a:pt x="1195" y="1657"/>
                </a:lnTo>
                <a:lnTo>
                  <a:pt x="1189" y="1652"/>
                </a:lnTo>
                <a:lnTo>
                  <a:pt x="1189" y="1688"/>
                </a:lnTo>
                <a:lnTo>
                  <a:pt x="1189" y="1705"/>
                </a:lnTo>
                <a:lnTo>
                  <a:pt x="1192" y="1724"/>
                </a:lnTo>
                <a:lnTo>
                  <a:pt x="1187" y="1719"/>
                </a:lnTo>
                <a:lnTo>
                  <a:pt x="1185" y="1715"/>
                </a:lnTo>
                <a:lnTo>
                  <a:pt x="1183" y="1709"/>
                </a:lnTo>
                <a:lnTo>
                  <a:pt x="1182" y="1704"/>
                </a:lnTo>
                <a:lnTo>
                  <a:pt x="1173" y="1717"/>
                </a:lnTo>
                <a:lnTo>
                  <a:pt x="1165" y="1729"/>
                </a:lnTo>
                <a:lnTo>
                  <a:pt x="1160" y="1742"/>
                </a:lnTo>
                <a:lnTo>
                  <a:pt x="1156" y="1755"/>
                </a:lnTo>
                <a:lnTo>
                  <a:pt x="1152" y="1767"/>
                </a:lnTo>
                <a:lnTo>
                  <a:pt x="1150" y="1780"/>
                </a:lnTo>
                <a:lnTo>
                  <a:pt x="1150" y="1793"/>
                </a:lnTo>
                <a:lnTo>
                  <a:pt x="1149" y="1805"/>
                </a:lnTo>
                <a:lnTo>
                  <a:pt x="1150" y="1831"/>
                </a:lnTo>
                <a:lnTo>
                  <a:pt x="1149" y="1855"/>
                </a:lnTo>
                <a:lnTo>
                  <a:pt x="1148" y="1868"/>
                </a:lnTo>
                <a:lnTo>
                  <a:pt x="1146" y="1880"/>
                </a:lnTo>
                <a:lnTo>
                  <a:pt x="1142" y="1891"/>
                </a:lnTo>
                <a:lnTo>
                  <a:pt x="1138" y="1904"/>
                </a:lnTo>
                <a:lnTo>
                  <a:pt x="1138" y="1898"/>
                </a:lnTo>
                <a:lnTo>
                  <a:pt x="1137" y="1892"/>
                </a:lnTo>
                <a:lnTo>
                  <a:pt x="1134" y="1879"/>
                </a:lnTo>
                <a:lnTo>
                  <a:pt x="1130" y="1864"/>
                </a:lnTo>
                <a:lnTo>
                  <a:pt x="1127" y="1853"/>
                </a:lnTo>
                <a:lnTo>
                  <a:pt x="1126" y="1856"/>
                </a:lnTo>
                <a:lnTo>
                  <a:pt x="1125" y="1859"/>
                </a:lnTo>
                <a:lnTo>
                  <a:pt x="1123" y="1862"/>
                </a:lnTo>
                <a:lnTo>
                  <a:pt x="1120" y="1849"/>
                </a:lnTo>
                <a:lnTo>
                  <a:pt x="1117" y="1837"/>
                </a:lnTo>
                <a:lnTo>
                  <a:pt x="1112" y="1824"/>
                </a:lnTo>
                <a:lnTo>
                  <a:pt x="1109" y="1819"/>
                </a:lnTo>
                <a:lnTo>
                  <a:pt x="1106" y="1813"/>
                </a:lnTo>
                <a:lnTo>
                  <a:pt x="1095" y="1826"/>
                </a:lnTo>
                <a:lnTo>
                  <a:pt x="1087" y="1839"/>
                </a:lnTo>
                <a:lnTo>
                  <a:pt x="1081" y="1851"/>
                </a:lnTo>
                <a:lnTo>
                  <a:pt x="1075" y="1863"/>
                </a:lnTo>
                <a:lnTo>
                  <a:pt x="1072" y="1875"/>
                </a:lnTo>
                <a:lnTo>
                  <a:pt x="1070" y="1887"/>
                </a:lnTo>
                <a:lnTo>
                  <a:pt x="1069" y="1898"/>
                </a:lnTo>
                <a:lnTo>
                  <a:pt x="1069" y="1911"/>
                </a:lnTo>
                <a:lnTo>
                  <a:pt x="1070" y="1934"/>
                </a:lnTo>
                <a:lnTo>
                  <a:pt x="1071" y="1959"/>
                </a:lnTo>
                <a:lnTo>
                  <a:pt x="1070" y="1970"/>
                </a:lnTo>
                <a:lnTo>
                  <a:pt x="1069" y="1984"/>
                </a:lnTo>
                <a:lnTo>
                  <a:pt x="1067" y="1996"/>
                </a:lnTo>
                <a:lnTo>
                  <a:pt x="1064" y="2009"/>
                </a:lnTo>
                <a:lnTo>
                  <a:pt x="1062" y="1997"/>
                </a:lnTo>
                <a:lnTo>
                  <a:pt x="1058" y="1984"/>
                </a:lnTo>
                <a:lnTo>
                  <a:pt x="1050" y="1958"/>
                </a:lnTo>
                <a:lnTo>
                  <a:pt x="1051" y="1963"/>
                </a:lnTo>
                <a:lnTo>
                  <a:pt x="1050" y="1967"/>
                </a:lnTo>
                <a:lnTo>
                  <a:pt x="1048" y="1972"/>
                </a:lnTo>
                <a:lnTo>
                  <a:pt x="1039" y="1952"/>
                </a:lnTo>
                <a:lnTo>
                  <a:pt x="1032" y="1932"/>
                </a:lnTo>
                <a:lnTo>
                  <a:pt x="1028" y="1923"/>
                </a:lnTo>
                <a:lnTo>
                  <a:pt x="1023" y="1915"/>
                </a:lnTo>
                <a:lnTo>
                  <a:pt x="1017" y="1906"/>
                </a:lnTo>
                <a:lnTo>
                  <a:pt x="1010" y="1897"/>
                </a:lnTo>
                <a:lnTo>
                  <a:pt x="1000" y="1911"/>
                </a:lnTo>
                <a:lnTo>
                  <a:pt x="993" y="1924"/>
                </a:lnTo>
                <a:lnTo>
                  <a:pt x="987" y="1938"/>
                </a:lnTo>
                <a:lnTo>
                  <a:pt x="984" y="1953"/>
                </a:lnTo>
                <a:lnTo>
                  <a:pt x="982" y="1967"/>
                </a:lnTo>
                <a:lnTo>
                  <a:pt x="981" y="1983"/>
                </a:lnTo>
                <a:lnTo>
                  <a:pt x="981" y="1997"/>
                </a:lnTo>
                <a:lnTo>
                  <a:pt x="983" y="2012"/>
                </a:lnTo>
                <a:lnTo>
                  <a:pt x="985" y="2027"/>
                </a:lnTo>
                <a:lnTo>
                  <a:pt x="988" y="2042"/>
                </a:lnTo>
                <a:lnTo>
                  <a:pt x="995" y="2073"/>
                </a:lnTo>
                <a:lnTo>
                  <a:pt x="1003" y="2104"/>
                </a:lnTo>
                <a:lnTo>
                  <a:pt x="1010" y="2134"/>
                </a:lnTo>
                <a:lnTo>
                  <a:pt x="1006" y="2134"/>
                </a:lnTo>
                <a:lnTo>
                  <a:pt x="1003" y="2133"/>
                </a:lnTo>
                <a:lnTo>
                  <a:pt x="1000" y="2131"/>
                </a:lnTo>
                <a:lnTo>
                  <a:pt x="1003" y="2137"/>
                </a:lnTo>
                <a:lnTo>
                  <a:pt x="1004" y="2144"/>
                </a:lnTo>
                <a:lnTo>
                  <a:pt x="938" y="2034"/>
                </a:lnTo>
                <a:lnTo>
                  <a:pt x="905" y="1979"/>
                </a:lnTo>
                <a:lnTo>
                  <a:pt x="874" y="1922"/>
                </a:lnTo>
                <a:lnTo>
                  <a:pt x="890" y="1923"/>
                </a:lnTo>
                <a:lnTo>
                  <a:pt x="904" y="1922"/>
                </a:lnTo>
                <a:lnTo>
                  <a:pt x="918" y="1919"/>
                </a:lnTo>
                <a:lnTo>
                  <a:pt x="932" y="1914"/>
                </a:lnTo>
                <a:lnTo>
                  <a:pt x="931" y="1912"/>
                </a:lnTo>
                <a:lnTo>
                  <a:pt x="929" y="1911"/>
                </a:lnTo>
                <a:lnTo>
                  <a:pt x="925" y="1911"/>
                </a:lnTo>
                <a:lnTo>
                  <a:pt x="933" y="1906"/>
                </a:lnTo>
                <a:lnTo>
                  <a:pt x="942" y="1899"/>
                </a:lnTo>
                <a:lnTo>
                  <a:pt x="959" y="1889"/>
                </a:lnTo>
                <a:lnTo>
                  <a:pt x="956" y="1889"/>
                </a:lnTo>
                <a:lnTo>
                  <a:pt x="954" y="1888"/>
                </a:lnTo>
                <a:lnTo>
                  <a:pt x="951" y="1887"/>
                </a:lnTo>
                <a:lnTo>
                  <a:pt x="954" y="1886"/>
                </a:lnTo>
                <a:lnTo>
                  <a:pt x="958" y="1884"/>
                </a:lnTo>
                <a:lnTo>
                  <a:pt x="961" y="1881"/>
                </a:lnTo>
                <a:lnTo>
                  <a:pt x="965" y="1877"/>
                </a:lnTo>
                <a:lnTo>
                  <a:pt x="970" y="1867"/>
                </a:lnTo>
                <a:lnTo>
                  <a:pt x="976" y="1855"/>
                </a:lnTo>
                <a:lnTo>
                  <a:pt x="985" y="1832"/>
                </a:lnTo>
                <a:lnTo>
                  <a:pt x="991" y="1814"/>
                </a:lnTo>
                <a:lnTo>
                  <a:pt x="986" y="1814"/>
                </a:lnTo>
                <a:lnTo>
                  <a:pt x="976" y="1816"/>
                </a:lnTo>
                <a:lnTo>
                  <a:pt x="985" y="1812"/>
                </a:lnTo>
                <a:lnTo>
                  <a:pt x="993" y="1808"/>
                </a:lnTo>
                <a:lnTo>
                  <a:pt x="1001" y="1802"/>
                </a:lnTo>
                <a:lnTo>
                  <a:pt x="1010" y="1796"/>
                </a:lnTo>
                <a:lnTo>
                  <a:pt x="1018" y="1787"/>
                </a:lnTo>
                <a:lnTo>
                  <a:pt x="1025" y="1779"/>
                </a:lnTo>
                <a:lnTo>
                  <a:pt x="1031" y="1770"/>
                </a:lnTo>
                <a:lnTo>
                  <a:pt x="1038" y="1760"/>
                </a:lnTo>
                <a:lnTo>
                  <a:pt x="1051" y="1738"/>
                </a:lnTo>
                <a:lnTo>
                  <a:pt x="1062" y="1715"/>
                </a:lnTo>
                <a:lnTo>
                  <a:pt x="1071" y="1689"/>
                </a:lnTo>
                <a:lnTo>
                  <a:pt x="1081" y="1663"/>
                </a:lnTo>
                <a:lnTo>
                  <a:pt x="1089" y="1636"/>
                </a:lnTo>
                <a:lnTo>
                  <a:pt x="1096" y="1609"/>
                </a:lnTo>
                <a:lnTo>
                  <a:pt x="1108" y="1557"/>
                </a:lnTo>
                <a:lnTo>
                  <a:pt x="1118" y="1511"/>
                </a:lnTo>
                <a:lnTo>
                  <a:pt x="1127" y="1474"/>
                </a:lnTo>
                <a:lnTo>
                  <a:pt x="1117" y="1479"/>
                </a:lnTo>
                <a:lnTo>
                  <a:pt x="1109" y="1483"/>
                </a:lnTo>
                <a:lnTo>
                  <a:pt x="1104" y="1487"/>
                </a:lnTo>
                <a:lnTo>
                  <a:pt x="1101" y="1472"/>
                </a:lnTo>
                <a:lnTo>
                  <a:pt x="1100" y="1458"/>
                </a:lnTo>
                <a:lnTo>
                  <a:pt x="1100" y="1444"/>
                </a:lnTo>
                <a:lnTo>
                  <a:pt x="1101" y="1431"/>
                </a:lnTo>
                <a:lnTo>
                  <a:pt x="1103" y="1406"/>
                </a:lnTo>
                <a:lnTo>
                  <a:pt x="1104" y="1384"/>
                </a:lnTo>
                <a:lnTo>
                  <a:pt x="1103" y="1372"/>
                </a:lnTo>
                <a:lnTo>
                  <a:pt x="1102" y="1360"/>
                </a:lnTo>
                <a:lnTo>
                  <a:pt x="1099" y="1349"/>
                </a:lnTo>
                <a:lnTo>
                  <a:pt x="1095" y="1336"/>
                </a:lnTo>
                <a:lnTo>
                  <a:pt x="1089" y="1324"/>
                </a:lnTo>
                <a:lnTo>
                  <a:pt x="1081" y="1311"/>
                </a:lnTo>
                <a:lnTo>
                  <a:pt x="1070" y="1297"/>
                </a:lnTo>
                <a:lnTo>
                  <a:pt x="1057" y="1282"/>
                </a:lnTo>
                <a:lnTo>
                  <a:pt x="1059" y="1295"/>
                </a:lnTo>
                <a:lnTo>
                  <a:pt x="1059" y="1308"/>
                </a:lnTo>
                <a:lnTo>
                  <a:pt x="1058" y="1319"/>
                </a:lnTo>
                <a:lnTo>
                  <a:pt x="1055" y="1330"/>
                </a:lnTo>
                <a:lnTo>
                  <a:pt x="1052" y="1341"/>
                </a:lnTo>
                <a:lnTo>
                  <a:pt x="1047" y="1350"/>
                </a:lnTo>
                <a:lnTo>
                  <a:pt x="1042" y="1360"/>
                </a:lnTo>
                <a:lnTo>
                  <a:pt x="1035" y="1369"/>
                </a:lnTo>
                <a:lnTo>
                  <a:pt x="1022" y="1388"/>
                </a:lnTo>
                <a:lnTo>
                  <a:pt x="1010" y="1407"/>
                </a:lnTo>
                <a:lnTo>
                  <a:pt x="1004" y="1417"/>
                </a:lnTo>
                <a:lnTo>
                  <a:pt x="998" y="1428"/>
                </a:lnTo>
                <a:lnTo>
                  <a:pt x="994" y="1439"/>
                </a:lnTo>
                <a:lnTo>
                  <a:pt x="991" y="1452"/>
                </a:lnTo>
                <a:lnTo>
                  <a:pt x="989" y="1448"/>
                </a:lnTo>
                <a:lnTo>
                  <a:pt x="987" y="1444"/>
                </a:lnTo>
                <a:lnTo>
                  <a:pt x="984" y="1438"/>
                </a:lnTo>
                <a:lnTo>
                  <a:pt x="962" y="1514"/>
                </a:lnTo>
                <a:lnTo>
                  <a:pt x="951" y="1551"/>
                </a:lnTo>
                <a:lnTo>
                  <a:pt x="939" y="1590"/>
                </a:lnTo>
                <a:lnTo>
                  <a:pt x="936" y="1584"/>
                </a:lnTo>
                <a:lnTo>
                  <a:pt x="935" y="1578"/>
                </a:lnTo>
                <a:lnTo>
                  <a:pt x="924" y="1589"/>
                </a:lnTo>
                <a:lnTo>
                  <a:pt x="915" y="1602"/>
                </a:lnTo>
                <a:lnTo>
                  <a:pt x="908" y="1614"/>
                </a:lnTo>
                <a:lnTo>
                  <a:pt x="902" y="1627"/>
                </a:lnTo>
                <a:lnTo>
                  <a:pt x="898" y="1642"/>
                </a:lnTo>
                <a:lnTo>
                  <a:pt x="895" y="1656"/>
                </a:lnTo>
                <a:lnTo>
                  <a:pt x="893" y="1671"/>
                </a:lnTo>
                <a:lnTo>
                  <a:pt x="891" y="1688"/>
                </a:lnTo>
                <a:lnTo>
                  <a:pt x="887" y="1683"/>
                </a:lnTo>
                <a:lnTo>
                  <a:pt x="885" y="1678"/>
                </a:lnTo>
                <a:lnTo>
                  <a:pt x="884" y="1671"/>
                </a:lnTo>
                <a:lnTo>
                  <a:pt x="883" y="1665"/>
                </a:lnTo>
                <a:lnTo>
                  <a:pt x="883" y="1668"/>
                </a:lnTo>
                <a:lnTo>
                  <a:pt x="882" y="1671"/>
                </a:lnTo>
                <a:lnTo>
                  <a:pt x="880" y="1673"/>
                </a:lnTo>
                <a:lnTo>
                  <a:pt x="877" y="1661"/>
                </a:lnTo>
                <a:lnTo>
                  <a:pt x="874" y="1650"/>
                </a:lnTo>
                <a:lnTo>
                  <a:pt x="869" y="1638"/>
                </a:lnTo>
                <a:lnTo>
                  <a:pt x="863" y="1628"/>
                </a:lnTo>
                <a:lnTo>
                  <a:pt x="858" y="1634"/>
                </a:lnTo>
                <a:lnTo>
                  <a:pt x="855" y="1642"/>
                </a:lnTo>
                <a:lnTo>
                  <a:pt x="852" y="1649"/>
                </a:lnTo>
                <a:lnTo>
                  <a:pt x="848" y="1656"/>
                </a:lnTo>
                <a:lnTo>
                  <a:pt x="845" y="1673"/>
                </a:lnTo>
                <a:lnTo>
                  <a:pt x="843" y="1692"/>
                </a:lnTo>
                <a:lnTo>
                  <a:pt x="843" y="1712"/>
                </a:lnTo>
                <a:lnTo>
                  <a:pt x="843" y="1733"/>
                </a:lnTo>
                <a:lnTo>
                  <a:pt x="845" y="1754"/>
                </a:lnTo>
                <a:lnTo>
                  <a:pt x="847" y="1774"/>
                </a:lnTo>
                <a:lnTo>
                  <a:pt x="853" y="1814"/>
                </a:lnTo>
                <a:lnTo>
                  <a:pt x="857" y="1848"/>
                </a:lnTo>
                <a:lnTo>
                  <a:pt x="858" y="1862"/>
                </a:lnTo>
                <a:lnTo>
                  <a:pt x="858" y="1874"/>
                </a:lnTo>
                <a:lnTo>
                  <a:pt x="857" y="1882"/>
                </a:lnTo>
                <a:lnTo>
                  <a:pt x="856" y="1885"/>
                </a:lnTo>
                <a:lnTo>
                  <a:pt x="854" y="1887"/>
                </a:lnTo>
                <a:lnTo>
                  <a:pt x="817" y="1818"/>
                </a:lnTo>
                <a:lnTo>
                  <a:pt x="781" y="1750"/>
                </a:lnTo>
                <a:lnTo>
                  <a:pt x="712" y="1617"/>
                </a:lnTo>
                <a:lnTo>
                  <a:pt x="725" y="1618"/>
                </a:lnTo>
                <a:lnTo>
                  <a:pt x="738" y="1618"/>
                </a:lnTo>
                <a:lnTo>
                  <a:pt x="750" y="1616"/>
                </a:lnTo>
                <a:lnTo>
                  <a:pt x="762" y="1612"/>
                </a:lnTo>
                <a:lnTo>
                  <a:pt x="761" y="1610"/>
                </a:lnTo>
                <a:lnTo>
                  <a:pt x="759" y="1609"/>
                </a:lnTo>
                <a:lnTo>
                  <a:pt x="757" y="1609"/>
                </a:lnTo>
                <a:lnTo>
                  <a:pt x="765" y="1606"/>
                </a:lnTo>
                <a:lnTo>
                  <a:pt x="773" y="1602"/>
                </a:lnTo>
                <a:lnTo>
                  <a:pt x="781" y="1596"/>
                </a:lnTo>
                <a:lnTo>
                  <a:pt x="788" y="1591"/>
                </a:lnTo>
                <a:lnTo>
                  <a:pt x="785" y="1591"/>
                </a:lnTo>
                <a:lnTo>
                  <a:pt x="784" y="1590"/>
                </a:lnTo>
                <a:lnTo>
                  <a:pt x="782" y="1588"/>
                </a:lnTo>
                <a:lnTo>
                  <a:pt x="783" y="1588"/>
                </a:lnTo>
                <a:lnTo>
                  <a:pt x="786" y="1587"/>
                </a:lnTo>
                <a:lnTo>
                  <a:pt x="791" y="1583"/>
                </a:lnTo>
                <a:lnTo>
                  <a:pt x="796" y="1576"/>
                </a:lnTo>
                <a:lnTo>
                  <a:pt x="803" y="1568"/>
                </a:lnTo>
                <a:lnTo>
                  <a:pt x="818" y="1545"/>
                </a:lnTo>
                <a:lnTo>
                  <a:pt x="833" y="1519"/>
                </a:lnTo>
                <a:lnTo>
                  <a:pt x="861" y="1468"/>
                </a:lnTo>
                <a:lnTo>
                  <a:pt x="872" y="1448"/>
                </a:lnTo>
                <a:lnTo>
                  <a:pt x="879" y="1437"/>
                </a:lnTo>
                <a:lnTo>
                  <a:pt x="874" y="1440"/>
                </a:lnTo>
                <a:lnTo>
                  <a:pt x="870" y="1440"/>
                </a:lnTo>
                <a:lnTo>
                  <a:pt x="865" y="1439"/>
                </a:lnTo>
                <a:lnTo>
                  <a:pt x="861" y="1435"/>
                </a:lnTo>
                <a:lnTo>
                  <a:pt x="869" y="1431"/>
                </a:lnTo>
                <a:lnTo>
                  <a:pt x="877" y="1426"/>
                </a:lnTo>
                <a:lnTo>
                  <a:pt x="883" y="1420"/>
                </a:lnTo>
                <a:lnTo>
                  <a:pt x="890" y="1412"/>
                </a:lnTo>
                <a:lnTo>
                  <a:pt x="896" y="1404"/>
                </a:lnTo>
                <a:lnTo>
                  <a:pt x="900" y="1396"/>
                </a:lnTo>
                <a:lnTo>
                  <a:pt x="904" y="1386"/>
                </a:lnTo>
                <a:lnTo>
                  <a:pt x="908" y="1377"/>
                </a:lnTo>
                <a:lnTo>
                  <a:pt x="911" y="1365"/>
                </a:lnTo>
                <a:lnTo>
                  <a:pt x="913" y="1355"/>
                </a:lnTo>
                <a:lnTo>
                  <a:pt x="916" y="1331"/>
                </a:lnTo>
                <a:lnTo>
                  <a:pt x="916" y="1307"/>
                </a:lnTo>
                <a:lnTo>
                  <a:pt x="915" y="1281"/>
                </a:lnTo>
                <a:lnTo>
                  <a:pt x="912" y="1256"/>
                </a:lnTo>
                <a:lnTo>
                  <a:pt x="908" y="1232"/>
                </a:lnTo>
                <a:lnTo>
                  <a:pt x="902" y="1207"/>
                </a:lnTo>
                <a:lnTo>
                  <a:pt x="895" y="1185"/>
                </a:lnTo>
                <a:lnTo>
                  <a:pt x="886" y="1165"/>
                </a:lnTo>
                <a:lnTo>
                  <a:pt x="878" y="1147"/>
                </a:lnTo>
                <a:lnTo>
                  <a:pt x="868" y="1133"/>
                </a:lnTo>
                <a:lnTo>
                  <a:pt x="864" y="1127"/>
                </a:lnTo>
                <a:lnTo>
                  <a:pt x="859" y="1122"/>
                </a:lnTo>
                <a:lnTo>
                  <a:pt x="857" y="1132"/>
                </a:lnTo>
                <a:lnTo>
                  <a:pt x="855" y="1142"/>
                </a:lnTo>
                <a:lnTo>
                  <a:pt x="852" y="1152"/>
                </a:lnTo>
                <a:lnTo>
                  <a:pt x="847" y="1161"/>
                </a:lnTo>
                <a:lnTo>
                  <a:pt x="838" y="1179"/>
                </a:lnTo>
                <a:lnTo>
                  <a:pt x="828" y="1198"/>
                </a:lnTo>
                <a:lnTo>
                  <a:pt x="817" y="1216"/>
                </a:lnTo>
                <a:lnTo>
                  <a:pt x="807" y="1235"/>
                </a:lnTo>
                <a:lnTo>
                  <a:pt x="802" y="1244"/>
                </a:lnTo>
                <a:lnTo>
                  <a:pt x="799" y="1253"/>
                </a:lnTo>
                <a:lnTo>
                  <a:pt x="796" y="1264"/>
                </a:lnTo>
                <a:lnTo>
                  <a:pt x="794" y="1273"/>
                </a:lnTo>
                <a:lnTo>
                  <a:pt x="792" y="1269"/>
                </a:lnTo>
                <a:lnTo>
                  <a:pt x="792" y="1265"/>
                </a:lnTo>
                <a:lnTo>
                  <a:pt x="782" y="1281"/>
                </a:lnTo>
                <a:lnTo>
                  <a:pt x="771" y="1296"/>
                </a:lnTo>
                <a:lnTo>
                  <a:pt x="750" y="1326"/>
                </a:lnTo>
                <a:lnTo>
                  <a:pt x="727" y="1356"/>
                </a:lnTo>
                <a:lnTo>
                  <a:pt x="704" y="1385"/>
                </a:lnTo>
                <a:lnTo>
                  <a:pt x="697" y="1378"/>
                </a:lnTo>
                <a:lnTo>
                  <a:pt x="691" y="1390"/>
                </a:lnTo>
                <a:lnTo>
                  <a:pt x="687" y="1401"/>
                </a:lnTo>
                <a:lnTo>
                  <a:pt x="683" y="1411"/>
                </a:lnTo>
                <a:lnTo>
                  <a:pt x="680" y="1423"/>
                </a:lnTo>
                <a:lnTo>
                  <a:pt x="678" y="1434"/>
                </a:lnTo>
                <a:lnTo>
                  <a:pt x="677" y="1444"/>
                </a:lnTo>
                <a:lnTo>
                  <a:pt x="676" y="1465"/>
                </a:lnTo>
                <a:lnTo>
                  <a:pt x="677" y="1486"/>
                </a:lnTo>
                <a:lnTo>
                  <a:pt x="678" y="1508"/>
                </a:lnTo>
                <a:lnTo>
                  <a:pt x="680" y="1531"/>
                </a:lnTo>
                <a:lnTo>
                  <a:pt x="680" y="1554"/>
                </a:lnTo>
                <a:lnTo>
                  <a:pt x="604" y="1401"/>
                </a:lnTo>
                <a:lnTo>
                  <a:pt x="611" y="1396"/>
                </a:lnTo>
                <a:lnTo>
                  <a:pt x="618" y="1391"/>
                </a:lnTo>
                <a:lnTo>
                  <a:pt x="625" y="1385"/>
                </a:lnTo>
                <a:lnTo>
                  <a:pt x="630" y="1378"/>
                </a:lnTo>
                <a:lnTo>
                  <a:pt x="635" y="1371"/>
                </a:lnTo>
                <a:lnTo>
                  <a:pt x="640" y="1364"/>
                </a:lnTo>
                <a:lnTo>
                  <a:pt x="643" y="1356"/>
                </a:lnTo>
                <a:lnTo>
                  <a:pt x="647" y="1348"/>
                </a:lnTo>
                <a:lnTo>
                  <a:pt x="649" y="1341"/>
                </a:lnTo>
                <a:lnTo>
                  <a:pt x="653" y="1333"/>
                </a:lnTo>
                <a:lnTo>
                  <a:pt x="660" y="1319"/>
                </a:lnTo>
                <a:lnTo>
                  <a:pt x="679" y="1291"/>
                </a:lnTo>
                <a:lnTo>
                  <a:pt x="687" y="1277"/>
                </a:lnTo>
                <a:lnTo>
                  <a:pt x="693" y="1263"/>
                </a:lnTo>
                <a:lnTo>
                  <a:pt x="695" y="1255"/>
                </a:lnTo>
                <a:lnTo>
                  <a:pt x="697" y="1247"/>
                </a:lnTo>
                <a:lnTo>
                  <a:pt x="697" y="1239"/>
                </a:lnTo>
                <a:lnTo>
                  <a:pt x="697" y="1231"/>
                </a:lnTo>
                <a:lnTo>
                  <a:pt x="704" y="1223"/>
                </a:lnTo>
                <a:lnTo>
                  <a:pt x="709" y="1216"/>
                </a:lnTo>
                <a:lnTo>
                  <a:pt x="720" y="1201"/>
                </a:lnTo>
                <a:lnTo>
                  <a:pt x="729" y="1183"/>
                </a:lnTo>
                <a:lnTo>
                  <a:pt x="736" y="1164"/>
                </a:lnTo>
                <a:lnTo>
                  <a:pt x="743" y="1143"/>
                </a:lnTo>
                <a:lnTo>
                  <a:pt x="747" y="1122"/>
                </a:lnTo>
                <a:lnTo>
                  <a:pt x="750" y="1100"/>
                </a:lnTo>
                <a:lnTo>
                  <a:pt x="752" y="1078"/>
                </a:lnTo>
                <a:lnTo>
                  <a:pt x="751" y="1056"/>
                </a:lnTo>
                <a:lnTo>
                  <a:pt x="749" y="1034"/>
                </a:lnTo>
                <a:lnTo>
                  <a:pt x="745" y="1014"/>
                </a:lnTo>
                <a:lnTo>
                  <a:pt x="739" y="993"/>
                </a:lnTo>
                <a:lnTo>
                  <a:pt x="731" y="975"/>
                </a:lnTo>
                <a:lnTo>
                  <a:pt x="726" y="967"/>
                </a:lnTo>
                <a:lnTo>
                  <a:pt x="721" y="958"/>
                </a:lnTo>
                <a:lnTo>
                  <a:pt x="715" y="950"/>
                </a:lnTo>
                <a:lnTo>
                  <a:pt x="709" y="943"/>
                </a:lnTo>
                <a:lnTo>
                  <a:pt x="703" y="937"/>
                </a:lnTo>
                <a:lnTo>
                  <a:pt x="695" y="931"/>
                </a:lnTo>
                <a:lnTo>
                  <a:pt x="694" y="943"/>
                </a:lnTo>
                <a:lnTo>
                  <a:pt x="692" y="956"/>
                </a:lnTo>
                <a:lnTo>
                  <a:pt x="690" y="968"/>
                </a:lnTo>
                <a:lnTo>
                  <a:pt x="687" y="980"/>
                </a:lnTo>
                <a:lnTo>
                  <a:pt x="684" y="991"/>
                </a:lnTo>
                <a:lnTo>
                  <a:pt x="679" y="1004"/>
                </a:lnTo>
                <a:lnTo>
                  <a:pt x="670" y="1026"/>
                </a:lnTo>
                <a:lnTo>
                  <a:pt x="657" y="1049"/>
                </a:lnTo>
                <a:lnTo>
                  <a:pt x="645" y="1070"/>
                </a:lnTo>
                <a:lnTo>
                  <a:pt x="617" y="1113"/>
                </a:lnTo>
                <a:lnTo>
                  <a:pt x="590" y="1155"/>
                </a:lnTo>
                <a:lnTo>
                  <a:pt x="577" y="1176"/>
                </a:lnTo>
                <a:lnTo>
                  <a:pt x="566" y="1198"/>
                </a:lnTo>
                <a:lnTo>
                  <a:pt x="558" y="1219"/>
                </a:lnTo>
                <a:lnTo>
                  <a:pt x="554" y="1231"/>
                </a:lnTo>
                <a:lnTo>
                  <a:pt x="551" y="1241"/>
                </a:lnTo>
                <a:lnTo>
                  <a:pt x="549" y="1252"/>
                </a:lnTo>
                <a:lnTo>
                  <a:pt x="546" y="1264"/>
                </a:lnTo>
                <a:lnTo>
                  <a:pt x="546" y="1275"/>
                </a:lnTo>
                <a:lnTo>
                  <a:pt x="546" y="1287"/>
                </a:lnTo>
                <a:lnTo>
                  <a:pt x="538" y="1270"/>
                </a:lnTo>
                <a:lnTo>
                  <a:pt x="532" y="1252"/>
                </a:lnTo>
                <a:lnTo>
                  <a:pt x="528" y="1236"/>
                </a:lnTo>
                <a:lnTo>
                  <a:pt x="525" y="1219"/>
                </a:lnTo>
                <a:lnTo>
                  <a:pt x="524" y="1203"/>
                </a:lnTo>
                <a:lnTo>
                  <a:pt x="525" y="1188"/>
                </a:lnTo>
                <a:lnTo>
                  <a:pt x="527" y="1172"/>
                </a:lnTo>
                <a:lnTo>
                  <a:pt x="530" y="1157"/>
                </a:lnTo>
                <a:lnTo>
                  <a:pt x="534" y="1141"/>
                </a:lnTo>
                <a:lnTo>
                  <a:pt x="539" y="1126"/>
                </a:lnTo>
                <a:lnTo>
                  <a:pt x="545" y="1110"/>
                </a:lnTo>
                <a:lnTo>
                  <a:pt x="553" y="1096"/>
                </a:lnTo>
                <a:lnTo>
                  <a:pt x="567" y="1066"/>
                </a:lnTo>
                <a:lnTo>
                  <a:pt x="583" y="1038"/>
                </a:lnTo>
                <a:lnTo>
                  <a:pt x="599" y="1008"/>
                </a:lnTo>
                <a:lnTo>
                  <a:pt x="614" y="979"/>
                </a:lnTo>
                <a:lnTo>
                  <a:pt x="620" y="964"/>
                </a:lnTo>
                <a:lnTo>
                  <a:pt x="627" y="949"/>
                </a:lnTo>
                <a:lnTo>
                  <a:pt x="632" y="934"/>
                </a:lnTo>
                <a:lnTo>
                  <a:pt x="636" y="918"/>
                </a:lnTo>
                <a:lnTo>
                  <a:pt x="639" y="904"/>
                </a:lnTo>
                <a:lnTo>
                  <a:pt x="641" y="889"/>
                </a:lnTo>
                <a:lnTo>
                  <a:pt x="641" y="872"/>
                </a:lnTo>
                <a:lnTo>
                  <a:pt x="641" y="857"/>
                </a:lnTo>
                <a:lnTo>
                  <a:pt x="638" y="840"/>
                </a:lnTo>
                <a:lnTo>
                  <a:pt x="634" y="824"/>
                </a:lnTo>
                <a:lnTo>
                  <a:pt x="628" y="807"/>
                </a:lnTo>
                <a:lnTo>
                  <a:pt x="619" y="790"/>
                </a:lnTo>
                <a:lnTo>
                  <a:pt x="611" y="804"/>
                </a:lnTo>
                <a:lnTo>
                  <a:pt x="601" y="820"/>
                </a:lnTo>
                <a:lnTo>
                  <a:pt x="577" y="852"/>
                </a:lnTo>
                <a:lnTo>
                  <a:pt x="550" y="887"/>
                </a:lnTo>
                <a:lnTo>
                  <a:pt x="521" y="921"/>
                </a:lnTo>
                <a:lnTo>
                  <a:pt x="494" y="957"/>
                </a:lnTo>
                <a:lnTo>
                  <a:pt x="481" y="975"/>
                </a:lnTo>
                <a:lnTo>
                  <a:pt x="469" y="992"/>
                </a:lnTo>
                <a:lnTo>
                  <a:pt x="460" y="1009"/>
                </a:lnTo>
                <a:lnTo>
                  <a:pt x="452" y="1024"/>
                </a:lnTo>
                <a:lnTo>
                  <a:pt x="445" y="1040"/>
                </a:lnTo>
                <a:lnTo>
                  <a:pt x="442" y="1054"/>
                </a:lnTo>
                <a:lnTo>
                  <a:pt x="437" y="1040"/>
                </a:lnTo>
                <a:lnTo>
                  <a:pt x="432" y="1025"/>
                </a:lnTo>
                <a:lnTo>
                  <a:pt x="431" y="1012"/>
                </a:lnTo>
                <a:lnTo>
                  <a:pt x="430" y="997"/>
                </a:lnTo>
                <a:lnTo>
                  <a:pt x="431" y="984"/>
                </a:lnTo>
                <a:lnTo>
                  <a:pt x="432" y="971"/>
                </a:lnTo>
                <a:lnTo>
                  <a:pt x="436" y="956"/>
                </a:lnTo>
                <a:lnTo>
                  <a:pt x="440" y="943"/>
                </a:lnTo>
                <a:lnTo>
                  <a:pt x="444" y="930"/>
                </a:lnTo>
                <a:lnTo>
                  <a:pt x="449" y="915"/>
                </a:lnTo>
                <a:lnTo>
                  <a:pt x="460" y="889"/>
                </a:lnTo>
                <a:lnTo>
                  <a:pt x="487" y="834"/>
                </a:lnTo>
                <a:lnTo>
                  <a:pt x="499" y="806"/>
                </a:lnTo>
                <a:lnTo>
                  <a:pt x="511" y="779"/>
                </a:lnTo>
                <a:lnTo>
                  <a:pt x="516" y="765"/>
                </a:lnTo>
                <a:lnTo>
                  <a:pt x="520" y="751"/>
                </a:lnTo>
                <a:lnTo>
                  <a:pt x="523" y="738"/>
                </a:lnTo>
                <a:lnTo>
                  <a:pt x="525" y="723"/>
                </a:lnTo>
                <a:lnTo>
                  <a:pt x="526" y="710"/>
                </a:lnTo>
                <a:lnTo>
                  <a:pt x="526" y="695"/>
                </a:lnTo>
                <a:lnTo>
                  <a:pt x="525" y="681"/>
                </a:lnTo>
                <a:lnTo>
                  <a:pt x="523" y="667"/>
                </a:lnTo>
                <a:lnTo>
                  <a:pt x="518" y="652"/>
                </a:lnTo>
                <a:lnTo>
                  <a:pt x="513" y="638"/>
                </a:lnTo>
                <a:lnTo>
                  <a:pt x="505" y="624"/>
                </a:lnTo>
                <a:lnTo>
                  <a:pt x="495" y="609"/>
                </a:lnTo>
                <a:lnTo>
                  <a:pt x="489" y="625"/>
                </a:lnTo>
                <a:lnTo>
                  <a:pt x="482" y="641"/>
                </a:lnTo>
                <a:lnTo>
                  <a:pt x="474" y="656"/>
                </a:lnTo>
                <a:lnTo>
                  <a:pt x="464" y="672"/>
                </a:lnTo>
                <a:lnTo>
                  <a:pt x="445" y="702"/>
                </a:lnTo>
                <a:lnTo>
                  <a:pt x="425" y="730"/>
                </a:lnTo>
                <a:lnTo>
                  <a:pt x="406" y="760"/>
                </a:lnTo>
                <a:lnTo>
                  <a:pt x="388" y="790"/>
                </a:lnTo>
                <a:lnTo>
                  <a:pt x="380" y="804"/>
                </a:lnTo>
                <a:lnTo>
                  <a:pt x="373" y="820"/>
                </a:lnTo>
                <a:lnTo>
                  <a:pt x="367" y="835"/>
                </a:lnTo>
                <a:lnTo>
                  <a:pt x="362" y="851"/>
                </a:lnTo>
                <a:lnTo>
                  <a:pt x="358" y="839"/>
                </a:lnTo>
                <a:lnTo>
                  <a:pt x="356" y="828"/>
                </a:lnTo>
                <a:lnTo>
                  <a:pt x="354" y="817"/>
                </a:lnTo>
                <a:lnTo>
                  <a:pt x="354" y="805"/>
                </a:lnTo>
                <a:lnTo>
                  <a:pt x="355" y="794"/>
                </a:lnTo>
                <a:lnTo>
                  <a:pt x="356" y="784"/>
                </a:lnTo>
                <a:lnTo>
                  <a:pt x="358" y="773"/>
                </a:lnTo>
                <a:lnTo>
                  <a:pt x="362" y="761"/>
                </a:lnTo>
                <a:lnTo>
                  <a:pt x="369" y="739"/>
                </a:lnTo>
                <a:lnTo>
                  <a:pt x="377" y="716"/>
                </a:lnTo>
                <a:lnTo>
                  <a:pt x="395" y="672"/>
                </a:lnTo>
                <a:lnTo>
                  <a:pt x="403" y="649"/>
                </a:lnTo>
                <a:lnTo>
                  <a:pt x="410" y="626"/>
                </a:lnTo>
                <a:lnTo>
                  <a:pt x="412" y="614"/>
                </a:lnTo>
                <a:lnTo>
                  <a:pt x="414" y="603"/>
                </a:lnTo>
                <a:lnTo>
                  <a:pt x="415" y="592"/>
                </a:lnTo>
                <a:lnTo>
                  <a:pt x="416" y="580"/>
                </a:lnTo>
                <a:lnTo>
                  <a:pt x="415" y="568"/>
                </a:lnTo>
                <a:lnTo>
                  <a:pt x="414" y="557"/>
                </a:lnTo>
                <a:lnTo>
                  <a:pt x="411" y="544"/>
                </a:lnTo>
                <a:lnTo>
                  <a:pt x="407" y="533"/>
                </a:lnTo>
                <a:lnTo>
                  <a:pt x="402" y="521"/>
                </a:lnTo>
                <a:lnTo>
                  <a:pt x="395" y="508"/>
                </a:lnTo>
                <a:lnTo>
                  <a:pt x="387" y="496"/>
                </a:lnTo>
                <a:lnTo>
                  <a:pt x="378" y="484"/>
                </a:lnTo>
                <a:lnTo>
                  <a:pt x="375" y="497"/>
                </a:lnTo>
                <a:lnTo>
                  <a:pt x="370" y="510"/>
                </a:lnTo>
                <a:lnTo>
                  <a:pt x="360" y="533"/>
                </a:lnTo>
                <a:lnTo>
                  <a:pt x="347" y="558"/>
                </a:lnTo>
                <a:lnTo>
                  <a:pt x="335" y="581"/>
                </a:lnTo>
                <a:lnTo>
                  <a:pt x="323" y="605"/>
                </a:lnTo>
                <a:lnTo>
                  <a:pt x="311" y="629"/>
                </a:lnTo>
                <a:lnTo>
                  <a:pt x="306" y="640"/>
                </a:lnTo>
                <a:lnTo>
                  <a:pt x="302" y="652"/>
                </a:lnTo>
                <a:lnTo>
                  <a:pt x="299" y="664"/>
                </a:lnTo>
                <a:lnTo>
                  <a:pt x="296" y="676"/>
                </a:lnTo>
                <a:lnTo>
                  <a:pt x="294" y="667"/>
                </a:lnTo>
                <a:lnTo>
                  <a:pt x="292" y="657"/>
                </a:lnTo>
                <a:lnTo>
                  <a:pt x="290" y="648"/>
                </a:lnTo>
                <a:lnTo>
                  <a:pt x="290" y="639"/>
                </a:lnTo>
                <a:lnTo>
                  <a:pt x="290" y="619"/>
                </a:lnTo>
                <a:lnTo>
                  <a:pt x="292" y="601"/>
                </a:lnTo>
                <a:lnTo>
                  <a:pt x="296" y="581"/>
                </a:lnTo>
                <a:lnTo>
                  <a:pt x="301" y="563"/>
                </a:lnTo>
                <a:lnTo>
                  <a:pt x="311" y="524"/>
                </a:lnTo>
                <a:lnTo>
                  <a:pt x="315" y="504"/>
                </a:lnTo>
                <a:lnTo>
                  <a:pt x="318" y="486"/>
                </a:lnTo>
                <a:lnTo>
                  <a:pt x="320" y="466"/>
                </a:lnTo>
                <a:lnTo>
                  <a:pt x="320" y="448"/>
                </a:lnTo>
                <a:lnTo>
                  <a:pt x="319" y="439"/>
                </a:lnTo>
                <a:lnTo>
                  <a:pt x="317" y="429"/>
                </a:lnTo>
                <a:lnTo>
                  <a:pt x="315" y="420"/>
                </a:lnTo>
                <a:lnTo>
                  <a:pt x="312" y="411"/>
                </a:lnTo>
                <a:lnTo>
                  <a:pt x="307" y="402"/>
                </a:lnTo>
                <a:lnTo>
                  <a:pt x="302" y="393"/>
                </a:lnTo>
                <a:lnTo>
                  <a:pt x="296" y="384"/>
                </a:lnTo>
                <a:lnTo>
                  <a:pt x="289" y="375"/>
                </a:lnTo>
                <a:lnTo>
                  <a:pt x="291" y="398"/>
                </a:lnTo>
                <a:lnTo>
                  <a:pt x="291" y="412"/>
                </a:lnTo>
                <a:lnTo>
                  <a:pt x="291" y="427"/>
                </a:lnTo>
                <a:lnTo>
                  <a:pt x="290" y="435"/>
                </a:lnTo>
                <a:lnTo>
                  <a:pt x="288" y="441"/>
                </a:lnTo>
                <a:lnTo>
                  <a:pt x="285" y="447"/>
                </a:lnTo>
                <a:lnTo>
                  <a:pt x="281" y="452"/>
                </a:lnTo>
                <a:lnTo>
                  <a:pt x="277" y="456"/>
                </a:lnTo>
                <a:lnTo>
                  <a:pt x="271" y="459"/>
                </a:lnTo>
                <a:lnTo>
                  <a:pt x="265" y="460"/>
                </a:lnTo>
                <a:lnTo>
                  <a:pt x="257" y="459"/>
                </a:lnTo>
                <a:lnTo>
                  <a:pt x="255" y="459"/>
                </a:lnTo>
                <a:lnTo>
                  <a:pt x="254" y="457"/>
                </a:lnTo>
                <a:lnTo>
                  <a:pt x="253" y="452"/>
                </a:lnTo>
                <a:lnTo>
                  <a:pt x="251" y="444"/>
                </a:lnTo>
                <a:lnTo>
                  <a:pt x="251" y="432"/>
                </a:lnTo>
                <a:lnTo>
                  <a:pt x="249" y="374"/>
                </a:lnTo>
                <a:lnTo>
                  <a:pt x="248" y="341"/>
                </a:lnTo>
                <a:lnTo>
                  <a:pt x="245" y="325"/>
                </a:lnTo>
                <a:lnTo>
                  <a:pt x="243" y="309"/>
                </a:lnTo>
                <a:lnTo>
                  <a:pt x="239" y="296"/>
                </a:lnTo>
                <a:lnTo>
                  <a:pt x="235" y="284"/>
                </a:lnTo>
                <a:lnTo>
                  <a:pt x="230" y="273"/>
                </a:lnTo>
                <a:lnTo>
                  <a:pt x="227" y="269"/>
                </a:lnTo>
                <a:lnTo>
                  <a:pt x="223" y="266"/>
                </a:lnTo>
                <a:lnTo>
                  <a:pt x="224" y="271"/>
                </a:lnTo>
                <a:lnTo>
                  <a:pt x="223" y="277"/>
                </a:lnTo>
                <a:lnTo>
                  <a:pt x="222" y="284"/>
                </a:lnTo>
                <a:lnTo>
                  <a:pt x="219" y="290"/>
                </a:lnTo>
                <a:lnTo>
                  <a:pt x="216" y="297"/>
                </a:lnTo>
                <a:lnTo>
                  <a:pt x="213" y="303"/>
                </a:lnTo>
                <a:lnTo>
                  <a:pt x="207" y="308"/>
                </a:lnTo>
                <a:lnTo>
                  <a:pt x="203" y="313"/>
                </a:lnTo>
                <a:lnTo>
                  <a:pt x="197" y="305"/>
                </a:lnTo>
                <a:lnTo>
                  <a:pt x="192" y="297"/>
                </a:lnTo>
                <a:lnTo>
                  <a:pt x="189" y="289"/>
                </a:lnTo>
                <a:lnTo>
                  <a:pt x="188" y="279"/>
                </a:lnTo>
                <a:lnTo>
                  <a:pt x="187" y="270"/>
                </a:lnTo>
                <a:lnTo>
                  <a:pt x="187" y="261"/>
                </a:lnTo>
                <a:lnTo>
                  <a:pt x="188" y="242"/>
                </a:lnTo>
                <a:lnTo>
                  <a:pt x="189" y="224"/>
                </a:lnTo>
                <a:lnTo>
                  <a:pt x="189" y="215"/>
                </a:lnTo>
                <a:lnTo>
                  <a:pt x="188" y="205"/>
                </a:lnTo>
                <a:lnTo>
                  <a:pt x="186" y="197"/>
                </a:lnTo>
                <a:lnTo>
                  <a:pt x="182" y="189"/>
                </a:lnTo>
                <a:lnTo>
                  <a:pt x="177" y="182"/>
                </a:lnTo>
                <a:lnTo>
                  <a:pt x="171" y="174"/>
                </a:lnTo>
                <a:lnTo>
                  <a:pt x="172" y="180"/>
                </a:lnTo>
                <a:lnTo>
                  <a:pt x="173" y="185"/>
                </a:lnTo>
                <a:lnTo>
                  <a:pt x="173" y="190"/>
                </a:lnTo>
                <a:lnTo>
                  <a:pt x="171" y="194"/>
                </a:lnTo>
                <a:lnTo>
                  <a:pt x="168" y="197"/>
                </a:lnTo>
                <a:lnTo>
                  <a:pt x="164" y="200"/>
                </a:lnTo>
                <a:lnTo>
                  <a:pt x="160" y="202"/>
                </a:lnTo>
                <a:lnTo>
                  <a:pt x="154" y="203"/>
                </a:lnTo>
                <a:lnTo>
                  <a:pt x="158" y="202"/>
                </a:lnTo>
                <a:lnTo>
                  <a:pt x="160" y="200"/>
                </a:lnTo>
                <a:lnTo>
                  <a:pt x="161" y="197"/>
                </a:lnTo>
                <a:lnTo>
                  <a:pt x="160" y="193"/>
                </a:lnTo>
                <a:lnTo>
                  <a:pt x="159" y="189"/>
                </a:lnTo>
                <a:lnTo>
                  <a:pt x="157" y="183"/>
                </a:lnTo>
                <a:lnTo>
                  <a:pt x="149" y="171"/>
                </a:lnTo>
                <a:lnTo>
                  <a:pt x="139" y="155"/>
                </a:lnTo>
                <a:lnTo>
                  <a:pt x="125" y="138"/>
                </a:lnTo>
                <a:lnTo>
                  <a:pt x="95" y="101"/>
                </a:lnTo>
                <a:lnTo>
                  <a:pt x="61" y="64"/>
                </a:lnTo>
                <a:lnTo>
                  <a:pt x="31" y="32"/>
                </a:lnTo>
                <a:lnTo>
                  <a:pt x="0" y="0"/>
                </a:lnTo>
                <a:lnTo>
                  <a:pt x="10" y="37"/>
                </a:lnTo>
                <a:lnTo>
                  <a:pt x="26" y="82"/>
                </a:lnTo>
                <a:lnTo>
                  <a:pt x="34" y="106"/>
                </a:lnTo>
                <a:lnTo>
                  <a:pt x="43" y="127"/>
                </a:lnTo>
                <a:lnTo>
                  <a:pt x="52" y="146"/>
                </a:lnTo>
                <a:lnTo>
                  <a:pt x="61" y="160"/>
                </a:lnTo>
                <a:lnTo>
                  <a:pt x="56" y="164"/>
                </a:lnTo>
                <a:lnTo>
                  <a:pt x="52" y="166"/>
                </a:lnTo>
                <a:lnTo>
                  <a:pt x="49" y="167"/>
                </a:lnTo>
                <a:lnTo>
                  <a:pt x="45" y="167"/>
                </a:lnTo>
                <a:lnTo>
                  <a:pt x="41" y="165"/>
                </a:lnTo>
                <a:lnTo>
                  <a:pt x="37" y="161"/>
                </a:lnTo>
                <a:lnTo>
                  <a:pt x="33" y="156"/>
                </a:lnTo>
                <a:lnTo>
                  <a:pt x="29" y="149"/>
                </a:lnTo>
                <a:lnTo>
                  <a:pt x="43" y="175"/>
                </a:lnTo>
                <a:lnTo>
                  <a:pt x="69" y="220"/>
                </a:lnTo>
                <a:lnTo>
                  <a:pt x="81" y="244"/>
                </a:lnTo>
                <a:lnTo>
                  <a:pt x="90" y="266"/>
                </a:lnTo>
                <a:lnTo>
                  <a:pt x="95" y="275"/>
                </a:lnTo>
                <a:lnTo>
                  <a:pt x="97" y="282"/>
                </a:lnTo>
                <a:lnTo>
                  <a:pt x="97" y="289"/>
                </a:lnTo>
                <a:lnTo>
                  <a:pt x="96" y="293"/>
                </a:lnTo>
                <a:lnTo>
                  <a:pt x="85" y="288"/>
                </a:lnTo>
                <a:lnTo>
                  <a:pt x="76" y="281"/>
                </a:lnTo>
                <a:lnTo>
                  <a:pt x="69" y="273"/>
                </a:lnTo>
                <a:lnTo>
                  <a:pt x="63" y="263"/>
                </a:lnTo>
                <a:lnTo>
                  <a:pt x="65" y="274"/>
                </a:lnTo>
                <a:lnTo>
                  <a:pt x="69" y="285"/>
                </a:lnTo>
                <a:lnTo>
                  <a:pt x="74" y="295"/>
                </a:lnTo>
                <a:lnTo>
                  <a:pt x="81" y="306"/>
                </a:lnTo>
                <a:lnTo>
                  <a:pt x="88" y="316"/>
                </a:lnTo>
                <a:lnTo>
                  <a:pt x="98" y="328"/>
                </a:lnTo>
                <a:lnTo>
                  <a:pt x="115" y="349"/>
                </a:lnTo>
                <a:lnTo>
                  <a:pt x="133" y="370"/>
                </a:lnTo>
                <a:lnTo>
                  <a:pt x="140" y="379"/>
                </a:lnTo>
                <a:lnTo>
                  <a:pt x="147" y="388"/>
                </a:lnTo>
                <a:lnTo>
                  <a:pt x="152" y="398"/>
                </a:lnTo>
                <a:lnTo>
                  <a:pt x="156" y="407"/>
                </a:lnTo>
                <a:lnTo>
                  <a:pt x="157" y="414"/>
                </a:lnTo>
                <a:lnTo>
                  <a:pt x="157" y="422"/>
                </a:lnTo>
                <a:lnTo>
                  <a:pt x="155" y="427"/>
                </a:lnTo>
                <a:lnTo>
                  <a:pt x="152" y="430"/>
                </a:lnTo>
                <a:lnTo>
                  <a:pt x="149" y="431"/>
                </a:lnTo>
                <a:lnTo>
                  <a:pt x="145" y="430"/>
                </a:lnTo>
                <a:lnTo>
                  <a:pt x="140" y="429"/>
                </a:lnTo>
                <a:lnTo>
                  <a:pt x="136" y="426"/>
                </a:lnTo>
                <a:lnTo>
                  <a:pt x="125" y="418"/>
                </a:lnTo>
                <a:lnTo>
                  <a:pt x="114" y="409"/>
                </a:lnTo>
                <a:lnTo>
                  <a:pt x="105" y="399"/>
                </a:lnTo>
                <a:lnTo>
                  <a:pt x="93" y="386"/>
                </a:lnTo>
                <a:lnTo>
                  <a:pt x="96" y="403"/>
                </a:lnTo>
                <a:lnTo>
                  <a:pt x="101" y="418"/>
                </a:lnTo>
                <a:lnTo>
                  <a:pt x="106" y="431"/>
                </a:lnTo>
                <a:lnTo>
                  <a:pt x="113" y="444"/>
                </a:lnTo>
                <a:lnTo>
                  <a:pt x="121" y="455"/>
                </a:lnTo>
                <a:lnTo>
                  <a:pt x="130" y="465"/>
                </a:lnTo>
                <a:lnTo>
                  <a:pt x="140" y="475"/>
                </a:lnTo>
                <a:lnTo>
                  <a:pt x="150" y="484"/>
                </a:lnTo>
                <a:lnTo>
                  <a:pt x="171" y="501"/>
                </a:lnTo>
                <a:lnTo>
                  <a:pt x="181" y="511"/>
                </a:lnTo>
                <a:lnTo>
                  <a:pt x="190" y="521"/>
                </a:lnTo>
                <a:lnTo>
                  <a:pt x="199" y="531"/>
                </a:lnTo>
                <a:lnTo>
                  <a:pt x="207" y="542"/>
                </a:lnTo>
                <a:lnTo>
                  <a:pt x="215" y="555"/>
                </a:lnTo>
                <a:lnTo>
                  <a:pt x="220" y="568"/>
                </a:lnTo>
                <a:lnTo>
                  <a:pt x="204" y="560"/>
                </a:lnTo>
                <a:lnTo>
                  <a:pt x="186" y="552"/>
                </a:lnTo>
                <a:lnTo>
                  <a:pt x="167" y="545"/>
                </a:lnTo>
                <a:lnTo>
                  <a:pt x="147" y="538"/>
                </a:lnTo>
                <a:lnTo>
                  <a:pt x="108" y="526"/>
                </a:lnTo>
                <a:lnTo>
                  <a:pt x="88" y="519"/>
                </a:lnTo>
                <a:lnTo>
                  <a:pt x="72" y="512"/>
                </a:lnTo>
                <a:lnTo>
                  <a:pt x="74" y="524"/>
                </a:lnTo>
                <a:lnTo>
                  <a:pt x="76" y="534"/>
                </a:lnTo>
                <a:lnTo>
                  <a:pt x="80" y="545"/>
                </a:lnTo>
                <a:lnTo>
                  <a:pt x="84" y="555"/>
                </a:lnTo>
                <a:lnTo>
                  <a:pt x="89" y="564"/>
                </a:lnTo>
                <a:lnTo>
                  <a:pt x="95" y="573"/>
                </a:lnTo>
                <a:lnTo>
                  <a:pt x="101" y="581"/>
                </a:lnTo>
                <a:lnTo>
                  <a:pt x="107" y="590"/>
                </a:lnTo>
                <a:lnTo>
                  <a:pt x="121" y="604"/>
                </a:lnTo>
                <a:lnTo>
                  <a:pt x="137" y="617"/>
                </a:lnTo>
                <a:lnTo>
                  <a:pt x="154" y="630"/>
                </a:lnTo>
                <a:lnTo>
                  <a:pt x="171" y="641"/>
                </a:lnTo>
                <a:lnTo>
                  <a:pt x="206" y="664"/>
                </a:lnTo>
                <a:lnTo>
                  <a:pt x="223" y="676"/>
                </a:lnTo>
                <a:lnTo>
                  <a:pt x="239" y="688"/>
                </a:lnTo>
                <a:lnTo>
                  <a:pt x="254" y="702"/>
                </a:lnTo>
                <a:lnTo>
                  <a:pt x="261" y="709"/>
                </a:lnTo>
                <a:lnTo>
                  <a:pt x="267" y="717"/>
                </a:lnTo>
                <a:lnTo>
                  <a:pt x="273" y="725"/>
                </a:lnTo>
                <a:lnTo>
                  <a:pt x="278" y="733"/>
                </a:lnTo>
                <a:lnTo>
                  <a:pt x="282" y="743"/>
                </a:lnTo>
                <a:lnTo>
                  <a:pt x="287" y="752"/>
                </a:lnTo>
                <a:lnTo>
                  <a:pt x="277" y="746"/>
                </a:lnTo>
                <a:lnTo>
                  <a:pt x="267" y="741"/>
                </a:lnTo>
                <a:lnTo>
                  <a:pt x="256" y="737"/>
                </a:lnTo>
                <a:lnTo>
                  <a:pt x="244" y="732"/>
                </a:lnTo>
                <a:lnTo>
                  <a:pt x="220" y="725"/>
                </a:lnTo>
                <a:lnTo>
                  <a:pt x="193" y="720"/>
                </a:lnTo>
                <a:lnTo>
                  <a:pt x="166" y="714"/>
                </a:lnTo>
                <a:lnTo>
                  <a:pt x="140" y="709"/>
                </a:lnTo>
                <a:lnTo>
                  <a:pt x="115" y="702"/>
                </a:lnTo>
                <a:lnTo>
                  <a:pt x="103" y="698"/>
                </a:lnTo>
                <a:lnTo>
                  <a:pt x="91" y="692"/>
                </a:lnTo>
                <a:lnTo>
                  <a:pt x="95" y="707"/>
                </a:lnTo>
                <a:lnTo>
                  <a:pt x="99" y="720"/>
                </a:lnTo>
                <a:lnTo>
                  <a:pt x="104" y="732"/>
                </a:lnTo>
                <a:lnTo>
                  <a:pt x="109" y="744"/>
                </a:lnTo>
                <a:lnTo>
                  <a:pt x="116" y="754"/>
                </a:lnTo>
                <a:lnTo>
                  <a:pt x="123" y="764"/>
                </a:lnTo>
                <a:lnTo>
                  <a:pt x="130" y="773"/>
                </a:lnTo>
                <a:lnTo>
                  <a:pt x="139" y="782"/>
                </a:lnTo>
                <a:lnTo>
                  <a:pt x="148" y="789"/>
                </a:lnTo>
                <a:lnTo>
                  <a:pt x="157" y="796"/>
                </a:lnTo>
                <a:lnTo>
                  <a:pt x="177" y="809"/>
                </a:lnTo>
                <a:lnTo>
                  <a:pt x="197" y="821"/>
                </a:lnTo>
                <a:lnTo>
                  <a:pt x="219" y="831"/>
                </a:lnTo>
                <a:lnTo>
                  <a:pt x="262" y="852"/>
                </a:lnTo>
                <a:lnTo>
                  <a:pt x="282" y="863"/>
                </a:lnTo>
                <a:lnTo>
                  <a:pt x="303" y="875"/>
                </a:lnTo>
                <a:lnTo>
                  <a:pt x="312" y="882"/>
                </a:lnTo>
                <a:lnTo>
                  <a:pt x="320" y="890"/>
                </a:lnTo>
                <a:lnTo>
                  <a:pt x="330" y="898"/>
                </a:lnTo>
                <a:lnTo>
                  <a:pt x="337" y="906"/>
                </a:lnTo>
                <a:lnTo>
                  <a:pt x="345" y="915"/>
                </a:lnTo>
                <a:lnTo>
                  <a:pt x="351" y="926"/>
                </a:lnTo>
                <a:lnTo>
                  <a:pt x="357" y="937"/>
                </a:lnTo>
                <a:lnTo>
                  <a:pt x="363" y="948"/>
                </a:lnTo>
                <a:lnTo>
                  <a:pt x="349" y="941"/>
                </a:lnTo>
                <a:lnTo>
                  <a:pt x="335" y="935"/>
                </a:lnTo>
                <a:lnTo>
                  <a:pt x="320" y="929"/>
                </a:lnTo>
                <a:lnTo>
                  <a:pt x="306" y="924"/>
                </a:lnTo>
                <a:lnTo>
                  <a:pt x="276" y="914"/>
                </a:lnTo>
                <a:lnTo>
                  <a:pt x="245" y="906"/>
                </a:lnTo>
                <a:lnTo>
                  <a:pt x="215" y="898"/>
                </a:lnTo>
                <a:lnTo>
                  <a:pt x="184" y="889"/>
                </a:lnTo>
                <a:lnTo>
                  <a:pt x="154" y="877"/>
                </a:lnTo>
                <a:lnTo>
                  <a:pt x="140" y="871"/>
                </a:lnTo>
                <a:lnTo>
                  <a:pt x="125" y="864"/>
                </a:lnTo>
                <a:lnTo>
                  <a:pt x="127" y="881"/>
                </a:lnTo>
                <a:lnTo>
                  <a:pt x="133" y="897"/>
                </a:lnTo>
                <a:lnTo>
                  <a:pt x="138" y="911"/>
                </a:lnTo>
                <a:lnTo>
                  <a:pt x="144" y="925"/>
                </a:lnTo>
                <a:lnTo>
                  <a:pt x="151" y="937"/>
                </a:lnTo>
                <a:lnTo>
                  <a:pt x="159" y="949"/>
                </a:lnTo>
                <a:lnTo>
                  <a:pt x="168" y="959"/>
                </a:lnTo>
                <a:lnTo>
                  <a:pt x="178" y="970"/>
                </a:lnTo>
                <a:lnTo>
                  <a:pt x="189" y="979"/>
                </a:lnTo>
                <a:lnTo>
                  <a:pt x="199" y="987"/>
                </a:lnTo>
                <a:lnTo>
                  <a:pt x="212" y="995"/>
                </a:lnTo>
                <a:lnTo>
                  <a:pt x="224" y="1003"/>
                </a:lnTo>
                <a:lnTo>
                  <a:pt x="249" y="1017"/>
                </a:lnTo>
                <a:lnTo>
                  <a:pt x="275" y="1030"/>
                </a:lnTo>
                <a:lnTo>
                  <a:pt x="329" y="1056"/>
                </a:lnTo>
                <a:lnTo>
                  <a:pt x="355" y="1069"/>
                </a:lnTo>
                <a:lnTo>
                  <a:pt x="380" y="1085"/>
                </a:lnTo>
                <a:lnTo>
                  <a:pt x="392" y="1093"/>
                </a:lnTo>
                <a:lnTo>
                  <a:pt x="404" y="1101"/>
                </a:lnTo>
                <a:lnTo>
                  <a:pt x="414" y="1110"/>
                </a:lnTo>
                <a:lnTo>
                  <a:pt x="424" y="1121"/>
                </a:lnTo>
                <a:lnTo>
                  <a:pt x="433" y="1132"/>
                </a:lnTo>
                <a:lnTo>
                  <a:pt x="442" y="1144"/>
                </a:lnTo>
                <a:lnTo>
                  <a:pt x="449" y="1157"/>
                </a:lnTo>
                <a:lnTo>
                  <a:pt x="456" y="1170"/>
                </a:lnTo>
                <a:lnTo>
                  <a:pt x="448" y="1164"/>
                </a:lnTo>
                <a:lnTo>
                  <a:pt x="439" y="1159"/>
                </a:lnTo>
                <a:lnTo>
                  <a:pt x="429" y="1154"/>
                </a:lnTo>
                <a:lnTo>
                  <a:pt x="420" y="1148"/>
                </a:lnTo>
                <a:lnTo>
                  <a:pt x="401" y="1141"/>
                </a:lnTo>
                <a:lnTo>
                  <a:pt x="380" y="1135"/>
                </a:lnTo>
                <a:lnTo>
                  <a:pt x="382" y="1143"/>
                </a:lnTo>
                <a:lnTo>
                  <a:pt x="370" y="1142"/>
                </a:lnTo>
                <a:lnTo>
                  <a:pt x="356" y="1140"/>
                </a:lnTo>
                <a:lnTo>
                  <a:pt x="328" y="1134"/>
                </a:lnTo>
                <a:lnTo>
                  <a:pt x="265" y="1117"/>
                </a:lnTo>
                <a:lnTo>
                  <a:pt x="233" y="1109"/>
                </a:lnTo>
                <a:lnTo>
                  <a:pt x="218" y="1106"/>
                </a:lnTo>
                <a:lnTo>
                  <a:pt x="202" y="1104"/>
                </a:lnTo>
                <a:lnTo>
                  <a:pt x="189" y="1102"/>
                </a:lnTo>
                <a:lnTo>
                  <a:pt x="176" y="1102"/>
                </a:lnTo>
                <a:lnTo>
                  <a:pt x="163" y="1103"/>
                </a:lnTo>
                <a:lnTo>
                  <a:pt x="152" y="1106"/>
                </a:lnTo>
                <a:lnTo>
                  <a:pt x="169" y="1136"/>
                </a:lnTo>
                <a:lnTo>
                  <a:pt x="179" y="1150"/>
                </a:lnTo>
                <a:lnTo>
                  <a:pt x="186" y="1161"/>
                </a:lnTo>
                <a:lnTo>
                  <a:pt x="194" y="1170"/>
                </a:lnTo>
                <a:lnTo>
                  <a:pt x="203" y="1179"/>
                </a:lnTo>
                <a:lnTo>
                  <a:pt x="212" y="1186"/>
                </a:lnTo>
                <a:lnTo>
                  <a:pt x="221" y="1194"/>
                </a:lnTo>
                <a:lnTo>
                  <a:pt x="230" y="1201"/>
                </a:lnTo>
                <a:lnTo>
                  <a:pt x="240" y="1207"/>
                </a:lnTo>
                <a:lnTo>
                  <a:pt x="264" y="1220"/>
                </a:lnTo>
                <a:lnTo>
                  <a:pt x="324" y="1251"/>
                </a:lnTo>
                <a:lnTo>
                  <a:pt x="317" y="1259"/>
                </a:lnTo>
                <a:lnTo>
                  <a:pt x="324" y="1259"/>
                </a:lnTo>
                <a:lnTo>
                  <a:pt x="332" y="1261"/>
                </a:lnTo>
                <a:lnTo>
                  <a:pt x="352" y="1267"/>
                </a:lnTo>
                <a:lnTo>
                  <a:pt x="375" y="1275"/>
                </a:lnTo>
                <a:lnTo>
                  <a:pt x="400" y="1283"/>
                </a:lnTo>
                <a:lnTo>
                  <a:pt x="423" y="1291"/>
                </a:lnTo>
                <a:lnTo>
                  <a:pt x="444" y="1298"/>
                </a:lnTo>
                <a:lnTo>
                  <a:pt x="460" y="1303"/>
                </a:lnTo>
                <a:lnTo>
                  <a:pt x="465" y="1303"/>
                </a:lnTo>
                <a:lnTo>
                  <a:pt x="469" y="1302"/>
                </a:lnTo>
                <a:lnTo>
                  <a:pt x="468" y="1305"/>
                </a:lnTo>
                <a:lnTo>
                  <a:pt x="465" y="1307"/>
                </a:lnTo>
                <a:lnTo>
                  <a:pt x="480" y="1306"/>
                </a:lnTo>
                <a:lnTo>
                  <a:pt x="493" y="1307"/>
                </a:lnTo>
                <a:lnTo>
                  <a:pt x="504" y="1309"/>
                </a:lnTo>
                <a:lnTo>
                  <a:pt x="514" y="1313"/>
                </a:lnTo>
                <a:lnTo>
                  <a:pt x="523" y="1319"/>
                </a:lnTo>
                <a:lnTo>
                  <a:pt x="530" y="1325"/>
                </a:lnTo>
                <a:lnTo>
                  <a:pt x="536" y="1333"/>
                </a:lnTo>
                <a:lnTo>
                  <a:pt x="542" y="1343"/>
                </a:lnTo>
                <a:lnTo>
                  <a:pt x="547" y="1353"/>
                </a:lnTo>
                <a:lnTo>
                  <a:pt x="552" y="1364"/>
                </a:lnTo>
                <a:lnTo>
                  <a:pt x="561" y="1387"/>
                </a:lnTo>
                <a:lnTo>
                  <a:pt x="569" y="1411"/>
                </a:lnTo>
                <a:lnTo>
                  <a:pt x="579" y="1436"/>
                </a:lnTo>
                <a:lnTo>
                  <a:pt x="572" y="1429"/>
                </a:lnTo>
                <a:lnTo>
                  <a:pt x="565" y="1422"/>
                </a:lnTo>
                <a:lnTo>
                  <a:pt x="549" y="1409"/>
                </a:lnTo>
                <a:lnTo>
                  <a:pt x="531" y="1398"/>
                </a:lnTo>
                <a:lnTo>
                  <a:pt x="512" y="1389"/>
                </a:lnTo>
                <a:lnTo>
                  <a:pt x="492" y="1381"/>
                </a:lnTo>
                <a:lnTo>
                  <a:pt x="472" y="1374"/>
                </a:lnTo>
                <a:lnTo>
                  <a:pt x="453" y="1369"/>
                </a:lnTo>
                <a:lnTo>
                  <a:pt x="432" y="1365"/>
                </a:lnTo>
                <a:lnTo>
                  <a:pt x="434" y="1368"/>
                </a:lnTo>
                <a:lnTo>
                  <a:pt x="437" y="1376"/>
                </a:lnTo>
                <a:lnTo>
                  <a:pt x="421" y="1376"/>
                </a:lnTo>
                <a:lnTo>
                  <a:pt x="405" y="1376"/>
                </a:lnTo>
                <a:lnTo>
                  <a:pt x="387" y="1374"/>
                </a:lnTo>
                <a:lnTo>
                  <a:pt x="368" y="1372"/>
                </a:lnTo>
                <a:lnTo>
                  <a:pt x="328" y="1367"/>
                </a:lnTo>
                <a:lnTo>
                  <a:pt x="287" y="1361"/>
                </a:lnTo>
                <a:lnTo>
                  <a:pt x="245" y="1356"/>
                </a:lnTo>
                <a:lnTo>
                  <a:pt x="225" y="1355"/>
                </a:lnTo>
                <a:lnTo>
                  <a:pt x="206" y="1354"/>
                </a:lnTo>
                <a:lnTo>
                  <a:pt x="188" y="1355"/>
                </a:lnTo>
                <a:lnTo>
                  <a:pt x="172" y="1356"/>
                </a:lnTo>
                <a:lnTo>
                  <a:pt x="156" y="1359"/>
                </a:lnTo>
                <a:lnTo>
                  <a:pt x="143" y="1364"/>
                </a:lnTo>
                <a:lnTo>
                  <a:pt x="159" y="1378"/>
                </a:lnTo>
                <a:lnTo>
                  <a:pt x="175" y="1391"/>
                </a:lnTo>
                <a:lnTo>
                  <a:pt x="201" y="1416"/>
                </a:lnTo>
                <a:lnTo>
                  <a:pt x="226" y="1440"/>
                </a:lnTo>
                <a:lnTo>
                  <a:pt x="250" y="1463"/>
                </a:lnTo>
                <a:lnTo>
                  <a:pt x="262" y="1473"/>
                </a:lnTo>
                <a:lnTo>
                  <a:pt x="274" y="1482"/>
                </a:lnTo>
                <a:lnTo>
                  <a:pt x="289" y="1491"/>
                </a:lnTo>
                <a:lnTo>
                  <a:pt x="304" y="1499"/>
                </a:lnTo>
                <a:lnTo>
                  <a:pt x="320" y="1506"/>
                </a:lnTo>
                <a:lnTo>
                  <a:pt x="340" y="1512"/>
                </a:lnTo>
                <a:lnTo>
                  <a:pt x="361" y="1517"/>
                </a:lnTo>
                <a:lnTo>
                  <a:pt x="384" y="1521"/>
                </a:lnTo>
                <a:lnTo>
                  <a:pt x="381" y="1524"/>
                </a:lnTo>
                <a:lnTo>
                  <a:pt x="378" y="1528"/>
                </a:lnTo>
                <a:lnTo>
                  <a:pt x="373" y="1531"/>
                </a:lnTo>
                <a:lnTo>
                  <a:pt x="388" y="1532"/>
                </a:lnTo>
                <a:lnTo>
                  <a:pt x="413" y="1535"/>
                </a:lnTo>
                <a:lnTo>
                  <a:pt x="476" y="1545"/>
                </a:lnTo>
                <a:lnTo>
                  <a:pt x="507" y="1549"/>
                </a:lnTo>
                <a:lnTo>
                  <a:pt x="535" y="1552"/>
                </a:lnTo>
                <a:lnTo>
                  <a:pt x="556" y="1553"/>
                </a:lnTo>
                <a:lnTo>
                  <a:pt x="562" y="1553"/>
                </a:lnTo>
                <a:lnTo>
                  <a:pt x="566" y="1551"/>
                </a:lnTo>
                <a:lnTo>
                  <a:pt x="565" y="1554"/>
                </a:lnTo>
                <a:lnTo>
                  <a:pt x="565" y="1556"/>
                </a:lnTo>
                <a:lnTo>
                  <a:pt x="564" y="1558"/>
                </a:lnTo>
                <a:lnTo>
                  <a:pt x="576" y="1551"/>
                </a:lnTo>
                <a:lnTo>
                  <a:pt x="593" y="1542"/>
                </a:lnTo>
                <a:lnTo>
                  <a:pt x="609" y="1534"/>
                </a:lnTo>
                <a:lnTo>
                  <a:pt x="616" y="1531"/>
                </a:lnTo>
                <a:lnTo>
                  <a:pt x="622" y="1530"/>
                </a:lnTo>
                <a:lnTo>
                  <a:pt x="669" y="1626"/>
                </a:lnTo>
                <a:lnTo>
                  <a:pt x="716" y="1723"/>
                </a:lnTo>
                <a:lnTo>
                  <a:pt x="693" y="1703"/>
                </a:lnTo>
                <a:lnTo>
                  <a:pt x="671" y="1685"/>
                </a:lnTo>
                <a:lnTo>
                  <a:pt x="649" y="1668"/>
                </a:lnTo>
                <a:lnTo>
                  <a:pt x="626" y="1654"/>
                </a:lnTo>
                <a:lnTo>
                  <a:pt x="613" y="1648"/>
                </a:lnTo>
                <a:lnTo>
                  <a:pt x="602" y="1642"/>
                </a:lnTo>
                <a:lnTo>
                  <a:pt x="589" y="1636"/>
                </a:lnTo>
                <a:lnTo>
                  <a:pt x="575" y="1632"/>
                </a:lnTo>
                <a:lnTo>
                  <a:pt x="562" y="1629"/>
                </a:lnTo>
                <a:lnTo>
                  <a:pt x="549" y="1626"/>
                </a:lnTo>
                <a:lnTo>
                  <a:pt x="533" y="1624"/>
                </a:lnTo>
                <a:lnTo>
                  <a:pt x="518" y="1623"/>
                </a:lnTo>
                <a:lnTo>
                  <a:pt x="522" y="1632"/>
                </a:lnTo>
                <a:lnTo>
                  <a:pt x="505" y="1636"/>
                </a:lnTo>
                <a:lnTo>
                  <a:pt x="489" y="1642"/>
                </a:lnTo>
                <a:lnTo>
                  <a:pt x="456" y="1652"/>
                </a:lnTo>
                <a:lnTo>
                  <a:pt x="460" y="1656"/>
                </a:lnTo>
                <a:lnTo>
                  <a:pt x="464" y="1660"/>
                </a:lnTo>
                <a:lnTo>
                  <a:pt x="467" y="1664"/>
                </a:lnTo>
                <a:lnTo>
                  <a:pt x="469" y="1669"/>
                </a:lnTo>
                <a:lnTo>
                  <a:pt x="455" y="1664"/>
                </a:lnTo>
                <a:lnTo>
                  <a:pt x="440" y="1659"/>
                </a:lnTo>
                <a:lnTo>
                  <a:pt x="422" y="1654"/>
                </a:lnTo>
                <a:lnTo>
                  <a:pt x="403" y="1650"/>
                </a:lnTo>
                <a:lnTo>
                  <a:pt x="383" y="1646"/>
                </a:lnTo>
                <a:lnTo>
                  <a:pt x="363" y="1643"/>
                </a:lnTo>
                <a:lnTo>
                  <a:pt x="342" y="1641"/>
                </a:lnTo>
                <a:lnTo>
                  <a:pt x="320" y="1638"/>
                </a:lnTo>
                <a:lnTo>
                  <a:pt x="299" y="1638"/>
                </a:lnTo>
                <a:lnTo>
                  <a:pt x="278" y="1638"/>
                </a:lnTo>
                <a:lnTo>
                  <a:pt x="258" y="1640"/>
                </a:lnTo>
                <a:lnTo>
                  <a:pt x="237" y="1642"/>
                </a:lnTo>
                <a:lnTo>
                  <a:pt x="219" y="1646"/>
                </a:lnTo>
                <a:lnTo>
                  <a:pt x="201" y="1651"/>
                </a:lnTo>
                <a:lnTo>
                  <a:pt x="185" y="1657"/>
                </a:lnTo>
                <a:lnTo>
                  <a:pt x="171" y="1664"/>
                </a:lnTo>
                <a:lnTo>
                  <a:pt x="184" y="1672"/>
                </a:lnTo>
                <a:lnTo>
                  <a:pt x="200" y="1684"/>
                </a:lnTo>
                <a:lnTo>
                  <a:pt x="237" y="1712"/>
                </a:lnTo>
                <a:lnTo>
                  <a:pt x="280" y="1744"/>
                </a:lnTo>
                <a:lnTo>
                  <a:pt x="303" y="1762"/>
                </a:lnTo>
                <a:lnTo>
                  <a:pt x="326" y="1777"/>
                </a:lnTo>
                <a:lnTo>
                  <a:pt x="349" y="1792"/>
                </a:lnTo>
                <a:lnTo>
                  <a:pt x="373" y="1805"/>
                </a:lnTo>
                <a:lnTo>
                  <a:pt x="396" y="1815"/>
                </a:lnTo>
                <a:lnTo>
                  <a:pt x="408" y="1819"/>
                </a:lnTo>
                <a:lnTo>
                  <a:pt x="419" y="1822"/>
                </a:lnTo>
                <a:lnTo>
                  <a:pt x="430" y="1824"/>
                </a:lnTo>
                <a:lnTo>
                  <a:pt x="442" y="1826"/>
                </a:lnTo>
                <a:lnTo>
                  <a:pt x="452" y="1826"/>
                </a:lnTo>
                <a:lnTo>
                  <a:pt x="462" y="1826"/>
                </a:lnTo>
                <a:lnTo>
                  <a:pt x="472" y="1824"/>
                </a:lnTo>
                <a:lnTo>
                  <a:pt x="482" y="1821"/>
                </a:lnTo>
                <a:lnTo>
                  <a:pt x="491" y="1817"/>
                </a:lnTo>
                <a:lnTo>
                  <a:pt x="500" y="1811"/>
                </a:lnTo>
                <a:lnTo>
                  <a:pt x="501" y="1818"/>
                </a:lnTo>
                <a:lnTo>
                  <a:pt x="500" y="1823"/>
                </a:lnTo>
                <a:lnTo>
                  <a:pt x="499" y="1825"/>
                </a:lnTo>
                <a:lnTo>
                  <a:pt x="497" y="1828"/>
                </a:lnTo>
                <a:lnTo>
                  <a:pt x="492" y="1830"/>
                </a:lnTo>
                <a:lnTo>
                  <a:pt x="506" y="1830"/>
                </a:lnTo>
                <a:lnTo>
                  <a:pt x="530" y="1831"/>
                </a:lnTo>
                <a:lnTo>
                  <a:pt x="592" y="1834"/>
                </a:lnTo>
                <a:lnTo>
                  <a:pt x="623" y="1835"/>
                </a:lnTo>
                <a:lnTo>
                  <a:pt x="651" y="1834"/>
                </a:lnTo>
                <a:lnTo>
                  <a:pt x="663" y="1833"/>
                </a:lnTo>
                <a:lnTo>
                  <a:pt x="672" y="1831"/>
                </a:lnTo>
                <a:lnTo>
                  <a:pt x="679" y="1829"/>
                </a:lnTo>
                <a:lnTo>
                  <a:pt x="682" y="1826"/>
                </a:lnTo>
                <a:lnTo>
                  <a:pt x="683" y="1824"/>
                </a:lnTo>
                <a:lnTo>
                  <a:pt x="683" y="1829"/>
                </a:lnTo>
                <a:lnTo>
                  <a:pt x="683" y="1831"/>
                </a:lnTo>
                <a:lnTo>
                  <a:pt x="682" y="1833"/>
                </a:lnTo>
                <a:lnTo>
                  <a:pt x="697" y="1821"/>
                </a:lnTo>
                <a:lnTo>
                  <a:pt x="707" y="1816"/>
                </a:lnTo>
                <a:lnTo>
                  <a:pt x="714" y="1813"/>
                </a:lnTo>
                <a:lnTo>
                  <a:pt x="713" y="1815"/>
                </a:lnTo>
                <a:lnTo>
                  <a:pt x="713" y="1817"/>
                </a:lnTo>
                <a:lnTo>
                  <a:pt x="714" y="1819"/>
                </a:lnTo>
                <a:lnTo>
                  <a:pt x="723" y="1811"/>
                </a:lnTo>
                <a:lnTo>
                  <a:pt x="731" y="1802"/>
                </a:lnTo>
                <a:lnTo>
                  <a:pt x="739" y="1792"/>
                </a:lnTo>
                <a:lnTo>
                  <a:pt x="744" y="1779"/>
                </a:lnTo>
                <a:lnTo>
                  <a:pt x="769" y="1829"/>
                </a:lnTo>
                <a:lnTo>
                  <a:pt x="796" y="1878"/>
                </a:lnTo>
                <a:lnTo>
                  <a:pt x="824" y="1930"/>
                </a:lnTo>
                <a:lnTo>
                  <a:pt x="854" y="1983"/>
                </a:lnTo>
                <a:lnTo>
                  <a:pt x="833" y="1964"/>
                </a:lnTo>
                <a:lnTo>
                  <a:pt x="811" y="1946"/>
                </a:lnTo>
                <a:lnTo>
                  <a:pt x="790" y="1929"/>
                </a:lnTo>
                <a:lnTo>
                  <a:pt x="779" y="1922"/>
                </a:lnTo>
                <a:lnTo>
                  <a:pt x="767" y="1916"/>
                </a:lnTo>
                <a:lnTo>
                  <a:pt x="756" y="1910"/>
                </a:lnTo>
                <a:lnTo>
                  <a:pt x="744" y="1905"/>
                </a:lnTo>
                <a:lnTo>
                  <a:pt x="731" y="1901"/>
                </a:lnTo>
                <a:lnTo>
                  <a:pt x="719" y="1898"/>
                </a:lnTo>
                <a:lnTo>
                  <a:pt x="706" y="1896"/>
                </a:lnTo>
                <a:lnTo>
                  <a:pt x="692" y="1895"/>
                </a:lnTo>
                <a:lnTo>
                  <a:pt x="678" y="1895"/>
                </a:lnTo>
                <a:lnTo>
                  <a:pt x="664" y="1897"/>
                </a:lnTo>
                <a:lnTo>
                  <a:pt x="666" y="1902"/>
                </a:lnTo>
                <a:lnTo>
                  <a:pt x="669" y="1909"/>
                </a:lnTo>
                <a:lnTo>
                  <a:pt x="676" y="1918"/>
                </a:lnTo>
                <a:lnTo>
                  <a:pt x="684" y="1926"/>
                </a:lnTo>
                <a:lnTo>
                  <a:pt x="692" y="1935"/>
                </a:lnTo>
                <a:lnTo>
                  <a:pt x="690" y="1935"/>
                </a:lnTo>
                <a:lnTo>
                  <a:pt x="687" y="1935"/>
                </a:lnTo>
                <a:lnTo>
                  <a:pt x="684" y="1934"/>
                </a:lnTo>
                <a:lnTo>
                  <a:pt x="689" y="1937"/>
                </a:lnTo>
                <a:lnTo>
                  <a:pt x="693" y="1941"/>
                </a:lnTo>
                <a:lnTo>
                  <a:pt x="696" y="1945"/>
                </a:lnTo>
                <a:lnTo>
                  <a:pt x="700" y="1950"/>
                </a:lnTo>
                <a:lnTo>
                  <a:pt x="695" y="1945"/>
                </a:lnTo>
                <a:lnTo>
                  <a:pt x="691" y="1942"/>
                </a:lnTo>
                <a:lnTo>
                  <a:pt x="685" y="1937"/>
                </a:lnTo>
                <a:lnTo>
                  <a:pt x="679" y="1935"/>
                </a:lnTo>
                <a:lnTo>
                  <a:pt x="673" y="1932"/>
                </a:lnTo>
                <a:lnTo>
                  <a:pt x="666" y="1931"/>
                </a:lnTo>
                <a:lnTo>
                  <a:pt x="651" y="1929"/>
                </a:lnTo>
                <a:lnTo>
                  <a:pt x="637" y="1929"/>
                </a:lnTo>
                <a:lnTo>
                  <a:pt x="621" y="1930"/>
                </a:lnTo>
                <a:lnTo>
                  <a:pt x="609" y="1932"/>
                </a:lnTo>
                <a:lnTo>
                  <a:pt x="598" y="1935"/>
                </a:lnTo>
                <a:lnTo>
                  <a:pt x="603" y="1939"/>
                </a:lnTo>
                <a:lnTo>
                  <a:pt x="607" y="1945"/>
                </a:lnTo>
                <a:lnTo>
                  <a:pt x="610" y="1949"/>
                </a:lnTo>
                <a:lnTo>
                  <a:pt x="613" y="1955"/>
                </a:lnTo>
                <a:lnTo>
                  <a:pt x="593" y="1948"/>
                </a:lnTo>
                <a:lnTo>
                  <a:pt x="573" y="1943"/>
                </a:lnTo>
                <a:lnTo>
                  <a:pt x="554" y="1937"/>
                </a:lnTo>
                <a:lnTo>
                  <a:pt x="535" y="1933"/>
                </a:lnTo>
                <a:lnTo>
                  <a:pt x="496" y="1926"/>
                </a:lnTo>
                <a:lnTo>
                  <a:pt x="456" y="1918"/>
                </a:lnTo>
                <a:lnTo>
                  <a:pt x="459" y="1923"/>
                </a:lnTo>
                <a:lnTo>
                  <a:pt x="462" y="1927"/>
                </a:lnTo>
                <a:lnTo>
                  <a:pt x="463" y="1930"/>
                </a:lnTo>
                <a:lnTo>
                  <a:pt x="456" y="1928"/>
                </a:lnTo>
                <a:lnTo>
                  <a:pt x="447" y="1927"/>
                </a:lnTo>
                <a:lnTo>
                  <a:pt x="426" y="1926"/>
                </a:lnTo>
                <a:lnTo>
                  <a:pt x="403" y="1927"/>
                </a:lnTo>
                <a:lnTo>
                  <a:pt x="378" y="1930"/>
                </a:lnTo>
                <a:lnTo>
                  <a:pt x="353" y="1934"/>
                </a:lnTo>
                <a:lnTo>
                  <a:pt x="331" y="1939"/>
                </a:lnTo>
                <a:lnTo>
                  <a:pt x="312" y="1946"/>
                </a:lnTo>
                <a:lnTo>
                  <a:pt x="304" y="1949"/>
                </a:lnTo>
                <a:lnTo>
                  <a:pt x="298" y="1953"/>
                </a:lnTo>
                <a:lnTo>
                  <a:pt x="330" y="1971"/>
                </a:lnTo>
                <a:lnTo>
                  <a:pt x="371" y="1997"/>
                </a:lnTo>
                <a:lnTo>
                  <a:pt x="410" y="2025"/>
                </a:lnTo>
                <a:lnTo>
                  <a:pt x="426" y="2036"/>
                </a:lnTo>
                <a:lnTo>
                  <a:pt x="439" y="2045"/>
                </a:lnTo>
                <a:lnTo>
                  <a:pt x="432" y="2048"/>
                </a:lnTo>
                <a:lnTo>
                  <a:pt x="425" y="2052"/>
                </a:lnTo>
                <a:lnTo>
                  <a:pt x="416" y="2059"/>
                </a:lnTo>
                <a:lnTo>
                  <a:pt x="445" y="2067"/>
                </a:lnTo>
                <a:lnTo>
                  <a:pt x="472" y="2075"/>
                </a:lnTo>
                <a:lnTo>
                  <a:pt x="529" y="2093"/>
                </a:lnTo>
                <a:lnTo>
                  <a:pt x="557" y="2100"/>
                </a:lnTo>
                <a:lnTo>
                  <a:pt x="585" y="2106"/>
                </a:lnTo>
                <a:lnTo>
                  <a:pt x="615" y="2110"/>
                </a:lnTo>
                <a:lnTo>
                  <a:pt x="630" y="2111"/>
                </a:lnTo>
                <a:lnTo>
                  <a:pt x="645" y="2111"/>
                </a:lnTo>
                <a:lnTo>
                  <a:pt x="643" y="2115"/>
                </a:lnTo>
                <a:lnTo>
                  <a:pt x="641" y="2118"/>
                </a:lnTo>
                <a:lnTo>
                  <a:pt x="638" y="2121"/>
                </a:lnTo>
                <a:lnTo>
                  <a:pt x="634" y="2123"/>
                </a:lnTo>
                <a:lnTo>
                  <a:pt x="663" y="2123"/>
                </a:lnTo>
                <a:lnTo>
                  <a:pt x="680" y="2123"/>
                </a:lnTo>
                <a:lnTo>
                  <a:pt x="700" y="2122"/>
                </a:lnTo>
                <a:lnTo>
                  <a:pt x="719" y="2120"/>
                </a:lnTo>
                <a:lnTo>
                  <a:pt x="736" y="2117"/>
                </a:lnTo>
                <a:lnTo>
                  <a:pt x="744" y="2115"/>
                </a:lnTo>
                <a:lnTo>
                  <a:pt x="751" y="2112"/>
                </a:lnTo>
                <a:lnTo>
                  <a:pt x="756" y="2109"/>
                </a:lnTo>
                <a:lnTo>
                  <a:pt x="761" y="2105"/>
                </a:lnTo>
                <a:lnTo>
                  <a:pt x="755" y="2114"/>
                </a:lnTo>
                <a:lnTo>
                  <a:pt x="752" y="2118"/>
                </a:lnTo>
                <a:lnTo>
                  <a:pt x="770" y="2120"/>
                </a:lnTo>
                <a:lnTo>
                  <a:pt x="796" y="2123"/>
                </a:lnTo>
                <a:lnTo>
                  <a:pt x="809" y="2123"/>
                </a:lnTo>
                <a:lnTo>
                  <a:pt x="821" y="2122"/>
                </a:lnTo>
                <a:lnTo>
                  <a:pt x="826" y="2121"/>
                </a:lnTo>
                <a:lnTo>
                  <a:pt x="830" y="2119"/>
                </a:lnTo>
                <a:lnTo>
                  <a:pt x="833" y="2117"/>
                </a:lnTo>
                <a:lnTo>
                  <a:pt x="835" y="2115"/>
                </a:lnTo>
                <a:lnTo>
                  <a:pt x="835" y="2119"/>
                </a:lnTo>
                <a:lnTo>
                  <a:pt x="835" y="2121"/>
                </a:lnTo>
                <a:lnTo>
                  <a:pt x="834" y="2123"/>
                </a:lnTo>
                <a:lnTo>
                  <a:pt x="850" y="2112"/>
                </a:lnTo>
                <a:lnTo>
                  <a:pt x="860" y="2106"/>
                </a:lnTo>
                <a:lnTo>
                  <a:pt x="868" y="2103"/>
                </a:lnTo>
                <a:lnTo>
                  <a:pt x="867" y="2105"/>
                </a:lnTo>
                <a:lnTo>
                  <a:pt x="867" y="2108"/>
                </a:lnTo>
                <a:lnTo>
                  <a:pt x="867" y="2110"/>
                </a:lnTo>
                <a:lnTo>
                  <a:pt x="878" y="2101"/>
                </a:lnTo>
                <a:lnTo>
                  <a:pt x="887" y="2089"/>
                </a:lnTo>
                <a:lnTo>
                  <a:pt x="895" y="2077"/>
                </a:lnTo>
                <a:lnTo>
                  <a:pt x="901" y="2063"/>
                </a:lnTo>
                <a:lnTo>
                  <a:pt x="982" y="2198"/>
                </a:lnTo>
                <a:lnTo>
                  <a:pt x="1063" y="2333"/>
                </a:lnTo>
                <a:lnTo>
                  <a:pt x="1060" y="2334"/>
                </a:lnTo>
                <a:lnTo>
                  <a:pt x="1057" y="2334"/>
                </a:lnTo>
                <a:lnTo>
                  <a:pt x="1054" y="2333"/>
                </a:lnTo>
                <a:lnTo>
                  <a:pt x="1051" y="2331"/>
                </a:lnTo>
                <a:lnTo>
                  <a:pt x="1045" y="2327"/>
                </a:lnTo>
                <a:lnTo>
                  <a:pt x="1038" y="2321"/>
                </a:lnTo>
                <a:lnTo>
                  <a:pt x="1033" y="2313"/>
                </a:lnTo>
                <a:lnTo>
                  <a:pt x="1028" y="2305"/>
                </a:lnTo>
                <a:lnTo>
                  <a:pt x="1020" y="2291"/>
                </a:lnTo>
                <a:lnTo>
                  <a:pt x="1020" y="2295"/>
                </a:lnTo>
                <a:lnTo>
                  <a:pt x="1020" y="2297"/>
                </a:lnTo>
                <a:lnTo>
                  <a:pt x="1017" y="2301"/>
                </a:lnTo>
                <a:lnTo>
                  <a:pt x="992" y="2277"/>
                </a:lnTo>
                <a:lnTo>
                  <a:pt x="969" y="2253"/>
                </a:lnTo>
                <a:lnTo>
                  <a:pt x="945" y="2228"/>
                </a:lnTo>
                <a:lnTo>
                  <a:pt x="933" y="2217"/>
                </a:lnTo>
                <a:lnTo>
                  <a:pt x="920" y="2206"/>
                </a:lnTo>
                <a:lnTo>
                  <a:pt x="908" y="2195"/>
                </a:lnTo>
                <a:lnTo>
                  <a:pt x="895" y="2187"/>
                </a:lnTo>
                <a:lnTo>
                  <a:pt x="881" y="2179"/>
                </a:lnTo>
                <a:lnTo>
                  <a:pt x="866" y="2172"/>
                </a:lnTo>
                <a:lnTo>
                  <a:pt x="850" y="2167"/>
                </a:lnTo>
                <a:lnTo>
                  <a:pt x="834" y="2163"/>
                </a:lnTo>
                <a:lnTo>
                  <a:pt x="817" y="2161"/>
                </a:lnTo>
                <a:lnTo>
                  <a:pt x="798" y="2161"/>
                </a:lnTo>
                <a:lnTo>
                  <a:pt x="801" y="2173"/>
                </a:lnTo>
                <a:lnTo>
                  <a:pt x="806" y="2184"/>
                </a:lnTo>
                <a:lnTo>
                  <a:pt x="811" y="2193"/>
                </a:lnTo>
                <a:lnTo>
                  <a:pt x="817" y="2202"/>
                </a:lnTo>
                <a:lnTo>
                  <a:pt x="830" y="2220"/>
                </a:lnTo>
                <a:lnTo>
                  <a:pt x="844" y="2239"/>
                </a:lnTo>
                <a:lnTo>
                  <a:pt x="839" y="2238"/>
                </a:lnTo>
                <a:lnTo>
                  <a:pt x="835" y="2236"/>
                </a:lnTo>
                <a:lnTo>
                  <a:pt x="831" y="2233"/>
                </a:lnTo>
                <a:lnTo>
                  <a:pt x="850" y="2258"/>
                </a:lnTo>
                <a:lnTo>
                  <a:pt x="862" y="2270"/>
                </a:lnTo>
                <a:lnTo>
                  <a:pt x="868" y="2275"/>
                </a:lnTo>
                <a:lnTo>
                  <a:pt x="874" y="2280"/>
                </a:lnTo>
                <a:lnTo>
                  <a:pt x="868" y="2278"/>
                </a:lnTo>
                <a:lnTo>
                  <a:pt x="865" y="2277"/>
                </a:lnTo>
                <a:lnTo>
                  <a:pt x="863" y="2278"/>
                </a:lnTo>
                <a:lnTo>
                  <a:pt x="858" y="2277"/>
                </a:lnTo>
                <a:lnTo>
                  <a:pt x="873" y="2297"/>
                </a:lnTo>
                <a:lnTo>
                  <a:pt x="887" y="2316"/>
                </a:lnTo>
                <a:lnTo>
                  <a:pt x="859" y="2292"/>
                </a:lnTo>
                <a:lnTo>
                  <a:pt x="831" y="2267"/>
                </a:lnTo>
                <a:lnTo>
                  <a:pt x="804" y="2244"/>
                </a:lnTo>
                <a:lnTo>
                  <a:pt x="791" y="2232"/>
                </a:lnTo>
                <a:lnTo>
                  <a:pt x="777" y="2222"/>
                </a:lnTo>
                <a:lnTo>
                  <a:pt x="763" y="2213"/>
                </a:lnTo>
                <a:lnTo>
                  <a:pt x="748" y="2203"/>
                </a:lnTo>
                <a:lnTo>
                  <a:pt x="732" y="2195"/>
                </a:lnTo>
                <a:lnTo>
                  <a:pt x="716" y="2189"/>
                </a:lnTo>
                <a:lnTo>
                  <a:pt x="700" y="2184"/>
                </a:lnTo>
                <a:lnTo>
                  <a:pt x="681" y="2180"/>
                </a:lnTo>
                <a:lnTo>
                  <a:pt x="661" y="2178"/>
                </a:lnTo>
                <a:lnTo>
                  <a:pt x="640" y="2178"/>
                </a:lnTo>
                <a:lnTo>
                  <a:pt x="649" y="2192"/>
                </a:lnTo>
                <a:lnTo>
                  <a:pt x="659" y="2206"/>
                </a:lnTo>
                <a:lnTo>
                  <a:pt x="671" y="2219"/>
                </a:lnTo>
                <a:lnTo>
                  <a:pt x="682" y="2231"/>
                </a:lnTo>
                <a:lnTo>
                  <a:pt x="678" y="2231"/>
                </a:lnTo>
                <a:lnTo>
                  <a:pt x="675" y="2230"/>
                </a:lnTo>
                <a:lnTo>
                  <a:pt x="672" y="2228"/>
                </a:lnTo>
                <a:lnTo>
                  <a:pt x="688" y="2244"/>
                </a:lnTo>
                <a:lnTo>
                  <a:pt x="697" y="2251"/>
                </a:lnTo>
                <a:lnTo>
                  <a:pt x="706" y="2256"/>
                </a:lnTo>
                <a:lnTo>
                  <a:pt x="702" y="2255"/>
                </a:lnTo>
                <a:lnTo>
                  <a:pt x="701" y="2255"/>
                </a:lnTo>
                <a:lnTo>
                  <a:pt x="698" y="2256"/>
                </a:lnTo>
                <a:lnTo>
                  <a:pt x="695" y="2256"/>
                </a:lnTo>
                <a:lnTo>
                  <a:pt x="705" y="2264"/>
                </a:lnTo>
                <a:lnTo>
                  <a:pt x="713" y="2272"/>
                </a:lnTo>
                <a:lnTo>
                  <a:pt x="721" y="2283"/>
                </a:lnTo>
                <a:lnTo>
                  <a:pt x="727" y="2293"/>
                </a:lnTo>
                <a:lnTo>
                  <a:pt x="720" y="2291"/>
                </a:lnTo>
                <a:lnTo>
                  <a:pt x="712" y="2287"/>
                </a:lnTo>
                <a:lnTo>
                  <a:pt x="704" y="2281"/>
                </a:lnTo>
                <a:lnTo>
                  <a:pt x="694" y="2274"/>
                </a:lnTo>
                <a:lnTo>
                  <a:pt x="677" y="2258"/>
                </a:lnTo>
                <a:lnTo>
                  <a:pt x="658" y="2239"/>
                </a:lnTo>
                <a:lnTo>
                  <a:pt x="621" y="2200"/>
                </a:lnTo>
                <a:lnTo>
                  <a:pt x="604" y="2183"/>
                </a:lnTo>
                <a:lnTo>
                  <a:pt x="596" y="2177"/>
                </a:lnTo>
                <a:lnTo>
                  <a:pt x="588" y="2171"/>
                </a:lnTo>
                <a:lnTo>
                  <a:pt x="590" y="2178"/>
                </a:lnTo>
                <a:lnTo>
                  <a:pt x="591" y="2187"/>
                </a:lnTo>
                <a:lnTo>
                  <a:pt x="573" y="2183"/>
                </a:lnTo>
                <a:lnTo>
                  <a:pt x="545" y="2178"/>
                </a:lnTo>
                <a:lnTo>
                  <a:pt x="512" y="2174"/>
                </a:lnTo>
                <a:lnTo>
                  <a:pt x="475" y="2170"/>
                </a:lnTo>
                <a:lnTo>
                  <a:pt x="438" y="2167"/>
                </a:lnTo>
                <a:lnTo>
                  <a:pt x="404" y="2164"/>
                </a:lnTo>
                <a:lnTo>
                  <a:pt x="377" y="2164"/>
                </a:lnTo>
                <a:lnTo>
                  <a:pt x="367" y="2165"/>
                </a:lnTo>
                <a:lnTo>
                  <a:pt x="360" y="2167"/>
                </a:lnTo>
                <a:lnTo>
                  <a:pt x="404" y="2202"/>
                </a:lnTo>
                <a:lnTo>
                  <a:pt x="450" y="2240"/>
                </a:lnTo>
                <a:lnTo>
                  <a:pt x="537" y="2314"/>
                </a:lnTo>
                <a:lnTo>
                  <a:pt x="528" y="2318"/>
                </a:lnTo>
                <a:lnTo>
                  <a:pt x="519" y="2321"/>
                </a:lnTo>
                <a:lnTo>
                  <a:pt x="507" y="2327"/>
                </a:lnTo>
                <a:lnTo>
                  <a:pt x="518" y="2330"/>
                </a:lnTo>
                <a:lnTo>
                  <a:pt x="527" y="2334"/>
                </a:lnTo>
                <a:lnTo>
                  <a:pt x="545" y="2341"/>
                </a:lnTo>
                <a:lnTo>
                  <a:pt x="555" y="2345"/>
                </a:lnTo>
                <a:lnTo>
                  <a:pt x="564" y="2348"/>
                </a:lnTo>
                <a:lnTo>
                  <a:pt x="574" y="2349"/>
                </a:lnTo>
                <a:lnTo>
                  <a:pt x="585" y="2350"/>
                </a:lnTo>
                <a:lnTo>
                  <a:pt x="569" y="2361"/>
                </a:lnTo>
                <a:lnTo>
                  <a:pt x="561" y="2366"/>
                </a:lnTo>
                <a:lnTo>
                  <a:pt x="552" y="2370"/>
                </a:lnTo>
                <a:lnTo>
                  <a:pt x="563" y="2377"/>
                </a:lnTo>
                <a:lnTo>
                  <a:pt x="573" y="2383"/>
                </a:lnTo>
                <a:lnTo>
                  <a:pt x="583" y="2388"/>
                </a:lnTo>
                <a:lnTo>
                  <a:pt x="594" y="2393"/>
                </a:lnTo>
                <a:lnTo>
                  <a:pt x="603" y="2395"/>
                </a:lnTo>
                <a:lnTo>
                  <a:pt x="613" y="2397"/>
                </a:lnTo>
                <a:lnTo>
                  <a:pt x="632" y="2399"/>
                </a:lnTo>
                <a:lnTo>
                  <a:pt x="672" y="2400"/>
                </a:lnTo>
                <a:lnTo>
                  <a:pt x="692" y="2401"/>
                </a:lnTo>
                <a:lnTo>
                  <a:pt x="704" y="2403"/>
                </a:lnTo>
                <a:lnTo>
                  <a:pt x="716" y="2405"/>
                </a:lnTo>
                <a:lnTo>
                  <a:pt x="712" y="2407"/>
                </a:lnTo>
                <a:lnTo>
                  <a:pt x="708" y="2410"/>
                </a:lnTo>
                <a:lnTo>
                  <a:pt x="700" y="2416"/>
                </a:lnTo>
                <a:lnTo>
                  <a:pt x="692" y="2422"/>
                </a:lnTo>
                <a:lnTo>
                  <a:pt x="688" y="2424"/>
                </a:lnTo>
                <a:lnTo>
                  <a:pt x="683" y="2427"/>
                </a:lnTo>
                <a:lnTo>
                  <a:pt x="722" y="2432"/>
                </a:lnTo>
                <a:lnTo>
                  <a:pt x="748" y="2434"/>
                </a:lnTo>
                <a:lnTo>
                  <a:pt x="774" y="2435"/>
                </a:lnTo>
                <a:lnTo>
                  <a:pt x="800" y="2435"/>
                </a:lnTo>
                <a:lnTo>
                  <a:pt x="825" y="2433"/>
                </a:lnTo>
                <a:lnTo>
                  <a:pt x="836" y="2431"/>
                </a:lnTo>
                <a:lnTo>
                  <a:pt x="846" y="2428"/>
                </a:lnTo>
                <a:lnTo>
                  <a:pt x="855" y="2425"/>
                </a:lnTo>
                <a:lnTo>
                  <a:pt x="862" y="2421"/>
                </a:lnTo>
                <a:lnTo>
                  <a:pt x="852" y="2432"/>
                </a:lnTo>
                <a:lnTo>
                  <a:pt x="848" y="2436"/>
                </a:lnTo>
                <a:lnTo>
                  <a:pt x="873" y="2441"/>
                </a:lnTo>
                <a:lnTo>
                  <a:pt x="890" y="2444"/>
                </a:lnTo>
                <a:lnTo>
                  <a:pt x="907" y="2447"/>
                </a:lnTo>
                <a:lnTo>
                  <a:pt x="924" y="2449"/>
                </a:lnTo>
                <a:lnTo>
                  <a:pt x="940" y="2449"/>
                </a:lnTo>
                <a:lnTo>
                  <a:pt x="947" y="2448"/>
                </a:lnTo>
                <a:lnTo>
                  <a:pt x="953" y="2447"/>
                </a:lnTo>
                <a:lnTo>
                  <a:pt x="958" y="2444"/>
                </a:lnTo>
                <a:lnTo>
                  <a:pt x="962" y="2442"/>
                </a:lnTo>
                <a:lnTo>
                  <a:pt x="961" y="2446"/>
                </a:lnTo>
                <a:lnTo>
                  <a:pt x="961" y="2448"/>
                </a:lnTo>
                <a:lnTo>
                  <a:pt x="959" y="2451"/>
                </a:lnTo>
                <a:lnTo>
                  <a:pt x="971" y="2445"/>
                </a:lnTo>
                <a:lnTo>
                  <a:pt x="984" y="2440"/>
                </a:lnTo>
                <a:lnTo>
                  <a:pt x="997" y="2435"/>
                </a:lnTo>
                <a:lnTo>
                  <a:pt x="1010" y="2432"/>
                </a:lnTo>
                <a:lnTo>
                  <a:pt x="1008" y="2434"/>
                </a:lnTo>
                <a:lnTo>
                  <a:pt x="1008" y="2437"/>
                </a:lnTo>
                <a:lnTo>
                  <a:pt x="1008" y="2439"/>
                </a:lnTo>
                <a:lnTo>
                  <a:pt x="1019" y="2427"/>
                </a:lnTo>
                <a:lnTo>
                  <a:pt x="1030" y="2418"/>
                </a:lnTo>
                <a:lnTo>
                  <a:pt x="1041" y="2410"/>
                </a:lnTo>
                <a:lnTo>
                  <a:pt x="1052" y="2405"/>
                </a:lnTo>
                <a:lnTo>
                  <a:pt x="1061" y="2401"/>
                </a:lnTo>
                <a:lnTo>
                  <a:pt x="1071" y="2400"/>
                </a:lnTo>
                <a:lnTo>
                  <a:pt x="1081" y="2399"/>
                </a:lnTo>
                <a:lnTo>
                  <a:pt x="1090" y="2400"/>
                </a:lnTo>
                <a:lnTo>
                  <a:pt x="1099" y="2403"/>
                </a:lnTo>
                <a:lnTo>
                  <a:pt x="1107" y="2407"/>
                </a:lnTo>
                <a:lnTo>
                  <a:pt x="1115" y="2412"/>
                </a:lnTo>
                <a:lnTo>
                  <a:pt x="1124" y="2418"/>
                </a:lnTo>
                <a:lnTo>
                  <a:pt x="1132" y="2425"/>
                </a:lnTo>
                <a:lnTo>
                  <a:pt x="1140" y="2434"/>
                </a:lnTo>
                <a:lnTo>
                  <a:pt x="1147" y="2443"/>
                </a:lnTo>
                <a:lnTo>
                  <a:pt x="1155" y="2452"/>
                </a:lnTo>
                <a:lnTo>
                  <a:pt x="1169" y="2474"/>
                </a:lnTo>
                <a:lnTo>
                  <a:pt x="1182" y="2497"/>
                </a:lnTo>
                <a:lnTo>
                  <a:pt x="1196" y="2522"/>
                </a:lnTo>
                <a:lnTo>
                  <a:pt x="1208" y="2547"/>
                </a:lnTo>
                <a:lnTo>
                  <a:pt x="1232" y="2595"/>
                </a:lnTo>
                <a:lnTo>
                  <a:pt x="1243" y="2616"/>
                </a:lnTo>
                <a:lnTo>
                  <a:pt x="1253" y="2635"/>
                </a:lnTo>
                <a:lnTo>
                  <a:pt x="1253" y="2634"/>
                </a:lnTo>
                <a:lnTo>
                  <a:pt x="1253" y="2638"/>
                </a:lnTo>
                <a:lnTo>
                  <a:pt x="1253" y="2641"/>
                </a:lnTo>
                <a:lnTo>
                  <a:pt x="1251" y="2645"/>
                </a:lnTo>
                <a:lnTo>
                  <a:pt x="1222" y="2623"/>
                </a:lnTo>
                <a:lnTo>
                  <a:pt x="1196" y="2599"/>
                </a:lnTo>
                <a:lnTo>
                  <a:pt x="1168" y="2576"/>
                </a:lnTo>
                <a:lnTo>
                  <a:pt x="1155" y="2566"/>
                </a:lnTo>
                <a:lnTo>
                  <a:pt x="1140" y="2556"/>
                </a:lnTo>
                <a:lnTo>
                  <a:pt x="1126" y="2548"/>
                </a:lnTo>
                <a:lnTo>
                  <a:pt x="1111" y="2539"/>
                </a:lnTo>
                <a:lnTo>
                  <a:pt x="1096" y="2532"/>
                </a:lnTo>
                <a:lnTo>
                  <a:pt x="1081" y="2527"/>
                </a:lnTo>
                <a:lnTo>
                  <a:pt x="1063" y="2524"/>
                </a:lnTo>
                <a:lnTo>
                  <a:pt x="1047" y="2522"/>
                </a:lnTo>
                <a:lnTo>
                  <a:pt x="1028" y="2522"/>
                </a:lnTo>
                <a:lnTo>
                  <a:pt x="1009" y="2524"/>
                </a:lnTo>
                <a:lnTo>
                  <a:pt x="1014" y="2536"/>
                </a:lnTo>
                <a:lnTo>
                  <a:pt x="1019" y="2547"/>
                </a:lnTo>
                <a:lnTo>
                  <a:pt x="1025" y="2556"/>
                </a:lnTo>
                <a:lnTo>
                  <a:pt x="1032" y="2565"/>
                </a:lnTo>
                <a:lnTo>
                  <a:pt x="1049" y="2582"/>
                </a:lnTo>
                <a:lnTo>
                  <a:pt x="1065" y="2599"/>
                </a:lnTo>
                <a:lnTo>
                  <a:pt x="1060" y="2599"/>
                </a:lnTo>
                <a:lnTo>
                  <a:pt x="1055" y="2597"/>
                </a:lnTo>
                <a:lnTo>
                  <a:pt x="1050" y="2595"/>
                </a:lnTo>
                <a:lnTo>
                  <a:pt x="1074" y="2619"/>
                </a:lnTo>
                <a:lnTo>
                  <a:pt x="1087" y="2630"/>
                </a:lnTo>
                <a:lnTo>
                  <a:pt x="1093" y="2634"/>
                </a:lnTo>
                <a:lnTo>
                  <a:pt x="1100" y="2638"/>
                </a:lnTo>
                <a:lnTo>
                  <a:pt x="1094" y="2637"/>
                </a:lnTo>
                <a:lnTo>
                  <a:pt x="1091" y="2637"/>
                </a:lnTo>
                <a:lnTo>
                  <a:pt x="1088" y="2638"/>
                </a:lnTo>
                <a:lnTo>
                  <a:pt x="1083" y="2638"/>
                </a:lnTo>
                <a:lnTo>
                  <a:pt x="1092" y="2645"/>
                </a:lnTo>
                <a:lnTo>
                  <a:pt x="1100" y="2653"/>
                </a:lnTo>
                <a:lnTo>
                  <a:pt x="1106" y="2663"/>
                </a:lnTo>
                <a:lnTo>
                  <a:pt x="1111" y="2674"/>
                </a:lnTo>
                <a:lnTo>
                  <a:pt x="1090" y="2655"/>
                </a:lnTo>
                <a:lnTo>
                  <a:pt x="1068" y="2638"/>
                </a:lnTo>
                <a:lnTo>
                  <a:pt x="1046" y="2622"/>
                </a:lnTo>
                <a:lnTo>
                  <a:pt x="1034" y="2614"/>
                </a:lnTo>
                <a:lnTo>
                  <a:pt x="1023" y="2608"/>
                </a:lnTo>
                <a:lnTo>
                  <a:pt x="1012" y="2602"/>
                </a:lnTo>
                <a:lnTo>
                  <a:pt x="999" y="2597"/>
                </a:lnTo>
                <a:lnTo>
                  <a:pt x="987" y="2593"/>
                </a:lnTo>
                <a:lnTo>
                  <a:pt x="974" y="2590"/>
                </a:lnTo>
                <a:lnTo>
                  <a:pt x="960" y="2588"/>
                </a:lnTo>
                <a:lnTo>
                  <a:pt x="947" y="2587"/>
                </a:lnTo>
                <a:lnTo>
                  <a:pt x="933" y="2587"/>
                </a:lnTo>
                <a:lnTo>
                  <a:pt x="917" y="2588"/>
                </a:lnTo>
                <a:lnTo>
                  <a:pt x="923" y="2597"/>
                </a:lnTo>
                <a:lnTo>
                  <a:pt x="930" y="2605"/>
                </a:lnTo>
                <a:lnTo>
                  <a:pt x="944" y="2621"/>
                </a:lnTo>
                <a:lnTo>
                  <a:pt x="941" y="2621"/>
                </a:lnTo>
                <a:lnTo>
                  <a:pt x="939" y="2620"/>
                </a:lnTo>
                <a:lnTo>
                  <a:pt x="936" y="2619"/>
                </a:lnTo>
                <a:lnTo>
                  <a:pt x="943" y="2626"/>
                </a:lnTo>
                <a:lnTo>
                  <a:pt x="951" y="2635"/>
                </a:lnTo>
                <a:lnTo>
                  <a:pt x="958" y="2643"/>
                </a:lnTo>
                <a:lnTo>
                  <a:pt x="962" y="2646"/>
                </a:lnTo>
                <a:lnTo>
                  <a:pt x="967" y="2648"/>
                </a:lnTo>
                <a:lnTo>
                  <a:pt x="963" y="2647"/>
                </a:lnTo>
                <a:lnTo>
                  <a:pt x="962" y="2648"/>
                </a:lnTo>
                <a:lnTo>
                  <a:pt x="960" y="2649"/>
                </a:lnTo>
                <a:lnTo>
                  <a:pt x="958" y="2649"/>
                </a:lnTo>
                <a:lnTo>
                  <a:pt x="966" y="2658"/>
                </a:lnTo>
                <a:lnTo>
                  <a:pt x="973" y="2664"/>
                </a:lnTo>
                <a:lnTo>
                  <a:pt x="981" y="2671"/>
                </a:lnTo>
                <a:lnTo>
                  <a:pt x="989" y="2676"/>
                </a:lnTo>
                <a:lnTo>
                  <a:pt x="997" y="2681"/>
                </a:lnTo>
                <a:lnTo>
                  <a:pt x="1007" y="2686"/>
                </a:lnTo>
                <a:lnTo>
                  <a:pt x="1017" y="2690"/>
                </a:lnTo>
                <a:lnTo>
                  <a:pt x="1027" y="2693"/>
                </a:lnTo>
                <a:lnTo>
                  <a:pt x="1016" y="2692"/>
                </a:lnTo>
                <a:lnTo>
                  <a:pt x="1006" y="2690"/>
                </a:lnTo>
                <a:lnTo>
                  <a:pt x="995" y="2688"/>
                </a:lnTo>
                <a:lnTo>
                  <a:pt x="985" y="2685"/>
                </a:lnTo>
                <a:lnTo>
                  <a:pt x="976" y="2681"/>
                </a:lnTo>
                <a:lnTo>
                  <a:pt x="966" y="2677"/>
                </a:lnTo>
                <a:lnTo>
                  <a:pt x="948" y="2668"/>
                </a:lnTo>
                <a:lnTo>
                  <a:pt x="931" y="2657"/>
                </a:lnTo>
                <a:lnTo>
                  <a:pt x="913" y="2644"/>
                </a:lnTo>
                <a:lnTo>
                  <a:pt x="879" y="2619"/>
                </a:lnTo>
                <a:lnTo>
                  <a:pt x="863" y="2605"/>
                </a:lnTo>
                <a:lnTo>
                  <a:pt x="845" y="2593"/>
                </a:lnTo>
                <a:lnTo>
                  <a:pt x="828" y="2582"/>
                </a:lnTo>
                <a:lnTo>
                  <a:pt x="808" y="2572"/>
                </a:lnTo>
                <a:lnTo>
                  <a:pt x="799" y="2568"/>
                </a:lnTo>
                <a:lnTo>
                  <a:pt x="789" y="2565"/>
                </a:lnTo>
                <a:lnTo>
                  <a:pt x="779" y="2562"/>
                </a:lnTo>
                <a:lnTo>
                  <a:pt x="767" y="2560"/>
                </a:lnTo>
                <a:lnTo>
                  <a:pt x="756" y="2558"/>
                </a:lnTo>
                <a:lnTo>
                  <a:pt x="745" y="2557"/>
                </a:lnTo>
                <a:lnTo>
                  <a:pt x="733" y="2557"/>
                </a:lnTo>
                <a:lnTo>
                  <a:pt x="720" y="2558"/>
                </a:lnTo>
                <a:lnTo>
                  <a:pt x="724" y="2561"/>
                </a:lnTo>
                <a:lnTo>
                  <a:pt x="727" y="2564"/>
                </a:lnTo>
                <a:lnTo>
                  <a:pt x="729" y="2568"/>
                </a:lnTo>
                <a:lnTo>
                  <a:pt x="730" y="2573"/>
                </a:lnTo>
                <a:lnTo>
                  <a:pt x="716" y="2562"/>
                </a:lnTo>
                <a:lnTo>
                  <a:pt x="701" y="2552"/>
                </a:lnTo>
                <a:lnTo>
                  <a:pt x="670" y="2531"/>
                </a:lnTo>
                <a:lnTo>
                  <a:pt x="671" y="2538"/>
                </a:lnTo>
                <a:lnTo>
                  <a:pt x="673" y="2549"/>
                </a:lnTo>
                <a:lnTo>
                  <a:pt x="654" y="2545"/>
                </a:lnTo>
                <a:lnTo>
                  <a:pt x="627" y="2540"/>
                </a:lnTo>
                <a:lnTo>
                  <a:pt x="593" y="2537"/>
                </a:lnTo>
                <a:lnTo>
                  <a:pt x="556" y="2534"/>
                </a:lnTo>
                <a:lnTo>
                  <a:pt x="519" y="2532"/>
                </a:lnTo>
                <a:lnTo>
                  <a:pt x="486" y="2531"/>
                </a:lnTo>
                <a:lnTo>
                  <a:pt x="458" y="2531"/>
                </a:lnTo>
                <a:lnTo>
                  <a:pt x="448" y="2532"/>
                </a:lnTo>
                <a:lnTo>
                  <a:pt x="441" y="2533"/>
                </a:lnTo>
                <a:lnTo>
                  <a:pt x="486" y="2568"/>
                </a:lnTo>
                <a:lnTo>
                  <a:pt x="532" y="2605"/>
                </a:lnTo>
                <a:lnTo>
                  <a:pt x="622" y="2677"/>
                </a:lnTo>
                <a:lnTo>
                  <a:pt x="613" y="2680"/>
                </a:lnTo>
                <a:lnTo>
                  <a:pt x="604" y="2684"/>
                </a:lnTo>
                <a:lnTo>
                  <a:pt x="593" y="2689"/>
                </a:lnTo>
                <a:lnTo>
                  <a:pt x="608" y="2693"/>
                </a:lnTo>
                <a:lnTo>
                  <a:pt x="625" y="2696"/>
                </a:lnTo>
                <a:lnTo>
                  <a:pt x="639" y="2696"/>
                </a:lnTo>
                <a:lnTo>
                  <a:pt x="654" y="2696"/>
                </a:lnTo>
                <a:lnTo>
                  <a:pt x="669" y="2695"/>
                </a:lnTo>
                <a:lnTo>
                  <a:pt x="683" y="2692"/>
                </a:lnTo>
                <a:lnTo>
                  <a:pt x="711" y="2687"/>
                </a:lnTo>
                <a:lnTo>
                  <a:pt x="739" y="2681"/>
                </a:lnTo>
                <a:lnTo>
                  <a:pt x="766" y="2677"/>
                </a:lnTo>
                <a:lnTo>
                  <a:pt x="780" y="2676"/>
                </a:lnTo>
                <a:lnTo>
                  <a:pt x="794" y="2676"/>
                </a:lnTo>
                <a:lnTo>
                  <a:pt x="808" y="2677"/>
                </a:lnTo>
                <a:lnTo>
                  <a:pt x="823" y="2680"/>
                </a:lnTo>
                <a:lnTo>
                  <a:pt x="814" y="2680"/>
                </a:lnTo>
                <a:lnTo>
                  <a:pt x="808" y="2679"/>
                </a:lnTo>
                <a:lnTo>
                  <a:pt x="810" y="2684"/>
                </a:lnTo>
                <a:lnTo>
                  <a:pt x="812" y="2686"/>
                </a:lnTo>
                <a:lnTo>
                  <a:pt x="815" y="2688"/>
                </a:lnTo>
                <a:lnTo>
                  <a:pt x="789" y="2691"/>
                </a:lnTo>
                <a:lnTo>
                  <a:pt x="763" y="2695"/>
                </a:lnTo>
                <a:lnTo>
                  <a:pt x="766" y="2698"/>
                </a:lnTo>
                <a:lnTo>
                  <a:pt x="767" y="2699"/>
                </a:lnTo>
                <a:lnTo>
                  <a:pt x="769" y="2701"/>
                </a:lnTo>
                <a:lnTo>
                  <a:pt x="774" y="2703"/>
                </a:lnTo>
                <a:lnTo>
                  <a:pt x="761" y="2702"/>
                </a:lnTo>
                <a:lnTo>
                  <a:pt x="747" y="2704"/>
                </a:lnTo>
                <a:lnTo>
                  <a:pt x="719" y="2707"/>
                </a:lnTo>
                <a:lnTo>
                  <a:pt x="724" y="2708"/>
                </a:lnTo>
                <a:lnTo>
                  <a:pt x="728" y="2709"/>
                </a:lnTo>
                <a:lnTo>
                  <a:pt x="731" y="2711"/>
                </a:lnTo>
                <a:lnTo>
                  <a:pt x="715" y="2715"/>
                </a:lnTo>
                <a:lnTo>
                  <a:pt x="698" y="2719"/>
                </a:lnTo>
                <a:lnTo>
                  <a:pt x="683" y="2725"/>
                </a:lnTo>
                <a:lnTo>
                  <a:pt x="676" y="2729"/>
                </a:lnTo>
                <a:lnTo>
                  <a:pt x="668" y="2734"/>
                </a:lnTo>
                <a:lnTo>
                  <a:pt x="678" y="2741"/>
                </a:lnTo>
                <a:lnTo>
                  <a:pt x="690" y="2748"/>
                </a:lnTo>
                <a:lnTo>
                  <a:pt x="703" y="2754"/>
                </a:lnTo>
                <a:lnTo>
                  <a:pt x="717" y="2760"/>
                </a:lnTo>
                <a:lnTo>
                  <a:pt x="732" y="2765"/>
                </a:lnTo>
                <a:lnTo>
                  <a:pt x="748" y="2771"/>
                </a:lnTo>
                <a:lnTo>
                  <a:pt x="764" y="2774"/>
                </a:lnTo>
                <a:lnTo>
                  <a:pt x="780" y="2777"/>
                </a:lnTo>
                <a:lnTo>
                  <a:pt x="796" y="2779"/>
                </a:lnTo>
                <a:lnTo>
                  <a:pt x="812" y="2780"/>
                </a:lnTo>
                <a:lnTo>
                  <a:pt x="829" y="2780"/>
                </a:lnTo>
                <a:lnTo>
                  <a:pt x="844" y="2778"/>
                </a:lnTo>
                <a:lnTo>
                  <a:pt x="859" y="2775"/>
                </a:lnTo>
                <a:lnTo>
                  <a:pt x="872" y="2771"/>
                </a:lnTo>
                <a:lnTo>
                  <a:pt x="884" y="2764"/>
                </a:lnTo>
                <a:lnTo>
                  <a:pt x="896" y="2756"/>
                </a:lnTo>
                <a:lnTo>
                  <a:pt x="896" y="2760"/>
                </a:lnTo>
                <a:lnTo>
                  <a:pt x="895" y="2762"/>
                </a:lnTo>
                <a:lnTo>
                  <a:pt x="893" y="2764"/>
                </a:lnTo>
                <a:lnTo>
                  <a:pt x="903" y="2760"/>
                </a:lnTo>
                <a:lnTo>
                  <a:pt x="916" y="2756"/>
                </a:lnTo>
                <a:lnTo>
                  <a:pt x="930" y="2753"/>
                </a:lnTo>
                <a:lnTo>
                  <a:pt x="941" y="2751"/>
                </a:lnTo>
                <a:lnTo>
                  <a:pt x="939" y="2753"/>
                </a:lnTo>
                <a:lnTo>
                  <a:pt x="938" y="2755"/>
                </a:lnTo>
                <a:lnTo>
                  <a:pt x="938" y="2758"/>
                </a:lnTo>
                <a:lnTo>
                  <a:pt x="951" y="2748"/>
                </a:lnTo>
                <a:lnTo>
                  <a:pt x="963" y="2739"/>
                </a:lnTo>
                <a:lnTo>
                  <a:pt x="977" y="2732"/>
                </a:lnTo>
                <a:lnTo>
                  <a:pt x="990" y="2725"/>
                </a:lnTo>
                <a:lnTo>
                  <a:pt x="1005" y="2720"/>
                </a:lnTo>
                <a:lnTo>
                  <a:pt x="1019" y="2717"/>
                </a:lnTo>
                <a:lnTo>
                  <a:pt x="1033" y="2715"/>
                </a:lnTo>
                <a:lnTo>
                  <a:pt x="1050" y="2715"/>
                </a:lnTo>
                <a:lnTo>
                  <a:pt x="1041" y="2719"/>
                </a:lnTo>
                <a:lnTo>
                  <a:pt x="1032" y="2721"/>
                </a:lnTo>
                <a:lnTo>
                  <a:pt x="1025" y="2721"/>
                </a:lnTo>
                <a:lnTo>
                  <a:pt x="1019" y="2721"/>
                </a:lnTo>
                <a:lnTo>
                  <a:pt x="1022" y="2725"/>
                </a:lnTo>
                <a:lnTo>
                  <a:pt x="1024" y="2728"/>
                </a:lnTo>
                <a:lnTo>
                  <a:pt x="1027" y="2730"/>
                </a:lnTo>
                <a:lnTo>
                  <a:pt x="1000" y="2737"/>
                </a:lnTo>
                <a:lnTo>
                  <a:pt x="973" y="2745"/>
                </a:lnTo>
                <a:lnTo>
                  <a:pt x="977" y="2747"/>
                </a:lnTo>
                <a:lnTo>
                  <a:pt x="979" y="2749"/>
                </a:lnTo>
                <a:lnTo>
                  <a:pt x="982" y="2750"/>
                </a:lnTo>
                <a:lnTo>
                  <a:pt x="987" y="2751"/>
                </a:lnTo>
                <a:lnTo>
                  <a:pt x="973" y="2753"/>
                </a:lnTo>
                <a:lnTo>
                  <a:pt x="957" y="2756"/>
                </a:lnTo>
                <a:lnTo>
                  <a:pt x="929" y="2765"/>
                </a:lnTo>
                <a:lnTo>
                  <a:pt x="934" y="2765"/>
                </a:lnTo>
                <a:lnTo>
                  <a:pt x="938" y="2765"/>
                </a:lnTo>
                <a:lnTo>
                  <a:pt x="943" y="2767"/>
                </a:lnTo>
                <a:lnTo>
                  <a:pt x="925" y="2775"/>
                </a:lnTo>
                <a:lnTo>
                  <a:pt x="909" y="2782"/>
                </a:lnTo>
                <a:lnTo>
                  <a:pt x="901" y="2786"/>
                </a:lnTo>
                <a:lnTo>
                  <a:pt x="894" y="2790"/>
                </a:lnTo>
                <a:lnTo>
                  <a:pt x="885" y="2796"/>
                </a:lnTo>
                <a:lnTo>
                  <a:pt x="878" y="2802"/>
                </a:lnTo>
                <a:lnTo>
                  <a:pt x="918" y="2804"/>
                </a:lnTo>
                <a:lnTo>
                  <a:pt x="943" y="2805"/>
                </a:lnTo>
                <a:lnTo>
                  <a:pt x="970" y="2805"/>
                </a:lnTo>
                <a:lnTo>
                  <a:pt x="996" y="2803"/>
                </a:lnTo>
                <a:lnTo>
                  <a:pt x="1020" y="2800"/>
                </a:lnTo>
                <a:lnTo>
                  <a:pt x="1031" y="2797"/>
                </a:lnTo>
                <a:lnTo>
                  <a:pt x="1041" y="2795"/>
                </a:lnTo>
                <a:lnTo>
                  <a:pt x="1050" y="2791"/>
                </a:lnTo>
                <a:lnTo>
                  <a:pt x="1057" y="2787"/>
                </a:lnTo>
                <a:lnTo>
                  <a:pt x="1047" y="2797"/>
                </a:lnTo>
                <a:lnTo>
                  <a:pt x="1044" y="2801"/>
                </a:lnTo>
                <a:lnTo>
                  <a:pt x="1069" y="2805"/>
                </a:lnTo>
                <a:lnTo>
                  <a:pt x="1086" y="2808"/>
                </a:lnTo>
                <a:lnTo>
                  <a:pt x="1103" y="2810"/>
                </a:lnTo>
                <a:lnTo>
                  <a:pt x="1121" y="2811"/>
                </a:lnTo>
                <a:lnTo>
                  <a:pt x="1136" y="2810"/>
                </a:lnTo>
                <a:lnTo>
                  <a:pt x="1143" y="2809"/>
                </a:lnTo>
                <a:lnTo>
                  <a:pt x="1149" y="2806"/>
                </a:lnTo>
                <a:lnTo>
                  <a:pt x="1155" y="2804"/>
                </a:lnTo>
                <a:lnTo>
                  <a:pt x="1158" y="2801"/>
                </a:lnTo>
                <a:lnTo>
                  <a:pt x="1158" y="2805"/>
                </a:lnTo>
                <a:lnTo>
                  <a:pt x="1158" y="2808"/>
                </a:lnTo>
                <a:lnTo>
                  <a:pt x="1156" y="2811"/>
                </a:lnTo>
                <a:lnTo>
                  <a:pt x="1166" y="2804"/>
                </a:lnTo>
                <a:lnTo>
                  <a:pt x="1179" y="2797"/>
                </a:lnTo>
                <a:lnTo>
                  <a:pt x="1193" y="2792"/>
                </a:lnTo>
                <a:lnTo>
                  <a:pt x="1205" y="2788"/>
                </a:lnTo>
                <a:lnTo>
                  <a:pt x="1203" y="2791"/>
                </a:lnTo>
                <a:lnTo>
                  <a:pt x="1203" y="2793"/>
                </a:lnTo>
                <a:lnTo>
                  <a:pt x="1203" y="2796"/>
                </a:lnTo>
                <a:lnTo>
                  <a:pt x="1216" y="2782"/>
                </a:lnTo>
                <a:lnTo>
                  <a:pt x="1228" y="2770"/>
                </a:lnTo>
                <a:lnTo>
                  <a:pt x="1241" y="2760"/>
                </a:lnTo>
                <a:lnTo>
                  <a:pt x="1252" y="2753"/>
                </a:lnTo>
                <a:lnTo>
                  <a:pt x="1264" y="2748"/>
                </a:lnTo>
                <a:lnTo>
                  <a:pt x="1277" y="2746"/>
                </a:lnTo>
                <a:lnTo>
                  <a:pt x="1288" y="2746"/>
                </a:lnTo>
                <a:lnTo>
                  <a:pt x="1299" y="2747"/>
                </a:lnTo>
                <a:lnTo>
                  <a:pt x="1311" y="2750"/>
                </a:lnTo>
                <a:lnTo>
                  <a:pt x="1322" y="2755"/>
                </a:lnTo>
                <a:lnTo>
                  <a:pt x="1333" y="2761"/>
                </a:lnTo>
                <a:lnTo>
                  <a:pt x="1344" y="2768"/>
                </a:lnTo>
                <a:lnTo>
                  <a:pt x="1355" y="2778"/>
                </a:lnTo>
                <a:lnTo>
                  <a:pt x="1365" y="2788"/>
                </a:lnTo>
                <a:lnTo>
                  <a:pt x="1375" y="2799"/>
                </a:lnTo>
                <a:lnTo>
                  <a:pt x="1386" y="2812"/>
                </a:lnTo>
                <a:lnTo>
                  <a:pt x="1405" y="2838"/>
                </a:lnTo>
                <a:lnTo>
                  <a:pt x="1425" y="2868"/>
                </a:lnTo>
                <a:lnTo>
                  <a:pt x="1443" y="2898"/>
                </a:lnTo>
                <a:lnTo>
                  <a:pt x="1461" y="2929"/>
                </a:lnTo>
                <a:lnTo>
                  <a:pt x="1493" y="2987"/>
                </a:lnTo>
                <a:lnTo>
                  <a:pt x="1509" y="3013"/>
                </a:lnTo>
                <a:lnTo>
                  <a:pt x="1523" y="3035"/>
                </a:lnTo>
                <a:lnTo>
                  <a:pt x="1519" y="3038"/>
                </a:lnTo>
                <a:lnTo>
                  <a:pt x="1516" y="3039"/>
                </a:lnTo>
                <a:lnTo>
                  <a:pt x="1513" y="3039"/>
                </a:lnTo>
                <a:lnTo>
                  <a:pt x="1509" y="3038"/>
                </a:lnTo>
                <a:lnTo>
                  <a:pt x="1506" y="3036"/>
                </a:lnTo>
                <a:lnTo>
                  <a:pt x="1503" y="3032"/>
                </a:lnTo>
                <a:lnTo>
                  <a:pt x="1497" y="3025"/>
                </a:lnTo>
                <a:lnTo>
                  <a:pt x="1491" y="3017"/>
                </a:lnTo>
                <a:lnTo>
                  <a:pt x="1486" y="3008"/>
                </a:lnTo>
                <a:lnTo>
                  <a:pt x="1479" y="2991"/>
                </a:lnTo>
                <a:lnTo>
                  <a:pt x="1478" y="2993"/>
                </a:lnTo>
                <a:lnTo>
                  <a:pt x="1478" y="2996"/>
                </a:lnTo>
                <a:lnTo>
                  <a:pt x="1478" y="3000"/>
                </a:lnTo>
                <a:lnTo>
                  <a:pt x="1467" y="2991"/>
                </a:lnTo>
                <a:lnTo>
                  <a:pt x="1453" y="2981"/>
                </a:lnTo>
                <a:lnTo>
                  <a:pt x="1442" y="2970"/>
                </a:lnTo>
                <a:lnTo>
                  <a:pt x="1433" y="2960"/>
                </a:lnTo>
                <a:lnTo>
                  <a:pt x="1433" y="2963"/>
                </a:lnTo>
                <a:lnTo>
                  <a:pt x="1433" y="2965"/>
                </a:lnTo>
                <a:lnTo>
                  <a:pt x="1432" y="2969"/>
                </a:lnTo>
                <a:lnTo>
                  <a:pt x="1425" y="2954"/>
                </a:lnTo>
                <a:lnTo>
                  <a:pt x="1415" y="2941"/>
                </a:lnTo>
                <a:lnTo>
                  <a:pt x="1405" y="2929"/>
                </a:lnTo>
                <a:lnTo>
                  <a:pt x="1393" y="2918"/>
                </a:lnTo>
                <a:lnTo>
                  <a:pt x="1379" y="2909"/>
                </a:lnTo>
                <a:lnTo>
                  <a:pt x="1366" y="2900"/>
                </a:lnTo>
                <a:lnTo>
                  <a:pt x="1351" y="2893"/>
                </a:lnTo>
                <a:lnTo>
                  <a:pt x="1335" y="2887"/>
                </a:lnTo>
                <a:lnTo>
                  <a:pt x="1319" y="2881"/>
                </a:lnTo>
                <a:lnTo>
                  <a:pt x="1302" y="2876"/>
                </a:lnTo>
                <a:lnTo>
                  <a:pt x="1286" y="2873"/>
                </a:lnTo>
                <a:lnTo>
                  <a:pt x="1270" y="2871"/>
                </a:lnTo>
                <a:lnTo>
                  <a:pt x="1253" y="2870"/>
                </a:lnTo>
                <a:lnTo>
                  <a:pt x="1238" y="2869"/>
                </a:lnTo>
                <a:lnTo>
                  <a:pt x="1222" y="2870"/>
                </a:lnTo>
                <a:lnTo>
                  <a:pt x="1208" y="2871"/>
                </a:lnTo>
                <a:lnTo>
                  <a:pt x="1213" y="2883"/>
                </a:lnTo>
                <a:lnTo>
                  <a:pt x="1218" y="2892"/>
                </a:lnTo>
                <a:lnTo>
                  <a:pt x="1224" y="2900"/>
                </a:lnTo>
                <a:lnTo>
                  <a:pt x="1232" y="2907"/>
                </a:lnTo>
                <a:lnTo>
                  <a:pt x="1246" y="2922"/>
                </a:lnTo>
                <a:lnTo>
                  <a:pt x="1261" y="2937"/>
                </a:lnTo>
                <a:lnTo>
                  <a:pt x="1257" y="2937"/>
                </a:lnTo>
                <a:lnTo>
                  <a:pt x="1252" y="2936"/>
                </a:lnTo>
                <a:lnTo>
                  <a:pt x="1248" y="2933"/>
                </a:lnTo>
                <a:lnTo>
                  <a:pt x="1271" y="2953"/>
                </a:lnTo>
                <a:lnTo>
                  <a:pt x="1283" y="2963"/>
                </a:lnTo>
                <a:lnTo>
                  <a:pt x="1294" y="2970"/>
                </a:lnTo>
                <a:lnTo>
                  <a:pt x="1289" y="2969"/>
                </a:lnTo>
                <a:lnTo>
                  <a:pt x="1286" y="2970"/>
                </a:lnTo>
                <a:lnTo>
                  <a:pt x="1284" y="2971"/>
                </a:lnTo>
                <a:lnTo>
                  <a:pt x="1279" y="2971"/>
                </a:lnTo>
                <a:lnTo>
                  <a:pt x="1300" y="2989"/>
                </a:lnTo>
                <a:lnTo>
                  <a:pt x="1322" y="3007"/>
                </a:lnTo>
                <a:lnTo>
                  <a:pt x="1319" y="3008"/>
                </a:lnTo>
                <a:lnTo>
                  <a:pt x="1316" y="3009"/>
                </a:lnTo>
                <a:lnTo>
                  <a:pt x="1311" y="3012"/>
                </a:lnTo>
                <a:lnTo>
                  <a:pt x="1314" y="3013"/>
                </a:lnTo>
                <a:lnTo>
                  <a:pt x="1317" y="3016"/>
                </a:lnTo>
                <a:lnTo>
                  <a:pt x="1324" y="3024"/>
                </a:lnTo>
                <a:lnTo>
                  <a:pt x="1332" y="3036"/>
                </a:lnTo>
                <a:lnTo>
                  <a:pt x="1343" y="3046"/>
                </a:lnTo>
                <a:lnTo>
                  <a:pt x="1318" y="3045"/>
                </a:lnTo>
                <a:lnTo>
                  <a:pt x="1308" y="3043"/>
                </a:lnTo>
                <a:lnTo>
                  <a:pt x="1298" y="3041"/>
                </a:lnTo>
                <a:lnTo>
                  <a:pt x="1289" y="3036"/>
                </a:lnTo>
                <a:lnTo>
                  <a:pt x="1280" y="3029"/>
                </a:lnTo>
                <a:lnTo>
                  <a:pt x="1272" y="3021"/>
                </a:lnTo>
                <a:lnTo>
                  <a:pt x="1263" y="3010"/>
                </a:lnTo>
                <a:lnTo>
                  <a:pt x="1262" y="3012"/>
                </a:lnTo>
                <a:lnTo>
                  <a:pt x="1262" y="3014"/>
                </a:lnTo>
                <a:lnTo>
                  <a:pt x="1262" y="3017"/>
                </a:lnTo>
                <a:lnTo>
                  <a:pt x="1255" y="3011"/>
                </a:lnTo>
                <a:lnTo>
                  <a:pt x="1247" y="3003"/>
                </a:lnTo>
                <a:lnTo>
                  <a:pt x="1232" y="2986"/>
                </a:lnTo>
                <a:lnTo>
                  <a:pt x="1233" y="2989"/>
                </a:lnTo>
                <a:lnTo>
                  <a:pt x="1233" y="2991"/>
                </a:lnTo>
                <a:lnTo>
                  <a:pt x="1232" y="2994"/>
                </a:lnTo>
                <a:lnTo>
                  <a:pt x="1226" y="2984"/>
                </a:lnTo>
                <a:lnTo>
                  <a:pt x="1219" y="2974"/>
                </a:lnTo>
                <a:lnTo>
                  <a:pt x="1211" y="2965"/>
                </a:lnTo>
                <a:lnTo>
                  <a:pt x="1201" y="2956"/>
                </a:lnTo>
                <a:lnTo>
                  <a:pt x="1190" y="2949"/>
                </a:lnTo>
                <a:lnTo>
                  <a:pt x="1178" y="2942"/>
                </a:lnTo>
                <a:lnTo>
                  <a:pt x="1166" y="2937"/>
                </a:lnTo>
                <a:lnTo>
                  <a:pt x="1152" y="2932"/>
                </a:lnTo>
                <a:lnTo>
                  <a:pt x="1139" y="2927"/>
                </a:lnTo>
                <a:lnTo>
                  <a:pt x="1126" y="2924"/>
                </a:lnTo>
                <a:lnTo>
                  <a:pt x="1111" y="2921"/>
                </a:lnTo>
                <a:lnTo>
                  <a:pt x="1098" y="2917"/>
                </a:lnTo>
                <a:lnTo>
                  <a:pt x="1086" y="2916"/>
                </a:lnTo>
                <a:lnTo>
                  <a:pt x="1073" y="2915"/>
                </a:lnTo>
                <a:lnTo>
                  <a:pt x="1061" y="2915"/>
                </a:lnTo>
                <a:lnTo>
                  <a:pt x="1051" y="2916"/>
                </a:lnTo>
                <a:lnTo>
                  <a:pt x="1054" y="2924"/>
                </a:lnTo>
                <a:lnTo>
                  <a:pt x="1058" y="2930"/>
                </a:lnTo>
                <a:lnTo>
                  <a:pt x="1066" y="2941"/>
                </a:lnTo>
                <a:lnTo>
                  <a:pt x="1075" y="2951"/>
                </a:lnTo>
                <a:lnTo>
                  <a:pt x="1086" y="2962"/>
                </a:lnTo>
                <a:lnTo>
                  <a:pt x="1083" y="2962"/>
                </a:lnTo>
                <a:lnTo>
                  <a:pt x="1079" y="2961"/>
                </a:lnTo>
                <a:lnTo>
                  <a:pt x="1075" y="2959"/>
                </a:lnTo>
                <a:lnTo>
                  <a:pt x="1094" y="2974"/>
                </a:lnTo>
                <a:lnTo>
                  <a:pt x="1103" y="2981"/>
                </a:lnTo>
                <a:lnTo>
                  <a:pt x="1112" y="2987"/>
                </a:lnTo>
                <a:lnTo>
                  <a:pt x="1108" y="2986"/>
                </a:lnTo>
                <a:lnTo>
                  <a:pt x="1106" y="2986"/>
                </a:lnTo>
                <a:lnTo>
                  <a:pt x="1104" y="2987"/>
                </a:lnTo>
                <a:lnTo>
                  <a:pt x="1101" y="2987"/>
                </a:lnTo>
                <a:lnTo>
                  <a:pt x="1138" y="3018"/>
                </a:lnTo>
                <a:lnTo>
                  <a:pt x="1131" y="3018"/>
                </a:lnTo>
                <a:lnTo>
                  <a:pt x="1129" y="3018"/>
                </a:lnTo>
                <a:lnTo>
                  <a:pt x="1127" y="3019"/>
                </a:lnTo>
                <a:lnTo>
                  <a:pt x="1131" y="3021"/>
                </a:lnTo>
                <a:lnTo>
                  <a:pt x="1135" y="3024"/>
                </a:lnTo>
                <a:lnTo>
                  <a:pt x="1143" y="3035"/>
                </a:lnTo>
                <a:lnTo>
                  <a:pt x="1135" y="3034"/>
                </a:lnTo>
                <a:lnTo>
                  <a:pt x="1127" y="3031"/>
                </a:lnTo>
                <a:lnTo>
                  <a:pt x="1109" y="3027"/>
                </a:lnTo>
                <a:lnTo>
                  <a:pt x="1093" y="3020"/>
                </a:lnTo>
                <a:lnTo>
                  <a:pt x="1077" y="3011"/>
                </a:lnTo>
                <a:lnTo>
                  <a:pt x="1062" y="3002"/>
                </a:lnTo>
                <a:lnTo>
                  <a:pt x="1046" y="2990"/>
                </a:lnTo>
                <a:lnTo>
                  <a:pt x="1015" y="2967"/>
                </a:lnTo>
                <a:lnTo>
                  <a:pt x="998" y="2955"/>
                </a:lnTo>
                <a:lnTo>
                  <a:pt x="983" y="2944"/>
                </a:lnTo>
                <a:lnTo>
                  <a:pt x="966" y="2934"/>
                </a:lnTo>
                <a:lnTo>
                  <a:pt x="948" y="2926"/>
                </a:lnTo>
                <a:lnTo>
                  <a:pt x="931" y="2918"/>
                </a:lnTo>
                <a:lnTo>
                  <a:pt x="920" y="2915"/>
                </a:lnTo>
                <a:lnTo>
                  <a:pt x="911" y="2913"/>
                </a:lnTo>
                <a:lnTo>
                  <a:pt x="902" y="2912"/>
                </a:lnTo>
                <a:lnTo>
                  <a:pt x="892" y="2911"/>
                </a:lnTo>
                <a:lnTo>
                  <a:pt x="881" y="2911"/>
                </a:lnTo>
                <a:lnTo>
                  <a:pt x="871" y="2911"/>
                </a:lnTo>
                <a:lnTo>
                  <a:pt x="877" y="2922"/>
                </a:lnTo>
                <a:lnTo>
                  <a:pt x="884" y="2931"/>
                </a:lnTo>
                <a:lnTo>
                  <a:pt x="893" y="2939"/>
                </a:lnTo>
                <a:lnTo>
                  <a:pt x="902" y="2947"/>
                </a:lnTo>
                <a:lnTo>
                  <a:pt x="899" y="2947"/>
                </a:lnTo>
                <a:lnTo>
                  <a:pt x="896" y="2946"/>
                </a:lnTo>
                <a:lnTo>
                  <a:pt x="893" y="2945"/>
                </a:lnTo>
                <a:lnTo>
                  <a:pt x="909" y="2956"/>
                </a:lnTo>
                <a:lnTo>
                  <a:pt x="917" y="2963"/>
                </a:lnTo>
                <a:lnTo>
                  <a:pt x="925" y="2967"/>
                </a:lnTo>
                <a:lnTo>
                  <a:pt x="922" y="2967"/>
                </a:lnTo>
                <a:lnTo>
                  <a:pt x="920" y="2967"/>
                </a:lnTo>
                <a:lnTo>
                  <a:pt x="919" y="2968"/>
                </a:lnTo>
                <a:lnTo>
                  <a:pt x="916" y="2968"/>
                </a:lnTo>
                <a:lnTo>
                  <a:pt x="931" y="2979"/>
                </a:lnTo>
                <a:lnTo>
                  <a:pt x="946" y="2989"/>
                </a:lnTo>
                <a:lnTo>
                  <a:pt x="942" y="2990"/>
                </a:lnTo>
                <a:lnTo>
                  <a:pt x="939" y="2992"/>
                </a:lnTo>
                <a:lnTo>
                  <a:pt x="946" y="3001"/>
                </a:lnTo>
                <a:lnTo>
                  <a:pt x="954" y="3008"/>
                </a:lnTo>
                <a:lnTo>
                  <a:pt x="962" y="3015"/>
                </a:lnTo>
                <a:lnTo>
                  <a:pt x="971" y="3022"/>
                </a:lnTo>
                <a:lnTo>
                  <a:pt x="962" y="3021"/>
                </a:lnTo>
                <a:lnTo>
                  <a:pt x="955" y="3019"/>
                </a:lnTo>
                <a:lnTo>
                  <a:pt x="941" y="3015"/>
                </a:lnTo>
                <a:lnTo>
                  <a:pt x="928" y="3008"/>
                </a:lnTo>
                <a:lnTo>
                  <a:pt x="915" y="3001"/>
                </a:lnTo>
                <a:lnTo>
                  <a:pt x="903" y="2991"/>
                </a:lnTo>
                <a:lnTo>
                  <a:pt x="891" y="2981"/>
                </a:lnTo>
                <a:lnTo>
                  <a:pt x="867" y="2961"/>
                </a:lnTo>
                <a:lnTo>
                  <a:pt x="855" y="2950"/>
                </a:lnTo>
                <a:lnTo>
                  <a:pt x="841" y="2941"/>
                </a:lnTo>
                <a:lnTo>
                  <a:pt x="828" y="2932"/>
                </a:lnTo>
                <a:lnTo>
                  <a:pt x="814" y="2925"/>
                </a:lnTo>
                <a:lnTo>
                  <a:pt x="798" y="2918"/>
                </a:lnTo>
                <a:lnTo>
                  <a:pt x="782" y="2914"/>
                </a:lnTo>
                <a:lnTo>
                  <a:pt x="772" y="2913"/>
                </a:lnTo>
                <a:lnTo>
                  <a:pt x="763" y="2912"/>
                </a:lnTo>
                <a:lnTo>
                  <a:pt x="754" y="2912"/>
                </a:lnTo>
                <a:lnTo>
                  <a:pt x="744" y="2913"/>
                </a:lnTo>
                <a:lnTo>
                  <a:pt x="748" y="2922"/>
                </a:lnTo>
                <a:lnTo>
                  <a:pt x="753" y="2929"/>
                </a:lnTo>
                <a:lnTo>
                  <a:pt x="760" y="2936"/>
                </a:lnTo>
                <a:lnTo>
                  <a:pt x="767" y="2942"/>
                </a:lnTo>
                <a:lnTo>
                  <a:pt x="764" y="2943"/>
                </a:lnTo>
                <a:lnTo>
                  <a:pt x="762" y="2942"/>
                </a:lnTo>
                <a:lnTo>
                  <a:pt x="760" y="2941"/>
                </a:lnTo>
                <a:lnTo>
                  <a:pt x="772" y="2956"/>
                </a:lnTo>
                <a:lnTo>
                  <a:pt x="780" y="2964"/>
                </a:lnTo>
                <a:lnTo>
                  <a:pt x="784" y="2967"/>
                </a:lnTo>
                <a:lnTo>
                  <a:pt x="787" y="2968"/>
                </a:lnTo>
                <a:lnTo>
                  <a:pt x="784" y="2968"/>
                </a:lnTo>
                <a:lnTo>
                  <a:pt x="783" y="2968"/>
                </a:lnTo>
                <a:lnTo>
                  <a:pt x="782" y="2969"/>
                </a:lnTo>
                <a:lnTo>
                  <a:pt x="779" y="2969"/>
                </a:lnTo>
                <a:lnTo>
                  <a:pt x="791" y="2981"/>
                </a:lnTo>
                <a:lnTo>
                  <a:pt x="805" y="2992"/>
                </a:lnTo>
                <a:lnTo>
                  <a:pt x="820" y="3002"/>
                </a:lnTo>
                <a:lnTo>
                  <a:pt x="835" y="3010"/>
                </a:lnTo>
                <a:lnTo>
                  <a:pt x="821" y="3008"/>
                </a:lnTo>
                <a:lnTo>
                  <a:pt x="807" y="3004"/>
                </a:lnTo>
                <a:lnTo>
                  <a:pt x="795" y="3000"/>
                </a:lnTo>
                <a:lnTo>
                  <a:pt x="783" y="2993"/>
                </a:lnTo>
                <a:lnTo>
                  <a:pt x="770" y="2987"/>
                </a:lnTo>
                <a:lnTo>
                  <a:pt x="758" y="2980"/>
                </a:lnTo>
                <a:lnTo>
                  <a:pt x="735" y="2964"/>
                </a:lnTo>
                <a:lnTo>
                  <a:pt x="712" y="2948"/>
                </a:lnTo>
                <a:lnTo>
                  <a:pt x="701" y="2940"/>
                </a:lnTo>
                <a:lnTo>
                  <a:pt x="688" y="2933"/>
                </a:lnTo>
                <a:lnTo>
                  <a:pt x="676" y="2927"/>
                </a:lnTo>
                <a:lnTo>
                  <a:pt x="663" y="2921"/>
                </a:lnTo>
                <a:lnTo>
                  <a:pt x="648" y="2916"/>
                </a:lnTo>
                <a:lnTo>
                  <a:pt x="634" y="2913"/>
                </a:lnTo>
                <a:lnTo>
                  <a:pt x="637" y="2919"/>
                </a:lnTo>
                <a:lnTo>
                  <a:pt x="639" y="2924"/>
                </a:lnTo>
                <a:lnTo>
                  <a:pt x="641" y="2928"/>
                </a:lnTo>
                <a:lnTo>
                  <a:pt x="625" y="2927"/>
                </a:lnTo>
                <a:lnTo>
                  <a:pt x="607" y="2929"/>
                </a:lnTo>
                <a:lnTo>
                  <a:pt x="590" y="2932"/>
                </a:lnTo>
                <a:lnTo>
                  <a:pt x="572" y="2937"/>
                </a:lnTo>
                <a:lnTo>
                  <a:pt x="554" y="2943"/>
                </a:lnTo>
                <a:lnTo>
                  <a:pt x="535" y="2949"/>
                </a:lnTo>
                <a:lnTo>
                  <a:pt x="497" y="2963"/>
                </a:lnTo>
                <a:lnTo>
                  <a:pt x="479" y="2969"/>
                </a:lnTo>
                <a:lnTo>
                  <a:pt x="460" y="2975"/>
                </a:lnTo>
                <a:lnTo>
                  <a:pt x="442" y="2979"/>
                </a:lnTo>
                <a:lnTo>
                  <a:pt x="423" y="2982"/>
                </a:lnTo>
                <a:lnTo>
                  <a:pt x="406" y="2983"/>
                </a:lnTo>
                <a:lnTo>
                  <a:pt x="388" y="2982"/>
                </a:lnTo>
                <a:lnTo>
                  <a:pt x="380" y="2981"/>
                </a:lnTo>
                <a:lnTo>
                  <a:pt x="372" y="2979"/>
                </a:lnTo>
                <a:lnTo>
                  <a:pt x="364" y="2976"/>
                </a:lnTo>
                <a:lnTo>
                  <a:pt x="355" y="2972"/>
                </a:lnTo>
                <a:lnTo>
                  <a:pt x="366" y="2983"/>
                </a:lnTo>
                <a:lnTo>
                  <a:pt x="378" y="2993"/>
                </a:lnTo>
                <a:lnTo>
                  <a:pt x="391" y="3003"/>
                </a:lnTo>
                <a:lnTo>
                  <a:pt x="405" y="3012"/>
                </a:lnTo>
                <a:lnTo>
                  <a:pt x="420" y="3021"/>
                </a:lnTo>
                <a:lnTo>
                  <a:pt x="436" y="3029"/>
                </a:lnTo>
                <a:lnTo>
                  <a:pt x="451" y="3037"/>
                </a:lnTo>
                <a:lnTo>
                  <a:pt x="467" y="3043"/>
                </a:lnTo>
                <a:lnTo>
                  <a:pt x="485" y="3049"/>
                </a:lnTo>
                <a:lnTo>
                  <a:pt x="501" y="3054"/>
                </a:lnTo>
                <a:lnTo>
                  <a:pt x="518" y="3058"/>
                </a:lnTo>
                <a:lnTo>
                  <a:pt x="535" y="3061"/>
                </a:lnTo>
                <a:lnTo>
                  <a:pt x="552" y="3063"/>
                </a:lnTo>
                <a:lnTo>
                  <a:pt x="568" y="3064"/>
                </a:lnTo>
                <a:lnTo>
                  <a:pt x="583" y="3064"/>
                </a:lnTo>
                <a:lnTo>
                  <a:pt x="598" y="3062"/>
                </a:lnTo>
                <a:lnTo>
                  <a:pt x="598" y="3064"/>
                </a:lnTo>
                <a:lnTo>
                  <a:pt x="598" y="3068"/>
                </a:lnTo>
                <a:lnTo>
                  <a:pt x="597" y="3071"/>
                </a:lnTo>
                <a:lnTo>
                  <a:pt x="595" y="3073"/>
                </a:lnTo>
                <a:lnTo>
                  <a:pt x="592" y="3075"/>
                </a:lnTo>
                <a:lnTo>
                  <a:pt x="587" y="3075"/>
                </a:lnTo>
                <a:lnTo>
                  <a:pt x="602" y="3078"/>
                </a:lnTo>
                <a:lnTo>
                  <a:pt x="617" y="3079"/>
                </a:lnTo>
                <a:lnTo>
                  <a:pt x="631" y="3078"/>
                </a:lnTo>
                <a:lnTo>
                  <a:pt x="645" y="3075"/>
                </a:lnTo>
                <a:lnTo>
                  <a:pt x="658" y="3071"/>
                </a:lnTo>
                <a:lnTo>
                  <a:pt x="671" y="3065"/>
                </a:lnTo>
                <a:lnTo>
                  <a:pt x="683" y="3059"/>
                </a:lnTo>
                <a:lnTo>
                  <a:pt x="695" y="3053"/>
                </a:lnTo>
                <a:lnTo>
                  <a:pt x="718" y="3041"/>
                </a:lnTo>
                <a:lnTo>
                  <a:pt x="730" y="3035"/>
                </a:lnTo>
                <a:lnTo>
                  <a:pt x="742" y="3029"/>
                </a:lnTo>
                <a:lnTo>
                  <a:pt x="754" y="3025"/>
                </a:lnTo>
                <a:lnTo>
                  <a:pt x="766" y="3022"/>
                </a:lnTo>
                <a:lnTo>
                  <a:pt x="779" y="3021"/>
                </a:lnTo>
                <a:lnTo>
                  <a:pt x="792" y="3021"/>
                </a:lnTo>
                <a:lnTo>
                  <a:pt x="787" y="3022"/>
                </a:lnTo>
                <a:lnTo>
                  <a:pt x="783" y="3024"/>
                </a:lnTo>
                <a:lnTo>
                  <a:pt x="774" y="3029"/>
                </a:lnTo>
                <a:lnTo>
                  <a:pt x="766" y="3036"/>
                </a:lnTo>
                <a:lnTo>
                  <a:pt x="759" y="3043"/>
                </a:lnTo>
                <a:lnTo>
                  <a:pt x="752" y="3050"/>
                </a:lnTo>
                <a:lnTo>
                  <a:pt x="744" y="3056"/>
                </a:lnTo>
                <a:lnTo>
                  <a:pt x="736" y="3060"/>
                </a:lnTo>
                <a:lnTo>
                  <a:pt x="732" y="3061"/>
                </a:lnTo>
                <a:lnTo>
                  <a:pt x="728" y="3061"/>
                </a:lnTo>
                <a:lnTo>
                  <a:pt x="731" y="3062"/>
                </a:lnTo>
                <a:lnTo>
                  <a:pt x="732" y="3062"/>
                </a:lnTo>
                <a:lnTo>
                  <a:pt x="733" y="3063"/>
                </a:lnTo>
                <a:lnTo>
                  <a:pt x="738" y="3063"/>
                </a:lnTo>
                <a:lnTo>
                  <a:pt x="721" y="3072"/>
                </a:lnTo>
                <a:lnTo>
                  <a:pt x="706" y="3079"/>
                </a:lnTo>
                <a:lnTo>
                  <a:pt x="708" y="3078"/>
                </a:lnTo>
                <a:lnTo>
                  <a:pt x="711" y="3078"/>
                </a:lnTo>
                <a:lnTo>
                  <a:pt x="713" y="3078"/>
                </a:lnTo>
                <a:lnTo>
                  <a:pt x="704" y="3084"/>
                </a:lnTo>
                <a:lnTo>
                  <a:pt x="695" y="3090"/>
                </a:lnTo>
                <a:lnTo>
                  <a:pt x="688" y="3097"/>
                </a:lnTo>
                <a:lnTo>
                  <a:pt x="681" y="3105"/>
                </a:lnTo>
                <a:lnTo>
                  <a:pt x="689" y="3107"/>
                </a:lnTo>
                <a:lnTo>
                  <a:pt x="697" y="3109"/>
                </a:lnTo>
                <a:lnTo>
                  <a:pt x="714" y="3109"/>
                </a:lnTo>
                <a:lnTo>
                  <a:pt x="729" y="3106"/>
                </a:lnTo>
                <a:lnTo>
                  <a:pt x="744" y="3102"/>
                </a:lnTo>
                <a:lnTo>
                  <a:pt x="758" y="3096"/>
                </a:lnTo>
                <a:lnTo>
                  <a:pt x="771" y="3090"/>
                </a:lnTo>
                <a:lnTo>
                  <a:pt x="785" y="3083"/>
                </a:lnTo>
                <a:lnTo>
                  <a:pt x="797" y="3075"/>
                </a:lnTo>
                <a:lnTo>
                  <a:pt x="822" y="3058"/>
                </a:lnTo>
                <a:lnTo>
                  <a:pt x="834" y="3051"/>
                </a:lnTo>
                <a:lnTo>
                  <a:pt x="846" y="3044"/>
                </a:lnTo>
                <a:lnTo>
                  <a:pt x="859" y="3039"/>
                </a:lnTo>
                <a:lnTo>
                  <a:pt x="871" y="3035"/>
                </a:lnTo>
                <a:lnTo>
                  <a:pt x="883" y="3032"/>
                </a:lnTo>
                <a:lnTo>
                  <a:pt x="897" y="3032"/>
                </a:lnTo>
                <a:lnTo>
                  <a:pt x="879" y="3043"/>
                </a:lnTo>
                <a:lnTo>
                  <a:pt x="863" y="3055"/>
                </a:lnTo>
                <a:lnTo>
                  <a:pt x="867" y="3058"/>
                </a:lnTo>
                <a:lnTo>
                  <a:pt x="872" y="3061"/>
                </a:lnTo>
                <a:lnTo>
                  <a:pt x="850" y="3071"/>
                </a:lnTo>
                <a:lnTo>
                  <a:pt x="829" y="3082"/>
                </a:lnTo>
                <a:lnTo>
                  <a:pt x="833" y="3083"/>
                </a:lnTo>
                <a:lnTo>
                  <a:pt x="835" y="3084"/>
                </a:lnTo>
                <a:lnTo>
                  <a:pt x="837" y="3084"/>
                </a:lnTo>
                <a:lnTo>
                  <a:pt x="841" y="3085"/>
                </a:lnTo>
                <a:lnTo>
                  <a:pt x="830" y="3088"/>
                </a:lnTo>
                <a:lnTo>
                  <a:pt x="818" y="3093"/>
                </a:lnTo>
                <a:lnTo>
                  <a:pt x="795" y="3105"/>
                </a:lnTo>
                <a:lnTo>
                  <a:pt x="799" y="3104"/>
                </a:lnTo>
                <a:lnTo>
                  <a:pt x="803" y="3103"/>
                </a:lnTo>
                <a:lnTo>
                  <a:pt x="807" y="3104"/>
                </a:lnTo>
                <a:lnTo>
                  <a:pt x="794" y="3113"/>
                </a:lnTo>
                <a:lnTo>
                  <a:pt x="782" y="3121"/>
                </a:lnTo>
                <a:lnTo>
                  <a:pt x="770" y="3131"/>
                </a:lnTo>
                <a:lnTo>
                  <a:pt x="764" y="3136"/>
                </a:lnTo>
                <a:lnTo>
                  <a:pt x="760" y="3142"/>
                </a:lnTo>
                <a:lnTo>
                  <a:pt x="771" y="3145"/>
                </a:lnTo>
                <a:lnTo>
                  <a:pt x="784" y="3149"/>
                </a:lnTo>
                <a:lnTo>
                  <a:pt x="796" y="3150"/>
                </a:lnTo>
                <a:lnTo>
                  <a:pt x="810" y="3151"/>
                </a:lnTo>
                <a:lnTo>
                  <a:pt x="824" y="3151"/>
                </a:lnTo>
                <a:lnTo>
                  <a:pt x="838" y="3150"/>
                </a:lnTo>
                <a:lnTo>
                  <a:pt x="853" y="3149"/>
                </a:lnTo>
                <a:lnTo>
                  <a:pt x="868" y="3147"/>
                </a:lnTo>
                <a:lnTo>
                  <a:pt x="881" y="3142"/>
                </a:lnTo>
                <a:lnTo>
                  <a:pt x="896" y="3138"/>
                </a:lnTo>
                <a:lnTo>
                  <a:pt x="909" y="3133"/>
                </a:lnTo>
                <a:lnTo>
                  <a:pt x="921" y="3128"/>
                </a:lnTo>
                <a:lnTo>
                  <a:pt x="933" y="3121"/>
                </a:lnTo>
                <a:lnTo>
                  <a:pt x="944" y="3113"/>
                </a:lnTo>
                <a:lnTo>
                  <a:pt x="953" y="3104"/>
                </a:lnTo>
                <a:lnTo>
                  <a:pt x="961" y="3094"/>
                </a:lnTo>
                <a:lnTo>
                  <a:pt x="961" y="3097"/>
                </a:lnTo>
                <a:lnTo>
                  <a:pt x="961" y="3100"/>
                </a:lnTo>
                <a:lnTo>
                  <a:pt x="960" y="3102"/>
                </a:lnTo>
                <a:lnTo>
                  <a:pt x="978" y="3088"/>
                </a:lnTo>
                <a:lnTo>
                  <a:pt x="988" y="3082"/>
                </a:lnTo>
                <a:lnTo>
                  <a:pt x="997" y="3077"/>
                </a:lnTo>
                <a:lnTo>
                  <a:pt x="997" y="3082"/>
                </a:lnTo>
                <a:lnTo>
                  <a:pt x="996" y="3085"/>
                </a:lnTo>
                <a:lnTo>
                  <a:pt x="995" y="3087"/>
                </a:lnTo>
                <a:lnTo>
                  <a:pt x="993" y="3088"/>
                </a:lnTo>
                <a:lnTo>
                  <a:pt x="990" y="3089"/>
                </a:lnTo>
                <a:lnTo>
                  <a:pt x="983" y="3091"/>
                </a:lnTo>
                <a:lnTo>
                  <a:pt x="987" y="3094"/>
                </a:lnTo>
                <a:lnTo>
                  <a:pt x="993" y="3097"/>
                </a:lnTo>
                <a:lnTo>
                  <a:pt x="970" y="3109"/>
                </a:lnTo>
                <a:lnTo>
                  <a:pt x="947" y="3120"/>
                </a:lnTo>
                <a:lnTo>
                  <a:pt x="951" y="3121"/>
                </a:lnTo>
                <a:lnTo>
                  <a:pt x="953" y="3122"/>
                </a:lnTo>
                <a:lnTo>
                  <a:pt x="955" y="3123"/>
                </a:lnTo>
                <a:lnTo>
                  <a:pt x="960" y="3123"/>
                </a:lnTo>
                <a:lnTo>
                  <a:pt x="949" y="3127"/>
                </a:lnTo>
                <a:lnTo>
                  <a:pt x="936" y="3133"/>
                </a:lnTo>
                <a:lnTo>
                  <a:pt x="912" y="3147"/>
                </a:lnTo>
                <a:lnTo>
                  <a:pt x="916" y="3145"/>
                </a:lnTo>
                <a:lnTo>
                  <a:pt x="920" y="3145"/>
                </a:lnTo>
                <a:lnTo>
                  <a:pt x="924" y="3145"/>
                </a:lnTo>
                <a:lnTo>
                  <a:pt x="910" y="3155"/>
                </a:lnTo>
                <a:lnTo>
                  <a:pt x="898" y="3165"/>
                </a:lnTo>
                <a:lnTo>
                  <a:pt x="885" y="3175"/>
                </a:lnTo>
                <a:lnTo>
                  <a:pt x="880" y="3181"/>
                </a:lnTo>
                <a:lnTo>
                  <a:pt x="874" y="3189"/>
                </a:lnTo>
                <a:lnTo>
                  <a:pt x="886" y="3192"/>
                </a:lnTo>
                <a:lnTo>
                  <a:pt x="899" y="3194"/>
                </a:lnTo>
                <a:lnTo>
                  <a:pt x="913" y="3195"/>
                </a:lnTo>
                <a:lnTo>
                  <a:pt x="929" y="3196"/>
                </a:lnTo>
                <a:lnTo>
                  <a:pt x="944" y="3195"/>
                </a:lnTo>
                <a:lnTo>
                  <a:pt x="959" y="3194"/>
                </a:lnTo>
                <a:lnTo>
                  <a:pt x="976" y="3192"/>
                </a:lnTo>
                <a:lnTo>
                  <a:pt x="992" y="3190"/>
                </a:lnTo>
                <a:lnTo>
                  <a:pt x="1008" y="3186"/>
                </a:lnTo>
                <a:lnTo>
                  <a:pt x="1023" y="3180"/>
                </a:lnTo>
                <a:lnTo>
                  <a:pt x="1037" y="3175"/>
                </a:lnTo>
                <a:lnTo>
                  <a:pt x="1052" y="3168"/>
                </a:lnTo>
                <a:lnTo>
                  <a:pt x="1064" y="3160"/>
                </a:lnTo>
                <a:lnTo>
                  <a:pt x="1075" y="3152"/>
                </a:lnTo>
                <a:lnTo>
                  <a:pt x="1085" y="3141"/>
                </a:lnTo>
                <a:lnTo>
                  <a:pt x="1092" y="3130"/>
                </a:lnTo>
                <a:lnTo>
                  <a:pt x="1093" y="3133"/>
                </a:lnTo>
                <a:lnTo>
                  <a:pt x="1093" y="3136"/>
                </a:lnTo>
                <a:lnTo>
                  <a:pt x="1092" y="3138"/>
                </a:lnTo>
                <a:lnTo>
                  <a:pt x="1100" y="3131"/>
                </a:lnTo>
                <a:lnTo>
                  <a:pt x="1111" y="3123"/>
                </a:lnTo>
                <a:lnTo>
                  <a:pt x="1122" y="3116"/>
                </a:lnTo>
                <a:lnTo>
                  <a:pt x="1132" y="3110"/>
                </a:lnTo>
                <a:lnTo>
                  <a:pt x="1131" y="3113"/>
                </a:lnTo>
                <a:lnTo>
                  <a:pt x="1131" y="3115"/>
                </a:lnTo>
                <a:lnTo>
                  <a:pt x="1132" y="3117"/>
                </a:lnTo>
                <a:lnTo>
                  <a:pt x="1137" y="3110"/>
                </a:lnTo>
                <a:lnTo>
                  <a:pt x="1144" y="3102"/>
                </a:lnTo>
                <a:lnTo>
                  <a:pt x="1148" y="3100"/>
                </a:lnTo>
                <a:lnTo>
                  <a:pt x="1152" y="3098"/>
                </a:lnTo>
                <a:lnTo>
                  <a:pt x="1157" y="3097"/>
                </a:lnTo>
                <a:lnTo>
                  <a:pt x="1162" y="3097"/>
                </a:lnTo>
                <a:lnTo>
                  <a:pt x="1140" y="3111"/>
                </a:lnTo>
                <a:lnTo>
                  <a:pt x="1120" y="3126"/>
                </a:lnTo>
                <a:lnTo>
                  <a:pt x="1124" y="3126"/>
                </a:lnTo>
                <a:lnTo>
                  <a:pt x="1126" y="3127"/>
                </a:lnTo>
                <a:lnTo>
                  <a:pt x="1128" y="3127"/>
                </a:lnTo>
                <a:lnTo>
                  <a:pt x="1133" y="3127"/>
                </a:lnTo>
                <a:lnTo>
                  <a:pt x="1122" y="3132"/>
                </a:lnTo>
                <a:lnTo>
                  <a:pt x="1109" y="3140"/>
                </a:lnTo>
                <a:lnTo>
                  <a:pt x="1088" y="3156"/>
                </a:lnTo>
                <a:lnTo>
                  <a:pt x="1092" y="3155"/>
                </a:lnTo>
                <a:lnTo>
                  <a:pt x="1096" y="3154"/>
                </a:lnTo>
                <a:lnTo>
                  <a:pt x="1100" y="3154"/>
                </a:lnTo>
                <a:lnTo>
                  <a:pt x="1084" y="3167"/>
                </a:lnTo>
                <a:lnTo>
                  <a:pt x="1069" y="3178"/>
                </a:lnTo>
                <a:lnTo>
                  <a:pt x="1063" y="3184"/>
                </a:lnTo>
                <a:lnTo>
                  <a:pt x="1057" y="3191"/>
                </a:lnTo>
                <a:lnTo>
                  <a:pt x="1051" y="3198"/>
                </a:lnTo>
                <a:lnTo>
                  <a:pt x="1046" y="3207"/>
                </a:lnTo>
                <a:lnTo>
                  <a:pt x="1057" y="3210"/>
                </a:lnTo>
                <a:lnTo>
                  <a:pt x="1070" y="3212"/>
                </a:lnTo>
                <a:lnTo>
                  <a:pt x="1085" y="3213"/>
                </a:lnTo>
                <a:lnTo>
                  <a:pt x="1099" y="3214"/>
                </a:lnTo>
                <a:lnTo>
                  <a:pt x="1113" y="3214"/>
                </a:lnTo>
                <a:lnTo>
                  <a:pt x="1129" y="3213"/>
                </a:lnTo>
                <a:lnTo>
                  <a:pt x="1144" y="3211"/>
                </a:lnTo>
                <a:lnTo>
                  <a:pt x="1159" y="3208"/>
                </a:lnTo>
                <a:lnTo>
                  <a:pt x="1174" y="3204"/>
                </a:lnTo>
                <a:lnTo>
                  <a:pt x="1188" y="3200"/>
                </a:lnTo>
                <a:lnTo>
                  <a:pt x="1202" y="3194"/>
                </a:lnTo>
                <a:lnTo>
                  <a:pt x="1215" y="3188"/>
                </a:lnTo>
                <a:lnTo>
                  <a:pt x="1226" y="3179"/>
                </a:lnTo>
                <a:lnTo>
                  <a:pt x="1238" y="3170"/>
                </a:lnTo>
                <a:lnTo>
                  <a:pt x="1248" y="3161"/>
                </a:lnTo>
                <a:lnTo>
                  <a:pt x="1256" y="3150"/>
                </a:lnTo>
                <a:lnTo>
                  <a:pt x="1256" y="3153"/>
                </a:lnTo>
                <a:lnTo>
                  <a:pt x="1256" y="3156"/>
                </a:lnTo>
                <a:lnTo>
                  <a:pt x="1255" y="3158"/>
                </a:lnTo>
                <a:lnTo>
                  <a:pt x="1279" y="3144"/>
                </a:lnTo>
                <a:lnTo>
                  <a:pt x="1302" y="3129"/>
                </a:lnTo>
                <a:lnTo>
                  <a:pt x="1301" y="3135"/>
                </a:lnTo>
                <a:lnTo>
                  <a:pt x="1300" y="3137"/>
                </a:lnTo>
                <a:lnTo>
                  <a:pt x="1298" y="3138"/>
                </a:lnTo>
                <a:lnTo>
                  <a:pt x="1296" y="3140"/>
                </a:lnTo>
                <a:lnTo>
                  <a:pt x="1293" y="3140"/>
                </a:lnTo>
                <a:lnTo>
                  <a:pt x="1286" y="3140"/>
                </a:lnTo>
                <a:lnTo>
                  <a:pt x="1290" y="3142"/>
                </a:lnTo>
                <a:lnTo>
                  <a:pt x="1292" y="3143"/>
                </a:lnTo>
                <a:lnTo>
                  <a:pt x="1294" y="3144"/>
                </a:lnTo>
                <a:lnTo>
                  <a:pt x="1299" y="3144"/>
                </a:lnTo>
                <a:lnTo>
                  <a:pt x="1287" y="3149"/>
                </a:lnTo>
                <a:lnTo>
                  <a:pt x="1273" y="3154"/>
                </a:lnTo>
                <a:lnTo>
                  <a:pt x="1246" y="3167"/>
                </a:lnTo>
                <a:lnTo>
                  <a:pt x="1250" y="3166"/>
                </a:lnTo>
                <a:lnTo>
                  <a:pt x="1255" y="3166"/>
                </a:lnTo>
                <a:lnTo>
                  <a:pt x="1259" y="3167"/>
                </a:lnTo>
                <a:lnTo>
                  <a:pt x="1244" y="3176"/>
                </a:lnTo>
                <a:lnTo>
                  <a:pt x="1228" y="3186"/>
                </a:lnTo>
                <a:lnTo>
                  <a:pt x="1215" y="3196"/>
                </a:lnTo>
                <a:lnTo>
                  <a:pt x="1209" y="3202"/>
                </a:lnTo>
                <a:lnTo>
                  <a:pt x="1203" y="3209"/>
                </a:lnTo>
                <a:lnTo>
                  <a:pt x="1221" y="3215"/>
                </a:lnTo>
                <a:lnTo>
                  <a:pt x="1242" y="3219"/>
                </a:lnTo>
                <a:lnTo>
                  <a:pt x="1261" y="3223"/>
                </a:lnTo>
                <a:lnTo>
                  <a:pt x="1282" y="3223"/>
                </a:lnTo>
                <a:lnTo>
                  <a:pt x="1301" y="3222"/>
                </a:lnTo>
                <a:lnTo>
                  <a:pt x="1322" y="3219"/>
                </a:lnTo>
                <a:lnTo>
                  <a:pt x="1341" y="3214"/>
                </a:lnTo>
                <a:lnTo>
                  <a:pt x="1361" y="3208"/>
                </a:lnTo>
                <a:lnTo>
                  <a:pt x="1379" y="3201"/>
                </a:lnTo>
                <a:lnTo>
                  <a:pt x="1398" y="3192"/>
                </a:lnTo>
                <a:lnTo>
                  <a:pt x="1415" y="3181"/>
                </a:lnTo>
                <a:lnTo>
                  <a:pt x="1432" y="3169"/>
                </a:lnTo>
                <a:lnTo>
                  <a:pt x="1447" y="3156"/>
                </a:lnTo>
                <a:lnTo>
                  <a:pt x="1462" y="3141"/>
                </a:lnTo>
                <a:lnTo>
                  <a:pt x="1475" y="3126"/>
                </a:lnTo>
                <a:lnTo>
                  <a:pt x="1487" y="3110"/>
                </a:lnTo>
                <a:lnTo>
                  <a:pt x="1493" y="3099"/>
                </a:lnTo>
                <a:lnTo>
                  <a:pt x="1501" y="3092"/>
                </a:lnTo>
                <a:lnTo>
                  <a:pt x="1509" y="3087"/>
                </a:lnTo>
                <a:lnTo>
                  <a:pt x="1517" y="3084"/>
                </a:lnTo>
                <a:lnTo>
                  <a:pt x="1525" y="3083"/>
                </a:lnTo>
                <a:lnTo>
                  <a:pt x="1534" y="3083"/>
                </a:lnTo>
                <a:lnTo>
                  <a:pt x="1543" y="3085"/>
                </a:lnTo>
                <a:lnTo>
                  <a:pt x="1551" y="3089"/>
                </a:lnTo>
                <a:lnTo>
                  <a:pt x="1560" y="3094"/>
                </a:lnTo>
                <a:lnTo>
                  <a:pt x="1570" y="3100"/>
                </a:lnTo>
                <a:lnTo>
                  <a:pt x="1579" y="3107"/>
                </a:lnTo>
                <a:lnTo>
                  <a:pt x="1589" y="3117"/>
                </a:lnTo>
                <a:lnTo>
                  <a:pt x="1608" y="3136"/>
                </a:lnTo>
                <a:lnTo>
                  <a:pt x="1627" y="3159"/>
                </a:lnTo>
                <a:lnTo>
                  <a:pt x="1646" y="3185"/>
                </a:lnTo>
                <a:lnTo>
                  <a:pt x="1663" y="3210"/>
                </a:lnTo>
                <a:lnTo>
                  <a:pt x="1697" y="3263"/>
                </a:lnTo>
                <a:lnTo>
                  <a:pt x="1726" y="3308"/>
                </a:lnTo>
                <a:lnTo>
                  <a:pt x="1737" y="3326"/>
                </a:lnTo>
                <a:lnTo>
                  <a:pt x="1746" y="3340"/>
                </a:lnTo>
                <a:lnTo>
                  <a:pt x="1769" y="3370"/>
                </a:lnTo>
                <a:lnTo>
                  <a:pt x="1785" y="3397"/>
                </a:lnTo>
                <a:lnTo>
                  <a:pt x="1791" y="3408"/>
                </a:lnTo>
                <a:lnTo>
                  <a:pt x="1795" y="3418"/>
                </a:lnTo>
                <a:lnTo>
                  <a:pt x="1799" y="3427"/>
                </a:lnTo>
                <a:lnTo>
                  <a:pt x="1801" y="3433"/>
                </a:lnTo>
                <a:lnTo>
                  <a:pt x="1801" y="3438"/>
                </a:lnTo>
                <a:lnTo>
                  <a:pt x="1799" y="3441"/>
                </a:lnTo>
                <a:lnTo>
                  <a:pt x="1798" y="3442"/>
                </a:lnTo>
                <a:lnTo>
                  <a:pt x="1795" y="3442"/>
                </a:lnTo>
                <a:lnTo>
                  <a:pt x="1790" y="3441"/>
                </a:lnTo>
                <a:lnTo>
                  <a:pt x="1783" y="3438"/>
                </a:lnTo>
                <a:lnTo>
                  <a:pt x="1774" y="3432"/>
                </a:lnTo>
                <a:lnTo>
                  <a:pt x="1764" y="3424"/>
                </a:lnTo>
                <a:lnTo>
                  <a:pt x="1750" y="3413"/>
                </a:lnTo>
                <a:lnTo>
                  <a:pt x="1749" y="3416"/>
                </a:lnTo>
                <a:lnTo>
                  <a:pt x="1748" y="3419"/>
                </a:lnTo>
                <a:lnTo>
                  <a:pt x="1749" y="3422"/>
                </a:lnTo>
                <a:lnTo>
                  <a:pt x="1737" y="3413"/>
                </a:lnTo>
                <a:lnTo>
                  <a:pt x="1723" y="3402"/>
                </a:lnTo>
                <a:lnTo>
                  <a:pt x="1710" y="3390"/>
                </a:lnTo>
                <a:lnTo>
                  <a:pt x="1700" y="3379"/>
                </a:lnTo>
                <a:lnTo>
                  <a:pt x="1700" y="3382"/>
                </a:lnTo>
                <a:lnTo>
                  <a:pt x="1700" y="3385"/>
                </a:lnTo>
                <a:lnTo>
                  <a:pt x="1699" y="3389"/>
                </a:lnTo>
                <a:lnTo>
                  <a:pt x="1691" y="3374"/>
                </a:lnTo>
                <a:lnTo>
                  <a:pt x="1681" y="3359"/>
                </a:lnTo>
                <a:lnTo>
                  <a:pt x="1670" y="3346"/>
                </a:lnTo>
                <a:lnTo>
                  <a:pt x="1658" y="3335"/>
                </a:lnTo>
                <a:lnTo>
                  <a:pt x="1643" y="3324"/>
                </a:lnTo>
                <a:lnTo>
                  <a:pt x="1628" y="3314"/>
                </a:lnTo>
                <a:lnTo>
                  <a:pt x="1612" y="3307"/>
                </a:lnTo>
                <a:lnTo>
                  <a:pt x="1594" y="3300"/>
                </a:lnTo>
                <a:lnTo>
                  <a:pt x="1577" y="3293"/>
                </a:lnTo>
                <a:lnTo>
                  <a:pt x="1559" y="3289"/>
                </a:lnTo>
                <a:lnTo>
                  <a:pt x="1541" y="3285"/>
                </a:lnTo>
                <a:lnTo>
                  <a:pt x="1523" y="3283"/>
                </a:lnTo>
                <a:lnTo>
                  <a:pt x="1506" y="3282"/>
                </a:lnTo>
                <a:lnTo>
                  <a:pt x="1488" y="3282"/>
                </a:lnTo>
                <a:lnTo>
                  <a:pt x="1472" y="3283"/>
                </a:lnTo>
                <a:lnTo>
                  <a:pt x="1457" y="3285"/>
                </a:lnTo>
                <a:lnTo>
                  <a:pt x="1462" y="3296"/>
                </a:lnTo>
                <a:lnTo>
                  <a:pt x="1468" y="3307"/>
                </a:lnTo>
                <a:lnTo>
                  <a:pt x="1475" y="3315"/>
                </a:lnTo>
                <a:lnTo>
                  <a:pt x="1482" y="3323"/>
                </a:lnTo>
                <a:lnTo>
                  <a:pt x="1498" y="3339"/>
                </a:lnTo>
                <a:lnTo>
                  <a:pt x="1515" y="3355"/>
                </a:lnTo>
                <a:lnTo>
                  <a:pt x="1510" y="3355"/>
                </a:lnTo>
                <a:lnTo>
                  <a:pt x="1506" y="3354"/>
                </a:lnTo>
                <a:lnTo>
                  <a:pt x="1501" y="3351"/>
                </a:lnTo>
                <a:lnTo>
                  <a:pt x="1525" y="3374"/>
                </a:lnTo>
                <a:lnTo>
                  <a:pt x="1538" y="3384"/>
                </a:lnTo>
                <a:lnTo>
                  <a:pt x="1545" y="3388"/>
                </a:lnTo>
                <a:lnTo>
                  <a:pt x="1551" y="3391"/>
                </a:lnTo>
                <a:lnTo>
                  <a:pt x="1545" y="3390"/>
                </a:lnTo>
                <a:lnTo>
                  <a:pt x="1542" y="3391"/>
                </a:lnTo>
                <a:lnTo>
                  <a:pt x="1540" y="3391"/>
                </a:lnTo>
                <a:lnTo>
                  <a:pt x="1535" y="3392"/>
                </a:lnTo>
                <a:lnTo>
                  <a:pt x="1557" y="3412"/>
                </a:lnTo>
                <a:lnTo>
                  <a:pt x="1581" y="3431"/>
                </a:lnTo>
                <a:lnTo>
                  <a:pt x="1577" y="3431"/>
                </a:lnTo>
                <a:lnTo>
                  <a:pt x="1574" y="3433"/>
                </a:lnTo>
                <a:lnTo>
                  <a:pt x="1568" y="3436"/>
                </a:lnTo>
                <a:lnTo>
                  <a:pt x="1575" y="3445"/>
                </a:lnTo>
                <a:lnTo>
                  <a:pt x="1583" y="3454"/>
                </a:lnTo>
                <a:lnTo>
                  <a:pt x="1590" y="3463"/>
                </a:lnTo>
                <a:lnTo>
                  <a:pt x="1598" y="3470"/>
                </a:lnTo>
                <a:lnTo>
                  <a:pt x="1608" y="3478"/>
                </a:lnTo>
                <a:lnTo>
                  <a:pt x="1617" y="3486"/>
                </a:lnTo>
                <a:lnTo>
                  <a:pt x="1626" y="3492"/>
                </a:lnTo>
                <a:lnTo>
                  <a:pt x="1636" y="3498"/>
                </a:lnTo>
                <a:lnTo>
                  <a:pt x="1626" y="3499"/>
                </a:lnTo>
                <a:lnTo>
                  <a:pt x="1616" y="3498"/>
                </a:lnTo>
                <a:lnTo>
                  <a:pt x="1606" y="3496"/>
                </a:lnTo>
                <a:lnTo>
                  <a:pt x="1597" y="3492"/>
                </a:lnTo>
                <a:lnTo>
                  <a:pt x="1589" y="3486"/>
                </a:lnTo>
                <a:lnTo>
                  <a:pt x="1582" y="3479"/>
                </a:lnTo>
                <a:lnTo>
                  <a:pt x="1575" y="3471"/>
                </a:lnTo>
                <a:lnTo>
                  <a:pt x="1568" y="3462"/>
                </a:lnTo>
                <a:lnTo>
                  <a:pt x="1567" y="3464"/>
                </a:lnTo>
                <a:lnTo>
                  <a:pt x="1566" y="3466"/>
                </a:lnTo>
                <a:lnTo>
                  <a:pt x="1567" y="3469"/>
                </a:lnTo>
                <a:lnTo>
                  <a:pt x="1559" y="3463"/>
                </a:lnTo>
                <a:lnTo>
                  <a:pt x="1549" y="3456"/>
                </a:lnTo>
                <a:lnTo>
                  <a:pt x="1539" y="3448"/>
                </a:lnTo>
                <a:lnTo>
                  <a:pt x="1531" y="3440"/>
                </a:lnTo>
                <a:lnTo>
                  <a:pt x="1533" y="3442"/>
                </a:lnTo>
                <a:lnTo>
                  <a:pt x="1533" y="3444"/>
                </a:lnTo>
                <a:lnTo>
                  <a:pt x="1531" y="3449"/>
                </a:lnTo>
                <a:lnTo>
                  <a:pt x="1523" y="3436"/>
                </a:lnTo>
                <a:lnTo>
                  <a:pt x="1514" y="3426"/>
                </a:lnTo>
                <a:lnTo>
                  <a:pt x="1503" y="3416"/>
                </a:lnTo>
                <a:lnTo>
                  <a:pt x="1490" y="3407"/>
                </a:lnTo>
                <a:lnTo>
                  <a:pt x="1477" y="3400"/>
                </a:lnTo>
                <a:lnTo>
                  <a:pt x="1464" y="3394"/>
                </a:lnTo>
                <a:lnTo>
                  <a:pt x="1448" y="3390"/>
                </a:lnTo>
                <a:lnTo>
                  <a:pt x="1433" y="3386"/>
                </a:lnTo>
                <a:lnTo>
                  <a:pt x="1417" y="3384"/>
                </a:lnTo>
                <a:lnTo>
                  <a:pt x="1402" y="3383"/>
                </a:lnTo>
                <a:lnTo>
                  <a:pt x="1387" y="3383"/>
                </a:lnTo>
                <a:lnTo>
                  <a:pt x="1371" y="3384"/>
                </a:lnTo>
                <a:lnTo>
                  <a:pt x="1357" y="3386"/>
                </a:lnTo>
                <a:lnTo>
                  <a:pt x="1343" y="3390"/>
                </a:lnTo>
                <a:lnTo>
                  <a:pt x="1330" y="3395"/>
                </a:lnTo>
                <a:lnTo>
                  <a:pt x="1318" y="3401"/>
                </a:lnTo>
                <a:lnTo>
                  <a:pt x="1323" y="3407"/>
                </a:lnTo>
                <a:lnTo>
                  <a:pt x="1328" y="3414"/>
                </a:lnTo>
                <a:lnTo>
                  <a:pt x="1338" y="3424"/>
                </a:lnTo>
                <a:lnTo>
                  <a:pt x="1351" y="3433"/>
                </a:lnTo>
                <a:lnTo>
                  <a:pt x="1364" y="3442"/>
                </a:lnTo>
                <a:lnTo>
                  <a:pt x="1360" y="3442"/>
                </a:lnTo>
                <a:lnTo>
                  <a:pt x="1356" y="3442"/>
                </a:lnTo>
                <a:lnTo>
                  <a:pt x="1352" y="3441"/>
                </a:lnTo>
                <a:lnTo>
                  <a:pt x="1374" y="3455"/>
                </a:lnTo>
                <a:lnTo>
                  <a:pt x="1386" y="3461"/>
                </a:lnTo>
                <a:lnTo>
                  <a:pt x="1397" y="3465"/>
                </a:lnTo>
                <a:lnTo>
                  <a:pt x="1393" y="3465"/>
                </a:lnTo>
                <a:lnTo>
                  <a:pt x="1391" y="3465"/>
                </a:lnTo>
                <a:lnTo>
                  <a:pt x="1389" y="3466"/>
                </a:lnTo>
                <a:lnTo>
                  <a:pt x="1385" y="3467"/>
                </a:lnTo>
                <a:lnTo>
                  <a:pt x="1405" y="3479"/>
                </a:lnTo>
                <a:lnTo>
                  <a:pt x="1427" y="3491"/>
                </a:lnTo>
                <a:lnTo>
                  <a:pt x="1422" y="3493"/>
                </a:lnTo>
                <a:lnTo>
                  <a:pt x="1417" y="3496"/>
                </a:lnTo>
                <a:lnTo>
                  <a:pt x="1421" y="3497"/>
                </a:lnTo>
                <a:lnTo>
                  <a:pt x="1424" y="3499"/>
                </a:lnTo>
                <a:lnTo>
                  <a:pt x="1432" y="3507"/>
                </a:lnTo>
                <a:lnTo>
                  <a:pt x="1442" y="3517"/>
                </a:lnTo>
                <a:lnTo>
                  <a:pt x="1448" y="3524"/>
                </a:lnTo>
                <a:lnTo>
                  <a:pt x="1455" y="3529"/>
                </a:lnTo>
                <a:lnTo>
                  <a:pt x="1446" y="3530"/>
                </a:lnTo>
                <a:lnTo>
                  <a:pt x="1437" y="3530"/>
                </a:lnTo>
                <a:lnTo>
                  <a:pt x="1428" y="3529"/>
                </a:lnTo>
                <a:lnTo>
                  <a:pt x="1419" y="3528"/>
                </a:lnTo>
                <a:lnTo>
                  <a:pt x="1409" y="3525"/>
                </a:lnTo>
                <a:lnTo>
                  <a:pt x="1401" y="3521"/>
                </a:lnTo>
                <a:lnTo>
                  <a:pt x="1383" y="3514"/>
                </a:lnTo>
                <a:lnTo>
                  <a:pt x="1365" y="3505"/>
                </a:lnTo>
                <a:lnTo>
                  <a:pt x="1348" y="3495"/>
                </a:lnTo>
                <a:lnTo>
                  <a:pt x="1312" y="3471"/>
                </a:lnTo>
                <a:lnTo>
                  <a:pt x="1293" y="3460"/>
                </a:lnTo>
                <a:lnTo>
                  <a:pt x="1274" y="3449"/>
                </a:lnTo>
                <a:lnTo>
                  <a:pt x="1253" y="3439"/>
                </a:lnTo>
                <a:lnTo>
                  <a:pt x="1233" y="3432"/>
                </a:lnTo>
                <a:lnTo>
                  <a:pt x="1222" y="3429"/>
                </a:lnTo>
                <a:lnTo>
                  <a:pt x="1211" y="3426"/>
                </a:lnTo>
                <a:lnTo>
                  <a:pt x="1200" y="3424"/>
                </a:lnTo>
                <a:lnTo>
                  <a:pt x="1188" y="3423"/>
                </a:lnTo>
                <a:lnTo>
                  <a:pt x="1177" y="3423"/>
                </a:lnTo>
                <a:lnTo>
                  <a:pt x="1165" y="3424"/>
                </a:lnTo>
                <a:lnTo>
                  <a:pt x="1152" y="3425"/>
                </a:lnTo>
                <a:lnTo>
                  <a:pt x="1139" y="3428"/>
                </a:lnTo>
                <a:lnTo>
                  <a:pt x="1145" y="3436"/>
                </a:lnTo>
                <a:lnTo>
                  <a:pt x="1151" y="3443"/>
                </a:lnTo>
                <a:lnTo>
                  <a:pt x="1158" y="3451"/>
                </a:lnTo>
                <a:lnTo>
                  <a:pt x="1165" y="3457"/>
                </a:lnTo>
                <a:lnTo>
                  <a:pt x="1179" y="3469"/>
                </a:lnTo>
                <a:lnTo>
                  <a:pt x="1196" y="3481"/>
                </a:lnTo>
                <a:lnTo>
                  <a:pt x="1190" y="3481"/>
                </a:lnTo>
                <a:lnTo>
                  <a:pt x="1185" y="3481"/>
                </a:lnTo>
                <a:lnTo>
                  <a:pt x="1180" y="3479"/>
                </a:lnTo>
                <a:lnTo>
                  <a:pt x="1208" y="3497"/>
                </a:lnTo>
                <a:lnTo>
                  <a:pt x="1222" y="3505"/>
                </a:lnTo>
                <a:lnTo>
                  <a:pt x="1230" y="3508"/>
                </a:lnTo>
                <a:lnTo>
                  <a:pt x="1237" y="3510"/>
                </a:lnTo>
                <a:lnTo>
                  <a:pt x="1231" y="3510"/>
                </a:lnTo>
                <a:lnTo>
                  <a:pt x="1227" y="3511"/>
                </a:lnTo>
                <a:lnTo>
                  <a:pt x="1225" y="3512"/>
                </a:lnTo>
                <a:lnTo>
                  <a:pt x="1220" y="3512"/>
                </a:lnTo>
                <a:lnTo>
                  <a:pt x="1234" y="3520"/>
                </a:lnTo>
                <a:lnTo>
                  <a:pt x="1247" y="3530"/>
                </a:lnTo>
                <a:lnTo>
                  <a:pt x="1259" y="3539"/>
                </a:lnTo>
                <a:lnTo>
                  <a:pt x="1272" y="3548"/>
                </a:lnTo>
                <a:lnTo>
                  <a:pt x="1260" y="3549"/>
                </a:lnTo>
                <a:lnTo>
                  <a:pt x="1250" y="3548"/>
                </a:lnTo>
                <a:lnTo>
                  <a:pt x="1240" y="3547"/>
                </a:lnTo>
                <a:lnTo>
                  <a:pt x="1231" y="3544"/>
                </a:lnTo>
                <a:lnTo>
                  <a:pt x="1221" y="3540"/>
                </a:lnTo>
                <a:lnTo>
                  <a:pt x="1213" y="3534"/>
                </a:lnTo>
                <a:lnTo>
                  <a:pt x="1205" y="3527"/>
                </a:lnTo>
                <a:lnTo>
                  <a:pt x="1197" y="3516"/>
                </a:lnTo>
                <a:lnTo>
                  <a:pt x="1196" y="3518"/>
                </a:lnTo>
                <a:lnTo>
                  <a:pt x="1196" y="3521"/>
                </a:lnTo>
                <a:lnTo>
                  <a:pt x="1197" y="3524"/>
                </a:lnTo>
                <a:lnTo>
                  <a:pt x="1187" y="3518"/>
                </a:lnTo>
                <a:lnTo>
                  <a:pt x="1178" y="3510"/>
                </a:lnTo>
                <a:lnTo>
                  <a:pt x="1169" y="3502"/>
                </a:lnTo>
                <a:lnTo>
                  <a:pt x="1161" y="3494"/>
                </a:lnTo>
                <a:lnTo>
                  <a:pt x="1162" y="3497"/>
                </a:lnTo>
                <a:lnTo>
                  <a:pt x="1162" y="3499"/>
                </a:lnTo>
                <a:lnTo>
                  <a:pt x="1161" y="3502"/>
                </a:lnTo>
                <a:lnTo>
                  <a:pt x="1155" y="3492"/>
                </a:lnTo>
                <a:lnTo>
                  <a:pt x="1146" y="3481"/>
                </a:lnTo>
                <a:lnTo>
                  <a:pt x="1136" y="3472"/>
                </a:lnTo>
                <a:lnTo>
                  <a:pt x="1125" y="3464"/>
                </a:lnTo>
                <a:lnTo>
                  <a:pt x="1112" y="3457"/>
                </a:lnTo>
                <a:lnTo>
                  <a:pt x="1099" y="3451"/>
                </a:lnTo>
                <a:lnTo>
                  <a:pt x="1085" y="3445"/>
                </a:lnTo>
                <a:lnTo>
                  <a:pt x="1070" y="3440"/>
                </a:lnTo>
                <a:lnTo>
                  <a:pt x="1056" y="3437"/>
                </a:lnTo>
                <a:lnTo>
                  <a:pt x="1041" y="3434"/>
                </a:lnTo>
                <a:lnTo>
                  <a:pt x="1025" y="3432"/>
                </a:lnTo>
                <a:lnTo>
                  <a:pt x="1011" y="3431"/>
                </a:lnTo>
                <a:lnTo>
                  <a:pt x="996" y="3430"/>
                </a:lnTo>
                <a:lnTo>
                  <a:pt x="983" y="3431"/>
                </a:lnTo>
                <a:lnTo>
                  <a:pt x="971" y="3432"/>
                </a:lnTo>
                <a:lnTo>
                  <a:pt x="959" y="3434"/>
                </a:lnTo>
                <a:lnTo>
                  <a:pt x="965" y="3441"/>
                </a:lnTo>
                <a:lnTo>
                  <a:pt x="969" y="3448"/>
                </a:lnTo>
                <a:lnTo>
                  <a:pt x="979" y="3459"/>
                </a:lnTo>
                <a:lnTo>
                  <a:pt x="990" y="3469"/>
                </a:lnTo>
                <a:lnTo>
                  <a:pt x="1003" y="3479"/>
                </a:lnTo>
                <a:lnTo>
                  <a:pt x="998" y="3479"/>
                </a:lnTo>
                <a:lnTo>
                  <a:pt x="994" y="3479"/>
                </a:lnTo>
                <a:lnTo>
                  <a:pt x="990" y="3477"/>
                </a:lnTo>
                <a:lnTo>
                  <a:pt x="1011" y="3493"/>
                </a:lnTo>
                <a:lnTo>
                  <a:pt x="1022" y="3499"/>
                </a:lnTo>
                <a:lnTo>
                  <a:pt x="1033" y="3505"/>
                </a:lnTo>
                <a:lnTo>
                  <a:pt x="1029" y="3504"/>
                </a:lnTo>
                <a:lnTo>
                  <a:pt x="1026" y="3505"/>
                </a:lnTo>
                <a:lnTo>
                  <a:pt x="1024" y="3506"/>
                </a:lnTo>
                <a:lnTo>
                  <a:pt x="1020" y="3506"/>
                </a:lnTo>
                <a:lnTo>
                  <a:pt x="1062" y="3537"/>
                </a:lnTo>
                <a:lnTo>
                  <a:pt x="1055" y="3537"/>
                </a:lnTo>
                <a:lnTo>
                  <a:pt x="1047" y="3537"/>
                </a:lnTo>
                <a:lnTo>
                  <a:pt x="1031" y="3534"/>
                </a:lnTo>
                <a:lnTo>
                  <a:pt x="1015" y="3530"/>
                </a:lnTo>
                <a:lnTo>
                  <a:pt x="999" y="3524"/>
                </a:lnTo>
                <a:lnTo>
                  <a:pt x="984" y="3515"/>
                </a:lnTo>
                <a:lnTo>
                  <a:pt x="968" y="3506"/>
                </a:lnTo>
                <a:lnTo>
                  <a:pt x="935" y="3487"/>
                </a:lnTo>
                <a:lnTo>
                  <a:pt x="918" y="3477"/>
                </a:lnTo>
                <a:lnTo>
                  <a:pt x="902" y="3468"/>
                </a:lnTo>
                <a:lnTo>
                  <a:pt x="884" y="3460"/>
                </a:lnTo>
                <a:lnTo>
                  <a:pt x="867" y="3453"/>
                </a:lnTo>
                <a:lnTo>
                  <a:pt x="848" y="3448"/>
                </a:lnTo>
                <a:lnTo>
                  <a:pt x="830" y="3444"/>
                </a:lnTo>
                <a:lnTo>
                  <a:pt x="821" y="3443"/>
                </a:lnTo>
                <a:lnTo>
                  <a:pt x="811" y="3443"/>
                </a:lnTo>
                <a:lnTo>
                  <a:pt x="801" y="3444"/>
                </a:lnTo>
                <a:lnTo>
                  <a:pt x="792" y="3445"/>
                </a:lnTo>
                <a:lnTo>
                  <a:pt x="800" y="3456"/>
                </a:lnTo>
                <a:lnTo>
                  <a:pt x="809" y="3465"/>
                </a:lnTo>
                <a:lnTo>
                  <a:pt x="819" y="3472"/>
                </a:lnTo>
                <a:lnTo>
                  <a:pt x="830" y="3480"/>
                </a:lnTo>
                <a:lnTo>
                  <a:pt x="827" y="3481"/>
                </a:lnTo>
                <a:lnTo>
                  <a:pt x="823" y="3480"/>
                </a:lnTo>
                <a:lnTo>
                  <a:pt x="820" y="3479"/>
                </a:lnTo>
                <a:lnTo>
                  <a:pt x="838" y="3491"/>
                </a:lnTo>
                <a:lnTo>
                  <a:pt x="848" y="3496"/>
                </a:lnTo>
                <a:lnTo>
                  <a:pt x="858" y="3499"/>
                </a:lnTo>
                <a:lnTo>
                  <a:pt x="854" y="3499"/>
                </a:lnTo>
                <a:lnTo>
                  <a:pt x="852" y="3500"/>
                </a:lnTo>
                <a:lnTo>
                  <a:pt x="849" y="3501"/>
                </a:lnTo>
                <a:lnTo>
                  <a:pt x="846" y="3502"/>
                </a:lnTo>
                <a:lnTo>
                  <a:pt x="864" y="3512"/>
                </a:lnTo>
                <a:lnTo>
                  <a:pt x="881" y="3521"/>
                </a:lnTo>
                <a:lnTo>
                  <a:pt x="877" y="3524"/>
                </a:lnTo>
                <a:lnTo>
                  <a:pt x="874" y="3526"/>
                </a:lnTo>
                <a:lnTo>
                  <a:pt x="883" y="3534"/>
                </a:lnTo>
                <a:lnTo>
                  <a:pt x="893" y="3541"/>
                </a:lnTo>
                <a:lnTo>
                  <a:pt x="902" y="3548"/>
                </a:lnTo>
                <a:lnTo>
                  <a:pt x="912" y="3554"/>
                </a:lnTo>
                <a:lnTo>
                  <a:pt x="905" y="3553"/>
                </a:lnTo>
                <a:lnTo>
                  <a:pt x="898" y="3553"/>
                </a:lnTo>
                <a:lnTo>
                  <a:pt x="882" y="3549"/>
                </a:lnTo>
                <a:lnTo>
                  <a:pt x="869" y="3544"/>
                </a:lnTo>
                <a:lnTo>
                  <a:pt x="856" y="3537"/>
                </a:lnTo>
                <a:lnTo>
                  <a:pt x="842" y="3529"/>
                </a:lnTo>
                <a:lnTo>
                  <a:pt x="829" y="3519"/>
                </a:lnTo>
                <a:lnTo>
                  <a:pt x="802" y="3500"/>
                </a:lnTo>
                <a:lnTo>
                  <a:pt x="789" y="3491"/>
                </a:lnTo>
                <a:lnTo>
                  <a:pt x="774" y="3482"/>
                </a:lnTo>
                <a:lnTo>
                  <a:pt x="760" y="3474"/>
                </a:lnTo>
                <a:lnTo>
                  <a:pt x="745" y="3468"/>
                </a:lnTo>
                <a:lnTo>
                  <a:pt x="728" y="3464"/>
                </a:lnTo>
                <a:lnTo>
                  <a:pt x="719" y="3462"/>
                </a:lnTo>
                <a:lnTo>
                  <a:pt x="711" y="3461"/>
                </a:lnTo>
                <a:lnTo>
                  <a:pt x="702" y="3461"/>
                </a:lnTo>
                <a:lnTo>
                  <a:pt x="692" y="3461"/>
                </a:lnTo>
                <a:lnTo>
                  <a:pt x="682" y="3462"/>
                </a:lnTo>
                <a:lnTo>
                  <a:pt x="672" y="3464"/>
                </a:lnTo>
                <a:lnTo>
                  <a:pt x="678" y="3473"/>
                </a:lnTo>
                <a:lnTo>
                  <a:pt x="684" y="3480"/>
                </a:lnTo>
                <a:lnTo>
                  <a:pt x="691" y="3487"/>
                </a:lnTo>
                <a:lnTo>
                  <a:pt x="701" y="3494"/>
                </a:lnTo>
                <a:lnTo>
                  <a:pt x="697" y="3494"/>
                </a:lnTo>
                <a:lnTo>
                  <a:pt x="695" y="3494"/>
                </a:lnTo>
                <a:lnTo>
                  <a:pt x="692" y="3493"/>
                </a:lnTo>
                <a:lnTo>
                  <a:pt x="700" y="3500"/>
                </a:lnTo>
                <a:lnTo>
                  <a:pt x="708" y="3507"/>
                </a:lnTo>
                <a:lnTo>
                  <a:pt x="716" y="3514"/>
                </a:lnTo>
                <a:lnTo>
                  <a:pt x="720" y="3517"/>
                </a:lnTo>
                <a:lnTo>
                  <a:pt x="724" y="3518"/>
                </a:lnTo>
                <a:lnTo>
                  <a:pt x="721" y="3518"/>
                </a:lnTo>
                <a:lnTo>
                  <a:pt x="720" y="3519"/>
                </a:lnTo>
                <a:lnTo>
                  <a:pt x="719" y="3520"/>
                </a:lnTo>
                <a:lnTo>
                  <a:pt x="716" y="3520"/>
                </a:lnTo>
                <a:lnTo>
                  <a:pt x="727" y="3531"/>
                </a:lnTo>
                <a:lnTo>
                  <a:pt x="740" y="3539"/>
                </a:lnTo>
                <a:lnTo>
                  <a:pt x="753" y="3547"/>
                </a:lnTo>
                <a:lnTo>
                  <a:pt x="766" y="3553"/>
                </a:lnTo>
                <a:lnTo>
                  <a:pt x="752" y="3552"/>
                </a:lnTo>
                <a:lnTo>
                  <a:pt x="739" y="3550"/>
                </a:lnTo>
                <a:lnTo>
                  <a:pt x="726" y="3547"/>
                </a:lnTo>
                <a:lnTo>
                  <a:pt x="714" y="3542"/>
                </a:lnTo>
                <a:lnTo>
                  <a:pt x="702" y="3537"/>
                </a:lnTo>
                <a:lnTo>
                  <a:pt x="690" y="3532"/>
                </a:lnTo>
                <a:lnTo>
                  <a:pt x="666" y="3518"/>
                </a:lnTo>
                <a:lnTo>
                  <a:pt x="642" y="3506"/>
                </a:lnTo>
                <a:lnTo>
                  <a:pt x="630" y="3500"/>
                </a:lnTo>
                <a:lnTo>
                  <a:pt x="616" y="3495"/>
                </a:lnTo>
                <a:lnTo>
                  <a:pt x="603" y="3491"/>
                </a:lnTo>
                <a:lnTo>
                  <a:pt x="589" y="3487"/>
                </a:lnTo>
                <a:lnTo>
                  <a:pt x="573" y="3483"/>
                </a:lnTo>
                <a:lnTo>
                  <a:pt x="557" y="3482"/>
                </a:lnTo>
                <a:lnTo>
                  <a:pt x="566" y="3492"/>
                </a:lnTo>
                <a:lnTo>
                  <a:pt x="573" y="3498"/>
                </a:lnTo>
                <a:lnTo>
                  <a:pt x="580" y="3503"/>
                </a:lnTo>
                <a:lnTo>
                  <a:pt x="568" y="3504"/>
                </a:lnTo>
                <a:lnTo>
                  <a:pt x="549" y="3505"/>
                </a:lnTo>
                <a:lnTo>
                  <a:pt x="529" y="3507"/>
                </a:lnTo>
                <a:lnTo>
                  <a:pt x="521" y="3508"/>
                </a:lnTo>
                <a:lnTo>
                  <a:pt x="515" y="3509"/>
                </a:lnTo>
                <a:lnTo>
                  <a:pt x="520" y="3510"/>
                </a:lnTo>
                <a:lnTo>
                  <a:pt x="523" y="3512"/>
                </a:lnTo>
                <a:lnTo>
                  <a:pt x="525" y="3514"/>
                </a:lnTo>
                <a:lnTo>
                  <a:pt x="526" y="3517"/>
                </a:lnTo>
                <a:lnTo>
                  <a:pt x="526" y="3521"/>
                </a:lnTo>
                <a:lnTo>
                  <a:pt x="525" y="3524"/>
                </a:lnTo>
                <a:lnTo>
                  <a:pt x="512" y="3520"/>
                </a:lnTo>
                <a:lnTo>
                  <a:pt x="496" y="3519"/>
                </a:lnTo>
                <a:lnTo>
                  <a:pt x="479" y="3518"/>
                </a:lnTo>
                <a:lnTo>
                  <a:pt x="461" y="3517"/>
                </a:lnTo>
                <a:lnTo>
                  <a:pt x="443" y="3518"/>
                </a:lnTo>
                <a:lnTo>
                  <a:pt x="423" y="3519"/>
                </a:lnTo>
                <a:lnTo>
                  <a:pt x="404" y="3521"/>
                </a:lnTo>
                <a:lnTo>
                  <a:pt x="384" y="3525"/>
                </a:lnTo>
                <a:lnTo>
                  <a:pt x="365" y="3528"/>
                </a:lnTo>
                <a:lnTo>
                  <a:pt x="345" y="3533"/>
                </a:lnTo>
                <a:lnTo>
                  <a:pt x="327" y="3538"/>
                </a:lnTo>
                <a:lnTo>
                  <a:pt x="309" y="3544"/>
                </a:lnTo>
                <a:lnTo>
                  <a:pt x="293" y="3550"/>
                </a:lnTo>
                <a:lnTo>
                  <a:pt x="277" y="3557"/>
                </a:lnTo>
                <a:lnTo>
                  <a:pt x="264" y="3567"/>
                </a:lnTo>
                <a:lnTo>
                  <a:pt x="253" y="3575"/>
                </a:lnTo>
                <a:lnTo>
                  <a:pt x="265" y="3571"/>
                </a:lnTo>
                <a:lnTo>
                  <a:pt x="276" y="3568"/>
                </a:lnTo>
                <a:lnTo>
                  <a:pt x="289" y="3565"/>
                </a:lnTo>
                <a:lnTo>
                  <a:pt x="300" y="3563"/>
                </a:lnTo>
                <a:lnTo>
                  <a:pt x="311" y="3562"/>
                </a:lnTo>
                <a:lnTo>
                  <a:pt x="323" y="3561"/>
                </a:lnTo>
                <a:lnTo>
                  <a:pt x="345" y="3562"/>
                </a:lnTo>
                <a:lnTo>
                  <a:pt x="367" y="3565"/>
                </a:lnTo>
                <a:lnTo>
                  <a:pt x="387" y="3569"/>
                </a:lnTo>
                <a:lnTo>
                  <a:pt x="409" y="3575"/>
                </a:lnTo>
                <a:lnTo>
                  <a:pt x="429" y="3582"/>
                </a:lnTo>
                <a:lnTo>
                  <a:pt x="470" y="3599"/>
                </a:lnTo>
                <a:lnTo>
                  <a:pt x="491" y="3606"/>
                </a:lnTo>
                <a:lnTo>
                  <a:pt x="512" y="3613"/>
                </a:lnTo>
                <a:lnTo>
                  <a:pt x="532" y="3619"/>
                </a:lnTo>
                <a:lnTo>
                  <a:pt x="553" y="3624"/>
                </a:lnTo>
                <a:lnTo>
                  <a:pt x="574" y="3628"/>
                </a:lnTo>
                <a:lnTo>
                  <a:pt x="596" y="3629"/>
                </a:lnTo>
                <a:lnTo>
                  <a:pt x="592" y="3638"/>
                </a:lnTo>
                <a:lnTo>
                  <a:pt x="588" y="3644"/>
                </a:lnTo>
                <a:lnTo>
                  <a:pt x="605" y="3643"/>
                </a:lnTo>
                <a:lnTo>
                  <a:pt x="621" y="3641"/>
                </a:lnTo>
                <a:lnTo>
                  <a:pt x="636" y="3637"/>
                </a:lnTo>
                <a:lnTo>
                  <a:pt x="649" y="3630"/>
                </a:lnTo>
                <a:lnTo>
                  <a:pt x="664" y="3624"/>
                </a:lnTo>
                <a:lnTo>
                  <a:pt x="677" y="3617"/>
                </a:lnTo>
                <a:lnTo>
                  <a:pt x="706" y="3600"/>
                </a:lnTo>
                <a:lnTo>
                  <a:pt x="700" y="3606"/>
                </a:lnTo>
                <a:lnTo>
                  <a:pt x="694" y="3611"/>
                </a:lnTo>
                <a:lnTo>
                  <a:pt x="687" y="3616"/>
                </a:lnTo>
                <a:lnTo>
                  <a:pt x="680" y="3620"/>
                </a:lnTo>
                <a:lnTo>
                  <a:pt x="683" y="3620"/>
                </a:lnTo>
                <a:lnTo>
                  <a:pt x="685" y="3621"/>
                </a:lnTo>
                <a:lnTo>
                  <a:pt x="687" y="3621"/>
                </a:lnTo>
                <a:lnTo>
                  <a:pt x="690" y="3621"/>
                </a:lnTo>
                <a:lnTo>
                  <a:pt x="682" y="3625"/>
                </a:lnTo>
                <a:lnTo>
                  <a:pt x="674" y="3629"/>
                </a:lnTo>
                <a:lnTo>
                  <a:pt x="657" y="3641"/>
                </a:lnTo>
                <a:lnTo>
                  <a:pt x="660" y="3640"/>
                </a:lnTo>
                <a:lnTo>
                  <a:pt x="663" y="3639"/>
                </a:lnTo>
                <a:lnTo>
                  <a:pt x="666" y="3640"/>
                </a:lnTo>
                <a:lnTo>
                  <a:pt x="656" y="3647"/>
                </a:lnTo>
                <a:lnTo>
                  <a:pt x="648" y="3654"/>
                </a:lnTo>
                <a:lnTo>
                  <a:pt x="640" y="3662"/>
                </a:lnTo>
                <a:lnTo>
                  <a:pt x="633" y="3671"/>
                </a:lnTo>
                <a:lnTo>
                  <a:pt x="644" y="3672"/>
                </a:lnTo>
                <a:lnTo>
                  <a:pt x="654" y="3674"/>
                </a:lnTo>
                <a:lnTo>
                  <a:pt x="665" y="3674"/>
                </a:lnTo>
                <a:lnTo>
                  <a:pt x="674" y="3672"/>
                </a:lnTo>
                <a:lnTo>
                  <a:pt x="692" y="3668"/>
                </a:lnTo>
                <a:lnTo>
                  <a:pt x="710" y="3663"/>
                </a:lnTo>
                <a:lnTo>
                  <a:pt x="726" y="3656"/>
                </a:lnTo>
                <a:lnTo>
                  <a:pt x="742" y="3648"/>
                </a:lnTo>
                <a:lnTo>
                  <a:pt x="756" y="3638"/>
                </a:lnTo>
                <a:lnTo>
                  <a:pt x="771" y="3628"/>
                </a:lnTo>
                <a:lnTo>
                  <a:pt x="801" y="3608"/>
                </a:lnTo>
                <a:lnTo>
                  <a:pt x="816" y="3599"/>
                </a:lnTo>
                <a:lnTo>
                  <a:pt x="831" y="3590"/>
                </a:lnTo>
                <a:lnTo>
                  <a:pt x="847" y="3583"/>
                </a:lnTo>
                <a:lnTo>
                  <a:pt x="864" y="3578"/>
                </a:lnTo>
                <a:lnTo>
                  <a:pt x="873" y="3576"/>
                </a:lnTo>
                <a:lnTo>
                  <a:pt x="882" y="3574"/>
                </a:lnTo>
                <a:lnTo>
                  <a:pt x="892" y="3574"/>
                </a:lnTo>
                <a:lnTo>
                  <a:pt x="901" y="3574"/>
                </a:lnTo>
                <a:lnTo>
                  <a:pt x="891" y="3579"/>
                </a:lnTo>
                <a:lnTo>
                  <a:pt x="881" y="3586"/>
                </a:lnTo>
                <a:lnTo>
                  <a:pt x="872" y="3593"/>
                </a:lnTo>
                <a:lnTo>
                  <a:pt x="863" y="3602"/>
                </a:lnTo>
                <a:lnTo>
                  <a:pt x="867" y="3605"/>
                </a:lnTo>
                <a:lnTo>
                  <a:pt x="870" y="3607"/>
                </a:lnTo>
                <a:lnTo>
                  <a:pt x="873" y="3608"/>
                </a:lnTo>
                <a:lnTo>
                  <a:pt x="850" y="3619"/>
                </a:lnTo>
                <a:lnTo>
                  <a:pt x="829" y="3633"/>
                </a:lnTo>
                <a:lnTo>
                  <a:pt x="833" y="3633"/>
                </a:lnTo>
                <a:lnTo>
                  <a:pt x="835" y="3634"/>
                </a:lnTo>
                <a:lnTo>
                  <a:pt x="837" y="3635"/>
                </a:lnTo>
                <a:lnTo>
                  <a:pt x="842" y="3635"/>
                </a:lnTo>
                <a:lnTo>
                  <a:pt x="830" y="3641"/>
                </a:lnTo>
                <a:lnTo>
                  <a:pt x="818" y="3647"/>
                </a:lnTo>
                <a:lnTo>
                  <a:pt x="794" y="3661"/>
                </a:lnTo>
                <a:lnTo>
                  <a:pt x="799" y="3660"/>
                </a:lnTo>
                <a:lnTo>
                  <a:pt x="803" y="3659"/>
                </a:lnTo>
                <a:lnTo>
                  <a:pt x="807" y="3660"/>
                </a:lnTo>
                <a:lnTo>
                  <a:pt x="794" y="3670"/>
                </a:lnTo>
                <a:lnTo>
                  <a:pt x="781" y="3680"/>
                </a:lnTo>
                <a:lnTo>
                  <a:pt x="774" y="3685"/>
                </a:lnTo>
                <a:lnTo>
                  <a:pt x="769" y="3691"/>
                </a:lnTo>
                <a:lnTo>
                  <a:pt x="764" y="3698"/>
                </a:lnTo>
                <a:lnTo>
                  <a:pt x="759" y="3705"/>
                </a:lnTo>
                <a:lnTo>
                  <a:pt x="771" y="3707"/>
                </a:lnTo>
                <a:lnTo>
                  <a:pt x="784" y="3709"/>
                </a:lnTo>
                <a:lnTo>
                  <a:pt x="798" y="3709"/>
                </a:lnTo>
                <a:lnTo>
                  <a:pt x="814" y="3709"/>
                </a:lnTo>
                <a:lnTo>
                  <a:pt x="828" y="3708"/>
                </a:lnTo>
                <a:lnTo>
                  <a:pt x="844" y="3706"/>
                </a:lnTo>
                <a:lnTo>
                  <a:pt x="860" y="3703"/>
                </a:lnTo>
                <a:lnTo>
                  <a:pt x="875" y="3700"/>
                </a:lnTo>
                <a:lnTo>
                  <a:pt x="891" y="3695"/>
                </a:lnTo>
                <a:lnTo>
                  <a:pt x="906" y="3690"/>
                </a:lnTo>
                <a:lnTo>
                  <a:pt x="919" y="3684"/>
                </a:lnTo>
                <a:lnTo>
                  <a:pt x="933" y="3676"/>
                </a:lnTo>
                <a:lnTo>
                  <a:pt x="945" y="3667"/>
                </a:lnTo>
                <a:lnTo>
                  <a:pt x="955" y="3658"/>
                </a:lnTo>
                <a:lnTo>
                  <a:pt x="965" y="3648"/>
                </a:lnTo>
                <a:lnTo>
                  <a:pt x="972" y="3637"/>
                </a:lnTo>
                <a:lnTo>
                  <a:pt x="973" y="3640"/>
                </a:lnTo>
                <a:lnTo>
                  <a:pt x="973" y="3642"/>
                </a:lnTo>
                <a:lnTo>
                  <a:pt x="972" y="3645"/>
                </a:lnTo>
                <a:lnTo>
                  <a:pt x="989" y="3628"/>
                </a:lnTo>
                <a:lnTo>
                  <a:pt x="999" y="3620"/>
                </a:lnTo>
                <a:lnTo>
                  <a:pt x="1010" y="3614"/>
                </a:lnTo>
                <a:lnTo>
                  <a:pt x="1009" y="3617"/>
                </a:lnTo>
                <a:lnTo>
                  <a:pt x="1009" y="3619"/>
                </a:lnTo>
                <a:lnTo>
                  <a:pt x="1010" y="3621"/>
                </a:lnTo>
                <a:lnTo>
                  <a:pt x="1015" y="3612"/>
                </a:lnTo>
                <a:lnTo>
                  <a:pt x="1021" y="3604"/>
                </a:lnTo>
                <a:lnTo>
                  <a:pt x="1028" y="3595"/>
                </a:lnTo>
                <a:lnTo>
                  <a:pt x="1035" y="3589"/>
                </a:lnTo>
                <a:lnTo>
                  <a:pt x="1043" y="3584"/>
                </a:lnTo>
                <a:lnTo>
                  <a:pt x="1052" y="3580"/>
                </a:lnTo>
                <a:lnTo>
                  <a:pt x="1060" y="3578"/>
                </a:lnTo>
                <a:lnTo>
                  <a:pt x="1070" y="3577"/>
                </a:lnTo>
                <a:lnTo>
                  <a:pt x="1048" y="3588"/>
                </a:lnTo>
                <a:lnTo>
                  <a:pt x="1050" y="3590"/>
                </a:lnTo>
                <a:lnTo>
                  <a:pt x="1053" y="3590"/>
                </a:lnTo>
                <a:lnTo>
                  <a:pt x="1057" y="3591"/>
                </a:lnTo>
                <a:lnTo>
                  <a:pt x="1047" y="3603"/>
                </a:lnTo>
                <a:lnTo>
                  <a:pt x="1035" y="3614"/>
                </a:lnTo>
                <a:lnTo>
                  <a:pt x="1023" y="3625"/>
                </a:lnTo>
                <a:lnTo>
                  <a:pt x="1011" y="3635"/>
                </a:lnTo>
                <a:lnTo>
                  <a:pt x="1016" y="3639"/>
                </a:lnTo>
                <a:lnTo>
                  <a:pt x="1022" y="3641"/>
                </a:lnTo>
                <a:lnTo>
                  <a:pt x="997" y="3655"/>
                </a:lnTo>
                <a:lnTo>
                  <a:pt x="975" y="3670"/>
                </a:lnTo>
                <a:lnTo>
                  <a:pt x="979" y="3670"/>
                </a:lnTo>
                <a:lnTo>
                  <a:pt x="981" y="3671"/>
                </a:lnTo>
                <a:lnTo>
                  <a:pt x="984" y="3672"/>
                </a:lnTo>
                <a:lnTo>
                  <a:pt x="989" y="3672"/>
                </a:lnTo>
                <a:lnTo>
                  <a:pt x="977" y="3678"/>
                </a:lnTo>
                <a:lnTo>
                  <a:pt x="963" y="3685"/>
                </a:lnTo>
                <a:lnTo>
                  <a:pt x="939" y="3701"/>
                </a:lnTo>
                <a:lnTo>
                  <a:pt x="943" y="3699"/>
                </a:lnTo>
                <a:lnTo>
                  <a:pt x="948" y="3699"/>
                </a:lnTo>
                <a:lnTo>
                  <a:pt x="952" y="3699"/>
                </a:lnTo>
                <a:lnTo>
                  <a:pt x="938" y="3710"/>
                </a:lnTo>
                <a:lnTo>
                  <a:pt x="924" y="3722"/>
                </a:lnTo>
                <a:lnTo>
                  <a:pt x="918" y="3728"/>
                </a:lnTo>
                <a:lnTo>
                  <a:pt x="912" y="3734"/>
                </a:lnTo>
                <a:lnTo>
                  <a:pt x="907" y="3741"/>
                </a:lnTo>
                <a:lnTo>
                  <a:pt x="902" y="3748"/>
                </a:lnTo>
                <a:lnTo>
                  <a:pt x="915" y="3751"/>
                </a:lnTo>
                <a:lnTo>
                  <a:pt x="930" y="3752"/>
                </a:lnTo>
                <a:lnTo>
                  <a:pt x="945" y="3752"/>
                </a:lnTo>
                <a:lnTo>
                  <a:pt x="960" y="3752"/>
                </a:lnTo>
                <a:lnTo>
                  <a:pt x="978" y="3750"/>
                </a:lnTo>
                <a:lnTo>
                  <a:pt x="994" y="3747"/>
                </a:lnTo>
                <a:lnTo>
                  <a:pt x="1012" y="3744"/>
                </a:lnTo>
                <a:lnTo>
                  <a:pt x="1028" y="3740"/>
                </a:lnTo>
                <a:lnTo>
                  <a:pt x="1046" y="3735"/>
                </a:lnTo>
                <a:lnTo>
                  <a:pt x="1061" y="3729"/>
                </a:lnTo>
                <a:lnTo>
                  <a:pt x="1076" y="3721"/>
                </a:lnTo>
                <a:lnTo>
                  <a:pt x="1091" y="3713"/>
                </a:lnTo>
                <a:lnTo>
                  <a:pt x="1103" y="3703"/>
                </a:lnTo>
                <a:lnTo>
                  <a:pt x="1114" y="3693"/>
                </a:lnTo>
                <a:lnTo>
                  <a:pt x="1125" y="3681"/>
                </a:lnTo>
                <a:lnTo>
                  <a:pt x="1129" y="3675"/>
                </a:lnTo>
                <a:lnTo>
                  <a:pt x="1132" y="3668"/>
                </a:lnTo>
                <a:lnTo>
                  <a:pt x="1133" y="3672"/>
                </a:lnTo>
                <a:lnTo>
                  <a:pt x="1133" y="3675"/>
                </a:lnTo>
                <a:lnTo>
                  <a:pt x="1132" y="3678"/>
                </a:lnTo>
                <a:lnTo>
                  <a:pt x="1140" y="3668"/>
                </a:lnTo>
                <a:lnTo>
                  <a:pt x="1150" y="3659"/>
                </a:lnTo>
                <a:lnTo>
                  <a:pt x="1162" y="3650"/>
                </a:lnTo>
                <a:lnTo>
                  <a:pt x="1172" y="3643"/>
                </a:lnTo>
                <a:lnTo>
                  <a:pt x="1171" y="3646"/>
                </a:lnTo>
                <a:lnTo>
                  <a:pt x="1172" y="3649"/>
                </a:lnTo>
                <a:lnTo>
                  <a:pt x="1173" y="3651"/>
                </a:lnTo>
                <a:lnTo>
                  <a:pt x="1183" y="3639"/>
                </a:lnTo>
                <a:lnTo>
                  <a:pt x="1194" y="3626"/>
                </a:lnTo>
                <a:lnTo>
                  <a:pt x="1206" y="3615"/>
                </a:lnTo>
                <a:lnTo>
                  <a:pt x="1212" y="3610"/>
                </a:lnTo>
                <a:lnTo>
                  <a:pt x="1218" y="3606"/>
                </a:lnTo>
                <a:lnTo>
                  <a:pt x="1214" y="3610"/>
                </a:lnTo>
                <a:lnTo>
                  <a:pt x="1210" y="3613"/>
                </a:lnTo>
                <a:lnTo>
                  <a:pt x="1215" y="3615"/>
                </a:lnTo>
                <a:lnTo>
                  <a:pt x="1217" y="3616"/>
                </a:lnTo>
                <a:lnTo>
                  <a:pt x="1221" y="3616"/>
                </a:lnTo>
                <a:lnTo>
                  <a:pt x="1201" y="3634"/>
                </a:lnTo>
                <a:lnTo>
                  <a:pt x="1181" y="3654"/>
                </a:lnTo>
                <a:lnTo>
                  <a:pt x="1185" y="3654"/>
                </a:lnTo>
                <a:lnTo>
                  <a:pt x="1187" y="3654"/>
                </a:lnTo>
                <a:lnTo>
                  <a:pt x="1190" y="3654"/>
                </a:lnTo>
                <a:lnTo>
                  <a:pt x="1196" y="3653"/>
                </a:lnTo>
                <a:lnTo>
                  <a:pt x="1184" y="3661"/>
                </a:lnTo>
                <a:lnTo>
                  <a:pt x="1173" y="3670"/>
                </a:lnTo>
                <a:lnTo>
                  <a:pt x="1152" y="3692"/>
                </a:lnTo>
                <a:lnTo>
                  <a:pt x="1157" y="3689"/>
                </a:lnTo>
                <a:lnTo>
                  <a:pt x="1161" y="3688"/>
                </a:lnTo>
                <a:lnTo>
                  <a:pt x="1165" y="3687"/>
                </a:lnTo>
                <a:lnTo>
                  <a:pt x="1150" y="3702"/>
                </a:lnTo>
                <a:lnTo>
                  <a:pt x="1137" y="3718"/>
                </a:lnTo>
                <a:lnTo>
                  <a:pt x="1131" y="3725"/>
                </a:lnTo>
                <a:lnTo>
                  <a:pt x="1125" y="3733"/>
                </a:lnTo>
                <a:lnTo>
                  <a:pt x="1120" y="3742"/>
                </a:lnTo>
                <a:lnTo>
                  <a:pt x="1115" y="3753"/>
                </a:lnTo>
                <a:lnTo>
                  <a:pt x="1129" y="3754"/>
                </a:lnTo>
                <a:lnTo>
                  <a:pt x="1144" y="3754"/>
                </a:lnTo>
                <a:lnTo>
                  <a:pt x="1159" y="3753"/>
                </a:lnTo>
                <a:lnTo>
                  <a:pt x="1174" y="3751"/>
                </a:lnTo>
                <a:lnTo>
                  <a:pt x="1190" y="3748"/>
                </a:lnTo>
                <a:lnTo>
                  <a:pt x="1206" y="3744"/>
                </a:lnTo>
                <a:lnTo>
                  <a:pt x="1221" y="3740"/>
                </a:lnTo>
                <a:lnTo>
                  <a:pt x="1237" y="3735"/>
                </a:lnTo>
                <a:lnTo>
                  <a:pt x="1252" y="3729"/>
                </a:lnTo>
                <a:lnTo>
                  <a:pt x="1265" y="3721"/>
                </a:lnTo>
                <a:lnTo>
                  <a:pt x="1280" y="3713"/>
                </a:lnTo>
                <a:lnTo>
                  <a:pt x="1292" y="3703"/>
                </a:lnTo>
                <a:lnTo>
                  <a:pt x="1303" y="3693"/>
                </a:lnTo>
                <a:lnTo>
                  <a:pt x="1314" y="3682"/>
                </a:lnTo>
                <a:lnTo>
                  <a:pt x="1323" y="3669"/>
                </a:lnTo>
                <a:lnTo>
                  <a:pt x="1331" y="3656"/>
                </a:lnTo>
                <a:lnTo>
                  <a:pt x="1331" y="3660"/>
                </a:lnTo>
                <a:lnTo>
                  <a:pt x="1332" y="3662"/>
                </a:lnTo>
                <a:lnTo>
                  <a:pt x="1331" y="3665"/>
                </a:lnTo>
                <a:lnTo>
                  <a:pt x="1340" y="3655"/>
                </a:lnTo>
                <a:lnTo>
                  <a:pt x="1353" y="3645"/>
                </a:lnTo>
                <a:lnTo>
                  <a:pt x="1365" y="3635"/>
                </a:lnTo>
                <a:lnTo>
                  <a:pt x="1376" y="3627"/>
                </a:lnTo>
                <a:lnTo>
                  <a:pt x="1375" y="3630"/>
                </a:lnTo>
                <a:lnTo>
                  <a:pt x="1376" y="3632"/>
                </a:lnTo>
                <a:lnTo>
                  <a:pt x="1377" y="3634"/>
                </a:lnTo>
                <a:lnTo>
                  <a:pt x="1387" y="3619"/>
                </a:lnTo>
                <a:lnTo>
                  <a:pt x="1397" y="3604"/>
                </a:lnTo>
                <a:lnTo>
                  <a:pt x="1408" y="3591"/>
                </a:lnTo>
                <a:lnTo>
                  <a:pt x="1421" y="3580"/>
                </a:lnTo>
                <a:lnTo>
                  <a:pt x="1435" y="3571"/>
                </a:lnTo>
                <a:lnTo>
                  <a:pt x="1450" y="3564"/>
                </a:lnTo>
                <a:lnTo>
                  <a:pt x="1467" y="3558"/>
                </a:lnTo>
                <a:lnTo>
                  <a:pt x="1484" y="3555"/>
                </a:lnTo>
                <a:lnTo>
                  <a:pt x="1479" y="3558"/>
                </a:lnTo>
                <a:lnTo>
                  <a:pt x="1475" y="3564"/>
                </a:lnTo>
                <a:lnTo>
                  <a:pt x="1468" y="3572"/>
                </a:lnTo>
                <a:lnTo>
                  <a:pt x="1465" y="3576"/>
                </a:lnTo>
                <a:lnTo>
                  <a:pt x="1462" y="3579"/>
                </a:lnTo>
                <a:lnTo>
                  <a:pt x="1457" y="3582"/>
                </a:lnTo>
                <a:lnTo>
                  <a:pt x="1450" y="3584"/>
                </a:lnTo>
                <a:lnTo>
                  <a:pt x="1453" y="3586"/>
                </a:lnTo>
                <a:lnTo>
                  <a:pt x="1455" y="3586"/>
                </a:lnTo>
                <a:lnTo>
                  <a:pt x="1460" y="3586"/>
                </a:lnTo>
                <a:lnTo>
                  <a:pt x="1450" y="3597"/>
                </a:lnTo>
                <a:lnTo>
                  <a:pt x="1441" y="3609"/>
                </a:lnTo>
                <a:lnTo>
                  <a:pt x="1422" y="3629"/>
                </a:lnTo>
                <a:lnTo>
                  <a:pt x="1426" y="3632"/>
                </a:lnTo>
                <a:lnTo>
                  <a:pt x="1429" y="3633"/>
                </a:lnTo>
                <a:lnTo>
                  <a:pt x="1432" y="3634"/>
                </a:lnTo>
                <a:lnTo>
                  <a:pt x="1411" y="3648"/>
                </a:lnTo>
                <a:lnTo>
                  <a:pt x="1392" y="3663"/>
                </a:lnTo>
                <a:lnTo>
                  <a:pt x="1396" y="3664"/>
                </a:lnTo>
                <a:lnTo>
                  <a:pt x="1398" y="3664"/>
                </a:lnTo>
                <a:lnTo>
                  <a:pt x="1400" y="3665"/>
                </a:lnTo>
                <a:lnTo>
                  <a:pt x="1405" y="3664"/>
                </a:lnTo>
                <a:lnTo>
                  <a:pt x="1395" y="3670"/>
                </a:lnTo>
                <a:lnTo>
                  <a:pt x="1384" y="3679"/>
                </a:lnTo>
                <a:lnTo>
                  <a:pt x="1362" y="3695"/>
                </a:lnTo>
                <a:lnTo>
                  <a:pt x="1366" y="3693"/>
                </a:lnTo>
                <a:lnTo>
                  <a:pt x="1370" y="3692"/>
                </a:lnTo>
                <a:lnTo>
                  <a:pt x="1374" y="3692"/>
                </a:lnTo>
                <a:lnTo>
                  <a:pt x="1362" y="3703"/>
                </a:lnTo>
                <a:lnTo>
                  <a:pt x="1352" y="3714"/>
                </a:lnTo>
                <a:lnTo>
                  <a:pt x="1341" y="3726"/>
                </a:lnTo>
                <a:lnTo>
                  <a:pt x="1337" y="3733"/>
                </a:lnTo>
                <a:lnTo>
                  <a:pt x="1333" y="3740"/>
                </a:lnTo>
                <a:lnTo>
                  <a:pt x="1345" y="3741"/>
                </a:lnTo>
                <a:lnTo>
                  <a:pt x="1358" y="3741"/>
                </a:lnTo>
                <a:lnTo>
                  <a:pt x="1371" y="3740"/>
                </a:lnTo>
                <a:lnTo>
                  <a:pt x="1386" y="3738"/>
                </a:lnTo>
                <a:lnTo>
                  <a:pt x="1401" y="3736"/>
                </a:lnTo>
                <a:lnTo>
                  <a:pt x="1415" y="3732"/>
                </a:lnTo>
                <a:lnTo>
                  <a:pt x="1431" y="3728"/>
                </a:lnTo>
                <a:lnTo>
                  <a:pt x="1446" y="3723"/>
                </a:lnTo>
                <a:lnTo>
                  <a:pt x="1461" y="3717"/>
                </a:lnTo>
                <a:lnTo>
                  <a:pt x="1474" y="3709"/>
                </a:lnTo>
                <a:lnTo>
                  <a:pt x="1487" y="3701"/>
                </a:lnTo>
                <a:lnTo>
                  <a:pt x="1500" y="3693"/>
                </a:lnTo>
                <a:lnTo>
                  <a:pt x="1510" y="3683"/>
                </a:lnTo>
                <a:lnTo>
                  <a:pt x="1519" y="3672"/>
                </a:lnTo>
                <a:lnTo>
                  <a:pt x="1527" y="3661"/>
                </a:lnTo>
                <a:lnTo>
                  <a:pt x="1533" y="3650"/>
                </a:lnTo>
                <a:lnTo>
                  <a:pt x="1534" y="3653"/>
                </a:lnTo>
                <a:lnTo>
                  <a:pt x="1535" y="3655"/>
                </a:lnTo>
                <a:lnTo>
                  <a:pt x="1534" y="3658"/>
                </a:lnTo>
                <a:lnTo>
                  <a:pt x="1549" y="3641"/>
                </a:lnTo>
                <a:lnTo>
                  <a:pt x="1558" y="3631"/>
                </a:lnTo>
                <a:lnTo>
                  <a:pt x="1566" y="3624"/>
                </a:lnTo>
                <a:lnTo>
                  <a:pt x="1565" y="3627"/>
                </a:lnTo>
                <a:lnTo>
                  <a:pt x="1566" y="3629"/>
                </a:lnTo>
                <a:lnTo>
                  <a:pt x="1567" y="3631"/>
                </a:lnTo>
                <a:lnTo>
                  <a:pt x="1589" y="3600"/>
                </a:lnTo>
                <a:lnTo>
                  <a:pt x="1601" y="3583"/>
                </a:lnTo>
                <a:lnTo>
                  <a:pt x="1615" y="3566"/>
                </a:lnTo>
                <a:lnTo>
                  <a:pt x="1628" y="3550"/>
                </a:lnTo>
                <a:lnTo>
                  <a:pt x="1641" y="3537"/>
                </a:lnTo>
                <a:lnTo>
                  <a:pt x="1649" y="3532"/>
                </a:lnTo>
                <a:lnTo>
                  <a:pt x="1656" y="3528"/>
                </a:lnTo>
                <a:lnTo>
                  <a:pt x="1662" y="3524"/>
                </a:lnTo>
                <a:lnTo>
                  <a:pt x="1669" y="3521"/>
                </a:lnTo>
                <a:lnTo>
                  <a:pt x="1617" y="3589"/>
                </a:lnTo>
                <a:lnTo>
                  <a:pt x="1622" y="3592"/>
                </a:lnTo>
                <a:lnTo>
                  <a:pt x="1625" y="3593"/>
                </a:lnTo>
                <a:lnTo>
                  <a:pt x="1629" y="3593"/>
                </a:lnTo>
                <a:lnTo>
                  <a:pt x="1606" y="3614"/>
                </a:lnTo>
                <a:lnTo>
                  <a:pt x="1586" y="3634"/>
                </a:lnTo>
                <a:lnTo>
                  <a:pt x="1590" y="3634"/>
                </a:lnTo>
                <a:lnTo>
                  <a:pt x="1593" y="3634"/>
                </a:lnTo>
                <a:lnTo>
                  <a:pt x="1596" y="3635"/>
                </a:lnTo>
                <a:lnTo>
                  <a:pt x="1601" y="3633"/>
                </a:lnTo>
                <a:lnTo>
                  <a:pt x="1595" y="3638"/>
                </a:lnTo>
                <a:lnTo>
                  <a:pt x="1589" y="3643"/>
                </a:lnTo>
                <a:lnTo>
                  <a:pt x="1577" y="3653"/>
                </a:lnTo>
                <a:lnTo>
                  <a:pt x="1554" y="3676"/>
                </a:lnTo>
                <a:lnTo>
                  <a:pt x="1558" y="3672"/>
                </a:lnTo>
                <a:lnTo>
                  <a:pt x="1563" y="3671"/>
                </a:lnTo>
                <a:lnTo>
                  <a:pt x="1568" y="3670"/>
                </a:lnTo>
                <a:lnTo>
                  <a:pt x="1555" y="3686"/>
                </a:lnTo>
                <a:lnTo>
                  <a:pt x="1543" y="3700"/>
                </a:lnTo>
                <a:lnTo>
                  <a:pt x="1538" y="3708"/>
                </a:lnTo>
                <a:lnTo>
                  <a:pt x="1533" y="3717"/>
                </a:lnTo>
                <a:lnTo>
                  <a:pt x="1528" y="3725"/>
                </a:lnTo>
                <a:lnTo>
                  <a:pt x="1525" y="3735"/>
                </a:lnTo>
                <a:lnTo>
                  <a:pt x="1540" y="3734"/>
                </a:lnTo>
                <a:lnTo>
                  <a:pt x="1555" y="3733"/>
                </a:lnTo>
                <a:lnTo>
                  <a:pt x="1572" y="3730"/>
                </a:lnTo>
                <a:lnTo>
                  <a:pt x="1588" y="3726"/>
                </a:lnTo>
                <a:lnTo>
                  <a:pt x="1605" y="3721"/>
                </a:lnTo>
                <a:lnTo>
                  <a:pt x="1623" y="3715"/>
                </a:lnTo>
                <a:lnTo>
                  <a:pt x="1640" y="3707"/>
                </a:lnTo>
                <a:lnTo>
                  <a:pt x="1658" y="3699"/>
                </a:lnTo>
                <a:lnTo>
                  <a:pt x="1673" y="3690"/>
                </a:lnTo>
                <a:lnTo>
                  <a:pt x="1689" y="3680"/>
                </a:lnTo>
                <a:lnTo>
                  <a:pt x="1703" y="3668"/>
                </a:lnTo>
                <a:lnTo>
                  <a:pt x="1716" y="3657"/>
                </a:lnTo>
                <a:lnTo>
                  <a:pt x="1728" y="3644"/>
                </a:lnTo>
                <a:lnTo>
                  <a:pt x="1737" y="3630"/>
                </a:lnTo>
                <a:lnTo>
                  <a:pt x="1744" y="3615"/>
                </a:lnTo>
                <a:lnTo>
                  <a:pt x="1747" y="3608"/>
                </a:lnTo>
                <a:lnTo>
                  <a:pt x="1749" y="3600"/>
                </a:lnTo>
                <a:lnTo>
                  <a:pt x="1751" y="3604"/>
                </a:lnTo>
                <a:lnTo>
                  <a:pt x="1751" y="3607"/>
                </a:lnTo>
                <a:lnTo>
                  <a:pt x="1751" y="3610"/>
                </a:lnTo>
                <a:lnTo>
                  <a:pt x="1758" y="3600"/>
                </a:lnTo>
                <a:lnTo>
                  <a:pt x="1768" y="3586"/>
                </a:lnTo>
                <a:lnTo>
                  <a:pt x="1777" y="3574"/>
                </a:lnTo>
                <a:lnTo>
                  <a:pt x="1786" y="3565"/>
                </a:lnTo>
                <a:lnTo>
                  <a:pt x="1786" y="3569"/>
                </a:lnTo>
                <a:lnTo>
                  <a:pt x="1787" y="3571"/>
                </a:lnTo>
                <a:lnTo>
                  <a:pt x="1788" y="3573"/>
                </a:lnTo>
                <a:lnTo>
                  <a:pt x="1794" y="3566"/>
                </a:lnTo>
                <a:lnTo>
                  <a:pt x="1799" y="3559"/>
                </a:lnTo>
                <a:lnTo>
                  <a:pt x="1802" y="3553"/>
                </a:lnTo>
                <a:lnTo>
                  <a:pt x="1804" y="3547"/>
                </a:lnTo>
                <a:lnTo>
                  <a:pt x="1805" y="3542"/>
                </a:lnTo>
                <a:lnTo>
                  <a:pt x="1805" y="3537"/>
                </a:lnTo>
                <a:lnTo>
                  <a:pt x="1804" y="3527"/>
                </a:lnTo>
                <a:lnTo>
                  <a:pt x="1802" y="3516"/>
                </a:lnTo>
                <a:lnTo>
                  <a:pt x="1798" y="3505"/>
                </a:lnTo>
                <a:lnTo>
                  <a:pt x="1794" y="3493"/>
                </a:lnTo>
                <a:lnTo>
                  <a:pt x="1792" y="3478"/>
                </a:lnTo>
                <a:lnTo>
                  <a:pt x="1801" y="3475"/>
                </a:lnTo>
                <a:lnTo>
                  <a:pt x="1810" y="3474"/>
                </a:lnTo>
                <a:lnTo>
                  <a:pt x="1819" y="3475"/>
                </a:lnTo>
                <a:lnTo>
                  <a:pt x="1828" y="3477"/>
                </a:lnTo>
                <a:lnTo>
                  <a:pt x="1839" y="3481"/>
                </a:lnTo>
                <a:lnTo>
                  <a:pt x="1849" y="3487"/>
                </a:lnTo>
                <a:lnTo>
                  <a:pt x="1859" y="3494"/>
                </a:lnTo>
                <a:lnTo>
                  <a:pt x="1870" y="3502"/>
                </a:lnTo>
                <a:lnTo>
                  <a:pt x="1881" y="3511"/>
                </a:lnTo>
                <a:lnTo>
                  <a:pt x="1892" y="3521"/>
                </a:lnTo>
                <a:lnTo>
                  <a:pt x="1916" y="3546"/>
                </a:lnTo>
                <a:lnTo>
                  <a:pt x="1939" y="3573"/>
                </a:lnTo>
                <a:lnTo>
                  <a:pt x="1962" y="3602"/>
                </a:lnTo>
                <a:lnTo>
                  <a:pt x="1986" y="3632"/>
                </a:lnTo>
                <a:lnTo>
                  <a:pt x="2007" y="3663"/>
                </a:lnTo>
                <a:lnTo>
                  <a:pt x="2049" y="3723"/>
                </a:lnTo>
                <a:lnTo>
                  <a:pt x="2083" y="3773"/>
                </a:lnTo>
                <a:lnTo>
                  <a:pt x="2097" y="3794"/>
                </a:lnTo>
                <a:lnTo>
                  <a:pt x="2109" y="3809"/>
                </a:lnTo>
                <a:lnTo>
                  <a:pt x="2120" y="3823"/>
                </a:lnTo>
                <a:lnTo>
                  <a:pt x="2129" y="3837"/>
                </a:lnTo>
                <a:lnTo>
                  <a:pt x="2136" y="3849"/>
                </a:lnTo>
                <a:lnTo>
                  <a:pt x="2143" y="3860"/>
                </a:lnTo>
                <a:lnTo>
                  <a:pt x="2148" y="3871"/>
                </a:lnTo>
                <a:lnTo>
                  <a:pt x="2151" y="3881"/>
                </a:lnTo>
                <a:lnTo>
                  <a:pt x="2153" y="3889"/>
                </a:lnTo>
                <a:lnTo>
                  <a:pt x="2154" y="3896"/>
                </a:lnTo>
                <a:lnTo>
                  <a:pt x="2153" y="3904"/>
                </a:lnTo>
                <a:lnTo>
                  <a:pt x="2152" y="3909"/>
                </a:lnTo>
                <a:lnTo>
                  <a:pt x="2150" y="3914"/>
                </a:lnTo>
                <a:lnTo>
                  <a:pt x="2147" y="3918"/>
                </a:lnTo>
                <a:lnTo>
                  <a:pt x="2143" y="3922"/>
                </a:lnTo>
                <a:lnTo>
                  <a:pt x="2138" y="3924"/>
                </a:lnTo>
                <a:lnTo>
                  <a:pt x="2132" y="3926"/>
                </a:lnTo>
                <a:lnTo>
                  <a:pt x="2127" y="3927"/>
                </a:lnTo>
                <a:lnTo>
                  <a:pt x="2121" y="3927"/>
                </a:lnTo>
                <a:lnTo>
                  <a:pt x="2115" y="3927"/>
                </a:lnTo>
                <a:lnTo>
                  <a:pt x="2102" y="3925"/>
                </a:lnTo>
                <a:lnTo>
                  <a:pt x="2088" y="3920"/>
                </a:lnTo>
                <a:lnTo>
                  <a:pt x="2075" y="3914"/>
                </a:lnTo>
                <a:lnTo>
                  <a:pt x="2064" y="3905"/>
                </a:lnTo>
                <a:lnTo>
                  <a:pt x="2058" y="3900"/>
                </a:lnTo>
                <a:lnTo>
                  <a:pt x="2053" y="3894"/>
                </a:lnTo>
                <a:lnTo>
                  <a:pt x="2049" y="3888"/>
                </a:lnTo>
                <a:lnTo>
                  <a:pt x="2046" y="3882"/>
                </a:lnTo>
                <a:lnTo>
                  <a:pt x="2043" y="3875"/>
                </a:lnTo>
                <a:lnTo>
                  <a:pt x="2042" y="3869"/>
                </a:lnTo>
                <a:lnTo>
                  <a:pt x="2039" y="3877"/>
                </a:lnTo>
                <a:lnTo>
                  <a:pt x="2037" y="3885"/>
                </a:lnTo>
                <a:lnTo>
                  <a:pt x="2031" y="3880"/>
                </a:lnTo>
                <a:lnTo>
                  <a:pt x="2024" y="3875"/>
                </a:lnTo>
                <a:lnTo>
                  <a:pt x="2010" y="3860"/>
                </a:lnTo>
                <a:lnTo>
                  <a:pt x="1998" y="3845"/>
                </a:lnTo>
                <a:lnTo>
                  <a:pt x="1989" y="3831"/>
                </a:lnTo>
                <a:lnTo>
                  <a:pt x="1989" y="3835"/>
                </a:lnTo>
                <a:lnTo>
                  <a:pt x="1988" y="3838"/>
                </a:lnTo>
                <a:lnTo>
                  <a:pt x="1986" y="3842"/>
                </a:lnTo>
                <a:lnTo>
                  <a:pt x="1975" y="3828"/>
                </a:lnTo>
                <a:lnTo>
                  <a:pt x="1963" y="3814"/>
                </a:lnTo>
                <a:lnTo>
                  <a:pt x="1950" y="3803"/>
                </a:lnTo>
                <a:lnTo>
                  <a:pt x="1935" y="3792"/>
                </a:lnTo>
                <a:lnTo>
                  <a:pt x="1933" y="3797"/>
                </a:lnTo>
                <a:lnTo>
                  <a:pt x="1932" y="3803"/>
                </a:lnTo>
                <a:lnTo>
                  <a:pt x="1917" y="3795"/>
                </a:lnTo>
                <a:lnTo>
                  <a:pt x="1902" y="3785"/>
                </a:lnTo>
                <a:lnTo>
                  <a:pt x="1889" y="3776"/>
                </a:lnTo>
                <a:lnTo>
                  <a:pt x="1875" y="3766"/>
                </a:lnTo>
                <a:lnTo>
                  <a:pt x="1858" y="3764"/>
                </a:lnTo>
                <a:lnTo>
                  <a:pt x="1838" y="3764"/>
                </a:lnTo>
                <a:lnTo>
                  <a:pt x="1816" y="3765"/>
                </a:lnTo>
                <a:lnTo>
                  <a:pt x="1792" y="3767"/>
                </a:lnTo>
                <a:lnTo>
                  <a:pt x="1769" y="3771"/>
                </a:lnTo>
                <a:lnTo>
                  <a:pt x="1746" y="3777"/>
                </a:lnTo>
                <a:lnTo>
                  <a:pt x="1724" y="3784"/>
                </a:lnTo>
                <a:lnTo>
                  <a:pt x="1705" y="3793"/>
                </a:lnTo>
                <a:lnTo>
                  <a:pt x="1711" y="3803"/>
                </a:lnTo>
                <a:lnTo>
                  <a:pt x="1717" y="3812"/>
                </a:lnTo>
                <a:lnTo>
                  <a:pt x="1726" y="3820"/>
                </a:lnTo>
                <a:lnTo>
                  <a:pt x="1733" y="3828"/>
                </a:lnTo>
                <a:lnTo>
                  <a:pt x="1750" y="3841"/>
                </a:lnTo>
                <a:lnTo>
                  <a:pt x="1768" y="3855"/>
                </a:lnTo>
                <a:lnTo>
                  <a:pt x="1765" y="3857"/>
                </a:lnTo>
                <a:lnTo>
                  <a:pt x="1762" y="3858"/>
                </a:lnTo>
                <a:lnTo>
                  <a:pt x="1758" y="3858"/>
                </a:lnTo>
                <a:lnTo>
                  <a:pt x="1773" y="3867"/>
                </a:lnTo>
                <a:lnTo>
                  <a:pt x="1789" y="3874"/>
                </a:lnTo>
                <a:lnTo>
                  <a:pt x="1798" y="3877"/>
                </a:lnTo>
                <a:lnTo>
                  <a:pt x="1806" y="3880"/>
                </a:lnTo>
                <a:lnTo>
                  <a:pt x="1814" y="3881"/>
                </a:lnTo>
                <a:lnTo>
                  <a:pt x="1822" y="3881"/>
                </a:lnTo>
                <a:lnTo>
                  <a:pt x="1816" y="3883"/>
                </a:lnTo>
                <a:lnTo>
                  <a:pt x="1811" y="3885"/>
                </a:lnTo>
                <a:lnTo>
                  <a:pt x="1803" y="3889"/>
                </a:lnTo>
                <a:lnTo>
                  <a:pt x="1833" y="3903"/>
                </a:lnTo>
                <a:lnTo>
                  <a:pt x="1864" y="3916"/>
                </a:lnTo>
                <a:lnTo>
                  <a:pt x="1859" y="3916"/>
                </a:lnTo>
                <a:lnTo>
                  <a:pt x="1854" y="3917"/>
                </a:lnTo>
                <a:lnTo>
                  <a:pt x="1842" y="3919"/>
                </a:lnTo>
                <a:lnTo>
                  <a:pt x="1864" y="3931"/>
                </a:lnTo>
                <a:lnTo>
                  <a:pt x="1886" y="3946"/>
                </a:lnTo>
                <a:lnTo>
                  <a:pt x="1882" y="3946"/>
                </a:lnTo>
                <a:lnTo>
                  <a:pt x="1878" y="3948"/>
                </a:lnTo>
                <a:lnTo>
                  <a:pt x="1869" y="3953"/>
                </a:lnTo>
                <a:lnTo>
                  <a:pt x="1859" y="3961"/>
                </a:lnTo>
                <a:lnTo>
                  <a:pt x="1874" y="3969"/>
                </a:lnTo>
                <a:lnTo>
                  <a:pt x="1890" y="3978"/>
                </a:lnTo>
                <a:lnTo>
                  <a:pt x="1906" y="3985"/>
                </a:lnTo>
                <a:lnTo>
                  <a:pt x="1924" y="3990"/>
                </a:lnTo>
                <a:lnTo>
                  <a:pt x="1942" y="3994"/>
                </a:lnTo>
                <a:lnTo>
                  <a:pt x="1961" y="3996"/>
                </a:lnTo>
                <a:lnTo>
                  <a:pt x="1979" y="3996"/>
                </a:lnTo>
                <a:lnTo>
                  <a:pt x="1990" y="3995"/>
                </a:lnTo>
                <a:lnTo>
                  <a:pt x="1999" y="3994"/>
                </a:lnTo>
                <a:lnTo>
                  <a:pt x="1988" y="3999"/>
                </a:lnTo>
                <a:lnTo>
                  <a:pt x="1976" y="4003"/>
                </a:lnTo>
                <a:lnTo>
                  <a:pt x="1966" y="4006"/>
                </a:lnTo>
                <a:lnTo>
                  <a:pt x="1955" y="4009"/>
                </a:lnTo>
                <a:lnTo>
                  <a:pt x="1945" y="4010"/>
                </a:lnTo>
                <a:lnTo>
                  <a:pt x="1935" y="4010"/>
                </a:lnTo>
                <a:lnTo>
                  <a:pt x="1926" y="4010"/>
                </a:lnTo>
                <a:lnTo>
                  <a:pt x="1917" y="4008"/>
                </a:lnTo>
                <a:lnTo>
                  <a:pt x="1907" y="4006"/>
                </a:lnTo>
                <a:lnTo>
                  <a:pt x="1898" y="4002"/>
                </a:lnTo>
                <a:lnTo>
                  <a:pt x="1890" y="3997"/>
                </a:lnTo>
                <a:lnTo>
                  <a:pt x="1882" y="3991"/>
                </a:lnTo>
                <a:lnTo>
                  <a:pt x="1874" y="3984"/>
                </a:lnTo>
                <a:lnTo>
                  <a:pt x="1865" y="3974"/>
                </a:lnTo>
                <a:lnTo>
                  <a:pt x="1858" y="3965"/>
                </a:lnTo>
                <a:lnTo>
                  <a:pt x="1850" y="3954"/>
                </a:lnTo>
                <a:lnTo>
                  <a:pt x="1848" y="3959"/>
                </a:lnTo>
                <a:lnTo>
                  <a:pt x="1846" y="3964"/>
                </a:lnTo>
                <a:lnTo>
                  <a:pt x="1845" y="3968"/>
                </a:lnTo>
                <a:lnTo>
                  <a:pt x="1845" y="3974"/>
                </a:lnTo>
                <a:lnTo>
                  <a:pt x="1839" y="3970"/>
                </a:lnTo>
                <a:lnTo>
                  <a:pt x="1831" y="3966"/>
                </a:lnTo>
                <a:lnTo>
                  <a:pt x="1817" y="3955"/>
                </a:lnTo>
                <a:lnTo>
                  <a:pt x="1803" y="3942"/>
                </a:lnTo>
                <a:lnTo>
                  <a:pt x="1791" y="3931"/>
                </a:lnTo>
                <a:lnTo>
                  <a:pt x="1792" y="3934"/>
                </a:lnTo>
                <a:lnTo>
                  <a:pt x="1792" y="3938"/>
                </a:lnTo>
                <a:lnTo>
                  <a:pt x="1791" y="3943"/>
                </a:lnTo>
                <a:lnTo>
                  <a:pt x="1789" y="3940"/>
                </a:lnTo>
                <a:lnTo>
                  <a:pt x="1785" y="3935"/>
                </a:lnTo>
                <a:lnTo>
                  <a:pt x="1777" y="3927"/>
                </a:lnTo>
                <a:lnTo>
                  <a:pt x="1767" y="3920"/>
                </a:lnTo>
                <a:lnTo>
                  <a:pt x="1755" y="3912"/>
                </a:lnTo>
                <a:lnTo>
                  <a:pt x="1744" y="3905"/>
                </a:lnTo>
                <a:lnTo>
                  <a:pt x="1735" y="3898"/>
                </a:lnTo>
                <a:lnTo>
                  <a:pt x="1727" y="3891"/>
                </a:lnTo>
                <a:lnTo>
                  <a:pt x="1725" y="3888"/>
                </a:lnTo>
                <a:lnTo>
                  <a:pt x="1723" y="3885"/>
                </a:lnTo>
                <a:lnTo>
                  <a:pt x="1712" y="3882"/>
                </a:lnTo>
                <a:lnTo>
                  <a:pt x="1701" y="3879"/>
                </a:lnTo>
                <a:lnTo>
                  <a:pt x="1690" y="3877"/>
                </a:lnTo>
                <a:lnTo>
                  <a:pt x="1676" y="3876"/>
                </a:lnTo>
                <a:lnTo>
                  <a:pt x="1664" y="3875"/>
                </a:lnTo>
                <a:lnTo>
                  <a:pt x="1651" y="3874"/>
                </a:lnTo>
                <a:lnTo>
                  <a:pt x="1637" y="3875"/>
                </a:lnTo>
                <a:lnTo>
                  <a:pt x="1623" y="3876"/>
                </a:lnTo>
                <a:lnTo>
                  <a:pt x="1610" y="3877"/>
                </a:lnTo>
                <a:lnTo>
                  <a:pt x="1595" y="3880"/>
                </a:lnTo>
                <a:lnTo>
                  <a:pt x="1582" y="3883"/>
                </a:lnTo>
                <a:lnTo>
                  <a:pt x="1567" y="3887"/>
                </a:lnTo>
                <a:lnTo>
                  <a:pt x="1554" y="3891"/>
                </a:lnTo>
                <a:lnTo>
                  <a:pt x="1542" y="3897"/>
                </a:lnTo>
                <a:lnTo>
                  <a:pt x="1529" y="3904"/>
                </a:lnTo>
                <a:lnTo>
                  <a:pt x="1517" y="3911"/>
                </a:lnTo>
                <a:lnTo>
                  <a:pt x="1525" y="3922"/>
                </a:lnTo>
                <a:lnTo>
                  <a:pt x="1535" y="3931"/>
                </a:lnTo>
                <a:lnTo>
                  <a:pt x="1544" y="3939"/>
                </a:lnTo>
                <a:lnTo>
                  <a:pt x="1553" y="3944"/>
                </a:lnTo>
                <a:lnTo>
                  <a:pt x="1563" y="3949"/>
                </a:lnTo>
                <a:lnTo>
                  <a:pt x="1575" y="3952"/>
                </a:lnTo>
                <a:lnTo>
                  <a:pt x="1600" y="3958"/>
                </a:lnTo>
                <a:lnTo>
                  <a:pt x="1596" y="3960"/>
                </a:lnTo>
                <a:lnTo>
                  <a:pt x="1592" y="3961"/>
                </a:lnTo>
                <a:lnTo>
                  <a:pt x="1590" y="3960"/>
                </a:lnTo>
                <a:lnTo>
                  <a:pt x="1603" y="3967"/>
                </a:lnTo>
                <a:lnTo>
                  <a:pt x="1619" y="3972"/>
                </a:lnTo>
                <a:lnTo>
                  <a:pt x="1634" y="3978"/>
                </a:lnTo>
                <a:lnTo>
                  <a:pt x="1642" y="3980"/>
                </a:lnTo>
                <a:lnTo>
                  <a:pt x="1650" y="3980"/>
                </a:lnTo>
                <a:lnTo>
                  <a:pt x="1643" y="3982"/>
                </a:lnTo>
                <a:lnTo>
                  <a:pt x="1640" y="3984"/>
                </a:lnTo>
                <a:lnTo>
                  <a:pt x="1638" y="3985"/>
                </a:lnTo>
                <a:lnTo>
                  <a:pt x="1633" y="3988"/>
                </a:lnTo>
                <a:lnTo>
                  <a:pt x="1661" y="3998"/>
                </a:lnTo>
                <a:lnTo>
                  <a:pt x="1690" y="4006"/>
                </a:lnTo>
                <a:lnTo>
                  <a:pt x="1686" y="4008"/>
                </a:lnTo>
                <a:lnTo>
                  <a:pt x="1682" y="4011"/>
                </a:lnTo>
                <a:lnTo>
                  <a:pt x="1678" y="4018"/>
                </a:lnTo>
                <a:lnTo>
                  <a:pt x="1693" y="4026"/>
                </a:lnTo>
                <a:lnTo>
                  <a:pt x="1708" y="4035"/>
                </a:lnTo>
                <a:lnTo>
                  <a:pt x="1722" y="4044"/>
                </a:lnTo>
                <a:lnTo>
                  <a:pt x="1735" y="4056"/>
                </a:lnTo>
                <a:lnTo>
                  <a:pt x="1731" y="4057"/>
                </a:lnTo>
                <a:lnTo>
                  <a:pt x="1728" y="4059"/>
                </a:lnTo>
                <a:lnTo>
                  <a:pt x="1726" y="4062"/>
                </a:lnTo>
                <a:lnTo>
                  <a:pt x="1734" y="4065"/>
                </a:lnTo>
                <a:lnTo>
                  <a:pt x="1741" y="4068"/>
                </a:lnTo>
                <a:lnTo>
                  <a:pt x="1756" y="4076"/>
                </a:lnTo>
                <a:lnTo>
                  <a:pt x="1771" y="4084"/>
                </a:lnTo>
                <a:lnTo>
                  <a:pt x="1779" y="4087"/>
                </a:lnTo>
                <a:lnTo>
                  <a:pt x="1787" y="4091"/>
                </a:lnTo>
                <a:lnTo>
                  <a:pt x="1775" y="4094"/>
                </a:lnTo>
                <a:lnTo>
                  <a:pt x="1763" y="4097"/>
                </a:lnTo>
                <a:lnTo>
                  <a:pt x="1750" y="4099"/>
                </a:lnTo>
                <a:lnTo>
                  <a:pt x="1739" y="4099"/>
                </a:lnTo>
                <a:lnTo>
                  <a:pt x="1727" y="4099"/>
                </a:lnTo>
                <a:lnTo>
                  <a:pt x="1715" y="4097"/>
                </a:lnTo>
                <a:lnTo>
                  <a:pt x="1704" y="4095"/>
                </a:lnTo>
                <a:lnTo>
                  <a:pt x="1694" y="4091"/>
                </a:lnTo>
                <a:lnTo>
                  <a:pt x="1682" y="4086"/>
                </a:lnTo>
                <a:lnTo>
                  <a:pt x="1672" y="4081"/>
                </a:lnTo>
                <a:lnTo>
                  <a:pt x="1663" y="4075"/>
                </a:lnTo>
                <a:lnTo>
                  <a:pt x="1653" y="4068"/>
                </a:lnTo>
                <a:lnTo>
                  <a:pt x="1643" y="4061"/>
                </a:lnTo>
                <a:lnTo>
                  <a:pt x="1635" y="4052"/>
                </a:lnTo>
                <a:lnTo>
                  <a:pt x="1627" y="4042"/>
                </a:lnTo>
                <a:lnTo>
                  <a:pt x="1619" y="4032"/>
                </a:lnTo>
                <a:lnTo>
                  <a:pt x="1618" y="4035"/>
                </a:lnTo>
                <a:lnTo>
                  <a:pt x="1618" y="4038"/>
                </a:lnTo>
                <a:lnTo>
                  <a:pt x="1618" y="4041"/>
                </a:lnTo>
                <a:lnTo>
                  <a:pt x="1603" y="4033"/>
                </a:lnTo>
                <a:lnTo>
                  <a:pt x="1587" y="4024"/>
                </a:lnTo>
                <a:lnTo>
                  <a:pt x="1571" y="4013"/>
                </a:lnTo>
                <a:lnTo>
                  <a:pt x="1558" y="4001"/>
                </a:lnTo>
                <a:lnTo>
                  <a:pt x="1559" y="4005"/>
                </a:lnTo>
                <a:lnTo>
                  <a:pt x="1559" y="4008"/>
                </a:lnTo>
                <a:lnTo>
                  <a:pt x="1558" y="4013"/>
                </a:lnTo>
                <a:lnTo>
                  <a:pt x="1554" y="4005"/>
                </a:lnTo>
                <a:lnTo>
                  <a:pt x="1548" y="3997"/>
                </a:lnTo>
                <a:lnTo>
                  <a:pt x="1536" y="3983"/>
                </a:lnTo>
                <a:lnTo>
                  <a:pt x="1521" y="3970"/>
                </a:lnTo>
                <a:lnTo>
                  <a:pt x="1506" y="3959"/>
                </a:lnTo>
                <a:lnTo>
                  <a:pt x="1488" y="3950"/>
                </a:lnTo>
                <a:lnTo>
                  <a:pt x="1471" y="3941"/>
                </a:lnTo>
                <a:lnTo>
                  <a:pt x="1451" y="3934"/>
                </a:lnTo>
                <a:lnTo>
                  <a:pt x="1432" y="3928"/>
                </a:lnTo>
                <a:lnTo>
                  <a:pt x="1411" y="3924"/>
                </a:lnTo>
                <a:lnTo>
                  <a:pt x="1391" y="3921"/>
                </a:lnTo>
                <a:lnTo>
                  <a:pt x="1371" y="3920"/>
                </a:lnTo>
                <a:lnTo>
                  <a:pt x="1351" y="3920"/>
                </a:lnTo>
                <a:lnTo>
                  <a:pt x="1331" y="3921"/>
                </a:lnTo>
                <a:lnTo>
                  <a:pt x="1313" y="3923"/>
                </a:lnTo>
                <a:lnTo>
                  <a:pt x="1295" y="3927"/>
                </a:lnTo>
                <a:lnTo>
                  <a:pt x="1278" y="3932"/>
                </a:lnTo>
                <a:lnTo>
                  <a:pt x="1287" y="3944"/>
                </a:lnTo>
                <a:lnTo>
                  <a:pt x="1295" y="3953"/>
                </a:lnTo>
                <a:lnTo>
                  <a:pt x="1306" y="3960"/>
                </a:lnTo>
                <a:lnTo>
                  <a:pt x="1315" y="3967"/>
                </a:lnTo>
                <a:lnTo>
                  <a:pt x="1336" y="3981"/>
                </a:lnTo>
                <a:lnTo>
                  <a:pt x="1358" y="3994"/>
                </a:lnTo>
                <a:lnTo>
                  <a:pt x="1356" y="3995"/>
                </a:lnTo>
                <a:lnTo>
                  <a:pt x="1353" y="3995"/>
                </a:lnTo>
                <a:lnTo>
                  <a:pt x="1348" y="3995"/>
                </a:lnTo>
                <a:lnTo>
                  <a:pt x="1341" y="3993"/>
                </a:lnTo>
                <a:lnTo>
                  <a:pt x="1373" y="4010"/>
                </a:lnTo>
                <a:lnTo>
                  <a:pt x="1390" y="4019"/>
                </a:lnTo>
                <a:lnTo>
                  <a:pt x="1398" y="4022"/>
                </a:lnTo>
                <a:lnTo>
                  <a:pt x="1406" y="4025"/>
                </a:lnTo>
                <a:lnTo>
                  <a:pt x="1399" y="4025"/>
                </a:lnTo>
                <a:lnTo>
                  <a:pt x="1396" y="4026"/>
                </a:lnTo>
                <a:lnTo>
                  <a:pt x="1394" y="4027"/>
                </a:lnTo>
                <a:lnTo>
                  <a:pt x="1388" y="4028"/>
                </a:lnTo>
                <a:lnTo>
                  <a:pt x="1402" y="4037"/>
                </a:lnTo>
                <a:lnTo>
                  <a:pt x="1417" y="4045"/>
                </a:lnTo>
                <a:lnTo>
                  <a:pt x="1448" y="4060"/>
                </a:lnTo>
                <a:lnTo>
                  <a:pt x="1444" y="4061"/>
                </a:lnTo>
                <a:lnTo>
                  <a:pt x="1440" y="4063"/>
                </a:lnTo>
                <a:lnTo>
                  <a:pt x="1435" y="4068"/>
                </a:lnTo>
                <a:lnTo>
                  <a:pt x="1443" y="4069"/>
                </a:lnTo>
                <a:lnTo>
                  <a:pt x="1451" y="4072"/>
                </a:lnTo>
                <a:lnTo>
                  <a:pt x="1460" y="4076"/>
                </a:lnTo>
                <a:lnTo>
                  <a:pt x="1468" y="4081"/>
                </a:lnTo>
                <a:lnTo>
                  <a:pt x="1484" y="4095"/>
                </a:lnTo>
                <a:lnTo>
                  <a:pt x="1502" y="4109"/>
                </a:lnTo>
                <a:lnTo>
                  <a:pt x="1518" y="4124"/>
                </a:lnTo>
                <a:lnTo>
                  <a:pt x="1537" y="4139"/>
                </a:lnTo>
                <a:lnTo>
                  <a:pt x="1545" y="4144"/>
                </a:lnTo>
                <a:lnTo>
                  <a:pt x="1554" y="4150"/>
                </a:lnTo>
                <a:lnTo>
                  <a:pt x="1563" y="4154"/>
                </a:lnTo>
                <a:lnTo>
                  <a:pt x="1573" y="4157"/>
                </a:lnTo>
                <a:lnTo>
                  <a:pt x="1557" y="4160"/>
                </a:lnTo>
                <a:lnTo>
                  <a:pt x="1543" y="4164"/>
                </a:lnTo>
                <a:lnTo>
                  <a:pt x="1528" y="4166"/>
                </a:lnTo>
                <a:lnTo>
                  <a:pt x="1515" y="4166"/>
                </a:lnTo>
                <a:lnTo>
                  <a:pt x="1503" y="4166"/>
                </a:lnTo>
                <a:lnTo>
                  <a:pt x="1489" y="4165"/>
                </a:lnTo>
                <a:lnTo>
                  <a:pt x="1478" y="4161"/>
                </a:lnTo>
                <a:lnTo>
                  <a:pt x="1467" y="4157"/>
                </a:lnTo>
                <a:lnTo>
                  <a:pt x="1455" y="4153"/>
                </a:lnTo>
                <a:lnTo>
                  <a:pt x="1445" y="4147"/>
                </a:lnTo>
                <a:lnTo>
                  <a:pt x="1434" y="4140"/>
                </a:lnTo>
                <a:lnTo>
                  <a:pt x="1425" y="4131"/>
                </a:lnTo>
                <a:lnTo>
                  <a:pt x="1414" y="4121"/>
                </a:lnTo>
                <a:lnTo>
                  <a:pt x="1405" y="4110"/>
                </a:lnTo>
                <a:lnTo>
                  <a:pt x="1396" y="4098"/>
                </a:lnTo>
                <a:lnTo>
                  <a:pt x="1387" y="4084"/>
                </a:lnTo>
                <a:lnTo>
                  <a:pt x="1386" y="4086"/>
                </a:lnTo>
                <a:lnTo>
                  <a:pt x="1386" y="4090"/>
                </a:lnTo>
                <a:lnTo>
                  <a:pt x="1387" y="4093"/>
                </a:lnTo>
                <a:lnTo>
                  <a:pt x="1375" y="4086"/>
                </a:lnTo>
                <a:lnTo>
                  <a:pt x="1362" y="4077"/>
                </a:lnTo>
                <a:lnTo>
                  <a:pt x="1349" y="4068"/>
                </a:lnTo>
                <a:lnTo>
                  <a:pt x="1338" y="4059"/>
                </a:lnTo>
                <a:lnTo>
                  <a:pt x="1340" y="4063"/>
                </a:lnTo>
                <a:lnTo>
                  <a:pt x="1340" y="4065"/>
                </a:lnTo>
                <a:lnTo>
                  <a:pt x="1339" y="4069"/>
                </a:lnTo>
                <a:lnTo>
                  <a:pt x="1334" y="4063"/>
                </a:lnTo>
                <a:lnTo>
                  <a:pt x="1329" y="4056"/>
                </a:lnTo>
                <a:lnTo>
                  <a:pt x="1318" y="4043"/>
                </a:lnTo>
                <a:lnTo>
                  <a:pt x="1303" y="4033"/>
                </a:lnTo>
                <a:lnTo>
                  <a:pt x="1288" y="4024"/>
                </a:lnTo>
                <a:lnTo>
                  <a:pt x="1272" y="4016"/>
                </a:lnTo>
                <a:lnTo>
                  <a:pt x="1254" y="4009"/>
                </a:lnTo>
                <a:lnTo>
                  <a:pt x="1236" y="4004"/>
                </a:lnTo>
                <a:lnTo>
                  <a:pt x="1216" y="4000"/>
                </a:lnTo>
                <a:lnTo>
                  <a:pt x="1198" y="3997"/>
                </a:lnTo>
                <a:lnTo>
                  <a:pt x="1178" y="3995"/>
                </a:lnTo>
                <a:lnTo>
                  <a:pt x="1159" y="3995"/>
                </a:lnTo>
                <a:lnTo>
                  <a:pt x="1140" y="3995"/>
                </a:lnTo>
                <a:lnTo>
                  <a:pt x="1122" y="3997"/>
                </a:lnTo>
                <a:lnTo>
                  <a:pt x="1104" y="3999"/>
                </a:lnTo>
                <a:lnTo>
                  <a:pt x="1088" y="4002"/>
                </a:lnTo>
                <a:lnTo>
                  <a:pt x="1073" y="4006"/>
                </a:lnTo>
                <a:lnTo>
                  <a:pt x="1080" y="4015"/>
                </a:lnTo>
                <a:lnTo>
                  <a:pt x="1087" y="4022"/>
                </a:lnTo>
                <a:lnTo>
                  <a:pt x="1094" y="4029"/>
                </a:lnTo>
                <a:lnTo>
                  <a:pt x="1102" y="4035"/>
                </a:lnTo>
                <a:lnTo>
                  <a:pt x="1118" y="4045"/>
                </a:lnTo>
                <a:lnTo>
                  <a:pt x="1135" y="4057"/>
                </a:lnTo>
                <a:lnTo>
                  <a:pt x="1130" y="4058"/>
                </a:lnTo>
                <a:lnTo>
                  <a:pt x="1125" y="4058"/>
                </a:lnTo>
                <a:lnTo>
                  <a:pt x="1120" y="4056"/>
                </a:lnTo>
                <a:lnTo>
                  <a:pt x="1149" y="4071"/>
                </a:lnTo>
                <a:lnTo>
                  <a:pt x="1165" y="4078"/>
                </a:lnTo>
                <a:lnTo>
                  <a:pt x="1172" y="4081"/>
                </a:lnTo>
                <a:lnTo>
                  <a:pt x="1179" y="4082"/>
                </a:lnTo>
                <a:lnTo>
                  <a:pt x="1173" y="4083"/>
                </a:lnTo>
                <a:lnTo>
                  <a:pt x="1170" y="4084"/>
                </a:lnTo>
                <a:lnTo>
                  <a:pt x="1168" y="4085"/>
                </a:lnTo>
                <a:lnTo>
                  <a:pt x="1163" y="4086"/>
                </a:lnTo>
                <a:lnTo>
                  <a:pt x="1190" y="4101"/>
                </a:lnTo>
                <a:lnTo>
                  <a:pt x="1218" y="4114"/>
                </a:lnTo>
                <a:lnTo>
                  <a:pt x="1215" y="4115"/>
                </a:lnTo>
                <a:lnTo>
                  <a:pt x="1212" y="4117"/>
                </a:lnTo>
                <a:lnTo>
                  <a:pt x="1207" y="4121"/>
                </a:lnTo>
                <a:lnTo>
                  <a:pt x="1222" y="4132"/>
                </a:lnTo>
                <a:lnTo>
                  <a:pt x="1237" y="4142"/>
                </a:lnTo>
                <a:lnTo>
                  <a:pt x="1250" y="4153"/>
                </a:lnTo>
                <a:lnTo>
                  <a:pt x="1263" y="4166"/>
                </a:lnTo>
                <a:lnTo>
                  <a:pt x="1258" y="4166"/>
                </a:lnTo>
                <a:lnTo>
                  <a:pt x="1255" y="4168"/>
                </a:lnTo>
                <a:lnTo>
                  <a:pt x="1253" y="4170"/>
                </a:lnTo>
                <a:lnTo>
                  <a:pt x="1275" y="4182"/>
                </a:lnTo>
                <a:lnTo>
                  <a:pt x="1299" y="4196"/>
                </a:lnTo>
                <a:lnTo>
                  <a:pt x="1312" y="4203"/>
                </a:lnTo>
                <a:lnTo>
                  <a:pt x="1324" y="4208"/>
                </a:lnTo>
                <a:lnTo>
                  <a:pt x="1336" y="4213"/>
                </a:lnTo>
                <a:lnTo>
                  <a:pt x="1348" y="4215"/>
                </a:lnTo>
                <a:lnTo>
                  <a:pt x="1324" y="4219"/>
                </a:lnTo>
                <a:lnTo>
                  <a:pt x="1313" y="4221"/>
                </a:lnTo>
                <a:lnTo>
                  <a:pt x="1302" y="4221"/>
                </a:lnTo>
                <a:lnTo>
                  <a:pt x="1292" y="4221"/>
                </a:lnTo>
                <a:lnTo>
                  <a:pt x="1283" y="4221"/>
                </a:lnTo>
                <a:lnTo>
                  <a:pt x="1274" y="4219"/>
                </a:lnTo>
                <a:lnTo>
                  <a:pt x="1265" y="4217"/>
                </a:lnTo>
                <a:lnTo>
                  <a:pt x="1257" y="4213"/>
                </a:lnTo>
                <a:lnTo>
                  <a:pt x="1249" y="4209"/>
                </a:lnTo>
                <a:lnTo>
                  <a:pt x="1242" y="4204"/>
                </a:lnTo>
                <a:lnTo>
                  <a:pt x="1235" y="4196"/>
                </a:lnTo>
                <a:lnTo>
                  <a:pt x="1227" y="4189"/>
                </a:lnTo>
                <a:lnTo>
                  <a:pt x="1220" y="4180"/>
                </a:lnTo>
                <a:lnTo>
                  <a:pt x="1214" y="4170"/>
                </a:lnTo>
                <a:lnTo>
                  <a:pt x="1207" y="4158"/>
                </a:lnTo>
                <a:lnTo>
                  <a:pt x="1206" y="4160"/>
                </a:lnTo>
                <a:lnTo>
                  <a:pt x="1206" y="4164"/>
                </a:lnTo>
                <a:lnTo>
                  <a:pt x="1207" y="4167"/>
                </a:lnTo>
                <a:lnTo>
                  <a:pt x="1196" y="4160"/>
                </a:lnTo>
                <a:lnTo>
                  <a:pt x="1182" y="4151"/>
                </a:lnTo>
                <a:lnTo>
                  <a:pt x="1170" y="4142"/>
                </a:lnTo>
                <a:lnTo>
                  <a:pt x="1160" y="4134"/>
                </a:lnTo>
                <a:lnTo>
                  <a:pt x="1162" y="4137"/>
                </a:lnTo>
                <a:lnTo>
                  <a:pt x="1162" y="4139"/>
                </a:lnTo>
                <a:lnTo>
                  <a:pt x="1161" y="4144"/>
                </a:lnTo>
                <a:lnTo>
                  <a:pt x="1156" y="4137"/>
                </a:lnTo>
                <a:lnTo>
                  <a:pt x="1150" y="4131"/>
                </a:lnTo>
                <a:lnTo>
                  <a:pt x="1139" y="4118"/>
                </a:lnTo>
                <a:lnTo>
                  <a:pt x="1126" y="4108"/>
                </a:lnTo>
                <a:lnTo>
                  <a:pt x="1111" y="4099"/>
                </a:lnTo>
                <a:lnTo>
                  <a:pt x="1095" y="4091"/>
                </a:lnTo>
                <a:lnTo>
                  <a:pt x="1077" y="4083"/>
                </a:lnTo>
                <a:lnTo>
                  <a:pt x="1060" y="4078"/>
                </a:lnTo>
                <a:lnTo>
                  <a:pt x="1042" y="4074"/>
                </a:lnTo>
                <a:lnTo>
                  <a:pt x="1023" y="4071"/>
                </a:lnTo>
                <a:lnTo>
                  <a:pt x="1004" y="4069"/>
                </a:lnTo>
                <a:lnTo>
                  <a:pt x="985" y="4068"/>
                </a:lnTo>
                <a:lnTo>
                  <a:pt x="967" y="4069"/>
                </a:lnTo>
                <a:lnTo>
                  <a:pt x="949" y="4070"/>
                </a:lnTo>
                <a:lnTo>
                  <a:pt x="932" y="4072"/>
                </a:lnTo>
                <a:lnTo>
                  <a:pt x="916" y="4075"/>
                </a:lnTo>
                <a:lnTo>
                  <a:pt x="902" y="4079"/>
                </a:lnTo>
                <a:lnTo>
                  <a:pt x="908" y="4087"/>
                </a:lnTo>
                <a:lnTo>
                  <a:pt x="914" y="4095"/>
                </a:lnTo>
                <a:lnTo>
                  <a:pt x="921" y="4101"/>
                </a:lnTo>
                <a:lnTo>
                  <a:pt x="929" y="4107"/>
                </a:lnTo>
                <a:lnTo>
                  <a:pt x="944" y="4117"/>
                </a:lnTo>
                <a:lnTo>
                  <a:pt x="960" y="4129"/>
                </a:lnTo>
                <a:lnTo>
                  <a:pt x="955" y="4130"/>
                </a:lnTo>
                <a:lnTo>
                  <a:pt x="951" y="4130"/>
                </a:lnTo>
                <a:lnTo>
                  <a:pt x="945" y="4128"/>
                </a:lnTo>
                <a:lnTo>
                  <a:pt x="975" y="4143"/>
                </a:lnTo>
                <a:lnTo>
                  <a:pt x="989" y="4150"/>
                </a:lnTo>
                <a:lnTo>
                  <a:pt x="996" y="4152"/>
                </a:lnTo>
                <a:lnTo>
                  <a:pt x="1004" y="4154"/>
                </a:lnTo>
                <a:lnTo>
                  <a:pt x="998" y="4155"/>
                </a:lnTo>
                <a:lnTo>
                  <a:pt x="995" y="4155"/>
                </a:lnTo>
                <a:lnTo>
                  <a:pt x="993" y="4157"/>
                </a:lnTo>
                <a:lnTo>
                  <a:pt x="988" y="4158"/>
                </a:lnTo>
                <a:lnTo>
                  <a:pt x="1015" y="4173"/>
                </a:lnTo>
                <a:lnTo>
                  <a:pt x="1042" y="4185"/>
                </a:lnTo>
                <a:lnTo>
                  <a:pt x="1038" y="4187"/>
                </a:lnTo>
                <a:lnTo>
                  <a:pt x="1035" y="4188"/>
                </a:lnTo>
                <a:lnTo>
                  <a:pt x="1030" y="4193"/>
                </a:lnTo>
                <a:lnTo>
                  <a:pt x="1050" y="4206"/>
                </a:lnTo>
                <a:lnTo>
                  <a:pt x="1067" y="4220"/>
                </a:lnTo>
                <a:lnTo>
                  <a:pt x="1084" y="4235"/>
                </a:lnTo>
                <a:lnTo>
                  <a:pt x="1099" y="4253"/>
                </a:lnTo>
                <a:lnTo>
                  <a:pt x="1088" y="4254"/>
                </a:lnTo>
                <a:lnTo>
                  <a:pt x="1076" y="4254"/>
                </a:lnTo>
                <a:lnTo>
                  <a:pt x="1065" y="4253"/>
                </a:lnTo>
                <a:lnTo>
                  <a:pt x="1054" y="4252"/>
                </a:lnTo>
                <a:lnTo>
                  <a:pt x="1043" y="4250"/>
                </a:lnTo>
                <a:lnTo>
                  <a:pt x="1031" y="4247"/>
                </a:lnTo>
                <a:lnTo>
                  <a:pt x="1020" y="4244"/>
                </a:lnTo>
                <a:lnTo>
                  <a:pt x="1010" y="4240"/>
                </a:lnTo>
                <a:lnTo>
                  <a:pt x="989" y="4229"/>
                </a:lnTo>
                <a:lnTo>
                  <a:pt x="969" y="4217"/>
                </a:lnTo>
                <a:lnTo>
                  <a:pt x="949" y="4204"/>
                </a:lnTo>
                <a:lnTo>
                  <a:pt x="932" y="4188"/>
                </a:lnTo>
                <a:lnTo>
                  <a:pt x="931" y="4190"/>
                </a:lnTo>
                <a:lnTo>
                  <a:pt x="931" y="4192"/>
                </a:lnTo>
                <a:lnTo>
                  <a:pt x="932" y="4194"/>
                </a:lnTo>
                <a:lnTo>
                  <a:pt x="922" y="4189"/>
                </a:lnTo>
                <a:lnTo>
                  <a:pt x="912" y="4182"/>
                </a:lnTo>
                <a:lnTo>
                  <a:pt x="903" y="4175"/>
                </a:lnTo>
                <a:lnTo>
                  <a:pt x="896" y="4168"/>
                </a:lnTo>
                <a:lnTo>
                  <a:pt x="896" y="4171"/>
                </a:lnTo>
                <a:lnTo>
                  <a:pt x="896" y="4173"/>
                </a:lnTo>
                <a:lnTo>
                  <a:pt x="896" y="4176"/>
                </a:lnTo>
                <a:lnTo>
                  <a:pt x="888" y="4167"/>
                </a:lnTo>
                <a:lnTo>
                  <a:pt x="879" y="4157"/>
                </a:lnTo>
                <a:lnTo>
                  <a:pt x="869" y="4149"/>
                </a:lnTo>
                <a:lnTo>
                  <a:pt x="858" y="4142"/>
                </a:lnTo>
                <a:lnTo>
                  <a:pt x="845" y="4136"/>
                </a:lnTo>
                <a:lnTo>
                  <a:pt x="832" y="4130"/>
                </a:lnTo>
                <a:lnTo>
                  <a:pt x="818" y="4126"/>
                </a:lnTo>
                <a:lnTo>
                  <a:pt x="803" y="4122"/>
                </a:lnTo>
                <a:lnTo>
                  <a:pt x="789" y="4119"/>
                </a:lnTo>
                <a:lnTo>
                  <a:pt x="774" y="4117"/>
                </a:lnTo>
                <a:lnTo>
                  <a:pt x="759" y="4116"/>
                </a:lnTo>
                <a:lnTo>
                  <a:pt x="746" y="4116"/>
                </a:lnTo>
                <a:lnTo>
                  <a:pt x="731" y="4116"/>
                </a:lnTo>
                <a:lnTo>
                  <a:pt x="718" y="4117"/>
                </a:lnTo>
                <a:lnTo>
                  <a:pt x="706" y="4119"/>
                </a:lnTo>
                <a:lnTo>
                  <a:pt x="695" y="4122"/>
                </a:lnTo>
                <a:lnTo>
                  <a:pt x="700" y="4129"/>
                </a:lnTo>
                <a:lnTo>
                  <a:pt x="704" y="4135"/>
                </a:lnTo>
                <a:lnTo>
                  <a:pt x="715" y="4145"/>
                </a:lnTo>
                <a:lnTo>
                  <a:pt x="726" y="4154"/>
                </a:lnTo>
                <a:lnTo>
                  <a:pt x="739" y="4164"/>
                </a:lnTo>
                <a:lnTo>
                  <a:pt x="734" y="4165"/>
                </a:lnTo>
                <a:lnTo>
                  <a:pt x="731" y="4164"/>
                </a:lnTo>
                <a:lnTo>
                  <a:pt x="727" y="4162"/>
                </a:lnTo>
                <a:lnTo>
                  <a:pt x="749" y="4176"/>
                </a:lnTo>
                <a:lnTo>
                  <a:pt x="760" y="4182"/>
                </a:lnTo>
                <a:lnTo>
                  <a:pt x="770" y="4187"/>
                </a:lnTo>
                <a:lnTo>
                  <a:pt x="766" y="4186"/>
                </a:lnTo>
                <a:lnTo>
                  <a:pt x="764" y="4187"/>
                </a:lnTo>
                <a:lnTo>
                  <a:pt x="762" y="4188"/>
                </a:lnTo>
                <a:lnTo>
                  <a:pt x="758" y="4189"/>
                </a:lnTo>
                <a:lnTo>
                  <a:pt x="801" y="4216"/>
                </a:lnTo>
                <a:lnTo>
                  <a:pt x="787" y="4218"/>
                </a:lnTo>
                <a:lnTo>
                  <a:pt x="772" y="4218"/>
                </a:lnTo>
                <a:lnTo>
                  <a:pt x="758" y="4216"/>
                </a:lnTo>
                <a:lnTo>
                  <a:pt x="745" y="4213"/>
                </a:lnTo>
                <a:lnTo>
                  <a:pt x="730" y="4209"/>
                </a:lnTo>
                <a:lnTo>
                  <a:pt x="718" y="4204"/>
                </a:lnTo>
                <a:lnTo>
                  <a:pt x="691" y="4192"/>
                </a:lnTo>
                <a:lnTo>
                  <a:pt x="665" y="4180"/>
                </a:lnTo>
                <a:lnTo>
                  <a:pt x="651" y="4176"/>
                </a:lnTo>
                <a:lnTo>
                  <a:pt x="637" y="4172"/>
                </a:lnTo>
                <a:lnTo>
                  <a:pt x="622" y="4169"/>
                </a:lnTo>
                <a:lnTo>
                  <a:pt x="608" y="4167"/>
                </a:lnTo>
                <a:lnTo>
                  <a:pt x="593" y="4168"/>
                </a:lnTo>
                <a:lnTo>
                  <a:pt x="576" y="4170"/>
                </a:lnTo>
                <a:lnTo>
                  <a:pt x="584" y="4180"/>
                </a:lnTo>
                <a:lnTo>
                  <a:pt x="594" y="4188"/>
                </a:lnTo>
                <a:lnTo>
                  <a:pt x="614" y="4203"/>
                </a:lnTo>
                <a:lnTo>
                  <a:pt x="611" y="4204"/>
                </a:lnTo>
                <a:lnTo>
                  <a:pt x="608" y="4204"/>
                </a:lnTo>
                <a:lnTo>
                  <a:pt x="605" y="4203"/>
                </a:lnTo>
                <a:lnTo>
                  <a:pt x="622" y="4213"/>
                </a:lnTo>
                <a:lnTo>
                  <a:pt x="633" y="4217"/>
                </a:lnTo>
                <a:lnTo>
                  <a:pt x="642" y="4220"/>
                </a:lnTo>
                <a:lnTo>
                  <a:pt x="638" y="4221"/>
                </a:lnTo>
                <a:lnTo>
                  <a:pt x="636" y="4221"/>
                </a:lnTo>
                <a:lnTo>
                  <a:pt x="635" y="4222"/>
                </a:lnTo>
                <a:lnTo>
                  <a:pt x="631" y="4223"/>
                </a:lnTo>
                <a:lnTo>
                  <a:pt x="648" y="4232"/>
                </a:lnTo>
                <a:lnTo>
                  <a:pt x="666" y="4241"/>
                </a:lnTo>
                <a:lnTo>
                  <a:pt x="661" y="4244"/>
                </a:lnTo>
                <a:lnTo>
                  <a:pt x="658" y="4246"/>
                </a:lnTo>
                <a:lnTo>
                  <a:pt x="668" y="4248"/>
                </a:lnTo>
                <a:lnTo>
                  <a:pt x="682" y="4253"/>
                </a:lnTo>
                <a:lnTo>
                  <a:pt x="722" y="4266"/>
                </a:lnTo>
                <a:lnTo>
                  <a:pt x="783" y="4289"/>
                </a:lnTo>
                <a:lnTo>
                  <a:pt x="772" y="4290"/>
                </a:lnTo>
                <a:lnTo>
                  <a:pt x="762" y="4290"/>
                </a:lnTo>
                <a:lnTo>
                  <a:pt x="743" y="4288"/>
                </a:lnTo>
                <a:lnTo>
                  <a:pt x="723" y="4285"/>
                </a:lnTo>
                <a:lnTo>
                  <a:pt x="705" y="4280"/>
                </a:lnTo>
                <a:lnTo>
                  <a:pt x="686" y="4273"/>
                </a:lnTo>
                <a:lnTo>
                  <a:pt x="667" y="4266"/>
                </a:lnTo>
                <a:lnTo>
                  <a:pt x="630" y="4251"/>
                </a:lnTo>
                <a:lnTo>
                  <a:pt x="611" y="4245"/>
                </a:lnTo>
                <a:lnTo>
                  <a:pt x="593" y="4239"/>
                </a:lnTo>
                <a:lnTo>
                  <a:pt x="573" y="4233"/>
                </a:lnTo>
                <a:lnTo>
                  <a:pt x="554" y="4231"/>
                </a:lnTo>
                <a:lnTo>
                  <a:pt x="543" y="4230"/>
                </a:lnTo>
                <a:lnTo>
                  <a:pt x="533" y="4230"/>
                </a:lnTo>
                <a:lnTo>
                  <a:pt x="523" y="4230"/>
                </a:lnTo>
                <a:lnTo>
                  <a:pt x="513" y="4232"/>
                </a:lnTo>
                <a:lnTo>
                  <a:pt x="502" y="4234"/>
                </a:lnTo>
                <a:lnTo>
                  <a:pt x="492" y="4237"/>
                </a:lnTo>
                <a:lnTo>
                  <a:pt x="481" y="4241"/>
                </a:lnTo>
                <a:lnTo>
                  <a:pt x="469" y="4246"/>
                </a:lnTo>
                <a:lnTo>
                  <a:pt x="478" y="4253"/>
                </a:lnTo>
                <a:lnTo>
                  <a:pt x="485" y="4258"/>
                </a:lnTo>
                <a:lnTo>
                  <a:pt x="494" y="4262"/>
                </a:lnTo>
                <a:lnTo>
                  <a:pt x="503" y="4266"/>
                </a:lnTo>
                <a:lnTo>
                  <a:pt x="501" y="4267"/>
                </a:lnTo>
                <a:lnTo>
                  <a:pt x="499" y="4268"/>
                </a:lnTo>
                <a:lnTo>
                  <a:pt x="496" y="4267"/>
                </a:lnTo>
                <a:lnTo>
                  <a:pt x="505" y="4270"/>
                </a:lnTo>
                <a:lnTo>
                  <a:pt x="515" y="4274"/>
                </a:lnTo>
                <a:lnTo>
                  <a:pt x="524" y="4279"/>
                </a:lnTo>
                <a:lnTo>
                  <a:pt x="532" y="4285"/>
                </a:lnTo>
                <a:lnTo>
                  <a:pt x="529" y="4286"/>
                </a:lnTo>
                <a:lnTo>
                  <a:pt x="528" y="4287"/>
                </a:lnTo>
                <a:lnTo>
                  <a:pt x="527" y="4288"/>
                </a:lnTo>
                <a:lnTo>
                  <a:pt x="525" y="4289"/>
                </a:lnTo>
                <a:lnTo>
                  <a:pt x="538" y="4296"/>
                </a:lnTo>
                <a:lnTo>
                  <a:pt x="553" y="4301"/>
                </a:lnTo>
                <a:lnTo>
                  <a:pt x="568" y="4306"/>
                </a:lnTo>
                <a:lnTo>
                  <a:pt x="582" y="4309"/>
                </a:lnTo>
                <a:lnTo>
                  <a:pt x="560" y="4311"/>
                </a:lnTo>
                <a:lnTo>
                  <a:pt x="536" y="4310"/>
                </a:lnTo>
                <a:lnTo>
                  <a:pt x="513" y="4308"/>
                </a:lnTo>
                <a:lnTo>
                  <a:pt x="489" y="4305"/>
                </a:lnTo>
                <a:lnTo>
                  <a:pt x="466" y="4300"/>
                </a:lnTo>
                <a:lnTo>
                  <a:pt x="443" y="4294"/>
                </a:lnTo>
                <a:lnTo>
                  <a:pt x="420" y="4288"/>
                </a:lnTo>
                <a:lnTo>
                  <a:pt x="399" y="4280"/>
                </a:lnTo>
                <a:lnTo>
                  <a:pt x="405" y="4284"/>
                </a:lnTo>
                <a:lnTo>
                  <a:pt x="410" y="4289"/>
                </a:lnTo>
                <a:lnTo>
                  <a:pt x="413" y="4295"/>
                </a:lnTo>
                <a:lnTo>
                  <a:pt x="416" y="4301"/>
                </a:lnTo>
                <a:lnTo>
                  <a:pt x="403" y="4299"/>
                </a:lnTo>
                <a:lnTo>
                  <a:pt x="390" y="4298"/>
                </a:lnTo>
                <a:lnTo>
                  <a:pt x="377" y="4298"/>
                </a:lnTo>
                <a:lnTo>
                  <a:pt x="364" y="4298"/>
                </a:lnTo>
                <a:lnTo>
                  <a:pt x="351" y="4299"/>
                </a:lnTo>
                <a:lnTo>
                  <a:pt x="339" y="4301"/>
                </a:lnTo>
                <a:lnTo>
                  <a:pt x="326" y="4304"/>
                </a:lnTo>
                <a:lnTo>
                  <a:pt x="313" y="4307"/>
                </a:lnTo>
                <a:lnTo>
                  <a:pt x="318" y="4307"/>
                </a:lnTo>
                <a:lnTo>
                  <a:pt x="322" y="4309"/>
                </a:lnTo>
                <a:lnTo>
                  <a:pt x="325" y="4311"/>
                </a:lnTo>
                <a:lnTo>
                  <a:pt x="326" y="4313"/>
                </a:lnTo>
                <a:lnTo>
                  <a:pt x="326" y="4318"/>
                </a:lnTo>
                <a:lnTo>
                  <a:pt x="325" y="4320"/>
                </a:lnTo>
                <a:lnTo>
                  <a:pt x="311" y="4319"/>
                </a:lnTo>
                <a:lnTo>
                  <a:pt x="296" y="4318"/>
                </a:lnTo>
                <a:lnTo>
                  <a:pt x="279" y="4319"/>
                </a:lnTo>
                <a:lnTo>
                  <a:pt x="262" y="4320"/>
                </a:lnTo>
                <a:lnTo>
                  <a:pt x="243" y="4322"/>
                </a:lnTo>
                <a:lnTo>
                  <a:pt x="225" y="4324"/>
                </a:lnTo>
                <a:lnTo>
                  <a:pt x="206" y="4328"/>
                </a:lnTo>
                <a:lnTo>
                  <a:pt x="187" y="4332"/>
                </a:lnTo>
                <a:lnTo>
                  <a:pt x="168" y="4337"/>
                </a:lnTo>
                <a:lnTo>
                  <a:pt x="150" y="4343"/>
                </a:lnTo>
                <a:lnTo>
                  <a:pt x="133" y="4349"/>
                </a:lnTo>
                <a:lnTo>
                  <a:pt x="116" y="4357"/>
                </a:lnTo>
                <a:lnTo>
                  <a:pt x="100" y="4365"/>
                </a:lnTo>
                <a:lnTo>
                  <a:pt x="86" y="4373"/>
                </a:lnTo>
                <a:lnTo>
                  <a:pt x="73" y="4382"/>
                </a:lnTo>
                <a:lnTo>
                  <a:pt x="63" y="4393"/>
                </a:lnTo>
                <a:lnTo>
                  <a:pt x="77" y="4386"/>
                </a:lnTo>
                <a:lnTo>
                  <a:pt x="91" y="4382"/>
                </a:lnTo>
                <a:lnTo>
                  <a:pt x="107" y="4379"/>
                </a:lnTo>
                <a:lnTo>
                  <a:pt x="121" y="4378"/>
                </a:lnTo>
                <a:lnTo>
                  <a:pt x="137" y="4377"/>
                </a:lnTo>
                <a:lnTo>
                  <a:pt x="152" y="4377"/>
                </a:lnTo>
                <a:lnTo>
                  <a:pt x="184" y="4379"/>
                </a:lnTo>
                <a:lnTo>
                  <a:pt x="215" y="4382"/>
                </a:lnTo>
                <a:lnTo>
                  <a:pt x="230" y="4383"/>
                </a:lnTo>
                <a:lnTo>
                  <a:pt x="244" y="4383"/>
                </a:lnTo>
                <a:lnTo>
                  <a:pt x="260" y="4383"/>
                </a:lnTo>
                <a:lnTo>
                  <a:pt x="275" y="4381"/>
                </a:lnTo>
                <a:lnTo>
                  <a:pt x="290" y="4379"/>
                </a:lnTo>
                <a:lnTo>
                  <a:pt x="304" y="4375"/>
                </a:lnTo>
                <a:lnTo>
                  <a:pt x="298" y="4381"/>
                </a:lnTo>
                <a:lnTo>
                  <a:pt x="290" y="4386"/>
                </a:lnTo>
                <a:lnTo>
                  <a:pt x="280" y="4390"/>
                </a:lnTo>
                <a:lnTo>
                  <a:pt x="270" y="4392"/>
                </a:lnTo>
                <a:lnTo>
                  <a:pt x="278" y="4395"/>
                </a:lnTo>
                <a:lnTo>
                  <a:pt x="287" y="4397"/>
                </a:lnTo>
                <a:lnTo>
                  <a:pt x="295" y="4398"/>
                </a:lnTo>
                <a:lnTo>
                  <a:pt x="303" y="4398"/>
                </a:lnTo>
                <a:lnTo>
                  <a:pt x="312" y="4398"/>
                </a:lnTo>
                <a:lnTo>
                  <a:pt x="322" y="4397"/>
                </a:lnTo>
                <a:lnTo>
                  <a:pt x="339" y="4393"/>
                </a:lnTo>
                <a:lnTo>
                  <a:pt x="357" y="4387"/>
                </a:lnTo>
                <a:lnTo>
                  <a:pt x="375" y="4381"/>
                </a:lnTo>
                <a:lnTo>
                  <a:pt x="391" y="4374"/>
                </a:lnTo>
                <a:lnTo>
                  <a:pt x="406" y="4367"/>
                </a:lnTo>
                <a:lnTo>
                  <a:pt x="402" y="4378"/>
                </a:lnTo>
                <a:lnTo>
                  <a:pt x="395" y="4387"/>
                </a:lnTo>
                <a:lnTo>
                  <a:pt x="387" y="4395"/>
                </a:lnTo>
                <a:lnTo>
                  <a:pt x="377" y="4401"/>
                </a:lnTo>
                <a:lnTo>
                  <a:pt x="383" y="4402"/>
                </a:lnTo>
                <a:lnTo>
                  <a:pt x="389" y="4403"/>
                </a:lnTo>
                <a:lnTo>
                  <a:pt x="395" y="4402"/>
                </a:lnTo>
                <a:lnTo>
                  <a:pt x="403" y="4401"/>
                </a:lnTo>
                <a:lnTo>
                  <a:pt x="417" y="4396"/>
                </a:lnTo>
                <a:lnTo>
                  <a:pt x="432" y="4388"/>
                </a:lnTo>
                <a:lnTo>
                  <a:pt x="447" y="4379"/>
                </a:lnTo>
                <a:lnTo>
                  <a:pt x="460" y="4371"/>
                </a:lnTo>
                <a:lnTo>
                  <a:pt x="484" y="4356"/>
                </a:lnTo>
                <a:lnTo>
                  <a:pt x="477" y="4367"/>
                </a:lnTo>
                <a:lnTo>
                  <a:pt x="469" y="4378"/>
                </a:lnTo>
                <a:lnTo>
                  <a:pt x="454" y="4401"/>
                </a:lnTo>
                <a:lnTo>
                  <a:pt x="468" y="4400"/>
                </a:lnTo>
                <a:lnTo>
                  <a:pt x="481" y="4397"/>
                </a:lnTo>
                <a:lnTo>
                  <a:pt x="492" y="4393"/>
                </a:lnTo>
                <a:lnTo>
                  <a:pt x="503" y="4388"/>
                </a:lnTo>
                <a:lnTo>
                  <a:pt x="514" y="4382"/>
                </a:lnTo>
                <a:lnTo>
                  <a:pt x="524" y="4376"/>
                </a:lnTo>
                <a:lnTo>
                  <a:pt x="543" y="4363"/>
                </a:lnTo>
                <a:lnTo>
                  <a:pt x="562" y="4349"/>
                </a:lnTo>
                <a:lnTo>
                  <a:pt x="571" y="4343"/>
                </a:lnTo>
                <a:lnTo>
                  <a:pt x="581" y="4337"/>
                </a:lnTo>
                <a:lnTo>
                  <a:pt x="591" y="4333"/>
                </a:lnTo>
                <a:lnTo>
                  <a:pt x="601" y="4329"/>
                </a:lnTo>
                <a:lnTo>
                  <a:pt x="612" y="4326"/>
                </a:lnTo>
                <a:lnTo>
                  <a:pt x="623" y="4325"/>
                </a:lnTo>
                <a:lnTo>
                  <a:pt x="617" y="4331"/>
                </a:lnTo>
                <a:lnTo>
                  <a:pt x="611" y="4337"/>
                </a:lnTo>
                <a:lnTo>
                  <a:pt x="603" y="4342"/>
                </a:lnTo>
                <a:lnTo>
                  <a:pt x="596" y="4347"/>
                </a:lnTo>
                <a:lnTo>
                  <a:pt x="598" y="4347"/>
                </a:lnTo>
                <a:lnTo>
                  <a:pt x="600" y="4348"/>
                </a:lnTo>
                <a:lnTo>
                  <a:pt x="602" y="4349"/>
                </a:lnTo>
                <a:lnTo>
                  <a:pt x="605" y="4348"/>
                </a:lnTo>
                <a:lnTo>
                  <a:pt x="597" y="4353"/>
                </a:lnTo>
                <a:lnTo>
                  <a:pt x="589" y="4358"/>
                </a:lnTo>
                <a:lnTo>
                  <a:pt x="573" y="4368"/>
                </a:lnTo>
                <a:lnTo>
                  <a:pt x="575" y="4367"/>
                </a:lnTo>
                <a:lnTo>
                  <a:pt x="578" y="4366"/>
                </a:lnTo>
                <a:lnTo>
                  <a:pt x="581" y="4367"/>
                </a:lnTo>
                <a:lnTo>
                  <a:pt x="572" y="4374"/>
                </a:lnTo>
                <a:lnTo>
                  <a:pt x="564" y="4381"/>
                </a:lnTo>
                <a:lnTo>
                  <a:pt x="557" y="4388"/>
                </a:lnTo>
                <a:lnTo>
                  <a:pt x="550" y="4399"/>
                </a:lnTo>
                <a:lnTo>
                  <a:pt x="568" y="4400"/>
                </a:lnTo>
                <a:lnTo>
                  <a:pt x="585" y="4399"/>
                </a:lnTo>
                <a:lnTo>
                  <a:pt x="602" y="4396"/>
                </a:lnTo>
                <a:lnTo>
                  <a:pt x="617" y="4392"/>
                </a:lnTo>
                <a:lnTo>
                  <a:pt x="632" y="4385"/>
                </a:lnTo>
                <a:lnTo>
                  <a:pt x="646" y="4378"/>
                </a:lnTo>
                <a:lnTo>
                  <a:pt x="660" y="4370"/>
                </a:lnTo>
                <a:lnTo>
                  <a:pt x="674" y="4361"/>
                </a:lnTo>
                <a:lnTo>
                  <a:pt x="701" y="4343"/>
                </a:lnTo>
                <a:lnTo>
                  <a:pt x="715" y="4335"/>
                </a:lnTo>
                <a:lnTo>
                  <a:pt x="728" y="4327"/>
                </a:lnTo>
                <a:lnTo>
                  <a:pt x="744" y="4320"/>
                </a:lnTo>
                <a:lnTo>
                  <a:pt x="758" y="4315"/>
                </a:lnTo>
                <a:lnTo>
                  <a:pt x="774" y="4309"/>
                </a:lnTo>
                <a:lnTo>
                  <a:pt x="791" y="4307"/>
                </a:lnTo>
                <a:lnTo>
                  <a:pt x="783" y="4313"/>
                </a:lnTo>
                <a:lnTo>
                  <a:pt x="774" y="4321"/>
                </a:lnTo>
                <a:lnTo>
                  <a:pt x="767" y="4328"/>
                </a:lnTo>
                <a:lnTo>
                  <a:pt x="760" y="4336"/>
                </a:lnTo>
                <a:lnTo>
                  <a:pt x="764" y="4339"/>
                </a:lnTo>
                <a:lnTo>
                  <a:pt x="770" y="4340"/>
                </a:lnTo>
                <a:lnTo>
                  <a:pt x="751" y="4354"/>
                </a:lnTo>
                <a:lnTo>
                  <a:pt x="732" y="4368"/>
                </a:lnTo>
                <a:lnTo>
                  <a:pt x="736" y="4368"/>
                </a:lnTo>
                <a:lnTo>
                  <a:pt x="739" y="4369"/>
                </a:lnTo>
                <a:lnTo>
                  <a:pt x="741" y="4369"/>
                </a:lnTo>
                <a:lnTo>
                  <a:pt x="745" y="4369"/>
                </a:lnTo>
                <a:lnTo>
                  <a:pt x="734" y="4374"/>
                </a:lnTo>
                <a:lnTo>
                  <a:pt x="724" y="4381"/>
                </a:lnTo>
                <a:lnTo>
                  <a:pt x="705" y="4397"/>
                </a:lnTo>
                <a:lnTo>
                  <a:pt x="708" y="4395"/>
                </a:lnTo>
                <a:lnTo>
                  <a:pt x="712" y="4395"/>
                </a:lnTo>
                <a:lnTo>
                  <a:pt x="716" y="4395"/>
                </a:lnTo>
                <a:lnTo>
                  <a:pt x="705" y="4405"/>
                </a:lnTo>
                <a:lnTo>
                  <a:pt x="694" y="4415"/>
                </a:lnTo>
                <a:lnTo>
                  <a:pt x="685" y="4426"/>
                </a:lnTo>
                <a:lnTo>
                  <a:pt x="681" y="4433"/>
                </a:lnTo>
                <a:lnTo>
                  <a:pt x="677" y="4440"/>
                </a:lnTo>
                <a:lnTo>
                  <a:pt x="688" y="4441"/>
                </a:lnTo>
                <a:lnTo>
                  <a:pt x="701" y="4441"/>
                </a:lnTo>
                <a:lnTo>
                  <a:pt x="713" y="4440"/>
                </a:lnTo>
                <a:lnTo>
                  <a:pt x="726" y="4438"/>
                </a:lnTo>
                <a:lnTo>
                  <a:pt x="741" y="4436"/>
                </a:lnTo>
                <a:lnTo>
                  <a:pt x="754" y="4432"/>
                </a:lnTo>
                <a:lnTo>
                  <a:pt x="767" y="4428"/>
                </a:lnTo>
                <a:lnTo>
                  <a:pt x="782" y="4422"/>
                </a:lnTo>
                <a:lnTo>
                  <a:pt x="794" y="4417"/>
                </a:lnTo>
                <a:lnTo>
                  <a:pt x="807" y="4410"/>
                </a:lnTo>
                <a:lnTo>
                  <a:pt x="819" y="4403"/>
                </a:lnTo>
                <a:lnTo>
                  <a:pt x="830" y="4396"/>
                </a:lnTo>
                <a:lnTo>
                  <a:pt x="839" y="4386"/>
                </a:lnTo>
                <a:lnTo>
                  <a:pt x="848" y="4377"/>
                </a:lnTo>
                <a:lnTo>
                  <a:pt x="856" y="4367"/>
                </a:lnTo>
                <a:lnTo>
                  <a:pt x="861" y="4356"/>
                </a:lnTo>
                <a:lnTo>
                  <a:pt x="862" y="4359"/>
                </a:lnTo>
                <a:lnTo>
                  <a:pt x="863" y="4361"/>
                </a:lnTo>
                <a:lnTo>
                  <a:pt x="862" y="4364"/>
                </a:lnTo>
                <a:lnTo>
                  <a:pt x="876" y="4346"/>
                </a:lnTo>
                <a:lnTo>
                  <a:pt x="885" y="4338"/>
                </a:lnTo>
                <a:lnTo>
                  <a:pt x="893" y="4332"/>
                </a:lnTo>
                <a:lnTo>
                  <a:pt x="893" y="4334"/>
                </a:lnTo>
                <a:lnTo>
                  <a:pt x="893" y="4337"/>
                </a:lnTo>
                <a:lnTo>
                  <a:pt x="894" y="4338"/>
                </a:lnTo>
                <a:lnTo>
                  <a:pt x="899" y="4328"/>
                </a:lnTo>
                <a:lnTo>
                  <a:pt x="904" y="4320"/>
                </a:lnTo>
                <a:lnTo>
                  <a:pt x="909" y="4311"/>
                </a:lnTo>
                <a:lnTo>
                  <a:pt x="914" y="4306"/>
                </a:lnTo>
                <a:lnTo>
                  <a:pt x="920" y="4301"/>
                </a:lnTo>
                <a:lnTo>
                  <a:pt x="925" y="4297"/>
                </a:lnTo>
                <a:lnTo>
                  <a:pt x="932" y="4294"/>
                </a:lnTo>
                <a:lnTo>
                  <a:pt x="939" y="4292"/>
                </a:lnTo>
                <a:lnTo>
                  <a:pt x="954" y="4290"/>
                </a:lnTo>
                <a:lnTo>
                  <a:pt x="972" y="4289"/>
                </a:lnTo>
                <a:lnTo>
                  <a:pt x="993" y="4288"/>
                </a:lnTo>
                <a:lnTo>
                  <a:pt x="1017" y="4286"/>
                </a:lnTo>
                <a:lnTo>
                  <a:pt x="989" y="4325"/>
                </a:lnTo>
                <a:lnTo>
                  <a:pt x="962" y="4364"/>
                </a:lnTo>
                <a:lnTo>
                  <a:pt x="968" y="4366"/>
                </a:lnTo>
                <a:lnTo>
                  <a:pt x="971" y="4367"/>
                </a:lnTo>
                <a:lnTo>
                  <a:pt x="974" y="4367"/>
                </a:lnTo>
                <a:lnTo>
                  <a:pt x="954" y="4386"/>
                </a:lnTo>
                <a:lnTo>
                  <a:pt x="936" y="4407"/>
                </a:lnTo>
                <a:lnTo>
                  <a:pt x="940" y="4407"/>
                </a:lnTo>
                <a:lnTo>
                  <a:pt x="943" y="4407"/>
                </a:lnTo>
                <a:lnTo>
                  <a:pt x="946" y="4407"/>
                </a:lnTo>
                <a:lnTo>
                  <a:pt x="951" y="4405"/>
                </a:lnTo>
                <a:lnTo>
                  <a:pt x="940" y="4414"/>
                </a:lnTo>
                <a:lnTo>
                  <a:pt x="929" y="4424"/>
                </a:lnTo>
                <a:lnTo>
                  <a:pt x="909" y="4446"/>
                </a:lnTo>
                <a:lnTo>
                  <a:pt x="913" y="4443"/>
                </a:lnTo>
                <a:lnTo>
                  <a:pt x="917" y="4442"/>
                </a:lnTo>
                <a:lnTo>
                  <a:pt x="921" y="4441"/>
                </a:lnTo>
                <a:lnTo>
                  <a:pt x="910" y="4455"/>
                </a:lnTo>
                <a:lnTo>
                  <a:pt x="900" y="4470"/>
                </a:lnTo>
                <a:lnTo>
                  <a:pt x="896" y="4477"/>
                </a:lnTo>
                <a:lnTo>
                  <a:pt x="892" y="4484"/>
                </a:lnTo>
                <a:lnTo>
                  <a:pt x="888" y="4493"/>
                </a:lnTo>
                <a:lnTo>
                  <a:pt x="885" y="4501"/>
                </a:lnTo>
                <a:lnTo>
                  <a:pt x="899" y="4500"/>
                </a:lnTo>
                <a:lnTo>
                  <a:pt x="913" y="4498"/>
                </a:lnTo>
                <a:lnTo>
                  <a:pt x="929" y="4494"/>
                </a:lnTo>
                <a:lnTo>
                  <a:pt x="944" y="4490"/>
                </a:lnTo>
                <a:lnTo>
                  <a:pt x="959" y="4485"/>
                </a:lnTo>
                <a:lnTo>
                  <a:pt x="976" y="4478"/>
                </a:lnTo>
                <a:lnTo>
                  <a:pt x="991" y="4471"/>
                </a:lnTo>
                <a:lnTo>
                  <a:pt x="1007" y="4462"/>
                </a:lnTo>
                <a:lnTo>
                  <a:pt x="1021" y="4453"/>
                </a:lnTo>
                <a:lnTo>
                  <a:pt x="1035" y="4443"/>
                </a:lnTo>
                <a:lnTo>
                  <a:pt x="1048" y="4432"/>
                </a:lnTo>
                <a:lnTo>
                  <a:pt x="1059" y="4420"/>
                </a:lnTo>
                <a:lnTo>
                  <a:pt x="1069" y="4407"/>
                </a:lnTo>
                <a:lnTo>
                  <a:pt x="1077" y="4395"/>
                </a:lnTo>
                <a:lnTo>
                  <a:pt x="1084" y="4380"/>
                </a:lnTo>
                <a:lnTo>
                  <a:pt x="1088" y="4366"/>
                </a:lnTo>
                <a:lnTo>
                  <a:pt x="1090" y="4369"/>
                </a:lnTo>
                <a:lnTo>
                  <a:pt x="1090" y="4372"/>
                </a:lnTo>
                <a:lnTo>
                  <a:pt x="1090" y="4375"/>
                </a:lnTo>
                <a:lnTo>
                  <a:pt x="1096" y="4364"/>
                </a:lnTo>
                <a:lnTo>
                  <a:pt x="1104" y="4353"/>
                </a:lnTo>
                <a:lnTo>
                  <a:pt x="1112" y="4341"/>
                </a:lnTo>
                <a:lnTo>
                  <a:pt x="1120" y="4332"/>
                </a:lnTo>
                <a:lnTo>
                  <a:pt x="1121" y="4335"/>
                </a:lnTo>
                <a:lnTo>
                  <a:pt x="1122" y="4337"/>
                </a:lnTo>
                <a:lnTo>
                  <a:pt x="1123" y="4339"/>
                </a:lnTo>
                <a:lnTo>
                  <a:pt x="1126" y="4328"/>
                </a:lnTo>
                <a:lnTo>
                  <a:pt x="1130" y="4319"/>
                </a:lnTo>
                <a:lnTo>
                  <a:pt x="1134" y="4309"/>
                </a:lnTo>
                <a:lnTo>
                  <a:pt x="1138" y="4302"/>
                </a:lnTo>
                <a:lnTo>
                  <a:pt x="1143" y="4295"/>
                </a:lnTo>
                <a:lnTo>
                  <a:pt x="1148" y="4290"/>
                </a:lnTo>
                <a:lnTo>
                  <a:pt x="1155" y="4285"/>
                </a:lnTo>
                <a:lnTo>
                  <a:pt x="1161" y="4281"/>
                </a:lnTo>
                <a:lnTo>
                  <a:pt x="1167" y="4277"/>
                </a:lnTo>
                <a:lnTo>
                  <a:pt x="1174" y="4273"/>
                </a:lnTo>
                <a:lnTo>
                  <a:pt x="1190" y="4268"/>
                </a:lnTo>
                <a:lnTo>
                  <a:pt x="1209" y="4265"/>
                </a:lnTo>
                <a:lnTo>
                  <a:pt x="1230" y="4262"/>
                </a:lnTo>
                <a:lnTo>
                  <a:pt x="1222" y="4266"/>
                </a:lnTo>
                <a:lnTo>
                  <a:pt x="1216" y="4272"/>
                </a:lnTo>
                <a:lnTo>
                  <a:pt x="1205" y="4284"/>
                </a:lnTo>
                <a:lnTo>
                  <a:pt x="1195" y="4297"/>
                </a:lnTo>
                <a:lnTo>
                  <a:pt x="1185" y="4310"/>
                </a:lnTo>
                <a:lnTo>
                  <a:pt x="1187" y="4311"/>
                </a:lnTo>
                <a:lnTo>
                  <a:pt x="1190" y="4311"/>
                </a:lnTo>
                <a:lnTo>
                  <a:pt x="1195" y="4310"/>
                </a:lnTo>
                <a:lnTo>
                  <a:pt x="1188" y="4325"/>
                </a:lnTo>
                <a:lnTo>
                  <a:pt x="1180" y="4338"/>
                </a:lnTo>
                <a:lnTo>
                  <a:pt x="1173" y="4352"/>
                </a:lnTo>
                <a:lnTo>
                  <a:pt x="1164" y="4365"/>
                </a:lnTo>
                <a:lnTo>
                  <a:pt x="1169" y="4366"/>
                </a:lnTo>
                <a:lnTo>
                  <a:pt x="1175" y="4367"/>
                </a:lnTo>
                <a:lnTo>
                  <a:pt x="1158" y="4386"/>
                </a:lnTo>
                <a:lnTo>
                  <a:pt x="1139" y="4406"/>
                </a:lnTo>
                <a:lnTo>
                  <a:pt x="1144" y="4406"/>
                </a:lnTo>
                <a:lnTo>
                  <a:pt x="1146" y="4406"/>
                </a:lnTo>
                <a:lnTo>
                  <a:pt x="1148" y="4406"/>
                </a:lnTo>
                <a:lnTo>
                  <a:pt x="1154" y="4404"/>
                </a:lnTo>
                <a:lnTo>
                  <a:pt x="1143" y="4413"/>
                </a:lnTo>
                <a:lnTo>
                  <a:pt x="1133" y="4423"/>
                </a:lnTo>
                <a:lnTo>
                  <a:pt x="1114" y="4446"/>
                </a:lnTo>
                <a:lnTo>
                  <a:pt x="1119" y="4443"/>
                </a:lnTo>
                <a:lnTo>
                  <a:pt x="1123" y="4441"/>
                </a:lnTo>
                <a:lnTo>
                  <a:pt x="1127" y="4441"/>
                </a:lnTo>
                <a:lnTo>
                  <a:pt x="1117" y="4455"/>
                </a:lnTo>
                <a:lnTo>
                  <a:pt x="1107" y="4469"/>
                </a:lnTo>
                <a:lnTo>
                  <a:pt x="1099" y="4484"/>
                </a:lnTo>
                <a:lnTo>
                  <a:pt x="1096" y="4492"/>
                </a:lnTo>
                <a:lnTo>
                  <a:pt x="1093" y="4500"/>
                </a:lnTo>
                <a:lnTo>
                  <a:pt x="1106" y="4498"/>
                </a:lnTo>
                <a:lnTo>
                  <a:pt x="1121" y="4495"/>
                </a:lnTo>
                <a:lnTo>
                  <a:pt x="1135" y="4491"/>
                </a:lnTo>
                <a:lnTo>
                  <a:pt x="1149" y="4486"/>
                </a:lnTo>
                <a:lnTo>
                  <a:pt x="1165" y="4480"/>
                </a:lnTo>
                <a:lnTo>
                  <a:pt x="1179" y="4474"/>
                </a:lnTo>
                <a:lnTo>
                  <a:pt x="1195" y="4466"/>
                </a:lnTo>
                <a:lnTo>
                  <a:pt x="1209" y="4457"/>
                </a:lnTo>
                <a:lnTo>
                  <a:pt x="1222" y="4448"/>
                </a:lnTo>
                <a:lnTo>
                  <a:pt x="1236" y="4438"/>
                </a:lnTo>
                <a:lnTo>
                  <a:pt x="1248" y="4426"/>
                </a:lnTo>
                <a:lnTo>
                  <a:pt x="1258" y="4415"/>
                </a:lnTo>
                <a:lnTo>
                  <a:pt x="1268" y="4403"/>
                </a:lnTo>
                <a:lnTo>
                  <a:pt x="1276" y="4390"/>
                </a:lnTo>
                <a:lnTo>
                  <a:pt x="1282" y="4376"/>
                </a:lnTo>
                <a:lnTo>
                  <a:pt x="1285" y="4362"/>
                </a:lnTo>
                <a:lnTo>
                  <a:pt x="1288" y="4365"/>
                </a:lnTo>
                <a:lnTo>
                  <a:pt x="1288" y="4368"/>
                </a:lnTo>
                <a:lnTo>
                  <a:pt x="1288" y="4371"/>
                </a:lnTo>
                <a:lnTo>
                  <a:pt x="1293" y="4360"/>
                </a:lnTo>
                <a:lnTo>
                  <a:pt x="1300" y="4348"/>
                </a:lnTo>
                <a:lnTo>
                  <a:pt x="1309" y="4337"/>
                </a:lnTo>
                <a:lnTo>
                  <a:pt x="1316" y="4328"/>
                </a:lnTo>
                <a:lnTo>
                  <a:pt x="1316" y="4331"/>
                </a:lnTo>
                <a:lnTo>
                  <a:pt x="1317" y="4333"/>
                </a:lnTo>
                <a:lnTo>
                  <a:pt x="1319" y="4335"/>
                </a:lnTo>
                <a:lnTo>
                  <a:pt x="1324" y="4322"/>
                </a:lnTo>
                <a:lnTo>
                  <a:pt x="1329" y="4309"/>
                </a:lnTo>
                <a:lnTo>
                  <a:pt x="1336" y="4298"/>
                </a:lnTo>
                <a:lnTo>
                  <a:pt x="1343" y="4288"/>
                </a:lnTo>
                <a:lnTo>
                  <a:pt x="1350" y="4279"/>
                </a:lnTo>
                <a:lnTo>
                  <a:pt x="1358" y="4269"/>
                </a:lnTo>
                <a:lnTo>
                  <a:pt x="1366" y="4261"/>
                </a:lnTo>
                <a:lnTo>
                  <a:pt x="1375" y="4254"/>
                </a:lnTo>
                <a:lnTo>
                  <a:pt x="1385" y="4248"/>
                </a:lnTo>
                <a:lnTo>
                  <a:pt x="1395" y="4242"/>
                </a:lnTo>
                <a:lnTo>
                  <a:pt x="1405" y="4235"/>
                </a:lnTo>
                <a:lnTo>
                  <a:pt x="1416" y="4230"/>
                </a:lnTo>
                <a:lnTo>
                  <a:pt x="1428" y="4226"/>
                </a:lnTo>
                <a:lnTo>
                  <a:pt x="1440" y="4222"/>
                </a:lnTo>
                <a:lnTo>
                  <a:pt x="1466" y="4215"/>
                </a:lnTo>
                <a:lnTo>
                  <a:pt x="1448" y="4225"/>
                </a:lnTo>
                <a:lnTo>
                  <a:pt x="1433" y="4237"/>
                </a:lnTo>
                <a:lnTo>
                  <a:pt x="1436" y="4239"/>
                </a:lnTo>
                <a:lnTo>
                  <a:pt x="1439" y="4239"/>
                </a:lnTo>
                <a:lnTo>
                  <a:pt x="1443" y="4236"/>
                </a:lnTo>
                <a:lnTo>
                  <a:pt x="1436" y="4254"/>
                </a:lnTo>
                <a:lnTo>
                  <a:pt x="1427" y="4270"/>
                </a:lnTo>
                <a:lnTo>
                  <a:pt x="1417" y="4287"/>
                </a:lnTo>
                <a:lnTo>
                  <a:pt x="1408" y="4302"/>
                </a:lnTo>
                <a:lnTo>
                  <a:pt x="1414" y="4304"/>
                </a:lnTo>
                <a:lnTo>
                  <a:pt x="1417" y="4304"/>
                </a:lnTo>
                <a:lnTo>
                  <a:pt x="1422" y="4304"/>
                </a:lnTo>
                <a:lnTo>
                  <a:pt x="1400" y="4329"/>
                </a:lnTo>
                <a:lnTo>
                  <a:pt x="1381" y="4354"/>
                </a:lnTo>
                <a:lnTo>
                  <a:pt x="1386" y="4353"/>
                </a:lnTo>
                <a:lnTo>
                  <a:pt x="1388" y="4353"/>
                </a:lnTo>
                <a:lnTo>
                  <a:pt x="1391" y="4353"/>
                </a:lnTo>
                <a:lnTo>
                  <a:pt x="1397" y="4350"/>
                </a:lnTo>
                <a:lnTo>
                  <a:pt x="1391" y="4356"/>
                </a:lnTo>
                <a:lnTo>
                  <a:pt x="1385" y="4361"/>
                </a:lnTo>
                <a:lnTo>
                  <a:pt x="1373" y="4374"/>
                </a:lnTo>
                <a:lnTo>
                  <a:pt x="1352" y="4401"/>
                </a:lnTo>
                <a:lnTo>
                  <a:pt x="1357" y="4397"/>
                </a:lnTo>
                <a:lnTo>
                  <a:pt x="1361" y="4395"/>
                </a:lnTo>
                <a:lnTo>
                  <a:pt x="1366" y="4394"/>
                </a:lnTo>
                <a:lnTo>
                  <a:pt x="1352" y="4414"/>
                </a:lnTo>
                <a:lnTo>
                  <a:pt x="1337" y="4433"/>
                </a:lnTo>
                <a:lnTo>
                  <a:pt x="1331" y="4442"/>
                </a:lnTo>
                <a:lnTo>
                  <a:pt x="1326" y="4452"/>
                </a:lnTo>
                <a:lnTo>
                  <a:pt x="1321" y="4463"/>
                </a:lnTo>
                <a:lnTo>
                  <a:pt x="1318" y="4476"/>
                </a:lnTo>
                <a:lnTo>
                  <a:pt x="1333" y="4474"/>
                </a:lnTo>
                <a:lnTo>
                  <a:pt x="1351" y="4470"/>
                </a:lnTo>
                <a:lnTo>
                  <a:pt x="1367" y="4465"/>
                </a:lnTo>
                <a:lnTo>
                  <a:pt x="1385" y="4457"/>
                </a:lnTo>
                <a:lnTo>
                  <a:pt x="1401" y="4450"/>
                </a:lnTo>
                <a:lnTo>
                  <a:pt x="1419" y="4441"/>
                </a:lnTo>
                <a:lnTo>
                  <a:pt x="1435" y="4432"/>
                </a:lnTo>
                <a:lnTo>
                  <a:pt x="1450" y="4420"/>
                </a:lnTo>
                <a:lnTo>
                  <a:pt x="1465" y="4409"/>
                </a:lnTo>
                <a:lnTo>
                  <a:pt x="1479" y="4396"/>
                </a:lnTo>
                <a:lnTo>
                  <a:pt x="1491" y="4382"/>
                </a:lnTo>
                <a:lnTo>
                  <a:pt x="1503" y="4367"/>
                </a:lnTo>
                <a:lnTo>
                  <a:pt x="1512" y="4353"/>
                </a:lnTo>
                <a:lnTo>
                  <a:pt x="1520" y="4336"/>
                </a:lnTo>
                <a:lnTo>
                  <a:pt x="1526" y="4320"/>
                </a:lnTo>
                <a:lnTo>
                  <a:pt x="1530" y="4302"/>
                </a:lnTo>
                <a:lnTo>
                  <a:pt x="1533" y="4305"/>
                </a:lnTo>
                <a:lnTo>
                  <a:pt x="1534" y="4308"/>
                </a:lnTo>
                <a:lnTo>
                  <a:pt x="1534" y="4311"/>
                </a:lnTo>
                <a:lnTo>
                  <a:pt x="1542" y="4297"/>
                </a:lnTo>
                <a:lnTo>
                  <a:pt x="1551" y="4282"/>
                </a:lnTo>
                <a:lnTo>
                  <a:pt x="1562" y="4267"/>
                </a:lnTo>
                <a:lnTo>
                  <a:pt x="1573" y="4255"/>
                </a:lnTo>
                <a:lnTo>
                  <a:pt x="1573" y="4258"/>
                </a:lnTo>
                <a:lnTo>
                  <a:pt x="1575" y="4261"/>
                </a:lnTo>
                <a:lnTo>
                  <a:pt x="1576" y="4263"/>
                </a:lnTo>
                <a:lnTo>
                  <a:pt x="1582" y="4247"/>
                </a:lnTo>
                <a:lnTo>
                  <a:pt x="1587" y="4233"/>
                </a:lnTo>
                <a:lnTo>
                  <a:pt x="1594" y="4221"/>
                </a:lnTo>
                <a:lnTo>
                  <a:pt x="1600" y="4210"/>
                </a:lnTo>
                <a:lnTo>
                  <a:pt x="1608" y="4200"/>
                </a:lnTo>
                <a:lnTo>
                  <a:pt x="1616" y="4192"/>
                </a:lnTo>
                <a:lnTo>
                  <a:pt x="1625" y="4185"/>
                </a:lnTo>
                <a:lnTo>
                  <a:pt x="1633" y="4178"/>
                </a:lnTo>
                <a:lnTo>
                  <a:pt x="1643" y="4173"/>
                </a:lnTo>
                <a:lnTo>
                  <a:pt x="1654" y="4168"/>
                </a:lnTo>
                <a:lnTo>
                  <a:pt x="1677" y="4158"/>
                </a:lnTo>
                <a:lnTo>
                  <a:pt x="1733" y="4139"/>
                </a:lnTo>
                <a:lnTo>
                  <a:pt x="1709" y="4182"/>
                </a:lnTo>
                <a:lnTo>
                  <a:pt x="1687" y="4226"/>
                </a:lnTo>
                <a:lnTo>
                  <a:pt x="1695" y="4229"/>
                </a:lnTo>
                <a:lnTo>
                  <a:pt x="1699" y="4230"/>
                </a:lnTo>
                <a:lnTo>
                  <a:pt x="1704" y="4230"/>
                </a:lnTo>
                <a:lnTo>
                  <a:pt x="1692" y="4245"/>
                </a:lnTo>
                <a:lnTo>
                  <a:pt x="1680" y="4259"/>
                </a:lnTo>
                <a:lnTo>
                  <a:pt x="1669" y="4273"/>
                </a:lnTo>
                <a:lnTo>
                  <a:pt x="1659" y="4289"/>
                </a:lnTo>
                <a:lnTo>
                  <a:pt x="1664" y="4288"/>
                </a:lnTo>
                <a:lnTo>
                  <a:pt x="1668" y="4289"/>
                </a:lnTo>
                <a:lnTo>
                  <a:pt x="1671" y="4289"/>
                </a:lnTo>
                <a:lnTo>
                  <a:pt x="1678" y="4286"/>
                </a:lnTo>
                <a:lnTo>
                  <a:pt x="1671" y="4292"/>
                </a:lnTo>
                <a:lnTo>
                  <a:pt x="1664" y="4299"/>
                </a:lnTo>
                <a:lnTo>
                  <a:pt x="1652" y="4315"/>
                </a:lnTo>
                <a:lnTo>
                  <a:pt x="1639" y="4332"/>
                </a:lnTo>
                <a:lnTo>
                  <a:pt x="1629" y="4348"/>
                </a:lnTo>
                <a:lnTo>
                  <a:pt x="1634" y="4344"/>
                </a:lnTo>
                <a:lnTo>
                  <a:pt x="1639" y="4340"/>
                </a:lnTo>
                <a:lnTo>
                  <a:pt x="1642" y="4339"/>
                </a:lnTo>
                <a:lnTo>
                  <a:pt x="1646" y="4339"/>
                </a:lnTo>
                <a:lnTo>
                  <a:pt x="1631" y="4366"/>
                </a:lnTo>
                <a:lnTo>
                  <a:pt x="1618" y="4390"/>
                </a:lnTo>
                <a:lnTo>
                  <a:pt x="1613" y="4402"/>
                </a:lnTo>
                <a:lnTo>
                  <a:pt x="1608" y="4415"/>
                </a:lnTo>
                <a:lnTo>
                  <a:pt x="1604" y="4430"/>
                </a:lnTo>
                <a:lnTo>
                  <a:pt x="1602" y="4445"/>
                </a:lnTo>
                <a:lnTo>
                  <a:pt x="1613" y="4444"/>
                </a:lnTo>
                <a:lnTo>
                  <a:pt x="1624" y="4441"/>
                </a:lnTo>
                <a:lnTo>
                  <a:pt x="1638" y="4438"/>
                </a:lnTo>
                <a:lnTo>
                  <a:pt x="1653" y="4434"/>
                </a:lnTo>
                <a:lnTo>
                  <a:pt x="1668" y="4428"/>
                </a:lnTo>
                <a:lnTo>
                  <a:pt x="1684" y="4421"/>
                </a:lnTo>
                <a:lnTo>
                  <a:pt x="1700" y="4414"/>
                </a:lnTo>
                <a:lnTo>
                  <a:pt x="1715" y="4407"/>
                </a:lnTo>
                <a:lnTo>
                  <a:pt x="1731" y="4398"/>
                </a:lnTo>
                <a:lnTo>
                  <a:pt x="1744" y="4388"/>
                </a:lnTo>
                <a:lnTo>
                  <a:pt x="1757" y="4378"/>
                </a:lnTo>
                <a:lnTo>
                  <a:pt x="1769" y="4367"/>
                </a:lnTo>
                <a:lnTo>
                  <a:pt x="1777" y="4356"/>
                </a:lnTo>
                <a:lnTo>
                  <a:pt x="1781" y="4349"/>
                </a:lnTo>
                <a:lnTo>
                  <a:pt x="1784" y="4343"/>
                </a:lnTo>
                <a:lnTo>
                  <a:pt x="1786" y="4337"/>
                </a:lnTo>
                <a:lnTo>
                  <a:pt x="1788" y="4331"/>
                </a:lnTo>
                <a:lnTo>
                  <a:pt x="1789" y="4325"/>
                </a:lnTo>
                <a:lnTo>
                  <a:pt x="1789" y="4318"/>
                </a:lnTo>
                <a:lnTo>
                  <a:pt x="1798" y="4325"/>
                </a:lnTo>
                <a:lnTo>
                  <a:pt x="1798" y="4321"/>
                </a:lnTo>
                <a:lnTo>
                  <a:pt x="1798" y="4316"/>
                </a:lnTo>
                <a:lnTo>
                  <a:pt x="1801" y="4304"/>
                </a:lnTo>
                <a:lnTo>
                  <a:pt x="1806" y="4291"/>
                </a:lnTo>
                <a:lnTo>
                  <a:pt x="1812" y="4275"/>
                </a:lnTo>
                <a:lnTo>
                  <a:pt x="1818" y="4260"/>
                </a:lnTo>
                <a:lnTo>
                  <a:pt x="1823" y="4245"/>
                </a:lnTo>
                <a:lnTo>
                  <a:pt x="1827" y="4231"/>
                </a:lnTo>
                <a:lnTo>
                  <a:pt x="1828" y="4225"/>
                </a:lnTo>
                <a:lnTo>
                  <a:pt x="1828" y="4220"/>
                </a:lnTo>
                <a:lnTo>
                  <a:pt x="1832" y="4225"/>
                </a:lnTo>
                <a:lnTo>
                  <a:pt x="1833" y="4228"/>
                </a:lnTo>
                <a:lnTo>
                  <a:pt x="1835" y="4232"/>
                </a:lnTo>
                <a:lnTo>
                  <a:pt x="1841" y="4213"/>
                </a:lnTo>
                <a:lnTo>
                  <a:pt x="1847" y="4190"/>
                </a:lnTo>
                <a:lnTo>
                  <a:pt x="1855" y="4169"/>
                </a:lnTo>
                <a:lnTo>
                  <a:pt x="1860" y="4158"/>
                </a:lnTo>
                <a:lnTo>
                  <a:pt x="1864" y="4150"/>
                </a:lnTo>
                <a:lnTo>
                  <a:pt x="1867" y="4155"/>
                </a:lnTo>
                <a:lnTo>
                  <a:pt x="1870" y="4160"/>
                </a:lnTo>
                <a:lnTo>
                  <a:pt x="1875" y="4164"/>
                </a:lnTo>
                <a:lnTo>
                  <a:pt x="1881" y="4167"/>
                </a:lnTo>
                <a:lnTo>
                  <a:pt x="1882" y="4153"/>
                </a:lnTo>
                <a:lnTo>
                  <a:pt x="1883" y="4140"/>
                </a:lnTo>
                <a:lnTo>
                  <a:pt x="1886" y="4128"/>
                </a:lnTo>
                <a:lnTo>
                  <a:pt x="1890" y="4117"/>
                </a:lnTo>
                <a:lnTo>
                  <a:pt x="1894" y="4107"/>
                </a:lnTo>
                <a:lnTo>
                  <a:pt x="1899" y="4098"/>
                </a:lnTo>
                <a:lnTo>
                  <a:pt x="1904" y="4089"/>
                </a:lnTo>
                <a:lnTo>
                  <a:pt x="1911" y="4081"/>
                </a:lnTo>
                <a:lnTo>
                  <a:pt x="1918" y="4073"/>
                </a:lnTo>
                <a:lnTo>
                  <a:pt x="1926" y="4067"/>
                </a:lnTo>
                <a:lnTo>
                  <a:pt x="1934" y="4060"/>
                </a:lnTo>
                <a:lnTo>
                  <a:pt x="1944" y="4054"/>
                </a:lnTo>
                <a:lnTo>
                  <a:pt x="1965" y="4042"/>
                </a:lnTo>
                <a:lnTo>
                  <a:pt x="1988" y="4031"/>
                </a:lnTo>
                <a:lnTo>
                  <a:pt x="1982" y="4041"/>
                </a:lnTo>
                <a:lnTo>
                  <a:pt x="1977" y="4053"/>
                </a:lnTo>
                <a:lnTo>
                  <a:pt x="1974" y="4065"/>
                </a:lnTo>
                <a:lnTo>
                  <a:pt x="1971" y="4076"/>
                </a:lnTo>
                <a:lnTo>
                  <a:pt x="1966" y="4101"/>
                </a:lnTo>
                <a:lnTo>
                  <a:pt x="1962" y="4112"/>
                </a:lnTo>
                <a:lnTo>
                  <a:pt x="1959" y="4123"/>
                </a:lnTo>
                <a:lnTo>
                  <a:pt x="1961" y="4123"/>
                </a:lnTo>
                <a:lnTo>
                  <a:pt x="1965" y="4122"/>
                </a:lnTo>
                <a:lnTo>
                  <a:pt x="1971" y="4119"/>
                </a:lnTo>
                <a:lnTo>
                  <a:pt x="1974" y="4117"/>
                </a:lnTo>
                <a:lnTo>
                  <a:pt x="1976" y="4115"/>
                </a:lnTo>
                <a:lnTo>
                  <a:pt x="1977" y="4122"/>
                </a:lnTo>
                <a:lnTo>
                  <a:pt x="1976" y="4133"/>
                </a:lnTo>
                <a:lnTo>
                  <a:pt x="1975" y="4146"/>
                </a:lnTo>
                <a:lnTo>
                  <a:pt x="1972" y="4160"/>
                </a:lnTo>
                <a:lnTo>
                  <a:pt x="1969" y="4175"/>
                </a:lnTo>
                <a:lnTo>
                  <a:pt x="1965" y="4187"/>
                </a:lnTo>
                <a:lnTo>
                  <a:pt x="1960" y="4197"/>
                </a:lnTo>
                <a:lnTo>
                  <a:pt x="1957" y="4202"/>
                </a:lnTo>
                <a:lnTo>
                  <a:pt x="1955" y="4204"/>
                </a:lnTo>
                <a:lnTo>
                  <a:pt x="1960" y="4204"/>
                </a:lnTo>
                <a:lnTo>
                  <a:pt x="1964" y="4204"/>
                </a:lnTo>
                <a:lnTo>
                  <a:pt x="1968" y="4202"/>
                </a:lnTo>
                <a:lnTo>
                  <a:pt x="1973" y="4198"/>
                </a:lnTo>
                <a:lnTo>
                  <a:pt x="1967" y="4206"/>
                </a:lnTo>
                <a:lnTo>
                  <a:pt x="1961" y="4214"/>
                </a:lnTo>
                <a:lnTo>
                  <a:pt x="1956" y="4223"/>
                </a:lnTo>
                <a:lnTo>
                  <a:pt x="1952" y="4233"/>
                </a:lnTo>
                <a:lnTo>
                  <a:pt x="1943" y="4255"/>
                </a:lnTo>
                <a:lnTo>
                  <a:pt x="1938" y="4274"/>
                </a:lnTo>
                <a:lnTo>
                  <a:pt x="1942" y="4270"/>
                </a:lnTo>
                <a:lnTo>
                  <a:pt x="1947" y="4267"/>
                </a:lnTo>
                <a:lnTo>
                  <a:pt x="1950" y="4267"/>
                </a:lnTo>
                <a:lnTo>
                  <a:pt x="1952" y="4267"/>
                </a:lnTo>
                <a:lnTo>
                  <a:pt x="1950" y="4293"/>
                </a:lnTo>
                <a:lnTo>
                  <a:pt x="1946" y="4317"/>
                </a:lnTo>
                <a:lnTo>
                  <a:pt x="1946" y="4329"/>
                </a:lnTo>
                <a:lnTo>
                  <a:pt x="1946" y="4341"/>
                </a:lnTo>
                <a:lnTo>
                  <a:pt x="1947" y="4354"/>
                </a:lnTo>
                <a:lnTo>
                  <a:pt x="1950" y="4367"/>
                </a:lnTo>
                <a:lnTo>
                  <a:pt x="1967" y="4360"/>
                </a:lnTo>
                <a:lnTo>
                  <a:pt x="1984" y="4352"/>
                </a:lnTo>
                <a:lnTo>
                  <a:pt x="2002" y="4340"/>
                </a:lnTo>
                <a:lnTo>
                  <a:pt x="2018" y="4329"/>
                </a:lnTo>
                <a:lnTo>
                  <a:pt x="2034" y="4315"/>
                </a:lnTo>
                <a:lnTo>
                  <a:pt x="2041" y="4307"/>
                </a:lnTo>
                <a:lnTo>
                  <a:pt x="2047" y="4299"/>
                </a:lnTo>
                <a:lnTo>
                  <a:pt x="2053" y="4291"/>
                </a:lnTo>
                <a:lnTo>
                  <a:pt x="2057" y="4283"/>
                </a:lnTo>
                <a:lnTo>
                  <a:pt x="2062" y="4273"/>
                </a:lnTo>
                <a:lnTo>
                  <a:pt x="2065" y="4264"/>
                </a:lnTo>
                <a:lnTo>
                  <a:pt x="2071" y="4271"/>
                </a:lnTo>
                <a:lnTo>
                  <a:pt x="2074" y="4274"/>
                </a:lnTo>
                <a:lnTo>
                  <a:pt x="2100" y="4182"/>
                </a:lnTo>
                <a:lnTo>
                  <a:pt x="2102" y="4187"/>
                </a:lnTo>
                <a:lnTo>
                  <a:pt x="2105" y="4191"/>
                </a:lnTo>
                <a:lnTo>
                  <a:pt x="2109" y="4197"/>
                </a:lnTo>
                <a:lnTo>
                  <a:pt x="2108" y="4193"/>
                </a:lnTo>
                <a:lnTo>
                  <a:pt x="2107" y="4188"/>
                </a:lnTo>
                <a:lnTo>
                  <a:pt x="2108" y="4176"/>
                </a:lnTo>
                <a:lnTo>
                  <a:pt x="2110" y="4162"/>
                </a:lnTo>
                <a:lnTo>
                  <a:pt x="2112" y="4148"/>
                </a:lnTo>
                <a:lnTo>
                  <a:pt x="2118" y="4118"/>
                </a:lnTo>
                <a:lnTo>
                  <a:pt x="2120" y="4105"/>
                </a:lnTo>
                <a:lnTo>
                  <a:pt x="2121" y="4094"/>
                </a:lnTo>
                <a:lnTo>
                  <a:pt x="2126" y="4104"/>
                </a:lnTo>
                <a:lnTo>
                  <a:pt x="2132" y="4112"/>
                </a:lnTo>
                <a:lnTo>
                  <a:pt x="2134" y="4090"/>
                </a:lnTo>
                <a:lnTo>
                  <a:pt x="2136" y="4064"/>
                </a:lnTo>
                <a:lnTo>
                  <a:pt x="2140" y="4038"/>
                </a:lnTo>
                <a:lnTo>
                  <a:pt x="2143" y="4027"/>
                </a:lnTo>
                <a:lnTo>
                  <a:pt x="2146" y="4017"/>
                </a:lnTo>
                <a:lnTo>
                  <a:pt x="2151" y="4023"/>
                </a:lnTo>
                <a:lnTo>
                  <a:pt x="2157" y="4030"/>
                </a:lnTo>
                <a:lnTo>
                  <a:pt x="2156" y="4021"/>
                </a:lnTo>
                <a:lnTo>
                  <a:pt x="2155" y="4011"/>
                </a:lnTo>
                <a:lnTo>
                  <a:pt x="2156" y="4001"/>
                </a:lnTo>
                <a:lnTo>
                  <a:pt x="2156" y="3991"/>
                </a:lnTo>
                <a:lnTo>
                  <a:pt x="2159" y="3970"/>
                </a:lnTo>
                <a:lnTo>
                  <a:pt x="2159" y="3960"/>
                </a:lnTo>
                <a:lnTo>
                  <a:pt x="2159" y="3951"/>
                </a:lnTo>
                <a:lnTo>
                  <a:pt x="2167" y="3948"/>
                </a:lnTo>
                <a:lnTo>
                  <a:pt x="2176" y="3947"/>
                </a:lnTo>
                <a:lnTo>
                  <a:pt x="2184" y="3947"/>
                </a:lnTo>
                <a:lnTo>
                  <a:pt x="2193" y="3948"/>
                </a:lnTo>
                <a:lnTo>
                  <a:pt x="2201" y="3950"/>
                </a:lnTo>
                <a:lnTo>
                  <a:pt x="2210" y="3953"/>
                </a:lnTo>
                <a:lnTo>
                  <a:pt x="2220" y="3958"/>
                </a:lnTo>
                <a:lnTo>
                  <a:pt x="2228" y="3963"/>
                </a:lnTo>
                <a:lnTo>
                  <a:pt x="2237" y="3969"/>
                </a:lnTo>
                <a:lnTo>
                  <a:pt x="2246" y="3977"/>
                </a:lnTo>
                <a:lnTo>
                  <a:pt x="2265" y="3994"/>
                </a:lnTo>
                <a:lnTo>
                  <a:pt x="2282" y="4013"/>
                </a:lnTo>
                <a:lnTo>
                  <a:pt x="2300" y="4033"/>
                </a:lnTo>
                <a:lnTo>
                  <a:pt x="2317" y="4055"/>
                </a:lnTo>
                <a:lnTo>
                  <a:pt x="2335" y="4077"/>
                </a:lnTo>
                <a:lnTo>
                  <a:pt x="2366" y="4121"/>
                </a:lnTo>
                <a:lnTo>
                  <a:pt x="2393" y="4159"/>
                </a:lnTo>
                <a:lnTo>
                  <a:pt x="2405" y="4176"/>
                </a:lnTo>
                <a:lnTo>
                  <a:pt x="2415" y="4189"/>
                </a:lnTo>
                <a:lnTo>
                  <a:pt x="2428" y="4204"/>
                </a:lnTo>
                <a:lnTo>
                  <a:pt x="2445" y="4220"/>
                </a:lnTo>
                <a:lnTo>
                  <a:pt x="2485" y="4258"/>
                </a:lnTo>
                <a:lnTo>
                  <a:pt x="2506" y="4279"/>
                </a:lnTo>
                <a:lnTo>
                  <a:pt x="2529" y="4300"/>
                </a:lnTo>
                <a:lnTo>
                  <a:pt x="2549" y="4323"/>
                </a:lnTo>
                <a:lnTo>
                  <a:pt x="2569" y="4344"/>
                </a:lnTo>
                <a:lnTo>
                  <a:pt x="2586" y="4367"/>
                </a:lnTo>
                <a:lnTo>
                  <a:pt x="2594" y="4378"/>
                </a:lnTo>
                <a:lnTo>
                  <a:pt x="2600" y="4390"/>
                </a:lnTo>
                <a:lnTo>
                  <a:pt x="2606" y="4401"/>
                </a:lnTo>
                <a:lnTo>
                  <a:pt x="2610" y="4411"/>
                </a:lnTo>
                <a:lnTo>
                  <a:pt x="2614" y="4422"/>
                </a:lnTo>
                <a:lnTo>
                  <a:pt x="2616" y="4433"/>
                </a:lnTo>
                <a:lnTo>
                  <a:pt x="2617" y="4443"/>
                </a:lnTo>
                <a:lnTo>
                  <a:pt x="2617" y="4453"/>
                </a:lnTo>
                <a:lnTo>
                  <a:pt x="2615" y="4463"/>
                </a:lnTo>
                <a:lnTo>
                  <a:pt x="2611" y="4473"/>
                </a:lnTo>
                <a:lnTo>
                  <a:pt x="2606" y="4482"/>
                </a:lnTo>
                <a:lnTo>
                  <a:pt x="2599" y="4491"/>
                </a:lnTo>
                <a:lnTo>
                  <a:pt x="2589" y="4499"/>
                </a:lnTo>
                <a:lnTo>
                  <a:pt x="2578" y="4508"/>
                </a:lnTo>
                <a:lnTo>
                  <a:pt x="2563" y="4490"/>
                </a:lnTo>
                <a:lnTo>
                  <a:pt x="2546" y="4474"/>
                </a:lnTo>
                <a:lnTo>
                  <a:pt x="2513" y="4442"/>
                </a:lnTo>
                <a:lnTo>
                  <a:pt x="2481" y="4410"/>
                </a:lnTo>
                <a:lnTo>
                  <a:pt x="2465" y="4394"/>
                </a:lnTo>
                <a:lnTo>
                  <a:pt x="2450" y="4375"/>
                </a:lnTo>
                <a:lnTo>
                  <a:pt x="2451" y="4380"/>
                </a:lnTo>
                <a:lnTo>
                  <a:pt x="2451" y="4383"/>
                </a:lnTo>
                <a:lnTo>
                  <a:pt x="2450" y="4390"/>
                </a:lnTo>
                <a:lnTo>
                  <a:pt x="2447" y="4383"/>
                </a:lnTo>
                <a:lnTo>
                  <a:pt x="2443" y="4378"/>
                </a:lnTo>
                <a:lnTo>
                  <a:pt x="2433" y="4368"/>
                </a:lnTo>
                <a:lnTo>
                  <a:pt x="2422" y="4358"/>
                </a:lnTo>
                <a:lnTo>
                  <a:pt x="2410" y="4347"/>
                </a:lnTo>
                <a:lnTo>
                  <a:pt x="2397" y="4338"/>
                </a:lnTo>
                <a:lnTo>
                  <a:pt x="2387" y="4328"/>
                </a:lnTo>
                <a:lnTo>
                  <a:pt x="2382" y="4323"/>
                </a:lnTo>
                <a:lnTo>
                  <a:pt x="2378" y="4317"/>
                </a:lnTo>
                <a:lnTo>
                  <a:pt x="2375" y="4311"/>
                </a:lnTo>
                <a:lnTo>
                  <a:pt x="2373" y="4305"/>
                </a:lnTo>
                <a:lnTo>
                  <a:pt x="2369" y="4316"/>
                </a:lnTo>
                <a:lnTo>
                  <a:pt x="2366" y="4308"/>
                </a:lnTo>
                <a:lnTo>
                  <a:pt x="2361" y="4303"/>
                </a:lnTo>
                <a:lnTo>
                  <a:pt x="2357" y="4297"/>
                </a:lnTo>
                <a:lnTo>
                  <a:pt x="2352" y="4292"/>
                </a:lnTo>
                <a:lnTo>
                  <a:pt x="2346" y="4288"/>
                </a:lnTo>
                <a:lnTo>
                  <a:pt x="2340" y="4284"/>
                </a:lnTo>
                <a:lnTo>
                  <a:pt x="2327" y="4278"/>
                </a:lnTo>
                <a:lnTo>
                  <a:pt x="2311" y="4272"/>
                </a:lnTo>
                <a:lnTo>
                  <a:pt x="2295" y="4269"/>
                </a:lnTo>
                <a:lnTo>
                  <a:pt x="2277" y="4267"/>
                </a:lnTo>
                <a:lnTo>
                  <a:pt x="2259" y="4266"/>
                </a:lnTo>
                <a:lnTo>
                  <a:pt x="2240" y="4266"/>
                </a:lnTo>
                <a:lnTo>
                  <a:pt x="2222" y="4268"/>
                </a:lnTo>
                <a:lnTo>
                  <a:pt x="2204" y="4270"/>
                </a:lnTo>
                <a:lnTo>
                  <a:pt x="2188" y="4272"/>
                </a:lnTo>
                <a:lnTo>
                  <a:pt x="2172" y="4275"/>
                </a:lnTo>
                <a:lnTo>
                  <a:pt x="2158" y="4280"/>
                </a:lnTo>
                <a:lnTo>
                  <a:pt x="2146" y="4284"/>
                </a:lnTo>
                <a:lnTo>
                  <a:pt x="2135" y="4287"/>
                </a:lnTo>
                <a:lnTo>
                  <a:pt x="2142" y="4299"/>
                </a:lnTo>
                <a:lnTo>
                  <a:pt x="2148" y="4311"/>
                </a:lnTo>
                <a:lnTo>
                  <a:pt x="2156" y="4323"/>
                </a:lnTo>
                <a:lnTo>
                  <a:pt x="2163" y="4334"/>
                </a:lnTo>
                <a:lnTo>
                  <a:pt x="2172" y="4345"/>
                </a:lnTo>
                <a:lnTo>
                  <a:pt x="2183" y="4356"/>
                </a:lnTo>
                <a:lnTo>
                  <a:pt x="2193" y="4364"/>
                </a:lnTo>
                <a:lnTo>
                  <a:pt x="2204" y="4372"/>
                </a:lnTo>
                <a:lnTo>
                  <a:pt x="2199" y="4373"/>
                </a:lnTo>
                <a:lnTo>
                  <a:pt x="2195" y="4373"/>
                </a:lnTo>
                <a:lnTo>
                  <a:pt x="2192" y="4371"/>
                </a:lnTo>
                <a:lnTo>
                  <a:pt x="2206" y="4384"/>
                </a:lnTo>
                <a:lnTo>
                  <a:pt x="2223" y="4397"/>
                </a:lnTo>
                <a:lnTo>
                  <a:pt x="2239" y="4408"/>
                </a:lnTo>
                <a:lnTo>
                  <a:pt x="2246" y="4413"/>
                </a:lnTo>
                <a:lnTo>
                  <a:pt x="2255" y="4417"/>
                </a:lnTo>
                <a:lnTo>
                  <a:pt x="2247" y="4416"/>
                </a:lnTo>
                <a:lnTo>
                  <a:pt x="2244" y="4417"/>
                </a:lnTo>
                <a:lnTo>
                  <a:pt x="2241" y="4419"/>
                </a:lnTo>
                <a:lnTo>
                  <a:pt x="2235" y="4419"/>
                </a:lnTo>
                <a:lnTo>
                  <a:pt x="2264" y="4442"/>
                </a:lnTo>
                <a:lnTo>
                  <a:pt x="2294" y="4462"/>
                </a:lnTo>
                <a:lnTo>
                  <a:pt x="2290" y="4465"/>
                </a:lnTo>
                <a:lnTo>
                  <a:pt x="2285" y="4466"/>
                </a:lnTo>
                <a:lnTo>
                  <a:pt x="2279" y="4471"/>
                </a:lnTo>
                <a:lnTo>
                  <a:pt x="2282" y="4472"/>
                </a:lnTo>
                <a:lnTo>
                  <a:pt x="2285" y="4474"/>
                </a:lnTo>
                <a:lnTo>
                  <a:pt x="2294" y="4481"/>
                </a:lnTo>
                <a:lnTo>
                  <a:pt x="2301" y="4489"/>
                </a:lnTo>
                <a:lnTo>
                  <a:pt x="2308" y="4499"/>
                </a:lnTo>
                <a:lnTo>
                  <a:pt x="2322" y="4521"/>
                </a:lnTo>
                <a:lnTo>
                  <a:pt x="2329" y="4530"/>
                </a:lnTo>
                <a:lnTo>
                  <a:pt x="2335" y="4536"/>
                </a:lnTo>
                <a:lnTo>
                  <a:pt x="2330" y="4536"/>
                </a:lnTo>
                <a:lnTo>
                  <a:pt x="2325" y="4537"/>
                </a:lnTo>
                <a:lnTo>
                  <a:pt x="2323" y="4539"/>
                </a:lnTo>
                <a:lnTo>
                  <a:pt x="2322" y="4541"/>
                </a:lnTo>
                <a:lnTo>
                  <a:pt x="2346" y="4555"/>
                </a:lnTo>
                <a:lnTo>
                  <a:pt x="2372" y="4569"/>
                </a:lnTo>
                <a:lnTo>
                  <a:pt x="2384" y="4575"/>
                </a:lnTo>
                <a:lnTo>
                  <a:pt x="2397" y="4582"/>
                </a:lnTo>
                <a:lnTo>
                  <a:pt x="2411" y="4587"/>
                </a:lnTo>
                <a:lnTo>
                  <a:pt x="2423" y="4591"/>
                </a:lnTo>
                <a:lnTo>
                  <a:pt x="2404" y="4599"/>
                </a:lnTo>
                <a:lnTo>
                  <a:pt x="2387" y="4605"/>
                </a:lnTo>
                <a:lnTo>
                  <a:pt x="2380" y="4606"/>
                </a:lnTo>
                <a:lnTo>
                  <a:pt x="2374" y="4607"/>
                </a:lnTo>
                <a:lnTo>
                  <a:pt x="2369" y="4606"/>
                </a:lnTo>
                <a:lnTo>
                  <a:pt x="2363" y="4605"/>
                </a:lnTo>
                <a:lnTo>
                  <a:pt x="2358" y="4603"/>
                </a:lnTo>
                <a:lnTo>
                  <a:pt x="2353" y="4599"/>
                </a:lnTo>
                <a:lnTo>
                  <a:pt x="2349" y="4595"/>
                </a:lnTo>
                <a:lnTo>
                  <a:pt x="2345" y="4589"/>
                </a:lnTo>
                <a:lnTo>
                  <a:pt x="2336" y="4573"/>
                </a:lnTo>
                <a:lnTo>
                  <a:pt x="2327" y="4553"/>
                </a:lnTo>
                <a:lnTo>
                  <a:pt x="2324" y="4572"/>
                </a:lnTo>
                <a:lnTo>
                  <a:pt x="2315" y="4567"/>
                </a:lnTo>
                <a:lnTo>
                  <a:pt x="2307" y="4561"/>
                </a:lnTo>
                <a:lnTo>
                  <a:pt x="2289" y="4546"/>
                </a:lnTo>
                <a:lnTo>
                  <a:pt x="2270" y="4529"/>
                </a:lnTo>
                <a:lnTo>
                  <a:pt x="2256" y="4514"/>
                </a:lnTo>
                <a:lnTo>
                  <a:pt x="2256" y="4518"/>
                </a:lnTo>
                <a:lnTo>
                  <a:pt x="2256" y="4521"/>
                </a:lnTo>
                <a:lnTo>
                  <a:pt x="2255" y="4524"/>
                </a:lnTo>
                <a:lnTo>
                  <a:pt x="2255" y="4527"/>
                </a:lnTo>
                <a:lnTo>
                  <a:pt x="2238" y="4511"/>
                </a:lnTo>
                <a:lnTo>
                  <a:pt x="2222" y="4496"/>
                </a:lnTo>
                <a:lnTo>
                  <a:pt x="2203" y="4483"/>
                </a:lnTo>
                <a:lnTo>
                  <a:pt x="2184" y="4471"/>
                </a:lnTo>
                <a:lnTo>
                  <a:pt x="2183" y="4474"/>
                </a:lnTo>
                <a:lnTo>
                  <a:pt x="2183" y="4478"/>
                </a:lnTo>
                <a:lnTo>
                  <a:pt x="2183" y="4485"/>
                </a:lnTo>
                <a:lnTo>
                  <a:pt x="2163" y="4476"/>
                </a:lnTo>
                <a:lnTo>
                  <a:pt x="2144" y="4467"/>
                </a:lnTo>
                <a:lnTo>
                  <a:pt x="2125" y="4456"/>
                </a:lnTo>
                <a:lnTo>
                  <a:pt x="2107" y="4444"/>
                </a:lnTo>
                <a:lnTo>
                  <a:pt x="2087" y="4443"/>
                </a:lnTo>
                <a:lnTo>
                  <a:pt x="2066" y="4444"/>
                </a:lnTo>
                <a:lnTo>
                  <a:pt x="2040" y="4447"/>
                </a:lnTo>
                <a:lnTo>
                  <a:pt x="2014" y="4452"/>
                </a:lnTo>
                <a:lnTo>
                  <a:pt x="1988" y="4458"/>
                </a:lnTo>
                <a:lnTo>
                  <a:pt x="1962" y="4466"/>
                </a:lnTo>
                <a:lnTo>
                  <a:pt x="1937" y="4475"/>
                </a:lnTo>
                <a:lnTo>
                  <a:pt x="1915" y="4486"/>
                </a:lnTo>
                <a:lnTo>
                  <a:pt x="1924" y="4497"/>
                </a:lnTo>
                <a:lnTo>
                  <a:pt x="1934" y="4508"/>
                </a:lnTo>
                <a:lnTo>
                  <a:pt x="1945" y="4517"/>
                </a:lnTo>
                <a:lnTo>
                  <a:pt x="1957" y="4524"/>
                </a:lnTo>
                <a:lnTo>
                  <a:pt x="1979" y="4538"/>
                </a:lnTo>
                <a:lnTo>
                  <a:pt x="2004" y="4554"/>
                </a:lnTo>
                <a:lnTo>
                  <a:pt x="2001" y="4557"/>
                </a:lnTo>
                <a:lnTo>
                  <a:pt x="1997" y="4558"/>
                </a:lnTo>
                <a:lnTo>
                  <a:pt x="1994" y="4558"/>
                </a:lnTo>
                <a:lnTo>
                  <a:pt x="2011" y="4566"/>
                </a:lnTo>
                <a:lnTo>
                  <a:pt x="2021" y="4571"/>
                </a:lnTo>
                <a:lnTo>
                  <a:pt x="2032" y="4574"/>
                </a:lnTo>
                <a:lnTo>
                  <a:pt x="2043" y="4578"/>
                </a:lnTo>
                <a:lnTo>
                  <a:pt x="2053" y="4580"/>
                </a:lnTo>
                <a:lnTo>
                  <a:pt x="2064" y="4581"/>
                </a:lnTo>
                <a:lnTo>
                  <a:pt x="2073" y="4581"/>
                </a:lnTo>
                <a:lnTo>
                  <a:pt x="2067" y="4584"/>
                </a:lnTo>
                <a:lnTo>
                  <a:pt x="2062" y="4586"/>
                </a:lnTo>
                <a:lnTo>
                  <a:pt x="2052" y="4592"/>
                </a:lnTo>
                <a:lnTo>
                  <a:pt x="2062" y="4592"/>
                </a:lnTo>
                <a:lnTo>
                  <a:pt x="2072" y="4595"/>
                </a:lnTo>
                <a:lnTo>
                  <a:pt x="2083" y="4598"/>
                </a:lnTo>
                <a:lnTo>
                  <a:pt x="2094" y="4603"/>
                </a:lnTo>
                <a:lnTo>
                  <a:pt x="2116" y="4612"/>
                </a:lnTo>
                <a:lnTo>
                  <a:pt x="2130" y="4619"/>
                </a:lnTo>
                <a:lnTo>
                  <a:pt x="2124" y="4619"/>
                </a:lnTo>
                <a:lnTo>
                  <a:pt x="2119" y="4620"/>
                </a:lnTo>
                <a:lnTo>
                  <a:pt x="2106" y="4623"/>
                </a:lnTo>
                <a:lnTo>
                  <a:pt x="2134" y="4636"/>
                </a:lnTo>
                <a:lnTo>
                  <a:pt x="2162" y="4651"/>
                </a:lnTo>
                <a:lnTo>
                  <a:pt x="2159" y="4651"/>
                </a:lnTo>
                <a:lnTo>
                  <a:pt x="2154" y="4655"/>
                </a:lnTo>
                <a:lnTo>
                  <a:pt x="2146" y="4661"/>
                </a:lnTo>
                <a:lnTo>
                  <a:pt x="2135" y="4671"/>
                </a:lnTo>
                <a:lnTo>
                  <a:pt x="2143" y="4669"/>
                </a:lnTo>
                <a:lnTo>
                  <a:pt x="2151" y="4668"/>
                </a:lnTo>
                <a:lnTo>
                  <a:pt x="2158" y="4668"/>
                </a:lnTo>
                <a:lnTo>
                  <a:pt x="2165" y="4669"/>
                </a:lnTo>
                <a:lnTo>
                  <a:pt x="2172" y="4672"/>
                </a:lnTo>
                <a:lnTo>
                  <a:pt x="2180" y="4676"/>
                </a:lnTo>
                <a:lnTo>
                  <a:pt x="2186" y="4681"/>
                </a:lnTo>
                <a:lnTo>
                  <a:pt x="2192" y="4687"/>
                </a:lnTo>
                <a:lnTo>
                  <a:pt x="2171" y="4696"/>
                </a:lnTo>
                <a:lnTo>
                  <a:pt x="2153" y="4701"/>
                </a:lnTo>
                <a:lnTo>
                  <a:pt x="2144" y="4703"/>
                </a:lnTo>
                <a:lnTo>
                  <a:pt x="2136" y="4704"/>
                </a:lnTo>
                <a:lnTo>
                  <a:pt x="2128" y="4705"/>
                </a:lnTo>
                <a:lnTo>
                  <a:pt x="2121" y="4704"/>
                </a:lnTo>
                <a:lnTo>
                  <a:pt x="2114" y="4703"/>
                </a:lnTo>
                <a:lnTo>
                  <a:pt x="2108" y="4700"/>
                </a:lnTo>
                <a:lnTo>
                  <a:pt x="2101" y="4696"/>
                </a:lnTo>
                <a:lnTo>
                  <a:pt x="2094" y="4691"/>
                </a:lnTo>
                <a:lnTo>
                  <a:pt x="2088" y="4684"/>
                </a:lnTo>
                <a:lnTo>
                  <a:pt x="2083" y="4676"/>
                </a:lnTo>
                <a:lnTo>
                  <a:pt x="2077" y="4666"/>
                </a:lnTo>
                <a:lnTo>
                  <a:pt x="2071" y="4655"/>
                </a:lnTo>
                <a:lnTo>
                  <a:pt x="2068" y="4661"/>
                </a:lnTo>
                <a:lnTo>
                  <a:pt x="2066" y="4666"/>
                </a:lnTo>
                <a:lnTo>
                  <a:pt x="2065" y="4672"/>
                </a:lnTo>
                <a:lnTo>
                  <a:pt x="2066" y="4678"/>
                </a:lnTo>
                <a:lnTo>
                  <a:pt x="2056" y="4673"/>
                </a:lnTo>
                <a:lnTo>
                  <a:pt x="2048" y="4667"/>
                </a:lnTo>
                <a:lnTo>
                  <a:pt x="2030" y="4650"/>
                </a:lnTo>
                <a:lnTo>
                  <a:pt x="2011" y="4634"/>
                </a:lnTo>
                <a:lnTo>
                  <a:pt x="1997" y="4619"/>
                </a:lnTo>
                <a:lnTo>
                  <a:pt x="1998" y="4623"/>
                </a:lnTo>
                <a:lnTo>
                  <a:pt x="1999" y="4627"/>
                </a:lnTo>
                <a:lnTo>
                  <a:pt x="1998" y="4633"/>
                </a:lnTo>
                <a:lnTo>
                  <a:pt x="1994" y="4628"/>
                </a:lnTo>
                <a:lnTo>
                  <a:pt x="1990" y="4623"/>
                </a:lnTo>
                <a:lnTo>
                  <a:pt x="1978" y="4612"/>
                </a:lnTo>
                <a:lnTo>
                  <a:pt x="1965" y="4602"/>
                </a:lnTo>
                <a:lnTo>
                  <a:pt x="1951" y="4592"/>
                </a:lnTo>
                <a:lnTo>
                  <a:pt x="1936" y="4582"/>
                </a:lnTo>
                <a:lnTo>
                  <a:pt x="1924" y="4571"/>
                </a:lnTo>
                <a:lnTo>
                  <a:pt x="1915" y="4562"/>
                </a:lnTo>
                <a:lnTo>
                  <a:pt x="1911" y="4557"/>
                </a:lnTo>
                <a:lnTo>
                  <a:pt x="1908" y="4553"/>
                </a:lnTo>
                <a:lnTo>
                  <a:pt x="1905" y="4563"/>
                </a:lnTo>
                <a:lnTo>
                  <a:pt x="1901" y="4557"/>
                </a:lnTo>
                <a:lnTo>
                  <a:pt x="1896" y="4551"/>
                </a:lnTo>
                <a:lnTo>
                  <a:pt x="1891" y="4546"/>
                </a:lnTo>
                <a:lnTo>
                  <a:pt x="1886" y="4541"/>
                </a:lnTo>
                <a:lnTo>
                  <a:pt x="1879" y="4536"/>
                </a:lnTo>
                <a:lnTo>
                  <a:pt x="1873" y="4532"/>
                </a:lnTo>
                <a:lnTo>
                  <a:pt x="1865" y="4529"/>
                </a:lnTo>
                <a:lnTo>
                  <a:pt x="1857" y="4527"/>
                </a:lnTo>
                <a:lnTo>
                  <a:pt x="1841" y="4523"/>
                </a:lnTo>
                <a:lnTo>
                  <a:pt x="1823" y="4522"/>
                </a:lnTo>
                <a:lnTo>
                  <a:pt x="1806" y="4521"/>
                </a:lnTo>
                <a:lnTo>
                  <a:pt x="1786" y="4522"/>
                </a:lnTo>
                <a:lnTo>
                  <a:pt x="1768" y="4525"/>
                </a:lnTo>
                <a:lnTo>
                  <a:pt x="1749" y="4528"/>
                </a:lnTo>
                <a:lnTo>
                  <a:pt x="1731" y="4532"/>
                </a:lnTo>
                <a:lnTo>
                  <a:pt x="1713" y="4536"/>
                </a:lnTo>
                <a:lnTo>
                  <a:pt x="1697" y="4542"/>
                </a:lnTo>
                <a:lnTo>
                  <a:pt x="1681" y="4547"/>
                </a:lnTo>
                <a:lnTo>
                  <a:pt x="1669" y="4552"/>
                </a:lnTo>
                <a:lnTo>
                  <a:pt x="1658" y="4557"/>
                </a:lnTo>
                <a:lnTo>
                  <a:pt x="1668" y="4571"/>
                </a:lnTo>
                <a:lnTo>
                  <a:pt x="1679" y="4584"/>
                </a:lnTo>
                <a:lnTo>
                  <a:pt x="1691" y="4594"/>
                </a:lnTo>
                <a:lnTo>
                  <a:pt x="1704" y="4602"/>
                </a:lnTo>
                <a:lnTo>
                  <a:pt x="1717" y="4608"/>
                </a:lnTo>
                <a:lnTo>
                  <a:pt x="1731" y="4614"/>
                </a:lnTo>
                <a:lnTo>
                  <a:pt x="1763" y="4626"/>
                </a:lnTo>
                <a:lnTo>
                  <a:pt x="1757" y="4628"/>
                </a:lnTo>
                <a:lnTo>
                  <a:pt x="1753" y="4628"/>
                </a:lnTo>
                <a:lnTo>
                  <a:pt x="1750" y="4628"/>
                </a:lnTo>
                <a:lnTo>
                  <a:pt x="1768" y="4637"/>
                </a:lnTo>
                <a:lnTo>
                  <a:pt x="1787" y="4646"/>
                </a:lnTo>
                <a:lnTo>
                  <a:pt x="1807" y="4655"/>
                </a:lnTo>
                <a:lnTo>
                  <a:pt x="1816" y="4658"/>
                </a:lnTo>
                <a:lnTo>
                  <a:pt x="1825" y="4659"/>
                </a:lnTo>
                <a:lnTo>
                  <a:pt x="1818" y="4661"/>
                </a:lnTo>
                <a:lnTo>
                  <a:pt x="1815" y="4662"/>
                </a:lnTo>
                <a:lnTo>
                  <a:pt x="1812" y="4665"/>
                </a:lnTo>
                <a:lnTo>
                  <a:pt x="1806" y="4667"/>
                </a:lnTo>
                <a:lnTo>
                  <a:pt x="1823" y="4675"/>
                </a:lnTo>
                <a:lnTo>
                  <a:pt x="1841" y="4683"/>
                </a:lnTo>
                <a:lnTo>
                  <a:pt x="1877" y="4697"/>
                </a:lnTo>
                <a:lnTo>
                  <a:pt x="1871" y="4700"/>
                </a:lnTo>
                <a:lnTo>
                  <a:pt x="1868" y="4703"/>
                </a:lnTo>
                <a:lnTo>
                  <a:pt x="1863" y="4709"/>
                </a:lnTo>
                <a:lnTo>
                  <a:pt x="1888" y="4724"/>
                </a:lnTo>
                <a:lnTo>
                  <a:pt x="1911" y="4742"/>
                </a:lnTo>
                <a:lnTo>
                  <a:pt x="1932" y="4760"/>
                </a:lnTo>
                <a:lnTo>
                  <a:pt x="1953" y="4781"/>
                </a:lnTo>
                <a:lnTo>
                  <a:pt x="1933" y="4786"/>
                </a:lnTo>
                <a:lnTo>
                  <a:pt x="1923" y="4788"/>
                </a:lnTo>
                <a:lnTo>
                  <a:pt x="1914" y="4789"/>
                </a:lnTo>
                <a:lnTo>
                  <a:pt x="1905" y="4789"/>
                </a:lnTo>
                <a:lnTo>
                  <a:pt x="1897" y="4788"/>
                </a:lnTo>
                <a:lnTo>
                  <a:pt x="1889" y="4787"/>
                </a:lnTo>
                <a:lnTo>
                  <a:pt x="1881" y="4784"/>
                </a:lnTo>
                <a:lnTo>
                  <a:pt x="1873" y="4781"/>
                </a:lnTo>
                <a:lnTo>
                  <a:pt x="1865" y="4777"/>
                </a:lnTo>
                <a:lnTo>
                  <a:pt x="1858" y="4773"/>
                </a:lnTo>
                <a:lnTo>
                  <a:pt x="1851" y="4767"/>
                </a:lnTo>
                <a:lnTo>
                  <a:pt x="1844" y="4759"/>
                </a:lnTo>
                <a:lnTo>
                  <a:pt x="1838" y="4752"/>
                </a:lnTo>
                <a:lnTo>
                  <a:pt x="1831" y="4743"/>
                </a:lnTo>
                <a:lnTo>
                  <a:pt x="1824" y="4734"/>
                </a:lnTo>
                <a:lnTo>
                  <a:pt x="1823" y="4737"/>
                </a:lnTo>
                <a:lnTo>
                  <a:pt x="1823" y="4740"/>
                </a:lnTo>
                <a:lnTo>
                  <a:pt x="1824" y="4744"/>
                </a:lnTo>
                <a:lnTo>
                  <a:pt x="1809" y="4736"/>
                </a:lnTo>
                <a:lnTo>
                  <a:pt x="1791" y="4725"/>
                </a:lnTo>
                <a:lnTo>
                  <a:pt x="1775" y="4713"/>
                </a:lnTo>
                <a:lnTo>
                  <a:pt x="1768" y="4708"/>
                </a:lnTo>
                <a:lnTo>
                  <a:pt x="1763" y="4702"/>
                </a:lnTo>
                <a:lnTo>
                  <a:pt x="1764" y="4706"/>
                </a:lnTo>
                <a:lnTo>
                  <a:pt x="1764" y="4709"/>
                </a:lnTo>
                <a:lnTo>
                  <a:pt x="1763" y="4714"/>
                </a:lnTo>
                <a:lnTo>
                  <a:pt x="1757" y="4706"/>
                </a:lnTo>
                <a:lnTo>
                  <a:pt x="1751" y="4698"/>
                </a:lnTo>
                <a:lnTo>
                  <a:pt x="1745" y="4691"/>
                </a:lnTo>
                <a:lnTo>
                  <a:pt x="1739" y="4683"/>
                </a:lnTo>
                <a:lnTo>
                  <a:pt x="1725" y="4670"/>
                </a:lnTo>
                <a:lnTo>
                  <a:pt x="1708" y="4659"/>
                </a:lnTo>
                <a:lnTo>
                  <a:pt x="1691" y="4648"/>
                </a:lnTo>
                <a:lnTo>
                  <a:pt x="1672" y="4640"/>
                </a:lnTo>
                <a:lnTo>
                  <a:pt x="1653" y="4633"/>
                </a:lnTo>
                <a:lnTo>
                  <a:pt x="1632" y="4627"/>
                </a:lnTo>
                <a:lnTo>
                  <a:pt x="1612" y="4623"/>
                </a:lnTo>
                <a:lnTo>
                  <a:pt x="1590" y="4620"/>
                </a:lnTo>
                <a:lnTo>
                  <a:pt x="1570" y="4619"/>
                </a:lnTo>
                <a:lnTo>
                  <a:pt x="1549" y="4618"/>
                </a:lnTo>
                <a:lnTo>
                  <a:pt x="1529" y="4620"/>
                </a:lnTo>
                <a:lnTo>
                  <a:pt x="1510" y="4622"/>
                </a:lnTo>
                <a:lnTo>
                  <a:pt x="1491" y="4626"/>
                </a:lnTo>
                <a:lnTo>
                  <a:pt x="1474" y="4631"/>
                </a:lnTo>
                <a:lnTo>
                  <a:pt x="1482" y="4643"/>
                </a:lnTo>
                <a:lnTo>
                  <a:pt x="1490" y="4654"/>
                </a:lnTo>
                <a:lnTo>
                  <a:pt x="1499" y="4663"/>
                </a:lnTo>
                <a:lnTo>
                  <a:pt x="1509" y="4671"/>
                </a:lnTo>
                <a:lnTo>
                  <a:pt x="1528" y="4686"/>
                </a:lnTo>
                <a:lnTo>
                  <a:pt x="1551" y="4702"/>
                </a:lnTo>
                <a:lnTo>
                  <a:pt x="1548" y="4703"/>
                </a:lnTo>
                <a:lnTo>
                  <a:pt x="1545" y="4703"/>
                </a:lnTo>
                <a:lnTo>
                  <a:pt x="1539" y="4702"/>
                </a:lnTo>
                <a:lnTo>
                  <a:pt x="1534" y="4700"/>
                </a:lnTo>
                <a:lnTo>
                  <a:pt x="1564" y="4721"/>
                </a:lnTo>
                <a:lnTo>
                  <a:pt x="1580" y="4731"/>
                </a:lnTo>
                <a:lnTo>
                  <a:pt x="1588" y="4735"/>
                </a:lnTo>
                <a:lnTo>
                  <a:pt x="1596" y="4738"/>
                </a:lnTo>
                <a:lnTo>
                  <a:pt x="1589" y="4738"/>
                </a:lnTo>
                <a:lnTo>
                  <a:pt x="1586" y="4738"/>
                </a:lnTo>
                <a:lnTo>
                  <a:pt x="1583" y="4740"/>
                </a:lnTo>
                <a:lnTo>
                  <a:pt x="1578" y="4741"/>
                </a:lnTo>
                <a:lnTo>
                  <a:pt x="1606" y="4760"/>
                </a:lnTo>
                <a:lnTo>
                  <a:pt x="1636" y="4778"/>
                </a:lnTo>
                <a:lnTo>
                  <a:pt x="1631" y="4779"/>
                </a:lnTo>
                <a:lnTo>
                  <a:pt x="1628" y="4781"/>
                </a:lnTo>
                <a:lnTo>
                  <a:pt x="1622" y="4785"/>
                </a:lnTo>
                <a:lnTo>
                  <a:pt x="1631" y="4795"/>
                </a:lnTo>
                <a:lnTo>
                  <a:pt x="1641" y="4805"/>
                </a:lnTo>
                <a:lnTo>
                  <a:pt x="1651" y="4813"/>
                </a:lnTo>
                <a:lnTo>
                  <a:pt x="1662" y="4821"/>
                </a:lnTo>
                <a:lnTo>
                  <a:pt x="1672" y="4828"/>
                </a:lnTo>
                <a:lnTo>
                  <a:pt x="1684" y="4835"/>
                </a:lnTo>
                <a:lnTo>
                  <a:pt x="1696" y="4843"/>
                </a:lnTo>
                <a:lnTo>
                  <a:pt x="1708" y="4849"/>
                </a:lnTo>
                <a:lnTo>
                  <a:pt x="1697" y="4851"/>
                </a:lnTo>
                <a:lnTo>
                  <a:pt x="1686" y="4852"/>
                </a:lnTo>
                <a:lnTo>
                  <a:pt x="1675" y="4853"/>
                </a:lnTo>
                <a:lnTo>
                  <a:pt x="1664" y="4853"/>
                </a:lnTo>
                <a:lnTo>
                  <a:pt x="1654" y="4852"/>
                </a:lnTo>
                <a:lnTo>
                  <a:pt x="1643" y="4850"/>
                </a:lnTo>
                <a:lnTo>
                  <a:pt x="1634" y="4848"/>
                </a:lnTo>
                <a:lnTo>
                  <a:pt x="1624" y="4844"/>
                </a:lnTo>
                <a:lnTo>
                  <a:pt x="1615" y="4840"/>
                </a:lnTo>
                <a:lnTo>
                  <a:pt x="1605" y="4835"/>
                </a:lnTo>
                <a:lnTo>
                  <a:pt x="1597" y="4830"/>
                </a:lnTo>
                <a:lnTo>
                  <a:pt x="1588" y="4824"/>
                </a:lnTo>
                <a:lnTo>
                  <a:pt x="1580" y="4817"/>
                </a:lnTo>
                <a:lnTo>
                  <a:pt x="1572" y="4809"/>
                </a:lnTo>
                <a:lnTo>
                  <a:pt x="1564" y="4800"/>
                </a:lnTo>
                <a:lnTo>
                  <a:pt x="1556" y="4791"/>
                </a:lnTo>
                <a:lnTo>
                  <a:pt x="1555" y="4794"/>
                </a:lnTo>
                <a:lnTo>
                  <a:pt x="1555" y="4796"/>
                </a:lnTo>
                <a:lnTo>
                  <a:pt x="1556" y="4799"/>
                </a:lnTo>
                <a:lnTo>
                  <a:pt x="1546" y="4793"/>
                </a:lnTo>
                <a:lnTo>
                  <a:pt x="1535" y="4785"/>
                </a:lnTo>
                <a:lnTo>
                  <a:pt x="1523" y="4776"/>
                </a:lnTo>
                <a:lnTo>
                  <a:pt x="1514" y="4768"/>
                </a:lnTo>
                <a:lnTo>
                  <a:pt x="1515" y="4771"/>
                </a:lnTo>
                <a:lnTo>
                  <a:pt x="1515" y="4773"/>
                </a:lnTo>
                <a:lnTo>
                  <a:pt x="1515" y="4777"/>
                </a:lnTo>
                <a:lnTo>
                  <a:pt x="1510" y="4770"/>
                </a:lnTo>
                <a:lnTo>
                  <a:pt x="1506" y="4763"/>
                </a:lnTo>
                <a:lnTo>
                  <a:pt x="1495" y="4751"/>
                </a:lnTo>
                <a:lnTo>
                  <a:pt x="1482" y="4740"/>
                </a:lnTo>
                <a:lnTo>
                  <a:pt x="1468" y="4731"/>
                </a:lnTo>
                <a:lnTo>
                  <a:pt x="1452" y="4723"/>
                </a:lnTo>
                <a:lnTo>
                  <a:pt x="1436" y="4716"/>
                </a:lnTo>
                <a:lnTo>
                  <a:pt x="1420" y="4711"/>
                </a:lnTo>
                <a:lnTo>
                  <a:pt x="1402" y="4707"/>
                </a:lnTo>
                <a:lnTo>
                  <a:pt x="1384" y="4705"/>
                </a:lnTo>
                <a:lnTo>
                  <a:pt x="1366" y="4703"/>
                </a:lnTo>
                <a:lnTo>
                  <a:pt x="1348" y="4704"/>
                </a:lnTo>
                <a:lnTo>
                  <a:pt x="1330" y="4705"/>
                </a:lnTo>
                <a:lnTo>
                  <a:pt x="1314" y="4708"/>
                </a:lnTo>
                <a:lnTo>
                  <a:pt x="1298" y="4712"/>
                </a:lnTo>
                <a:lnTo>
                  <a:pt x="1283" y="4717"/>
                </a:lnTo>
                <a:lnTo>
                  <a:pt x="1270" y="4724"/>
                </a:lnTo>
                <a:lnTo>
                  <a:pt x="1276" y="4732"/>
                </a:lnTo>
                <a:lnTo>
                  <a:pt x="1281" y="4739"/>
                </a:lnTo>
                <a:lnTo>
                  <a:pt x="1287" y="4745"/>
                </a:lnTo>
                <a:lnTo>
                  <a:pt x="1294" y="4750"/>
                </a:lnTo>
                <a:lnTo>
                  <a:pt x="1308" y="4760"/>
                </a:lnTo>
                <a:lnTo>
                  <a:pt x="1323" y="4772"/>
                </a:lnTo>
                <a:lnTo>
                  <a:pt x="1318" y="4773"/>
                </a:lnTo>
                <a:lnTo>
                  <a:pt x="1314" y="4772"/>
                </a:lnTo>
                <a:lnTo>
                  <a:pt x="1309" y="4770"/>
                </a:lnTo>
                <a:lnTo>
                  <a:pt x="1335" y="4785"/>
                </a:lnTo>
                <a:lnTo>
                  <a:pt x="1349" y="4792"/>
                </a:lnTo>
                <a:lnTo>
                  <a:pt x="1361" y="4796"/>
                </a:lnTo>
                <a:lnTo>
                  <a:pt x="1356" y="4796"/>
                </a:lnTo>
                <a:lnTo>
                  <a:pt x="1353" y="4797"/>
                </a:lnTo>
                <a:lnTo>
                  <a:pt x="1351" y="4798"/>
                </a:lnTo>
                <a:lnTo>
                  <a:pt x="1347" y="4799"/>
                </a:lnTo>
                <a:lnTo>
                  <a:pt x="1371" y="4813"/>
                </a:lnTo>
                <a:lnTo>
                  <a:pt x="1396" y="4826"/>
                </a:lnTo>
                <a:lnTo>
                  <a:pt x="1389" y="4828"/>
                </a:lnTo>
                <a:lnTo>
                  <a:pt x="1385" y="4832"/>
                </a:lnTo>
                <a:lnTo>
                  <a:pt x="1390" y="4833"/>
                </a:lnTo>
                <a:lnTo>
                  <a:pt x="1395" y="4835"/>
                </a:lnTo>
                <a:lnTo>
                  <a:pt x="1400" y="4838"/>
                </a:lnTo>
                <a:lnTo>
                  <a:pt x="1405" y="4843"/>
                </a:lnTo>
                <a:lnTo>
                  <a:pt x="1415" y="4853"/>
                </a:lnTo>
                <a:lnTo>
                  <a:pt x="1425" y="4864"/>
                </a:lnTo>
                <a:lnTo>
                  <a:pt x="1444" y="4887"/>
                </a:lnTo>
                <a:lnTo>
                  <a:pt x="1453" y="4897"/>
                </a:lnTo>
                <a:lnTo>
                  <a:pt x="1458" y="4900"/>
                </a:lnTo>
                <a:lnTo>
                  <a:pt x="1462" y="4903"/>
                </a:lnTo>
                <a:lnTo>
                  <a:pt x="1453" y="4905"/>
                </a:lnTo>
                <a:lnTo>
                  <a:pt x="1446" y="4907"/>
                </a:lnTo>
                <a:lnTo>
                  <a:pt x="1438" y="4907"/>
                </a:lnTo>
                <a:lnTo>
                  <a:pt x="1431" y="4907"/>
                </a:lnTo>
                <a:lnTo>
                  <a:pt x="1424" y="4907"/>
                </a:lnTo>
                <a:lnTo>
                  <a:pt x="1416" y="4905"/>
                </a:lnTo>
                <a:lnTo>
                  <a:pt x="1410" y="4903"/>
                </a:lnTo>
                <a:lnTo>
                  <a:pt x="1404" y="4901"/>
                </a:lnTo>
                <a:lnTo>
                  <a:pt x="1398" y="4897"/>
                </a:lnTo>
                <a:lnTo>
                  <a:pt x="1392" y="4893"/>
                </a:lnTo>
                <a:lnTo>
                  <a:pt x="1381" y="4884"/>
                </a:lnTo>
                <a:lnTo>
                  <a:pt x="1370" y="4871"/>
                </a:lnTo>
                <a:lnTo>
                  <a:pt x="1361" y="4858"/>
                </a:lnTo>
                <a:lnTo>
                  <a:pt x="1360" y="4860"/>
                </a:lnTo>
                <a:lnTo>
                  <a:pt x="1360" y="4863"/>
                </a:lnTo>
                <a:lnTo>
                  <a:pt x="1361" y="4866"/>
                </a:lnTo>
                <a:lnTo>
                  <a:pt x="1350" y="4860"/>
                </a:lnTo>
                <a:lnTo>
                  <a:pt x="1336" y="4851"/>
                </a:lnTo>
                <a:lnTo>
                  <a:pt x="1325" y="4840"/>
                </a:lnTo>
                <a:lnTo>
                  <a:pt x="1315" y="4831"/>
                </a:lnTo>
                <a:lnTo>
                  <a:pt x="1316" y="4834"/>
                </a:lnTo>
                <a:lnTo>
                  <a:pt x="1316" y="4837"/>
                </a:lnTo>
                <a:lnTo>
                  <a:pt x="1315" y="4842"/>
                </a:lnTo>
                <a:lnTo>
                  <a:pt x="1311" y="4834"/>
                </a:lnTo>
                <a:lnTo>
                  <a:pt x="1307" y="4827"/>
                </a:lnTo>
                <a:lnTo>
                  <a:pt x="1301" y="4821"/>
                </a:lnTo>
                <a:lnTo>
                  <a:pt x="1295" y="4815"/>
                </a:lnTo>
                <a:lnTo>
                  <a:pt x="1282" y="4805"/>
                </a:lnTo>
                <a:lnTo>
                  <a:pt x="1268" y="4794"/>
                </a:lnTo>
                <a:lnTo>
                  <a:pt x="1252" y="4786"/>
                </a:lnTo>
                <a:lnTo>
                  <a:pt x="1235" y="4779"/>
                </a:lnTo>
                <a:lnTo>
                  <a:pt x="1217" y="4774"/>
                </a:lnTo>
                <a:lnTo>
                  <a:pt x="1199" y="4769"/>
                </a:lnTo>
                <a:lnTo>
                  <a:pt x="1179" y="4765"/>
                </a:lnTo>
                <a:lnTo>
                  <a:pt x="1161" y="4762"/>
                </a:lnTo>
                <a:lnTo>
                  <a:pt x="1141" y="4761"/>
                </a:lnTo>
                <a:lnTo>
                  <a:pt x="1123" y="4761"/>
                </a:lnTo>
                <a:lnTo>
                  <a:pt x="1105" y="4762"/>
                </a:lnTo>
                <a:lnTo>
                  <a:pt x="1089" y="4763"/>
                </a:lnTo>
                <a:lnTo>
                  <a:pt x="1072" y="4767"/>
                </a:lnTo>
                <a:lnTo>
                  <a:pt x="1058" y="4770"/>
                </a:lnTo>
                <a:lnTo>
                  <a:pt x="1064" y="4778"/>
                </a:lnTo>
                <a:lnTo>
                  <a:pt x="1070" y="4785"/>
                </a:lnTo>
                <a:lnTo>
                  <a:pt x="1077" y="4792"/>
                </a:lnTo>
                <a:lnTo>
                  <a:pt x="1085" y="4798"/>
                </a:lnTo>
                <a:lnTo>
                  <a:pt x="1100" y="4810"/>
                </a:lnTo>
                <a:lnTo>
                  <a:pt x="1117" y="4820"/>
                </a:lnTo>
                <a:lnTo>
                  <a:pt x="1111" y="4821"/>
                </a:lnTo>
                <a:lnTo>
                  <a:pt x="1106" y="4821"/>
                </a:lnTo>
                <a:lnTo>
                  <a:pt x="1100" y="4820"/>
                </a:lnTo>
                <a:lnTo>
                  <a:pt x="1129" y="4835"/>
                </a:lnTo>
                <a:lnTo>
                  <a:pt x="1144" y="4843"/>
                </a:lnTo>
                <a:lnTo>
                  <a:pt x="1151" y="4846"/>
                </a:lnTo>
                <a:lnTo>
                  <a:pt x="1159" y="4848"/>
                </a:lnTo>
                <a:lnTo>
                  <a:pt x="1152" y="4848"/>
                </a:lnTo>
                <a:lnTo>
                  <a:pt x="1149" y="4849"/>
                </a:lnTo>
                <a:lnTo>
                  <a:pt x="1147" y="4850"/>
                </a:lnTo>
                <a:lnTo>
                  <a:pt x="1142" y="4851"/>
                </a:lnTo>
                <a:lnTo>
                  <a:pt x="1168" y="4866"/>
                </a:lnTo>
                <a:lnTo>
                  <a:pt x="1196" y="4880"/>
                </a:lnTo>
                <a:lnTo>
                  <a:pt x="1192" y="4881"/>
                </a:lnTo>
                <a:lnTo>
                  <a:pt x="1188" y="4883"/>
                </a:lnTo>
                <a:lnTo>
                  <a:pt x="1183" y="4887"/>
                </a:lnTo>
                <a:lnTo>
                  <a:pt x="1197" y="4896"/>
                </a:lnTo>
                <a:lnTo>
                  <a:pt x="1209" y="4906"/>
                </a:lnTo>
                <a:lnTo>
                  <a:pt x="1220" y="4918"/>
                </a:lnTo>
                <a:lnTo>
                  <a:pt x="1231" y="4930"/>
                </a:lnTo>
                <a:lnTo>
                  <a:pt x="1215" y="4930"/>
                </a:lnTo>
                <a:lnTo>
                  <a:pt x="1201" y="4928"/>
                </a:lnTo>
                <a:lnTo>
                  <a:pt x="1186" y="4924"/>
                </a:lnTo>
                <a:lnTo>
                  <a:pt x="1172" y="4918"/>
                </a:lnTo>
                <a:lnTo>
                  <a:pt x="1159" y="4910"/>
                </a:lnTo>
                <a:lnTo>
                  <a:pt x="1145" y="4901"/>
                </a:lnTo>
                <a:lnTo>
                  <a:pt x="1133" y="4892"/>
                </a:lnTo>
                <a:lnTo>
                  <a:pt x="1123" y="4881"/>
                </a:lnTo>
                <a:lnTo>
                  <a:pt x="1122" y="4883"/>
                </a:lnTo>
                <a:lnTo>
                  <a:pt x="1122" y="4886"/>
                </a:lnTo>
                <a:lnTo>
                  <a:pt x="1122" y="4889"/>
                </a:lnTo>
                <a:lnTo>
                  <a:pt x="1113" y="4883"/>
                </a:lnTo>
                <a:lnTo>
                  <a:pt x="1103" y="4874"/>
                </a:lnTo>
                <a:lnTo>
                  <a:pt x="1094" y="4866"/>
                </a:lnTo>
                <a:lnTo>
                  <a:pt x="1086" y="4859"/>
                </a:lnTo>
                <a:lnTo>
                  <a:pt x="1087" y="4862"/>
                </a:lnTo>
                <a:lnTo>
                  <a:pt x="1087" y="4864"/>
                </a:lnTo>
                <a:lnTo>
                  <a:pt x="1086" y="4867"/>
                </a:lnTo>
                <a:lnTo>
                  <a:pt x="1080" y="4857"/>
                </a:lnTo>
                <a:lnTo>
                  <a:pt x="1071" y="4847"/>
                </a:lnTo>
                <a:lnTo>
                  <a:pt x="1061" y="4837"/>
                </a:lnTo>
                <a:lnTo>
                  <a:pt x="1050" y="4830"/>
                </a:lnTo>
                <a:lnTo>
                  <a:pt x="1037" y="4823"/>
                </a:lnTo>
                <a:lnTo>
                  <a:pt x="1024" y="4817"/>
                </a:lnTo>
                <a:lnTo>
                  <a:pt x="1010" y="4812"/>
                </a:lnTo>
                <a:lnTo>
                  <a:pt x="994" y="4808"/>
                </a:lnTo>
                <a:lnTo>
                  <a:pt x="979" y="4805"/>
                </a:lnTo>
                <a:lnTo>
                  <a:pt x="965" y="4802"/>
                </a:lnTo>
                <a:lnTo>
                  <a:pt x="949" y="4800"/>
                </a:lnTo>
                <a:lnTo>
                  <a:pt x="935" y="4799"/>
                </a:lnTo>
                <a:lnTo>
                  <a:pt x="920" y="4799"/>
                </a:lnTo>
                <a:lnTo>
                  <a:pt x="907" y="4800"/>
                </a:lnTo>
                <a:lnTo>
                  <a:pt x="895" y="4801"/>
                </a:lnTo>
                <a:lnTo>
                  <a:pt x="883" y="4804"/>
                </a:lnTo>
                <a:lnTo>
                  <a:pt x="887" y="4811"/>
                </a:lnTo>
                <a:lnTo>
                  <a:pt x="893" y="4817"/>
                </a:lnTo>
                <a:lnTo>
                  <a:pt x="903" y="4828"/>
                </a:lnTo>
                <a:lnTo>
                  <a:pt x="914" y="4838"/>
                </a:lnTo>
                <a:lnTo>
                  <a:pt x="927" y="4848"/>
                </a:lnTo>
                <a:lnTo>
                  <a:pt x="922" y="4849"/>
                </a:lnTo>
                <a:lnTo>
                  <a:pt x="918" y="4848"/>
                </a:lnTo>
                <a:lnTo>
                  <a:pt x="914" y="4846"/>
                </a:lnTo>
                <a:lnTo>
                  <a:pt x="936" y="4861"/>
                </a:lnTo>
                <a:lnTo>
                  <a:pt x="947" y="4867"/>
                </a:lnTo>
                <a:lnTo>
                  <a:pt x="958" y="4872"/>
                </a:lnTo>
                <a:lnTo>
                  <a:pt x="954" y="4872"/>
                </a:lnTo>
                <a:lnTo>
                  <a:pt x="951" y="4872"/>
                </a:lnTo>
                <a:lnTo>
                  <a:pt x="949" y="4873"/>
                </a:lnTo>
                <a:lnTo>
                  <a:pt x="945" y="4874"/>
                </a:lnTo>
                <a:lnTo>
                  <a:pt x="988" y="4903"/>
                </a:lnTo>
                <a:lnTo>
                  <a:pt x="982" y="4904"/>
                </a:lnTo>
                <a:lnTo>
                  <a:pt x="979" y="4904"/>
                </a:lnTo>
                <a:lnTo>
                  <a:pt x="977" y="4905"/>
                </a:lnTo>
                <a:lnTo>
                  <a:pt x="990" y="4918"/>
                </a:lnTo>
                <a:lnTo>
                  <a:pt x="1005" y="4928"/>
                </a:lnTo>
                <a:lnTo>
                  <a:pt x="1020" y="4937"/>
                </a:lnTo>
                <a:lnTo>
                  <a:pt x="1036" y="4945"/>
                </a:lnTo>
                <a:lnTo>
                  <a:pt x="1027" y="4945"/>
                </a:lnTo>
                <a:lnTo>
                  <a:pt x="1018" y="4944"/>
                </a:lnTo>
                <a:lnTo>
                  <a:pt x="1008" y="4943"/>
                </a:lnTo>
                <a:lnTo>
                  <a:pt x="998" y="4941"/>
                </a:lnTo>
                <a:lnTo>
                  <a:pt x="980" y="4935"/>
                </a:lnTo>
                <a:lnTo>
                  <a:pt x="960" y="4928"/>
                </a:lnTo>
                <a:lnTo>
                  <a:pt x="942" y="4918"/>
                </a:lnTo>
                <a:lnTo>
                  <a:pt x="923" y="4907"/>
                </a:lnTo>
                <a:lnTo>
                  <a:pt x="885" y="4885"/>
                </a:lnTo>
                <a:lnTo>
                  <a:pt x="866" y="4873"/>
                </a:lnTo>
                <a:lnTo>
                  <a:pt x="846" y="4863"/>
                </a:lnTo>
                <a:lnTo>
                  <a:pt x="826" y="4853"/>
                </a:lnTo>
                <a:lnTo>
                  <a:pt x="805" y="4846"/>
                </a:lnTo>
                <a:lnTo>
                  <a:pt x="784" y="4839"/>
                </a:lnTo>
                <a:lnTo>
                  <a:pt x="773" y="4837"/>
                </a:lnTo>
                <a:lnTo>
                  <a:pt x="762" y="4836"/>
                </a:lnTo>
                <a:lnTo>
                  <a:pt x="751" y="4836"/>
                </a:lnTo>
                <a:lnTo>
                  <a:pt x="740" y="4836"/>
                </a:lnTo>
                <a:lnTo>
                  <a:pt x="728" y="4837"/>
                </a:lnTo>
                <a:lnTo>
                  <a:pt x="717" y="4839"/>
                </a:lnTo>
                <a:lnTo>
                  <a:pt x="725" y="4850"/>
                </a:lnTo>
                <a:lnTo>
                  <a:pt x="735" y="4858"/>
                </a:lnTo>
                <a:lnTo>
                  <a:pt x="756" y="4873"/>
                </a:lnTo>
                <a:lnTo>
                  <a:pt x="753" y="4873"/>
                </a:lnTo>
                <a:lnTo>
                  <a:pt x="749" y="4873"/>
                </a:lnTo>
                <a:lnTo>
                  <a:pt x="746" y="4872"/>
                </a:lnTo>
                <a:lnTo>
                  <a:pt x="764" y="4883"/>
                </a:lnTo>
                <a:lnTo>
                  <a:pt x="774" y="4888"/>
                </a:lnTo>
                <a:lnTo>
                  <a:pt x="784" y="4892"/>
                </a:lnTo>
                <a:lnTo>
                  <a:pt x="780" y="4892"/>
                </a:lnTo>
                <a:lnTo>
                  <a:pt x="779" y="4892"/>
                </a:lnTo>
                <a:lnTo>
                  <a:pt x="777" y="4893"/>
                </a:lnTo>
                <a:lnTo>
                  <a:pt x="773" y="4894"/>
                </a:lnTo>
                <a:lnTo>
                  <a:pt x="791" y="4903"/>
                </a:lnTo>
                <a:lnTo>
                  <a:pt x="808" y="4912"/>
                </a:lnTo>
                <a:lnTo>
                  <a:pt x="804" y="4914"/>
                </a:lnTo>
                <a:lnTo>
                  <a:pt x="801" y="4918"/>
                </a:lnTo>
                <a:lnTo>
                  <a:pt x="810" y="4920"/>
                </a:lnTo>
                <a:lnTo>
                  <a:pt x="824" y="4923"/>
                </a:lnTo>
                <a:lnTo>
                  <a:pt x="856" y="4934"/>
                </a:lnTo>
                <a:lnTo>
                  <a:pt x="888" y="4946"/>
                </a:lnTo>
                <a:lnTo>
                  <a:pt x="902" y="4951"/>
                </a:lnTo>
                <a:lnTo>
                  <a:pt x="913" y="4955"/>
                </a:lnTo>
                <a:lnTo>
                  <a:pt x="903" y="4956"/>
                </a:lnTo>
                <a:lnTo>
                  <a:pt x="892" y="4956"/>
                </a:lnTo>
                <a:lnTo>
                  <a:pt x="872" y="4953"/>
                </a:lnTo>
                <a:lnTo>
                  <a:pt x="853" y="4949"/>
                </a:lnTo>
                <a:lnTo>
                  <a:pt x="834" y="4944"/>
                </a:lnTo>
                <a:lnTo>
                  <a:pt x="816" y="4937"/>
                </a:lnTo>
                <a:lnTo>
                  <a:pt x="798" y="4930"/>
                </a:lnTo>
                <a:lnTo>
                  <a:pt x="763" y="4914"/>
                </a:lnTo>
                <a:lnTo>
                  <a:pt x="745" y="4907"/>
                </a:lnTo>
                <a:lnTo>
                  <a:pt x="727" y="4900"/>
                </a:lnTo>
                <a:lnTo>
                  <a:pt x="709" y="4895"/>
                </a:lnTo>
                <a:lnTo>
                  <a:pt x="689" y="4891"/>
                </a:lnTo>
                <a:lnTo>
                  <a:pt x="670" y="4889"/>
                </a:lnTo>
                <a:lnTo>
                  <a:pt x="660" y="4889"/>
                </a:lnTo>
                <a:lnTo>
                  <a:pt x="650" y="4889"/>
                </a:lnTo>
                <a:lnTo>
                  <a:pt x="639" y="4890"/>
                </a:lnTo>
                <a:lnTo>
                  <a:pt x="629" y="4892"/>
                </a:lnTo>
                <a:lnTo>
                  <a:pt x="617" y="4895"/>
                </a:lnTo>
                <a:lnTo>
                  <a:pt x="606" y="4898"/>
                </a:lnTo>
                <a:lnTo>
                  <a:pt x="613" y="4905"/>
                </a:lnTo>
                <a:lnTo>
                  <a:pt x="621" y="4911"/>
                </a:lnTo>
                <a:lnTo>
                  <a:pt x="630" y="4916"/>
                </a:lnTo>
                <a:lnTo>
                  <a:pt x="639" y="4923"/>
                </a:lnTo>
                <a:lnTo>
                  <a:pt x="637" y="4924"/>
                </a:lnTo>
                <a:lnTo>
                  <a:pt x="634" y="4924"/>
                </a:lnTo>
                <a:lnTo>
                  <a:pt x="631" y="4923"/>
                </a:lnTo>
                <a:lnTo>
                  <a:pt x="648" y="4935"/>
                </a:lnTo>
                <a:lnTo>
                  <a:pt x="658" y="4940"/>
                </a:lnTo>
                <a:lnTo>
                  <a:pt x="663" y="4942"/>
                </a:lnTo>
                <a:lnTo>
                  <a:pt x="667" y="4943"/>
                </a:lnTo>
                <a:lnTo>
                  <a:pt x="664" y="4944"/>
                </a:lnTo>
                <a:lnTo>
                  <a:pt x="663" y="4944"/>
                </a:lnTo>
                <a:lnTo>
                  <a:pt x="661" y="4945"/>
                </a:lnTo>
                <a:lnTo>
                  <a:pt x="658" y="4946"/>
                </a:lnTo>
                <a:lnTo>
                  <a:pt x="677" y="4957"/>
                </a:lnTo>
                <a:lnTo>
                  <a:pt x="695" y="4965"/>
                </a:lnTo>
                <a:lnTo>
                  <a:pt x="715" y="4971"/>
                </a:lnTo>
                <a:lnTo>
                  <a:pt x="735" y="4974"/>
                </a:lnTo>
                <a:lnTo>
                  <a:pt x="717" y="4976"/>
                </a:lnTo>
                <a:lnTo>
                  <a:pt x="700" y="4976"/>
                </a:lnTo>
                <a:lnTo>
                  <a:pt x="684" y="4974"/>
                </a:lnTo>
                <a:lnTo>
                  <a:pt x="669" y="4972"/>
                </a:lnTo>
                <a:lnTo>
                  <a:pt x="653" y="4969"/>
                </a:lnTo>
                <a:lnTo>
                  <a:pt x="639" y="4966"/>
                </a:lnTo>
                <a:lnTo>
                  <a:pt x="611" y="4958"/>
                </a:lnTo>
                <a:lnTo>
                  <a:pt x="583" y="4950"/>
                </a:lnTo>
                <a:lnTo>
                  <a:pt x="568" y="4946"/>
                </a:lnTo>
                <a:lnTo>
                  <a:pt x="554" y="4944"/>
                </a:lnTo>
                <a:lnTo>
                  <a:pt x="538" y="4943"/>
                </a:lnTo>
                <a:lnTo>
                  <a:pt x="522" y="4943"/>
                </a:lnTo>
                <a:lnTo>
                  <a:pt x="504" y="4944"/>
                </a:lnTo>
                <a:lnTo>
                  <a:pt x="486" y="4946"/>
                </a:lnTo>
                <a:lnTo>
                  <a:pt x="496" y="4953"/>
                </a:lnTo>
                <a:lnTo>
                  <a:pt x="504" y="4958"/>
                </a:lnTo>
                <a:lnTo>
                  <a:pt x="513" y="4962"/>
                </a:lnTo>
                <a:lnTo>
                  <a:pt x="501" y="4965"/>
                </a:lnTo>
                <a:lnTo>
                  <a:pt x="482" y="4970"/>
                </a:lnTo>
                <a:lnTo>
                  <a:pt x="463" y="4976"/>
                </a:lnTo>
                <a:lnTo>
                  <a:pt x="455" y="4979"/>
                </a:lnTo>
                <a:lnTo>
                  <a:pt x="449" y="4981"/>
                </a:lnTo>
                <a:lnTo>
                  <a:pt x="455" y="4981"/>
                </a:lnTo>
                <a:lnTo>
                  <a:pt x="458" y="4982"/>
                </a:lnTo>
                <a:lnTo>
                  <a:pt x="461" y="4984"/>
                </a:lnTo>
                <a:lnTo>
                  <a:pt x="462" y="4986"/>
                </a:lnTo>
                <a:lnTo>
                  <a:pt x="463" y="4991"/>
                </a:lnTo>
                <a:lnTo>
                  <a:pt x="463" y="4994"/>
                </a:lnTo>
                <a:lnTo>
                  <a:pt x="449" y="4994"/>
                </a:lnTo>
                <a:lnTo>
                  <a:pt x="433" y="4995"/>
                </a:lnTo>
                <a:lnTo>
                  <a:pt x="417" y="4998"/>
                </a:lnTo>
                <a:lnTo>
                  <a:pt x="400" y="5001"/>
                </a:lnTo>
                <a:lnTo>
                  <a:pt x="381" y="5005"/>
                </a:lnTo>
                <a:lnTo>
                  <a:pt x="363" y="5010"/>
                </a:lnTo>
                <a:lnTo>
                  <a:pt x="344" y="5016"/>
                </a:lnTo>
                <a:lnTo>
                  <a:pt x="326" y="5023"/>
                </a:lnTo>
                <a:lnTo>
                  <a:pt x="307" y="5032"/>
                </a:lnTo>
                <a:lnTo>
                  <a:pt x="289" y="5040"/>
                </a:lnTo>
                <a:lnTo>
                  <a:pt x="272" y="5048"/>
                </a:lnTo>
                <a:lnTo>
                  <a:pt x="256" y="5058"/>
                </a:lnTo>
                <a:lnTo>
                  <a:pt x="241" y="5069"/>
                </a:lnTo>
                <a:lnTo>
                  <a:pt x="228" y="5079"/>
                </a:lnTo>
                <a:lnTo>
                  <a:pt x="217" y="5090"/>
                </a:lnTo>
                <a:lnTo>
                  <a:pt x="207" y="5101"/>
                </a:lnTo>
                <a:lnTo>
                  <a:pt x="223" y="5091"/>
                </a:lnTo>
                <a:lnTo>
                  <a:pt x="241" y="5084"/>
                </a:lnTo>
                <a:lnTo>
                  <a:pt x="260" y="5077"/>
                </a:lnTo>
                <a:lnTo>
                  <a:pt x="280" y="5072"/>
                </a:lnTo>
                <a:lnTo>
                  <a:pt x="302" y="5066"/>
                </a:lnTo>
                <a:lnTo>
                  <a:pt x="324" y="5063"/>
                </a:lnTo>
                <a:lnTo>
                  <a:pt x="346" y="5060"/>
                </a:lnTo>
                <a:lnTo>
                  <a:pt x="369" y="5058"/>
                </a:lnTo>
                <a:lnTo>
                  <a:pt x="414" y="5056"/>
                </a:lnTo>
                <a:lnTo>
                  <a:pt x="458" y="5054"/>
                </a:lnTo>
                <a:lnTo>
                  <a:pt x="499" y="5053"/>
                </a:lnTo>
                <a:lnTo>
                  <a:pt x="535" y="5051"/>
                </a:lnTo>
                <a:lnTo>
                  <a:pt x="535" y="5055"/>
                </a:lnTo>
                <a:lnTo>
                  <a:pt x="535" y="5060"/>
                </a:lnTo>
                <a:lnTo>
                  <a:pt x="534" y="5062"/>
                </a:lnTo>
                <a:lnTo>
                  <a:pt x="533" y="5064"/>
                </a:lnTo>
                <a:lnTo>
                  <a:pt x="531" y="5066"/>
                </a:lnTo>
                <a:lnTo>
                  <a:pt x="527" y="5069"/>
                </a:lnTo>
                <a:lnTo>
                  <a:pt x="533" y="5069"/>
                </a:lnTo>
                <a:lnTo>
                  <a:pt x="538" y="5069"/>
                </a:lnTo>
                <a:lnTo>
                  <a:pt x="544" y="5068"/>
                </a:lnTo>
                <a:lnTo>
                  <a:pt x="551" y="5065"/>
                </a:lnTo>
                <a:lnTo>
                  <a:pt x="562" y="5059"/>
                </a:lnTo>
                <a:lnTo>
                  <a:pt x="573" y="5052"/>
                </a:lnTo>
                <a:lnTo>
                  <a:pt x="595" y="5035"/>
                </a:lnTo>
                <a:lnTo>
                  <a:pt x="605" y="5026"/>
                </a:lnTo>
                <a:lnTo>
                  <a:pt x="615" y="5020"/>
                </a:lnTo>
                <a:lnTo>
                  <a:pt x="610" y="5027"/>
                </a:lnTo>
                <a:lnTo>
                  <a:pt x="605" y="5035"/>
                </a:lnTo>
                <a:lnTo>
                  <a:pt x="597" y="5051"/>
                </a:lnTo>
                <a:lnTo>
                  <a:pt x="582" y="5083"/>
                </a:lnTo>
                <a:lnTo>
                  <a:pt x="597" y="5080"/>
                </a:lnTo>
                <a:lnTo>
                  <a:pt x="609" y="5076"/>
                </a:lnTo>
                <a:lnTo>
                  <a:pt x="621" y="5071"/>
                </a:lnTo>
                <a:lnTo>
                  <a:pt x="633" y="5064"/>
                </a:lnTo>
                <a:lnTo>
                  <a:pt x="643" y="5058"/>
                </a:lnTo>
                <a:lnTo>
                  <a:pt x="653" y="5051"/>
                </a:lnTo>
                <a:lnTo>
                  <a:pt x="673" y="5036"/>
                </a:lnTo>
                <a:lnTo>
                  <a:pt x="692" y="5020"/>
                </a:lnTo>
                <a:lnTo>
                  <a:pt x="702" y="5013"/>
                </a:lnTo>
                <a:lnTo>
                  <a:pt x="712" y="5007"/>
                </a:lnTo>
                <a:lnTo>
                  <a:pt x="722" y="5001"/>
                </a:lnTo>
                <a:lnTo>
                  <a:pt x="733" y="4997"/>
                </a:lnTo>
                <a:lnTo>
                  <a:pt x="745" y="4993"/>
                </a:lnTo>
                <a:lnTo>
                  <a:pt x="758" y="4990"/>
                </a:lnTo>
                <a:lnTo>
                  <a:pt x="749" y="5003"/>
                </a:lnTo>
                <a:lnTo>
                  <a:pt x="739" y="5013"/>
                </a:lnTo>
                <a:lnTo>
                  <a:pt x="727" y="5023"/>
                </a:lnTo>
                <a:lnTo>
                  <a:pt x="715" y="5033"/>
                </a:lnTo>
                <a:lnTo>
                  <a:pt x="718" y="5033"/>
                </a:lnTo>
                <a:lnTo>
                  <a:pt x="720" y="5033"/>
                </a:lnTo>
                <a:lnTo>
                  <a:pt x="721" y="5034"/>
                </a:lnTo>
                <a:lnTo>
                  <a:pt x="725" y="5033"/>
                </a:lnTo>
                <a:lnTo>
                  <a:pt x="717" y="5037"/>
                </a:lnTo>
                <a:lnTo>
                  <a:pt x="709" y="5042"/>
                </a:lnTo>
                <a:lnTo>
                  <a:pt x="692" y="5053"/>
                </a:lnTo>
                <a:lnTo>
                  <a:pt x="695" y="5052"/>
                </a:lnTo>
                <a:lnTo>
                  <a:pt x="698" y="5051"/>
                </a:lnTo>
                <a:lnTo>
                  <a:pt x="702" y="5052"/>
                </a:lnTo>
                <a:lnTo>
                  <a:pt x="692" y="5059"/>
                </a:lnTo>
                <a:lnTo>
                  <a:pt x="684" y="5068"/>
                </a:lnTo>
                <a:lnTo>
                  <a:pt x="676" y="5076"/>
                </a:lnTo>
                <a:lnTo>
                  <a:pt x="670" y="5086"/>
                </a:lnTo>
                <a:lnTo>
                  <a:pt x="681" y="5086"/>
                </a:lnTo>
                <a:lnTo>
                  <a:pt x="691" y="5086"/>
                </a:lnTo>
                <a:lnTo>
                  <a:pt x="702" y="5086"/>
                </a:lnTo>
                <a:lnTo>
                  <a:pt x="712" y="5085"/>
                </a:lnTo>
                <a:lnTo>
                  <a:pt x="730" y="5080"/>
                </a:lnTo>
                <a:lnTo>
                  <a:pt x="749" y="5074"/>
                </a:lnTo>
                <a:lnTo>
                  <a:pt x="766" y="5065"/>
                </a:lnTo>
                <a:lnTo>
                  <a:pt x="783" y="5056"/>
                </a:lnTo>
                <a:lnTo>
                  <a:pt x="799" y="5046"/>
                </a:lnTo>
                <a:lnTo>
                  <a:pt x="815" y="5036"/>
                </a:lnTo>
                <a:lnTo>
                  <a:pt x="846" y="5013"/>
                </a:lnTo>
                <a:lnTo>
                  <a:pt x="863" y="5003"/>
                </a:lnTo>
                <a:lnTo>
                  <a:pt x="879" y="4993"/>
                </a:lnTo>
                <a:lnTo>
                  <a:pt x="897" y="4984"/>
                </a:lnTo>
                <a:lnTo>
                  <a:pt x="914" y="4977"/>
                </a:lnTo>
                <a:lnTo>
                  <a:pt x="934" y="4973"/>
                </a:lnTo>
                <a:lnTo>
                  <a:pt x="944" y="4971"/>
                </a:lnTo>
                <a:lnTo>
                  <a:pt x="953" y="4970"/>
                </a:lnTo>
                <a:lnTo>
                  <a:pt x="945" y="4973"/>
                </a:lnTo>
                <a:lnTo>
                  <a:pt x="937" y="4976"/>
                </a:lnTo>
                <a:lnTo>
                  <a:pt x="930" y="4980"/>
                </a:lnTo>
                <a:lnTo>
                  <a:pt x="921" y="4985"/>
                </a:lnTo>
                <a:lnTo>
                  <a:pt x="915" y="4990"/>
                </a:lnTo>
                <a:lnTo>
                  <a:pt x="908" y="4996"/>
                </a:lnTo>
                <a:lnTo>
                  <a:pt x="902" y="5002"/>
                </a:lnTo>
                <a:lnTo>
                  <a:pt x="897" y="5009"/>
                </a:lnTo>
                <a:lnTo>
                  <a:pt x="901" y="5012"/>
                </a:lnTo>
                <a:lnTo>
                  <a:pt x="904" y="5013"/>
                </a:lnTo>
                <a:lnTo>
                  <a:pt x="907" y="5014"/>
                </a:lnTo>
                <a:lnTo>
                  <a:pt x="885" y="5028"/>
                </a:lnTo>
                <a:lnTo>
                  <a:pt x="865" y="5043"/>
                </a:lnTo>
                <a:lnTo>
                  <a:pt x="869" y="5044"/>
                </a:lnTo>
                <a:lnTo>
                  <a:pt x="871" y="5045"/>
                </a:lnTo>
                <a:lnTo>
                  <a:pt x="873" y="5045"/>
                </a:lnTo>
                <a:lnTo>
                  <a:pt x="878" y="5045"/>
                </a:lnTo>
                <a:lnTo>
                  <a:pt x="867" y="5050"/>
                </a:lnTo>
                <a:lnTo>
                  <a:pt x="855" y="5058"/>
                </a:lnTo>
                <a:lnTo>
                  <a:pt x="833" y="5074"/>
                </a:lnTo>
                <a:lnTo>
                  <a:pt x="837" y="5073"/>
                </a:lnTo>
                <a:lnTo>
                  <a:pt x="841" y="5072"/>
                </a:lnTo>
                <a:lnTo>
                  <a:pt x="845" y="5072"/>
                </a:lnTo>
                <a:lnTo>
                  <a:pt x="833" y="5083"/>
                </a:lnTo>
                <a:lnTo>
                  <a:pt x="821" y="5094"/>
                </a:lnTo>
                <a:lnTo>
                  <a:pt x="810" y="5107"/>
                </a:lnTo>
                <a:lnTo>
                  <a:pt x="805" y="5113"/>
                </a:lnTo>
                <a:lnTo>
                  <a:pt x="801" y="5121"/>
                </a:lnTo>
                <a:lnTo>
                  <a:pt x="814" y="5122"/>
                </a:lnTo>
                <a:lnTo>
                  <a:pt x="827" y="5122"/>
                </a:lnTo>
                <a:lnTo>
                  <a:pt x="840" y="5122"/>
                </a:lnTo>
                <a:lnTo>
                  <a:pt x="856" y="5121"/>
                </a:lnTo>
                <a:lnTo>
                  <a:pt x="870" y="5118"/>
                </a:lnTo>
                <a:lnTo>
                  <a:pt x="886" y="5115"/>
                </a:lnTo>
                <a:lnTo>
                  <a:pt x="902" y="5111"/>
                </a:lnTo>
                <a:lnTo>
                  <a:pt x="917" y="5106"/>
                </a:lnTo>
                <a:lnTo>
                  <a:pt x="932" y="5100"/>
                </a:lnTo>
                <a:lnTo>
                  <a:pt x="946" y="5093"/>
                </a:lnTo>
                <a:lnTo>
                  <a:pt x="959" y="5086"/>
                </a:lnTo>
                <a:lnTo>
                  <a:pt x="973" y="5077"/>
                </a:lnTo>
                <a:lnTo>
                  <a:pt x="984" y="5068"/>
                </a:lnTo>
                <a:lnTo>
                  <a:pt x="993" y="5057"/>
                </a:lnTo>
                <a:lnTo>
                  <a:pt x="1001" y="5046"/>
                </a:lnTo>
                <a:lnTo>
                  <a:pt x="1008" y="5035"/>
                </a:lnTo>
                <a:lnTo>
                  <a:pt x="1009" y="5038"/>
                </a:lnTo>
                <a:lnTo>
                  <a:pt x="1009" y="5040"/>
                </a:lnTo>
                <a:lnTo>
                  <a:pt x="1008" y="5043"/>
                </a:lnTo>
                <a:lnTo>
                  <a:pt x="1016" y="5035"/>
                </a:lnTo>
                <a:lnTo>
                  <a:pt x="1024" y="5024"/>
                </a:lnTo>
                <a:lnTo>
                  <a:pt x="1034" y="5016"/>
                </a:lnTo>
                <a:lnTo>
                  <a:pt x="1043" y="5009"/>
                </a:lnTo>
                <a:lnTo>
                  <a:pt x="1043" y="5012"/>
                </a:lnTo>
                <a:lnTo>
                  <a:pt x="1043" y="5014"/>
                </a:lnTo>
                <a:lnTo>
                  <a:pt x="1044" y="5016"/>
                </a:lnTo>
                <a:lnTo>
                  <a:pt x="1049" y="5006"/>
                </a:lnTo>
                <a:lnTo>
                  <a:pt x="1053" y="4998"/>
                </a:lnTo>
                <a:lnTo>
                  <a:pt x="1058" y="4990"/>
                </a:lnTo>
                <a:lnTo>
                  <a:pt x="1063" y="4984"/>
                </a:lnTo>
                <a:lnTo>
                  <a:pt x="1068" y="4979"/>
                </a:lnTo>
                <a:lnTo>
                  <a:pt x="1073" y="4974"/>
                </a:lnTo>
                <a:lnTo>
                  <a:pt x="1080" y="4971"/>
                </a:lnTo>
                <a:lnTo>
                  <a:pt x="1086" y="4968"/>
                </a:lnTo>
                <a:lnTo>
                  <a:pt x="1092" y="4966"/>
                </a:lnTo>
                <a:lnTo>
                  <a:pt x="1099" y="4964"/>
                </a:lnTo>
                <a:lnTo>
                  <a:pt x="1114" y="4962"/>
                </a:lnTo>
                <a:lnTo>
                  <a:pt x="1133" y="4961"/>
                </a:lnTo>
                <a:lnTo>
                  <a:pt x="1154" y="4960"/>
                </a:lnTo>
                <a:lnTo>
                  <a:pt x="1146" y="4965"/>
                </a:lnTo>
                <a:lnTo>
                  <a:pt x="1140" y="4970"/>
                </a:lnTo>
                <a:lnTo>
                  <a:pt x="1129" y="4983"/>
                </a:lnTo>
                <a:lnTo>
                  <a:pt x="1118" y="4997"/>
                </a:lnTo>
                <a:lnTo>
                  <a:pt x="1106" y="5009"/>
                </a:lnTo>
                <a:lnTo>
                  <a:pt x="1108" y="5010"/>
                </a:lnTo>
                <a:lnTo>
                  <a:pt x="1111" y="5010"/>
                </a:lnTo>
                <a:lnTo>
                  <a:pt x="1115" y="5010"/>
                </a:lnTo>
                <a:lnTo>
                  <a:pt x="1107" y="5023"/>
                </a:lnTo>
                <a:lnTo>
                  <a:pt x="1098" y="5037"/>
                </a:lnTo>
                <a:lnTo>
                  <a:pt x="1089" y="5050"/>
                </a:lnTo>
                <a:lnTo>
                  <a:pt x="1079" y="5062"/>
                </a:lnTo>
                <a:lnTo>
                  <a:pt x="1085" y="5064"/>
                </a:lnTo>
                <a:lnTo>
                  <a:pt x="1088" y="5065"/>
                </a:lnTo>
                <a:lnTo>
                  <a:pt x="1091" y="5065"/>
                </a:lnTo>
                <a:lnTo>
                  <a:pt x="1070" y="5084"/>
                </a:lnTo>
                <a:lnTo>
                  <a:pt x="1051" y="5103"/>
                </a:lnTo>
                <a:lnTo>
                  <a:pt x="1055" y="5103"/>
                </a:lnTo>
                <a:lnTo>
                  <a:pt x="1058" y="5103"/>
                </a:lnTo>
                <a:lnTo>
                  <a:pt x="1060" y="5104"/>
                </a:lnTo>
                <a:lnTo>
                  <a:pt x="1065" y="5102"/>
                </a:lnTo>
                <a:lnTo>
                  <a:pt x="1054" y="5111"/>
                </a:lnTo>
                <a:lnTo>
                  <a:pt x="1043" y="5121"/>
                </a:lnTo>
                <a:lnTo>
                  <a:pt x="1021" y="5141"/>
                </a:lnTo>
                <a:lnTo>
                  <a:pt x="1026" y="5139"/>
                </a:lnTo>
                <a:lnTo>
                  <a:pt x="1030" y="5137"/>
                </a:lnTo>
                <a:lnTo>
                  <a:pt x="1035" y="5137"/>
                </a:lnTo>
                <a:lnTo>
                  <a:pt x="1023" y="5151"/>
                </a:lnTo>
                <a:lnTo>
                  <a:pt x="1012" y="5164"/>
                </a:lnTo>
                <a:lnTo>
                  <a:pt x="1007" y="5171"/>
                </a:lnTo>
                <a:lnTo>
                  <a:pt x="1003" y="5179"/>
                </a:lnTo>
                <a:lnTo>
                  <a:pt x="998" y="5188"/>
                </a:lnTo>
                <a:lnTo>
                  <a:pt x="995" y="5196"/>
                </a:lnTo>
                <a:lnTo>
                  <a:pt x="1010" y="5196"/>
                </a:lnTo>
                <a:lnTo>
                  <a:pt x="1024" y="5194"/>
                </a:lnTo>
                <a:lnTo>
                  <a:pt x="1039" y="5191"/>
                </a:lnTo>
                <a:lnTo>
                  <a:pt x="1055" y="5188"/>
                </a:lnTo>
                <a:lnTo>
                  <a:pt x="1071" y="5183"/>
                </a:lnTo>
                <a:lnTo>
                  <a:pt x="1087" y="5176"/>
                </a:lnTo>
                <a:lnTo>
                  <a:pt x="1103" y="5170"/>
                </a:lnTo>
                <a:lnTo>
                  <a:pt x="1119" y="5162"/>
                </a:lnTo>
                <a:lnTo>
                  <a:pt x="1133" y="5154"/>
                </a:lnTo>
                <a:lnTo>
                  <a:pt x="1147" y="5145"/>
                </a:lnTo>
                <a:lnTo>
                  <a:pt x="1161" y="5134"/>
                </a:lnTo>
                <a:lnTo>
                  <a:pt x="1172" y="5123"/>
                </a:lnTo>
                <a:lnTo>
                  <a:pt x="1183" y="5111"/>
                </a:lnTo>
                <a:lnTo>
                  <a:pt x="1192" y="5098"/>
                </a:lnTo>
                <a:lnTo>
                  <a:pt x="1199" y="5085"/>
                </a:lnTo>
                <a:lnTo>
                  <a:pt x="1204" y="5071"/>
                </a:lnTo>
                <a:lnTo>
                  <a:pt x="1206" y="5074"/>
                </a:lnTo>
                <a:lnTo>
                  <a:pt x="1207" y="5076"/>
                </a:lnTo>
                <a:lnTo>
                  <a:pt x="1207" y="5079"/>
                </a:lnTo>
                <a:lnTo>
                  <a:pt x="1213" y="5070"/>
                </a:lnTo>
                <a:lnTo>
                  <a:pt x="1221" y="5057"/>
                </a:lnTo>
                <a:lnTo>
                  <a:pt x="1231" y="5046"/>
                </a:lnTo>
                <a:lnTo>
                  <a:pt x="1239" y="5038"/>
                </a:lnTo>
                <a:lnTo>
                  <a:pt x="1239" y="5041"/>
                </a:lnTo>
                <a:lnTo>
                  <a:pt x="1240" y="5043"/>
                </a:lnTo>
                <a:lnTo>
                  <a:pt x="1241" y="5045"/>
                </a:lnTo>
                <a:lnTo>
                  <a:pt x="1247" y="5034"/>
                </a:lnTo>
                <a:lnTo>
                  <a:pt x="1252" y="5023"/>
                </a:lnTo>
                <a:lnTo>
                  <a:pt x="1259" y="5013"/>
                </a:lnTo>
                <a:lnTo>
                  <a:pt x="1265" y="5004"/>
                </a:lnTo>
                <a:lnTo>
                  <a:pt x="1274" y="4996"/>
                </a:lnTo>
                <a:lnTo>
                  <a:pt x="1281" y="4987"/>
                </a:lnTo>
                <a:lnTo>
                  <a:pt x="1289" y="4980"/>
                </a:lnTo>
                <a:lnTo>
                  <a:pt x="1297" y="4973"/>
                </a:lnTo>
                <a:lnTo>
                  <a:pt x="1307" y="4967"/>
                </a:lnTo>
                <a:lnTo>
                  <a:pt x="1316" y="4962"/>
                </a:lnTo>
                <a:lnTo>
                  <a:pt x="1326" y="4957"/>
                </a:lnTo>
                <a:lnTo>
                  <a:pt x="1336" y="4952"/>
                </a:lnTo>
                <a:lnTo>
                  <a:pt x="1347" y="4949"/>
                </a:lnTo>
                <a:lnTo>
                  <a:pt x="1357" y="4946"/>
                </a:lnTo>
                <a:lnTo>
                  <a:pt x="1368" y="4943"/>
                </a:lnTo>
                <a:lnTo>
                  <a:pt x="1381" y="4942"/>
                </a:lnTo>
                <a:lnTo>
                  <a:pt x="1367" y="4951"/>
                </a:lnTo>
                <a:lnTo>
                  <a:pt x="1355" y="4962"/>
                </a:lnTo>
                <a:lnTo>
                  <a:pt x="1343" y="4973"/>
                </a:lnTo>
                <a:lnTo>
                  <a:pt x="1332" y="4985"/>
                </a:lnTo>
                <a:lnTo>
                  <a:pt x="1335" y="4985"/>
                </a:lnTo>
                <a:lnTo>
                  <a:pt x="1338" y="4985"/>
                </a:lnTo>
                <a:lnTo>
                  <a:pt x="1343" y="4983"/>
                </a:lnTo>
                <a:lnTo>
                  <a:pt x="1337" y="5002"/>
                </a:lnTo>
                <a:lnTo>
                  <a:pt x="1332" y="5019"/>
                </a:lnTo>
                <a:lnTo>
                  <a:pt x="1325" y="5038"/>
                </a:lnTo>
                <a:lnTo>
                  <a:pt x="1318" y="5055"/>
                </a:lnTo>
                <a:lnTo>
                  <a:pt x="1324" y="5056"/>
                </a:lnTo>
                <a:lnTo>
                  <a:pt x="1328" y="5056"/>
                </a:lnTo>
                <a:lnTo>
                  <a:pt x="1332" y="5055"/>
                </a:lnTo>
                <a:lnTo>
                  <a:pt x="1315" y="5083"/>
                </a:lnTo>
                <a:lnTo>
                  <a:pt x="1298" y="5112"/>
                </a:lnTo>
                <a:lnTo>
                  <a:pt x="1303" y="5110"/>
                </a:lnTo>
                <a:lnTo>
                  <a:pt x="1307" y="5110"/>
                </a:lnTo>
                <a:lnTo>
                  <a:pt x="1310" y="5109"/>
                </a:lnTo>
                <a:lnTo>
                  <a:pt x="1315" y="5106"/>
                </a:lnTo>
                <a:lnTo>
                  <a:pt x="1310" y="5112"/>
                </a:lnTo>
                <a:lnTo>
                  <a:pt x="1304" y="5119"/>
                </a:lnTo>
                <a:lnTo>
                  <a:pt x="1294" y="5133"/>
                </a:lnTo>
                <a:lnTo>
                  <a:pt x="1278" y="5164"/>
                </a:lnTo>
                <a:lnTo>
                  <a:pt x="1281" y="5160"/>
                </a:lnTo>
                <a:lnTo>
                  <a:pt x="1285" y="5157"/>
                </a:lnTo>
                <a:lnTo>
                  <a:pt x="1290" y="5155"/>
                </a:lnTo>
                <a:lnTo>
                  <a:pt x="1279" y="5177"/>
                </a:lnTo>
                <a:lnTo>
                  <a:pt x="1268" y="5199"/>
                </a:lnTo>
                <a:lnTo>
                  <a:pt x="1263" y="5210"/>
                </a:lnTo>
                <a:lnTo>
                  <a:pt x="1259" y="5222"/>
                </a:lnTo>
                <a:lnTo>
                  <a:pt x="1256" y="5234"/>
                </a:lnTo>
                <a:lnTo>
                  <a:pt x="1255" y="5247"/>
                </a:lnTo>
                <a:lnTo>
                  <a:pt x="1272" y="5245"/>
                </a:lnTo>
                <a:lnTo>
                  <a:pt x="1289" y="5241"/>
                </a:lnTo>
                <a:lnTo>
                  <a:pt x="1307" y="5236"/>
                </a:lnTo>
                <a:lnTo>
                  <a:pt x="1324" y="5229"/>
                </a:lnTo>
                <a:lnTo>
                  <a:pt x="1341" y="5222"/>
                </a:lnTo>
                <a:lnTo>
                  <a:pt x="1359" y="5212"/>
                </a:lnTo>
                <a:lnTo>
                  <a:pt x="1375" y="5201"/>
                </a:lnTo>
                <a:lnTo>
                  <a:pt x="1392" y="5190"/>
                </a:lnTo>
                <a:lnTo>
                  <a:pt x="1407" y="5177"/>
                </a:lnTo>
                <a:lnTo>
                  <a:pt x="1422" y="5164"/>
                </a:lnTo>
                <a:lnTo>
                  <a:pt x="1434" y="5150"/>
                </a:lnTo>
                <a:lnTo>
                  <a:pt x="1446" y="5134"/>
                </a:lnTo>
                <a:lnTo>
                  <a:pt x="1455" y="5119"/>
                </a:lnTo>
                <a:lnTo>
                  <a:pt x="1464" y="5102"/>
                </a:lnTo>
                <a:lnTo>
                  <a:pt x="1471" y="5085"/>
                </a:lnTo>
                <a:lnTo>
                  <a:pt x="1475" y="5068"/>
                </a:lnTo>
                <a:lnTo>
                  <a:pt x="1477" y="5071"/>
                </a:lnTo>
                <a:lnTo>
                  <a:pt x="1478" y="5074"/>
                </a:lnTo>
                <a:lnTo>
                  <a:pt x="1478" y="5078"/>
                </a:lnTo>
                <a:lnTo>
                  <a:pt x="1485" y="5063"/>
                </a:lnTo>
                <a:lnTo>
                  <a:pt x="1496" y="5047"/>
                </a:lnTo>
                <a:lnTo>
                  <a:pt x="1507" y="5032"/>
                </a:lnTo>
                <a:lnTo>
                  <a:pt x="1518" y="5018"/>
                </a:lnTo>
                <a:lnTo>
                  <a:pt x="1518" y="5022"/>
                </a:lnTo>
                <a:lnTo>
                  <a:pt x="1519" y="5025"/>
                </a:lnTo>
                <a:lnTo>
                  <a:pt x="1521" y="5027"/>
                </a:lnTo>
                <a:lnTo>
                  <a:pt x="1524" y="5011"/>
                </a:lnTo>
                <a:lnTo>
                  <a:pt x="1528" y="4997"/>
                </a:lnTo>
                <a:lnTo>
                  <a:pt x="1533" y="4983"/>
                </a:lnTo>
                <a:lnTo>
                  <a:pt x="1538" y="4971"/>
                </a:lnTo>
                <a:lnTo>
                  <a:pt x="1544" y="4960"/>
                </a:lnTo>
                <a:lnTo>
                  <a:pt x="1550" y="4949"/>
                </a:lnTo>
                <a:lnTo>
                  <a:pt x="1557" y="4940"/>
                </a:lnTo>
                <a:lnTo>
                  <a:pt x="1565" y="4932"/>
                </a:lnTo>
                <a:lnTo>
                  <a:pt x="1575" y="4924"/>
                </a:lnTo>
                <a:lnTo>
                  <a:pt x="1584" y="4918"/>
                </a:lnTo>
                <a:lnTo>
                  <a:pt x="1595" y="4911"/>
                </a:lnTo>
                <a:lnTo>
                  <a:pt x="1606" y="4905"/>
                </a:lnTo>
                <a:lnTo>
                  <a:pt x="1618" y="4900"/>
                </a:lnTo>
                <a:lnTo>
                  <a:pt x="1631" y="4896"/>
                </a:lnTo>
                <a:lnTo>
                  <a:pt x="1644" y="4892"/>
                </a:lnTo>
                <a:lnTo>
                  <a:pt x="1659" y="4889"/>
                </a:lnTo>
                <a:lnTo>
                  <a:pt x="1658" y="4897"/>
                </a:lnTo>
                <a:lnTo>
                  <a:pt x="1656" y="4905"/>
                </a:lnTo>
                <a:lnTo>
                  <a:pt x="1653" y="4913"/>
                </a:lnTo>
                <a:lnTo>
                  <a:pt x="1650" y="4920"/>
                </a:lnTo>
                <a:lnTo>
                  <a:pt x="1644" y="4926"/>
                </a:lnTo>
                <a:lnTo>
                  <a:pt x="1639" y="4932"/>
                </a:lnTo>
                <a:lnTo>
                  <a:pt x="1633" y="4937"/>
                </a:lnTo>
                <a:lnTo>
                  <a:pt x="1626" y="4941"/>
                </a:lnTo>
                <a:lnTo>
                  <a:pt x="1627" y="4942"/>
                </a:lnTo>
                <a:lnTo>
                  <a:pt x="1630" y="4943"/>
                </a:lnTo>
                <a:lnTo>
                  <a:pt x="1635" y="4943"/>
                </a:lnTo>
                <a:lnTo>
                  <a:pt x="1640" y="4942"/>
                </a:lnTo>
                <a:lnTo>
                  <a:pt x="1636" y="4950"/>
                </a:lnTo>
                <a:lnTo>
                  <a:pt x="1632" y="4962"/>
                </a:lnTo>
                <a:lnTo>
                  <a:pt x="1624" y="4987"/>
                </a:lnTo>
                <a:lnTo>
                  <a:pt x="1620" y="5000"/>
                </a:lnTo>
                <a:lnTo>
                  <a:pt x="1615" y="5011"/>
                </a:lnTo>
                <a:lnTo>
                  <a:pt x="1609" y="5019"/>
                </a:lnTo>
                <a:lnTo>
                  <a:pt x="1606" y="5022"/>
                </a:lnTo>
                <a:lnTo>
                  <a:pt x="1603" y="5024"/>
                </a:lnTo>
                <a:lnTo>
                  <a:pt x="1612" y="5027"/>
                </a:lnTo>
                <a:lnTo>
                  <a:pt x="1616" y="5028"/>
                </a:lnTo>
                <a:lnTo>
                  <a:pt x="1621" y="5028"/>
                </a:lnTo>
                <a:lnTo>
                  <a:pt x="1609" y="5043"/>
                </a:lnTo>
                <a:lnTo>
                  <a:pt x="1596" y="5058"/>
                </a:lnTo>
                <a:lnTo>
                  <a:pt x="1575" y="5089"/>
                </a:lnTo>
                <a:lnTo>
                  <a:pt x="1581" y="5089"/>
                </a:lnTo>
                <a:lnTo>
                  <a:pt x="1584" y="5089"/>
                </a:lnTo>
                <a:lnTo>
                  <a:pt x="1588" y="5089"/>
                </a:lnTo>
                <a:lnTo>
                  <a:pt x="1595" y="5087"/>
                </a:lnTo>
                <a:lnTo>
                  <a:pt x="1588" y="5093"/>
                </a:lnTo>
                <a:lnTo>
                  <a:pt x="1581" y="5100"/>
                </a:lnTo>
                <a:lnTo>
                  <a:pt x="1567" y="5117"/>
                </a:lnTo>
                <a:lnTo>
                  <a:pt x="1556" y="5134"/>
                </a:lnTo>
                <a:lnTo>
                  <a:pt x="1545" y="5151"/>
                </a:lnTo>
                <a:lnTo>
                  <a:pt x="1550" y="5147"/>
                </a:lnTo>
                <a:lnTo>
                  <a:pt x="1555" y="5144"/>
                </a:lnTo>
                <a:lnTo>
                  <a:pt x="1558" y="5142"/>
                </a:lnTo>
                <a:lnTo>
                  <a:pt x="1562" y="5141"/>
                </a:lnTo>
                <a:lnTo>
                  <a:pt x="1555" y="5156"/>
                </a:lnTo>
                <a:lnTo>
                  <a:pt x="1548" y="5168"/>
                </a:lnTo>
                <a:lnTo>
                  <a:pt x="1535" y="5194"/>
                </a:lnTo>
                <a:lnTo>
                  <a:pt x="1528" y="5206"/>
                </a:lnTo>
                <a:lnTo>
                  <a:pt x="1523" y="5221"/>
                </a:lnTo>
                <a:lnTo>
                  <a:pt x="1520" y="5235"/>
                </a:lnTo>
                <a:lnTo>
                  <a:pt x="1518" y="5251"/>
                </a:lnTo>
                <a:lnTo>
                  <a:pt x="1529" y="5249"/>
                </a:lnTo>
                <a:lnTo>
                  <a:pt x="1542" y="5247"/>
                </a:lnTo>
                <a:lnTo>
                  <a:pt x="1555" y="5243"/>
                </a:lnTo>
                <a:lnTo>
                  <a:pt x="1571" y="5238"/>
                </a:lnTo>
                <a:lnTo>
                  <a:pt x="1586" y="5233"/>
                </a:lnTo>
                <a:lnTo>
                  <a:pt x="1602" y="5226"/>
                </a:lnTo>
                <a:lnTo>
                  <a:pt x="1619" y="5219"/>
                </a:lnTo>
                <a:lnTo>
                  <a:pt x="1634" y="5210"/>
                </a:lnTo>
                <a:lnTo>
                  <a:pt x="1650" y="5201"/>
                </a:lnTo>
                <a:lnTo>
                  <a:pt x="1664" y="5191"/>
                </a:lnTo>
                <a:lnTo>
                  <a:pt x="1677" y="5181"/>
                </a:lnTo>
                <a:lnTo>
                  <a:pt x="1689" y="5169"/>
                </a:lnTo>
                <a:lnTo>
                  <a:pt x="1698" y="5157"/>
                </a:lnTo>
                <a:lnTo>
                  <a:pt x="1701" y="5151"/>
                </a:lnTo>
                <a:lnTo>
                  <a:pt x="1704" y="5145"/>
                </a:lnTo>
                <a:lnTo>
                  <a:pt x="1707" y="5138"/>
                </a:lnTo>
                <a:lnTo>
                  <a:pt x="1708" y="5131"/>
                </a:lnTo>
                <a:lnTo>
                  <a:pt x="1709" y="5125"/>
                </a:lnTo>
                <a:lnTo>
                  <a:pt x="1709" y="5118"/>
                </a:lnTo>
                <a:lnTo>
                  <a:pt x="1718" y="5125"/>
                </a:lnTo>
                <a:lnTo>
                  <a:pt x="1717" y="5121"/>
                </a:lnTo>
                <a:lnTo>
                  <a:pt x="1718" y="5116"/>
                </a:lnTo>
                <a:lnTo>
                  <a:pt x="1722" y="5103"/>
                </a:lnTo>
                <a:lnTo>
                  <a:pt x="1727" y="5089"/>
                </a:lnTo>
                <a:lnTo>
                  <a:pt x="1732" y="5074"/>
                </a:lnTo>
                <a:lnTo>
                  <a:pt x="1738" y="5058"/>
                </a:lnTo>
                <a:lnTo>
                  <a:pt x="1744" y="5044"/>
                </a:lnTo>
                <a:lnTo>
                  <a:pt x="1747" y="5029"/>
                </a:lnTo>
                <a:lnTo>
                  <a:pt x="1748" y="5022"/>
                </a:lnTo>
                <a:lnTo>
                  <a:pt x="1748" y="5017"/>
                </a:lnTo>
                <a:lnTo>
                  <a:pt x="1752" y="5021"/>
                </a:lnTo>
                <a:lnTo>
                  <a:pt x="1754" y="5025"/>
                </a:lnTo>
                <a:lnTo>
                  <a:pt x="1755" y="5031"/>
                </a:lnTo>
                <a:lnTo>
                  <a:pt x="1761" y="5010"/>
                </a:lnTo>
                <a:lnTo>
                  <a:pt x="1768" y="4985"/>
                </a:lnTo>
                <a:lnTo>
                  <a:pt x="1776" y="4963"/>
                </a:lnTo>
                <a:lnTo>
                  <a:pt x="1780" y="4952"/>
                </a:lnTo>
                <a:lnTo>
                  <a:pt x="1785" y="4944"/>
                </a:lnTo>
                <a:lnTo>
                  <a:pt x="1788" y="4949"/>
                </a:lnTo>
                <a:lnTo>
                  <a:pt x="1791" y="4955"/>
                </a:lnTo>
                <a:lnTo>
                  <a:pt x="1797" y="4959"/>
                </a:lnTo>
                <a:lnTo>
                  <a:pt x="1802" y="4962"/>
                </a:lnTo>
                <a:lnTo>
                  <a:pt x="1803" y="4948"/>
                </a:lnTo>
                <a:lnTo>
                  <a:pt x="1804" y="4936"/>
                </a:lnTo>
                <a:lnTo>
                  <a:pt x="1806" y="4925"/>
                </a:lnTo>
                <a:lnTo>
                  <a:pt x="1810" y="4913"/>
                </a:lnTo>
                <a:lnTo>
                  <a:pt x="1813" y="4902"/>
                </a:lnTo>
                <a:lnTo>
                  <a:pt x="1818" y="4893"/>
                </a:lnTo>
                <a:lnTo>
                  <a:pt x="1823" y="4884"/>
                </a:lnTo>
                <a:lnTo>
                  <a:pt x="1829" y="4874"/>
                </a:lnTo>
                <a:lnTo>
                  <a:pt x="1837" y="4867"/>
                </a:lnTo>
                <a:lnTo>
                  <a:pt x="1844" y="4859"/>
                </a:lnTo>
                <a:lnTo>
                  <a:pt x="1852" y="4853"/>
                </a:lnTo>
                <a:lnTo>
                  <a:pt x="1861" y="4847"/>
                </a:lnTo>
                <a:lnTo>
                  <a:pt x="1871" y="4840"/>
                </a:lnTo>
                <a:lnTo>
                  <a:pt x="1882" y="4835"/>
                </a:lnTo>
                <a:lnTo>
                  <a:pt x="1893" y="4831"/>
                </a:lnTo>
                <a:lnTo>
                  <a:pt x="1905" y="4827"/>
                </a:lnTo>
                <a:lnTo>
                  <a:pt x="1898" y="4836"/>
                </a:lnTo>
                <a:lnTo>
                  <a:pt x="1892" y="4847"/>
                </a:lnTo>
                <a:lnTo>
                  <a:pt x="1887" y="4858"/>
                </a:lnTo>
                <a:lnTo>
                  <a:pt x="1883" y="4870"/>
                </a:lnTo>
                <a:lnTo>
                  <a:pt x="1875" y="4895"/>
                </a:lnTo>
                <a:lnTo>
                  <a:pt x="1870" y="4906"/>
                </a:lnTo>
                <a:lnTo>
                  <a:pt x="1865" y="4916"/>
                </a:lnTo>
                <a:lnTo>
                  <a:pt x="1867" y="4916"/>
                </a:lnTo>
                <a:lnTo>
                  <a:pt x="1873" y="4916"/>
                </a:lnTo>
                <a:lnTo>
                  <a:pt x="1879" y="4914"/>
                </a:lnTo>
                <a:lnTo>
                  <a:pt x="1882" y="4912"/>
                </a:lnTo>
                <a:lnTo>
                  <a:pt x="1885" y="4910"/>
                </a:lnTo>
                <a:lnTo>
                  <a:pt x="1884" y="4918"/>
                </a:lnTo>
                <a:lnTo>
                  <a:pt x="1883" y="4929"/>
                </a:lnTo>
                <a:lnTo>
                  <a:pt x="1880" y="4942"/>
                </a:lnTo>
                <a:lnTo>
                  <a:pt x="1875" y="4957"/>
                </a:lnTo>
                <a:lnTo>
                  <a:pt x="1869" y="4971"/>
                </a:lnTo>
                <a:lnTo>
                  <a:pt x="1864" y="4983"/>
                </a:lnTo>
                <a:lnTo>
                  <a:pt x="1858" y="4993"/>
                </a:lnTo>
                <a:lnTo>
                  <a:pt x="1855" y="4997"/>
                </a:lnTo>
                <a:lnTo>
                  <a:pt x="1852" y="4999"/>
                </a:lnTo>
                <a:lnTo>
                  <a:pt x="1857" y="4999"/>
                </a:lnTo>
                <a:lnTo>
                  <a:pt x="1861" y="4999"/>
                </a:lnTo>
                <a:lnTo>
                  <a:pt x="1866" y="4998"/>
                </a:lnTo>
                <a:lnTo>
                  <a:pt x="1871" y="4995"/>
                </a:lnTo>
                <a:lnTo>
                  <a:pt x="1863" y="5001"/>
                </a:lnTo>
                <a:lnTo>
                  <a:pt x="1857" y="5009"/>
                </a:lnTo>
                <a:lnTo>
                  <a:pt x="1851" y="5018"/>
                </a:lnTo>
                <a:lnTo>
                  <a:pt x="1845" y="5028"/>
                </a:lnTo>
                <a:lnTo>
                  <a:pt x="1835" y="5049"/>
                </a:lnTo>
                <a:lnTo>
                  <a:pt x="1826" y="5069"/>
                </a:lnTo>
                <a:lnTo>
                  <a:pt x="1832" y="5064"/>
                </a:lnTo>
                <a:lnTo>
                  <a:pt x="1838" y="5062"/>
                </a:lnTo>
                <a:lnTo>
                  <a:pt x="1840" y="5062"/>
                </a:lnTo>
                <a:lnTo>
                  <a:pt x="1842" y="5062"/>
                </a:lnTo>
                <a:lnTo>
                  <a:pt x="1840" y="5076"/>
                </a:lnTo>
                <a:lnTo>
                  <a:pt x="1837" y="5089"/>
                </a:lnTo>
                <a:lnTo>
                  <a:pt x="1831" y="5113"/>
                </a:lnTo>
                <a:lnTo>
                  <a:pt x="1829" y="5125"/>
                </a:lnTo>
                <a:lnTo>
                  <a:pt x="1827" y="5137"/>
                </a:lnTo>
                <a:lnTo>
                  <a:pt x="1826" y="5151"/>
                </a:lnTo>
                <a:lnTo>
                  <a:pt x="1827" y="5165"/>
                </a:lnTo>
                <a:lnTo>
                  <a:pt x="1846" y="5160"/>
                </a:lnTo>
                <a:lnTo>
                  <a:pt x="1864" y="5153"/>
                </a:lnTo>
                <a:lnTo>
                  <a:pt x="1884" y="5144"/>
                </a:lnTo>
                <a:lnTo>
                  <a:pt x="1902" y="5133"/>
                </a:lnTo>
                <a:lnTo>
                  <a:pt x="1912" y="5127"/>
                </a:lnTo>
                <a:lnTo>
                  <a:pt x="1920" y="5121"/>
                </a:lnTo>
                <a:lnTo>
                  <a:pt x="1928" y="5114"/>
                </a:lnTo>
                <a:lnTo>
                  <a:pt x="1935" y="5107"/>
                </a:lnTo>
                <a:lnTo>
                  <a:pt x="1942" y="5099"/>
                </a:lnTo>
                <a:lnTo>
                  <a:pt x="1949" y="5091"/>
                </a:lnTo>
                <a:lnTo>
                  <a:pt x="1954" y="5082"/>
                </a:lnTo>
                <a:lnTo>
                  <a:pt x="1958" y="5073"/>
                </a:lnTo>
                <a:lnTo>
                  <a:pt x="1963" y="5081"/>
                </a:lnTo>
                <a:lnTo>
                  <a:pt x="1965" y="5084"/>
                </a:lnTo>
                <a:lnTo>
                  <a:pt x="1983" y="5038"/>
                </a:lnTo>
                <a:lnTo>
                  <a:pt x="2003" y="4994"/>
                </a:lnTo>
                <a:lnTo>
                  <a:pt x="2004" y="4999"/>
                </a:lnTo>
                <a:lnTo>
                  <a:pt x="2007" y="5004"/>
                </a:lnTo>
                <a:lnTo>
                  <a:pt x="2010" y="5010"/>
                </a:lnTo>
                <a:lnTo>
                  <a:pt x="2010" y="5005"/>
                </a:lnTo>
                <a:lnTo>
                  <a:pt x="2010" y="5000"/>
                </a:lnTo>
                <a:lnTo>
                  <a:pt x="2011" y="4987"/>
                </a:lnTo>
                <a:lnTo>
                  <a:pt x="2015" y="4974"/>
                </a:lnTo>
                <a:lnTo>
                  <a:pt x="2019" y="4960"/>
                </a:lnTo>
                <a:lnTo>
                  <a:pt x="2030" y="4931"/>
                </a:lnTo>
                <a:lnTo>
                  <a:pt x="2033" y="4918"/>
                </a:lnTo>
                <a:lnTo>
                  <a:pt x="2035" y="4905"/>
                </a:lnTo>
                <a:lnTo>
                  <a:pt x="2037" y="4910"/>
                </a:lnTo>
                <a:lnTo>
                  <a:pt x="2039" y="4915"/>
                </a:lnTo>
                <a:lnTo>
                  <a:pt x="2044" y="4926"/>
                </a:lnTo>
                <a:lnTo>
                  <a:pt x="2049" y="4902"/>
                </a:lnTo>
                <a:lnTo>
                  <a:pt x="2054" y="4876"/>
                </a:lnTo>
                <a:lnTo>
                  <a:pt x="2062" y="4851"/>
                </a:lnTo>
                <a:lnTo>
                  <a:pt x="2066" y="4839"/>
                </a:lnTo>
                <a:lnTo>
                  <a:pt x="2070" y="4829"/>
                </a:lnTo>
                <a:lnTo>
                  <a:pt x="2075" y="4836"/>
                </a:lnTo>
                <a:lnTo>
                  <a:pt x="2080" y="4844"/>
                </a:lnTo>
                <a:lnTo>
                  <a:pt x="2078" y="4830"/>
                </a:lnTo>
                <a:lnTo>
                  <a:pt x="2077" y="4817"/>
                </a:lnTo>
                <a:lnTo>
                  <a:pt x="2078" y="4806"/>
                </a:lnTo>
                <a:lnTo>
                  <a:pt x="2081" y="4795"/>
                </a:lnTo>
                <a:lnTo>
                  <a:pt x="2084" y="4785"/>
                </a:lnTo>
                <a:lnTo>
                  <a:pt x="2089" y="4777"/>
                </a:lnTo>
                <a:lnTo>
                  <a:pt x="2094" y="4769"/>
                </a:lnTo>
                <a:lnTo>
                  <a:pt x="2102" y="4761"/>
                </a:lnTo>
                <a:lnTo>
                  <a:pt x="2109" y="4755"/>
                </a:lnTo>
                <a:lnTo>
                  <a:pt x="2117" y="4750"/>
                </a:lnTo>
                <a:lnTo>
                  <a:pt x="2126" y="4744"/>
                </a:lnTo>
                <a:lnTo>
                  <a:pt x="2136" y="4740"/>
                </a:lnTo>
                <a:lnTo>
                  <a:pt x="2157" y="4731"/>
                </a:lnTo>
                <a:lnTo>
                  <a:pt x="2179" y="4722"/>
                </a:lnTo>
                <a:lnTo>
                  <a:pt x="2166" y="4753"/>
                </a:lnTo>
                <a:lnTo>
                  <a:pt x="2155" y="4785"/>
                </a:lnTo>
                <a:lnTo>
                  <a:pt x="2160" y="4780"/>
                </a:lnTo>
                <a:lnTo>
                  <a:pt x="2165" y="4777"/>
                </a:lnTo>
                <a:lnTo>
                  <a:pt x="2171" y="4776"/>
                </a:lnTo>
                <a:lnTo>
                  <a:pt x="2179" y="4777"/>
                </a:lnTo>
                <a:lnTo>
                  <a:pt x="2179" y="4779"/>
                </a:lnTo>
                <a:lnTo>
                  <a:pt x="2179" y="4783"/>
                </a:lnTo>
                <a:lnTo>
                  <a:pt x="2177" y="4794"/>
                </a:lnTo>
                <a:lnTo>
                  <a:pt x="2170" y="4827"/>
                </a:lnTo>
                <a:lnTo>
                  <a:pt x="2161" y="4860"/>
                </a:lnTo>
                <a:lnTo>
                  <a:pt x="2157" y="4872"/>
                </a:lnTo>
                <a:lnTo>
                  <a:pt x="2154" y="4878"/>
                </a:lnTo>
                <a:lnTo>
                  <a:pt x="2158" y="4875"/>
                </a:lnTo>
                <a:lnTo>
                  <a:pt x="2161" y="4874"/>
                </a:lnTo>
                <a:lnTo>
                  <a:pt x="2164" y="4872"/>
                </a:lnTo>
                <a:lnTo>
                  <a:pt x="2167" y="4870"/>
                </a:lnTo>
                <a:lnTo>
                  <a:pt x="2159" y="4889"/>
                </a:lnTo>
                <a:lnTo>
                  <a:pt x="2152" y="4908"/>
                </a:lnTo>
                <a:lnTo>
                  <a:pt x="2146" y="4929"/>
                </a:lnTo>
                <a:lnTo>
                  <a:pt x="2141" y="4948"/>
                </a:lnTo>
                <a:lnTo>
                  <a:pt x="2146" y="4948"/>
                </a:lnTo>
                <a:lnTo>
                  <a:pt x="2151" y="4949"/>
                </a:lnTo>
                <a:lnTo>
                  <a:pt x="2153" y="4951"/>
                </a:lnTo>
                <a:lnTo>
                  <a:pt x="2155" y="4955"/>
                </a:lnTo>
                <a:lnTo>
                  <a:pt x="2156" y="4959"/>
                </a:lnTo>
                <a:lnTo>
                  <a:pt x="2155" y="4964"/>
                </a:lnTo>
                <a:lnTo>
                  <a:pt x="2152" y="4975"/>
                </a:lnTo>
                <a:lnTo>
                  <a:pt x="2146" y="4988"/>
                </a:lnTo>
                <a:lnTo>
                  <a:pt x="2139" y="5002"/>
                </a:lnTo>
                <a:lnTo>
                  <a:pt x="2130" y="5016"/>
                </a:lnTo>
                <a:lnTo>
                  <a:pt x="2123" y="5031"/>
                </a:lnTo>
                <a:lnTo>
                  <a:pt x="2128" y="5026"/>
                </a:lnTo>
                <a:lnTo>
                  <a:pt x="2131" y="5022"/>
                </a:lnTo>
                <a:lnTo>
                  <a:pt x="2135" y="5021"/>
                </a:lnTo>
                <a:lnTo>
                  <a:pt x="2133" y="5042"/>
                </a:lnTo>
                <a:lnTo>
                  <a:pt x="2130" y="5061"/>
                </a:lnTo>
                <a:lnTo>
                  <a:pt x="2128" y="5080"/>
                </a:lnTo>
                <a:lnTo>
                  <a:pt x="2126" y="5098"/>
                </a:lnTo>
                <a:lnTo>
                  <a:pt x="2125" y="5118"/>
                </a:lnTo>
                <a:lnTo>
                  <a:pt x="2125" y="5136"/>
                </a:lnTo>
                <a:lnTo>
                  <a:pt x="2128" y="5156"/>
                </a:lnTo>
                <a:lnTo>
                  <a:pt x="2130" y="5166"/>
                </a:lnTo>
                <a:lnTo>
                  <a:pt x="2132" y="5175"/>
                </a:lnTo>
                <a:lnTo>
                  <a:pt x="2157" y="5164"/>
                </a:lnTo>
                <a:lnTo>
                  <a:pt x="2180" y="5151"/>
                </a:lnTo>
                <a:lnTo>
                  <a:pt x="2190" y="5144"/>
                </a:lnTo>
                <a:lnTo>
                  <a:pt x="2199" y="5136"/>
                </a:lnTo>
                <a:lnTo>
                  <a:pt x="2208" y="5129"/>
                </a:lnTo>
                <a:lnTo>
                  <a:pt x="2217" y="5121"/>
                </a:lnTo>
                <a:lnTo>
                  <a:pt x="2224" y="5112"/>
                </a:lnTo>
                <a:lnTo>
                  <a:pt x="2231" y="5102"/>
                </a:lnTo>
                <a:lnTo>
                  <a:pt x="2236" y="5092"/>
                </a:lnTo>
                <a:lnTo>
                  <a:pt x="2241" y="5082"/>
                </a:lnTo>
                <a:lnTo>
                  <a:pt x="2245" y="5070"/>
                </a:lnTo>
                <a:lnTo>
                  <a:pt x="2248" y="5057"/>
                </a:lnTo>
                <a:lnTo>
                  <a:pt x="2251" y="5043"/>
                </a:lnTo>
                <a:lnTo>
                  <a:pt x="2251" y="5028"/>
                </a:lnTo>
                <a:lnTo>
                  <a:pt x="2257" y="5033"/>
                </a:lnTo>
                <a:lnTo>
                  <a:pt x="2261" y="5039"/>
                </a:lnTo>
                <a:lnTo>
                  <a:pt x="2266" y="5045"/>
                </a:lnTo>
                <a:lnTo>
                  <a:pt x="2270" y="5051"/>
                </a:lnTo>
                <a:lnTo>
                  <a:pt x="2277" y="5023"/>
                </a:lnTo>
                <a:lnTo>
                  <a:pt x="2283" y="4995"/>
                </a:lnTo>
                <a:lnTo>
                  <a:pt x="2287" y="4966"/>
                </a:lnTo>
                <a:lnTo>
                  <a:pt x="2292" y="4939"/>
                </a:lnTo>
                <a:lnTo>
                  <a:pt x="2298" y="4947"/>
                </a:lnTo>
                <a:lnTo>
                  <a:pt x="2304" y="4955"/>
                </a:lnTo>
                <a:lnTo>
                  <a:pt x="2309" y="4959"/>
                </a:lnTo>
                <a:lnTo>
                  <a:pt x="2313" y="4962"/>
                </a:lnTo>
                <a:lnTo>
                  <a:pt x="2311" y="4956"/>
                </a:lnTo>
                <a:lnTo>
                  <a:pt x="2310" y="4949"/>
                </a:lnTo>
                <a:lnTo>
                  <a:pt x="2309" y="4935"/>
                </a:lnTo>
                <a:lnTo>
                  <a:pt x="2310" y="4919"/>
                </a:lnTo>
                <a:lnTo>
                  <a:pt x="2312" y="4901"/>
                </a:lnTo>
                <a:lnTo>
                  <a:pt x="2315" y="4865"/>
                </a:lnTo>
                <a:lnTo>
                  <a:pt x="2316" y="4849"/>
                </a:lnTo>
                <a:lnTo>
                  <a:pt x="2315" y="4834"/>
                </a:lnTo>
                <a:lnTo>
                  <a:pt x="2335" y="4861"/>
                </a:lnTo>
                <a:lnTo>
                  <a:pt x="2336" y="4837"/>
                </a:lnTo>
                <a:lnTo>
                  <a:pt x="2339" y="4809"/>
                </a:lnTo>
                <a:lnTo>
                  <a:pt x="2341" y="4794"/>
                </a:lnTo>
                <a:lnTo>
                  <a:pt x="2343" y="4781"/>
                </a:lnTo>
                <a:lnTo>
                  <a:pt x="2346" y="4769"/>
                </a:lnTo>
                <a:lnTo>
                  <a:pt x="2350" y="4758"/>
                </a:lnTo>
                <a:lnTo>
                  <a:pt x="2354" y="4762"/>
                </a:lnTo>
                <a:lnTo>
                  <a:pt x="2359" y="4764"/>
                </a:lnTo>
                <a:lnTo>
                  <a:pt x="2363" y="4767"/>
                </a:lnTo>
                <a:lnTo>
                  <a:pt x="2359" y="4749"/>
                </a:lnTo>
                <a:lnTo>
                  <a:pt x="2356" y="4734"/>
                </a:lnTo>
                <a:lnTo>
                  <a:pt x="2354" y="4719"/>
                </a:lnTo>
                <a:lnTo>
                  <a:pt x="2354" y="4707"/>
                </a:lnTo>
                <a:lnTo>
                  <a:pt x="2355" y="4696"/>
                </a:lnTo>
                <a:lnTo>
                  <a:pt x="2358" y="4686"/>
                </a:lnTo>
                <a:lnTo>
                  <a:pt x="2362" y="4677"/>
                </a:lnTo>
                <a:lnTo>
                  <a:pt x="2368" y="4669"/>
                </a:lnTo>
                <a:lnTo>
                  <a:pt x="2375" y="4661"/>
                </a:lnTo>
                <a:lnTo>
                  <a:pt x="2383" y="4655"/>
                </a:lnTo>
                <a:lnTo>
                  <a:pt x="2392" y="4647"/>
                </a:lnTo>
                <a:lnTo>
                  <a:pt x="2404" y="4641"/>
                </a:lnTo>
                <a:lnTo>
                  <a:pt x="2428" y="4629"/>
                </a:lnTo>
                <a:lnTo>
                  <a:pt x="2458" y="4616"/>
                </a:lnTo>
                <a:lnTo>
                  <a:pt x="2446" y="4638"/>
                </a:lnTo>
                <a:lnTo>
                  <a:pt x="2431" y="4661"/>
                </a:lnTo>
                <a:lnTo>
                  <a:pt x="2432" y="4661"/>
                </a:lnTo>
                <a:lnTo>
                  <a:pt x="2435" y="4661"/>
                </a:lnTo>
                <a:lnTo>
                  <a:pt x="2440" y="4660"/>
                </a:lnTo>
                <a:lnTo>
                  <a:pt x="2445" y="4657"/>
                </a:lnTo>
                <a:lnTo>
                  <a:pt x="2444" y="4666"/>
                </a:lnTo>
                <a:lnTo>
                  <a:pt x="2444" y="4677"/>
                </a:lnTo>
                <a:lnTo>
                  <a:pt x="2444" y="4704"/>
                </a:lnTo>
                <a:lnTo>
                  <a:pt x="2444" y="4717"/>
                </a:lnTo>
                <a:lnTo>
                  <a:pt x="2443" y="4730"/>
                </a:lnTo>
                <a:lnTo>
                  <a:pt x="2440" y="4740"/>
                </a:lnTo>
                <a:lnTo>
                  <a:pt x="2438" y="4744"/>
                </a:lnTo>
                <a:lnTo>
                  <a:pt x="2435" y="4747"/>
                </a:lnTo>
                <a:lnTo>
                  <a:pt x="2445" y="4747"/>
                </a:lnTo>
                <a:lnTo>
                  <a:pt x="2449" y="4747"/>
                </a:lnTo>
                <a:lnTo>
                  <a:pt x="2454" y="4745"/>
                </a:lnTo>
                <a:lnTo>
                  <a:pt x="2447" y="4762"/>
                </a:lnTo>
                <a:lnTo>
                  <a:pt x="2441" y="4781"/>
                </a:lnTo>
                <a:lnTo>
                  <a:pt x="2434" y="4799"/>
                </a:lnTo>
                <a:lnTo>
                  <a:pt x="2429" y="4818"/>
                </a:lnTo>
                <a:lnTo>
                  <a:pt x="2435" y="4815"/>
                </a:lnTo>
                <a:lnTo>
                  <a:pt x="2438" y="4814"/>
                </a:lnTo>
                <a:lnTo>
                  <a:pt x="2442" y="4813"/>
                </a:lnTo>
                <a:lnTo>
                  <a:pt x="2448" y="4809"/>
                </a:lnTo>
                <a:lnTo>
                  <a:pt x="2443" y="4816"/>
                </a:lnTo>
                <a:lnTo>
                  <a:pt x="2438" y="4825"/>
                </a:lnTo>
                <a:lnTo>
                  <a:pt x="2431" y="4845"/>
                </a:lnTo>
                <a:lnTo>
                  <a:pt x="2425" y="4865"/>
                </a:lnTo>
                <a:lnTo>
                  <a:pt x="2421" y="4885"/>
                </a:lnTo>
                <a:lnTo>
                  <a:pt x="2424" y="4878"/>
                </a:lnTo>
                <a:lnTo>
                  <a:pt x="2428" y="4874"/>
                </a:lnTo>
                <a:lnTo>
                  <a:pt x="2431" y="4872"/>
                </a:lnTo>
                <a:lnTo>
                  <a:pt x="2433" y="4871"/>
                </a:lnTo>
                <a:lnTo>
                  <a:pt x="2431" y="4891"/>
                </a:lnTo>
                <a:lnTo>
                  <a:pt x="2428" y="4908"/>
                </a:lnTo>
                <a:lnTo>
                  <a:pt x="2426" y="4926"/>
                </a:lnTo>
                <a:lnTo>
                  <a:pt x="2424" y="4943"/>
                </a:lnTo>
                <a:lnTo>
                  <a:pt x="2425" y="4960"/>
                </a:lnTo>
                <a:lnTo>
                  <a:pt x="2426" y="4968"/>
                </a:lnTo>
                <a:lnTo>
                  <a:pt x="2428" y="4977"/>
                </a:lnTo>
                <a:lnTo>
                  <a:pt x="2431" y="4985"/>
                </a:lnTo>
                <a:lnTo>
                  <a:pt x="2435" y="4995"/>
                </a:lnTo>
                <a:lnTo>
                  <a:pt x="2440" y="5004"/>
                </a:lnTo>
                <a:lnTo>
                  <a:pt x="2446" y="5014"/>
                </a:lnTo>
                <a:lnTo>
                  <a:pt x="2457" y="5010"/>
                </a:lnTo>
                <a:lnTo>
                  <a:pt x="2470" y="5004"/>
                </a:lnTo>
                <a:lnTo>
                  <a:pt x="2485" y="4997"/>
                </a:lnTo>
                <a:lnTo>
                  <a:pt x="2500" y="4988"/>
                </a:lnTo>
                <a:lnTo>
                  <a:pt x="2516" y="4980"/>
                </a:lnTo>
                <a:lnTo>
                  <a:pt x="2531" y="4970"/>
                </a:lnTo>
                <a:lnTo>
                  <a:pt x="2546" y="4959"/>
                </a:lnTo>
                <a:lnTo>
                  <a:pt x="2561" y="4947"/>
                </a:lnTo>
                <a:lnTo>
                  <a:pt x="2574" y="4934"/>
                </a:lnTo>
                <a:lnTo>
                  <a:pt x="2586" y="4921"/>
                </a:lnTo>
                <a:lnTo>
                  <a:pt x="2597" y="4907"/>
                </a:lnTo>
                <a:lnTo>
                  <a:pt x="2604" y="4893"/>
                </a:lnTo>
                <a:lnTo>
                  <a:pt x="2607" y="4886"/>
                </a:lnTo>
                <a:lnTo>
                  <a:pt x="2610" y="4878"/>
                </a:lnTo>
                <a:lnTo>
                  <a:pt x="2612" y="4870"/>
                </a:lnTo>
                <a:lnTo>
                  <a:pt x="2613" y="4863"/>
                </a:lnTo>
                <a:lnTo>
                  <a:pt x="2613" y="4855"/>
                </a:lnTo>
                <a:lnTo>
                  <a:pt x="2612" y="4848"/>
                </a:lnTo>
                <a:lnTo>
                  <a:pt x="2611" y="4839"/>
                </a:lnTo>
                <a:lnTo>
                  <a:pt x="2608" y="4831"/>
                </a:lnTo>
                <a:lnTo>
                  <a:pt x="2618" y="4835"/>
                </a:lnTo>
                <a:lnTo>
                  <a:pt x="2617" y="4831"/>
                </a:lnTo>
                <a:lnTo>
                  <a:pt x="2616" y="4826"/>
                </a:lnTo>
                <a:lnTo>
                  <a:pt x="2615" y="4813"/>
                </a:lnTo>
                <a:lnTo>
                  <a:pt x="2615" y="4798"/>
                </a:lnTo>
                <a:lnTo>
                  <a:pt x="2617" y="4783"/>
                </a:lnTo>
                <a:lnTo>
                  <a:pt x="2618" y="4767"/>
                </a:lnTo>
                <a:lnTo>
                  <a:pt x="2618" y="4751"/>
                </a:lnTo>
                <a:lnTo>
                  <a:pt x="2617" y="4736"/>
                </a:lnTo>
                <a:lnTo>
                  <a:pt x="2616" y="4730"/>
                </a:lnTo>
                <a:lnTo>
                  <a:pt x="2614" y="4723"/>
                </a:lnTo>
                <a:lnTo>
                  <a:pt x="2619" y="4726"/>
                </a:lnTo>
                <a:lnTo>
                  <a:pt x="2622" y="4730"/>
                </a:lnTo>
                <a:lnTo>
                  <a:pt x="2624" y="4734"/>
                </a:lnTo>
                <a:lnTo>
                  <a:pt x="2623" y="4712"/>
                </a:lnTo>
                <a:lnTo>
                  <a:pt x="2623" y="4688"/>
                </a:lnTo>
                <a:lnTo>
                  <a:pt x="2623" y="4664"/>
                </a:lnTo>
                <a:lnTo>
                  <a:pt x="2624" y="4652"/>
                </a:lnTo>
                <a:lnTo>
                  <a:pt x="2626" y="4642"/>
                </a:lnTo>
                <a:lnTo>
                  <a:pt x="2631" y="4647"/>
                </a:lnTo>
                <a:lnTo>
                  <a:pt x="2636" y="4650"/>
                </a:lnTo>
                <a:lnTo>
                  <a:pt x="2642" y="4654"/>
                </a:lnTo>
                <a:lnTo>
                  <a:pt x="2647" y="4655"/>
                </a:lnTo>
                <a:lnTo>
                  <a:pt x="2645" y="4647"/>
                </a:lnTo>
                <a:lnTo>
                  <a:pt x="2643" y="4639"/>
                </a:lnTo>
                <a:lnTo>
                  <a:pt x="2641" y="4623"/>
                </a:lnTo>
                <a:lnTo>
                  <a:pt x="2640" y="4606"/>
                </a:lnTo>
                <a:lnTo>
                  <a:pt x="2640" y="4589"/>
                </a:lnTo>
                <a:lnTo>
                  <a:pt x="2641" y="4572"/>
                </a:lnTo>
                <a:lnTo>
                  <a:pt x="2640" y="4555"/>
                </a:lnTo>
                <a:lnTo>
                  <a:pt x="2638" y="4538"/>
                </a:lnTo>
                <a:lnTo>
                  <a:pt x="2637" y="4530"/>
                </a:lnTo>
                <a:lnTo>
                  <a:pt x="2634" y="4522"/>
                </a:lnTo>
                <a:lnTo>
                  <a:pt x="2652" y="4518"/>
                </a:lnTo>
                <a:lnTo>
                  <a:pt x="2668" y="4516"/>
                </a:lnTo>
                <a:lnTo>
                  <a:pt x="2676" y="4516"/>
                </a:lnTo>
                <a:lnTo>
                  <a:pt x="2683" y="4516"/>
                </a:lnTo>
                <a:lnTo>
                  <a:pt x="2697" y="4519"/>
                </a:lnTo>
                <a:lnTo>
                  <a:pt x="2710" y="4524"/>
                </a:lnTo>
                <a:lnTo>
                  <a:pt x="2722" y="4530"/>
                </a:lnTo>
                <a:lnTo>
                  <a:pt x="2733" y="4538"/>
                </a:lnTo>
                <a:lnTo>
                  <a:pt x="2745" y="4549"/>
                </a:lnTo>
                <a:lnTo>
                  <a:pt x="2755" y="4559"/>
                </a:lnTo>
                <a:lnTo>
                  <a:pt x="2765" y="4571"/>
                </a:lnTo>
                <a:lnTo>
                  <a:pt x="2786" y="4597"/>
                </a:lnTo>
                <a:lnTo>
                  <a:pt x="2807" y="4624"/>
                </a:lnTo>
                <a:lnTo>
                  <a:pt x="2819" y="4637"/>
                </a:lnTo>
                <a:lnTo>
                  <a:pt x="2830" y="4650"/>
                </a:lnTo>
                <a:lnTo>
                  <a:pt x="2896" y="4718"/>
                </a:lnTo>
                <a:lnTo>
                  <a:pt x="2961" y="4785"/>
                </a:lnTo>
                <a:lnTo>
                  <a:pt x="3028" y="4851"/>
                </a:lnTo>
                <a:lnTo>
                  <a:pt x="3096" y="4915"/>
                </a:lnTo>
                <a:lnTo>
                  <a:pt x="3231" y="5045"/>
                </a:lnTo>
                <a:lnTo>
                  <a:pt x="3367" y="5174"/>
                </a:lnTo>
                <a:lnTo>
                  <a:pt x="3361" y="5183"/>
                </a:lnTo>
                <a:lnTo>
                  <a:pt x="3355" y="5191"/>
                </a:lnTo>
                <a:lnTo>
                  <a:pt x="3339" y="5207"/>
                </a:lnTo>
                <a:lnTo>
                  <a:pt x="3323" y="5222"/>
                </a:lnTo>
                <a:lnTo>
                  <a:pt x="3305" y="5235"/>
                </a:lnTo>
                <a:lnTo>
                  <a:pt x="3287" y="5248"/>
                </a:lnTo>
                <a:lnTo>
                  <a:pt x="3267" y="5261"/>
                </a:lnTo>
                <a:lnTo>
                  <a:pt x="3233" y="5283"/>
                </a:lnTo>
                <a:lnTo>
                  <a:pt x="3228" y="5276"/>
                </a:lnTo>
                <a:lnTo>
                  <a:pt x="3223" y="5267"/>
                </a:lnTo>
                <a:lnTo>
                  <a:pt x="3212" y="5244"/>
                </a:lnTo>
                <a:lnTo>
                  <a:pt x="3201" y="5215"/>
                </a:lnTo>
                <a:lnTo>
                  <a:pt x="3189" y="5184"/>
                </a:lnTo>
                <a:lnTo>
                  <a:pt x="3169" y="5121"/>
                </a:lnTo>
                <a:lnTo>
                  <a:pt x="3153" y="5075"/>
                </a:lnTo>
                <a:lnTo>
                  <a:pt x="3152" y="5081"/>
                </a:lnTo>
                <a:lnTo>
                  <a:pt x="3150" y="5087"/>
                </a:lnTo>
                <a:lnTo>
                  <a:pt x="3148" y="5092"/>
                </a:lnTo>
                <a:lnTo>
                  <a:pt x="3146" y="5098"/>
                </a:lnTo>
                <a:lnTo>
                  <a:pt x="3141" y="5089"/>
                </a:lnTo>
                <a:lnTo>
                  <a:pt x="3134" y="5080"/>
                </a:lnTo>
                <a:lnTo>
                  <a:pt x="3116" y="5058"/>
                </a:lnTo>
                <a:lnTo>
                  <a:pt x="3108" y="5047"/>
                </a:lnTo>
                <a:lnTo>
                  <a:pt x="3102" y="5037"/>
                </a:lnTo>
                <a:lnTo>
                  <a:pt x="3100" y="5031"/>
                </a:lnTo>
                <a:lnTo>
                  <a:pt x="3098" y="5025"/>
                </a:lnTo>
                <a:lnTo>
                  <a:pt x="3097" y="5021"/>
                </a:lnTo>
                <a:lnTo>
                  <a:pt x="3097" y="5016"/>
                </a:lnTo>
                <a:lnTo>
                  <a:pt x="3092" y="5023"/>
                </a:lnTo>
                <a:lnTo>
                  <a:pt x="3089" y="5029"/>
                </a:lnTo>
                <a:lnTo>
                  <a:pt x="3087" y="5037"/>
                </a:lnTo>
                <a:lnTo>
                  <a:pt x="3086" y="5031"/>
                </a:lnTo>
                <a:lnTo>
                  <a:pt x="3084" y="5023"/>
                </a:lnTo>
                <a:lnTo>
                  <a:pt x="3081" y="5017"/>
                </a:lnTo>
                <a:lnTo>
                  <a:pt x="3077" y="5011"/>
                </a:lnTo>
                <a:lnTo>
                  <a:pt x="3069" y="4998"/>
                </a:lnTo>
                <a:lnTo>
                  <a:pt x="3059" y="4985"/>
                </a:lnTo>
                <a:lnTo>
                  <a:pt x="3048" y="4974"/>
                </a:lnTo>
                <a:lnTo>
                  <a:pt x="3035" y="4963"/>
                </a:lnTo>
                <a:lnTo>
                  <a:pt x="3014" y="4945"/>
                </a:lnTo>
                <a:lnTo>
                  <a:pt x="3013" y="4951"/>
                </a:lnTo>
                <a:lnTo>
                  <a:pt x="3012" y="4959"/>
                </a:lnTo>
                <a:lnTo>
                  <a:pt x="3013" y="4968"/>
                </a:lnTo>
                <a:lnTo>
                  <a:pt x="3001" y="4958"/>
                </a:lnTo>
                <a:lnTo>
                  <a:pt x="2989" y="4949"/>
                </a:lnTo>
                <a:lnTo>
                  <a:pt x="2977" y="4942"/>
                </a:lnTo>
                <a:lnTo>
                  <a:pt x="2962" y="4937"/>
                </a:lnTo>
                <a:lnTo>
                  <a:pt x="2948" y="4933"/>
                </a:lnTo>
                <a:lnTo>
                  <a:pt x="2934" y="4931"/>
                </a:lnTo>
                <a:lnTo>
                  <a:pt x="2918" y="4930"/>
                </a:lnTo>
                <a:lnTo>
                  <a:pt x="2903" y="4930"/>
                </a:lnTo>
                <a:lnTo>
                  <a:pt x="2888" y="4931"/>
                </a:lnTo>
                <a:lnTo>
                  <a:pt x="2873" y="4933"/>
                </a:lnTo>
                <a:lnTo>
                  <a:pt x="2858" y="4935"/>
                </a:lnTo>
                <a:lnTo>
                  <a:pt x="2842" y="4939"/>
                </a:lnTo>
                <a:lnTo>
                  <a:pt x="2828" y="4943"/>
                </a:lnTo>
                <a:lnTo>
                  <a:pt x="2813" y="4947"/>
                </a:lnTo>
                <a:lnTo>
                  <a:pt x="2788" y="4958"/>
                </a:lnTo>
                <a:lnTo>
                  <a:pt x="2795" y="4973"/>
                </a:lnTo>
                <a:lnTo>
                  <a:pt x="2803" y="4988"/>
                </a:lnTo>
                <a:lnTo>
                  <a:pt x="2812" y="5002"/>
                </a:lnTo>
                <a:lnTo>
                  <a:pt x="2822" y="5016"/>
                </a:lnTo>
                <a:lnTo>
                  <a:pt x="2842" y="5043"/>
                </a:lnTo>
                <a:lnTo>
                  <a:pt x="2851" y="5056"/>
                </a:lnTo>
                <a:lnTo>
                  <a:pt x="2862" y="5071"/>
                </a:lnTo>
                <a:lnTo>
                  <a:pt x="2857" y="5072"/>
                </a:lnTo>
                <a:lnTo>
                  <a:pt x="2852" y="5072"/>
                </a:lnTo>
                <a:lnTo>
                  <a:pt x="2846" y="5070"/>
                </a:lnTo>
                <a:lnTo>
                  <a:pt x="2868" y="5085"/>
                </a:lnTo>
                <a:lnTo>
                  <a:pt x="2879" y="5093"/>
                </a:lnTo>
                <a:lnTo>
                  <a:pt x="2889" y="5101"/>
                </a:lnTo>
                <a:lnTo>
                  <a:pt x="2898" y="5109"/>
                </a:lnTo>
                <a:lnTo>
                  <a:pt x="2900" y="5113"/>
                </a:lnTo>
                <a:lnTo>
                  <a:pt x="2902" y="5116"/>
                </a:lnTo>
                <a:lnTo>
                  <a:pt x="2902" y="5120"/>
                </a:lnTo>
                <a:lnTo>
                  <a:pt x="2902" y="5123"/>
                </a:lnTo>
                <a:lnTo>
                  <a:pt x="2900" y="5125"/>
                </a:lnTo>
                <a:lnTo>
                  <a:pt x="2897" y="5128"/>
                </a:lnTo>
                <a:lnTo>
                  <a:pt x="2900" y="5129"/>
                </a:lnTo>
                <a:lnTo>
                  <a:pt x="2904" y="5131"/>
                </a:lnTo>
                <a:lnTo>
                  <a:pt x="2913" y="5139"/>
                </a:lnTo>
                <a:lnTo>
                  <a:pt x="2922" y="5152"/>
                </a:lnTo>
                <a:lnTo>
                  <a:pt x="2933" y="5165"/>
                </a:lnTo>
                <a:lnTo>
                  <a:pt x="2944" y="5178"/>
                </a:lnTo>
                <a:lnTo>
                  <a:pt x="2954" y="5192"/>
                </a:lnTo>
                <a:lnTo>
                  <a:pt x="2964" y="5202"/>
                </a:lnTo>
                <a:lnTo>
                  <a:pt x="2968" y="5206"/>
                </a:lnTo>
                <a:lnTo>
                  <a:pt x="2974" y="5209"/>
                </a:lnTo>
                <a:lnTo>
                  <a:pt x="2968" y="5209"/>
                </a:lnTo>
                <a:lnTo>
                  <a:pt x="2964" y="5209"/>
                </a:lnTo>
                <a:lnTo>
                  <a:pt x="2960" y="5210"/>
                </a:lnTo>
                <a:lnTo>
                  <a:pt x="2954" y="5210"/>
                </a:lnTo>
                <a:lnTo>
                  <a:pt x="2959" y="5215"/>
                </a:lnTo>
                <a:lnTo>
                  <a:pt x="2963" y="5221"/>
                </a:lnTo>
                <a:lnTo>
                  <a:pt x="2966" y="5227"/>
                </a:lnTo>
                <a:lnTo>
                  <a:pt x="2970" y="5232"/>
                </a:lnTo>
                <a:lnTo>
                  <a:pt x="2972" y="5243"/>
                </a:lnTo>
                <a:lnTo>
                  <a:pt x="2974" y="5255"/>
                </a:lnTo>
                <a:lnTo>
                  <a:pt x="2977" y="5267"/>
                </a:lnTo>
                <a:lnTo>
                  <a:pt x="2979" y="5273"/>
                </a:lnTo>
                <a:lnTo>
                  <a:pt x="2982" y="5278"/>
                </a:lnTo>
                <a:lnTo>
                  <a:pt x="2986" y="5283"/>
                </a:lnTo>
                <a:lnTo>
                  <a:pt x="2991" y="5289"/>
                </a:lnTo>
                <a:lnTo>
                  <a:pt x="2997" y="5294"/>
                </a:lnTo>
                <a:lnTo>
                  <a:pt x="3005" y="5299"/>
                </a:lnTo>
                <a:lnTo>
                  <a:pt x="3014" y="5303"/>
                </a:lnTo>
                <a:lnTo>
                  <a:pt x="3023" y="5305"/>
                </a:lnTo>
                <a:lnTo>
                  <a:pt x="3032" y="5307"/>
                </a:lnTo>
                <a:lnTo>
                  <a:pt x="3042" y="5308"/>
                </a:lnTo>
                <a:lnTo>
                  <a:pt x="3064" y="5309"/>
                </a:lnTo>
                <a:lnTo>
                  <a:pt x="3086" y="5310"/>
                </a:lnTo>
                <a:lnTo>
                  <a:pt x="3107" y="5311"/>
                </a:lnTo>
                <a:lnTo>
                  <a:pt x="3117" y="5312"/>
                </a:lnTo>
                <a:lnTo>
                  <a:pt x="3127" y="5313"/>
                </a:lnTo>
                <a:lnTo>
                  <a:pt x="3136" y="5315"/>
                </a:lnTo>
                <a:lnTo>
                  <a:pt x="3144" y="5318"/>
                </a:lnTo>
                <a:lnTo>
                  <a:pt x="3151" y="5322"/>
                </a:lnTo>
                <a:lnTo>
                  <a:pt x="3159" y="5327"/>
                </a:lnTo>
                <a:lnTo>
                  <a:pt x="3121" y="5350"/>
                </a:lnTo>
                <a:lnTo>
                  <a:pt x="3084" y="5372"/>
                </a:lnTo>
                <a:lnTo>
                  <a:pt x="3066" y="5381"/>
                </a:lnTo>
                <a:lnTo>
                  <a:pt x="3049" y="5389"/>
                </a:lnTo>
                <a:lnTo>
                  <a:pt x="3032" y="5395"/>
                </a:lnTo>
                <a:lnTo>
                  <a:pt x="3017" y="5399"/>
                </a:lnTo>
                <a:lnTo>
                  <a:pt x="3009" y="5400"/>
                </a:lnTo>
                <a:lnTo>
                  <a:pt x="3001" y="5401"/>
                </a:lnTo>
                <a:lnTo>
                  <a:pt x="2994" y="5401"/>
                </a:lnTo>
                <a:lnTo>
                  <a:pt x="2986" y="5400"/>
                </a:lnTo>
                <a:lnTo>
                  <a:pt x="2980" y="5399"/>
                </a:lnTo>
                <a:lnTo>
                  <a:pt x="2973" y="5397"/>
                </a:lnTo>
                <a:lnTo>
                  <a:pt x="2965" y="5394"/>
                </a:lnTo>
                <a:lnTo>
                  <a:pt x="2959" y="5390"/>
                </a:lnTo>
                <a:lnTo>
                  <a:pt x="2952" y="5385"/>
                </a:lnTo>
                <a:lnTo>
                  <a:pt x="2946" y="5379"/>
                </a:lnTo>
                <a:lnTo>
                  <a:pt x="2941" y="5372"/>
                </a:lnTo>
                <a:lnTo>
                  <a:pt x="2935" y="5364"/>
                </a:lnTo>
                <a:lnTo>
                  <a:pt x="2928" y="5355"/>
                </a:lnTo>
                <a:lnTo>
                  <a:pt x="2923" y="5345"/>
                </a:lnTo>
                <a:lnTo>
                  <a:pt x="2918" y="5334"/>
                </a:lnTo>
                <a:lnTo>
                  <a:pt x="2913" y="5320"/>
                </a:lnTo>
                <a:lnTo>
                  <a:pt x="2912" y="5323"/>
                </a:lnTo>
                <a:lnTo>
                  <a:pt x="2912" y="5326"/>
                </a:lnTo>
                <a:lnTo>
                  <a:pt x="2913" y="5330"/>
                </a:lnTo>
                <a:lnTo>
                  <a:pt x="2900" y="5323"/>
                </a:lnTo>
                <a:lnTo>
                  <a:pt x="2885" y="5313"/>
                </a:lnTo>
                <a:lnTo>
                  <a:pt x="2871" y="5303"/>
                </a:lnTo>
                <a:lnTo>
                  <a:pt x="2859" y="5292"/>
                </a:lnTo>
                <a:lnTo>
                  <a:pt x="2861" y="5297"/>
                </a:lnTo>
                <a:lnTo>
                  <a:pt x="2861" y="5300"/>
                </a:lnTo>
                <a:lnTo>
                  <a:pt x="2860" y="5304"/>
                </a:lnTo>
                <a:lnTo>
                  <a:pt x="2854" y="5296"/>
                </a:lnTo>
                <a:lnTo>
                  <a:pt x="2847" y="5286"/>
                </a:lnTo>
                <a:lnTo>
                  <a:pt x="2840" y="5278"/>
                </a:lnTo>
                <a:lnTo>
                  <a:pt x="2832" y="5271"/>
                </a:lnTo>
                <a:lnTo>
                  <a:pt x="2824" y="5263"/>
                </a:lnTo>
                <a:lnTo>
                  <a:pt x="2814" y="5255"/>
                </a:lnTo>
                <a:lnTo>
                  <a:pt x="2804" y="5249"/>
                </a:lnTo>
                <a:lnTo>
                  <a:pt x="2794" y="5243"/>
                </a:lnTo>
                <a:lnTo>
                  <a:pt x="2772" y="5232"/>
                </a:lnTo>
                <a:lnTo>
                  <a:pt x="2750" y="5224"/>
                </a:lnTo>
                <a:lnTo>
                  <a:pt x="2725" y="5216"/>
                </a:lnTo>
                <a:lnTo>
                  <a:pt x="2700" y="5211"/>
                </a:lnTo>
                <a:lnTo>
                  <a:pt x="2676" y="5209"/>
                </a:lnTo>
                <a:lnTo>
                  <a:pt x="2651" y="5208"/>
                </a:lnTo>
                <a:lnTo>
                  <a:pt x="2639" y="5209"/>
                </a:lnTo>
                <a:lnTo>
                  <a:pt x="2627" y="5211"/>
                </a:lnTo>
                <a:lnTo>
                  <a:pt x="2615" y="5212"/>
                </a:lnTo>
                <a:lnTo>
                  <a:pt x="2604" y="5215"/>
                </a:lnTo>
                <a:lnTo>
                  <a:pt x="2594" y="5219"/>
                </a:lnTo>
                <a:lnTo>
                  <a:pt x="2582" y="5223"/>
                </a:lnTo>
                <a:lnTo>
                  <a:pt x="2572" y="5228"/>
                </a:lnTo>
                <a:lnTo>
                  <a:pt x="2563" y="5233"/>
                </a:lnTo>
                <a:lnTo>
                  <a:pt x="2554" y="5239"/>
                </a:lnTo>
                <a:lnTo>
                  <a:pt x="2544" y="5245"/>
                </a:lnTo>
                <a:lnTo>
                  <a:pt x="2537" y="5253"/>
                </a:lnTo>
                <a:lnTo>
                  <a:pt x="2529" y="5262"/>
                </a:lnTo>
                <a:lnTo>
                  <a:pt x="2535" y="5271"/>
                </a:lnTo>
                <a:lnTo>
                  <a:pt x="2542" y="5279"/>
                </a:lnTo>
                <a:lnTo>
                  <a:pt x="2549" y="5287"/>
                </a:lnTo>
                <a:lnTo>
                  <a:pt x="2557" y="5295"/>
                </a:lnTo>
                <a:lnTo>
                  <a:pt x="2573" y="5307"/>
                </a:lnTo>
                <a:lnTo>
                  <a:pt x="2590" y="5319"/>
                </a:lnTo>
                <a:lnTo>
                  <a:pt x="2584" y="5320"/>
                </a:lnTo>
                <a:lnTo>
                  <a:pt x="2579" y="5320"/>
                </a:lnTo>
                <a:lnTo>
                  <a:pt x="2573" y="5318"/>
                </a:lnTo>
                <a:lnTo>
                  <a:pt x="2593" y="5330"/>
                </a:lnTo>
                <a:lnTo>
                  <a:pt x="2613" y="5344"/>
                </a:lnTo>
                <a:lnTo>
                  <a:pt x="2635" y="5355"/>
                </a:lnTo>
                <a:lnTo>
                  <a:pt x="2645" y="5360"/>
                </a:lnTo>
                <a:lnTo>
                  <a:pt x="2655" y="5363"/>
                </a:lnTo>
                <a:lnTo>
                  <a:pt x="2648" y="5363"/>
                </a:lnTo>
                <a:lnTo>
                  <a:pt x="2644" y="5364"/>
                </a:lnTo>
                <a:lnTo>
                  <a:pt x="2642" y="5365"/>
                </a:lnTo>
                <a:lnTo>
                  <a:pt x="2636" y="5366"/>
                </a:lnTo>
                <a:lnTo>
                  <a:pt x="2664" y="5384"/>
                </a:lnTo>
                <a:lnTo>
                  <a:pt x="2694" y="5400"/>
                </a:lnTo>
                <a:lnTo>
                  <a:pt x="2689" y="5401"/>
                </a:lnTo>
                <a:lnTo>
                  <a:pt x="2686" y="5403"/>
                </a:lnTo>
                <a:lnTo>
                  <a:pt x="2680" y="5408"/>
                </a:lnTo>
                <a:lnTo>
                  <a:pt x="2695" y="5420"/>
                </a:lnTo>
                <a:lnTo>
                  <a:pt x="2710" y="5432"/>
                </a:lnTo>
                <a:lnTo>
                  <a:pt x="2724" y="5446"/>
                </a:lnTo>
                <a:lnTo>
                  <a:pt x="2737" y="5460"/>
                </a:lnTo>
                <a:lnTo>
                  <a:pt x="2732" y="5460"/>
                </a:lnTo>
                <a:lnTo>
                  <a:pt x="2728" y="5462"/>
                </a:lnTo>
                <a:lnTo>
                  <a:pt x="2726" y="5464"/>
                </a:lnTo>
                <a:lnTo>
                  <a:pt x="2758" y="5473"/>
                </a:lnTo>
                <a:lnTo>
                  <a:pt x="2774" y="5478"/>
                </a:lnTo>
                <a:lnTo>
                  <a:pt x="2791" y="5481"/>
                </a:lnTo>
                <a:lnTo>
                  <a:pt x="2807" y="5485"/>
                </a:lnTo>
                <a:lnTo>
                  <a:pt x="2825" y="5487"/>
                </a:lnTo>
                <a:lnTo>
                  <a:pt x="2841" y="5488"/>
                </a:lnTo>
                <a:lnTo>
                  <a:pt x="2859" y="5488"/>
                </a:lnTo>
                <a:lnTo>
                  <a:pt x="2833" y="5500"/>
                </a:lnTo>
                <a:lnTo>
                  <a:pt x="2809" y="5511"/>
                </a:lnTo>
                <a:lnTo>
                  <a:pt x="2787" y="5518"/>
                </a:lnTo>
                <a:lnTo>
                  <a:pt x="2765" y="5525"/>
                </a:lnTo>
                <a:lnTo>
                  <a:pt x="2746" y="5529"/>
                </a:lnTo>
                <a:lnTo>
                  <a:pt x="2726" y="5530"/>
                </a:lnTo>
                <a:lnTo>
                  <a:pt x="2708" y="5529"/>
                </a:lnTo>
                <a:lnTo>
                  <a:pt x="2690" y="5526"/>
                </a:lnTo>
                <a:lnTo>
                  <a:pt x="2672" y="5521"/>
                </a:lnTo>
                <a:lnTo>
                  <a:pt x="2654" y="5513"/>
                </a:lnTo>
                <a:lnTo>
                  <a:pt x="2637" y="5504"/>
                </a:lnTo>
                <a:lnTo>
                  <a:pt x="2619" y="5493"/>
                </a:lnTo>
                <a:lnTo>
                  <a:pt x="2601" y="5479"/>
                </a:lnTo>
                <a:lnTo>
                  <a:pt x="2582" y="5464"/>
                </a:lnTo>
                <a:lnTo>
                  <a:pt x="2562" y="5447"/>
                </a:lnTo>
                <a:lnTo>
                  <a:pt x="2541" y="5427"/>
                </a:lnTo>
                <a:lnTo>
                  <a:pt x="2543" y="5431"/>
                </a:lnTo>
                <a:lnTo>
                  <a:pt x="2543" y="5435"/>
                </a:lnTo>
                <a:lnTo>
                  <a:pt x="2543" y="5441"/>
                </a:lnTo>
                <a:lnTo>
                  <a:pt x="2539" y="5436"/>
                </a:lnTo>
                <a:lnTo>
                  <a:pt x="2534" y="5430"/>
                </a:lnTo>
                <a:lnTo>
                  <a:pt x="2528" y="5425"/>
                </a:lnTo>
                <a:lnTo>
                  <a:pt x="2522" y="5420"/>
                </a:lnTo>
                <a:lnTo>
                  <a:pt x="2508" y="5411"/>
                </a:lnTo>
                <a:lnTo>
                  <a:pt x="2493" y="5401"/>
                </a:lnTo>
                <a:lnTo>
                  <a:pt x="2479" y="5393"/>
                </a:lnTo>
                <a:lnTo>
                  <a:pt x="2466" y="5383"/>
                </a:lnTo>
                <a:lnTo>
                  <a:pt x="2460" y="5378"/>
                </a:lnTo>
                <a:lnTo>
                  <a:pt x="2456" y="5373"/>
                </a:lnTo>
                <a:lnTo>
                  <a:pt x="2452" y="5367"/>
                </a:lnTo>
                <a:lnTo>
                  <a:pt x="2449" y="5361"/>
                </a:lnTo>
                <a:lnTo>
                  <a:pt x="2446" y="5373"/>
                </a:lnTo>
                <a:lnTo>
                  <a:pt x="2441" y="5365"/>
                </a:lnTo>
                <a:lnTo>
                  <a:pt x="2436" y="5359"/>
                </a:lnTo>
                <a:lnTo>
                  <a:pt x="2430" y="5353"/>
                </a:lnTo>
                <a:lnTo>
                  <a:pt x="2424" y="5348"/>
                </a:lnTo>
                <a:lnTo>
                  <a:pt x="2418" y="5344"/>
                </a:lnTo>
                <a:lnTo>
                  <a:pt x="2411" y="5341"/>
                </a:lnTo>
                <a:lnTo>
                  <a:pt x="2404" y="5338"/>
                </a:lnTo>
                <a:lnTo>
                  <a:pt x="2395" y="5336"/>
                </a:lnTo>
                <a:lnTo>
                  <a:pt x="2379" y="5333"/>
                </a:lnTo>
                <a:lnTo>
                  <a:pt x="2360" y="5332"/>
                </a:lnTo>
                <a:lnTo>
                  <a:pt x="2342" y="5332"/>
                </a:lnTo>
                <a:lnTo>
                  <a:pt x="2322" y="5334"/>
                </a:lnTo>
                <a:lnTo>
                  <a:pt x="2304" y="5338"/>
                </a:lnTo>
                <a:lnTo>
                  <a:pt x="2284" y="5342"/>
                </a:lnTo>
                <a:lnTo>
                  <a:pt x="2266" y="5347"/>
                </a:lnTo>
                <a:lnTo>
                  <a:pt x="2247" y="5352"/>
                </a:lnTo>
                <a:lnTo>
                  <a:pt x="2216" y="5363"/>
                </a:lnTo>
                <a:lnTo>
                  <a:pt x="2190" y="5373"/>
                </a:lnTo>
                <a:lnTo>
                  <a:pt x="2198" y="5385"/>
                </a:lnTo>
                <a:lnTo>
                  <a:pt x="2206" y="5397"/>
                </a:lnTo>
                <a:lnTo>
                  <a:pt x="2217" y="5409"/>
                </a:lnTo>
                <a:lnTo>
                  <a:pt x="2226" y="5420"/>
                </a:lnTo>
                <a:lnTo>
                  <a:pt x="2237" y="5430"/>
                </a:lnTo>
                <a:lnTo>
                  <a:pt x="2249" y="5440"/>
                </a:lnTo>
                <a:lnTo>
                  <a:pt x="2262" y="5449"/>
                </a:lnTo>
                <a:lnTo>
                  <a:pt x="2275" y="5456"/>
                </a:lnTo>
                <a:lnTo>
                  <a:pt x="2270" y="5457"/>
                </a:lnTo>
                <a:lnTo>
                  <a:pt x="2266" y="5457"/>
                </a:lnTo>
                <a:lnTo>
                  <a:pt x="2263" y="5456"/>
                </a:lnTo>
                <a:lnTo>
                  <a:pt x="2279" y="5468"/>
                </a:lnTo>
                <a:lnTo>
                  <a:pt x="2298" y="5479"/>
                </a:lnTo>
                <a:lnTo>
                  <a:pt x="2317" y="5490"/>
                </a:lnTo>
                <a:lnTo>
                  <a:pt x="2327" y="5494"/>
                </a:lnTo>
                <a:lnTo>
                  <a:pt x="2336" y="5497"/>
                </a:lnTo>
                <a:lnTo>
                  <a:pt x="2329" y="5497"/>
                </a:lnTo>
                <a:lnTo>
                  <a:pt x="2324" y="5499"/>
                </a:lnTo>
                <a:lnTo>
                  <a:pt x="2321" y="5501"/>
                </a:lnTo>
                <a:lnTo>
                  <a:pt x="2315" y="5502"/>
                </a:lnTo>
                <a:lnTo>
                  <a:pt x="2332" y="5513"/>
                </a:lnTo>
                <a:lnTo>
                  <a:pt x="2349" y="5523"/>
                </a:lnTo>
                <a:lnTo>
                  <a:pt x="2384" y="5541"/>
                </a:lnTo>
                <a:lnTo>
                  <a:pt x="2379" y="5543"/>
                </a:lnTo>
                <a:lnTo>
                  <a:pt x="2375" y="5546"/>
                </a:lnTo>
                <a:lnTo>
                  <a:pt x="2369" y="5552"/>
                </a:lnTo>
                <a:lnTo>
                  <a:pt x="2373" y="5553"/>
                </a:lnTo>
                <a:lnTo>
                  <a:pt x="2377" y="5554"/>
                </a:lnTo>
                <a:lnTo>
                  <a:pt x="2386" y="5561"/>
                </a:lnTo>
                <a:lnTo>
                  <a:pt x="2395" y="5569"/>
                </a:lnTo>
                <a:lnTo>
                  <a:pt x="2405" y="5579"/>
                </a:lnTo>
                <a:lnTo>
                  <a:pt x="2422" y="5600"/>
                </a:lnTo>
                <a:lnTo>
                  <a:pt x="2430" y="5609"/>
                </a:lnTo>
                <a:lnTo>
                  <a:pt x="2437" y="5616"/>
                </a:lnTo>
                <a:lnTo>
                  <a:pt x="2432" y="5616"/>
                </a:lnTo>
                <a:lnTo>
                  <a:pt x="2428" y="5618"/>
                </a:lnTo>
                <a:lnTo>
                  <a:pt x="2425" y="5620"/>
                </a:lnTo>
                <a:lnTo>
                  <a:pt x="2425" y="5621"/>
                </a:lnTo>
                <a:lnTo>
                  <a:pt x="2455" y="5635"/>
                </a:lnTo>
                <a:lnTo>
                  <a:pt x="2471" y="5641"/>
                </a:lnTo>
                <a:lnTo>
                  <a:pt x="2488" y="5646"/>
                </a:lnTo>
                <a:lnTo>
                  <a:pt x="2505" y="5650"/>
                </a:lnTo>
                <a:lnTo>
                  <a:pt x="2523" y="5653"/>
                </a:lnTo>
                <a:lnTo>
                  <a:pt x="2539" y="5655"/>
                </a:lnTo>
                <a:lnTo>
                  <a:pt x="2547" y="5654"/>
                </a:lnTo>
                <a:lnTo>
                  <a:pt x="2555" y="5654"/>
                </a:lnTo>
                <a:lnTo>
                  <a:pt x="2525" y="5669"/>
                </a:lnTo>
                <a:lnTo>
                  <a:pt x="2510" y="5677"/>
                </a:lnTo>
                <a:lnTo>
                  <a:pt x="2495" y="5683"/>
                </a:lnTo>
                <a:lnTo>
                  <a:pt x="2480" y="5689"/>
                </a:lnTo>
                <a:lnTo>
                  <a:pt x="2464" y="5693"/>
                </a:lnTo>
                <a:lnTo>
                  <a:pt x="2449" y="5696"/>
                </a:lnTo>
                <a:lnTo>
                  <a:pt x="2433" y="5697"/>
                </a:lnTo>
                <a:lnTo>
                  <a:pt x="2419" y="5697"/>
                </a:lnTo>
                <a:lnTo>
                  <a:pt x="2406" y="5695"/>
                </a:lnTo>
                <a:lnTo>
                  <a:pt x="2398" y="5693"/>
                </a:lnTo>
                <a:lnTo>
                  <a:pt x="2391" y="5690"/>
                </a:lnTo>
                <a:lnTo>
                  <a:pt x="2385" y="5687"/>
                </a:lnTo>
                <a:lnTo>
                  <a:pt x="2379" y="5683"/>
                </a:lnTo>
                <a:lnTo>
                  <a:pt x="2373" y="5679"/>
                </a:lnTo>
                <a:lnTo>
                  <a:pt x="2367" y="5673"/>
                </a:lnTo>
                <a:lnTo>
                  <a:pt x="2361" y="5666"/>
                </a:lnTo>
                <a:lnTo>
                  <a:pt x="2356" y="5660"/>
                </a:lnTo>
                <a:lnTo>
                  <a:pt x="2351" y="5652"/>
                </a:lnTo>
                <a:lnTo>
                  <a:pt x="2346" y="5644"/>
                </a:lnTo>
                <a:lnTo>
                  <a:pt x="2341" y="5634"/>
                </a:lnTo>
                <a:lnTo>
                  <a:pt x="2337" y="5623"/>
                </a:lnTo>
                <a:lnTo>
                  <a:pt x="2336" y="5635"/>
                </a:lnTo>
                <a:lnTo>
                  <a:pt x="2335" y="5645"/>
                </a:lnTo>
                <a:lnTo>
                  <a:pt x="2324" y="5639"/>
                </a:lnTo>
                <a:lnTo>
                  <a:pt x="2314" y="5630"/>
                </a:lnTo>
                <a:lnTo>
                  <a:pt x="2304" y="5621"/>
                </a:lnTo>
                <a:lnTo>
                  <a:pt x="2294" y="5612"/>
                </a:lnTo>
                <a:lnTo>
                  <a:pt x="2274" y="5590"/>
                </a:lnTo>
                <a:lnTo>
                  <a:pt x="2257" y="5572"/>
                </a:lnTo>
                <a:lnTo>
                  <a:pt x="2258" y="5576"/>
                </a:lnTo>
                <a:lnTo>
                  <a:pt x="2257" y="5580"/>
                </a:lnTo>
                <a:lnTo>
                  <a:pt x="2257" y="5583"/>
                </a:lnTo>
                <a:lnTo>
                  <a:pt x="2257" y="5586"/>
                </a:lnTo>
                <a:lnTo>
                  <a:pt x="2238" y="5567"/>
                </a:lnTo>
                <a:lnTo>
                  <a:pt x="2219" y="5548"/>
                </a:lnTo>
                <a:lnTo>
                  <a:pt x="2198" y="5532"/>
                </a:lnTo>
                <a:lnTo>
                  <a:pt x="2177" y="5516"/>
                </a:lnTo>
                <a:lnTo>
                  <a:pt x="2176" y="5520"/>
                </a:lnTo>
                <a:lnTo>
                  <a:pt x="2174" y="5524"/>
                </a:lnTo>
                <a:lnTo>
                  <a:pt x="2174" y="5532"/>
                </a:lnTo>
                <a:lnTo>
                  <a:pt x="2153" y="5520"/>
                </a:lnTo>
                <a:lnTo>
                  <a:pt x="2131" y="5507"/>
                </a:lnTo>
                <a:lnTo>
                  <a:pt x="2110" y="5493"/>
                </a:lnTo>
                <a:lnTo>
                  <a:pt x="2089" y="5478"/>
                </a:lnTo>
                <a:lnTo>
                  <a:pt x="2042" y="5478"/>
                </a:lnTo>
                <a:lnTo>
                  <a:pt x="2015" y="5479"/>
                </a:lnTo>
                <a:lnTo>
                  <a:pt x="1987" y="5481"/>
                </a:lnTo>
                <a:lnTo>
                  <a:pt x="1957" y="5485"/>
                </a:lnTo>
                <a:lnTo>
                  <a:pt x="1927" y="5489"/>
                </a:lnTo>
                <a:lnTo>
                  <a:pt x="1913" y="5493"/>
                </a:lnTo>
                <a:lnTo>
                  <a:pt x="1898" y="5496"/>
                </a:lnTo>
                <a:lnTo>
                  <a:pt x="1885" y="5501"/>
                </a:lnTo>
                <a:lnTo>
                  <a:pt x="1871" y="5506"/>
                </a:lnTo>
                <a:lnTo>
                  <a:pt x="1882" y="5521"/>
                </a:lnTo>
                <a:lnTo>
                  <a:pt x="1893" y="5533"/>
                </a:lnTo>
                <a:lnTo>
                  <a:pt x="1905" y="5543"/>
                </a:lnTo>
                <a:lnTo>
                  <a:pt x="1918" y="5553"/>
                </a:lnTo>
                <a:lnTo>
                  <a:pt x="1944" y="5572"/>
                </a:lnTo>
                <a:lnTo>
                  <a:pt x="1971" y="5591"/>
                </a:lnTo>
                <a:lnTo>
                  <a:pt x="1969" y="5593"/>
                </a:lnTo>
                <a:lnTo>
                  <a:pt x="1968" y="5594"/>
                </a:lnTo>
                <a:lnTo>
                  <a:pt x="1964" y="5596"/>
                </a:lnTo>
                <a:lnTo>
                  <a:pt x="1961" y="5596"/>
                </a:lnTo>
                <a:lnTo>
                  <a:pt x="1960" y="5596"/>
                </a:lnTo>
                <a:lnTo>
                  <a:pt x="1980" y="5607"/>
                </a:lnTo>
                <a:lnTo>
                  <a:pt x="1992" y="5613"/>
                </a:lnTo>
                <a:lnTo>
                  <a:pt x="2003" y="5618"/>
                </a:lnTo>
                <a:lnTo>
                  <a:pt x="2015" y="5623"/>
                </a:lnTo>
                <a:lnTo>
                  <a:pt x="2027" y="5626"/>
                </a:lnTo>
                <a:lnTo>
                  <a:pt x="2038" y="5628"/>
                </a:lnTo>
                <a:lnTo>
                  <a:pt x="2049" y="5628"/>
                </a:lnTo>
                <a:lnTo>
                  <a:pt x="2042" y="5631"/>
                </a:lnTo>
                <a:lnTo>
                  <a:pt x="2037" y="5635"/>
                </a:lnTo>
                <a:lnTo>
                  <a:pt x="2027" y="5640"/>
                </a:lnTo>
                <a:lnTo>
                  <a:pt x="2032" y="5640"/>
                </a:lnTo>
                <a:lnTo>
                  <a:pt x="2037" y="5641"/>
                </a:lnTo>
                <a:lnTo>
                  <a:pt x="2048" y="5645"/>
                </a:lnTo>
                <a:lnTo>
                  <a:pt x="2060" y="5650"/>
                </a:lnTo>
                <a:lnTo>
                  <a:pt x="2074" y="5657"/>
                </a:lnTo>
                <a:lnTo>
                  <a:pt x="2097" y="5669"/>
                </a:lnTo>
                <a:lnTo>
                  <a:pt x="2114" y="5678"/>
                </a:lnTo>
                <a:lnTo>
                  <a:pt x="2108" y="5678"/>
                </a:lnTo>
                <a:lnTo>
                  <a:pt x="2102" y="5679"/>
                </a:lnTo>
                <a:lnTo>
                  <a:pt x="2094" y="5680"/>
                </a:lnTo>
                <a:lnTo>
                  <a:pt x="2086" y="5681"/>
                </a:lnTo>
                <a:lnTo>
                  <a:pt x="2103" y="5689"/>
                </a:lnTo>
                <a:lnTo>
                  <a:pt x="2119" y="5698"/>
                </a:lnTo>
                <a:lnTo>
                  <a:pt x="2135" y="5707"/>
                </a:lnTo>
                <a:lnTo>
                  <a:pt x="2151" y="5718"/>
                </a:lnTo>
                <a:lnTo>
                  <a:pt x="2146" y="5719"/>
                </a:lnTo>
                <a:lnTo>
                  <a:pt x="2142" y="5721"/>
                </a:lnTo>
                <a:lnTo>
                  <a:pt x="2131" y="5728"/>
                </a:lnTo>
                <a:lnTo>
                  <a:pt x="2123" y="5734"/>
                </a:lnTo>
                <a:lnTo>
                  <a:pt x="2119" y="5738"/>
                </a:lnTo>
                <a:lnTo>
                  <a:pt x="2138" y="5748"/>
                </a:lnTo>
                <a:lnTo>
                  <a:pt x="2157" y="5758"/>
                </a:lnTo>
                <a:lnTo>
                  <a:pt x="2178" y="5767"/>
                </a:lnTo>
                <a:lnTo>
                  <a:pt x="2200" y="5776"/>
                </a:lnTo>
                <a:lnTo>
                  <a:pt x="2223" y="5784"/>
                </a:lnTo>
                <a:lnTo>
                  <a:pt x="2245" y="5789"/>
                </a:lnTo>
                <a:lnTo>
                  <a:pt x="2258" y="5791"/>
                </a:lnTo>
                <a:lnTo>
                  <a:pt x="2269" y="5791"/>
                </a:lnTo>
                <a:lnTo>
                  <a:pt x="2279" y="5791"/>
                </a:lnTo>
                <a:lnTo>
                  <a:pt x="2291" y="5791"/>
                </a:lnTo>
                <a:lnTo>
                  <a:pt x="2257" y="5805"/>
                </a:lnTo>
                <a:lnTo>
                  <a:pt x="2240" y="5811"/>
                </a:lnTo>
                <a:lnTo>
                  <a:pt x="2225" y="5816"/>
                </a:lnTo>
                <a:lnTo>
                  <a:pt x="2210" y="5819"/>
                </a:lnTo>
                <a:lnTo>
                  <a:pt x="2196" y="5822"/>
                </a:lnTo>
                <a:lnTo>
                  <a:pt x="2183" y="5823"/>
                </a:lnTo>
                <a:lnTo>
                  <a:pt x="2169" y="5822"/>
                </a:lnTo>
                <a:lnTo>
                  <a:pt x="2156" y="5819"/>
                </a:lnTo>
                <a:lnTo>
                  <a:pt x="2144" y="5815"/>
                </a:lnTo>
                <a:lnTo>
                  <a:pt x="2130" y="5809"/>
                </a:lnTo>
                <a:lnTo>
                  <a:pt x="2118" y="5801"/>
                </a:lnTo>
                <a:lnTo>
                  <a:pt x="2106" y="5791"/>
                </a:lnTo>
                <a:lnTo>
                  <a:pt x="2093" y="5778"/>
                </a:lnTo>
                <a:lnTo>
                  <a:pt x="2081" y="5764"/>
                </a:lnTo>
                <a:lnTo>
                  <a:pt x="2068" y="5747"/>
                </a:lnTo>
                <a:lnTo>
                  <a:pt x="2065" y="5753"/>
                </a:lnTo>
                <a:lnTo>
                  <a:pt x="2063" y="5759"/>
                </a:lnTo>
                <a:lnTo>
                  <a:pt x="2062" y="5765"/>
                </a:lnTo>
                <a:lnTo>
                  <a:pt x="2063" y="5772"/>
                </a:lnTo>
                <a:lnTo>
                  <a:pt x="2052" y="5767"/>
                </a:lnTo>
                <a:lnTo>
                  <a:pt x="2043" y="5760"/>
                </a:lnTo>
                <a:lnTo>
                  <a:pt x="2022" y="5742"/>
                </a:lnTo>
                <a:lnTo>
                  <a:pt x="2003" y="5725"/>
                </a:lnTo>
                <a:lnTo>
                  <a:pt x="1986" y="5709"/>
                </a:lnTo>
                <a:lnTo>
                  <a:pt x="1988" y="5714"/>
                </a:lnTo>
                <a:lnTo>
                  <a:pt x="1989" y="5718"/>
                </a:lnTo>
                <a:lnTo>
                  <a:pt x="1988" y="5725"/>
                </a:lnTo>
                <a:lnTo>
                  <a:pt x="1983" y="5719"/>
                </a:lnTo>
                <a:lnTo>
                  <a:pt x="1978" y="5713"/>
                </a:lnTo>
                <a:lnTo>
                  <a:pt x="1966" y="5702"/>
                </a:lnTo>
                <a:lnTo>
                  <a:pt x="1951" y="5691"/>
                </a:lnTo>
                <a:lnTo>
                  <a:pt x="1935" y="5681"/>
                </a:lnTo>
                <a:lnTo>
                  <a:pt x="1920" y="5672"/>
                </a:lnTo>
                <a:lnTo>
                  <a:pt x="1905" y="5661"/>
                </a:lnTo>
                <a:lnTo>
                  <a:pt x="1899" y="5656"/>
                </a:lnTo>
                <a:lnTo>
                  <a:pt x="1895" y="5651"/>
                </a:lnTo>
                <a:lnTo>
                  <a:pt x="1891" y="5645"/>
                </a:lnTo>
                <a:lnTo>
                  <a:pt x="1888" y="5640"/>
                </a:lnTo>
                <a:lnTo>
                  <a:pt x="1885" y="5651"/>
                </a:lnTo>
                <a:lnTo>
                  <a:pt x="1880" y="5644"/>
                </a:lnTo>
                <a:lnTo>
                  <a:pt x="1875" y="5638"/>
                </a:lnTo>
                <a:lnTo>
                  <a:pt x="1868" y="5631"/>
                </a:lnTo>
                <a:lnTo>
                  <a:pt x="1862" y="5626"/>
                </a:lnTo>
                <a:lnTo>
                  <a:pt x="1855" y="5621"/>
                </a:lnTo>
                <a:lnTo>
                  <a:pt x="1848" y="5618"/>
                </a:lnTo>
                <a:lnTo>
                  <a:pt x="1840" y="5615"/>
                </a:lnTo>
                <a:lnTo>
                  <a:pt x="1831" y="5612"/>
                </a:lnTo>
                <a:lnTo>
                  <a:pt x="1823" y="5611"/>
                </a:lnTo>
                <a:lnTo>
                  <a:pt x="1814" y="5609"/>
                </a:lnTo>
                <a:lnTo>
                  <a:pt x="1794" y="5608"/>
                </a:lnTo>
                <a:lnTo>
                  <a:pt x="1775" y="5609"/>
                </a:lnTo>
                <a:lnTo>
                  <a:pt x="1755" y="5611"/>
                </a:lnTo>
                <a:lnTo>
                  <a:pt x="1735" y="5614"/>
                </a:lnTo>
                <a:lnTo>
                  <a:pt x="1714" y="5619"/>
                </a:lnTo>
                <a:lnTo>
                  <a:pt x="1695" y="5624"/>
                </a:lnTo>
                <a:lnTo>
                  <a:pt x="1676" y="5629"/>
                </a:lnTo>
                <a:lnTo>
                  <a:pt x="1642" y="5642"/>
                </a:lnTo>
                <a:lnTo>
                  <a:pt x="1616" y="5651"/>
                </a:lnTo>
                <a:lnTo>
                  <a:pt x="1627" y="5667"/>
                </a:lnTo>
                <a:lnTo>
                  <a:pt x="1639" y="5680"/>
                </a:lnTo>
                <a:lnTo>
                  <a:pt x="1653" y="5690"/>
                </a:lnTo>
                <a:lnTo>
                  <a:pt x="1666" y="5699"/>
                </a:lnTo>
                <a:lnTo>
                  <a:pt x="1681" y="5705"/>
                </a:lnTo>
                <a:lnTo>
                  <a:pt x="1697" y="5712"/>
                </a:lnTo>
                <a:lnTo>
                  <a:pt x="1732" y="5723"/>
                </a:lnTo>
                <a:lnTo>
                  <a:pt x="1726" y="5726"/>
                </a:lnTo>
                <a:lnTo>
                  <a:pt x="1722" y="5726"/>
                </a:lnTo>
                <a:lnTo>
                  <a:pt x="1718" y="5726"/>
                </a:lnTo>
                <a:lnTo>
                  <a:pt x="1738" y="5735"/>
                </a:lnTo>
                <a:lnTo>
                  <a:pt x="1758" y="5746"/>
                </a:lnTo>
                <a:lnTo>
                  <a:pt x="1770" y="5750"/>
                </a:lnTo>
                <a:lnTo>
                  <a:pt x="1780" y="5754"/>
                </a:lnTo>
                <a:lnTo>
                  <a:pt x="1790" y="5756"/>
                </a:lnTo>
                <a:lnTo>
                  <a:pt x="1801" y="5758"/>
                </a:lnTo>
                <a:lnTo>
                  <a:pt x="1792" y="5760"/>
                </a:lnTo>
                <a:lnTo>
                  <a:pt x="1789" y="5762"/>
                </a:lnTo>
                <a:lnTo>
                  <a:pt x="1786" y="5764"/>
                </a:lnTo>
                <a:lnTo>
                  <a:pt x="1780" y="5767"/>
                </a:lnTo>
                <a:lnTo>
                  <a:pt x="1818" y="5784"/>
                </a:lnTo>
                <a:lnTo>
                  <a:pt x="1857" y="5798"/>
                </a:lnTo>
                <a:lnTo>
                  <a:pt x="1852" y="5801"/>
                </a:lnTo>
                <a:lnTo>
                  <a:pt x="1849" y="5804"/>
                </a:lnTo>
                <a:lnTo>
                  <a:pt x="1844" y="5811"/>
                </a:lnTo>
                <a:lnTo>
                  <a:pt x="1848" y="5811"/>
                </a:lnTo>
                <a:lnTo>
                  <a:pt x="1852" y="5812"/>
                </a:lnTo>
                <a:lnTo>
                  <a:pt x="1862" y="5817"/>
                </a:lnTo>
                <a:lnTo>
                  <a:pt x="1873" y="5826"/>
                </a:lnTo>
                <a:lnTo>
                  <a:pt x="1884" y="5834"/>
                </a:lnTo>
                <a:lnTo>
                  <a:pt x="1906" y="5853"/>
                </a:lnTo>
                <a:lnTo>
                  <a:pt x="1916" y="5862"/>
                </a:lnTo>
                <a:lnTo>
                  <a:pt x="1924" y="5868"/>
                </a:lnTo>
                <a:lnTo>
                  <a:pt x="1921" y="5869"/>
                </a:lnTo>
                <a:lnTo>
                  <a:pt x="1919" y="5870"/>
                </a:lnTo>
                <a:lnTo>
                  <a:pt x="1915" y="5872"/>
                </a:lnTo>
                <a:lnTo>
                  <a:pt x="1913" y="5875"/>
                </a:lnTo>
                <a:lnTo>
                  <a:pt x="1912" y="5876"/>
                </a:lnTo>
                <a:lnTo>
                  <a:pt x="1921" y="5878"/>
                </a:lnTo>
                <a:lnTo>
                  <a:pt x="1929" y="5882"/>
                </a:lnTo>
                <a:lnTo>
                  <a:pt x="1944" y="5891"/>
                </a:lnTo>
                <a:lnTo>
                  <a:pt x="1952" y="5895"/>
                </a:lnTo>
                <a:lnTo>
                  <a:pt x="1959" y="5900"/>
                </a:lnTo>
                <a:lnTo>
                  <a:pt x="1967" y="5904"/>
                </a:lnTo>
                <a:lnTo>
                  <a:pt x="1976" y="5906"/>
                </a:lnTo>
                <a:lnTo>
                  <a:pt x="1962" y="5910"/>
                </a:lnTo>
                <a:lnTo>
                  <a:pt x="1949" y="5913"/>
                </a:lnTo>
                <a:lnTo>
                  <a:pt x="1935" y="5915"/>
                </a:lnTo>
                <a:lnTo>
                  <a:pt x="1923" y="5916"/>
                </a:lnTo>
                <a:lnTo>
                  <a:pt x="1911" y="5916"/>
                </a:lnTo>
                <a:lnTo>
                  <a:pt x="1899" y="5916"/>
                </a:lnTo>
                <a:lnTo>
                  <a:pt x="1888" y="5914"/>
                </a:lnTo>
                <a:lnTo>
                  <a:pt x="1877" y="5911"/>
                </a:lnTo>
                <a:lnTo>
                  <a:pt x="1866" y="5907"/>
                </a:lnTo>
                <a:lnTo>
                  <a:pt x="1856" y="5902"/>
                </a:lnTo>
                <a:lnTo>
                  <a:pt x="1846" y="5895"/>
                </a:lnTo>
                <a:lnTo>
                  <a:pt x="1836" y="5888"/>
                </a:lnTo>
                <a:lnTo>
                  <a:pt x="1825" y="5879"/>
                </a:lnTo>
                <a:lnTo>
                  <a:pt x="1816" y="5870"/>
                </a:lnTo>
                <a:lnTo>
                  <a:pt x="1806" y="5859"/>
                </a:lnTo>
                <a:lnTo>
                  <a:pt x="1797" y="5846"/>
                </a:lnTo>
                <a:lnTo>
                  <a:pt x="1795" y="5849"/>
                </a:lnTo>
                <a:lnTo>
                  <a:pt x="1795" y="5853"/>
                </a:lnTo>
                <a:lnTo>
                  <a:pt x="1797" y="5857"/>
                </a:lnTo>
                <a:lnTo>
                  <a:pt x="1780" y="5848"/>
                </a:lnTo>
                <a:lnTo>
                  <a:pt x="1761" y="5837"/>
                </a:lnTo>
                <a:lnTo>
                  <a:pt x="1743" y="5825"/>
                </a:lnTo>
                <a:lnTo>
                  <a:pt x="1729" y="5812"/>
                </a:lnTo>
                <a:lnTo>
                  <a:pt x="1730" y="5816"/>
                </a:lnTo>
                <a:lnTo>
                  <a:pt x="1730" y="5819"/>
                </a:lnTo>
                <a:lnTo>
                  <a:pt x="1730" y="5825"/>
                </a:lnTo>
                <a:lnTo>
                  <a:pt x="1724" y="5816"/>
                </a:lnTo>
                <a:lnTo>
                  <a:pt x="1717" y="5807"/>
                </a:lnTo>
                <a:lnTo>
                  <a:pt x="1711" y="5799"/>
                </a:lnTo>
                <a:lnTo>
                  <a:pt x="1704" y="5792"/>
                </a:lnTo>
                <a:lnTo>
                  <a:pt x="1696" y="5785"/>
                </a:lnTo>
                <a:lnTo>
                  <a:pt x="1688" y="5777"/>
                </a:lnTo>
                <a:lnTo>
                  <a:pt x="1670" y="5765"/>
                </a:lnTo>
                <a:lnTo>
                  <a:pt x="1651" y="5754"/>
                </a:lnTo>
                <a:lnTo>
                  <a:pt x="1630" y="5744"/>
                </a:lnTo>
                <a:lnTo>
                  <a:pt x="1610" y="5736"/>
                </a:lnTo>
                <a:lnTo>
                  <a:pt x="1587" y="5730"/>
                </a:lnTo>
                <a:lnTo>
                  <a:pt x="1564" y="5726"/>
                </a:lnTo>
                <a:lnTo>
                  <a:pt x="1542" y="5723"/>
                </a:lnTo>
                <a:lnTo>
                  <a:pt x="1519" y="5721"/>
                </a:lnTo>
                <a:lnTo>
                  <a:pt x="1497" y="5721"/>
                </a:lnTo>
                <a:lnTo>
                  <a:pt x="1475" y="5722"/>
                </a:lnTo>
                <a:lnTo>
                  <a:pt x="1454" y="5725"/>
                </a:lnTo>
                <a:lnTo>
                  <a:pt x="1434" y="5729"/>
                </a:lnTo>
                <a:lnTo>
                  <a:pt x="1415" y="5735"/>
                </a:lnTo>
                <a:lnTo>
                  <a:pt x="1425" y="5748"/>
                </a:lnTo>
                <a:lnTo>
                  <a:pt x="1435" y="5758"/>
                </a:lnTo>
                <a:lnTo>
                  <a:pt x="1445" y="5766"/>
                </a:lnTo>
                <a:lnTo>
                  <a:pt x="1457" y="5774"/>
                </a:lnTo>
                <a:lnTo>
                  <a:pt x="1480" y="5789"/>
                </a:lnTo>
                <a:lnTo>
                  <a:pt x="1492" y="5796"/>
                </a:lnTo>
                <a:lnTo>
                  <a:pt x="1505" y="5804"/>
                </a:lnTo>
                <a:lnTo>
                  <a:pt x="1502" y="5805"/>
                </a:lnTo>
                <a:lnTo>
                  <a:pt x="1499" y="5805"/>
                </a:lnTo>
                <a:lnTo>
                  <a:pt x="1492" y="5805"/>
                </a:lnTo>
                <a:lnTo>
                  <a:pt x="1486" y="5803"/>
                </a:lnTo>
                <a:lnTo>
                  <a:pt x="1522" y="5823"/>
                </a:lnTo>
                <a:lnTo>
                  <a:pt x="1541" y="5832"/>
                </a:lnTo>
                <a:lnTo>
                  <a:pt x="1549" y="5835"/>
                </a:lnTo>
                <a:lnTo>
                  <a:pt x="1558" y="5838"/>
                </a:lnTo>
                <a:lnTo>
                  <a:pt x="1551" y="5838"/>
                </a:lnTo>
                <a:lnTo>
                  <a:pt x="1547" y="5839"/>
                </a:lnTo>
                <a:lnTo>
                  <a:pt x="1544" y="5841"/>
                </a:lnTo>
                <a:lnTo>
                  <a:pt x="1539" y="5842"/>
                </a:lnTo>
                <a:lnTo>
                  <a:pt x="1572" y="5861"/>
                </a:lnTo>
                <a:lnTo>
                  <a:pt x="1605" y="5877"/>
                </a:lnTo>
                <a:lnTo>
                  <a:pt x="1600" y="5879"/>
                </a:lnTo>
                <a:lnTo>
                  <a:pt x="1597" y="5881"/>
                </a:lnTo>
                <a:lnTo>
                  <a:pt x="1591" y="5887"/>
                </a:lnTo>
                <a:lnTo>
                  <a:pt x="1600" y="5888"/>
                </a:lnTo>
                <a:lnTo>
                  <a:pt x="1609" y="5891"/>
                </a:lnTo>
                <a:lnTo>
                  <a:pt x="1618" y="5895"/>
                </a:lnTo>
                <a:lnTo>
                  <a:pt x="1626" y="5901"/>
                </a:lnTo>
                <a:lnTo>
                  <a:pt x="1643" y="5914"/>
                </a:lnTo>
                <a:lnTo>
                  <a:pt x="1660" y="5929"/>
                </a:lnTo>
                <a:lnTo>
                  <a:pt x="1678" y="5944"/>
                </a:lnTo>
                <a:lnTo>
                  <a:pt x="1687" y="5951"/>
                </a:lnTo>
                <a:lnTo>
                  <a:pt x="1697" y="5957"/>
                </a:lnTo>
                <a:lnTo>
                  <a:pt x="1706" y="5963"/>
                </a:lnTo>
                <a:lnTo>
                  <a:pt x="1716" y="5967"/>
                </a:lnTo>
                <a:lnTo>
                  <a:pt x="1728" y="5970"/>
                </a:lnTo>
                <a:lnTo>
                  <a:pt x="1739" y="5973"/>
                </a:lnTo>
                <a:lnTo>
                  <a:pt x="1700" y="5982"/>
                </a:lnTo>
                <a:lnTo>
                  <a:pt x="1684" y="5985"/>
                </a:lnTo>
                <a:lnTo>
                  <a:pt x="1667" y="5986"/>
                </a:lnTo>
                <a:lnTo>
                  <a:pt x="1653" y="5987"/>
                </a:lnTo>
                <a:lnTo>
                  <a:pt x="1639" y="5986"/>
                </a:lnTo>
                <a:lnTo>
                  <a:pt x="1626" y="5985"/>
                </a:lnTo>
                <a:lnTo>
                  <a:pt x="1614" y="5981"/>
                </a:lnTo>
                <a:lnTo>
                  <a:pt x="1602" y="5977"/>
                </a:lnTo>
                <a:lnTo>
                  <a:pt x="1590" y="5970"/>
                </a:lnTo>
                <a:lnTo>
                  <a:pt x="1579" y="5962"/>
                </a:lnTo>
                <a:lnTo>
                  <a:pt x="1567" y="5953"/>
                </a:lnTo>
                <a:lnTo>
                  <a:pt x="1555" y="5942"/>
                </a:lnTo>
                <a:lnTo>
                  <a:pt x="1544" y="5928"/>
                </a:lnTo>
                <a:lnTo>
                  <a:pt x="1530" y="5914"/>
                </a:lnTo>
                <a:lnTo>
                  <a:pt x="1518" y="5897"/>
                </a:lnTo>
                <a:lnTo>
                  <a:pt x="1516" y="5900"/>
                </a:lnTo>
                <a:lnTo>
                  <a:pt x="1516" y="5903"/>
                </a:lnTo>
                <a:lnTo>
                  <a:pt x="1516" y="5907"/>
                </a:lnTo>
                <a:lnTo>
                  <a:pt x="1504" y="5898"/>
                </a:lnTo>
                <a:lnTo>
                  <a:pt x="1490" y="5886"/>
                </a:lnTo>
                <a:lnTo>
                  <a:pt x="1477" y="5874"/>
                </a:lnTo>
                <a:lnTo>
                  <a:pt x="1467" y="5864"/>
                </a:lnTo>
                <a:lnTo>
                  <a:pt x="1468" y="5867"/>
                </a:lnTo>
                <a:lnTo>
                  <a:pt x="1468" y="5870"/>
                </a:lnTo>
                <a:lnTo>
                  <a:pt x="1466" y="5875"/>
                </a:lnTo>
                <a:lnTo>
                  <a:pt x="1462" y="5867"/>
                </a:lnTo>
                <a:lnTo>
                  <a:pt x="1458" y="5859"/>
                </a:lnTo>
                <a:lnTo>
                  <a:pt x="1452" y="5851"/>
                </a:lnTo>
                <a:lnTo>
                  <a:pt x="1446" y="5844"/>
                </a:lnTo>
                <a:lnTo>
                  <a:pt x="1439" y="5837"/>
                </a:lnTo>
                <a:lnTo>
                  <a:pt x="1432" y="5831"/>
                </a:lnTo>
                <a:lnTo>
                  <a:pt x="1416" y="5818"/>
                </a:lnTo>
                <a:lnTo>
                  <a:pt x="1399" y="5807"/>
                </a:lnTo>
                <a:lnTo>
                  <a:pt x="1379" y="5798"/>
                </a:lnTo>
                <a:lnTo>
                  <a:pt x="1359" y="5790"/>
                </a:lnTo>
                <a:lnTo>
                  <a:pt x="1337" y="5784"/>
                </a:lnTo>
                <a:lnTo>
                  <a:pt x="1316" y="5777"/>
                </a:lnTo>
                <a:lnTo>
                  <a:pt x="1294" y="5773"/>
                </a:lnTo>
                <a:lnTo>
                  <a:pt x="1273" y="5770"/>
                </a:lnTo>
                <a:lnTo>
                  <a:pt x="1251" y="5768"/>
                </a:lnTo>
                <a:lnTo>
                  <a:pt x="1231" y="5768"/>
                </a:lnTo>
                <a:lnTo>
                  <a:pt x="1211" y="5769"/>
                </a:lnTo>
                <a:lnTo>
                  <a:pt x="1193" y="5771"/>
                </a:lnTo>
                <a:lnTo>
                  <a:pt x="1177" y="5774"/>
                </a:lnTo>
                <a:lnTo>
                  <a:pt x="1183" y="5785"/>
                </a:lnTo>
                <a:lnTo>
                  <a:pt x="1189" y="5794"/>
                </a:lnTo>
                <a:lnTo>
                  <a:pt x="1198" y="5802"/>
                </a:lnTo>
                <a:lnTo>
                  <a:pt x="1205" y="5809"/>
                </a:lnTo>
                <a:lnTo>
                  <a:pt x="1222" y="5824"/>
                </a:lnTo>
                <a:lnTo>
                  <a:pt x="1240" y="5837"/>
                </a:lnTo>
                <a:lnTo>
                  <a:pt x="1234" y="5838"/>
                </a:lnTo>
                <a:lnTo>
                  <a:pt x="1228" y="5837"/>
                </a:lnTo>
                <a:lnTo>
                  <a:pt x="1222" y="5835"/>
                </a:lnTo>
                <a:lnTo>
                  <a:pt x="1253" y="5855"/>
                </a:lnTo>
                <a:lnTo>
                  <a:pt x="1270" y="5865"/>
                </a:lnTo>
                <a:lnTo>
                  <a:pt x="1278" y="5868"/>
                </a:lnTo>
                <a:lnTo>
                  <a:pt x="1286" y="5871"/>
                </a:lnTo>
                <a:lnTo>
                  <a:pt x="1279" y="5871"/>
                </a:lnTo>
                <a:lnTo>
                  <a:pt x="1276" y="5872"/>
                </a:lnTo>
                <a:lnTo>
                  <a:pt x="1273" y="5873"/>
                </a:lnTo>
                <a:lnTo>
                  <a:pt x="1268" y="5874"/>
                </a:lnTo>
                <a:lnTo>
                  <a:pt x="1296" y="5892"/>
                </a:lnTo>
                <a:lnTo>
                  <a:pt x="1326" y="5910"/>
                </a:lnTo>
                <a:lnTo>
                  <a:pt x="1322" y="5912"/>
                </a:lnTo>
                <a:lnTo>
                  <a:pt x="1318" y="5913"/>
                </a:lnTo>
                <a:lnTo>
                  <a:pt x="1313" y="5918"/>
                </a:lnTo>
                <a:lnTo>
                  <a:pt x="1328" y="5930"/>
                </a:lnTo>
                <a:lnTo>
                  <a:pt x="1343" y="5944"/>
                </a:lnTo>
                <a:lnTo>
                  <a:pt x="1357" y="5958"/>
                </a:lnTo>
                <a:lnTo>
                  <a:pt x="1370" y="5973"/>
                </a:lnTo>
                <a:lnTo>
                  <a:pt x="1365" y="5974"/>
                </a:lnTo>
                <a:lnTo>
                  <a:pt x="1361" y="5975"/>
                </a:lnTo>
                <a:lnTo>
                  <a:pt x="1358" y="5977"/>
                </a:lnTo>
                <a:lnTo>
                  <a:pt x="1381" y="5991"/>
                </a:lnTo>
                <a:lnTo>
                  <a:pt x="1406" y="6005"/>
                </a:lnTo>
                <a:lnTo>
                  <a:pt x="1420" y="6013"/>
                </a:lnTo>
                <a:lnTo>
                  <a:pt x="1432" y="6018"/>
                </a:lnTo>
                <a:lnTo>
                  <a:pt x="1445" y="6022"/>
                </a:lnTo>
                <a:lnTo>
                  <a:pt x="1458" y="6024"/>
                </a:lnTo>
                <a:lnTo>
                  <a:pt x="1439" y="6026"/>
                </a:lnTo>
                <a:lnTo>
                  <a:pt x="1423" y="6027"/>
                </a:lnTo>
                <a:lnTo>
                  <a:pt x="1407" y="6027"/>
                </a:lnTo>
                <a:lnTo>
                  <a:pt x="1394" y="6026"/>
                </a:lnTo>
                <a:lnTo>
                  <a:pt x="1383" y="6025"/>
                </a:lnTo>
                <a:lnTo>
                  <a:pt x="1371" y="6022"/>
                </a:lnTo>
                <a:lnTo>
                  <a:pt x="1361" y="6018"/>
                </a:lnTo>
                <a:lnTo>
                  <a:pt x="1351" y="6013"/>
                </a:lnTo>
                <a:lnTo>
                  <a:pt x="1341" y="6007"/>
                </a:lnTo>
                <a:lnTo>
                  <a:pt x="1331" y="6001"/>
                </a:lnTo>
                <a:lnTo>
                  <a:pt x="1312" y="5987"/>
                </a:lnTo>
                <a:lnTo>
                  <a:pt x="1289" y="5968"/>
                </a:lnTo>
                <a:lnTo>
                  <a:pt x="1262" y="5949"/>
                </a:lnTo>
                <a:lnTo>
                  <a:pt x="1261" y="5951"/>
                </a:lnTo>
                <a:lnTo>
                  <a:pt x="1260" y="5953"/>
                </a:lnTo>
                <a:lnTo>
                  <a:pt x="1261" y="5956"/>
                </a:lnTo>
                <a:lnTo>
                  <a:pt x="1252" y="5949"/>
                </a:lnTo>
                <a:lnTo>
                  <a:pt x="1242" y="5941"/>
                </a:lnTo>
                <a:lnTo>
                  <a:pt x="1233" y="5930"/>
                </a:lnTo>
                <a:lnTo>
                  <a:pt x="1224" y="5922"/>
                </a:lnTo>
                <a:lnTo>
                  <a:pt x="1225" y="5925"/>
                </a:lnTo>
                <a:lnTo>
                  <a:pt x="1224" y="5927"/>
                </a:lnTo>
                <a:lnTo>
                  <a:pt x="1224" y="5930"/>
                </a:lnTo>
                <a:lnTo>
                  <a:pt x="1217" y="5918"/>
                </a:lnTo>
                <a:lnTo>
                  <a:pt x="1209" y="5907"/>
                </a:lnTo>
                <a:lnTo>
                  <a:pt x="1199" y="5897"/>
                </a:lnTo>
                <a:lnTo>
                  <a:pt x="1186" y="5887"/>
                </a:lnTo>
                <a:lnTo>
                  <a:pt x="1173" y="5879"/>
                </a:lnTo>
                <a:lnTo>
                  <a:pt x="1160" y="5871"/>
                </a:lnTo>
                <a:lnTo>
                  <a:pt x="1144" y="5865"/>
                </a:lnTo>
                <a:lnTo>
                  <a:pt x="1129" y="5860"/>
                </a:lnTo>
                <a:lnTo>
                  <a:pt x="1112" y="5854"/>
                </a:lnTo>
                <a:lnTo>
                  <a:pt x="1097" y="5851"/>
                </a:lnTo>
                <a:lnTo>
                  <a:pt x="1081" y="5848"/>
                </a:lnTo>
                <a:lnTo>
                  <a:pt x="1065" y="5846"/>
                </a:lnTo>
                <a:lnTo>
                  <a:pt x="1050" y="5845"/>
                </a:lnTo>
                <a:lnTo>
                  <a:pt x="1034" y="5844"/>
                </a:lnTo>
                <a:lnTo>
                  <a:pt x="1021" y="5844"/>
                </a:lnTo>
                <a:lnTo>
                  <a:pt x="1009" y="5845"/>
                </a:lnTo>
                <a:lnTo>
                  <a:pt x="1013" y="5853"/>
                </a:lnTo>
                <a:lnTo>
                  <a:pt x="1017" y="5861"/>
                </a:lnTo>
                <a:lnTo>
                  <a:pt x="1027" y="5873"/>
                </a:lnTo>
                <a:lnTo>
                  <a:pt x="1039" y="5885"/>
                </a:lnTo>
                <a:lnTo>
                  <a:pt x="1052" y="5898"/>
                </a:lnTo>
                <a:lnTo>
                  <a:pt x="1048" y="5898"/>
                </a:lnTo>
                <a:lnTo>
                  <a:pt x="1044" y="5897"/>
                </a:lnTo>
                <a:lnTo>
                  <a:pt x="1038" y="5894"/>
                </a:lnTo>
                <a:lnTo>
                  <a:pt x="1061" y="5912"/>
                </a:lnTo>
                <a:lnTo>
                  <a:pt x="1073" y="5920"/>
                </a:lnTo>
                <a:lnTo>
                  <a:pt x="1085" y="5926"/>
                </a:lnTo>
                <a:lnTo>
                  <a:pt x="1080" y="5925"/>
                </a:lnTo>
                <a:lnTo>
                  <a:pt x="1076" y="5926"/>
                </a:lnTo>
                <a:lnTo>
                  <a:pt x="1074" y="5926"/>
                </a:lnTo>
                <a:lnTo>
                  <a:pt x="1070" y="5927"/>
                </a:lnTo>
                <a:lnTo>
                  <a:pt x="1114" y="5962"/>
                </a:lnTo>
                <a:lnTo>
                  <a:pt x="1107" y="5962"/>
                </a:lnTo>
                <a:lnTo>
                  <a:pt x="1104" y="5962"/>
                </a:lnTo>
                <a:lnTo>
                  <a:pt x="1102" y="5963"/>
                </a:lnTo>
                <a:lnTo>
                  <a:pt x="1109" y="5965"/>
                </a:lnTo>
                <a:lnTo>
                  <a:pt x="1118" y="5969"/>
                </a:lnTo>
                <a:lnTo>
                  <a:pt x="1125" y="5974"/>
                </a:lnTo>
                <a:lnTo>
                  <a:pt x="1134" y="5979"/>
                </a:lnTo>
                <a:lnTo>
                  <a:pt x="1150" y="5992"/>
                </a:lnTo>
                <a:lnTo>
                  <a:pt x="1169" y="6006"/>
                </a:lnTo>
                <a:lnTo>
                  <a:pt x="1186" y="6021"/>
                </a:lnTo>
                <a:lnTo>
                  <a:pt x="1204" y="6034"/>
                </a:lnTo>
                <a:lnTo>
                  <a:pt x="1222" y="6045"/>
                </a:lnTo>
                <a:lnTo>
                  <a:pt x="1231" y="6050"/>
                </a:lnTo>
                <a:lnTo>
                  <a:pt x="1239" y="6054"/>
                </a:lnTo>
                <a:lnTo>
                  <a:pt x="1226" y="6055"/>
                </a:lnTo>
                <a:lnTo>
                  <a:pt x="1213" y="6055"/>
                </a:lnTo>
                <a:lnTo>
                  <a:pt x="1201" y="6054"/>
                </a:lnTo>
                <a:lnTo>
                  <a:pt x="1188" y="6053"/>
                </a:lnTo>
                <a:lnTo>
                  <a:pt x="1177" y="6051"/>
                </a:lnTo>
                <a:lnTo>
                  <a:pt x="1165" y="6048"/>
                </a:lnTo>
                <a:lnTo>
                  <a:pt x="1140" y="6039"/>
                </a:lnTo>
                <a:lnTo>
                  <a:pt x="1117" y="6029"/>
                </a:lnTo>
                <a:lnTo>
                  <a:pt x="1094" y="6018"/>
                </a:lnTo>
                <a:lnTo>
                  <a:pt x="1047" y="5992"/>
                </a:lnTo>
                <a:lnTo>
                  <a:pt x="1023" y="5980"/>
                </a:lnTo>
                <a:lnTo>
                  <a:pt x="999" y="5967"/>
                </a:lnTo>
                <a:lnTo>
                  <a:pt x="975" y="5957"/>
                </a:lnTo>
                <a:lnTo>
                  <a:pt x="950" y="5948"/>
                </a:lnTo>
                <a:lnTo>
                  <a:pt x="938" y="5945"/>
                </a:lnTo>
                <a:lnTo>
                  <a:pt x="925" y="5942"/>
                </a:lnTo>
                <a:lnTo>
                  <a:pt x="912" y="5940"/>
                </a:lnTo>
                <a:lnTo>
                  <a:pt x="899" y="5938"/>
                </a:lnTo>
                <a:lnTo>
                  <a:pt x="885" y="5938"/>
                </a:lnTo>
                <a:lnTo>
                  <a:pt x="872" y="5938"/>
                </a:lnTo>
                <a:lnTo>
                  <a:pt x="859" y="5939"/>
                </a:lnTo>
                <a:lnTo>
                  <a:pt x="844" y="5942"/>
                </a:lnTo>
                <a:lnTo>
                  <a:pt x="849" y="5947"/>
                </a:lnTo>
                <a:lnTo>
                  <a:pt x="854" y="5952"/>
                </a:lnTo>
                <a:lnTo>
                  <a:pt x="865" y="5961"/>
                </a:lnTo>
                <a:lnTo>
                  <a:pt x="886" y="5979"/>
                </a:lnTo>
                <a:lnTo>
                  <a:pt x="883" y="5979"/>
                </a:lnTo>
                <a:lnTo>
                  <a:pt x="880" y="5979"/>
                </a:lnTo>
                <a:lnTo>
                  <a:pt x="876" y="5978"/>
                </a:lnTo>
                <a:lnTo>
                  <a:pt x="897" y="5989"/>
                </a:lnTo>
                <a:lnTo>
                  <a:pt x="907" y="5994"/>
                </a:lnTo>
                <a:lnTo>
                  <a:pt x="917" y="5998"/>
                </a:lnTo>
                <a:lnTo>
                  <a:pt x="913" y="5998"/>
                </a:lnTo>
                <a:lnTo>
                  <a:pt x="911" y="5999"/>
                </a:lnTo>
                <a:lnTo>
                  <a:pt x="910" y="6000"/>
                </a:lnTo>
                <a:lnTo>
                  <a:pt x="906" y="6000"/>
                </a:lnTo>
                <a:lnTo>
                  <a:pt x="925" y="6012"/>
                </a:lnTo>
                <a:lnTo>
                  <a:pt x="945" y="6021"/>
                </a:lnTo>
                <a:lnTo>
                  <a:pt x="940" y="6024"/>
                </a:lnTo>
                <a:lnTo>
                  <a:pt x="937" y="6026"/>
                </a:lnTo>
                <a:lnTo>
                  <a:pt x="946" y="6029"/>
                </a:lnTo>
                <a:lnTo>
                  <a:pt x="963" y="6034"/>
                </a:lnTo>
                <a:lnTo>
                  <a:pt x="1008" y="6050"/>
                </a:lnTo>
                <a:lnTo>
                  <a:pt x="1074" y="6074"/>
                </a:lnTo>
                <a:lnTo>
                  <a:pt x="1063" y="6075"/>
                </a:lnTo>
                <a:lnTo>
                  <a:pt x="1053" y="6075"/>
                </a:lnTo>
                <a:lnTo>
                  <a:pt x="1031" y="6074"/>
                </a:lnTo>
                <a:lnTo>
                  <a:pt x="1010" y="6071"/>
                </a:lnTo>
                <a:lnTo>
                  <a:pt x="988" y="6067"/>
                </a:lnTo>
                <a:lnTo>
                  <a:pt x="968" y="6061"/>
                </a:lnTo>
                <a:lnTo>
                  <a:pt x="947" y="6054"/>
                </a:lnTo>
                <a:lnTo>
                  <a:pt x="906" y="6039"/>
                </a:lnTo>
                <a:lnTo>
                  <a:pt x="885" y="6032"/>
                </a:lnTo>
                <a:lnTo>
                  <a:pt x="865" y="6026"/>
                </a:lnTo>
                <a:lnTo>
                  <a:pt x="843" y="6022"/>
                </a:lnTo>
                <a:lnTo>
                  <a:pt x="823" y="6020"/>
                </a:lnTo>
                <a:lnTo>
                  <a:pt x="811" y="6019"/>
                </a:lnTo>
                <a:lnTo>
                  <a:pt x="801" y="6019"/>
                </a:lnTo>
                <a:lnTo>
                  <a:pt x="790" y="6020"/>
                </a:lnTo>
                <a:lnTo>
                  <a:pt x="780" y="6021"/>
                </a:lnTo>
                <a:lnTo>
                  <a:pt x="768" y="6024"/>
                </a:lnTo>
                <a:lnTo>
                  <a:pt x="757" y="6027"/>
                </a:lnTo>
                <a:lnTo>
                  <a:pt x="746" y="6031"/>
                </a:lnTo>
                <a:lnTo>
                  <a:pt x="734" y="6035"/>
                </a:lnTo>
                <a:lnTo>
                  <a:pt x="743" y="6043"/>
                </a:lnTo>
                <a:lnTo>
                  <a:pt x="751" y="6050"/>
                </a:lnTo>
                <a:lnTo>
                  <a:pt x="761" y="6055"/>
                </a:lnTo>
                <a:lnTo>
                  <a:pt x="771" y="6060"/>
                </a:lnTo>
                <a:lnTo>
                  <a:pt x="768" y="6061"/>
                </a:lnTo>
                <a:lnTo>
                  <a:pt x="766" y="6061"/>
                </a:lnTo>
                <a:lnTo>
                  <a:pt x="763" y="6061"/>
                </a:lnTo>
                <a:lnTo>
                  <a:pt x="783" y="6072"/>
                </a:lnTo>
                <a:lnTo>
                  <a:pt x="794" y="6077"/>
                </a:lnTo>
                <a:lnTo>
                  <a:pt x="799" y="6079"/>
                </a:lnTo>
                <a:lnTo>
                  <a:pt x="803" y="6080"/>
                </a:lnTo>
                <a:lnTo>
                  <a:pt x="800" y="6080"/>
                </a:lnTo>
                <a:lnTo>
                  <a:pt x="798" y="6081"/>
                </a:lnTo>
                <a:lnTo>
                  <a:pt x="797" y="6082"/>
                </a:lnTo>
                <a:lnTo>
                  <a:pt x="794" y="6085"/>
                </a:lnTo>
                <a:lnTo>
                  <a:pt x="806" y="6091"/>
                </a:lnTo>
                <a:lnTo>
                  <a:pt x="819" y="6096"/>
                </a:lnTo>
                <a:lnTo>
                  <a:pt x="831" y="6100"/>
                </a:lnTo>
                <a:lnTo>
                  <a:pt x="844" y="6103"/>
                </a:lnTo>
                <a:lnTo>
                  <a:pt x="823" y="6104"/>
                </a:lnTo>
                <a:lnTo>
                  <a:pt x="799" y="6104"/>
                </a:lnTo>
                <a:lnTo>
                  <a:pt x="774" y="6101"/>
                </a:lnTo>
                <a:lnTo>
                  <a:pt x="749" y="6098"/>
                </a:lnTo>
                <a:lnTo>
                  <a:pt x="723" y="6093"/>
                </a:lnTo>
                <a:lnTo>
                  <a:pt x="698" y="6088"/>
                </a:lnTo>
                <a:lnTo>
                  <a:pt x="675" y="6080"/>
                </a:lnTo>
                <a:lnTo>
                  <a:pt x="654" y="6073"/>
                </a:lnTo>
                <a:lnTo>
                  <a:pt x="658" y="6076"/>
                </a:lnTo>
                <a:lnTo>
                  <a:pt x="663" y="6078"/>
                </a:lnTo>
                <a:lnTo>
                  <a:pt x="668" y="6083"/>
                </a:lnTo>
                <a:lnTo>
                  <a:pt x="671" y="6090"/>
                </a:lnTo>
                <a:lnTo>
                  <a:pt x="674" y="6097"/>
                </a:lnTo>
                <a:lnTo>
                  <a:pt x="659" y="6095"/>
                </a:lnTo>
                <a:lnTo>
                  <a:pt x="645" y="6094"/>
                </a:lnTo>
                <a:lnTo>
                  <a:pt x="631" y="6094"/>
                </a:lnTo>
                <a:lnTo>
                  <a:pt x="616" y="6095"/>
                </a:lnTo>
                <a:lnTo>
                  <a:pt x="602" y="6096"/>
                </a:lnTo>
                <a:lnTo>
                  <a:pt x="588" y="6098"/>
                </a:lnTo>
                <a:lnTo>
                  <a:pt x="574" y="6101"/>
                </a:lnTo>
                <a:lnTo>
                  <a:pt x="560" y="6104"/>
                </a:lnTo>
                <a:lnTo>
                  <a:pt x="565" y="6105"/>
                </a:lnTo>
                <a:lnTo>
                  <a:pt x="569" y="6106"/>
                </a:lnTo>
                <a:lnTo>
                  <a:pt x="572" y="6108"/>
                </a:lnTo>
                <a:lnTo>
                  <a:pt x="573" y="6111"/>
                </a:lnTo>
                <a:lnTo>
                  <a:pt x="573" y="6113"/>
                </a:lnTo>
                <a:lnTo>
                  <a:pt x="573" y="6116"/>
                </a:lnTo>
                <a:lnTo>
                  <a:pt x="573" y="6118"/>
                </a:lnTo>
                <a:lnTo>
                  <a:pt x="558" y="6116"/>
                </a:lnTo>
                <a:lnTo>
                  <a:pt x="540" y="6115"/>
                </a:lnTo>
                <a:lnTo>
                  <a:pt x="522" y="6116"/>
                </a:lnTo>
                <a:lnTo>
                  <a:pt x="503" y="6117"/>
                </a:lnTo>
                <a:lnTo>
                  <a:pt x="483" y="6119"/>
                </a:lnTo>
                <a:lnTo>
                  <a:pt x="462" y="6123"/>
                </a:lnTo>
                <a:lnTo>
                  <a:pt x="441" y="6127"/>
                </a:lnTo>
                <a:lnTo>
                  <a:pt x="420" y="6131"/>
                </a:lnTo>
                <a:lnTo>
                  <a:pt x="399" y="6137"/>
                </a:lnTo>
                <a:lnTo>
                  <a:pt x="379" y="6143"/>
                </a:lnTo>
                <a:lnTo>
                  <a:pt x="358" y="6150"/>
                </a:lnTo>
                <a:lnTo>
                  <a:pt x="340" y="6158"/>
                </a:lnTo>
                <a:lnTo>
                  <a:pt x="323" y="6167"/>
                </a:lnTo>
                <a:lnTo>
                  <a:pt x="307" y="6176"/>
                </a:lnTo>
                <a:lnTo>
                  <a:pt x="293" y="6186"/>
                </a:lnTo>
                <a:lnTo>
                  <a:pt x="281" y="6198"/>
                </a:lnTo>
                <a:lnTo>
                  <a:pt x="297" y="6190"/>
                </a:lnTo>
                <a:lnTo>
                  <a:pt x="313" y="6186"/>
                </a:lnTo>
                <a:lnTo>
                  <a:pt x="330" y="6183"/>
                </a:lnTo>
                <a:lnTo>
                  <a:pt x="347" y="6181"/>
                </a:lnTo>
                <a:lnTo>
                  <a:pt x="364" y="6181"/>
                </a:lnTo>
                <a:lnTo>
                  <a:pt x="381" y="6181"/>
                </a:lnTo>
                <a:lnTo>
                  <a:pt x="415" y="6183"/>
                </a:lnTo>
                <a:lnTo>
                  <a:pt x="450" y="6186"/>
                </a:lnTo>
                <a:lnTo>
                  <a:pt x="466" y="6188"/>
                </a:lnTo>
                <a:lnTo>
                  <a:pt x="484" y="6188"/>
                </a:lnTo>
                <a:lnTo>
                  <a:pt x="500" y="6188"/>
                </a:lnTo>
                <a:lnTo>
                  <a:pt x="518" y="6186"/>
                </a:lnTo>
                <a:lnTo>
                  <a:pt x="534" y="6183"/>
                </a:lnTo>
                <a:lnTo>
                  <a:pt x="550" y="6179"/>
                </a:lnTo>
                <a:lnTo>
                  <a:pt x="543" y="6185"/>
                </a:lnTo>
                <a:lnTo>
                  <a:pt x="534" y="6191"/>
                </a:lnTo>
                <a:lnTo>
                  <a:pt x="524" y="6195"/>
                </a:lnTo>
                <a:lnTo>
                  <a:pt x="513" y="6198"/>
                </a:lnTo>
                <a:lnTo>
                  <a:pt x="521" y="6201"/>
                </a:lnTo>
                <a:lnTo>
                  <a:pt x="530" y="6203"/>
                </a:lnTo>
                <a:lnTo>
                  <a:pt x="539" y="6204"/>
                </a:lnTo>
                <a:lnTo>
                  <a:pt x="549" y="6205"/>
                </a:lnTo>
                <a:lnTo>
                  <a:pt x="559" y="6204"/>
                </a:lnTo>
                <a:lnTo>
                  <a:pt x="569" y="6203"/>
                </a:lnTo>
                <a:lnTo>
                  <a:pt x="590" y="6200"/>
                </a:lnTo>
                <a:lnTo>
                  <a:pt x="609" y="6193"/>
                </a:lnTo>
                <a:lnTo>
                  <a:pt x="629" y="6186"/>
                </a:lnTo>
                <a:lnTo>
                  <a:pt x="647" y="6179"/>
                </a:lnTo>
                <a:lnTo>
                  <a:pt x="664" y="6171"/>
                </a:lnTo>
                <a:lnTo>
                  <a:pt x="658" y="6182"/>
                </a:lnTo>
                <a:lnTo>
                  <a:pt x="651" y="6192"/>
                </a:lnTo>
                <a:lnTo>
                  <a:pt x="642" y="6202"/>
                </a:lnTo>
                <a:lnTo>
                  <a:pt x="631" y="6208"/>
                </a:lnTo>
                <a:lnTo>
                  <a:pt x="638" y="6210"/>
                </a:lnTo>
                <a:lnTo>
                  <a:pt x="645" y="6211"/>
                </a:lnTo>
                <a:lnTo>
                  <a:pt x="652" y="6210"/>
                </a:lnTo>
                <a:lnTo>
                  <a:pt x="660" y="6208"/>
                </a:lnTo>
                <a:lnTo>
                  <a:pt x="669" y="6206"/>
                </a:lnTo>
                <a:lnTo>
                  <a:pt x="678" y="6202"/>
                </a:lnTo>
                <a:lnTo>
                  <a:pt x="695" y="6193"/>
                </a:lnTo>
                <a:lnTo>
                  <a:pt x="712" y="6183"/>
                </a:lnTo>
                <a:lnTo>
                  <a:pt x="728" y="6172"/>
                </a:lnTo>
                <a:lnTo>
                  <a:pt x="752" y="6153"/>
                </a:lnTo>
                <a:lnTo>
                  <a:pt x="744" y="6167"/>
                </a:lnTo>
                <a:lnTo>
                  <a:pt x="734" y="6181"/>
                </a:lnTo>
                <a:lnTo>
                  <a:pt x="717" y="6209"/>
                </a:lnTo>
                <a:lnTo>
                  <a:pt x="733" y="6207"/>
                </a:lnTo>
                <a:lnTo>
                  <a:pt x="749" y="6204"/>
                </a:lnTo>
                <a:lnTo>
                  <a:pt x="763" y="6200"/>
                </a:lnTo>
                <a:lnTo>
                  <a:pt x="776" y="6193"/>
                </a:lnTo>
                <a:lnTo>
                  <a:pt x="789" y="6187"/>
                </a:lnTo>
                <a:lnTo>
                  <a:pt x="800" y="6179"/>
                </a:lnTo>
                <a:lnTo>
                  <a:pt x="823" y="6164"/>
                </a:lnTo>
                <a:lnTo>
                  <a:pt x="845" y="6147"/>
                </a:lnTo>
                <a:lnTo>
                  <a:pt x="857" y="6139"/>
                </a:lnTo>
                <a:lnTo>
                  <a:pt x="867" y="6133"/>
                </a:lnTo>
                <a:lnTo>
                  <a:pt x="879" y="6127"/>
                </a:lnTo>
                <a:lnTo>
                  <a:pt x="892" y="6121"/>
                </a:lnTo>
                <a:lnTo>
                  <a:pt x="904" y="6117"/>
                </a:lnTo>
                <a:lnTo>
                  <a:pt x="917" y="6115"/>
                </a:lnTo>
                <a:lnTo>
                  <a:pt x="912" y="6118"/>
                </a:lnTo>
                <a:lnTo>
                  <a:pt x="906" y="6124"/>
                </a:lnTo>
                <a:lnTo>
                  <a:pt x="897" y="6135"/>
                </a:lnTo>
                <a:lnTo>
                  <a:pt x="892" y="6140"/>
                </a:lnTo>
                <a:lnTo>
                  <a:pt x="886" y="6145"/>
                </a:lnTo>
                <a:lnTo>
                  <a:pt x="880" y="6148"/>
                </a:lnTo>
                <a:lnTo>
                  <a:pt x="874" y="6149"/>
                </a:lnTo>
                <a:lnTo>
                  <a:pt x="877" y="6150"/>
                </a:lnTo>
                <a:lnTo>
                  <a:pt x="879" y="6151"/>
                </a:lnTo>
                <a:lnTo>
                  <a:pt x="881" y="6151"/>
                </a:lnTo>
                <a:lnTo>
                  <a:pt x="884" y="6151"/>
                </a:lnTo>
                <a:lnTo>
                  <a:pt x="876" y="6155"/>
                </a:lnTo>
                <a:lnTo>
                  <a:pt x="867" y="6161"/>
                </a:lnTo>
                <a:lnTo>
                  <a:pt x="848" y="6172"/>
                </a:lnTo>
                <a:lnTo>
                  <a:pt x="853" y="6171"/>
                </a:lnTo>
                <a:lnTo>
                  <a:pt x="856" y="6171"/>
                </a:lnTo>
                <a:lnTo>
                  <a:pt x="859" y="6171"/>
                </a:lnTo>
                <a:lnTo>
                  <a:pt x="848" y="6179"/>
                </a:lnTo>
                <a:lnTo>
                  <a:pt x="839" y="6186"/>
                </a:lnTo>
                <a:lnTo>
                  <a:pt x="831" y="6195"/>
                </a:lnTo>
                <a:lnTo>
                  <a:pt x="824" y="6206"/>
                </a:lnTo>
                <a:lnTo>
                  <a:pt x="834" y="6208"/>
                </a:lnTo>
                <a:lnTo>
                  <a:pt x="845" y="6208"/>
                </a:lnTo>
                <a:lnTo>
                  <a:pt x="856" y="6208"/>
                </a:lnTo>
                <a:lnTo>
                  <a:pt x="865" y="6207"/>
                </a:lnTo>
                <a:lnTo>
                  <a:pt x="875" y="6205"/>
                </a:lnTo>
                <a:lnTo>
                  <a:pt x="884" y="6203"/>
                </a:lnTo>
                <a:lnTo>
                  <a:pt x="903" y="6198"/>
                </a:lnTo>
                <a:lnTo>
                  <a:pt x="919" y="6189"/>
                </a:lnTo>
                <a:lnTo>
                  <a:pt x="937" y="6181"/>
                </a:lnTo>
                <a:lnTo>
                  <a:pt x="952" y="6171"/>
                </a:lnTo>
                <a:lnTo>
                  <a:pt x="969" y="6161"/>
                </a:lnTo>
                <a:lnTo>
                  <a:pt x="999" y="6139"/>
                </a:lnTo>
                <a:lnTo>
                  <a:pt x="1015" y="6128"/>
                </a:lnTo>
                <a:lnTo>
                  <a:pt x="1031" y="6118"/>
                </a:lnTo>
                <a:lnTo>
                  <a:pt x="1048" y="6109"/>
                </a:lnTo>
                <a:lnTo>
                  <a:pt x="1065" y="6102"/>
                </a:lnTo>
                <a:lnTo>
                  <a:pt x="1083" y="6096"/>
                </a:lnTo>
                <a:lnTo>
                  <a:pt x="1092" y="6094"/>
                </a:lnTo>
                <a:lnTo>
                  <a:pt x="1101" y="6093"/>
                </a:lnTo>
                <a:lnTo>
                  <a:pt x="1089" y="6100"/>
                </a:lnTo>
                <a:lnTo>
                  <a:pt x="1079" y="6108"/>
                </a:lnTo>
                <a:lnTo>
                  <a:pt x="1068" y="6117"/>
                </a:lnTo>
                <a:lnTo>
                  <a:pt x="1059" y="6129"/>
                </a:lnTo>
                <a:lnTo>
                  <a:pt x="1064" y="6132"/>
                </a:lnTo>
                <a:lnTo>
                  <a:pt x="1067" y="6133"/>
                </a:lnTo>
                <a:lnTo>
                  <a:pt x="1070" y="6133"/>
                </a:lnTo>
                <a:lnTo>
                  <a:pt x="1049" y="6148"/>
                </a:lnTo>
                <a:lnTo>
                  <a:pt x="1028" y="6164"/>
                </a:lnTo>
                <a:lnTo>
                  <a:pt x="1032" y="6165"/>
                </a:lnTo>
                <a:lnTo>
                  <a:pt x="1035" y="6165"/>
                </a:lnTo>
                <a:lnTo>
                  <a:pt x="1037" y="6166"/>
                </a:lnTo>
                <a:lnTo>
                  <a:pt x="1043" y="6165"/>
                </a:lnTo>
                <a:lnTo>
                  <a:pt x="1031" y="6171"/>
                </a:lnTo>
                <a:lnTo>
                  <a:pt x="1020" y="6179"/>
                </a:lnTo>
                <a:lnTo>
                  <a:pt x="997" y="6195"/>
                </a:lnTo>
                <a:lnTo>
                  <a:pt x="1001" y="6193"/>
                </a:lnTo>
                <a:lnTo>
                  <a:pt x="1006" y="6193"/>
                </a:lnTo>
                <a:lnTo>
                  <a:pt x="1010" y="6193"/>
                </a:lnTo>
                <a:lnTo>
                  <a:pt x="997" y="6205"/>
                </a:lnTo>
                <a:lnTo>
                  <a:pt x="986" y="6216"/>
                </a:lnTo>
                <a:lnTo>
                  <a:pt x="976" y="6228"/>
                </a:lnTo>
                <a:lnTo>
                  <a:pt x="971" y="6236"/>
                </a:lnTo>
                <a:lnTo>
                  <a:pt x="967" y="6244"/>
                </a:lnTo>
                <a:lnTo>
                  <a:pt x="980" y="6245"/>
                </a:lnTo>
                <a:lnTo>
                  <a:pt x="993" y="6245"/>
                </a:lnTo>
                <a:lnTo>
                  <a:pt x="1008" y="6244"/>
                </a:lnTo>
                <a:lnTo>
                  <a:pt x="1022" y="6242"/>
                </a:lnTo>
                <a:lnTo>
                  <a:pt x="1037" y="6239"/>
                </a:lnTo>
                <a:lnTo>
                  <a:pt x="1053" y="6236"/>
                </a:lnTo>
                <a:lnTo>
                  <a:pt x="1067" y="6230"/>
                </a:lnTo>
                <a:lnTo>
                  <a:pt x="1083" y="6225"/>
                </a:lnTo>
                <a:lnTo>
                  <a:pt x="1097" y="6219"/>
                </a:lnTo>
                <a:lnTo>
                  <a:pt x="1111" y="6212"/>
                </a:lnTo>
                <a:lnTo>
                  <a:pt x="1124" y="6204"/>
                </a:lnTo>
                <a:lnTo>
                  <a:pt x="1136" y="6194"/>
                </a:lnTo>
                <a:lnTo>
                  <a:pt x="1147" y="6185"/>
                </a:lnTo>
                <a:lnTo>
                  <a:pt x="1158" y="6174"/>
                </a:lnTo>
                <a:lnTo>
                  <a:pt x="1165" y="6163"/>
                </a:lnTo>
                <a:lnTo>
                  <a:pt x="1172" y="6151"/>
                </a:lnTo>
                <a:lnTo>
                  <a:pt x="1173" y="6154"/>
                </a:lnTo>
                <a:lnTo>
                  <a:pt x="1173" y="6156"/>
                </a:lnTo>
                <a:lnTo>
                  <a:pt x="1173" y="6159"/>
                </a:lnTo>
                <a:lnTo>
                  <a:pt x="1179" y="6151"/>
                </a:lnTo>
                <a:lnTo>
                  <a:pt x="1188" y="6141"/>
                </a:lnTo>
                <a:lnTo>
                  <a:pt x="1199" y="6132"/>
                </a:lnTo>
                <a:lnTo>
                  <a:pt x="1207" y="6125"/>
                </a:lnTo>
                <a:lnTo>
                  <a:pt x="1207" y="6128"/>
                </a:lnTo>
                <a:lnTo>
                  <a:pt x="1207" y="6130"/>
                </a:lnTo>
                <a:lnTo>
                  <a:pt x="1208" y="6132"/>
                </a:lnTo>
                <a:lnTo>
                  <a:pt x="1213" y="6120"/>
                </a:lnTo>
                <a:lnTo>
                  <a:pt x="1219" y="6110"/>
                </a:lnTo>
                <a:lnTo>
                  <a:pt x="1224" y="6102"/>
                </a:lnTo>
                <a:lnTo>
                  <a:pt x="1231" y="6095"/>
                </a:lnTo>
                <a:lnTo>
                  <a:pt x="1237" y="6089"/>
                </a:lnTo>
                <a:lnTo>
                  <a:pt x="1243" y="6083"/>
                </a:lnTo>
                <a:lnTo>
                  <a:pt x="1250" y="6080"/>
                </a:lnTo>
                <a:lnTo>
                  <a:pt x="1257" y="6077"/>
                </a:lnTo>
                <a:lnTo>
                  <a:pt x="1265" y="6075"/>
                </a:lnTo>
                <a:lnTo>
                  <a:pt x="1275" y="6073"/>
                </a:lnTo>
                <a:lnTo>
                  <a:pt x="1293" y="6071"/>
                </a:lnTo>
                <a:lnTo>
                  <a:pt x="1316" y="6069"/>
                </a:lnTo>
                <a:lnTo>
                  <a:pt x="1341" y="6066"/>
                </a:lnTo>
                <a:lnTo>
                  <a:pt x="1333" y="6071"/>
                </a:lnTo>
                <a:lnTo>
                  <a:pt x="1325" y="6076"/>
                </a:lnTo>
                <a:lnTo>
                  <a:pt x="1318" y="6082"/>
                </a:lnTo>
                <a:lnTo>
                  <a:pt x="1311" y="6090"/>
                </a:lnTo>
                <a:lnTo>
                  <a:pt x="1297" y="6103"/>
                </a:lnTo>
                <a:lnTo>
                  <a:pt x="1285" y="6117"/>
                </a:lnTo>
                <a:lnTo>
                  <a:pt x="1288" y="6118"/>
                </a:lnTo>
                <a:lnTo>
                  <a:pt x="1291" y="6119"/>
                </a:lnTo>
                <a:lnTo>
                  <a:pt x="1295" y="6118"/>
                </a:lnTo>
                <a:lnTo>
                  <a:pt x="1287" y="6133"/>
                </a:lnTo>
                <a:lnTo>
                  <a:pt x="1278" y="6148"/>
                </a:lnTo>
                <a:lnTo>
                  <a:pt x="1268" y="6162"/>
                </a:lnTo>
                <a:lnTo>
                  <a:pt x="1256" y="6176"/>
                </a:lnTo>
                <a:lnTo>
                  <a:pt x="1262" y="6178"/>
                </a:lnTo>
                <a:lnTo>
                  <a:pt x="1265" y="6179"/>
                </a:lnTo>
                <a:lnTo>
                  <a:pt x="1270" y="6179"/>
                </a:lnTo>
                <a:lnTo>
                  <a:pt x="1247" y="6200"/>
                </a:lnTo>
                <a:lnTo>
                  <a:pt x="1225" y="6221"/>
                </a:lnTo>
                <a:lnTo>
                  <a:pt x="1231" y="6220"/>
                </a:lnTo>
                <a:lnTo>
                  <a:pt x="1233" y="6221"/>
                </a:lnTo>
                <a:lnTo>
                  <a:pt x="1236" y="6221"/>
                </a:lnTo>
                <a:lnTo>
                  <a:pt x="1242" y="6220"/>
                </a:lnTo>
                <a:lnTo>
                  <a:pt x="1236" y="6223"/>
                </a:lnTo>
                <a:lnTo>
                  <a:pt x="1230" y="6228"/>
                </a:lnTo>
                <a:lnTo>
                  <a:pt x="1217" y="6240"/>
                </a:lnTo>
                <a:lnTo>
                  <a:pt x="1194" y="6262"/>
                </a:lnTo>
                <a:lnTo>
                  <a:pt x="1198" y="6259"/>
                </a:lnTo>
                <a:lnTo>
                  <a:pt x="1203" y="6257"/>
                </a:lnTo>
                <a:lnTo>
                  <a:pt x="1208" y="6257"/>
                </a:lnTo>
                <a:lnTo>
                  <a:pt x="1196" y="6272"/>
                </a:lnTo>
                <a:lnTo>
                  <a:pt x="1183" y="6287"/>
                </a:lnTo>
                <a:lnTo>
                  <a:pt x="1178" y="6295"/>
                </a:lnTo>
                <a:lnTo>
                  <a:pt x="1173" y="6303"/>
                </a:lnTo>
                <a:lnTo>
                  <a:pt x="1169" y="6312"/>
                </a:lnTo>
                <a:lnTo>
                  <a:pt x="1165" y="6321"/>
                </a:lnTo>
                <a:lnTo>
                  <a:pt x="1180" y="6321"/>
                </a:lnTo>
                <a:lnTo>
                  <a:pt x="1196" y="6319"/>
                </a:lnTo>
                <a:lnTo>
                  <a:pt x="1212" y="6316"/>
                </a:lnTo>
                <a:lnTo>
                  <a:pt x="1230" y="6312"/>
                </a:lnTo>
                <a:lnTo>
                  <a:pt x="1247" y="6306"/>
                </a:lnTo>
                <a:lnTo>
                  <a:pt x="1264" y="6300"/>
                </a:lnTo>
                <a:lnTo>
                  <a:pt x="1282" y="6293"/>
                </a:lnTo>
                <a:lnTo>
                  <a:pt x="1299" y="6285"/>
                </a:lnTo>
                <a:lnTo>
                  <a:pt x="1316" y="6276"/>
                </a:lnTo>
                <a:lnTo>
                  <a:pt x="1331" y="6265"/>
                </a:lnTo>
                <a:lnTo>
                  <a:pt x="1346" y="6254"/>
                </a:lnTo>
                <a:lnTo>
                  <a:pt x="1359" y="6242"/>
                </a:lnTo>
                <a:lnTo>
                  <a:pt x="1370" y="6228"/>
                </a:lnTo>
                <a:lnTo>
                  <a:pt x="1379" y="6214"/>
                </a:lnTo>
                <a:lnTo>
                  <a:pt x="1388" y="6200"/>
                </a:lnTo>
                <a:lnTo>
                  <a:pt x="1390" y="6192"/>
                </a:lnTo>
                <a:lnTo>
                  <a:pt x="1392" y="6184"/>
                </a:lnTo>
                <a:lnTo>
                  <a:pt x="1394" y="6188"/>
                </a:lnTo>
                <a:lnTo>
                  <a:pt x="1395" y="6190"/>
                </a:lnTo>
                <a:lnTo>
                  <a:pt x="1395" y="6194"/>
                </a:lnTo>
                <a:lnTo>
                  <a:pt x="1402" y="6183"/>
                </a:lnTo>
                <a:lnTo>
                  <a:pt x="1410" y="6171"/>
                </a:lnTo>
                <a:lnTo>
                  <a:pt x="1421" y="6158"/>
                </a:lnTo>
                <a:lnTo>
                  <a:pt x="1430" y="6149"/>
                </a:lnTo>
                <a:lnTo>
                  <a:pt x="1430" y="6152"/>
                </a:lnTo>
                <a:lnTo>
                  <a:pt x="1431" y="6154"/>
                </a:lnTo>
                <a:lnTo>
                  <a:pt x="1433" y="6156"/>
                </a:lnTo>
                <a:lnTo>
                  <a:pt x="1443" y="6141"/>
                </a:lnTo>
                <a:lnTo>
                  <a:pt x="1452" y="6126"/>
                </a:lnTo>
                <a:lnTo>
                  <a:pt x="1463" y="6112"/>
                </a:lnTo>
                <a:lnTo>
                  <a:pt x="1473" y="6101"/>
                </a:lnTo>
                <a:lnTo>
                  <a:pt x="1483" y="6090"/>
                </a:lnTo>
                <a:lnTo>
                  <a:pt x="1495" y="6080"/>
                </a:lnTo>
                <a:lnTo>
                  <a:pt x="1506" y="6071"/>
                </a:lnTo>
                <a:lnTo>
                  <a:pt x="1517" y="6064"/>
                </a:lnTo>
                <a:lnTo>
                  <a:pt x="1529" y="6057"/>
                </a:lnTo>
                <a:lnTo>
                  <a:pt x="1542" y="6051"/>
                </a:lnTo>
                <a:lnTo>
                  <a:pt x="1556" y="6045"/>
                </a:lnTo>
                <a:lnTo>
                  <a:pt x="1571" y="6040"/>
                </a:lnTo>
                <a:lnTo>
                  <a:pt x="1586" y="6036"/>
                </a:lnTo>
                <a:lnTo>
                  <a:pt x="1602" y="6032"/>
                </a:lnTo>
                <a:lnTo>
                  <a:pt x="1638" y="6024"/>
                </a:lnTo>
                <a:lnTo>
                  <a:pt x="1618" y="6036"/>
                </a:lnTo>
                <a:lnTo>
                  <a:pt x="1598" y="6050"/>
                </a:lnTo>
                <a:lnTo>
                  <a:pt x="1579" y="6063"/>
                </a:lnTo>
                <a:lnTo>
                  <a:pt x="1561" y="6078"/>
                </a:lnTo>
                <a:lnTo>
                  <a:pt x="1564" y="6079"/>
                </a:lnTo>
                <a:lnTo>
                  <a:pt x="1568" y="6079"/>
                </a:lnTo>
                <a:lnTo>
                  <a:pt x="1573" y="6078"/>
                </a:lnTo>
                <a:lnTo>
                  <a:pt x="1564" y="6097"/>
                </a:lnTo>
                <a:lnTo>
                  <a:pt x="1555" y="6115"/>
                </a:lnTo>
                <a:lnTo>
                  <a:pt x="1545" y="6134"/>
                </a:lnTo>
                <a:lnTo>
                  <a:pt x="1534" y="6151"/>
                </a:lnTo>
                <a:lnTo>
                  <a:pt x="1540" y="6153"/>
                </a:lnTo>
                <a:lnTo>
                  <a:pt x="1544" y="6153"/>
                </a:lnTo>
                <a:lnTo>
                  <a:pt x="1549" y="6153"/>
                </a:lnTo>
                <a:lnTo>
                  <a:pt x="1525" y="6180"/>
                </a:lnTo>
                <a:lnTo>
                  <a:pt x="1503" y="6209"/>
                </a:lnTo>
                <a:lnTo>
                  <a:pt x="1508" y="6208"/>
                </a:lnTo>
                <a:lnTo>
                  <a:pt x="1511" y="6208"/>
                </a:lnTo>
                <a:lnTo>
                  <a:pt x="1515" y="6208"/>
                </a:lnTo>
                <a:lnTo>
                  <a:pt x="1521" y="6205"/>
                </a:lnTo>
                <a:lnTo>
                  <a:pt x="1514" y="6210"/>
                </a:lnTo>
                <a:lnTo>
                  <a:pt x="1508" y="6217"/>
                </a:lnTo>
                <a:lnTo>
                  <a:pt x="1495" y="6231"/>
                </a:lnTo>
                <a:lnTo>
                  <a:pt x="1471" y="6261"/>
                </a:lnTo>
                <a:lnTo>
                  <a:pt x="1476" y="6257"/>
                </a:lnTo>
                <a:lnTo>
                  <a:pt x="1480" y="6254"/>
                </a:lnTo>
                <a:lnTo>
                  <a:pt x="1483" y="6254"/>
                </a:lnTo>
                <a:lnTo>
                  <a:pt x="1486" y="6253"/>
                </a:lnTo>
                <a:lnTo>
                  <a:pt x="1470" y="6276"/>
                </a:lnTo>
                <a:lnTo>
                  <a:pt x="1454" y="6297"/>
                </a:lnTo>
                <a:lnTo>
                  <a:pt x="1447" y="6307"/>
                </a:lnTo>
                <a:lnTo>
                  <a:pt x="1441" y="6320"/>
                </a:lnTo>
                <a:lnTo>
                  <a:pt x="1436" y="6332"/>
                </a:lnTo>
                <a:lnTo>
                  <a:pt x="1432" y="6346"/>
                </a:lnTo>
                <a:lnTo>
                  <a:pt x="1450" y="6343"/>
                </a:lnTo>
                <a:lnTo>
                  <a:pt x="1469" y="6339"/>
                </a:lnTo>
                <a:lnTo>
                  <a:pt x="1487" y="6334"/>
                </a:lnTo>
                <a:lnTo>
                  <a:pt x="1507" y="6327"/>
                </a:lnTo>
                <a:lnTo>
                  <a:pt x="1526" y="6318"/>
                </a:lnTo>
                <a:lnTo>
                  <a:pt x="1545" y="6307"/>
                </a:lnTo>
                <a:lnTo>
                  <a:pt x="1563" y="6296"/>
                </a:lnTo>
                <a:lnTo>
                  <a:pt x="1581" y="6284"/>
                </a:lnTo>
                <a:lnTo>
                  <a:pt x="1598" y="6270"/>
                </a:lnTo>
                <a:lnTo>
                  <a:pt x="1614" y="6255"/>
                </a:lnTo>
                <a:lnTo>
                  <a:pt x="1628" y="6240"/>
                </a:lnTo>
                <a:lnTo>
                  <a:pt x="1640" y="6223"/>
                </a:lnTo>
                <a:lnTo>
                  <a:pt x="1652" y="6206"/>
                </a:lnTo>
                <a:lnTo>
                  <a:pt x="1660" y="6188"/>
                </a:lnTo>
                <a:lnTo>
                  <a:pt x="1667" y="6170"/>
                </a:lnTo>
                <a:lnTo>
                  <a:pt x="1669" y="6159"/>
                </a:lnTo>
                <a:lnTo>
                  <a:pt x="1671" y="6150"/>
                </a:lnTo>
                <a:lnTo>
                  <a:pt x="1673" y="6154"/>
                </a:lnTo>
                <a:lnTo>
                  <a:pt x="1674" y="6157"/>
                </a:lnTo>
                <a:lnTo>
                  <a:pt x="1674" y="6162"/>
                </a:lnTo>
                <a:lnTo>
                  <a:pt x="1682" y="6145"/>
                </a:lnTo>
                <a:lnTo>
                  <a:pt x="1694" y="6129"/>
                </a:lnTo>
                <a:lnTo>
                  <a:pt x="1706" y="6111"/>
                </a:lnTo>
                <a:lnTo>
                  <a:pt x="1718" y="6098"/>
                </a:lnTo>
                <a:lnTo>
                  <a:pt x="1718" y="6102"/>
                </a:lnTo>
                <a:lnTo>
                  <a:pt x="1719" y="6104"/>
                </a:lnTo>
                <a:lnTo>
                  <a:pt x="1722" y="6106"/>
                </a:lnTo>
                <a:lnTo>
                  <a:pt x="1729" y="6089"/>
                </a:lnTo>
                <a:lnTo>
                  <a:pt x="1736" y="6072"/>
                </a:lnTo>
                <a:lnTo>
                  <a:pt x="1744" y="6058"/>
                </a:lnTo>
                <a:lnTo>
                  <a:pt x="1752" y="6044"/>
                </a:lnTo>
                <a:lnTo>
                  <a:pt x="1762" y="6033"/>
                </a:lnTo>
                <a:lnTo>
                  <a:pt x="1772" y="6023"/>
                </a:lnTo>
                <a:lnTo>
                  <a:pt x="1782" y="6014"/>
                </a:lnTo>
                <a:lnTo>
                  <a:pt x="1793" y="6005"/>
                </a:lnTo>
                <a:lnTo>
                  <a:pt x="1806" y="5997"/>
                </a:lnTo>
                <a:lnTo>
                  <a:pt x="1818" y="5991"/>
                </a:lnTo>
                <a:lnTo>
                  <a:pt x="1831" y="5985"/>
                </a:lnTo>
                <a:lnTo>
                  <a:pt x="1846" y="5979"/>
                </a:lnTo>
                <a:lnTo>
                  <a:pt x="1877" y="5968"/>
                </a:lnTo>
                <a:lnTo>
                  <a:pt x="1912" y="5959"/>
                </a:lnTo>
                <a:lnTo>
                  <a:pt x="1898" y="5966"/>
                </a:lnTo>
                <a:lnTo>
                  <a:pt x="1887" y="5977"/>
                </a:lnTo>
                <a:lnTo>
                  <a:pt x="1878" y="5987"/>
                </a:lnTo>
                <a:lnTo>
                  <a:pt x="1868" y="5998"/>
                </a:lnTo>
                <a:lnTo>
                  <a:pt x="1861" y="6011"/>
                </a:lnTo>
                <a:lnTo>
                  <a:pt x="1854" y="6023"/>
                </a:lnTo>
                <a:lnTo>
                  <a:pt x="1848" y="6036"/>
                </a:lnTo>
                <a:lnTo>
                  <a:pt x="1844" y="6050"/>
                </a:lnTo>
                <a:lnTo>
                  <a:pt x="1845" y="6050"/>
                </a:lnTo>
                <a:lnTo>
                  <a:pt x="1848" y="6051"/>
                </a:lnTo>
                <a:lnTo>
                  <a:pt x="1853" y="6050"/>
                </a:lnTo>
                <a:lnTo>
                  <a:pt x="1855" y="6049"/>
                </a:lnTo>
                <a:lnTo>
                  <a:pt x="1858" y="6048"/>
                </a:lnTo>
                <a:lnTo>
                  <a:pt x="1856" y="6057"/>
                </a:lnTo>
                <a:lnTo>
                  <a:pt x="1853" y="6070"/>
                </a:lnTo>
                <a:lnTo>
                  <a:pt x="1849" y="6099"/>
                </a:lnTo>
                <a:lnTo>
                  <a:pt x="1846" y="6113"/>
                </a:lnTo>
                <a:lnTo>
                  <a:pt x="1842" y="6126"/>
                </a:lnTo>
                <a:lnTo>
                  <a:pt x="1838" y="6136"/>
                </a:lnTo>
                <a:lnTo>
                  <a:pt x="1835" y="6140"/>
                </a:lnTo>
                <a:lnTo>
                  <a:pt x="1832" y="6142"/>
                </a:lnTo>
                <a:lnTo>
                  <a:pt x="1841" y="6145"/>
                </a:lnTo>
                <a:lnTo>
                  <a:pt x="1846" y="6145"/>
                </a:lnTo>
                <a:lnTo>
                  <a:pt x="1852" y="6144"/>
                </a:lnTo>
                <a:lnTo>
                  <a:pt x="1830" y="6180"/>
                </a:lnTo>
                <a:lnTo>
                  <a:pt x="1812" y="6218"/>
                </a:lnTo>
                <a:lnTo>
                  <a:pt x="1818" y="6215"/>
                </a:lnTo>
                <a:lnTo>
                  <a:pt x="1822" y="6215"/>
                </a:lnTo>
                <a:lnTo>
                  <a:pt x="1826" y="6215"/>
                </a:lnTo>
                <a:lnTo>
                  <a:pt x="1833" y="6211"/>
                </a:lnTo>
                <a:lnTo>
                  <a:pt x="1827" y="6218"/>
                </a:lnTo>
                <a:lnTo>
                  <a:pt x="1821" y="6227"/>
                </a:lnTo>
                <a:lnTo>
                  <a:pt x="1809" y="6248"/>
                </a:lnTo>
                <a:lnTo>
                  <a:pt x="1799" y="6268"/>
                </a:lnTo>
                <a:lnTo>
                  <a:pt x="1790" y="6289"/>
                </a:lnTo>
                <a:lnTo>
                  <a:pt x="1794" y="6283"/>
                </a:lnTo>
                <a:lnTo>
                  <a:pt x="1800" y="6279"/>
                </a:lnTo>
                <a:lnTo>
                  <a:pt x="1803" y="6277"/>
                </a:lnTo>
                <a:lnTo>
                  <a:pt x="1807" y="6276"/>
                </a:lnTo>
                <a:lnTo>
                  <a:pt x="1797" y="6306"/>
                </a:lnTo>
                <a:lnTo>
                  <a:pt x="1786" y="6337"/>
                </a:lnTo>
                <a:lnTo>
                  <a:pt x="1782" y="6352"/>
                </a:lnTo>
                <a:lnTo>
                  <a:pt x="1779" y="6367"/>
                </a:lnTo>
                <a:lnTo>
                  <a:pt x="1778" y="6383"/>
                </a:lnTo>
                <a:lnTo>
                  <a:pt x="1778" y="6401"/>
                </a:lnTo>
                <a:lnTo>
                  <a:pt x="1789" y="6397"/>
                </a:lnTo>
                <a:lnTo>
                  <a:pt x="1803" y="6392"/>
                </a:lnTo>
                <a:lnTo>
                  <a:pt x="1817" y="6385"/>
                </a:lnTo>
                <a:lnTo>
                  <a:pt x="1832" y="6378"/>
                </a:lnTo>
                <a:lnTo>
                  <a:pt x="1848" y="6369"/>
                </a:lnTo>
                <a:lnTo>
                  <a:pt x="1864" y="6360"/>
                </a:lnTo>
                <a:lnTo>
                  <a:pt x="1881" y="6349"/>
                </a:lnTo>
                <a:lnTo>
                  <a:pt x="1896" y="6337"/>
                </a:lnTo>
                <a:lnTo>
                  <a:pt x="1912" y="6325"/>
                </a:lnTo>
                <a:lnTo>
                  <a:pt x="1925" y="6312"/>
                </a:lnTo>
                <a:lnTo>
                  <a:pt x="1937" y="6298"/>
                </a:lnTo>
                <a:lnTo>
                  <a:pt x="1947" y="6284"/>
                </a:lnTo>
                <a:lnTo>
                  <a:pt x="1956" y="6269"/>
                </a:lnTo>
                <a:lnTo>
                  <a:pt x="1959" y="6262"/>
                </a:lnTo>
                <a:lnTo>
                  <a:pt x="1961" y="6255"/>
                </a:lnTo>
                <a:lnTo>
                  <a:pt x="1963" y="6248"/>
                </a:lnTo>
                <a:lnTo>
                  <a:pt x="1963" y="6241"/>
                </a:lnTo>
                <a:lnTo>
                  <a:pt x="1963" y="6232"/>
                </a:lnTo>
                <a:lnTo>
                  <a:pt x="1962" y="6225"/>
                </a:lnTo>
                <a:lnTo>
                  <a:pt x="1972" y="6231"/>
                </a:lnTo>
                <a:lnTo>
                  <a:pt x="1971" y="6227"/>
                </a:lnTo>
                <a:lnTo>
                  <a:pt x="1971" y="6222"/>
                </a:lnTo>
                <a:lnTo>
                  <a:pt x="1972" y="6208"/>
                </a:lnTo>
                <a:lnTo>
                  <a:pt x="1975" y="6192"/>
                </a:lnTo>
                <a:lnTo>
                  <a:pt x="1979" y="6175"/>
                </a:lnTo>
                <a:lnTo>
                  <a:pt x="1982" y="6156"/>
                </a:lnTo>
                <a:lnTo>
                  <a:pt x="1987" y="6139"/>
                </a:lnTo>
                <a:lnTo>
                  <a:pt x="1989" y="6124"/>
                </a:lnTo>
                <a:lnTo>
                  <a:pt x="1989" y="6116"/>
                </a:lnTo>
                <a:lnTo>
                  <a:pt x="1988" y="6110"/>
                </a:lnTo>
                <a:lnTo>
                  <a:pt x="1993" y="6115"/>
                </a:lnTo>
                <a:lnTo>
                  <a:pt x="1995" y="6118"/>
                </a:lnTo>
                <a:lnTo>
                  <a:pt x="1997" y="6124"/>
                </a:lnTo>
                <a:lnTo>
                  <a:pt x="1999" y="6100"/>
                </a:lnTo>
                <a:lnTo>
                  <a:pt x="2003" y="6074"/>
                </a:lnTo>
                <a:lnTo>
                  <a:pt x="2008" y="6049"/>
                </a:lnTo>
                <a:lnTo>
                  <a:pt x="2011" y="6036"/>
                </a:lnTo>
                <a:lnTo>
                  <a:pt x="2014" y="6026"/>
                </a:lnTo>
                <a:lnTo>
                  <a:pt x="2018" y="6031"/>
                </a:lnTo>
                <a:lnTo>
                  <a:pt x="2024" y="6035"/>
                </a:lnTo>
                <a:lnTo>
                  <a:pt x="2029" y="6039"/>
                </a:lnTo>
                <a:lnTo>
                  <a:pt x="2035" y="6042"/>
                </a:lnTo>
                <a:lnTo>
                  <a:pt x="2033" y="6022"/>
                </a:lnTo>
                <a:lnTo>
                  <a:pt x="2033" y="6003"/>
                </a:lnTo>
                <a:lnTo>
                  <a:pt x="2035" y="5987"/>
                </a:lnTo>
                <a:lnTo>
                  <a:pt x="2038" y="5973"/>
                </a:lnTo>
                <a:lnTo>
                  <a:pt x="2042" y="5960"/>
                </a:lnTo>
                <a:lnTo>
                  <a:pt x="2047" y="5949"/>
                </a:lnTo>
                <a:lnTo>
                  <a:pt x="2054" y="5939"/>
                </a:lnTo>
                <a:lnTo>
                  <a:pt x="2063" y="5929"/>
                </a:lnTo>
                <a:lnTo>
                  <a:pt x="2072" y="5921"/>
                </a:lnTo>
                <a:lnTo>
                  <a:pt x="2083" y="5914"/>
                </a:lnTo>
                <a:lnTo>
                  <a:pt x="2094" y="5907"/>
                </a:lnTo>
                <a:lnTo>
                  <a:pt x="2108" y="5901"/>
                </a:lnTo>
                <a:lnTo>
                  <a:pt x="2138" y="5887"/>
                </a:lnTo>
                <a:lnTo>
                  <a:pt x="2171" y="5874"/>
                </a:lnTo>
                <a:lnTo>
                  <a:pt x="2164" y="5879"/>
                </a:lnTo>
                <a:lnTo>
                  <a:pt x="2157" y="5885"/>
                </a:lnTo>
                <a:lnTo>
                  <a:pt x="2150" y="5892"/>
                </a:lnTo>
                <a:lnTo>
                  <a:pt x="2145" y="5901"/>
                </a:lnTo>
                <a:lnTo>
                  <a:pt x="2139" y="5908"/>
                </a:lnTo>
                <a:lnTo>
                  <a:pt x="2133" y="5917"/>
                </a:lnTo>
                <a:lnTo>
                  <a:pt x="2125" y="5936"/>
                </a:lnTo>
                <a:lnTo>
                  <a:pt x="2118" y="5954"/>
                </a:lnTo>
                <a:lnTo>
                  <a:pt x="2112" y="5974"/>
                </a:lnTo>
                <a:lnTo>
                  <a:pt x="2108" y="5992"/>
                </a:lnTo>
                <a:lnTo>
                  <a:pt x="2105" y="6010"/>
                </a:lnTo>
                <a:lnTo>
                  <a:pt x="2107" y="6008"/>
                </a:lnTo>
                <a:lnTo>
                  <a:pt x="2112" y="6007"/>
                </a:lnTo>
                <a:lnTo>
                  <a:pt x="2119" y="6005"/>
                </a:lnTo>
                <a:lnTo>
                  <a:pt x="2121" y="6002"/>
                </a:lnTo>
                <a:lnTo>
                  <a:pt x="2124" y="6000"/>
                </a:lnTo>
                <a:lnTo>
                  <a:pt x="2125" y="6007"/>
                </a:lnTo>
                <a:lnTo>
                  <a:pt x="2124" y="6020"/>
                </a:lnTo>
                <a:lnTo>
                  <a:pt x="2123" y="6034"/>
                </a:lnTo>
                <a:lnTo>
                  <a:pt x="2120" y="6051"/>
                </a:lnTo>
                <a:lnTo>
                  <a:pt x="2116" y="6067"/>
                </a:lnTo>
                <a:lnTo>
                  <a:pt x="2111" y="6081"/>
                </a:lnTo>
                <a:lnTo>
                  <a:pt x="2106" y="6093"/>
                </a:lnTo>
                <a:lnTo>
                  <a:pt x="2103" y="6097"/>
                </a:lnTo>
                <a:lnTo>
                  <a:pt x="2100" y="6099"/>
                </a:lnTo>
                <a:lnTo>
                  <a:pt x="2106" y="6100"/>
                </a:lnTo>
                <a:lnTo>
                  <a:pt x="2111" y="6099"/>
                </a:lnTo>
                <a:lnTo>
                  <a:pt x="2116" y="6097"/>
                </a:lnTo>
                <a:lnTo>
                  <a:pt x="2121" y="6093"/>
                </a:lnTo>
                <a:lnTo>
                  <a:pt x="2114" y="6101"/>
                </a:lnTo>
                <a:lnTo>
                  <a:pt x="2107" y="6110"/>
                </a:lnTo>
                <a:lnTo>
                  <a:pt x="2102" y="6121"/>
                </a:lnTo>
                <a:lnTo>
                  <a:pt x="2096" y="6133"/>
                </a:lnTo>
                <a:lnTo>
                  <a:pt x="2088" y="6156"/>
                </a:lnTo>
                <a:lnTo>
                  <a:pt x="2082" y="6178"/>
                </a:lnTo>
                <a:lnTo>
                  <a:pt x="2087" y="6174"/>
                </a:lnTo>
                <a:lnTo>
                  <a:pt x="2092" y="6171"/>
                </a:lnTo>
                <a:lnTo>
                  <a:pt x="2094" y="6170"/>
                </a:lnTo>
                <a:lnTo>
                  <a:pt x="2097" y="6170"/>
                </a:lnTo>
                <a:lnTo>
                  <a:pt x="2096" y="6185"/>
                </a:lnTo>
                <a:lnTo>
                  <a:pt x="2095" y="6199"/>
                </a:lnTo>
                <a:lnTo>
                  <a:pt x="2092" y="6226"/>
                </a:lnTo>
                <a:lnTo>
                  <a:pt x="2091" y="6240"/>
                </a:lnTo>
                <a:lnTo>
                  <a:pt x="2091" y="6253"/>
                </a:lnTo>
                <a:lnTo>
                  <a:pt x="2092" y="6267"/>
                </a:lnTo>
                <a:lnTo>
                  <a:pt x="2095" y="6283"/>
                </a:lnTo>
                <a:lnTo>
                  <a:pt x="2114" y="6275"/>
                </a:lnTo>
                <a:lnTo>
                  <a:pt x="2133" y="6264"/>
                </a:lnTo>
                <a:lnTo>
                  <a:pt x="2153" y="6253"/>
                </a:lnTo>
                <a:lnTo>
                  <a:pt x="2172" y="6239"/>
                </a:lnTo>
                <a:lnTo>
                  <a:pt x="2181" y="6231"/>
                </a:lnTo>
                <a:lnTo>
                  <a:pt x="2189" y="6223"/>
                </a:lnTo>
                <a:lnTo>
                  <a:pt x="2197" y="6215"/>
                </a:lnTo>
                <a:lnTo>
                  <a:pt x="2204" y="6206"/>
                </a:lnTo>
                <a:lnTo>
                  <a:pt x="2210" y="6196"/>
                </a:lnTo>
                <a:lnTo>
                  <a:pt x="2216" y="6187"/>
                </a:lnTo>
                <a:lnTo>
                  <a:pt x="2220" y="6177"/>
                </a:lnTo>
                <a:lnTo>
                  <a:pt x="2224" y="6167"/>
                </a:lnTo>
                <a:lnTo>
                  <a:pt x="2230" y="6175"/>
                </a:lnTo>
                <a:lnTo>
                  <a:pt x="2233" y="6178"/>
                </a:lnTo>
                <a:lnTo>
                  <a:pt x="2262" y="6075"/>
                </a:lnTo>
                <a:lnTo>
                  <a:pt x="2265" y="6080"/>
                </a:lnTo>
                <a:lnTo>
                  <a:pt x="2268" y="6086"/>
                </a:lnTo>
                <a:lnTo>
                  <a:pt x="2273" y="6092"/>
                </a:lnTo>
                <a:lnTo>
                  <a:pt x="2272" y="6088"/>
                </a:lnTo>
                <a:lnTo>
                  <a:pt x="2271" y="6081"/>
                </a:lnTo>
                <a:lnTo>
                  <a:pt x="2271" y="6068"/>
                </a:lnTo>
                <a:lnTo>
                  <a:pt x="2273" y="6053"/>
                </a:lnTo>
                <a:lnTo>
                  <a:pt x="2276" y="6036"/>
                </a:lnTo>
                <a:lnTo>
                  <a:pt x="2283" y="6004"/>
                </a:lnTo>
                <a:lnTo>
                  <a:pt x="2285" y="5989"/>
                </a:lnTo>
                <a:lnTo>
                  <a:pt x="2286" y="5976"/>
                </a:lnTo>
                <a:lnTo>
                  <a:pt x="2292" y="5987"/>
                </a:lnTo>
                <a:lnTo>
                  <a:pt x="2299" y="5996"/>
                </a:lnTo>
                <a:lnTo>
                  <a:pt x="2301" y="5970"/>
                </a:lnTo>
                <a:lnTo>
                  <a:pt x="2304" y="5943"/>
                </a:lnTo>
                <a:lnTo>
                  <a:pt x="2308" y="5914"/>
                </a:lnTo>
                <a:lnTo>
                  <a:pt x="2311" y="5902"/>
                </a:lnTo>
                <a:lnTo>
                  <a:pt x="2314" y="5889"/>
                </a:lnTo>
                <a:lnTo>
                  <a:pt x="2320" y="5897"/>
                </a:lnTo>
                <a:lnTo>
                  <a:pt x="2328" y="5904"/>
                </a:lnTo>
                <a:lnTo>
                  <a:pt x="2325" y="5893"/>
                </a:lnTo>
                <a:lnTo>
                  <a:pt x="2324" y="5883"/>
                </a:lnTo>
                <a:lnTo>
                  <a:pt x="2323" y="5874"/>
                </a:lnTo>
                <a:lnTo>
                  <a:pt x="2323" y="5865"/>
                </a:lnTo>
                <a:lnTo>
                  <a:pt x="2323" y="5856"/>
                </a:lnTo>
                <a:lnTo>
                  <a:pt x="2324" y="5848"/>
                </a:lnTo>
                <a:lnTo>
                  <a:pt x="2327" y="5840"/>
                </a:lnTo>
                <a:lnTo>
                  <a:pt x="2329" y="5833"/>
                </a:lnTo>
                <a:lnTo>
                  <a:pt x="2332" y="5827"/>
                </a:lnTo>
                <a:lnTo>
                  <a:pt x="2336" y="5819"/>
                </a:lnTo>
                <a:lnTo>
                  <a:pt x="2344" y="5808"/>
                </a:lnTo>
                <a:lnTo>
                  <a:pt x="2353" y="5798"/>
                </a:lnTo>
                <a:lnTo>
                  <a:pt x="2366" y="5788"/>
                </a:lnTo>
                <a:lnTo>
                  <a:pt x="2378" y="5779"/>
                </a:lnTo>
                <a:lnTo>
                  <a:pt x="2392" y="5771"/>
                </a:lnTo>
                <a:lnTo>
                  <a:pt x="2407" y="5764"/>
                </a:lnTo>
                <a:lnTo>
                  <a:pt x="2422" y="5757"/>
                </a:lnTo>
                <a:lnTo>
                  <a:pt x="2455" y="5742"/>
                </a:lnTo>
                <a:lnTo>
                  <a:pt x="2488" y="5727"/>
                </a:lnTo>
                <a:lnTo>
                  <a:pt x="2480" y="5738"/>
                </a:lnTo>
                <a:lnTo>
                  <a:pt x="2473" y="5752"/>
                </a:lnTo>
                <a:lnTo>
                  <a:pt x="2468" y="5765"/>
                </a:lnTo>
                <a:lnTo>
                  <a:pt x="2463" y="5779"/>
                </a:lnTo>
                <a:lnTo>
                  <a:pt x="2455" y="5808"/>
                </a:lnTo>
                <a:lnTo>
                  <a:pt x="2449" y="5836"/>
                </a:lnTo>
                <a:lnTo>
                  <a:pt x="2454" y="5830"/>
                </a:lnTo>
                <a:lnTo>
                  <a:pt x="2460" y="5826"/>
                </a:lnTo>
                <a:lnTo>
                  <a:pt x="2466" y="5824"/>
                </a:lnTo>
                <a:lnTo>
                  <a:pt x="2474" y="5824"/>
                </a:lnTo>
                <a:lnTo>
                  <a:pt x="2475" y="5826"/>
                </a:lnTo>
                <a:lnTo>
                  <a:pt x="2475" y="5831"/>
                </a:lnTo>
                <a:lnTo>
                  <a:pt x="2474" y="5844"/>
                </a:lnTo>
                <a:lnTo>
                  <a:pt x="2472" y="5862"/>
                </a:lnTo>
                <a:lnTo>
                  <a:pt x="2469" y="5881"/>
                </a:lnTo>
                <a:lnTo>
                  <a:pt x="2462" y="5920"/>
                </a:lnTo>
                <a:lnTo>
                  <a:pt x="2459" y="5935"/>
                </a:lnTo>
                <a:lnTo>
                  <a:pt x="2456" y="5943"/>
                </a:lnTo>
                <a:lnTo>
                  <a:pt x="2460" y="5939"/>
                </a:lnTo>
                <a:lnTo>
                  <a:pt x="2464" y="5936"/>
                </a:lnTo>
                <a:lnTo>
                  <a:pt x="2467" y="5933"/>
                </a:lnTo>
                <a:lnTo>
                  <a:pt x="2471" y="5930"/>
                </a:lnTo>
                <a:lnTo>
                  <a:pt x="2468" y="5941"/>
                </a:lnTo>
                <a:lnTo>
                  <a:pt x="2465" y="5953"/>
                </a:lnTo>
                <a:lnTo>
                  <a:pt x="2462" y="5979"/>
                </a:lnTo>
                <a:lnTo>
                  <a:pt x="2460" y="5992"/>
                </a:lnTo>
                <a:lnTo>
                  <a:pt x="2457" y="6004"/>
                </a:lnTo>
                <a:lnTo>
                  <a:pt x="2453" y="6015"/>
                </a:lnTo>
                <a:lnTo>
                  <a:pt x="2451" y="6020"/>
                </a:lnTo>
                <a:lnTo>
                  <a:pt x="2448" y="6024"/>
                </a:lnTo>
                <a:lnTo>
                  <a:pt x="2455" y="6023"/>
                </a:lnTo>
                <a:lnTo>
                  <a:pt x="2460" y="6023"/>
                </a:lnTo>
                <a:lnTo>
                  <a:pt x="2464" y="6025"/>
                </a:lnTo>
                <a:lnTo>
                  <a:pt x="2466" y="6028"/>
                </a:lnTo>
                <a:lnTo>
                  <a:pt x="2467" y="6032"/>
                </a:lnTo>
                <a:lnTo>
                  <a:pt x="2467" y="6038"/>
                </a:lnTo>
                <a:lnTo>
                  <a:pt x="2465" y="6044"/>
                </a:lnTo>
                <a:lnTo>
                  <a:pt x="2463" y="6052"/>
                </a:lnTo>
                <a:lnTo>
                  <a:pt x="2458" y="6068"/>
                </a:lnTo>
                <a:lnTo>
                  <a:pt x="2450" y="6086"/>
                </a:lnTo>
                <a:lnTo>
                  <a:pt x="2443" y="6103"/>
                </a:lnTo>
                <a:lnTo>
                  <a:pt x="2436" y="6119"/>
                </a:lnTo>
                <a:lnTo>
                  <a:pt x="2441" y="6113"/>
                </a:lnTo>
                <a:lnTo>
                  <a:pt x="2445" y="6109"/>
                </a:lnTo>
                <a:lnTo>
                  <a:pt x="2447" y="6107"/>
                </a:lnTo>
                <a:lnTo>
                  <a:pt x="2449" y="6106"/>
                </a:lnTo>
                <a:lnTo>
                  <a:pt x="2448" y="6130"/>
                </a:lnTo>
                <a:lnTo>
                  <a:pt x="2447" y="6152"/>
                </a:lnTo>
                <a:lnTo>
                  <a:pt x="2445" y="6174"/>
                </a:lnTo>
                <a:lnTo>
                  <a:pt x="2445" y="6195"/>
                </a:lnTo>
                <a:lnTo>
                  <a:pt x="2445" y="6216"/>
                </a:lnTo>
                <a:lnTo>
                  <a:pt x="2447" y="6238"/>
                </a:lnTo>
                <a:lnTo>
                  <a:pt x="2449" y="6249"/>
                </a:lnTo>
                <a:lnTo>
                  <a:pt x="2452" y="6259"/>
                </a:lnTo>
                <a:lnTo>
                  <a:pt x="2455" y="6270"/>
                </a:lnTo>
                <a:lnTo>
                  <a:pt x="2459" y="6282"/>
                </a:lnTo>
                <a:lnTo>
                  <a:pt x="2485" y="6264"/>
                </a:lnTo>
                <a:lnTo>
                  <a:pt x="2508" y="6246"/>
                </a:lnTo>
                <a:lnTo>
                  <a:pt x="2520" y="6237"/>
                </a:lnTo>
                <a:lnTo>
                  <a:pt x="2530" y="6226"/>
                </a:lnTo>
                <a:lnTo>
                  <a:pt x="2539" y="6216"/>
                </a:lnTo>
                <a:lnTo>
                  <a:pt x="2547" y="6206"/>
                </a:lnTo>
                <a:lnTo>
                  <a:pt x="2555" y="6194"/>
                </a:lnTo>
                <a:lnTo>
                  <a:pt x="2562" y="6183"/>
                </a:lnTo>
                <a:lnTo>
                  <a:pt x="2567" y="6170"/>
                </a:lnTo>
                <a:lnTo>
                  <a:pt x="2572" y="6157"/>
                </a:lnTo>
                <a:lnTo>
                  <a:pt x="2575" y="6143"/>
                </a:lnTo>
                <a:lnTo>
                  <a:pt x="2577" y="6128"/>
                </a:lnTo>
                <a:lnTo>
                  <a:pt x="2578" y="6112"/>
                </a:lnTo>
                <a:lnTo>
                  <a:pt x="2577" y="6095"/>
                </a:lnTo>
                <a:lnTo>
                  <a:pt x="2583" y="6100"/>
                </a:lnTo>
                <a:lnTo>
                  <a:pt x="2589" y="6105"/>
                </a:lnTo>
                <a:lnTo>
                  <a:pt x="2596" y="6111"/>
                </a:lnTo>
                <a:lnTo>
                  <a:pt x="2601" y="6117"/>
                </a:lnTo>
                <a:lnTo>
                  <a:pt x="2606" y="6085"/>
                </a:lnTo>
                <a:lnTo>
                  <a:pt x="2610" y="6052"/>
                </a:lnTo>
                <a:lnTo>
                  <a:pt x="2613" y="6019"/>
                </a:lnTo>
                <a:lnTo>
                  <a:pt x="2614" y="5987"/>
                </a:lnTo>
                <a:lnTo>
                  <a:pt x="2622" y="5996"/>
                </a:lnTo>
                <a:lnTo>
                  <a:pt x="2631" y="6003"/>
                </a:lnTo>
                <a:lnTo>
                  <a:pt x="2636" y="6006"/>
                </a:lnTo>
                <a:lnTo>
                  <a:pt x="2641" y="6010"/>
                </a:lnTo>
                <a:lnTo>
                  <a:pt x="2638" y="6002"/>
                </a:lnTo>
                <a:lnTo>
                  <a:pt x="2637" y="5995"/>
                </a:lnTo>
                <a:lnTo>
                  <a:pt x="2635" y="5979"/>
                </a:lnTo>
                <a:lnTo>
                  <a:pt x="2634" y="5960"/>
                </a:lnTo>
                <a:lnTo>
                  <a:pt x="2634" y="5941"/>
                </a:lnTo>
                <a:lnTo>
                  <a:pt x="2635" y="5901"/>
                </a:lnTo>
                <a:lnTo>
                  <a:pt x="2634" y="5882"/>
                </a:lnTo>
                <a:lnTo>
                  <a:pt x="2632" y="5866"/>
                </a:lnTo>
                <a:lnTo>
                  <a:pt x="2656" y="5892"/>
                </a:lnTo>
                <a:lnTo>
                  <a:pt x="2655" y="5865"/>
                </a:lnTo>
                <a:lnTo>
                  <a:pt x="2655" y="5833"/>
                </a:lnTo>
                <a:lnTo>
                  <a:pt x="2656" y="5815"/>
                </a:lnTo>
                <a:lnTo>
                  <a:pt x="2658" y="5800"/>
                </a:lnTo>
                <a:lnTo>
                  <a:pt x="2660" y="5786"/>
                </a:lnTo>
                <a:lnTo>
                  <a:pt x="2663" y="5773"/>
                </a:lnTo>
                <a:lnTo>
                  <a:pt x="2670" y="5777"/>
                </a:lnTo>
                <a:lnTo>
                  <a:pt x="2675" y="5779"/>
                </a:lnTo>
                <a:lnTo>
                  <a:pt x="2680" y="5780"/>
                </a:lnTo>
                <a:lnTo>
                  <a:pt x="2679" y="5750"/>
                </a:lnTo>
                <a:lnTo>
                  <a:pt x="2679" y="5723"/>
                </a:lnTo>
                <a:lnTo>
                  <a:pt x="2681" y="5699"/>
                </a:lnTo>
                <a:lnTo>
                  <a:pt x="2685" y="5679"/>
                </a:lnTo>
                <a:lnTo>
                  <a:pt x="2690" y="5660"/>
                </a:lnTo>
                <a:lnTo>
                  <a:pt x="2693" y="5652"/>
                </a:lnTo>
                <a:lnTo>
                  <a:pt x="2697" y="5645"/>
                </a:lnTo>
                <a:lnTo>
                  <a:pt x="2701" y="5638"/>
                </a:lnTo>
                <a:lnTo>
                  <a:pt x="2707" y="5630"/>
                </a:lnTo>
                <a:lnTo>
                  <a:pt x="2717" y="5618"/>
                </a:lnTo>
                <a:lnTo>
                  <a:pt x="2730" y="5607"/>
                </a:lnTo>
                <a:lnTo>
                  <a:pt x="2745" y="5597"/>
                </a:lnTo>
                <a:lnTo>
                  <a:pt x="2761" y="5586"/>
                </a:lnTo>
                <a:lnTo>
                  <a:pt x="2781" y="5576"/>
                </a:lnTo>
                <a:lnTo>
                  <a:pt x="2826" y="5553"/>
                </a:lnTo>
                <a:lnTo>
                  <a:pt x="2879" y="5527"/>
                </a:lnTo>
                <a:lnTo>
                  <a:pt x="2858" y="5545"/>
                </a:lnTo>
                <a:lnTo>
                  <a:pt x="2837" y="5563"/>
                </a:lnTo>
                <a:lnTo>
                  <a:pt x="2820" y="5580"/>
                </a:lnTo>
                <a:lnTo>
                  <a:pt x="2811" y="5589"/>
                </a:lnTo>
                <a:lnTo>
                  <a:pt x="2804" y="5599"/>
                </a:lnTo>
                <a:lnTo>
                  <a:pt x="2797" y="5608"/>
                </a:lnTo>
                <a:lnTo>
                  <a:pt x="2791" y="5618"/>
                </a:lnTo>
                <a:lnTo>
                  <a:pt x="2786" y="5628"/>
                </a:lnTo>
                <a:lnTo>
                  <a:pt x="2781" y="5639"/>
                </a:lnTo>
                <a:lnTo>
                  <a:pt x="2776" y="5651"/>
                </a:lnTo>
                <a:lnTo>
                  <a:pt x="2773" y="5663"/>
                </a:lnTo>
                <a:lnTo>
                  <a:pt x="2771" y="5677"/>
                </a:lnTo>
                <a:lnTo>
                  <a:pt x="2770" y="5691"/>
                </a:lnTo>
                <a:lnTo>
                  <a:pt x="2771" y="5691"/>
                </a:lnTo>
                <a:lnTo>
                  <a:pt x="2774" y="5690"/>
                </a:lnTo>
                <a:lnTo>
                  <a:pt x="2779" y="5688"/>
                </a:lnTo>
                <a:lnTo>
                  <a:pt x="2782" y="5687"/>
                </a:lnTo>
                <a:lnTo>
                  <a:pt x="2784" y="5684"/>
                </a:lnTo>
                <a:lnTo>
                  <a:pt x="2785" y="5694"/>
                </a:lnTo>
                <a:lnTo>
                  <a:pt x="2786" y="5707"/>
                </a:lnTo>
                <a:lnTo>
                  <a:pt x="2790" y="5736"/>
                </a:lnTo>
                <a:lnTo>
                  <a:pt x="2791" y="5751"/>
                </a:lnTo>
                <a:lnTo>
                  <a:pt x="2792" y="5764"/>
                </a:lnTo>
                <a:lnTo>
                  <a:pt x="2790" y="5775"/>
                </a:lnTo>
                <a:lnTo>
                  <a:pt x="2789" y="5779"/>
                </a:lnTo>
                <a:lnTo>
                  <a:pt x="2787" y="5784"/>
                </a:lnTo>
                <a:lnTo>
                  <a:pt x="2796" y="5782"/>
                </a:lnTo>
                <a:lnTo>
                  <a:pt x="2801" y="5781"/>
                </a:lnTo>
                <a:lnTo>
                  <a:pt x="2806" y="5778"/>
                </a:lnTo>
                <a:lnTo>
                  <a:pt x="2801" y="5799"/>
                </a:lnTo>
                <a:lnTo>
                  <a:pt x="2796" y="5819"/>
                </a:lnTo>
                <a:lnTo>
                  <a:pt x="2793" y="5840"/>
                </a:lnTo>
                <a:lnTo>
                  <a:pt x="2790" y="5861"/>
                </a:lnTo>
                <a:lnTo>
                  <a:pt x="2795" y="5856"/>
                </a:lnTo>
                <a:lnTo>
                  <a:pt x="2799" y="5855"/>
                </a:lnTo>
                <a:lnTo>
                  <a:pt x="2802" y="5853"/>
                </a:lnTo>
                <a:lnTo>
                  <a:pt x="2808" y="5848"/>
                </a:lnTo>
                <a:lnTo>
                  <a:pt x="2804" y="5857"/>
                </a:lnTo>
                <a:lnTo>
                  <a:pt x="2801" y="5868"/>
                </a:lnTo>
                <a:lnTo>
                  <a:pt x="2798" y="5878"/>
                </a:lnTo>
                <a:lnTo>
                  <a:pt x="2796" y="5889"/>
                </a:lnTo>
                <a:lnTo>
                  <a:pt x="2792" y="5913"/>
                </a:lnTo>
                <a:lnTo>
                  <a:pt x="2790" y="5935"/>
                </a:lnTo>
                <a:lnTo>
                  <a:pt x="2793" y="5927"/>
                </a:lnTo>
                <a:lnTo>
                  <a:pt x="2796" y="5922"/>
                </a:lnTo>
                <a:lnTo>
                  <a:pt x="2798" y="5919"/>
                </a:lnTo>
                <a:lnTo>
                  <a:pt x="2801" y="5917"/>
                </a:lnTo>
                <a:lnTo>
                  <a:pt x="2801" y="5939"/>
                </a:lnTo>
                <a:lnTo>
                  <a:pt x="2800" y="5959"/>
                </a:lnTo>
                <a:lnTo>
                  <a:pt x="2800" y="5979"/>
                </a:lnTo>
                <a:lnTo>
                  <a:pt x="2801" y="5997"/>
                </a:lnTo>
                <a:lnTo>
                  <a:pt x="2802" y="6005"/>
                </a:lnTo>
                <a:lnTo>
                  <a:pt x="2804" y="6015"/>
                </a:lnTo>
                <a:lnTo>
                  <a:pt x="2806" y="6024"/>
                </a:lnTo>
                <a:lnTo>
                  <a:pt x="2810" y="6033"/>
                </a:lnTo>
                <a:lnTo>
                  <a:pt x="2814" y="6042"/>
                </a:lnTo>
                <a:lnTo>
                  <a:pt x="2820" y="6052"/>
                </a:lnTo>
                <a:lnTo>
                  <a:pt x="2826" y="6061"/>
                </a:lnTo>
                <a:lnTo>
                  <a:pt x="2834" y="6070"/>
                </a:lnTo>
                <a:lnTo>
                  <a:pt x="2845" y="6064"/>
                </a:lnTo>
                <a:lnTo>
                  <a:pt x="2860" y="6056"/>
                </a:lnTo>
                <a:lnTo>
                  <a:pt x="2874" y="6046"/>
                </a:lnTo>
                <a:lnTo>
                  <a:pt x="2888" y="6036"/>
                </a:lnTo>
                <a:lnTo>
                  <a:pt x="2904" y="6024"/>
                </a:lnTo>
                <a:lnTo>
                  <a:pt x="2919" y="6012"/>
                </a:lnTo>
                <a:lnTo>
                  <a:pt x="2935" y="5997"/>
                </a:lnTo>
                <a:lnTo>
                  <a:pt x="2948" y="5983"/>
                </a:lnTo>
                <a:lnTo>
                  <a:pt x="2961" y="5967"/>
                </a:lnTo>
                <a:lnTo>
                  <a:pt x="2973" y="5951"/>
                </a:lnTo>
                <a:lnTo>
                  <a:pt x="2982" y="5935"/>
                </a:lnTo>
                <a:lnTo>
                  <a:pt x="2986" y="5926"/>
                </a:lnTo>
                <a:lnTo>
                  <a:pt x="2989" y="5918"/>
                </a:lnTo>
                <a:lnTo>
                  <a:pt x="2991" y="5910"/>
                </a:lnTo>
                <a:lnTo>
                  <a:pt x="2993" y="5902"/>
                </a:lnTo>
                <a:lnTo>
                  <a:pt x="2993" y="5893"/>
                </a:lnTo>
                <a:lnTo>
                  <a:pt x="2994" y="5884"/>
                </a:lnTo>
                <a:lnTo>
                  <a:pt x="2993" y="5876"/>
                </a:lnTo>
                <a:lnTo>
                  <a:pt x="2991" y="5868"/>
                </a:lnTo>
                <a:lnTo>
                  <a:pt x="2988" y="5860"/>
                </a:lnTo>
                <a:lnTo>
                  <a:pt x="2985" y="5851"/>
                </a:lnTo>
                <a:lnTo>
                  <a:pt x="2996" y="5854"/>
                </a:lnTo>
                <a:lnTo>
                  <a:pt x="2994" y="5850"/>
                </a:lnTo>
                <a:lnTo>
                  <a:pt x="2992" y="5844"/>
                </a:lnTo>
                <a:lnTo>
                  <a:pt x="2989" y="5831"/>
                </a:lnTo>
                <a:lnTo>
                  <a:pt x="2988" y="5815"/>
                </a:lnTo>
                <a:lnTo>
                  <a:pt x="2987" y="5798"/>
                </a:lnTo>
                <a:lnTo>
                  <a:pt x="2986" y="5780"/>
                </a:lnTo>
                <a:lnTo>
                  <a:pt x="2985" y="5763"/>
                </a:lnTo>
                <a:lnTo>
                  <a:pt x="2982" y="5748"/>
                </a:lnTo>
                <a:lnTo>
                  <a:pt x="2980" y="5740"/>
                </a:lnTo>
                <a:lnTo>
                  <a:pt x="2977" y="5734"/>
                </a:lnTo>
                <a:lnTo>
                  <a:pt x="2983" y="5736"/>
                </a:lnTo>
                <a:lnTo>
                  <a:pt x="2986" y="5739"/>
                </a:lnTo>
                <a:lnTo>
                  <a:pt x="2989" y="5743"/>
                </a:lnTo>
                <a:lnTo>
                  <a:pt x="2985" y="5721"/>
                </a:lnTo>
                <a:lnTo>
                  <a:pt x="2981" y="5694"/>
                </a:lnTo>
                <a:lnTo>
                  <a:pt x="2979" y="5668"/>
                </a:lnTo>
                <a:lnTo>
                  <a:pt x="2979" y="5656"/>
                </a:lnTo>
                <a:lnTo>
                  <a:pt x="2979" y="5645"/>
                </a:lnTo>
                <a:lnTo>
                  <a:pt x="2984" y="5649"/>
                </a:lnTo>
                <a:lnTo>
                  <a:pt x="2990" y="5652"/>
                </a:lnTo>
                <a:lnTo>
                  <a:pt x="2996" y="5654"/>
                </a:lnTo>
                <a:lnTo>
                  <a:pt x="3003" y="5655"/>
                </a:lnTo>
                <a:lnTo>
                  <a:pt x="2997" y="5623"/>
                </a:lnTo>
                <a:lnTo>
                  <a:pt x="2993" y="5594"/>
                </a:lnTo>
                <a:lnTo>
                  <a:pt x="2992" y="5581"/>
                </a:lnTo>
                <a:lnTo>
                  <a:pt x="2992" y="5569"/>
                </a:lnTo>
                <a:lnTo>
                  <a:pt x="2993" y="5556"/>
                </a:lnTo>
                <a:lnTo>
                  <a:pt x="2994" y="5545"/>
                </a:lnTo>
                <a:lnTo>
                  <a:pt x="2996" y="5535"/>
                </a:lnTo>
                <a:lnTo>
                  <a:pt x="2998" y="5525"/>
                </a:lnTo>
                <a:lnTo>
                  <a:pt x="3001" y="5515"/>
                </a:lnTo>
                <a:lnTo>
                  <a:pt x="3005" y="5506"/>
                </a:lnTo>
                <a:lnTo>
                  <a:pt x="3010" y="5497"/>
                </a:lnTo>
                <a:lnTo>
                  <a:pt x="3015" y="5489"/>
                </a:lnTo>
                <a:lnTo>
                  <a:pt x="3020" y="5480"/>
                </a:lnTo>
                <a:lnTo>
                  <a:pt x="3026" y="5473"/>
                </a:lnTo>
                <a:lnTo>
                  <a:pt x="3039" y="5459"/>
                </a:lnTo>
                <a:lnTo>
                  <a:pt x="3056" y="5446"/>
                </a:lnTo>
                <a:lnTo>
                  <a:pt x="3074" y="5432"/>
                </a:lnTo>
                <a:lnTo>
                  <a:pt x="3094" y="5420"/>
                </a:lnTo>
                <a:lnTo>
                  <a:pt x="3116" y="5408"/>
                </a:lnTo>
                <a:lnTo>
                  <a:pt x="3140" y="5394"/>
                </a:lnTo>
                <a:lnTo>
                  <a:pt x="3194" y="5366"/>
                </a:lnTo>
                <a:lnTo>
                  <a:pt x="3178" y="5390"/>
                </a:lnTo>
                <a:lnTo>
                  <a:pt x="3171" y="5402"/>
                </a:lnTo>
                <a:lnTo>
                  <a:pt x="3165" y="5415"/>
                </a:lnTo>
                <a:lnTo>
                  <a:pt x="3160" y="5427"/>
                </a:lnTo>
                <a:lnTo>
                  <a:pt x="3154" y="5440"/>
                </a:lnTo>
                <a:lnTo>
                  <a:pt x="3151" y="5455"/>
                </a:lnTo>
                <a:lnTo>
                  <a:pt x="3148" y="5469"/>
                </a:lnTo>
                <a:lnTo>
                  <a:pt x="3165" y="5460"/>
                </a:lnTo>
                <a:lnTo>
                  <a:pt x="3162" y="5476"/>
                </a:lnTo>
                <a:lnTo>
                  <a:pt x="3160" y="5492"/>
                </a:lnTo>
                <a:lnTo>
                  <a:pt x="3160" y="5506"/>
                </a:lnTo>
                <a:lnTo>
                  <a:pt x="3160" y="5522"/>
                </a:lnTo>
                <a:lnTo>
                  <a:pt x="3162" y="5551"/>
                </a:lnTo>
                <a:lnTo>
                  <a:pt x="3163" y="5568"/>
                </a:lnTo>
                <a:lnTo>
                  <a:pt x="3163" y="5583"/>
                </a:lnTo>
                <a:lnTo>
                  <a:pt x="3167" y="5578"/>
                </a:lnTo>
                <a:lnTo>
                  <a:pt x="3171" y="5574"/>
                </a:lnTo>
                <a:lnTo>
                  <a:pt x="3176" y="5570"/>
                </a:lnTo>
                <a:lnTo>
                  <a:pt x="3178" y="5574"/>
                </a:lnTo>
                <a:lnTo>
                  <a:pt x="3179" y="5580"/>
                </a:lnTo>
                <a:lnTo>
                  <a:pt x="3181" y="5592"/>
                </a:lnTo>
                <a:lnTo>
                  <a:pt x="3181" y="5607"/>
                </a:lnTo>
                <a:lnTo>
                  <a:pt x="3181" y="5622"/>
                </a:lnTo>
                <a:lnTo>
                  <a:pt x="3180" y="5653"/>
                </a:lnTo>
                <a:lnTo>
                  <a:pt x="3180" y="5667"/>
                </a:lnTo>
                <a:lnTo>
                  <a:pt x="3181" y="5679"/>
                </a:lnTo>
                <a:lnTo>
                  <a:pt x="3188" y="5672"/>
                </a:lnTo>
                <a:lnTo>
                  <a:pt x="3191" y="5665"/>
                </a:lnTo>
                <a:lnTo>
                  <a:pt x="3193" y="5662"/>
                </a:lnTo>
                <a:lnTo>
                  <a:pt x="3193" y="5661"/>
                </a:lnTo>
                <a:lnTo>
                  <a:pt x="3202" y="5713"/>
                </a:lnTo>
                <a:lnTo>
                  <a:pt x="3211" y="5765"/>
                </a:lnTo>
                <a:lnTo>
                  <a:pt x="3214" y="5760"/>
                </a:lnTo>
                <a:lnTo>
                  <a:pt x="3221" y="5751"/>
                </a:lnTo>
                <a:lnTo>
                  <a:pt x="3235" y="5763"/>
                </a:lnTo>
                <a:lnTo>
                  <a:pt x="3248" y="5777"/>
                </a:lnTo>
                <a:lnTo>
                  <a:pt x="3274" y="5807"/>
                </a:lnTo>
                <a:lnTo>
                  <a:pt x="3286" y="5823"/>
                </a:lnTo>
                <a:lnTo>
                  <a:pt x="3299" y="5837"/>
                </a:lnTo>
                <a:lnTo>
                  <a:pt x="3313" y="5851"/>
                </a:lnTo>
                <a:lnTo>
                  <a:pt x="3327" y="5864"/>
                </a:lnTo>
                <a:lnTo>
                  <a:pt x="3338" y="5850"/>
                </a:lnTo>
                <a:lnTo>
                  <a:pt x="3349" y="5836"/>
                </a:lnTo>
                <a:lnTo>
                  <a:pt x="3359" y="5820"/>
                </a:lnTo>
                <a:lnTo>
                  <a:pt x="3367" y="5805"/>
                </a:lnTo>
                <a:lnTo>
                  <a:pt x="3374" y="5790"/>
                </a:lnTo>
                <a:lnTo>
                  <a:pt x="3380" y="5772"/>
                </a:lnTo>
                <a:lnTo>
                  <a:pt x="3386" y="5756"/>
                </a:lnTo>
                <a:lnTo>
                  <a:pt x="3390" y="5737"/>
                </a:lnTo>
                <a:lnTo>
                  <a:pt x="3395" y="5741"/>
                </a:lnTo>
                <a:lnTo>
                  <a:pt x="3398" y="5746"/>
                </a:lnTo>
                <a:lnTo>
                  <a:pt x="3400" y="5749"/>
                </a:lnTo>
                <a:lnTo>
                  <a:pt x="3400" y="5751"/>
                </a:lnTo>
                <a:lnTo>
                  <a:pt x="3402" y="5750"/>
                </a:lnTo>
                <a:lnTo>
                  <a:pt x="3403" y="5747"/>
                </a:lnTo>
                <a:lnTo>
                  <a:pt x="3404" y="5738"/>
                </a:lnTo>
                <a:lnTo>
                  <a:pt x="3402" y="5728"/>
                </a:lnTo>
                <a:lnTo>
                  <a:pt x="3399" y="5718"/>
                </a:lnTo>
                <a:lnTo>
                  <a:pt x="3393" y="5697"/>
                </a:lnTo>
                <a:lnTo>
                  <a:pt x="3388" y="5686"/>
                </a:lnTo>
                <a:lnTo>
                  <a:pt x="3392" y="5686"/>
                </a:lnTo>
                <a:lnTo>
                  <a:pt x="3395" y="5687"/>
                </a:lnTo>
                <a:lnTo>
                  <a:pt x="3402" y="5690"/>
                </a:lnTo>
                <a:lnTo>
                  <a:pt x="3410" y="5695"/>
                </a:lnTo>
                <a:lnTo>
                  <a:pt x="3407" y="5677"/>
                </a:lnTo>
                <a:lnTo>
                  <a:pt x="3402" y="5656"/>
                </a:lnTo>
                <a:lnTo>
                  <a:pt x="3399" y="5646"/>
                </a:lnTo>
                <a:lnTo>
                  <a:pt x="3396" y="5637"/>
                </a:lnTo>
                <a:lnTo>
                  <a:pt x="3392" y="5628"/>
                </a:lnTo>
                <a:lnTo>
                  <a:pt x="3387" y="5621"/>
                </a:lnTo>
                <a:lnTo>
                  <a:pt x="3394" y="5624"/>
                </a:lnTo>
                <a:lnTo>
                  <a:pt x="3399" y="5625"/>
                </a:lnTo>
                <a:lnTo>
                  <a:pt x="3403" y="5626"/>
                </a:lnTo>
                <a:lnTo>
                  <a:pt x="3409" y="5628"/>
                </a:lnTo>
                <a:lnTo>
                  <a:pt x="3406" y="5624"/>
                </a:lnTo>
                <a:lnTo>
                  <a:pt x="3403" y="5614"/>
                </a:lnTo>
                <a:lnTo>
                  <a:pt x="3395" y="5588"/>
                </a:lnTo>
                <a:lnTo>
                  <a:pt x="3382" y="5549"/>
                </a:lnTo>
                <a:lnTo>
                  <a:pt x="3388" y="5551"/>
                </a:lnTo>
                <a:lnTo>
                  <a:pt x="3392" y="5553"/>
                </a:lnTo>
                <a:lnTo>
                  <a:pt x="3398" y="5554"/>
                </a:lnTo>
                <a:lnTo>
                  <a:pt x="3403" y="5555"/>
                </a:lnTo>
                <a:lnTo>
                  <a:pt x="3405" y="5558"/>
                </a:lnTo>
                <a:lnTo>
                  <a:pt x="3408" y="5561"/>
                </a:lnTo>
                <a:lnTo>
                  <a:pt x="3405" y="5554"/>
                </a:lnTo>
                <a:lnTo>
                  <a:pt x="3403" y="5548"/>
                </a:lnTo>
                <a:lnTo>
                  <a:pt x="3400" y="5536"/>
                </a:lnTo>
                <a:lnTo>
                  <a:pt x="3399" y="5523"/>
                </a:lnTo>
                <a:lnTo>
                  <a:pt x="3400" y="5510"/>
                </a:lnTo>
                <a:lnTo>
                  <a:pt x="3400" y="5497"/>
                </a:lnTo>
                <a:lnTo>
                  <a:pt x="3400" y="5484"/>
                </a:lnTo>
                <a:lnTo>
                  <a:pt x="3398" y="5471"/>
                </a:lnTo>
                <a:lnTo>
                  <a:pt x="3397" y="5464"/>
                </a:lnTo>
                <a:lnTo>
                  <a:pt x="3395" y="5459"/>
                </a:lnTo>
                <a:lnTo>
                  <a:pt x="3395" y="5455"/>
                </a:lnTo>
                <a:lnTo>
                  <a:pt x="3396" y="5454"/>
                </a:lnTo>
                <a:lnTo>
                  <a:pt x="3398" y="5454"/>
                </a:lnTo>
                <a:lnTo>
                  <a:pt x="3400" y="5455"/>
                </a:lnTo>
                <a:lnTo>
                  <a:pt x="3406" y="5458"/>
                </a:lnTo>
                <a:lnTo>
                  <a:pt x="3409" y="5460"/>
                </a:lnTo>
                <a:lnTo>
                  <a:pt x="3412" y="5461"/>
                </a:lnTo>
                <a:lnTo>
                  <a:pt x="3406" y="5447"/>
                </a:lnTo>
                <a:lnTo>
                  <a:pt x="3400" y="5434"/>
                </a:lnTo>
                <a:lnTo>
                  <a:pt x="3393" y="5423"/>
                </a:lnTo>
                <a:lnTo>
                  <a:pt x="3386" y="5413"/>
                </a:lnTo>
                <a:lnTo>
                  <a:pt x="3378" y="5403"/>
                </a:lnTo>
                <a:lnTo>
                  <a:pt x="3371" y="5395"/>
                </a:lnTo>
                <a:lnTo>
                  <a:pt x="3355" y="5381"/>
                </a:lnTo>
                <a:lnTo>
                  <a:pt x="3338" y="5366"/>
                </a:lnTo>
                <a:lnTo>
                  <a:pt x="3322" y="5352"/>
                </a:lnTo>
                <a:lnTo>
                  <a:pt x="3314" y="5344"/>
                </a:lnTo>
                <a:lnTo>
                  <a:pt x="3305" y="5335"/>
                </a:lnTo>
                <a:lnTo>
                  <a:pt x="3298" y="5324"/>
                </a:lnTo>
                <a:lnTo>
                  <a:pt x="3291" y="5313"/>
                </a:lnTo>
                <a:lnTo>
                  <a:pt x="3311" y="5302"/>
                </a:lnTo>
                <a:lnTo>
                  <a:pt x="3330" y="5294"/>
                </a:lnTo>
                <a:lnTo>
                  <a:pt x="3349" y="5286"/>
                </a:lnTo>
                <a:lnTo>
                  <a:pt x="3368" y="5282"/>
                </a:lnTo>
                <a:lnTo>
                  <a:pt x="3387" y="5280"/>
                </a:lnTo>
                <a:lnTo>
                  <a:pt x="3405" y="5279"/>
                </a:lnTo>
                <a:lnTo>
                  <a:pt x="3422" y="5280"/>
                </a:lnTo>
                <a:lnTo>
                  <a:pt x="3441" y="5283"/>
                </a:lnTo>
                <a:lnTo>
                  <a:pt x="3458" y="5287"/>
                </a:lnTo>
                <a:lnTo>
                  <a:pt x="3476" y="5294"/>
                </a:lnTo>
                <a:lnTo>
                  <a:pt x="3493" y="5301"/>
                </a:lnTo>
                <a:lnTo>
                  <a:pt x="3511" y="5309"/>
                </a:lnTo>
                <a:lnTo>
                  <a:pt x="3527" y="5318"/>
                </a:lnTo>
                <a:lnTo>
                  <a:pt x="3544" y="5329"/>
                </a:lnTo>
                <a:lnTo>
                  <a:pt x="3561" y="5341"/>
                </a:lnTo>
                <a:lnTo>
                  <a:pt x="3577" y="5353"/>
                </a:lnTo>
                <a:lnTo>
                  <a:pt x="3593" y="5366"/>
                </a:lnTo>
                <a:lnTo>
                  <a:pt x="3609" y="5381"/>
                </a:lnTo>
                <a:lnTo>
                  <a:pt x="3640" y="5410"/>
                </a:lnTo>
                <a:lnTo>
                  <a:pt x="3671" y="5440"/>
                </a:lnTo>
                <a:lnTo>
                  <a:pt x="3701" y="5471"/>
                </a:lnTo>
                <a:lnTo>
                  <a:pt x="3758" y="5532"/>
                </a:lnTo>
                <a:lnTo>
                  <a:pt x="3786" y="5560"/>
                </a:lnTo>
                <a:lnTo>
                  <a:pt x="3814" y="5584"/>
                </a:lnTo>
                <a:lnTo>
                  <a:pt x="3942" y="5694"/>
                </a:lnTo>
                <a:lnTo>
                  <a:pt x="4069" y="5805"/>
                </a:lnTo>
                <a:lnTo>
                  <a:pt x="4131" y="5862"/>
                </a:lnTo>
                <a:lnTo>
                  <a:pt x="4194" y="5918"/>
                </a:lnTo>
                <a:lnTo>
                  <a:pt x="4256" y="5976"/>
                </a:lnTo>
                <a:lnTo>
                  <a:pt x="4317" y="6033"/>
                </a:lnTo>
                <a:lnTo>
                  <a:pt x="4301" y="6041"/>
                </a:lnTo>
                <a:lnTo>
                  <a:pt x="4284" y="6051"/>
                </a:lnTo>
                <a:lnTo>
                  <a:pt x="4246" y="6074"/>
                </a:lnTo>
                <a:lnTo>
                  <a:pt x="4205" y="6101"/>
                </a:lnTo>
                <a:lnTo>
                  <a:pt x="4163" y="6128"/>
                </a:lnTo>
                <a:lnTo>
                  <a:pt x="4144" y="6087"/>
                </a:lnTo>
                <a:lnTo>
                  <a:pt x="4099" y="5995"/>
                </a:lnTo>
                <a:lnTo>
                  <a:pt x="4031" y="5854"/>
                </a:lnTo>
                <a:lnTo>
                  <a:pt x="4030" y="5862"/>
                </a:lnTo>
                <a:lnTo>
                  <a:pt x="4027" y="5869"/>
                </a:lnTo>
                <a:lnTo>
                  <a:pt x="4025" y="5875"/>
                </a:lnTo>
                <a:lnTo>
                  <a:pt x="4023" y="5882"/>
                </a:lnTo>
                <a:lnTo>
                  <a:pt x="4009" y="5857"/>
                </a:lnTo>
                <a:lnTo>
                  <a:pt x="3988" y="5825"/>
                </a:lnTo>
                <a:lnTo>
                  <a:pt x="3979" y="5807"/>
                </a:lnTo>
                <a:lnTo>
                  <a:pt x="3971" y="5791"/>
                </a:lnTo>
                <a:lnTo>
                  <a:pt x="3966" y="5777"/>
                </a:lnTo>
                <a:lnTo>
                  <a:pt x="3965" y="5771"/>
                </a:lnTo>
                <a:lnTo>
                  <a:pt x="3965" y="5767"/>
                </a:lnTo>
                <a:lnTo>
                  <a:pt x="3959" y="5775"/>
                </a:lnTo>
                <a:lnTo>
                  <a:pt x="3956" y="5784"/>
                </a:lnTo>
                <a:lnTo>
                  <a:pt x="3953" y="5792"/>
                </a:lnTo>
                <a:lnTo>
                  <a:pt x="3951" y="5784"/>
                </a:lnTo>
                <a:lnTo>
                  <a:pt x="3949" y="5776"/>
                </a:lnTo>
                <a:lnTo>
                  <a:pt x="3945" y="5768"/>
                </a:lnTo>
                <a:lnTo>
                  <a:pt x="3941" y="5760"/>
                </a:lnTo>
                <a:lnTo>
                  <a:pt x="3936" y="5753"/>
                </a:lnTo>
                <a:lnTo>
                  <a:pt x="3930" y="5746"/>
                </a:lnTo>
                <a:lnTo>
                  <a:pt x="3916" y="5730"/>
                </a:lnTo>
                <a:lnTo>
                  <a:pt x="3901" y="5717"/>
                </a:lnTo>
                <a:lnTo>
                  <a:pt x="3886" y="5703"/>
                </a:lnTo>
                <a:lnTo>
                  <a:pt x="3871" y="5692"/>
                </a:lnTo>
                <a:lnTo>
                  <a:pt x="3858" y="5683"/>
                </a:lnTo>
                <a:lnTo>
                  <a:pt x="3858" y="5685"/>
                </a:lnTo>
                <a:lnTo>
                  <a:pt x="3857" y="5690"/>
                </a:lnTo>
                <a:lnTo>
                  <a:pt x="3857" y="5699"/>
                </a:lnTo>
                <a:lnTo>
                  <a:pt x="3859" y="5710"/>
                </a:lnTo>
                <a:lnTo>
                  <a:pt x="3845" y="5698"/>
                </a:lnTo>
                <a:lnTo>
                  <a:pt x="3829" y="5688"/>
                </a:lnTo>
                <a:lnTo>
                  <a:pt x="3814" y="5680"/>
                </a:lnTo>
                <a:lnTo>
                  <a:pt x="3796" y="5674"/>
                </a:lnTo>
                <a:lnTo>
                  <a:pt x="3779" y="5669"/>
                </a:lnTo>
                <a:lnTo>
                  <a:pt x="3761" y="5666"/>
                </a:lnTo>
                <a:lnTo>
                  <a:pt x="3743" y="5665"/>
                </a:lnTo>
                <a:lnTo>
                  <a:pt x="3724" y="5665"/>
                </a:lnTo>
                <a:lnTo>
                  <a:pt x="3705" y="5666"/>
                </a:lnTo>
                <a:lnTo>
                  <a:pt x="3686" y="5669"/>
                </a:lnTo>
                <a:lnTo>
                  <a:pt x="3668" y="5673"/>
                </a:lnTo>
                <a:lnTo>
                  <a:pt x="3651" y="5677"/>
                </a:lnTo>
                <a:lnTo>
                  <a:pt x="3632" y="5682"/>
                </a:lnTo>
                <a:lnTo>
                  <a:pt x="3616" y="5688"/>
                </a:lnTo>
                <a:lnTo>
                  <a:pt x="3599" y="5694"/>
                </a:lnTo>
                <a:lnTo>
                  <a:pt x="3584" y="5700"/>
                </a:lnTo>
                <a:lnTo>
                  <a:pt x="3593" y="5720"/>
                </a:lnTo>
                <a:lnTo>
                  <a:pt x="3603" y="5737"/>
                </a:lnTo>
                <a:lnTo>
                  <a:pt x="3616" y="5755"/>
                </a:lnTo>
                <a:lnTo>
                  <a:pt x="3628" y="5770"/>
                </a:lnTo>
                <a:lnTo>
                  <a:pt x="3654" y="5803"/>
                </a:lnTo>
                <a:lnTo>
                  <a:pt x="3667" y="5819"/>
                </a:lnTo>
                <a:lnTo>
                  <a:pt x="3679" y="5836"/>
                </a:lnTo>
                <a:lnTo>
                  <a:pt x="3677" y="5837"/>
                </a:lnTo>
                <a:lnTo>
                  <a:pt x="3674" y="5837"/>
                </a:lnTo>
                <a:lnTo>
                  <a:pt x="3668" y="5837"/>
                </a:lnTo>
                <a:lnTo>
                  <a:pt x="3662" y="5835"/>
                </a:lnTo>
                <a:lnTo>
                  <a:pt x="3677" y="5844"/>
                </a:lnTo>
                <a:lnTo>
                  <a:pt x="3694" y="5853"/>
                </a:lnTo>
                <a:lnTo>
                  <a:pt x="3709" y="5863"/>
                </a:lnTo>
                <a:lnTo>
                  <a:pt x="3722" y="5871"/>
                </a:lnTo>
                <a:lnTo>
                  <a:pt x="3729" y="5875"/>
                </a:lnTo>
                <a:lnTo>
                  <a:pt x="3733" y="5880"/>
                </a:lnTo>
                <a:lnTo>
                  <a:pt x="3736" y="5884"/>
                </a:lnTo>
                <a:lnTo>
                  <a:pt x="3738" y="5888"/>
                </a:lnTo>
                <a:lnTo>
                  <a:pt x="3738" y="5892"/>
                </a:lnTo>
                <a:lnTo>
                  <a:pt x="3736" y="5897"/>
                </a:lnTo>
                <a:lnTo>
                  <a:pt x="3732" y="5901"/>
                </a:lnTo>
                <a:lnTo>
                  <a:pt x="3726" y="5905"/>
                </a:lnTo>
                <a:lnTo>
                  <a:pt x="3731" y="5906"/>
                </a:lnTo>
                <a:lnTo>
                  <a:pt x="3737" y="5907"/>
                </a:lnTo>
                <a:lnTo>
                  <a:pt x="3747" y="5913"/>
                </a:lnTo>
                <a:lnTo>
                  <a:pt x="3758" y="5920"/>
                </a:lnTo>
                <a:lnTo>
                  <a:pt x="3770" y="5929"/>
                </a:lnTo>
                <a:lnTo>
                  <a:pt x="3792" y="5948"/>
                </a:lnTo>
                <a:lnTo>
                  <a:pt x="3803" y="5956"/>
                </a:lnTo>
                <a:lnTo>
                  <a:pt x="3813" y="5962"/>
                </a:lnTo>
                <a:lnTo>
                  <a:pt x="3807" y="5962"/>
                </a:lnTo>
                <a:lnTo>
                  <a:pt x="3803" y="5963"/>
                </a:lnTo>
                <a:lnTo>
                  <a:pt x="3797" y="5964"/>
                </a:lnTo>
                <a:lnTo>
                  <a:pt x="3789" y="5964"/>
                </a:lnTo>
                <a:lnTo>
                  <a:pt x="3803" y="5968"/>
                </a:lnTo>
                <a:lnTo>
                  <a:pt x="3815" y="5975"/>
                </a:lnTo>
                <a:lnTo>
                  <a:pt x="3825" y="5981"/>
                </a:lnTo>
                <a:lnTo>
                  <a:pt x="3835" y="5988"/>
                </a:lnTo>
                <a:lnTo>
                  <a:pt x="3845" y="5996"/>
                </a:lnTo>
                <a:lnTo>
                  <a:pt x="3852" y="6005"/>
                </a:lnTo>
                <a:lnTo>
                  <a:pt x="3858" y="6015"/>
                </a:lnTo>
                <a:lnTo>
                  <a:pt x="3862" y="6024"/>
                </a:lnTo>
                <a:lnTo>
                  <a:pt x="3865" y="6034"/>
                </a:lnTo>
                <a:lnTo>
                  <a:pt x="3866" y="6044"/>
                </a:lnTo>
                <a:lnTo>
                  <a:pt x="3865" y="6054"/>
                </a:lnTo>
                <a:lnTo>
                  <a:pt x="3863" y="6064"/>
                </a:lnTo>
                <a:lnTo>
                  <a:pt x="3858" y="6074"/>
                </a:lnTo>
                <a:lnTo>
                  <a:pt x="3851" y="6083"/>
                </a:lnTo>
                <a:lnTo>
                  <a:pt x="3841" y="6093"/>
                </a:lnTo>
                <a:lnTo>
                  <a:pt x="3829" y="6101"/>
                </a:lnTo>
                <a:lnTo>
                  <a:pt x="3846" y="6111"/>
                </a:lnTo>
                <a:lnTo>
                  <a:pt x="3863" y="6119"/>
                </a:lnTo>
                <a:lnTo>
                  <a:pt x="3880" y="6127"/>
                </a:lnTo>
                <a:lnTo>
                  <a:pt x="3897" y="6133"/>
                </a:lnTo>
                <a:lnTo>
                  <a:pt x="3913" y="6137"/>
                </a:lnTo>
                <a:lnTo>
                  <a:pt x="3930" y="6140"/>
                </a:lnTo>
                <a:lnTo>
                  <a:pt x="3962" y="6144"/>
                </a:lnTo>
                <a:lnTo>
                  <a:pt x="3995" y="6147"/>
                </a:lnTo>
                <a:lnTo>
                  <a:pt x="4027" y="6151"/>
                </a:lnTo>
                <a:lnTo>
                  <a:pt x="4044" y="6154"/>
                </a:lnTo>
                <a:lnTo>
                  <a:pt x="4060" y="6158"/>
                </a:lnTo>
                <a:lnTo>
                  <a:pt x="4077" y="6164"/>
                </a:lnTo>
                <a:lnTo>
                  <a:pt x="4094" y="6170"/>
                </a:lnTo>
                <a:lnTo>
                  <a:pt x="3835" y="6324"/>
                </a:lnTo>
                <a:lnTo>
                  <a:pt x="3829" y="6318"/>
                </a:lnTo>
                <a:lnTo>
                  <a:pt x="3823" y="6312"/>
                </a:lnTo>
                <a:lnTo>
                  <a:pt x="3816" y="6303"/>
                </a:lnTo>
                <a:lnTo>
                  <a:pt x="3810" y="6294"/>
                </a:lnTo>
                <a:lnTo>
                  <a:pt x="3798" y="6274"/>
                </a:lnTo>
                <a:lnTo>
                  <a:pt x="3787" y="6251"/>
                </a:lnTo>
                <a:lnTo>
                  <a:pt x="3766" y="6205"/>
                </a:lnTo>
                <a:lnTo>
                  <a:pt x="3754" y="6183"/>
                </a:lnTo>
                <a:lnTo>
                  <a:pt x="3743" y="6166"/>
                </a:lnTo>
                <a:lnTo>
                  <a:pt x="3736" y="6186"/>
                </a:lnTo>
                <a:lnTo>
                  <a:pt x="3726" y="6170"/>
                </a:lnTo>
                <a:lnTo>
                  <a:pt x="3714" y="6155"/>
                </a:lnTo>
                <a:lnTo>
                  <a:pt x="3702" y="6142"/>
                </a:lnTo>
                <a:lnTo>
                  <a:pt x="3689" y="6130"/>
                </a:lnTo>
                <a:lnTo>
                  <a:pt x="3662" y="6106"/>
                </a:lnTo>
                <a:lnTo>
                  <a:pt x="3647" y="6095"/>
                </a:lnTo>
                <a:lnTo>
                  <a:pt x="3634" y="6081"/>
                </a:lnTo>
                <a:lnTo>
                  <a:pt x="3635" y="6089"/>
                </a:lnTo>
                <a:lnTo>
                  <a:pt x="3635" y="6095"/>
                </a:lnTo>
                <a:lnTo>
                  <a:pt x="3634" y="6102"/>
                </a:lnTo>
                <a:lnTo>
                  <a:pt x="3629" y="6100"/>
                </a:lnTo>
                <a:lnTo>
                  <a:pt x="3623" y="6097"/>
                </a:lnTo>
                <a:lnTo>
                  <a:pt x="3610" y="6088"/>
                </a:lnTo>
                <a:lnTo>
                  <a:pt x="3598" y="6076"/>
                </a:lnTo>
                <a:lnTo>
                  <a:pt x="3585" y="6063"/>
                </a:lnTo>
                <a:lnTo>
                  <a:pt x="3559" y="6035"/>
                </a:lnTo>
                <a:lnTo>
                  <a:pt x="3548" y="6024"/>
                </a:lnTo>
                <a:lnTo>
                  <a:pt x="3538" y="6016"/>
                </a:lnTo>
                <a:lnTo>
                  <a:pt x="3537" y="6027"/>
                </a:lnTo>
                <a:lnTo>
                  <a:pt x="3538" y="6034"/>
                </a:lnTo>
                <a:lnTo>
                  <a:pt x="3540" y="6038"/>
                </a:lnTo>
                <a:lnTo>
                  <a:pt x="3541" y="6040"/>
                </a:lnTo>
                <a:lnTo>
                  <a:pt x="3489" y="6002"/>
                </a:lnTo>
                <a:lnTo>
                  <a:pt x="3437" y="5966"/>
                </a:lnTo>
                <a:lnTo>
                  <a:pt x="3439" y="5986"/>
                </a:lnTo>
                <a:lnTo>
                  <a:pt x="3388" y="5987"/>
                </a:lnTo>
                <a:lnTo>
                  <a:pt x="3336" y="5987"/>
                </a:lnTo>
                <a:lnTo>
                  <a:pt x="3285" y="5987"/>
                </a:lnTo>
                <a:lnTo>
                  <a:pt x="3259" y="5988"/>
                </a:lnTo>
                <a:lnTo>
                  <a:pt x="3233" y="5989"/>
                </a:lnTo>
                <a:lnTo>
                  <a:pt x="3239" y="6006"/>
                </a:lnTo>
                <a:lnTo>
                  <a:pt x="3245" y="6024"/>
                </a:lnTo>
                <a:lnTo>
                  <a:pt x="3252" y="6040"/>
                </a:lnTo>
                <a:lnTo>
                  <a:pt x="3261" y="6056"/>
                </a:lnTo>
                <a:lnTo>
                  <a:pt x="3270" y="6071"/>
                </a:lnTo>
                <a:lnTo>
                  <a:pt x="3281" y="6087"/>
                </a:lnTo>
                <a:lnTo>
                  <a:pt x="3292" y="6101"/>
                </a:lnTo>
                <a:lnTo>
                  <a:pt x="3305" y="6114"/>
                </a:lnTo>
                <a:lnTo>
                  <a:pt x="3302" y="6115"/>
                </a:lnTo>
                <a:lnTo>
                  <a:pt x="3297" y="6116"/>
                </a:lnTo>
                <a:lnTo>
                  <a:pt x="3290" y="6116"/>
                </a:lnTo>
                <a:lnTo>
                  <a:pt x="3286" y="6115"/>
                </a:lnTo>
                <a:lnTo>
                  <a:pt x="3283" y="6113"/>
                </a:lnTo>
                <a:lnTo>
                  <a:pt x="3283" y="6116"/>
                </a:lnTo>
                <a:lnTo>
                  <a:pt x="3285" y="6119"/>
                </a:lnTo>
                <a:lnTo>
                  <a:pt x="3288" y="6123"/>
                </a:lnTo>
                <a:lnTo>
                  <a:pt x="3292" y="6126"/>
                </a:lnTo>
                <a:lnTo>
                  <a:pt x="3303" y="6132"/>
                </a:lnTo>
                <a:lnTo>
                  <a:pt x="3317" y="6138"/>
                </a:lnTo>
                <a:lnTo>
                  <a:pt x="3329" y="6143"/>
                </a:lnTo>
                <a:lnTo>
                  <a:pt x="3341" y="6147"/>
                </a:lnTo>
                <a:lnTo>
                  <a:pt x="3355" y="6150"/>
                </a:lnTo>
                <a:lnTo>
                  <a:pt x="3352" y="6153"/>
                </a:lnTo>
                <a:lnTo>
                  <a:pt x="3348" y="6156"/>
                </a:lnTo>
                <a:lnTo>
                  <a:pt x="3339" y="6161"/>
                </a:lnTo>
                <a:lnTo>
                  <a:pt x="3332" y="6164"/>
                </a:lnTo>
                <a:lnTo>
                  <a:pt x="3328" y="6164"/>
                </a:lnTo>
                <a:lnTo>
                  <a:pt x="3349" y="6175"/>
                </a:lnTo>
                <a:lnTo>
                  <a:pt x="3372" y="6186"/>
                </a:lnTo>
                <a:lnTo>
                  <a:pt x="3383" y="6190"/>
                </a:lnTo>
                <a:lnTo>
                  <a:pt x="3396" y="6194"/>
                </a:lnTo>
                <a:lnTo>
                  <a:pt x="3407" y="6198"/>
                </a:lnTo>
                <a:lnTo>
                  <a:pt x="3417" y="6199"/>
                </a:lnTo>
                <a:lnTo>
                  <a:pt x="3408" y="6202"/>
                </a:lnTo>
                <a:lnTo>
                  <a:pt x="3403" y="6206"/>
                </a:lnTo>
                <a:lnTo>
                  <a:pt x="3398" y="6209"/>
                </a:lnTo>
                <a:lnTo>
                  <a:pt x="3391" y="6212"/>
                </a:lnTo>
                <a:lnTo>
                  <a:pt x="3399" y="6213"/>
                </a:lnTo>
                <a:lnTo>
                  <a:pt x="3410" y="6217"/>
                </a:lnTo>
                <a:lnTo>
                  <a:pt x="3442" y="6228"/>
                </a:lnTo>
                <a:lnTo>
                  <a:pt x="3489" y="6248"/>
                </a:lnTo>
                <a:lnTo>
                  <a:pt x="3482" y="6250"/>
                </a:lnTo>
                <a:lnTo>
                  <a:pt x="3477" y="6253"/>
                </a:lnTo>
                <a:lnTo>
                  <a:pt x="3471" y="6257"/>
                </a:lnTo>
                <a:lnTo>
                  <a:pt x="3469" y="6259"/>
                </a:lnTo>
                <a:lnTo>
                  <a:pt x="3466" y="6260"/>
                </a:lnTo>
                <a:lnTo>
                  <a:pt x="3462" y="6261"/>
                </a:lnTo>
                <a:lnTo>
                  <a:pt x="3456" y="6261"/>
                </a:lnTo>
                <a:lnTo>
                  <a:pt x="3465" y="6263"/>
                </a:lnTo>
                <a:lnTo>
                  <a:pt x="3472" y="6266"/>
                </a:lnTo>
                <a:lnTo>
                  <a:pt x="3479" y="6269"/>
                </a:lnTo>
                <a:lnTo>
                  <a:pt x="3486" y="6274"/>
                </a:lnTo>
                <a:lnTo>
                  <a:pt x="3499" y="6283"/>
                </a:lnTo>
                <a:lnTo>
                  <a:pt x="3511" y="6292"/>
                </a:lnTo>
                <a:lnTo>
                  <a:pt x="3523" y="6302"/>
                </a:lnTo>
                <a:lnTo>
                  <a:pt x="3535" y="6312"/>
                </a:lnTo>
                <a:lnTo>
                  <a:pt x="3550" y="6320"/>
                </a:lnTo>
                <a:lnTo>
                  <a:pt x="3557" y="6323"/>
                </a:lnTo>
                <a:lnTo>
                  <a:pt x="3564" y="6325"/>
                </a:lnTo>
                <a:lnTo>
                  <a:pt x="3567" y="6328"/>
                </a:lnTo>
                <a:lnTo>
                  <a:pt x="3567" y="6330"/>
                </a:lnTo>
                <a:lnTo>
                  <a:pt x="3566" y="6332"/>
                </a:lnTo>
                <a:lnTo>
                  <a:pt x="3563" y="6333"/>
                </a:lnTo>
                <a:lnTo>
                  <a:pt x="3555" y="6335"/>
                </a:lnTo>
                <a:lnTo>
                  <a:pt x="3551" y="6337"/>
                </a:lnTo>
                <a:lnTo>
                  <a:pt x="3547" y="6339"/>
                </a:lnTo>
                <a:lnTo>
                  <a:pt x="3562" y="6345"/>
                </a:lnTo>
                <a:lnTo>
                  <a:pt x="3577" y="6351"/>
                </a:lnTo>
                <a:lnTo>
                  <a:pt x="3592" y="6354"/>
                </a:lnTo>
                <a:lnTo>
                  <a:pt x="3606" y="6355"/>
                </a:lnTo>
                <a:lnTo>
                  <a:pt x="3621" y="6356"/>
                </a:lnTo>
                <a:lnTo>
                  <a:pt x="3635" y="6355"/>
                </a:lnTo>
                <a:lnTo>
                  <a:pt x="3664" y="6353"/>
                </a:lnTo>
                <a:lnTo>
                  <a:pt x="3693" y="6350"/>
                </a:lnTo>
                <a:lnTo>
                  <a:pt x="3706" y="6350"/>
                </a:lnTo>
                <a:lnTo>
                  <a:pt x="3720" y="6349"/>
                </a:lnTo>
                <a:lnTo>
                  <a:pt x="3734" y="6350"/>
                </a:lnTo>
                <a:lnTo>
                  <a:pt x="3748" y="6352"/>
                </a:lnTo>
                <a:lnTo>
                  <a:pt x="3761" y="6355"/>
                </a:lnTo>
                <a:lnTo>
                  <a:pt x="3775" y="6360"/>
                </a:lnTo>
                <a:lnTo>
                  <a:pt x="3751" y="6375"/>
                </a:lnTo>
                <a:lnTo>
                  <a:pt x="3715" y="6400"/>
                </a:lnTo>
                <a:lnTo>
                  <a:pt x="3671" y="6429"/>
                </a:lnTo>
                <a:lnTo>
                  <a:pt x="3647" y="6443"/>
                </a:lnTo>
                <a:lnTo>
                  <a:pt x="3624" y="6457"/>
                </a:lnTo>
                <a:lnTo>
                  <a:pt x="3600" y="6470"/>
                </a:lnTo>
                <a:lnTo>
                  <a:pt x="3577" y="6481"/>
                </a:lnTo>
                <a:lnTo>
                  <a:pt x="3555" y="6490"/>
                </a:lnTo>
                <a:lnTo>
                  <a:pt x="3535" y="6496"/>
                </a:lnTo>
                <a:lnTo>
                  <a:pt x="3526" y="6498"/>
                </a:lnTo>
                <a:lnTo>
                  <a:pt x="3518" y="6500"/>
                </a:lnTo>
                <a:lnTo>
                  <a:pt x="3511" y="6500"/>
                </a:lnTo>
                <a:lnTo>
                  <a:pt x="3505" y="6498"/>
                </a:lnTo>
                <a:lnTo>
                  <a:pt x="3499" y="6496"/>
                </a:lnTo>
                <a:lnTo>
                  <a:pt x="3493" y="6493"/>
                </a:lnTo>
                <a:lnTo>
                  <a:pt x="3490" y="6489"/>
                </a:lnTo>
                <a:lnTo>
                  <a:pt x="3487" y="6483"/>
                </a:lnTo>
                <a:lnTo>
                  <a:pt x="3481" y="6463"/>
                </a:lnTo>
                <a:lnTo>
                  <a:pt x="3475" y="6444"/>
                </a:lnTo>
                <a:lnTo>
                  <a:pt x="3468" y="6426"/>
                </a:lnTo>
                <a:lnTo>
                  <a:pt x="3458" y="6408"/>
                </a:lnTo>
                <a:lnTo>
                  <a:pt x="3448" y="6392"/>
                </a:lnTo>
                <a:lnTo>
                  <a:pt x="3437" y="6375"/>
                </a:lnTo>
                <a:lnTo>
                  <a:pt x="3422" y="6361"/>
                </a:lnTo>
                <a:lnTo>
                  <a:pt x="3406" y="6346"/>
                </a:lnTo>
                <a:lnTo>
                  <a:pt x="3401" y="6366"/>
                </a:lnTo>
                <a:lnTo>
                  <a:pt x="3388" y="6350"/>
                </a:lnTo>
                <a:lnTo>
                  <a:pt x="3372" y="6334"/>
                </a:lnTo>
                <a:lnTo>
                  <a:pt x="3357" y="6321"/>
                </a:lnTo>
                <a:lnTo>
                  <a:pt x="3340" y="6308"/>
                </a:lnTo>
                <a:lnTo>
                  <a:pt x="3306" y="6284"/>
                </a:lnTo>
                <a:lnTo>
                  <a:pt x="3290" y="6271"/>
                </a:lnTo>
                <a:lnTo>
                  <a:pt x="3274" y="6259"/>
                </a:lnTo>
                <a:lnTo>
                  <a:pt x="3275" y="6266"/>
                </a:lnTo>
                <a:lnTo>
                  <a:pt x="3276" y="6272"/>
                </a:lnTo>
                <a:lnTo>
                  <a:pt x="3276" y="6280"/>
                </a:lnTo>
                <a:lnTo>
                  <a:pt x="3268" y="6277"/>
                </a:lnTo>
                <a:lnTo>
                  <a:pt x="3261" y="6274"/>
                </a:lnTo>
                <a:lnTo>
                  <a:pt x="3246" y="6264"/>
                </a:lnTo>
                <a:lnTo>
                  <a:pt x="3230" y="6252"/>
                </a:lnTo>
                <a:lnTo>
                  <a:pt x="3214" y="6239"/>
                </a:lnTo>
                <a:lnTo>
                  <a:pt x="3183" y="6212"/>
                </a:lnTo>
                <a:lnTo>
                  <a:pt x="3169" y="6200"/>
                </a:lnTo>
                <a:lnTo>
                  <a:pt x="3155" y="6190"/>
                </a:lnTo>
                <a:lnTo>
                  <a:pt x="3156" y="6202"/>
                </a:lnTo>
                <a:lnTo>
                  <a:pt x="3159" y="6209"/>
                </a:lnTo>
                <a:lnTo>
                  <a:pt x="3162" y="6214"/>
                </a:lnTo>
                <a:lnTo>
                  <a:pt x="3163" y="6215"/>
                </a:lnTo>
                <a:lnTo>
                  <a:pt x="3037" y="6139"/>
                </a:lnTo>
                <a:lnTo>
                  <a:pt x="3041" y="6158"/>
                </a:lnTo>
                <a:lnTo>
                  <a:pt x="2985" y="6158"/>
                </a:lnTo>
                <a:lnTo>
                  <a:pt x="2927" y="6156"/>
                </a:lnTo>
                <a:lnTo>
                  <a:pt x="2871" y="6156"/>
                </a:lnTo>
                <a:lnTo>
                  <a:pt x="2842" y="6156"/>
                </a:lnTo>
                <a:lnTo>
                  <a:pt x="2813" y="6157"/>
                </a:lnTo>
                <a:lnTo>
                  <a:pt x="2824" y="6175"/>
                </a:lnTo>
                <a:lnTo>
                  <a:pt x="2834" y="6191"/>
                </a:lnTo>
                <a:lnTo>
                  <a:pt x="2845" y="6207"/>
                </a:lnTo>
                <a:lnTo>
                  <a:pt x="2857" y="6222"/>
                </a:lnTo>
                <a:lnTo>
                  <a:pt x="2870" y="6237"/>
                </a:lnTo>
                <a:lnTo>
                  <a:pt x="2883" y="6251"/>
                </a:lnTo>
                <a:lnTo>
                  <a:pt x="2898" y="6264"/>
                </a:lnTo>
                <a:lnTo>
                  <a:pt x="2913" y="6278"/>
                </a:lnTo>
                <a:lnTo>
                  <a:pt x="2911" y="6279"/>
                </a:lnTo>
                <a:lnTo>
                  <a:pt x="2905" y="6280"/>
                </a:lnTo>
                <a:lnTo>
                  <a:pt x="2897" y="6279"/>
                </a:lnTo>
                <a:lnTo>
                  <a:pt x="2892" y="6279"/>
                </a:lnTo>
                <a:lnTo>
                  <a:pt x="2888" y="6277"/>
                </a:lnTo>
                <a:lnTo>
                  <a:pt x="2889" y="6280"/>
                </a:lnTo>
                <a:lnTo>
                  <a:pt x="2891" y="6283"/>
                </a:lnTo>
                <a:lnTo>
                  <a:pt x="2896" y="6286"/>
                </a:lnTo>
                <a:lnTo>
                  <a:pt x="2901" y="6289"/>
                </a:lnTo>
                <a:lnTo>
                  <a:pt x="2914" y="6296"/>
                </a:lnTo>
                <a:lnTo>
                  <a:pt x="2929" y="6301"/>
                </a:lnTo>
                <a:lnTo>
                  <a:pt x="2945" y="6306"/>
                </a:lnTo>
                <a:lnTo>
                  <a:pt x="2958" y="6311"/>
                </a:lnTo>
                <a:lnTo>
                  <a:pt x="2974" y="6315"/>
                </a:lnTo>
                <a:lnTo>
                  <a:pt x="2971" y="6318"/>
                </a:lnTo>
                <a:lnTo>
                  <a:pt x="2967" y="6321"/>
                </a:lnTo>
                <a:lnTo>
                  <a:pt x="2958" y="6325"/>
                </a:lnTo>
                <a:lnTo>
                  <a:pt x="2950" y="6327"/>
                </a:lnTo>
                <a:lnTo>
                  <a:pt x="2946" y="6328"/>
                </a:lnTo>
                <a:lnTo>
                  <a:pt x="2971" y="6339"/>
                </a:lnTo>
                <a:lnTo>
                  <a:pt x="2997" y="6351"/>
                </a:lnTo>
                <a:lnTo>
                  <a:pt x="3012" y="6356"/>
                </a:lnTo>
                <a:lnTo>
                  <a:pt x="3025" y="6360"/>
                </a:lnTo>
                <a:lnTo>
                  <a:pt x="3038" y="6362"/>
                </a:lnTo>
                <a:lnTo>
                  <a:pt x="3051" y="6363"/>
                </a:lnTo>
                <a:lnTo>
                  <a:pt x="3040" y="6367"/>
                </a:lnTo>
                <a:lnTo>
                  <a:pt x="3035" y="6370"/>
                </a:lnTo>
                <a:lnTo>
                  <a:pt x="3031" y="6373"/>
                </a:lnTo>
                <a:lnTo>
                  <a:pt x="3023" y="6376"/>
                </a:lnTo>
                <a:lnTo>
                  <a:pt x="3033" y="6377"/>
                </a:lnTo>
                <a:lnTo>
                  <a:pt x="3048" y="6381"/>
                </a:lnTo>
                <a:lnTo>
                  <a:pt x="3064" y="6387"/>
                </a:lnTo>
                <a:lnTo>
                  <a:pt x="3081" y="6394"/>
                </a:lnTo>
                <a:lnTo>
                  <a:pt x="3115" y="6406"/>
                </a:lnTo>
                <a:lnTo>
                  <a:pt x="3138" y="6414"/>
                </a:lnTo>
                <a:lnTo>
                  <a:pt x="3131" y="6416"/>
                </a:lnTo>
                <a:lnTo>
                  <a:pt x="3126" y="6418"/>
                </a:lnTo>
                <a:lnTo>
                  <a:pt x="3119" y="6424"/>
                </a:lnTo>
                <a:lnTo>
                  <a:pt x="3116" y="6426"/>
                </a:lnTo>
                <a:lnTo>
                  <a:pt x="3113" y="6427"/>
                </a:lnTo>
                <a:lnTo>
                  <a:pt x="3109" y="6428"/>
                </a:lnTo>
                <a:lnTo>
                  <a:pt x="3104" y="6428"/>
                </a:lnTo>
                <a:lnTo>
                  <a:pt x="3119" y="6431"/>
                </a:lnTo>
                <a:lnTo>
                  <a:pt x="3138" y="6438"/>
                </a:lnTo>
                <a:lnTo>
                  <a:pt x="3159" y="6446"/>
                </a:lnTo>
                <a:lnTo>
                  <a:pt x="3179" y="6457"/>
                </a:lnTo>
                <a:lnTo>
                  <a:pt x="3200" y="6469"/>
                </a:lnTo>
                <a:lnTo>
                  <a:pt x="3218" y="6482"/>
                </a:lnTo>
                <a:lnTo>
                  <a:pt x="3226" y="6488"/>
                </a:lnTo>
                <a:lnTo>
                  <a:pt x="3232" y="6494"/>
                </a:lnTo>
                <a:lnTo>
                  <a:pt x="3239" y="6501"/>
                </a:lnTo>
                <a:lnTo>
                  <a:pt x="3243" y="6507"/>
                </a:lnTo>
                <a:lnTo>
                  <a:pt x="3233" y="6513"/>
                </a:lnTo>
                <a:lnTo>
                  <a:pt x="3224" y="6518"/>
                </a:lnTo>
                <a:lnTo>
                  <a:pt x="3214" y="6522"/>
                </a:lnTo>
                <a:lnTo>
                  <a:pt x="3204" y="6526"/>
                </a:lnTo>
                <a:lnTo>
                  <a:pt x="3219" y="6532"/>
                </a:lnTo>
                <a:lnTo>
                  <a:pt x="3233" y="6536"/>
                </a:lnTo>
                <a:lnTo>
                  <a:pt x="3249" y="6541"/>
                </a:lnTo>
                <a:lnTo>
                  <a:pt x="3263" y="6544"/>
                </a:lnTo>
                <a:lnTo>
                  <a:pt x="3277" y="6546"/>
                </a:lnTo>
                <a:lnTo>
                  <a:pt x="3291" y="6547"/>
                </a:lnTo>
                <a:lnTo>
                  <a:pt x="3318" y="6549"/>
                </a:lnTo>
                <a:lnTo>
                  <a:pt x="3373" y="6550"/>
                </a:lnTo>
                <a:lnTo>
                  <a:pt x="3401" y="6551"/>
                </a:lnTo>
                <a:lnTo>
                  <a:pt x="3432" y="6555"/>
                </a:lnTo>
                <a:lnTo>
                  <a:pt x="3354" y="6596"/>
                </a:lnTo>
                <a:lnTo>
                  <a:pt x="3321" y="6615"/>
                </a:lnTo>
                <a:lnTo>
                  <a:pt x="3289" y="6631"/>
                </a:lnTo>
                <a:lnTo>
                  <a:pt x="3260" y="6645"/>
                </a:lnTo>
                <a:lnTo>
                  <a:pt x="3233" y="6657"/>
                </a:lnTo>
                <a:lnTo>
                  <a:pt x="3221" y="6661"/>
                </a:lnTo>
                <a:lnTo>
                  <a:pt x="3208" y="6665"/>
                </a:lnTo>
                <a:lnTo>
                  <a:pt x="3195" y="6668"/>
                </a:lnTo>
                <a:lnTo>
                  <a:pt x="3183" y="6670"/>
                </a:lnTo>
                <a:lnTo>
                  <a:pt x="3171" y="6672"/>
                </a:lnTo>
                <a:lnTo>
                  <a:pt x="3159" y="6672"/>
                </a:lnTo>
                <a:lnTo>
                  <a:pt x="3147" y="6672"/>
                </a:lnTo>
                <a:lnTo>
                  <a:pt x="3135" y="6670"/>
                </a:lnTo>
                <a:lnTo>
                  <a:pt x="3122" y="6668"/>
                </a:lnTo>
                <a:lnTo>
                  <a:pt x="3109" y="6665"/>
                </a:lnTo>
                <a:lnTo>
                  <a:pt x="3097" y="6661"/>
                </a:lnTo>
                <a:lnTo>
                  <a:pt x="3084" y="6655"/>
                </a:lnTo>
                <a:lnTo>
                  <a:pt x="3070" y="6648"/>
                </a:lnTo>
                <a:lnTo>
                  <a:pt x="3056" y="6641"/>
                </a:lnTo>
                <a:lnTo>
                  <a:pt x="3041" y="6632"/>
                </a:lnTo>
                <a:lnTo>
                  <a:pt x="3026" y="6622"/>
                </a:lnTo>
                <a:lnTo>
                  <a:pt x="3011" y="6610"/>
                </a:lnTo>
                <a:lnTo>
                  <a:pt x="2994" y="6598"/>
                </a:lnTo>
                <a:lnTo>
                  <a:pt x="2959" y="6568"/>
                </a:lnTo>
                <a:lnTo>
                  <a:pt x="2958" y="6569"/>
                </a:lnTo>
                <a:lnTo>
                  <a:pt x="2958" y="6573"/>
                </a:lnTo>
                <a:lnTo>
                  <a:pt x="2959" y="6579"/>
                </a:lnTo>
                <a:lnTo>
                  <a:pt x="2960" y="6582"/>
                </a:lnTo>
                <a:lnTo>
                  <a:pt x="2962" y="6585"/>
                </a:lnTo>
                <a:lnTo>
                  <a:pt x="2951" y="6579"/>
                </a:lnTo>
                <a:lnTo>
                  <a:pt x="2938" y="6570"/>
                </a:lnTo>
                <a:lnTo>
                  <a:pt x="2923" y="6560"/>
                </a:lnTo>
                <a:lnTo>
                  <a:pt x="2908" y="6549"/>
                </a:lnTo>
                <a:lnTo>
                  <a:pt x="2880" y="6525"/>
                </a:lnTo>
                <a:lnTo>
                  <a:pt x="2869" y="6514"/>
                </a:lnTo>
                <a:lnTo>
                  <a:pt x="2860" y="6505"/>
                </a:lnTo>
                <a:lnTo>
                  <a:pt x="2862" y="6511"/>
                </a:lnTo>
                <a:lnTo>
                  <a:pt x="2863" y="6515"/>
                </a:lnTo>
                <a:lnTo>
                  <a:pt x="2862" y="6521"/>
                </a:lnTo>
                <a:lnTo>
                  <a:pt x="2836" y="6503"/>
                </a:lnTo>
                <a:lnTo>
                  <a:pt x="2803" y="6478"/>
                </a:lnTo>
                <a:lnTo>
                  <a:pt x="2787" y="6466"/>
                </a:lnTo>
                <a:lnTo>
                  <a:pt x="2772" y="6452"/>
                </a:lnTo>
                <a:lnTo>
                  <a:pt x="2762" y="6441"/>
                </a:lnTo>
                <a:lnTo>
                  <a:pt x="2758" y="6436"/>
                </a:lnTo>
                <a:lnTo>
                  <a:pt x="2756" y="6431"/>
                </a:lnTo>
                <a:lnTo>
                  <a:pt x="2754" y="6440"/>
                </a:lnTo>
                <a:lnTo>
                  <a:pt x="2753" y="6447"/>
                </a:lnTo>
                <a:lnTo>
                  <a:pt x="2754" y="6455"/>
                </a:lnTo>
                <a:lnTo>
                  <a:pt x="2750" y="6449"/>
                </a:lnTo>
                <a:lnTo>
                  <a:pt x="2745" y="6443"/>
                </a:lnTo>
                <a:lnTo>
                  <a:pt x="2739" y="6438"/>
                </a:lnTo>
                <a:lnTo>
                  <a:pt x="2733" y="6432"/>
                </a:lnTo>
                <a:lnTo>
                  <a:pt x="2719" y="6421"/>
                </a:lnTo>
                <a:lnTo>
                  <a:pt x="2702" y="6412"/>
                </a:lnTo>
                <a:lnTo>
                  <a:pt x="2686" y="6403"/>
                </a:lnTo>
                <a:lnTo>
                  <a:pt x="2670" y="6396"/>
                </a:lnTo>
                <a:lnTo>
                  <a:pt x="2640" y="6382"/>
                </a:lnTo>
                <a:lnTo>
                  <a:pt x="2642" y="6391"/>
                </a:lnTo>
                <a:lnTo>
                  <a:pt x="2642" y="6400"/>
                </a:lnTo>
                <a:lnTo>
                  <a:pt x="2642" y="6408"/>
                </a:lnTo>
                <a:lnTo>
                  <a:pt x="2641" y="6417"/>
                </a:lnTo>
                <a:lnTo>
                  <a:pt x="2627" y="6405"/>
                </a:lnTo>
                <a:lnTo>
                  <a:pt x="2613" y="6395"/>
                </a:lnTo>
                <a:lnTo>
                  <a:pt x="2598" y="6387"/>
                </a:lnTo>
                <a:lnTo>
                  <a:pt x="2582" y="6380"/>
                </a:lnTo>
                <a:lnTo>
                  <a:pt x="2567" y="6376"/>
                </a:lnTo>
                <a:lnTo>
                  <a:pt x="2550" y="6374"/>
                </a:lnTo>
                <a:lnTo>
                  <a:pt x="2534" y="6374"/>
                </a:lnTo>
                <a:lnTo>
                  <a:pt x="2518" y="6374"/>
                </a:lnTo>
                <a:lnTo>
                  <a:pt x="2501" y="6376"/>
                </a:lnTo>
                <a:lnTo>
                  <a:pt x="2484" y="6379"/>
                </a:lnTo>
                <a:lnTo>
                  <a:pt x="2450" y="6387"/>
                </a:lnTo>
                <a:lnTo>
                  <a:pt x="2386" y="6403"/>
                </a:lnTo>
                <a:lnTo>
                  <a:pt x="2392" y="6414"/>
                </a:lnTo>
                <a:lnTo>
                  <a:pt x="2399" y="6425"/>
                </a:lnTo>
                <a:lnTo>
                  <a:pt x="2408" y="6434"/>
                </a:lnTo>
                <a:lnTo>
                  <a:pt x="2415" y="6442"/>
                </a:lnTo>
                <a:lnTo>
                  <a:pt x="2431" y="6458"/>
                </a:lnTo>
                <a:lnTo>
                  <a:pt x="2449" y="6474"/>
                </a:lnTo>
                <a:lnTo>
                  <a:pt x="2467" y="6488"/>
                </a:lnTo>
                <a:lnTo>
                  <a:pt x="2486" y="6502"/>
                </a:lnTo>
                <a:lnTo>
                  <a:pt x="2505" y="6516"/>
                </a:lnTo>
                <a:lnTo>
                  <a:pt x="2525" y="6531"/>
                </a:lnTo>
                <a:lnTo>
                  <a:pt x="2524" y="6532"/>
                </a:lnTo>
                <a:lnTo>
                  <a:pt x="2521" y="6533"/>
                </a:lnTo>
                <a:lnTo>
                  <a:pt x="2514" y="6533"/>
                </a:lnTo>
                <a:lnTo>
                  <a:pt x="2506" y="6532"/>
                </a:lnTo>
                <a:lnTo>
                  <a:pt x="2525" y="6539"/>
                </a:lnTo>
                <a:lnTo>
                  <a:pt x="2545" y="6545"/>
                </a:lnTo>
                <a:lnTo>
                  <a:pt x="2565" y="6550"/>
                </a:lnTo>
                <a:lnTo>
                  <a:pt x="2581" y="6556"/>
                </a:lnTo>
                <a:lnTo>
                  <a:pt x="2589" y="6559"/>
                </a:lnTo>
                <a:lnTo>
                  <a:pt x="2595" y="6562"/>
                </a:lnTo>
                <a:lnTo>
                  <a:pt x="2600" y="6566"/>
                </a:lnTo>
                <a:lnTo>
                  <a:pt x="2603" y="6569"/>
                </a:lnTo>
                <a:lnTo>
                  <a:pt x="2604" y="6573"/>
                </a:lnTo>
                <a:lnTo>
                  <a:pt x="2603" y="6579"/>
                </a:lnTo>
                <a:lnTo>
                  <a:pt x="2600" y="6583"/>
                </a:lnTo>
                <a:lnTo>
                  <a:pt x="2595" y="6588"/>
                </a:lnTo>
                <a:lnTo>
                  <a:pt x="2601" y="6588"/>
                </a:lnTo>
                <a:lnTo>
                  <a:pt x="2607" y="6589"/>
                </a:lnTo>
                <a:lnTo>
                  <a:pt x="2620" y="6593"/>
                </a:lnTo>
                <a:lnTo>
                  <a:pt x="2635" y="6598"/>
                </a:lnTo>
                <a:lnTo>
                  <a:pt x="2648" y="6605"/>
                </a:lnTo>
                <a:lnTo>
                  <a:pt x="2676" y="6619"/>
                </a:lnTo>
                <a:lnTo>
                  <a:pt x="2689" y="6625"/>
                </a:lnTo>
                <a:lnTo>
                  <a:pt x="2702" y="6629"/>
                </a:lnTo>
                <a:lnTo>
                  <a:pt x="2696" y="6630"/>
                </a:lnTo>
                <a:lnTo>
                  <a:pt x="2691" y="6632"/>
                </a:lnTo>
                <a:lnTo>
                  <a:pt x="2686" y="6634"/>
                </a:lnTo>
                <a:lnTo>
                  <a:pt x="2679" y="6635"/>
                </a:lnTo>
                <a:lnTo>
                  <a:pt x="2692" y="6636"/>
                </a:lnTo>
                <a:lnTo>
                  <a:pt x="2706" y="6639"/>
                </a:lnTo>
                <a:lnTo>
                  <a:pt x="2718" y="6642"/>
                </a:lnTo>
                <a:lnTo>
                  <a:pt x="2729" y="6646"/>
                </a:lnTo>
                <a:lnTo>
                  <a:pt x="2740" y="6652"/>
                </a:lnTo>
                <a:lnTo>
                  <a:pt x="2750" y="6657"/>
                </a:lnTo>
                <a:lnTo>
                  <a:pt x="2759" y="6663"/>
                </a:lnTo>
                <a:lnTo>
                  <a:pt x="2766" y="6669"/>
                </a:lnTo>
                <a:lnTo>
                  <a:pt x="2772" y="6677"/>
                </a:lnTo>
                <a:lnTo>
                  <a:pt x="2777" y="6684"/>
                </a:lnTo>
                <a:lnTo>
                  <a:pt x="2781" y="6694"/>
                </a:lnTo>
                <a:lnTo>
                  <a:pt x="2782" y="6702"/>
                </a:lnTo>
                <a:lnTo>
                  <a:pt x="2782" y="6712"/>
                </a:lnTo>
                <a:lnTo>
                  <a:pt x="2778" y="6722"/>
                </a:lnTo>
                <a:lnTo>
                  <a:pt x="2773" y="6733"/>
                </a:lnTo>
                <a:lnTo>
                  <a:pt x="2767" y="6744"/>
                </a:lnTo>
                <a:lnTo>
                  <a:pt x="2784" y="6748"/>
                </a:lnTo>
                <a:lnTo>
                  <a:pt x="2800" y="6751"/>
                </a:lnTo>
                <a:lnTo>
                  <a:pt x="2817" y="6753"/>
                </a:lnTo>
                <a:lnTo>
                  <a:pt x="2834" y="6754"/>
                </a:lnTo>
                <a:lnTo>
                  <a:pt x="2869" y="6754"/>
                </a:lnTo>
                <a:lnTo>
                  <a:pt x="2903" y="6752"/>
                </a:lnTo>
                <a:lnTo>
                  <a:pt x="2937" y="6751"/>
                </a:lnTo>
                <a:lnTo>
                  <a:pt x="2970" y="6751"/>
                </a:lnTo>
                <a:lnTo>
                  <a:pt x="2986" y="6751"/>
                </a:lnTo>
                <a:lnTo>
                  <a:pt x="3001" y="6753"/>
                </a:lnTo>
                <a:lnTo>
                  <a:pt x="3017" y="6756"/>
                </a:lnTo>
                <a:lnTo>
                  <a:pt x="3032" y="6760"/>
                </a:lnTo>
                <a:lnTo>
                  <a:pt x="2986" y="6785"/>
                </a:lnTo>
                <a:lnTo>
                  <a:pt x="2937" y="6811"/>
                </a:lnTo>
                <a:lnTo>
                  <a:pt x="2912" y="6822"/>
                </a:lnTo>
                <a:lnTo>
                  <a:pt x="2887" y="6832"/>
                </a:lnTo>
                <a:lnTo>
                  <a:pt x="2863" y="6842"/>
                </a:lnTo>
                <a:lnTo>
                  <a:pt x="2839" y="6848"/>
                </a:lnTo>
                <a:lnTo>
                  <a:pt x="2827" y="6850"/>
                </a:lnTo>
                <a:lnTo>
                  <a:pt x="2814" y="6852"/>
                </a:lnTo>
                <a:lnTo>
                  <a:pt x="2803" y="6852"/>
                </a:lnTo>
                <a:lnTo>
                  <a:pt x="2791" y="6852"/>
                </a:lnTo>
                <a:lnTo>
                  <a:pt x="2779" y="6851"/>
                </a:lnTo>
                <a:lnTo>
                  <a:pt x="2768" y="6849"/>
                </a:lnTo>
                <a:lnTo>
                  <a:pt x="2757" y="6846"/>
                </a:lnTo>
                <a:lnTo>
                  <a:pt x="2746" y="6842"/>
                </a:lnTo>
                <a:lnTo>
                  <a:pt x="2735" y="6836"/>
                </a:lnTo>
                <a:lnTo>
                  <a:pt x="2725" y="6830"/>
                </a:lnTo>
                <a:lnTo>
                  <a:pt x="2715" y="6822"/>
                </a:lnTo>
                <a:lnTo>
                  <a:pt x="2705" y="6814"/>
                </a:lnTo>
                <a:lnTo>
                  <a:pt x="2694" y="6803"/>
                </a:lnTo>
                <a:lnTo>
                  <a:pt x="2685" y="6791"/>
                </a:lnTo>
                <a:lnTo>
                  <a:pt x="2676" y="6778"/>
                </a:lnTo>
                <a:lnTo>
                  <a:pt x="2668" y="6762"/>
                </a:lnTo>
                <a:lnTo>
                  <a:pt x="2668" y="6776"/>
                </a:lnTo>
                <a:lnTo>
                  <a:pt x="2669" y="6788"/>
                </a:lnTo>
                <a:lnTo>
                  <a:pt x="2655" y="6780"/>
                </a:lnTo>
                <a:lnTo>
                  <a:pt x="2642" y="6771"/>
                </a:lnTo>
                <a:lnTo>
                  <a:pt x="2629" y="6759"/>
                </a:lnTo>
                <a:lnTo>
                  <a:pt x="2615" y="6748"/>
                </a:lnTo>
                <a:lnTo>
                  <a:pt x="2589" y="6723"/>
                </a:lnTo>
                <a:lnTo>
                  <a:pt x="2567" y="6701"/>
                </a:lnTo>
                <a:lnTo>
                  <a:pt x="2568" y="6707"/>
                </a:lnTo>
                <a:lnTo>
                  <a:pt x="2568" y="6711"/>
                </a:lnTo>
                <a:lnTo>
                  <a:pt x="2568" y="6718"/>
                </a:lnTo>
                <a:lnTo>
                  <a:pt x="2544" y="6695"/>
                </a:lnTo>
                <a:lnTo>
                  <a:pt x="2520" y="6673"/>
                </a:lnTo>
                <a:lnTo>
                  <a:pt x="2493" y="6654"/>
                </a:lnTo>
                <a:lnTo>
                  <a:pt x="2465" y="6635"/>
                </a:lnTo>
                <a:lnTo>
                  <a:pt x="2464" y="6639"/>
                </a:lnTo>
                <a:lnTo>
                  <a:pt x="2465" y="6644"/>
                </a:lnTo>
                <a:lnTo>
                  <a:pt x="2466" y="6654"/>
                </a:lnTo>
                <a:lnTo>
                  <a:pt x="2455" y="6643"/>
                </a:lnTo>
                <a:lnTo>
                  <a:pt x="2443" y="6634"/>
                </a:lnTo>
                <a:lnTo>
                  <a:pt x="2429" y="6626"/>
                </a:lnTo>
                <a:lnTo>
                  <a:pt x="2416" y="6618"/>
                </a:lnTo>
                <a:lnTo>
                  <a:pt x="2387" y="6603"/>
                </a:lnTo>
                <a:lnTo>
                  <a:pt x="2359" y="6591"/>
                </a:lnTo>
                <a:lnTo>
                  <a:pt x="2358" y="6595"/>
                </a:lnTo>
                <a:lnTo>
                  <a:pt x="2358" y="6599"/>
                </a:lnTo>
                <a:lnTo>
                  <a:pt x="2359" y="6603"/>
                </a:lnTo>
                <a:lnTo>
                  <a:pt x="2324" y="6597"/>
                </a:lnTo>
                <a:lnTo>
                  <a:pt x="2293" y="6594"/>
                </a:lnTo>
                <a:lnTo>
                  <a:pt x="2263" y="6592"/>
                </a:lnTo>
                <a:lnTo>
                  <a:pt x="2233" y="6592"/>
                </a:lnTo>
                <a:lnTo>
                  <a:pt x="2219" y="6593"/>
                </a:lnTo>
                <a:lnTo>
                  <a:pt x="2204" y="6594"/>
                </a:lnTo>
                <a:lnTo>
                  <a:pt x="2190" y="6597"/>
                </a:lnTo>
                <a:lnTo>
                  <a:pt x="2174" y="6600"/>
                </a:lnTo>
                <a:lnTo>
                  <a:pt x="2159" y="6603"/>
                </a:lnTo>
                <a:lnTo>
                  <a:pt x="2144" y="6608"/>
                </a:lnTo>
                <a:lnTo>
                  <a:pt x="2111" y="6620"/>
                </a:lnTo>
                <a:lnTo>
                  <a:pt x="2124" y="6636"/>
                </a:lnTo>
                <a:lnTo>
                  <a:pt x="2140" y="6651"/>
                </a:lnTo>
                <a:lnTo>
                  <a:pt x="2155" y="6664"/>
                </a:lnTo>
                <a:lnTo>
                  <a:pt x="2171" y="6675"/>
                </a:lnTo>
                <a:lnTo>
                  <a:pt x="2204" y="6698"/>
                </a:lnTo>
                <a:lnTo>
                  <a:pt x="2239" y="6721"/>
                </a:lnTo>
                <a:lnTo>
                  <a:pt x="2237" y="6723"/>
                </a:lnTo>
                <a:lnTo>
                  <a:pt x="2235" y="6724"/>
                </a:lnTo>
                <a:lnTo>
                  <a:pt x="2231" y="6726"/>
                </a:lnTo>
                <a:lnTo>
                  <a:pt x="2228" y="6726"/>
                </a:lnTo>
                <a:lnTo>
                  <a:pt x="2226" y="6726"/>
                </a:lnTo>
                <a:lnTo>
                  <a:pt x="2251" y="6739"/>
                </a:lnTo>
                <a:lnTo>
                  <a:pt x="2265" y="6746"/>
                </a:lnTo>
                <a:lnTo>
                  <a:pt x="2279" y="6752"/>
                </a:lnTo>
                <a:lnTo>
                  <a:pt x="2294" y="6758"/>
                </a:lnTo>
                <a:lnTo>
                  <a:pt x="2308" y="6762"/>
                </a:lnTo>
                <a:lnTo>
                  <a:pt x="2322" y="6765"/>
                </a:lnTo>
                <a:lnTo>
                  <a:pt x="2336" y="6766"/>
                </a:lnTo>
                <a:lnTo>
                  <a:pt x="2328" y="6769"/>
                </a:lnTo>
                <a:lnTo>
                  <a:pt x="2321" y="6772"/>
                </a:lnTo>
                <a:lnTo>
                  <a:pt x="2311" y="6778"/>
                </a:lnTo>
                <a:lnTo>
                  <a:pt x="2316" y="6778"/>
                </a:lnTo>
                <a:lnTo>
                  <a:pt x="2322" y="6780"/>
                </a:lnTo>
                <a:lnTo>
                  <a:pt x="2337" y="6784"/>
                </a:lnTo>
                <a:lnTo>
                  <a:pt x="2353" y="6790"/>
                </a:lnTo>
                <a:lnTo>
                  <a:pt x="2369" y="6798"/>
                </a:lnTo>
                <a:lnTo>
                  <a:pt x="2398" y="6814"/>
                </a:lnTo>
                <a:lnTo>
                  <a:pt x="2410" y="6820"/>
                </a:lnTo>
                <a:lnTo>
                  <a:pt x="2418" y="6823"/>
                </a:lnTo>
                <a:lnTo>
                  <a:pt x="2410" y="6823"/>
                </a:lnTo>
                <a:lnTo>
                  <a:pt x="2403" y="6823"/>
                </a:lnTo>
                <a:lnTo>
                  <a:pt x="2395" y="6825"/>
                </a:lnTo>
                <a:lnTo>
                  <a:pt x="2386" y="6826"/>
                </a:lnTo>
                <a:lnTo>
                  <a:pt x="2427" y="6847"/>
                </a:lnTo>
                <a:lnTo>
                  <a:pt x="2466" y="6870"/>
                </a:lnTo>
                <a:lnTo>
                  <a:pt x="2461" y="6870"/>
                </a:lnTo>
                <a:lnTo>
                  <a:pt x="2456" y="6873"/>
                </a:lnTo>
                <a:lnTo>
                  <a:pt x="2450" y="6877"/>
                </a:lnTo>
                <a:lnTo>
                  <a:pt x="2445" y="6881"/>
                </a:lnTo>
                <a:lnTo>
                  <a:pt x="2436" y="6889"/>
                </a:lnTo>
                <a:lnTo>
                  <a:pt x="2433" y="6893"/>
                </a:lnTo>
                <a:lnTo>
                  <a:pt x="2447" y="6895"/>
                </a:lnTo>
                <a:lnTo>
                  <a:pt x="2460" y="6899"/>
                </a:lnTo>
                <a:lnTo>
                  <a:pt x="2471" y="6904"/>
                </a:lnTo>
                <a:lnTo>
                  <a:pt x="2484" y="6909"/>
                </a:lnTo>
                <a:lnTo>
                  <a:pt x="2506" y="6921"/>
                </a:lnTo>
                <a:lnTo>
                  <a:pt x="2529" y="6933"/>
                </a:lnTo>
                <a:lnTo>
                  <a:pt x="2552" y="6944"/>
                </a:lnTo>
                <a:lnTo>
                  <a:pt x="2565" y="6949"/>
                </a:lnTo>
                <a:lnTo>
                  <a:pt x="2577" y="6954"/>
                </a:lnTo>
                <a:lnTo>
                  <a:pt x="2590" y="6957"/>
                </a:lnTo>
                <a:lnTo>
                  <a:pt x="2604" y="6960"/>
                </a:lnTo>
                <a:lnTo>
                  <a:pt x="2619" y="6961"/>
                </a:lnTo>
                <a:lnTo>
                  <a:pt x="2635" y="6960"/>
                </a:lnTo>
                <a:lnTo>
                  <a:pt x="2594" y="6979"/>
                </a:lnTo>
                <a:lnTo>
                  <a:pt x="2573" y="6987"/>
                </a:lnTo>
                <a:lnTo>
                  <a:pt x="2554" y="6995"/>
                </a:lnTo>
                <a:lnTo>
                  <a:pt x="2534" y="7001"/>
                </a:lnTo>
                <a:lnTo>
                  <a:pt x="2516" y="7006"/>
                </a:lnTo>
                <a:lnTo>
                  <a:pt x="2497" y="7009"/>
                </a:lnTo>
                <a:lnTo>
                  <a:pt x="2479" y="7011"/>
                </a:lnTo>
                <a:lnTo>
                  <a:pt x="2460" y="7010"/>
                </a:lnTo>
                <a:lnTo>
                  <a:pt x="2443" y="7008"/>
                </a:lnTo>
                <a:lnTo>
                  <a:pt x="2433" y="7006"/>
                </a:lnTo>
                <a:lnTo>
                  <a:pt x="2424" y="7003"/>
                </a:lnTo>
                <a:lnTo>
                  <a:pt x="2416" y="6999"/>
                </a:lnTo>
                <a:lnTo>
                  <a:pt x="2408" y="6995"/>
                </a:lnTo>
                <a:lnTo>
                  <a:pt x="2398" y="6990"/>
                </a:lnTo>
                <a:lnTo>
                  <a:pt x="2390" y="6984"/>
                </a:lnTo>
                <a:lnTo>
                  <a:pt x="2382" y="6978"/>
                </a:lnTo>
                <a:lnTo>
                  <a:pt x="2374" y="6971"/>
                </a:lnTo>
                <a:lnTo>
                  <a:pt x="2366" y="6963"/>
                </a:lnTo>
                <a:lnTo>
                  <a:pt x="2357" y="6954"/>
                </a:lnTo>
                <a:lnTo>
                  <a:pt x="2341" y="6934"/>
                </a:lnTo>
                <a:lnTo>
                  <a:pt x="2338" y="6940"/>
                </a:lnTo>
                <a:lnTo>
                  <a:pt x="2336" y="6947"/>
                </a:lnTo>
                <a:lnTo>
                  <a:pt x="2335" y="6955"/>
                </a:lnTo>
                <a:lnTo>
                  <a:pt x="2336" y="6962"/>
                </a:lnTo>
                <a:lnTo>
                  <a:pt x="2325" y="6956"/>
                </a:lnTo>
                <a:lnTo>
                  <a:pt x="2314" y="6948"/>
                </a:lnTo>
                <a:lnTo>
                  <a:pt x="2292" y="6931"/>
                </a:lnTo>
                <a:lnTo>
                  <a:pt x="2270" y="6912"/>
                </a:lnTo>
                <a:lnTo>
                  <a:pt x="2252" y="6896"/>
                </a:lnTo>
                <a:lnTo>
                  <a:pt x="2254" y="6901"/>
                </a:lnTo>
                <a:lnTo>
                  <a:pt x="2254" y="6905"/>
                </a:lnTo>
                <a:lnTo>
                  <a:pt x="2253" y="6912"/>
                </a:lnTo>
                <a:lnTo>
                  <a:pt x="2248" y="6906"/>
                </a:lnTo>
                <a:lnTo>
                  <a:pt x="2243" y="6900"/>
                </a:lnTo>
                <a:lnTo>
                  <a:pt x="2236" y="6894"/>
                </a:lnTo>
                <a:lnTo>
                  <a:pt x="2229" y="6889"/>
                </a:lnTo>
                <a:lnTo>
                  <a:pt x="2213" y="6878"/>
                </a:lnTo>
                <a:lnTo>
                  <a:pt x="2195" y="6867"/>
                </a:lnTo>
                <a:lnTo>
                  <a:pt x="2178" y="6857"/>
                </a:lnTo>
                <a:lnTo>
                  <a:pt x="2162" y="6847"/>
                </a:lnTo>
                <a:lnTo>
                  <a:pt x="2156" y="6842"/>
                </a:lnTo>
                <a:lnTo>
                  <a:pt x="2151" y="6835"/>
                </a:lnTo>
                <a:lnTo>
                  <a:pt x="2146" y="6830"/>
                </a:lnTo>
                <a:lnTo>
                  <a:pt x="2143" y="6824"/>
                </a:lnTo>
                <a:lnTo>
                  <a:pt x="2139" y="6837"/>
                </a:lnTo>
                <a:lnTo>
                  <a:pt x="2133" y="6829"/>
                </a:lnTo>
                <a:lnTo>
                  <a:pt x="2128" y="6822"/>
                </a:lnTo>
                <a:lnTo>
                  <a:pt x="2121" y="6816"/>
                </a:lnTo>
                <a:lnTo>
                  <a:pt x="2115" y="6811"/>
                </a:lnTo>
                <a:lnTo>
                  <a:pt x="2107" y="6806"/>
                </a:lnTo>
                <a:lnTo>
                  <a:pt x="2098" y="6803"/>
                </a:lnTo>
                <a:lnTo>
                  <a:pt x="2090" y="6799"/>
                </a:lnTo>
                <a:lnTo>
                  <a:pt x="2081" y="6796"/>
                </a:lnTo>
                <a:lnTo>
                  <a:pt x="2072" y="6795"/>
                </a:lnTo>
                <a:lnTo>
                  <a:pt x="2062" y="6794"/>
                </a:lnTo>
                <a:lnTo>
                  <a:pt x="2041" y="6793"/>
                </a:lnTo>
                <a:lnTo>
                  <a:pt x="2019" y="6795"/>
                </a:lnTo>
                <a:lnTo>
                  <a:pt x="1998" y="6798"/>
                </a:lnTo>
                <a:lnTo>
                  <a:pt x="1975" y="6803"/>
                </a:lnTo>
                <a:lnTo>
                  <a:pt x="1954" y="6809"/>
                </a:lnTo>
                <a:lnTo>
                  <a:pt x="1932" y="6815"/>
                </a:lnTo>
                <a:lnTo>
                  <a:pt x="1913" y="6822"/>
                </a:lnTo>
                <a:lnTo>
                  <a:pt x="1876" y="6835"/>
                </a:lnTo>
                <a:lnTo>
                  <a:pt x="1848" y="6848"/>
                </a:lnTo>
                <a:lnTo>
                  <a:pt x="1854" y="6856"/>
                </a:lnTo>
                <a:lnTo>
                  <a:pt x="1861" y="6864"/>
                </a:lnTo>
                <a:lnTo>
                  <a:pt x="1868" y="6870"/>
                </a:lnTo>
                <a:lnTo>
                  <a:pt x="1875" y="6878"/>
                </a:lnTo>
                <a:lnTo>
                  <a:pt x="1890" y="6888"/>
                </a:lnTo>
                <a:lnTo>
                  <a:pt x="1905" y="6896"/>
                </a:lnTo>
                <a:lnTo>
                  <a:pt x="1922" y="6903"/>
                </a:lnTo>
                <a:lnTo>
                  <a:pt x="1938" y="6909"/>
                </a:lnTo>
                <a:lnTo>
                  <a:pt x="1976" y="6921"/>
                </a:lnTo>
                <a:lnTo>
                  <a:pt x="1970" y="6924"/>
                </a:lnTo>
                <a:lnTo>
                  <a:pt x="1966" y="6924"/>
                </a:lnTo>
                <a:lnTo>
                  <a:pt x="1963" y="6924"/>
                </a:lnTo>
                <a:lnTo>
                  <a:pt x="1962" y="6924"/>
                </a:lnTo>
                <a:lnTo>
                  <a:pt x="1983" y="6934"/>
                </a:lnTo>
                <a:lnTo>
                  <a:pt x="2006" y="6943"/>
                </a:lnTo>
                <a:lnTo>
                  <a:pt x="2018" y="6947"/>
                </a:lnTo>
                <a:lnTo>
                  <a:pt x="2030" y="6952"/>
                </a:lnTo>
                <a:lnTo>
                  <a:pt x="2041" y="6955"/>
                </a:lnTo>
                <a:lnTo>
                  <a:pt x="2052" y="6956"/>
                </a:lnTo>
                <a:lnTo>
                  <a:pt x="2044" y="6958"/>
                </a:lnTo>
                <a:lnTo>
                  <a:pt x="2040" y="6960"/>
                </a:lnTo>
                <a:lnTo>
                  <a:pt x="2037" y="6963"/>
                </a:lnTo>
                <a:lnTo>
                  <a:pt x="2035" y="6964"/>
                </a:lnTo>
                <a:lnTo>
                  <a:pt x="2031" y="6966"/>
                </a:lnTo>
                <a:lnTo>
                  <a:pt x="2051" y="6974"/>
                </a:lnTo>
                <a:lnTo>
                  <a:pt x="2072" y="6982"/>
                </a:lnTo>
                <a:lnTo>
                  <a:pt x="2093" y="6990"/>
                </a:lnTo>
                <a:lnTo>
                  <a:pt x="2115" y="6997"/>
                </a:lnTo>
                <a:lnTo>
                  <a:pt x="2110" y="7000"/>
                </a:lnTo>
                <a:lnTo>
                  <a:pt x="2106" y="7004"/>
                </a:lnTo>
                <a:lnTo>
                  <a:pt x="2101" y="7011"/>
                </a:lnTo>
                <a:lnTo>
                  <a:pt x="2105" y="7012"/>
                </a:lnTo>
                <a:lnTo>
                  <a:pt x="2110" y="7013"/>
                </a:lnTo>
                <a:lnTo>
                  <a:pt x="2115" y="7015"/>
                </a:lnTo>
                <a:lnTo>
                  <a:pt x="2121" y="7018"/>
                </a:lnTo>
                <a:lnTo>
                  <a:pt x="2132" y="7025"/>
                </a:lnTo>
                <a:lnTo>
                  <a:pt x="2146" y="7035"/>
                </a:lnTo>
                <a:lnTo>
                  <a:pt x="2169" y="7055"/>
                </a:lnTo>
                <a:lnTo>
                  <a:pt x="2181" y="7063"/>
                </a:lnTo>
                <a:lnTo>
                  <a:pt x="2190" y="7070"/>
                </a:lnTo>
                <a:lnTo>
                  <a:pt x="2187" y="7071"/>
                </a:lnTo>
                <a:lnTo>
                  <a:pt x="2184" y="7072"/>
                </a:lnTo>
                <a:lnTo>
                  <a:pt x="2180" y="7075"/>
                </a:lnTo>
                <a:lnTo>
                  <a:pt x="2178" y="7078"/>
                </a:lnTo>
                <a:lnTo>
                  <a:pt x="2177" y="7079"/>
                </a:lnTo>
                <a:lnTo>
                  <a:pt x="2195" y="7089"/>
                </a:lnTo>
                <a:lnTo>
                  <a:pt x="2214" y="7095"/>
                </a:lnTo>
                <a:lnTo>
                  <a:pt x="2231" y="7100"/>
                </a:lnTo>
                <a:lnTo>
                  <a:pt x="2249" y="7104"/>
                </a:lnTo>
                <a:lnTo>
                  <a:pt x="2268" y="7104"/>
                </a:lnTo>
                <a:lnTo>
                  <a:pt x="2287" y="7103"/>
                </a:lnTo>
                <a:lnTo>
                  <a:pt x="2308" y="7099"/>
                </a:lnTo>
                <a:lnTo>
                  <a:pt x="2330" y="7094"/>
                </a:lnTo>
                <a:lnTo>
                  <a:pt x="2289" y="7113"/>
                </a:lnTo>
                <a:lnTo>
                  <a:pt x="2247" y="7130"/>
                </a:lnTo>
                <a:lnTo>
                  <a:pt x="2228" y="7138"/>
                </a:lnTo>
                <a:lnTo>
                  <a:pt x="2208" y="7146"/>
                </a:lnTo>
                <a:lnTo>
                  <a:pt x="2189" y="7151"/>
                </a:lnTo>
                <a:lnTo>
                  <a:pt x="2169" y="7155"/>
                </a:lnTo>
                <a:lnTo>
                  <a:pt x="2150" y="7157"/>
                </a:lnTo>
                <a:lnTo>
                  <a:pt x="2131" y="7158"/>
                </a:lnTo>
                <a:lnTo>
                  <a:pt x="2112" y="7156"/>
                </a:lnTo>
                <a:lnTo>
                  <a:pt x="2103" y="7154"/>
                </a:lnTo>
                <a:lnTo>
                  <a:pt x="2092" y="7151"/>
                </a:lnTo>
                <a:lnTo>
                  <a:pt x="2083" y="7148"/>
                </a:lnTo>
                <a:lnTo>
                  <a:pt x="2074" y="7144"/>
                </a:lnTo>
                <a:lnTo>
                  <a:pt x="2064" y="7138"/>
                </a:lnTo>
                <a:lnTo>
                  <a:pt x="2054" y="7133"/>
                </a:lnTo>
                <a:lnTo>
                  <a:pt x="2045" y="7127"/>
                </a:lnTo>
                <a:lnTo>
                  <a:pt x="2035" y="7119"/>
                </a:lnTo>
                <a:lnTo>
                  <a:pt x="2026" y="7111"/>
                </a:lnTo>
                <a:lnTo>
                  <a:pt x="2016" y="7101"/>
                </a:lnTo>
                <a:lnTo>
                  <a:pt x="2015" y="7106"/>
                </a:lnTo>
                <a:lnTo>
                  <a:pt x="2015" y="7110"/>
                </a:lnTo>
                <a:lnTo>
                  <a:pt x="2017" y="7114"/>
                </a:lnTo>
                <a:lnTo>
                  <a:pt x="1998" y="7107"/>
                </a:lnTo>
                <a:lnTo>
                  <a:pt x="1975" y="7098"/>
                </a:lnTo>
                <a:lnTo>
                  <a:pt x="1955" y="7088"/>
                </a:lnTo>
                <a:lnTo>
                  <a:pt x="1944" y="7083"/>
                </a:lnTo>
                <a:lnTo>
                  <a:pt x="1936" y="7078"/>
                </a:lnTo>
                <a:lnTo>
                  <a:pt x="1939" y="7082"/>
                </a:lnTo>
                <a:lnTo>
                  <a:pt x="1940" y="7085"/>
                </a:lnTo>
                <a:lnTo>
                  <a:pt x="1939" y="7091"/>
                </a:lnTo>
                <a:lnTo>
                  <a:pt x="1932" y="7083"/>
                </a:lnTo>
                <a:lnTo>
                  <a:pt x="1925" y="7075"/>
                </a:lnTo>
                <a:lnTo>
                  <a:pt x="1917" y="7067"/>
                </a:lnTo>
                <a:lnTo>
                  <a:pt x="1907" y="7059"/>
                </a:lnTo>
                <a:lnTo>
                  <a:pt x="1898" y="7053"/>
                </a:lnTo>
                <a:lnTo>
                  <a:pt x="1888" y="7047"/>
                </a:lnTo>
                <a:lnTo>
                  <a:pt x="1878" y="7042"/>
                </a:lnTo>
                <a:lnTo>
                  <a:pt x="1867" y="7037"/>
                </a:lnTo>
                <a:lnTo>
                  <a:pt x="1845" y="7029"/>
                </a:lnTo>
                <a:lnTo>
                  <a:pt x="1821" y="7021"/>
                </a:lnTo>
                <a:lnTo>
                  <a:pt x="1797" y="7017"/>
                </a:lnTo>
                <a:lnTo>
                  <a:pt x="1772" y="7015"/>
                </a:lnTo>
                <a:lnTo>
                  <a:pt x="1746" y="7014"/>
                </a:lnTo>
                <a:lnTo>
                  <a:pt x="1722" y="7014"/>
                </a:lnTo>
                <a:lnTo>
                  <a:pt x="1697" y="7017"/>
                </a:lnTo>
                <a:lnTo>
                  <a:pt x="1672" y="7021"/>
                </a:lnTo>
                <a:lnTo>
                  <a:pt x="1650" y="7027"/>
                </a:lnTo>
                <a:lnTo>
                  <a:pt x="1627" y="7033"/>
                </a:lnTo>
                <a:lnTo>
                  <a:pt x="1606" y="7041"/>
                </a:lnTo>
                <a:lnTo>
                  <a:pt x="1588" y="7050"/>
                </a:lnTo>
                <a:lnTo>
                  <a:pt x="1600" y="7061"/>
                </a:lnTo>
                <a:lnTo>
                  <a:pt x="1613" y="7071"/>
                </a:lnTo>
                <a:lnTo>
                  <a:pt x="1626" y="7078"/>
                </a:lnTo>
                <a:lnTo>
                  <a:pt x="1639" y="7084"/>
                </a:lnTo>
                <a:lnTo>
                  <a:pt x="1667" y="7096"/>
                </a:lnTo>
                <a:lnTo>
                  <a:pt x="1697" y="7109"/>
                </a:lnTo>
                <a:lnTo>
                  <a:pt x="1694" y="7110"/>
                </a:lnTo>
                <a:lnTo>
                  <a:pt x="1690" y="7111"/>
                </a:lnTo>
                <a:lnTo>
                  <a:pt x="1684" y="7112"/>
                </a:lnTo>
                <a:lnTo>
                  <a:pt x="1676" y="7111"/>
                </a:lnTo>
                <a:lnTo>
                  <a:pt x="1717" y="7125"/>
                </a:lnTo>
                <a:lnTo>
                  <a:pt x="1739" y="7131"/>
                </a:lnTo>
                <a:lnTo>
                  <a:pt x="1749" y="7134"/>
                </a:lnTo>
                <a:lnTo>
                  <a:pt x="1760" y="7135"/>
                </a:lnTo>
                <a:lnTo>
                  <a:pt x="1751" y="7136"/>
                </a:lnTo>
                <a:lnTo>
                  <a:pt x="1748" y="7138"/>
                </a:lnTo>
                <a:lnTo>
                  <a:pt x="1745" y="7141"/>
                </a:lnTo>
                <a:lnTo>
                  <a:pt x="1739" y="7144"/>
                </a:lnTo>
                <a:lnTo>
                  <a:pt x="1757" y="7151"/>
                </a:lnTo>
                <a:lnTo>
                  <a:pt x="1777" y="7158"/>
                </a:lnTo>
                <a:lnTo>
                  <a:pt x="1798" y="7163"/>
                </a:lnTo>
                <a:lnTo>
                  <a:pt x="1817" y="7168"/>
                </a:lnTo>
                <a:lnTo>
                  <a:pt x="1812" y="7171"/>
                </a:lnTo>
                <a:lnTo>
                  <a:pt x="1809" y="7174"/>
                </a:lnTo>
                <a:lnTo>
                  <a:pt x="1803" y="7182"/>
                </a:lnTo>
                <a:lnTo>
                  <a:pt x="1807" y="7182"/>
                </a:lnTo>
                <a:lnTo>
                  <a:pt x="1812" y="7183"/>
                </a:lnTo>
                <a:lnTo>
                  <a:pt x="1822" y="7187"/>
                </a:lnTo>
                <a:lnTo>
                  <a:pt x="1832" y="7193"/>
                </a:lnTo>
                <a:lnTo>
                  <a:pt x="1844" y="7201"/>
                </a:lnTo>
                <a:lnTo>
                  <a:pt x="1866" y="7218"/>
                </a:lnTo>
                <a:lnTo>
                  <a:pt x="1876" y="7225"/>
                </a:lnTo>
                <a:lnTo>
                  <a:pt x="1885" y="7230"/>
                </a:lnTo>
                <a:lnTo>
                  <a:pt x="1879" y="7232"/>
                </a:lnTo>
                <a:lnTo>
                  <a:pt x="1876" y="7234"/>
                </a:lnTo>
                <a:lnTo>
                  <a:pt x="1874" y="7236"/>
                </a:lnTo>
                <a:lnTo>
                  <a:pt x="1873" y="7237"/>
                </a:lnTo>
                <a:lnTo>
                  <a:pt x="1883" y="7239"/>
                </a:lnTo>
                <a:lnTo>
                  <a:pt x="1890" y="7241"/>
                </a:lnTo>
                <a:lnTo>
                  <a:pt x="1897" y="7244"/>
                </a:lnTo>
                <a:lnTo>
                  <a:pt x="1903" y="7248"/>
                </a:lnTo>
                <a:lnTo>
                  <a:pt x="1917" y="7257"/>
                </a:lnTo>
                <a:lnTo>
                  <a:pt x="1924" y="7261"/>
                </a:lnTo>
                <a:lnTo>
                  <a:pt x="1933" y="7264"/>
                </a:lnTo>
                <a:lnTo>
                  <a:pt x="1906" y="7274"/>
                </a:lnTo>
                <a:lnTo>
                  <a:pt x="1894" y="7279"/>
                </a:lnTo>
                <a:lnTo>
                  <a:pt x="1882" y="7282"/>
                </a:lnTo>
                <a:lnTo>
                  <a:pt x="1869" y="7285"/>
                </a:lnTo>
                <a:lnTo>
                  <a:pt x="1858" y="7286"/>
                </a:lnTo>
                <a:lnTo>
                  <a:pt x="1848" y="7287"/>
                </a:lnTo>
                <a:lnTo>
                  <a:pt x="1837" y="7286"/>
                </a:lnTo>
                <a:lnTo>
                  <a:pt x="1826" y="7285"/>
                </a:lnTo>
                <a:lnTo>
                  <a:pt x="1816" y="7282"/>
                </a:lnTo>
                <a:lnTo>
                  <a:pt x="1806" y="7278"/>
                </a:lnTo>
                <a:lnTo>
                  <a:pt x="1795" y="7273"/>
                </a:lnTo>
                <a:lnTo>
                  <a:pt x="1785" y="7266"/>
                </a:lnTo>
                <a:lnTo>
                  <a:pt x="1776" y="7258"/>
                </a:lnTo>
                <a:lnTo>
                  <a:pt x="1766" y="7247"/>
                </a:lnTo>
                <a:lnTo>
                  <a:pt x="1755" y="7235"/>
                </a:lnTo>
                <a:lnTo>
                  <a:pt x="1754" y="7239"/>
                </a:lnTo>
                <a:lnTo>
                  <a:pt x="1753" y="7242"/>
                </a:lnTo>
                <a:lnTo>
                  <a:pt x="1754" y="7246"/>
                </a:lnTo>
                <a:lnTo>
                  <a:pt x="1741" y="7238"/>
                </a:lnTo>
                <a:lnTo>
                  <a:pt x="1725" y="7227"/>
                </a:lnTo>
                <a:lnTo>
                  <a:pt x="1709" y="7216"/>
                </a:lnTo>
                <a:lnTo>
                  <a:pt x="1698" y="7204"/>
                </a:lnTo>
                <a:lnTo>
                  <a:pt x="1699" y="7208"/>
                </a:lnTo>
                <a:lnTo>
                  <a:pt x="1699" y="7212"/>
                </a:lnTo>
                <a:lnTo>
                  <a:pt x="1698" y="7218"/>
                </a:lnTo>
                <a:lnTo>
                  <a:pt x="1693" y="7208"/>
                </a:lnTo>
                <a:lnTo>
                  <a:pt x="1687" y="7201"/>
                </a:lnTo>
                <a:lnTo>
                  <a:pt x="1679" y="7193"/>
                </a:lnTo>
                <a:lnTo>
                  <a:pt x="1672" y="7186"/>
                </a:lnTo>
                <a:lnTo>
                  <a:pt x="1664" y="7180"/>
                </a:lnTo>
                <a:lnTo>
                  <a:pt x="1656" y="7172"/>
                </a:lnTo>
                <a:lnTo>
                  <a:pt x="1637" y="7161"/>
                </a:lnTo>
                <a:lnTo>
                  <a:pt x="1617" y="7151"/>
                </a:lnTo>
                <a:lnTo>
                  <a:pt x="1595" y="7143"/>
                </a:lnTo>
                <a:lnTo>
                  <a:pt x="1574" y="7135"/>
                </a:lnTo>
                <a:lnTo>
                  <a:pt x="1550" y="7130"/>
                </a:lnTo>
                <a:lnTo>
                  <a:pt x="1526" y="7126"/>
                </a:lnTo>
                <a:lnTo>
                  <a:pt x="1503" y="7124"/>
                </a:lnTo>
                <a:lnTo>
                  <a:pt x="1479" y="7123"/>
                </a:lnTo>
                <a:lnTo>
                  <a:pt x="1457" y="7123"/>
                </a:lnTo>
                <a:lnTo>
                  <a:pt x="1434" y="7124"/>
                </a:lnTo>
                <a:lnTo>
                  <a:pt x="1413" y="7127"/>
                </a:lnTo>
                <a:lnTo>
                  <a:pt x="1394" y="7131"/>
                </a:lnTo>
                <a:lnTo>
                  <a:pt x="1375" y="7137"/>
                </a:lnTo>
                <a:lnTo>
                  <a:pt x="1384" y="7147"/>
                </a:lnTo>
                <a:lnTo>
                  <a:pt x="1392" y="7156"/>
                </a:lnTo>
                <a:lnTo>
                  <a:pt x="1400" y="7164"/>
                </a:lnTo>
                <a:lnTo>
                  <a:pt x="1409" y="7171"/>
                </a:lnTo>
                <a:lnTo>
                  <a:pt x="1429" y="7185"/>
                </a:lnTo>
                <a:lnTo>
                  <a:pt x="1450" y="7198"/>
                </a:lnTo>
                <a:lnTo>
                  <a:pt x="1446" y="7199"/>
                </a:lnTo>
                <a:lnTo>
                  <a:pt x="1443" y="7199"/>
                </a:lnTo>
                <a:lnTo>
                  <a:pt x="1437" y="7199"/>
                </a:lnTo>
                <a:lnTo>
                  <a:pt x="1431" y="7198"/>
                </a:lnTo>
                <a:lnTo>
                  <a:pt x="1467" y="7217"/>
                </a:lnTo>
                <a:lnTo>
                  <a:pt x="1485" y="7225"/>
                </a:lnTo>
                <a:lnTo>
                  <a:pt x="1495" y="7229"/>
                </a:lnTo>
                <a:lnTo>
                  <a:pt x="1503" y="7231"/>
                </a:lnTo>
                <a:lnTo>
                  <a:pt x="1496" y="7231"/>
                </a:lnTo>
                <a:lnTo>
                  <a:pt x="1492" y="7232"/>
                </a:lnTo>
                <a:lnTo>
                  <a:pt x="1489" y="7234"/>
                </a:lnTo>
                <a:lnTo>
                  <a:pt x="1483" y="7235"/>
                </a:lnTo>
                <a:lnTo>
                  <a:pt x="1516" y="7254"/>
                </a:lnTo>
                <a:lnTo>
                  <a:pt x="1551" y="7269"/>
                </a:lnTo>
                <a:lnTo>
                  <a:pt x="1546" y="7271"/>
                </a:lnTo>
                <a:lnTo>
                  <a:pt x="1542" y="7273"/>
                </a:lnTo>
                <a:lnTo>
                  <a:pt x="1537" y="7278"/>
                </a:lnTo>
                <a:lnTo>
                  <a:pt x="1554" y="7291"/>
                </a:lnTo>
                <a:lnTo>
                  <a:pt x="1572" y="7304"/>
                </a:lnTo>
                <a:lnTo>
                  <a:pt x="1588" y="7318"/>
                </a:lnTo>
                <a:lnTo>
                  <a:pt x="1604" y="7333"/>
                </a:lnTo>
                <a:lnTo>
                  <a:pt x="1598" y="7333"/>
                </a:lnTo>
                <a:lnTo>
                  <a:pt x="1594" y="7335"/>
                </a:lnTo>
                <a:lnTo>
                  <a:pt x="1591" y="7338"/>
                </a:lnTo>
                <a:lnTo>
                  <a:pt x="1603" y="7346"/>
                </a:lnTo>
                <a:lnTo>
                  <a:pt x="1616" y="7354"/>
                </a:lnTo>
                <a:lnTo>
                  <a:pt x="1629" y="7361"/>
                </a:lnTo>
                <a:lnTo>
                  <a:pt x="1642" y="7367"/>
                </a:lnTo>
                <a:lnTo>
                  <a:pt x="1657" y="7371"/>
                </a:lnTo>
                <a:lnTo>
                  <a:pt x="1672" y="7373"/>
                </a:lnTo>
                <a:lnTo>
                  <a:pt x="1688" y="7372"/>
                </a:lnTo>
                <a:lnTo>
                  <a:pt x="1695" y="7371"/>
                </a:lnTo>
                <a:lnTo>
                  <a:pt x="1703" y="7370"/>
                </a:lnTo>
                <a:lnTo>
                  <a:pt x="1675" y="7384"/>
                </a:lnTo>
                <a:lnTo>
                  <a:pt x="1650" y="7397"/>
                </a:lnTo>
                <a:lnTo>
                  <a:pt x="1638" y="7402"/>
                </a:lnTo>
                <a:lnTo>
                  <a:pt x="1626" y="7407"/>
                </a:lnTo>
                <a:lnTo>
                  <a:pt x="1616" y="7410"/>
                </a:lnTo>
                <a:lnTo>
                  <a:pt x="1604" y="7412"/>
                </a:lnTo>
                <a:lnTo>
                  <a:pt x="1593" y="7413"/>
                </a:lnTo>
                <a:lnTo>
                  <a:pt x="1582" y="7413"/>
                </a:lnTo>
                <a:lnTo>
                  <a:pt x="1571" y="7412"/>
                </a:lnTo>
                <a:lnTo>
                  <a:pt x="1559" y="7409"/>
                </a:lnTo>
                <a:lnTo>
                  <a:pt x="1548" y="7404"/>
                </a:lnTo>
                <a:lnTo>
                  <a:pt x="1535" y="7397"/>
                </a:lnTo>
                <a:lnTo>
                  <a:pt x="1522" y="7389"/>
                </a:lnTo>
                <a:lnTo>
                  <a:pt x="1508" y="7379"/>
                </a:lnTo>
                <a:lnTo>
                  <a:pt x="1508" y="7382"/>
                </a:lnTo>
                <a:lnTo>
                  <a:pt x="1508" y="7384"/>
                </a:lnTo>
                <a:lnTo>
                  <a:pt x="1510" y="7387"/>
                </a:lnTo>
                <a:lnTo>
                  <a:pt x="1498" y="7385"/>
                </a:lnTo>
                <a:lnTo>
                  <a:pt x="1484" y="7380"/>
                </a:lnTo>
                <a:lnTo>
                  <a:pt x="1470" y="7375"/>
                </a:lnTo>
                <a:lnTo>
                  <a:pt x="1459" y="7370"/>
                </a:lnTo>
                <a:lnTo>
                  <a:pt x="1461" y="7373"/>
                </a:lnTo>
                <a:lnTo>
                  <a:pt x="1462" y="7375"/>
                </a:lnTo>
                <a:lnTo>
                  <a:pt x="1462" y="7379"/>
                </a:lnTo>
                <a:lnTo>
                  <a:pt x="1457" y="7374"/>
                </a:lnTo>
                <a:lnTo>
                  <a:pt x="1450" y="7370"/>
                </a:lnTo>
                <a:lnTo>
                  <a:pt x="1436" y="7361"/>
                </a:lnTo>
                <a:lnTo>
                  <a:pt x="1422" y="7356"/>
                </a:lnTo>
                <a:lnTo>
                  <a:pt x="1406" y="7352"/>
                </a:lnTo>
                <a:lnTo>
                  <a:pt x="1390" y="7349"/>
                </a:lnTo>
                <a:lnTo>
                  <a:pt x="1372" y="7348"/>
                </a:lnTo>
                <a:lnTo>
                  <a:pt x="1355" y="7348"/>
                </a:lnTo>
                <a:lnTo>
                  <a:pt x="1336" y="7349"/>
                </a:lnTo>
                <a:lnTo>
                  <a:pt x="1319" y="7352"/>
                </a:lnTo>
                <a:lnTo>
                  <a:pt x="1301" y="7355"/>
                </a:lnTo>
                <a:lnTo>
                  <a:pt x="1284" y="7360"/>
                </a:lnTo>
                <a:lnTo>
                  <a:pt x="1268" y="7366"/>
                </a:lnTo>
                <a:lnTo>
                  <a:pt x="1252" y="7371"/>
                </a:lnTo>
                <a:lnTo>
                  <a:pt x="1237" y="7378"/>
                </a:lnTo>
                <a:lnTo>
                  <a:pt x="1223" y="7384"/>
                </a:lnTo>
                <a:lnTo>
                  <a:pt x="1212" y="7391"/>
                </a:lnTo>
                <a:lnTo>
                  <a:pt x="1219" y="7397"/>
                </a:lnTo>
                <a:lnTo>
                  <a:pt x="1227" y="7402"/>
                </a:lnTo>
                <a:lnTo>
                  <a:pt x="1236" y="7407"/>
                </a:lnTo>
                <a:lnTo>
                  <a:pt x="1244" y="7411"/>
                </a:lnTo>
                <a:lnTo>
                  <a:pt x="1260" y="7417"/>
                </a:lnTo>
                <a:lnTo>
                  <a:pt x="1278" y="7423"/>
                </a:lnTo>
                <a:lnTo>
                  <a:pt x="1274" y="7425"/>
                </a:lnTo>
                <a:lnTo>
                  <a:pt x="1269" y="7426"/>
                </a:lnTo>
                <a:lnTo>
                  <a:pt x="1263" y="7426"/>
                </a:lnTo>
                <a:lnTo>
                  <a:pt x="1293" y="7433"/>
                </a:lnTo>
                <a:lnTo>
                  <a:pt x="1309" y="7436"/>
                </a:lnTo>
                <a:lnTo>
                  <a:pt x="1323" y="7437"/>
                </a:lnTo>
                <a:lnTo>
                  <a:pt x="1318" y="7438"/>
                </a:lnTo>
                <a:lnTo>
                  <a:pt x="1316" y="7440"/>
                </a:lnTo>
                <a:lnTo>
                  <a:pt x="1314" y="7442"/>
                </a:lnTo>
                <a:lnTo>
                  <a:pt x="1310" y="7444"/>
                </a:lnTo>
                <a:lnTo>
                  <a:pt x="1368" y="7459"/>
                </a:lnTo>
                <a:lnTo>
                  <a:pt x="1362" y="7462"/>
                </a:lnTo>
                <a:lnTo>
                  <a:pt x="1359" y="7464"/>
                </a:lnTo>
                <a:lnTo>
                  <a:pt x="1357" y="7466"/>
                </a:lnTo>
                <a:lnTo>
                  <a:pt x="1377" y="7476"/>
                </a:lnTo>
                <a:lnTo>
                  <a:pt x="1399" y="7488"/>
                </a:lnTo>
                <a:lnTo>
                  <a:pt x="1420" y="7500"/>
                </a:lnTo>
                <a:lnTo>
                  <a:pt x="1439" y="7512"/>
                </a:lnTo>
                <a:lnTo>
                  <a:pt x="1428" y="7519"/>
                </a:lnTo>
                <a:lnTo>
                  <a:pt x="1417" y="7524"/>
                </a:lnTo>
                <a:lnTo>
                  <a:pt x="1406" y="7527"/>
                </a:lnTo>
                <a:lnTo>
                  <a:pt x="1395" y="7530"/>
                </a:lnTo>
                <a:lnTo>
                  <a:pt x="1384" y="7532"/>
                </a:lnTo>
                <a:lnTo>
                  <a:pt x="1372" y="7533"/>
                </a:lnTo>
                <a:lnTo>
                  <a:pt x="1360" y="7534"/>
                </a:lnTo>
                <a:lnTo>
                  <a:pt x="1349" y="7533"/>
                </a:lnTo>
                <a:lnTo>
                  <a:pt x="1325" y="7531"/>
                </a:lnTo>
                <a:lnTo>
                  <a:pt x="1301" y="7528"/>
                </a:lnTo>
                <a:lnTo>
                  <a:pt x="1254" y="7518"/>
                </a:lnTo>
                <a:lnTo>
                  <a:pt x="1230" y="7513"/>
                </a:lnTo>
                <a:lnTo>
                  <a:pt x="1206" y="7509"/>
                </a:lnTo>
                <a:lnTo>
                  <a:pt x="1181" y="7506"/>
                </a:lnTo>
                <a:lnTo>
                  <a:pt x="1170" y="7506"/>
                </a:lnTo>
                <a:lnTo>
                  <a:pt x="1158" y="7506"/>
                </a:lnTo>
                <a:lnTo>
                  <a:pt x="1145" y="7507"/>
                </a:lnTo>
                <a:lnTo>
                  <a:pt x="1134" y="7508"/>
                </a:lnTo>
                <a:lnTo>
                  <a:pt x="1122" y="7511"/>
                </a:lnTo>
                <a:lnTo>
                  <a:pt x="1109" y="7514"/>
                </a:lnTo>
                <a:lnTo>
                  <a:pt x="1098" y="7519"/>
                </a:lnTo>
                <a:lnTo>
                  <a:pt x="1086" y="7525"/>
                </a:lnTo>
                <a:lnTo>
                  <a:pt x="1074" y="7531"/>
                </a:lnTo>
                <a:lnTo>
                  <a:pt x="1063" y="7538"/>
                </a:lnTo>
                <a:lnTo>
                  <a:pt x="1069" y="7543"/>
                </a:lnTo>
                <a:lnTo>
                  <a:pt x="1076" y="7547"/>
                </a:lnTo>
                <a:lnTo>
                  <a:pt x="1090" y="7552"/>
                </a:lnTo>
                <a:lnTo>
                  <a:pt x="1104" y="7557"/>
                </a:lnTo>
                <a:lnTo>
                  <a:pt x="1120" y="7561"/>
                </a:lnTo>
                <a:lnTo>
                  <a:pt x="1115" y="7563"/>
                </a:lnTo>
                <a:lnTo>
                  <a:pt x="1112" y="7564"/>
                </a:lnTo>
                <a:lnTo>
                  <a:pt x="1108" y="7564"/>
                </a:lnTo>
                <a:lnTo>
                  <a:pt x="1133" y="7568"/>
                </a:lnTo>
                <a:lnTo>
                  <a:pt x="1145" y="7569"/>
                </a:lnTo>
                <a:lnTo>
                  <a:pt x="1158" y="7569"/>
                </a:lnTo>
                <a:lnTo>
                  <a:pt x="1154" y="7571"/>
                </a:lnTo>
                <a:lnTo>
                  <a:pt x="1151" y="7572"/>
                </a:lnTo>
                <a:lnTo>
                  <a:pt x="1150" y="7574"/>
                </a:lnTo>
                <a:lnTo>
                  <a:pt x="1147" y="7576"/>
                </a:lnTo>
                <a:lnTo>
                  <a:pt x="1170" y="7580"/>
                </a:lnTo>
                <a:lnTo>
                  <a:pt x="1194" y="7582"/>
                </a:lnTo>
                <a:lnTo>
                  <a:pt x="1189" y="7586"/>
                </a:lnTo>
                <a:lnTo>
                  <a:pt x="1187" y="7590"/>
                </a:lnTo>
                <a:lnTo>
                  <a:pt x="1193" y="7589"/>
                </a:lnTo>
                <a:lnTo>
                  <a:pt x="1198" y="7589"/>
                </a:lnTo>
                <a:lnTo>
                  <a:pt x="1208" y="7590"/>
                </a:lnTo>
                <a:lnTo>
                  <a:pt x="1220" y="7593"/>
                </a:lnTo>
                <a:lnTo>
                  <a:pt x="1233" y="7595"/>
                </a:lnTo>
                <a:lnTo>
                  <a:pt x="1245" y="7598"/>
                </a:lnTo>
                <a:lnTo>
                  <a:pt x="1258" y="7600"/>
                </a:lnTo>
                <a:lnTo>
                  <a:pt x="1271" y="7600"/>
                </a:lnTo>
                <a:lnTo>
                  <a:pt x="1277" y="7599"/>
                </a:lnTo>
                <a:lnTo>
                  <a:pt x="1283" y="7598"/>
                </a:lnTo>
                <a:lnTo>
                  <a:pt x="1273" y="7603"/>
                </a:lnTo>
                <a:lnTo>
                  <a:pt x="1261" y="7608"/>
                </a:lnTo>
                <a:lnTo>
                  <a:pt x="1251" y="7611"/>
                </a:lnTo>
                <a:lnTo>
                  <a:pt x="1240" y="7614"/>
                </a:lnTo>
                <a:lnTo>
                  <a:pt x="1218" y="7619"/>
                </a:lnTo>
                <a:lnTo>
                  <a:pt x="1197" y="7621"/>
                </a:lnTo>
                <a:lnTo>
                  <a:pt x="1174" y="7622"/>
                </a:lnTo>
                <a:lnTo>
                  <a:pt x="1152" y="7621"/>
                </a:lnTo>
                <a:lnTo>
                  <a:pt x="1107" y="7619"/>
                </a:lnTo>
                <a:lnTo>
                  <a:pt x="1085" y="7619"/>
                </a:lnTo>
                <a:lnTo>
                  <a:pt x="1062" y="7619"/>
                </a:lnTo>
                <a:lnTo>
                  <a:pt x="1041" y="7621"/>
                </a:lnTo>
                <a:lnTo>
                  <a:pt x="1018" y="7625"/>
                </a:lnTo>
                <a:lnTo>
                  <a:pt x="1008" y="7627"/>
                </a:lnTo>
                <a:lnTo>
                  <a:pt x="996" y="7631"/>
                </a:lnTo>
                <a:lnTo>
                  <a:pt x="985" y="7635"/>
                </a:lnTo>
                <a:lnTo>
                  <a:pt x="975" y="7640"/>
                </a:lnTo>
                <a:lnTo>
                  <a:pt x="965" y="7645"/>
                </a:lnTo>
                <a:lnTo>
                  <a:pt x="953" y="7652"/>
                </a:lnTo>
                <a:lnTo>
                  <a:pt x="943" y="7659"/>
                </a:lnTo>
                <a:lnTo>
                  <a:pt x="933" y="7668"/>
                </a:lnTo>
                <a:lnTo>
                  <a:pt x="939" y="7671"/>
                </a:lnTo>
                <a:lnTo>
                  <a:pt x="944" y="7674"/>
                </a:lnTo>
                <a:lnTo>
                  <a:pt x="955" y="7677"/>
                </a:lnTo>
                <a:lnTo>
                  <a:pt x="967" y="7680"/>
                </a:lnTo>
                <a:lnTo>
                  <a:pt x="979" y="7682"/>
                </a:lnTo>
                <a:lnTo>
                  <a:pt x="977" y="7684"/>
                </a:lnTo>
                <a:lnTo>
                  <a:pt x="974" y="7685"/>
                </a:lnTo>
                <a:lnTo>
                  <a:pt x="971" y="7685"/>
                </a:lnTo>
                <a:lnTo>
                  <a:pt x="982" y="7688"/>
                </a:lnTo>
                <a:lnTo>
                  <a:pt x="994" y="7691"/>
                </a:lnTo>
                <a:lnTo>
                  <a:pt x="1008" y="7693"/>
                </a:lnTo>
                <a:lnTo>
                  <a:pt x="1014" y="7694"/>
                </a:lnTo>
                <a:lnTo>
                  <a:pt x="1018" y="7693"/>
                </a:lnTo>
                <a:lnTo>
                  <a:pt x="1015" y="7695"/>
                </a:lnTo>
                <a:lnTo>
                  <a:pt x="1014" y="7696"/>
                </a:lnTo>
                <a:lnTo>
                  <a:pt x="1013" y="7698"/>
                </a:lnTo>
                <a:lnTo>
                  <a:pt x="1011" y="7700"/>
                </a:lnTo>
                <a:lnTo>
                  <a:pt x="1022" y="7702"/>
                </a:lnTo>
                <a:lnTo>
                  <a:pt x="1032" y="7705"/>
                </a:lnTo>
                <a:lnTo>
                  <a:pt x="1043" y="7706"/>
                </a:lnTo>
                <a:lnTo>
                  <a:pt x="1054" y="7706"/>
                </a:lnTo>
                <a:lnTo>
                  <a:pt x="1064" y="7706"/>
                </a:lnTo>
                <a:lnTo>
                  <a:pt x="1075" y="7705"/>
                </a:lnTo>
                <a:lnTo>
                  <a:pt x="1086" y="7702"/>
                </a:lnTo>
                <a:lnTo>
                  <a:pt x="1097" y="7700"/>
                </a:lnTo>
                <a:lnTo>
                  <a:pt x="1080" y="7709"/>
                </a:lnTo>
                <a:lnTo>
                  <a:pt x="1062" y="7715"/>
                </a:lnTo>
                <a:lnTo>
                  <a:pt x="1045" y="7720"/>
                </a:lnTo>
                <a:lnTo>
                  <a:pt x="1026" y="7724"/>
                </a:lnTo>
                <a:lnTo>
                  <a:pt x="1009" y="7727"/>
                </a:lnTo>
                <a:lnTo>
                  <a:pt x="990" y="7730"/>
                </a:lnTo>
                <a:lnTo>
                  <a:pt x="955" y="7734"/>
                </a:lnTo>
                <a:lnTo>
                  <a:pt x="920" y="7738"/>
                </a:lnTo>
                <a:lnTo>
                  <a:pt x="903" y="7743"/>
                </a:lnTo>
                <a:lnTo>
                  <a:pt x="886" y="7747"/>
                </a:lnTo>
                <a:lnTo>
                  <a:pt x="871" y="7752"/>
                </a:lnTo>
                <a:lnTo>
                  <a:pt x="855" y="7759"/>
                </a:lnTo>
                <a:lnTo>
                  <a:pt x="840" y="7768"/>
                </a:lnTo>
                <a:lnTo>
                  <a:pt x="826" y="7779"/>
                </a:lnTo>
                <a:lnTo>
                  <a:pt x="835" y="7777"/>
                </a:lnTo>
                <a:lnTo>
                  <a:pt x="844" y="7776"/>
                </a:lnTo>
                <a:lnTo>
                  <a:pt x="854" y="7777"/>
                </a:lnTo>
                <a:lnTo>
                  <a:pt x="863" y="7779"/>
                </a:lnTo>
                <a:lnTo>
                  <a:pt x="863" y="7781"/>
                </a:lnTo>
                <a:lnTo>
                  <a:pt x="860" y="7783"/>
                </a:lnTo>
                <a:lnTo>
                  <a:pt x="846" y="7790"/>
                </a:lnTo>
                <a:lnTo>
                  <a:pt x="804" y="7811"/>
                </a:lnTo>
                <a:lnTo>
                  <a:pt x="781" y="7824"/>
                </a:lnTo>
                <a:lnTo>
                  <a:pt x="758" y="7835"/>
                </a:lnTo>
                <a:lnTo>
                  <a:pt x="741" y="7846"/>
                </a:lnTo>
                <a:lnTo>
                  <a:pt x="734" y="7850"/>
                </a:lnTo>
                <a:lnTo>
                  <a:pt x="730" y="7854"/>
                </a:lnTo>
                <a:lnTo>
                  <a:pt x="736" y="7852"/>
                </a:lnTo>
                <a:lnTo>
                  <a:pt x="741" y="7852"/>
                </a:lnTo>
                <a:lnTo>
                  <a:pt x="745" y="7853"/>
                </a:lnTo>
                <a:lnTo>
                  <a:pt x="747" y="7856"/>
                </a:lnTo>
                <a:lnTo>
                  <a:pt x="748" y="7858"/>
                </a:lnTo>
                <a:lnTo>
                  <a:pt x="749" y="7860"/>
                </a:lnTo>
                <a:lnTo>
                  <a:pt x="750" y="7863"/>
                </a:lnTo>
                <a:lnTo>
                  <a:pt x="732" y="7868"/>
                </a:lnTo>
                <a:lnTo>
                  <a:pt x="716" y="7874"/>
                </a:lnTo>
                <a:lnTo>
                  <a:pt x="700" y="7881"/>
                </a:lnTo>
                <a:lnTo>
                  <a:pt x="683" y="7889"/>
                </a:lnTo>
                <a:lnTo>
                  <a:pt x="667" y="7899"/>
                </a:lnTo>
                <a:lnTo>
                  <a:pt x="650" y="7908"/>
                </a:lnTo>
                <a:lnTo>
                  <a:pt x="635" y="7919"/>
                </a:lnTo>
                <a:lnTo>
                  <a:pt x="619" y="7931"/>
                </a:lnTo>
                <a:lnTo>
                  <a:pt x="605" y="7942"/>
                </a:lnTo>
                <a:lnTo>
                  <a:pt x="591" y="7954"/>
                </a:lnTo>
                <a:lnTo>
                  <a:pt x="577" y="7967"/>
                </a:lnTo>
                <a:lnTo>
                  <a:pt x="564" y="7981"/>
                </a:lnTo>
                <a:lnTo>
                  <a:pt x="552" y="7995"/>
                </a:lnTo>
                <a:lnTo>
                  <a:pt x="540" y="8010"/>
                </a:lnTo>
                <a:lnTo>
                  <a:pt x="529" y="8024"/>
                </a:lnTo>
                <a:lnTo>
                  <a:pt x="520" y="8038"/>
                </a:lnTo>
                <a:lnTo>
                  <a:pt x="530" y="8027"/>
                </a:lnTo>
                <a:lnTo>
                  <a:pt x="542" y="8018"/>
                </a:lnTo>
                <a:lnTo>
                  <a:pt x="556" y="8011"/>
                </a:lnTo>
                <a:lnTo>
                  <a:pt x="570" y="8003"/>
                </a:lnTo>
                <a:lnTo>
                  <a:pt x="585" y="7998"/>
                </a:lnTo>
                <a:lnTo>
                  <a:pt x="601" y="7993"/>
                </a:lnTo>
                <a:lnTo>
                  <a:pt x="634" y="7985"/>
                </a:lnTo>
                <a:lnTo>
                  <a:pt x="667" y="7977"/>
                </a:lnTo>
                <a:lnTo>
                  <a:pt x="682" y="7972"/>
                </a:lnTo>
                <a:lnTo>
                  <a:pt x="698" y="7966"/>
                </a:lnTo>
                <a:lnTo>
                  <a:pt x="714" y="7959"/>
                </a:lnTo>
                <a:lnTo>
                  <a:pt x="728" y="7952"/>
                </a:lnTo>
                <a:lnTo>
                  <a:pt x="742" y="7943"/>
                </a:lnTo>
                <a:lnTo>
                  <a:pt x="754" y="7933"/>
                </a:lnTo>
                <a:lnTo>
                  <a:pt x="753" y="7938"/>
                </a:lnTo>
                <a:lnTo>
                  <a:pt x="751" y="7943"/>
                </a:lnTo>
                <a:lnTo>
                  <a:pt x="748" y="7947"/>
                </a:lnTo>
                <a:lnTo>
                  <a:pt x="745" y="7952"/>
                </a:lnTo>
                <a:lnTo>
                  <a:pt x="736" y="7960"/>
                </a:lnTo>
                <a:lnTo>
                  <a:pt x="726" y="7969"/>
                </a:lnTo>
                <a:lnTo>
                  <a:pt x="735" y="7967"/>
                </a:lnTo>
                <a:lnTo>
                  <a:pt x="746" y="7965"/>
                </a:lnTo>
                <a:lnTo>
                  <a:pt x="755" y="7962"/>
                </a:lnTo>
                <a:lnTo>
                  <a:pt x="765" y="7958"/>
                </a:lnTo>
                <a:lnTo>
                  <a:pt x="774" y="7954"/>
                </a:lnTo>
                <a:lnTo>
                  <a:pt x="784" y="7948"/>
                </a:lnTo>
                <a:lnTo>
                  <a:pt x="802" y="7935"/>
                </a:lnTo>
                <a:lnTo>
                  <a:pt x="820" y="7920"/>
                </a:lnTo>
                <a:lnTo>
                  <a:pt x="836" y="7904"/>
                </a:lnTo>
                <a:lnTo>
                  <a:pt x="850" y="7888"/>
                </a:lnTo>
                <a:lnTo>
                  <a:pt x="863" y="7873"/>
                </a:lnTo>
                <a:lnTo>
                  <a:pt x="863" y="7887"/>
                </a:lnTo>
                <a:lnTo>
                  <a:pt x="862" y="7894"/>
                </a:lnTo>
                <a:lnTo>
                  <a:pt x="860" y="7901"/>
                </a:lnTo>
                <a:lnTo>
                  <a:pt x="858" y="7907"/>
                </a:lnTo>
                <a:lnTo>
                  <a:pt x="855" y="7913"/>
                </a:lnTo>
                <a:lnTo>
                  <a:pt x="852" y="7919"/>
                </a:lnTo>
                <a:lnTo>
                  <a:pt x="847" y="7924"/>
                </a:lnTo>
                <a:lnTo>
                  <a:pt x="862" y="7922"/>
                </a:lnTo>
                <a:lnTo>
                  <a:pt x="874" y="7918"/>
                </a:lnTo>
                <a:lnTo>
                  <a:pt x="886" y="7912"/>
                </a:lnTo>
                <a:lnTo>
                  <a:pt x="897" y="7904"/>
                </a:lnTo>
                <a:lnTo>
                  <a:pt x="907" y="7896"/>
                </a:lnTo>
                <a:lnTo>
                  <a:pt x="916" y="7885"/>
                </a:lnTo>
                <a:lnTo>
                  <a:pt x="924" y="7874"/>
                </a:lnTo>
                <a:lnTo>
                  <a:pt x="933" y="7863"/>
                </a:lnTo>
                <a:lnTo>
                  <a:pt x="948" y="7840"/>
                </a:lnTo>
                <a:lnTo>
                  <a:pt x="965" y="7818"/>
                </a:lnTo>
                <a:lnTo>
                  <a:pt x="973" y="7806"/>
                </a:lnTo>
                <a:lnTo>
                  <a:pt x="981" y="7797"/>
                </a:lnTo>
                <a:lnTo>
                  <a:pt x="991" y="7789"/>
                </a:lnTo>
                <a:lnTo>
                  <a:pt x="1001" y="7783"/>
                </a:lnTo>
                <a:lnTo>
                  <a:pt x="993" y="7791"/>
                </a:lnTo>
                <a:lnTo>
                  <a:pt x="986" y="7799"/>
                </a:lnTo>
                <a:lnTo>
                  <a:pt x="980" y="7808"/>
                </a:lnTo>
                <a:lnTo>
                  <a:pt x="974" y="7819"/>
                </a:lnTo>
                <a:lnTo>
                  <a:pt x="977" y="7819"/>
                </a:lnTo>
                <a:lnTo>
                  <a:pt x="979" y="7819"/>
                </a:lnTo>
                <a:lnTo>
                  <a:pt x="981" y="7819"/>
                </a:lnTo>
                <a:lnTo>
                  <a:pt x="985" y="7818"/>
                </a:lnTo>
                <a:lnTo>
                  <a:pt x="981" y="7821"/>
                </a:lnTo>
                <a:lnTo>
                  <a:pt x="976" y="7826"/>
                </a:lnTo>
                <a:lnTo>
                  <a:pt x="968" y="7837"/>
                </a:lnTo>
                <a:lnTo>
                  <a:pt x="960" y="7850"/>
                </a:lnTo>
                <a:lnTo>
                  <a:pt x="953" y="7862"/>
                </a:lnTo>
                <a:lnTo>
                  <a:pt x="956" y="7859"/>
                </a:lnTo>
                <a:lnTo>
                  <a:pt x="959" y="7858"/>
                </a:lnTo>
                <a:lnTo>
                  <a:pt x="963" y="7857"/>
                </a:lnTo>
                <a:lnTo>
                  <a:pt x="955" y="7868"/>
                </a:lnTo>
                <a:lnTo>
                  <a:pt x="947" y="7879"/>
                </a:lnTo>
                <a:lnTo>
                  <a:pt x="942" y="7890"/>
                </a:lnTo>
                <a:lnTo>
                  <a:pt x="939" y="7898"/>
                </a:lnTo>
                <a:lnTo>
                  <a:pt x="937" y="7904"/>
                </a:lnTo>
                <a:lnTo>
                  <a:pt x="951" y="7902"/>
                </a:lnTo>
                <a:lnTo>
                  <a:pt x="963" y="7899"/>
                </a:lnTo>
                <a:lnTo>
                  <a:pt x="976" y="7895"/>
                </a:lnTo>
                <a:lnTo>
                  <a:pt x="988" y="7890"/>
                </a:lnTo>
                <a:lnTo>
                  <a:pt x="999" y="7885"/>
                </a:lnTo>
                <a:lnTo>
                  <a:pt x="1010" y="7880"/>
                </a:lnTo>
                <a:lnTo>
                  <a:pt x="1019" y="7873"/>
                </a:lnTo>
                <a:lnTo>
                  <a:pt x="1029" y="7867"/>
                </a:lnTo>
                <a:lnTo>
                  <a:pt x="1047" y="7851"/>
                </a:lnTo>
                <a:lnTo>
                  <a:pt x="1062" y="7836"/>
                </a:lnTo>
                <a:lnTo>
                  <a:pt x="1077" y="7819"/>
                </a:lnTo>
                <a:lnTo>
                  <a:pt x="1091" y="7800"/>
                </a:lnTo>
                <a:lnTo>
                  <a:pt x="1118" y="7762"/>
                </a:lnTo>
                <a:lnTo>
                  <a:pt x="1131" y="7744"/>
                </a:lnTo>
                <a:lnTo>
                  <a:pt x="1145" y="7726"/>
                </a:lnTo>
                <a:lnTo>
                  <a:pt x="1161" y="7709"/>
                </a:lnTo>
                <a:lnTo>
                  <a:pt x="1176" y="7693"/>
                </a:lnTo>
                <a:lnTo>
                  <a:pt x="1185" y="7686"/>
                </a:lnTo>
                <a:lnTo>
                  <a:pt x="1195" y="7679"/>
                </a:lnTo>
                <a:lnTo>
                  <a:pt x="1204" y="7673"/>
                </a:lnTo>
                <a:lnTo>
                  <a:pt x="1214" y="7668"/>
                </a:lnTo>
                <a:lnTo>
                  <a:pt x="1206" y="7675"/>
                </a:lnTo>
                <a:lnTo>
                  <a:pt x="1200" y="7683"/>
                </a:lnTo>
                <a:lnTo>
                  <a:pt x="1195" y="7693"/>
                </a:lnTo>
                <a:lnTo>
                  <a:pt x="1188" y="7703"/>
                </a:lnTo>
                <a:lnTo>
                  <a:pt x="1183" y="7714"/>
                </a:lnTo>
                <a:lnTo>
                  <a:pt x="1178" y="7723"/>
                </a:lnTo>
                <a:lnTo>
                  <a:pt x="1173" y="7730"/>
                </a:lnTo>
                <a:lnTo>
                  <a:pt x="1170" y="7733"/>
                </a:lnTo>
                <a:lnTo>
                  <a:pt x="1167" y="7736"/>
                </a:lnTo>
                <a:lnTo>
                  <a:pt x="1172" y="7737"/>
                </a:lnTo>
                <a:lnTo>
                  <a:pt x="1177" y="7736"/>
                </a:lnTo>
                <a:lnTo>
                  <a:pt x="1164" y="7756"/>
                </a:lnTo>
                <a:lnTo>
                  <a:pt x="1151" y="7776"/>
                </a:lnTo>
                <a:lnTo>
                  <a:pt x="1156" y="7775"/>
                </a:lnTo>
                <a:lnTo>
                  <a:pt x="1158" y="7775"/>
                </a:lnTo>
                <a:lnTo>
                  <a:pt x="1160" y="7774"/>
                </a:lnTo>
                <a:lnTo>
                  <a:pt x="1164" y="7772"/>
                </a:lnTo>
                <a:lnTo>
                  <a:pt x="1156" y="7782"/>
                </a:lnTo>
                <a:lnTo>
                  <a:pt x="1148" y="7792"/>
                </a:lnTo>
                <a:lnTo>
                  <a:pt x="1135" y="7813"/>
                </a:lnTo>
                <a:lnTo>
                  <a:pt x="1138" y="7810"/>
                </a:lnTo>
                <a:lnTo>
                  <a:pt x="1141" y="7808"/>
                </a:lnTo>
                <a:lnTo>
                  <a:pt x="1145" y="7807"/>
                </a:lnTo>
                <a:lnTo>
                  <a:pt x="1138" y="7821"/>
                </a:lnTo>
                <a:lnTo>
                  <a:pt x="1132" y="7835"/>
                </a:lnTo>
                <a:lnTo>
                  <a:pt x="1127" y="7848"/>
                </a:lnTo>
                <a:lnTo>
                  <a:pt x="1126" y="7857"/>
                </a:lnTo>
                <a:lnTo>
                  <a:pt x="1125" y="7864"/>
                </a:lnTo>
                <a:lnTo>
                  <a:pt x="1143" y="7860"/>
                </a:lnTo>
                <a:lnTo>
                  <a:pt x="1160" y="7853"/>
                </a:lnTo>
                <a:lnTo>
                  <a:pt x="1175" y="7845"/>
                </a:lnTo>
                <a:lnTo>
                  <a:pt x="1188" y="7837"/>
                </a:lnTo>
                <a:lnTo>
                  <a:pt x="1200" y="7828"/>
                </a:lnTo>
                <a:lnTo>
                  <a:pt x="1211" y="7818"/>
                </a:lnTo>
                <a:lnTo>
                  <a:pt x="1220" y="7806"/>
                </a:lnTo>
                <a:lnTo>
                  <a:pt x="1230" y="7794"/>
                </a:lnTo>
                <a:lnTo>
                  <a:pt x="1238" y="7782"/>
                </a:lnTo>
                <a:lnTo>
                  <a:pt x="1246" y="7768"/>
                </a:lnTo>
                <a:lnTo>
                  <a:pt x="1261" y="7741"/>
                </a:lnTo>
                <a:lnTo>
                  <a:pt x="1277" y="7714"/>
                </a:lnTo>
                <a:lnTo>
                  <a:pt x="1285" y="7699"/>
                </a:lnTo>
                <a:lnTo>
                  <a:pt x="1295" y="7685"/>
                </a:lnTo>
                <a:lnTo>
                  <a:pt x="1295" y="7688"/>
                </a:lnTo>
                <a:lnTo>
                  <a:pt x="1296" y="7690"/>
                </a:lnTo>
                <a:lnTo>
                  <a:pt x="1298" y="7691"/>
                </a:lnTo>
                <a:lnTo>
                  <a:pt x="1300" y="7678"/>
                </a:lnTo>
                <a:lnTo>
                  <a:pt x="1304" y="7665"/>
                </a:lnTo>
                <a:lnTo>
                  <a:pt x="1308" y="7654"/>
                </a:lnTo>
                <a:lnTo>
                  <a:pt x="1313" y="7644"/>
                </a:lnTo>
                <a:lnTo>
                  <a:pt x="1318" y="7634"/>
                </a:lnTo>
                <a:lnTo>
                  <a:pt x="1324" y="7625"/>
                </a:lnTo>
                <a:lnTo>
                  <a:pt x="1330" y="7617"/>
                </a:lnTo>
                <a:lnTo>
                  <a:pt x="1338" y="7610"/>
                </a:lnTo>
                <a:lnTo>
                  <a:pt x="1346" y="7603"/>
                </a:lnTo>
                <a:lnTo>
                  <a:pt x="1355" y="7597"/>
                </a:lnTo>
                <a:lnTo>
                  <a:pt x="1373" y="7584"/>
                </a:lnTo>
                <a:lnTo>
                  <a:pt x="1395" y="7573"/>
                </a:lnTo>
                <a:lnTo>
                  <a:pt x="1419" y="7562"/>
                </a:lnTo>
                <a:lnTo>
                  <a:pt x="1412" y="7567"/>
                </a:lnTo>
                <a:lnTo>
                  <a:pt x="1406" y="7573"/>
                </a:lnTo>
                <a:lnTo>
                  <a:pt x="1402" y="7578"/>
                </a:lnTo>
                <a:lnTo>
                  <a:pt x="1398" y="7585"/>
                </a:lnTo>
                <a:lnTo>
                  <a:pt x="1392" y="7599"/>
                </a:lnTo>
                <a:lnTo>
                  <a:pt x="1387" y="7612"/>
                </a:lnTo>
                <a:lnTo>
                  <a:pt x="1382" y="7626"/>
                </a:lnTo>
                <a:lnTo>
                  <a:pt x="1376" y="7639"/>
                </a:lnTo>
                <a:lnTo>
                  <a:pt x="1370" y="7650"/>
                </a:lnTo>
                <a:lnTo>
                  <a:pt x="1366" y="7655"/>
                </a:lnTo>
                <a:lnTo>
                  <a:pt x="1362" y="7660"/>
                </a:lnTo>
                <a:lnTo>
                  <a:pt x="1368" y="7660"/>
                </a:lnTo>
                <a:lnTo>
                  <a:pt x="1371" y="7660"/>
                </a:lnTo>
                <a:lnTo>
                  <a:pt x="1375" y="7659"/>
                </a:lnTo>
                <a:lnTo>
                  <a:pt x="1361" y="7684"/>
                </a:lnTo>
                <a:lnTo>
                  <a:pt x="1350" y="7711"/>
                </a:lnTo>
                <a:lnTo>
                  <a:pt x="1354" y="7709"/>
                </a:lnTo>
                <a:lnTo>
                  <a:pt x="1356" y="7708"/>
                </a:lnTo>
                <a:lnTo>
                  <a:pt x="1359" y="7708"/>
                </a:lnTo>
                <a:lnTo>
                  <a:pt x="1363" y="7705"/>
                </a:lnTo>
                <a:lnTo>
                  <a:pt x="1359" y="7710"/>
                </a:lnTo>
                <a:lnTo>
                  <a:pt x="1355" y="7716"/>
                </a:lnTo>
                <a:lnTo>
                  <a:pt x="1348" y="7729"/>
                </a:lnTo>
                <a:lnTo>
                  <a:pt x="1334" y="7757"/>
                </a:lnTo>
                <a:lnTo>
                  <a:pt x="1337" y="7753"/>
                </a:lnTo>
                <a:lnTo>
                  <a:pt x="1341" y="7750"/>
                </a:lnTo>
                <a:lnTo>
                  <a:pt x="1346" y="7749"/>
                </a:lnTo>
                <a:lnTo>
                  <a:pt x="1339" y="7766"/>
                </a:lnTo>
                <a:lnTo>
                  <a:pt x="1333" y="7783"/>
                </a:lnTo>
                <a:lnTo>
                  <a:pt x="1331" y="7791"/>
                </a:lnTo>
                <a:lnTo>
                  <a:pt x="1330" y="7800"/>
                </a:lnTo>
                <a:lnTo>
                  <a:pt x="1329" y="7809"/>
                </a:lnTo>
                <a:lnTo>
                  <a:pt x="1329" y="7820"/>
                </a:lnTo>
                <a:lnTo>
                  <a:pt x="1343" y="7814"/>
                </a:lnTo>
                <a:lnTo>
                  <a:pt x="1356" y="7807"/>
                </a:lnTo>
                <a:lnTo>
                  <a:pt x="1369" y="7800"/>
                </a:lnTo>
                <a:lnTo>
                  <a:pt x="1384" y="7791"/>
                </a:lnTo>
                <a:lnTo>
                  <a:pt x="1397" y="7781"/>
                </a:lnTo>
                <a:lnTo>
                  <a:pt x="1411" y="7769"/>
                </a:lnTo>
                <a:lnTo>
                  <a:pt x="1424" y="7757"/>
                </a:lnTo>
                <a:lnTo>
                  <a:pt x="1436" y="7744"/>
                </a:lnTo>
                <a:lnTo>
                  <a:pt x="1448" y="7730"/>
                </a:lnTo>
                <a:lnTo>
                  <a:pt x="1459" y="7716"/>
                </a:lnTo>
                <a:lnTo>
                  <a:pt x="1468" y="7701"/>
                </a:lnTo>
                <a:lnTo>
                  <a:pt x="1475" y="7686"/>
                </a:lnTo>
                <a:lnTo>
                  <a:pt x="1481" y="7671"/>
                </a:lnTo>
                <a:lnTo>
                  <a:pt x="1484" y="7655"/>
                </a:lnTo>
                <a:lnTo>
                  <a:pt x="1486" y="7640"/>
                </a:lnTo>
                <a:lnTo>
                  <a:pt x="1486" y="7624"/>
                </a:lnTo>
                <a:lnTo>
                  <a:pt x="1489" y="7627"/>
                </a:lnTo>
                <a:lnTo>
                  <a:pt x="1490" y="7630"/>
                </a:lnTo>
                <a:lnTo>
                  <a:pt x="1491" y="7633"/>
                </a:lnTo>
                <a:lnTo>
                  <a:pt x="1493" y="7620"/>
                </a:lnTo>
                <a:lnTo>
                  <a:pt x="1498" y="7606"/>
                </a:lnTo>
                <a:lnTo>
                  <a:pt x="1503" y="7593"/>
                </a:lnTo>
                <a:lnTo>
                  <a:pt x="1507" y="7581"/>
                </a:lnTo>
                <a:lnTo>
                  <a:pt x="1509" y="7584"/>
                </a:lnTo>
                <a:lnTo>
                  <a:pt x="1510" y="7586"/>
                </a:lnTo>
                <a:lnTo>
                  <a:pt x="1512" y="7587"/>
                </a:lnTo>
                <a:lnTo>
                  <a:pt x="1512" y="7577"/>
                </a:lnTo>
                <a:lnTo>
                  <a:pt x="1512" y="7567"/>
                </a:lnTo>
                <a:lnTo>
                  <a:pt x="1513" y="7559"/>
                </a:lnTo>
                <a:lnTo>
                  <a:pt x="1514" y="7550"/>
                </a:lnTo>
                <a:lnTo>
                  <a:pt x="1516" y="7543"/>
                </a:lnTo>
                <a:lnTo>
                  <a:pt x="1518" y="7536"/>
                </a:lnTo>
                <a:lnTo>
                  <a:pt x="1521" y="7529"/>
                </a:lnTo>
                <a:lnTo>
                  <a:pt x="1525" y="7524"/>
                </a:lnTo>
                <a:lnTo>
                  <a:pt x="1529" y="7518"/>
                </a:lnTo>
                <a:lnTo>
                  <a:pt x="1535" y="7512"/>
                </a:lnTo>
                <a:lnTo>
                  <a:pt x="1547" y="7502"/>
                </a:lnTo>
                <a:lnTo>
                  <a:pt x="1560" y="7493"/>
                </a:lnTo>
                <a:lnTo>
                  <a:pt x="1577" y="7485"/>
                </a:lnTo>
                <a:lnTo>
                  <a:pt x="1578" y="7491"/>
                </a:lnTo>
                <a:lnTo>
                  <a:pt x="1578" y="7498"/>
                </a:lnTo>
                <a:lnTo>
                  <a:pt x="1577" y="7504"/>
                </a:lnTo>
                <a:lnTo>
                  <a:pt x="1576" y="7510"/>
                </a:lnTo>
                <a:lnTo>
                  <a:pt x="1573" y="7515"/>
                </a:lnTo>
                <a:lnTo>
                  <a:pt x="1570" y="7522"/>
                </a:lnTo>
                <a:lnTo>
                  <a:pt x="1566" y="7527"/>
                </a:lnTo>
                <a:lnTo>
                  <a:pt x="1562" y="7531"/>
                </a:lnTo>
                <a:lnTo>
                  <a:pt x="1565" y="7531"/>
                </a:lnTo>
                <a:lnTo>
                  <a:pt x="1568" y="7530"/>
                </a:lnTo>
                <a:lnTo>
                  <a:pt x="1573" y="7528"/>
                </a:lnTo>
                <a:lnTo>
                  <a:pt x="1571" y="7546"/>
                </a:lnTo>
                <a:lnTo>
                  <a:pt x="1566" y="7565"/>
                </a:lnTo>
                <a:lnTo>
                  <a:pt x="1562" y="7583"/>
                </a:lnTo>
                <a:lnTo>
                  <a:pt x="1558" y="7602"/>
                </a:lnTo>
                <a:lnTo>
                  <a:pt x="1564" y="7602"/>
                </a:lnTo>
                <a:lnTo>
                  <a:pt x="1568" y="7601"/>
                </a:lnTo>
                <a:lnTo>
                  <a:pt x="1572" y="7600"/>
                </a:lnTo>
                <a:lnTo>
                  <a:pt x="1558" y="7630"/>
                </a:lnTo>
                <a:lnTo>
                  <a:pt x="1546" y="7660"/>
                </a:lnTo>
                <a:lnTo>
                  <a:pt x="1551" y="7657"/>
                </a:lnTo>
                <a:lnTo>
                  <a:pt x="1554" y="7656"/>
                </a:lnTo>
                <a:lnTo>
                  <a:pt x="1557" y="7655"/>
                </a:lnTo>
                <a:lnTo>
                  <a:pt x="1562" y="7652"/>
                </a:lnTo>
                <a:lnTo>
                  <a:pt x="1557" y="7658"/>
                </a:lnTo>
                <a:lnTo>
                  <a:pt x="1553" y="7665"/>
                </a:lnTo>
                <a:lnTo>
                  <a:pt x="1546" y="7682"/>
                </a:lnTo>
                <a:lnTo>
                  <a:pt x="1533" y="7715"/>
                </a:lnTo>
                <a:lnTo>
                  <a:pt x="1536" y="7710"/>
                </a:lnTo>
                <a:lnTo>
                  <a:pt x="1540" y="7706"/>
                </a:lnTo>
                <a:lnTo>
                  <a:pt x="1544" y="7703"/>
                </a:lnTo>
                <a:lnTo>
                  <a:pt x="1538" y="7724"/>
                </a:lnTo>
                <a:lnTo>
                  <a:pt x="1533" y="7744"/>
                </a:lnTo>
                <a:lnTo>
                  <a:pt x="1530" y="7754"/>
                </a:lnTo>
                <a:lnTo>
                  <a:pt x="1529" y="7764"/>
                </a:lnTo>
                <a:lnTo>
                  <a:pt x="1528" y="7774"/>
                </a:lnTo>
                <a:lnTo>
                  <a:pt x="1528" y="7786"/>
                </a:lnTo>
                <a:lnTo>
                  <a:pt x="1544" y="7778"/>
                </a:lnTo>
                <a:lnTo>
                  <a:pt x="1558" y="7770"/>
                </a:lnTo>
                <a:lnTo>
                  <a:pt x="1574" y="7761"/>
                </a:lnTo>
                <a:lnTo>
                  <a:pt x="1589" y="7750"/>
                </a:lnTo>
                <a:lnTo>
                  <a:pt x="1604" y="7736"/>
                </a:lnTo>
                <a:lnTo>
                  <a:pt x="1620" y="7723"/>
                </a:lnTo>
                <a:lnTo>
                  <a:pt x="1633" y="7708"/>
                </a:lnTo>
                <a:lnTo>
                  <a:pt x="1648" y="7692"/>
                </a:lnTo>
                <a:lnTo>
                  <a:pt x="1660" y="7676"/>
                </a:lnTo>
                <a:lnTo>
                  <a:pt x="1670" y="7658"/>
                </a:lnTo>
                <a:lnTo>
                  <a:pt x="1680" y="7641"/>
                </a:lnTo>
                <a:lnTo>
                  <a:pt x="1688" y="7623"/>
                </a:lnTo>
                <a:lnTo>
                  <a:pt x="1694" y="7605"/>
                </a:lnTo>
                <a:lnTo>
                  <a:pt x="1697" y="7587"/>
                </a:lnTo>
                <a:lnTo>
                  <a:pt x="1698" y="7578"/>
                </a:lnTo>
                <a:lnTo>
                  <a:pt x="1699" y="7570"/>
                </a:lnTo>
                <a:lnTo>
                  <a:pt x="1698" y="7561"/>
                </a:lnTo>
                <a:lnTo>
                  <a:pt x="1697" y="7552"/>
                </a:lnTo>
                <a:lnTo>
                  <a:pt x="1700" y="7555"/>
                </a:lnTo>
                <a:lnTo>
                  <a:pt x="1702" y="7558"/>
                </a:lnTo>
                <a:lnTo>
                  <a:pt x="1703" y="7561"/>
                </a:lnTo>
                <a:lnTo>
                  <a:pt x="1705" y="7547"/>
                </a:lnTo>
                <a:lnTo>
                  <a:pt x="1709" y="7531"/>
                </a:lnTo>
                <a:lnTo>
                  <a:pt x="1713" y="7514"/>
                </a:lnTo>
                <a:lnTo>
                  <a:pt x="1718" y="7501"/>
                </a:lnTo>
                <a:lnTo>
                  <a:pt x="1720" y="7504"/>
                </a:lnTo>
                <a:lnTo>
                  <a:pt x="1723" y="7506"/>
                </a:lnTo>
                <a:lnTo>
                  <a:pt x="1725" y="7507"/>
                </a:lnTo>
                <a:lnTo>
                  <a:pt x="1726" y="7494"/>
                </a:lnTo>
                <a:lnTo>
                  <a:pt x="1727" y="7481"/>
                </a:lnTo>
                <a:lnTo>
                  <a:pt x="1729" y="7468"/>
                </a:lnTo>
                <a:lnTo>
                  <a:pt x="1732" y="7457"/>
                </a:lnTo>
                <a:lnTo>
                  <a:pt x="1736" y="7446"/>
                </a:lnTo>
                <a:lnTo>
                  <a:pt x="1741" y="7435"/>
                </a:lnTo>
                <a:lnTo>
                  <a:pt x="1747" y="7425"/>
                </a:lnTo>
                <a:lnTo>
                  <a:pt x="1753" y="7416"/>
                </a:lnTo>
                <a:lnTo>
                  <a:pt x="1762" y="7407"/>
                </a:lnTo>
                <a:lnTo>
                  <a:pt x="1770" y="7398"/>
                </a:lnTo>
                <a:lnTo>
                  <a:pt x="1778" y="7391"/>
                </a:lnTo>
                <a:lnTo>
                  <a:pt x="1788" y="7384"/>
                </a:lnTo>
                <a:lnTo>
                  <a:pt x="1799" y="7377"/>
                </a:lnTo>
                <a:lnTo>
                  <a:pt x="1810" y="7371"/>
                </a:lnTo>
                <a:lnTo>
                  <a:pt x="1821" y="7364"/>
                </a:lnTo>
                <a:lnTo>
                  <a:pt x="1833" y="7359"/>
                </a:lnTo>
                <a:lnTo>
                  <a:pt x="1827" y="7367"/>
                </a:lnTo>
                <a:lnTo>
                  <a:pt x="1823" y="7376"/>
                </a:lnTo>
                <a:lnTo>
                  <a:pt x="1819" y="7386"/>
                </a:lnTo>
                <a:lnTo>
                  <a:pt x="1816" y="7397"/>
                </a:lnTo>
                <a:lnTo>
                  <a:pt x="1811" y="7420"/>
                </a:lnTo>
                <a:lnTo>
                  <a:pt x="1809" y="7430"/>
                </a:lnTo>
                <a:lnTo>
                  <a:pt x="1806" y="7438"/>
                </a:lnTo>
                <a:lnTo>
                  <a:pt x="1807" y="7439"/>
                </a:lnTo>
                <a:lnTo>
                  <a:pt x="1810" y="7438"/>
                </a:lnTo>
                <a:lnTo>
                  <a:pt x="1815" y="7437"/>
                </a:lnTo>
                <a:lnTo>
                  <a:pt x="1820" y="7433"/>
                </a:lnTo>
                <a:lnTo>
                  <a:pt x="1818" y="7444"/>
                </a:lnTo>
                <a:lnTo>
                  <a:pt x="1817" y="7456"/>
                </a:lnTo>
                <a:lnTo>
                  <a:pt x="1816" y="7484"/>
                </a:lnTo>
                <a:lnTo>
                  <a:pt x="1815" y="7497"/>
                </a:lnTo>
                <a:lnTo>
                  <a:pt x="1813" y="7510"/>
                </a:lnTo>
                <a:lnTo>
                  <a:pt x="1810" y="7521"/>
                </a:lnTo>
                <a:lnTo>
                  <a:pt x="1808" y="7525"/>
                </a:lnTo>
                <a:lnTo>
                  <a:pt x="1806" y="7528"/>
                </a:lnTo>
                <a:lnTo>
                  <a:pt x="1814" y="7528"/>
                </a:lnTo>
                <a:lnTo>
                  <a:pt x="1819" y="7527"/>
                </a:lnTo>
                <a:lnTo>
                  <a:pt x="1824" y="7525"/>
                </a:lnTo>
                <a:lnTo>
                  <a:pt x="1808" y="7563"/>
                </a:lnTo>
                <a:lnTo>
                  <a:pt x="1802" y="7582"/>
                </a:lnTo>
                <a:lnTo>
                  <a:pt x="1794" y="7602"/>
                </a:lnTo>
                <a:lnTo>
                  <a:pt x="1801" y="7599"/>
                </a:lnTo>
                <a:lnTo>
                  <a:pt x="1805" y="7598"/>
                </a:lnTo>
                <a:lnTo>
                  <a:pt x="1808" y="7597"/>
                </a:lnTo>
                <a:lnTo>
                  <a:pt x="1814" y="7592"/>
                </a:lnTo>
                <a:lnTo>
                  <a:pt x="1809" y="7600"/>
                </a:lnTo>
                <a:lnTo>
                  <a:pt x="1804" y="7609"/>
                </a:lnTo>
                <a:lnTo>
                  <a:pt x="1795" y="7630"/>
                </a:lnTo>
                <a:lnTo>
                  <a:pt x="1781" y="7671"/>
                </a:lnTo>
                <a:lnTo>
                  <a:pt x="1785" y="7664"/>
                </a:lnTo>
                <a:lnTo>
                  <a:pt x="1789" y="7660"/>
                </a:lnTo>
                <a:lnTo>
                  <a:pt x="1792" y="7658"/>
                </a:lnTo>
                <a:lnTo>
                  <a:pt x="1795" y="7657"/>
                </a:lnTo>
                <a:lnTo>
                  <a:pt x="1786" y="7687"/>
                </a:lnTo>
                <a:lnTo>
                  <a:pt x="1778" y="7716"/>
                </a:lnTo>
                <a:lnTo>
                  <a:pt x="1775" y="7730"/>
                </a:lnTo>
                <a:lnTo>
                  <a:pt x="1773" y="7746"/>
                </a:lnTo>
                <a:lnTo>
                  <a:pt x="1772" y="7761"/>
                </a:lnTo>
                <a:lnTo>
                  <a:pt x="1773" y="7777"/>
                </a:lnTo>
                <a:lnTo>
                  <a:pt x="1791" y="7768"/>
                </a:lnTo>
                <a:lnTo>
                  <a:pt x="1810" y="7758"/>
                </a:lnTo>
                <a:lnTo>
                  <a:pt x="1829" y="7746"/>
                </a:lnTo>
                <a:lnTo>
                  <a:pt x="1848" y="7730"/>
                </a:lnTo>
                <a:lnTo>
                  <a:pt x="1866" y="7715"/>
                </a:lnTo>
                <a:lnTo>
                  <a:pt x="1884" y="7696"/>
                </a:lnTo>
                <a:lnTo>
                  <a:pt x="1900" y="7678"/>
                </a:lnTo>
                <a:lnTo>
                  <a:pt x="1916" y="7657"/>
                </a:lnTo>
                <a:lnTo>
                  <a:pt x="1929" y="7636"/>
                </a:lnTo>
                <a:lnTo>
                  <a:pt x="1941" y="7614"/>
                </a:lnTo>
                <a:lnTo>
                  <a:pt x="1952" y="7592"/>
                </a:lnTo>
                <a:lnTo>
                  <a:pt x="1959" y="7569"/>
                </a:lnTo>
                <a:lnTo>
                  <a:pt x="1962" y="7558"/>
                </a:lnTo>
                <a:lnTo>
                  <a:pt x="1964" y="7546"/>
                </a:lnTo>
                <a:lnTo>
                  <a:pt x="1966" y="7535"/>
                </a:lnTo>
                <a:lnTo>
                  <a:pt x="1966" y="7523"/>
                </a:lnTo>
                <a:lnTo>
                  <a:pt x="1966" y="7511"/>
                </a:lnTo>
                <a:lnTo>
                  <a:pt x="1966" y="7501"/>
                </a:lnTo>
                <a:lnTo>
                  <a:pt x="1964" y="7490"/>
                </a:lnTo>
                <a:lnTo>
                  <a:pt x="1962" y="7479"/>
                </a:lnTo>
                <a:lnTo>
                  <a:pt x="1966" y="7482"/>
                </a:lnTo>
                <a:lnTo>
                  <a:pt x="1969" y="7485"/>
                </a:lnTo>
                <a:lnTo>
                  <a:pt x="1970" y="7489"/>
                </a:lnTo>
                <a:lnTo>
                  <a:pt x="1973" y="7469"/>
                </a:lnTo>
                <a:lnTo>
                  <a:pt x="1979" y="7446"/>
                </a:lnTo>
                <a:lnTo>
                  <a:pt x="1986" y="7423"/>
                </a:lnTo>
                <a:lnTo>
                  <a:pt x="1993" y="7404"/>
                </a:lnTo>
                <a:lnTo>
                  <a:pt x="1995" y="7409"/>
                </a:lnTo>
                <a:lnTo>
                  <a:pt x="1998" y="7411"/>
                </a:lnTo>
                <a:lnTo>
                  <a:pt x="2001" y="7413"/>
                </a:lnTo>
                <a:lnTo>
                  <a:pt x="2001" y="7394"/>
                </a:lnTo>
                <a:lnTo>
                  <a:pt x="2003" y="7378"/>
                </a:lnTo>
                <a:lnTo>
                  <a:pt x="2006" y="7362"/>
                </a:lnTo>
                <a:lnTo>
                  <a:pt x="2010" y="7347"/>
                </a:lnTo>
                <a:lnTo>
                  <a:pt x="2015" y="7333"/>
                </a:lnTo>
                <a:lnTo>
                  <a:pt x="2022" y="7319"/>
                </a:lnTo>
                <a:lnTo>
                  <a:pt x="2031" y="7307"/>
                </a:lnTo>
                <a:lnTo>
                  <a:pt x="2039" y="7295"/>
                </a:lnTo>
                <a:lnTo>
                  <a:pt x="2049" y="7283"/>
                </a:lnTo>
                <a:lnTo>
                  <a:pt x="2060" y="7272"/>
                </a:lnTo>
                <a:lnTo>
                  <a:pt x="2072" y="7263"/>
                </a:lnTo>
                <a:lnTo>
                  <a:pt x="2085" y="7253"/>
                </a:lnTo>
                <a:lnTo>
                  <a:pt x="2098" y="7244"/>
                </a:lnTo>
                <a:lnTo>
                  <a:pt x="2113" y="7236"/>
                </a:lnTo>
                <a:lnTo>
                  <a:pt x="2128" y="7228"/>
                </a:lnTo>
                <a:lnTo>
                  <a:pt x="2144" y="7221"/>
                </a:lnTo>
                <a:lnTo>
                  <a:pt x="2131" y="7230"/>
                </a:lnTo>
                <a:lnTo>
                  <a:pt x="2120" y="7241"/>
                </a:lnTo>
                <a:lnTo>
                  <a:pt x="2110" y="7254"/>
                </a:lnTo>
                <a:lnTo>
                  <a:pt x="2102" y="7266"/>
                </a:lnTo>
                <a:lnTo>
                  <a:pt x="2094" y="7280"/>
                </a:lnTo>
                <a:lnTo>
                  <a:pt x="2088" y="7295"/>
                </a:lnTo>
                <a:lnTo>
                  <a:pt x="2083" y="7309"/>
                </a:lnTo>
                <a:lnTo>
                  <a:pt x="2079" y="7323"/>
                </a:lnTo>
                <a:lnTo>
                  <a:pt x="2081" y="7323"/>
                </a:lnTo>
                <a:lnTo>
                  <a:pt x="2084" y="7324"/>
                </a:lnTo>
                <a:lnTo>
                  <a:pt x="2089" y="7323"/>
                </a:lnTo>
                <a:lnTo>
                  <a:pt x="2092" y="7322"/>
                </a:lnTo>
                <a:lnTo>
                  <a:pt x="2095" y="7320"/>
                </a:lnTo>
                <a:lnTo>
                  <a:pt x="2093" y="7331"/>
                </a:lnTo>
                <a:lnTo>
                  <a:pt x="2091" y="7345"/>
                </a:lnTo>
                <a:lnTo>
                  <a:pt x="2089" y="7376"/>
                </a:lnTo>
                <a:lnTo>
                  <a:pt x="2087" y="7391"/>
                </a:lnTo>
                <a:lnTo>
                  <a:pt x="2085" y="7406"/>
                </a:lnTo>
                <a:lnTo>
                  <a:pt x="2083" y="7412"/>
                </a:lnTo>
                <a:lnTo>
                  <a:pt x="2081" y="7417"/>
                </a:lnTo>
                <a:lnTo>
                  <a:pt x="2078" y="7422"/>
                </a:lnTo>
                <a:lnTo>
                  <a:pt x="2075" y="7425"/>
                </a:lnTo>
                <a:lnTo>
                  <a:pt x="2085" y="7426"/>
                </a:lnTo>
                <a:lnTo>
                  <a:pt x="2090" y="7426"/>
                </a:lnTo>
                <a:lnTo>
                  <a:pt x="2096" y="7424"/>
                </a:lnTo>
                <a:lnTo>
                  <a:pt x="2092" y="7432"/>
                </a:lnTo>
                <a:lnTo>
                  <a:pt x="2088" y="7443"/>
                </a:lnTo>
                <a:lnTo>
                  <a:pt x="2081" y="7467"/>
                </a:lnTo>
                <a:lnTo>
                  <a:pt x="2077" y="7480"/>
                </a:lnTo>
                <a:lnTo>
                  <a:pt x="2072" y="7492"/>
                </a:lnTo>
                <a:lnTo>
                  <a:pt x="2066" y="7501"/>
                </a:lnTo>
                <a:lnTo>
                  <a:pt x="2063" y="7504"/>
                </a:lnTo>
                <a:lnTo>
                  <a:pt x="2059" y="7507"/>
                </a:lnTo>
                <a:lnTo>
                  <a:pt x="2067" y="7504"/>
                </a:lnTo>
                <a:lnTo>
                  <a:pt x="2071" y="7504"/>
                </a:lnTo>
                <a:lnTo>
                  <a:pt x="2075" y="7503"/>
                </a:lnTo>
                <a:lnTo>
                  <a:pt x="2082" y="7498"/>
                </a:lnTo>
                <a:lnTo>
                  <a:pt x="2076" y="7507"/>
                </a:lnTo>
                <a:lnTo>
                  <a:pt x="2070" y="7518"/>
                </a:lnTo>
                <a:lnTo>
                  <a:pt x="2065" y="7528"/>
                </a:lnTo>
                <a:lnTo>
                  <a:pt x="2059" y="7540"/>
                </a:lnTo>
                <a:lnTo>
                  <a:pt x="2050" y="7564"/>
                </a:lnTo>
                <a:lnTo>
                  <a:pt x="2043" y="7586"/>
                </a:lnTo>
                <a:lnTo>
                  <a:pt x="2044" y="7584"/>
                </a:lnTo>
                <a:lnTo>
                  <a:pt x="2047" y="7579"/>
                </a:lnTo>
                <a:lnTo>
                  <a:pt x="2052" y="7574"/>
                </a:lnTo>
                <a:lnTo>
                  <a:pt x="2055" y="7572"/>
                </a:lnTo>
                <a:lnTo>
                  <a:pt x="2059" y="7571"/>
                </a:lnTo>
                <a:lnTo>
                  <a:pt x="2054" y="7588"/>
                </a:lnTo>
                <a:lnTo>
                  <a:pt x="2050" y="7606"/>
                </a:lnTo>
                <a:lnTo>
                  <a:pt x="2042" y="7639"/>
                </a:lnTo>
                <a:lnTo>
                  <a:pt x="2039" y="7655"/>
                </a:lnTo>
                <a:lnTo>
                  <a:pt x="2037" y="7672"/>
                </a:lnTo>
                <a:lnTo>
                  <a:pt x="2037" y="7689"/>
                </a:lnTo>
                <a:lnTo>
                  <a:pt x="2040" y="7708"/>
                </a:lnTo>
                <a:lnTo>
                  <a:pt x="2064" y="7695"/>
                </a:lnTo>
                <a:lnTo>
                  <a:pt x="2094" y="7678"/>
                </a:lnTo>
                <a:lnTo>
                  <a:pt x="2111" y="7666"/>
                </a:lnTo>
                <a:lnTo>
                  <a:pt x="2128" y="7655"/>
                </a:lnTo>
                <a:lnTo>
                  <a:pt x="2145" y="7642"/>
                </a:lnTo>
                <a:lnTo>
                  <a:pt x="2161" y="7628"/>
                </a:lnTo>
                <a:lnTo>
                  <a:pt x="2177" y="7614"/>
                </a:lnTo>
                <a:lnTo>
                  <a:pt x="2191" y="7599"/>
                </a:lnTo>
                <a:lnTo>
                  <a:pt x="2202" y="7583"/>
                </a:lnTo>
                <a:lnTo>
                  <a:pt x="2213" y="7568"/>
                </a:lnTo>
                <a:lnTo>
                  <a:pt x="2217" y="7560"/>
                </a:lnTo>
                <a:lnTo>
                  <a:pt x="2220" y="7551"/>
                </a:lnTo>
                <a:lnTo>
                  <a:pt x="2223" y="7543"/>
                </a:lnTo>
                <a:lnTo>
                  <a:pt x="2224" y="7535"/>
                </a:lnTo>
                <a:lnTo>
                  <a:pt x="2225" y="7528"/>
                </a:lnTo>
                <a:lnTo>
                  <a:pt x="2225" y="7520"/>
                </a:lnTo>
                <a:lnTo>
                  <a:pt x="2224" y="7511"/>
                </a:lnTo>
                <a:lnTo>
                  <a:pt x="2222" y="7503"/>
                </a:lnTo>
                <a:lnTo>
                  <a:pt x="2234" y="7509"/>
                </a:lnTo>
                <a:lnTo>
                  <a:pt x="2232" y="7503"/>
                </a:lnTo>
                <a:lnTo>
                  <a:pt x="2231" y="7497"/>
                </a:lnTo>
                <a:lnTo>
                  <a:pt x="2231" y="7490"/>
                </a:lnTo>
                <a:lnTo>
                  <a:pt x="2231" y="7483"/>
                </a:lnTo>
                <a:lnTo>
                  <a:pt x="2233" y="7465"/>
                </a:lnTo>
                <a:lnTo>
                  <a:pt x="2236" y="7447"/>
                </a:lnTo>
                <a:lnTo>
                  <a:pt x="2239" y="7428"/>
                </a:lnTo>
                <a:lnTo>
                  <a:pt x="2241" y="7409"/>
                </a:lnTo>
                <a:lnTo>
                  <a:pt x="2242" y="7391"/>
                </a:lnTo>
                <a:lnTo>
                  <a:pt x="2241" y="7384"/>
                </a:lnTo>
                <a:lnTo>
                  <a:pt x="2240" y="7377"/>
                </a:lnTo>
                <a:lnTo>
                  <a:pt x="2245" y="7381"/>
                </a:lnTo>
                <a:lnTo>
                  <a:pt x="2248" y="7384"/>
                </a:lnTo>
                <a:lnTo>
                  <a:pt x="2251" y="7390"/>
                </a:lnTo>
                <a:lnTo>
                  <a:pt x="2252" y="7364"/>
                </a:lnTo>
                <a:lnTo>
                  <a:pt x="2253" y="7336"/>
                </a:lnTo>
                <a:lnTo>
                  <a:pt x="2255" y="7321"/>
                </a:lnTo>
                <a:lnTo>
                  <a:pt x="2257" y="7307"/>
                </a:lnTo>
                <a:lnTo>
                  <a:pt x="2259" y="7295"/>
                </a:lnTo>
                <a:lnTo>
                  <a:pt x="2262" y="7283"/>
                </a:lnTo>
                <a:lnTo>
                  <a:pt x="2267" y="7288"/>
                </a:lnTo>
                <a:lnTo>
                  <a:pt x="2272" y="7294"/>
                </a:lnTo>
                <a:lnTo>
                  <a:pt x="2278" y="7297"/>
                </a:lnTo>
                <a:lnTo>
                  <a:pt x="2285" y="7299"/>
                </a:lnTo>
                <a:lnTo>
                  <a:pt x="2282" y="7284"/>
                </a:lnTo>
                <a:lnTo>
                  <a:pt x="2280" y="7270"/>
                </a:lnTo>
                <a:lnTo>
                  <a:pt x="2280" y="7257"/>
                </a:lnTo>
                <a:lnTo>
                  <a:pt x="2280" y="7243"/>
                </a:lnTo>
                <a:lnTo>
                  <a:pt x="2282" y="7231"/>
                </a:lnTo>
                <a:lnTo>
                  <a:pt x="2284" y="7220"/>
                </a:lnTo>
                <a:lnTo>
                  <a:pt x="2287" y="7208"/>
                </a:lnTo>
                <a:lnTo>
                  <a:pt x="2292" y="7198"/>
                </a:lnTo>
                <a:lnTo>
                  <a:pt x="2297" y="7188"/>
                </a:lnTo>
                <a:lnTo>
                  <a:pt x="2303" y="7179"/>
                </a:lnTo>
                <a:lnTo>
                  <a:pt x="2310" y="7169"/>
                </a:lnTo>
                <a:lnTo>
                  <a:pt x="2317" y="7161"/>
                </a:lnTo>
                <a:lnTo>
                  <a:pt x="2325" y="7153"/>
                </a:lnTo>
                <a:lnTo>
                  <a:pt x="2334" y="7145"/>
                </a:lnTo>
                <a:lnTo>
                  <a:pt x="2343" y="7137"/>
                </a:lnTo>
                <a:lnTo>
                  <a:pt x="2352" y="7130"/>
                </a:lnTo>
                <a:lnTo>
                  <a:pt x="2374" y="7118"/>
                </a:lnTo>
                <a:lnTo>
                  <a:pt x="2395" y="7107"/>
                </a:lnTo>
                <a:lnTo>
                  <a:pt x="2419" y="7096"/>
                </a:lnTo>
                <a:lnTo>
                  <a:pt x="2444" y="7086"/>
                </a:lnTo>
                <a:lnTo>
                  <a:pt x="2468" y="7078"/>
                </a:lnTo>
                <a:lnTo>
                  <a:pt x="2493" y="7069"/>
                </a:lnTo>
                <a:lnTo>
                  <a:pt x="2540" y="7053"/>
                </a:lnTo>
                <a:lnTo>
                  <a:pt x="2521" y="7078"/>
                </a:lnTo>
                <a:lnTo>
                  <a:pt x="2501" y="7100"/>
                </a:lnTo>
                <a:lnTo>
                  <a:pt x="2464" y="7143"/>
                </a:lnTo>
                <a:lnTo>
                  <a:pt x="2447" y="7165"/>
                </a:lnTo>
                <a:lnTo>
                  <a:pt x="2430" y="7188"/>
                </a:lnTo>
                <a:lnTo>
                  <a:pt x="2422" y="7200"/>
                </a:lnTo>
                <a:lnTo>
                  <a:pt x="2415" y="7213"/>
                </a:lnTo>
                <a:lnTo>
                  <a:pt x="2408" y="7227"/>
                </a:lnTo>
                <a:lnTo>
                  <a:pt x="2400" y="7242"/>
                </a:lnTo>
                <a:lnTo>
                  <a:pt x="2404" y="7242"/>
                </a:lnTo>
                <a:lnTo>
                  <a:pt x="2411" y="7242"/>
                </a:lnTo>
                <a:lnTo>
                  <a:pt x="2415" y="7241"/>
                </a:lnTo>
                <a:lnTo>
                  <a:pt x="2419" y="7240"/>
                </a:lnTo>
                <a:lnTo>
                  <a:pt x="2424" y="7238"/>
                </a:lnTo>
                <a:lnTo>
                  <a:pt x="2427" y="7235"/>
                </a:lnTo>
                <a:lnTo>
                  <a:pt x="2427" y="7245"/>
                </a:lnTo>
                <a:lnTo>
                  <a:pt x="2424" y="7260"/>
                </a:lnTo>
                <a:lnTo>
                  <a:pt x="2420" y="7278"/>
                </a:lnTo>
                <a:lnTo>
                  <a:pt x="2414" y="7298"/>
                </a:lnTo>
                <a:lnTo>
                  <a:pt x="2408" y="7317"/>
                </a:lnTo>
                <a:lnTo>
                  <a:pt x="2400" y="7336"/>
                </a:lnTo>
                <a:lnTo>
                  <a:pt x="2394" y="7350"/>
                </a:lnTo>
                <a:lnTo>
                  <a:pt x="2388" y="7360"/>
                </a:lnTo>
                <a:lnTo>
                  <a:pt x="2395" y="7355"/>
                </a:lnTo>
                <a:lnTo>
                  <a:pt x="2403" y="7351"/>
                </a:lnTo>
                <a:lnTo>
                  <a:pt x="2408" y="7346"/>
                </a:lnTo>
                <a:lnTo>
                  <a:pt x="2414" y="7341"/>
                </a:lnTo>
                <a:lnTo>
                  <a:pt x="2410" y="7350"/>
                </a:lnTo>
                <a:lnTo>
                  <a:pt x="2406" y="7362"/>
                </a:lnTo>
                <a:lnTo>
                  <a:pt x="2396" y="7394"/>
                </a:lnTo>
                <a:lnTo>
                  <a:pt x="2391" y="7411"/>
                </a:lnTo>
                <a:lnTo>
                  <a:pt x="2385" y="7426"/>
                </a:lnTo>
                <a:lnTo>
                  <a:pt x="2379" y="7439"/>
                </a:lnTo>
                <a:lnTo>
                  <a:pt x="2376" y="7445"/>
                </a:lnTo>
                <a:lnTo>
                  <a:pt x="2372" y="7450"/>
                </a:lnTo>
                <a:lnTo>
                  <a:pt x="2384" y="7446"/>
                </a:lnTo>
                <a:lnTo>
                  <a:pt x="2390" y="7443"/>
                </a:lnTo>
                <a:lnTo>
                  <a:pt x="2397" y="7438"/>
                </a:lnTo>
                <a:lnTo>
                  <a:pt x="2389" y="7449"/>
                </a:lnTo>
                <a:lnTo>
                  <a:pt x="2383" y="7461"/>
                </a:lnTo>
                <a:lnTo>
                  <a:pt x="2377" y="7475"/>
                </a:lnTo>
                <a:lnTo>
                  <a:pt x="2371" y="7490"/>
                </a:lnTo>
                <a:lnTo>
                  <a:pt x="2367" y="7505"/>
                </a:lnTo>
                <a:lnTo>
                  <a:pt x="2363" y="7520"/>
                </a:lnTo>
                <a:lnTo>
                  <a:pt x="2357" y="7547"/>
                </a:lnTo>
                <a:lnTo>
                  <a:pt x="2359" y="7545"/>
                </a:lnTo>
                <a:lnTo>
                  <a:pt x="2363" y="7541"/>
                </a:lnTo>
                <a:lnTo>
                  <a:pt x="2370" y="7537"/>
                </a:lnTo>
                <a:lnTo>
                  <a:pt x="2373" y="7536"/>
                </a:lnTo>
                <a:lnTo>
                  <a:pt x="2376" y="7536"/>
                </a:lnTo>
                <a:lnTo>
                  <a:pt x="2375" y="7559"/>
                </a:lnTo>
                <a:lnTo>
                  <a:pt x="2374" y="7580"/>
                </a:lnTo>
                <a:lnTo>
                  <a:pt x="2373" y="7602"/>
                </a:lnTo>
                <a:lnTo>
                  <a:pt x="2373" y="7623"/>
                </a:lnTo>
                <a:lnTo>
                  <a:pt x="2373" y="7644"/>
                </a:lnTo>
                <a:lnTo>
                  <a:pt x="2375" y="7665"/>
                </a:lnTo>
                <a:lnTo>
                  <a:pt x="2377" y="7676"/>
                </a:lnTo>
                <a:lnTo>
                  <a:pt x="2380" y="7687"/>
                </a:lnTo>
                <a:lnTo>
                  <a:pt x="2383" y="7697"/>
                </a:lnTo>
                <a:lnTo>
                  <a:pt x="2387" y="7709"/>
                </a:lnTo>
                <a:lnTo>
                  <a:pt x="2413" y="7687"/>
                </a:lnTo>
                <a:lnTo>
                  <a:pt x="2434" y="7664"/>
                </a:lnTo>
                <a:lnTo>
                  <a:pt x="2454" y="7643"/>
                </a:lnTo>
                <a:lnTo>
                  <a:pt x="2470" y="7621"/>
                </a:lnTo>
                <a:lnTo>
                  <a:pt x="2486" y="7599"/>
                </a:lnTo>
                <a:lnTo>
                  <a:pt x="2501" y="7574"/>
                </a:lnTo>
                <a:lnTo>
                  <a:pt x="2532" y="7521"/>
                </a:lnTo>
                <a:lnTo>
                  <a:pt x="2537" y="7526"/>
                </a:lnTo>
                <a:lnTo>
                  <a:pt x="2541" y="7530"/>
                </a:lnTo>
                <a:lnTo>
                  <a:pt x="2546" y="7534"/>
                </a:lnTo>
                <a:lnTo>
                  <a:pt x="2556" y="7467"/>
                </a:lnTo>
                <a:lnTo>
                  <a:pt x="2565" y="7404"/>
                </a:lnTo>
                <a:lnTo>
                  <a:pt x="2568" y="7410"/>
                </a:lnTo>
                <a:lnTo>
                  <a:pt x="2573" y="7417"/>
                </a:lnTo>
                <a:lnTo>
                  <a:pt x="2581" y="7424"/>
                </a:lnTo>
                <a:lnTo>
                  <a:pt x="2579" y="7419"/>
                </a:lnTo>
                <a:lnTo>
                  <a:pt x="2577" y="7413"/>
                </a:lnTo>
                <a:lnTo>
                  <a:pt x="2576" y="7396"/>
                </a:lnTo>
                <a:lnTo>
                  <a:pt x="2576" y="7377"/>
                </a:lnTo>
                <a:lnTo>
                  <a:pt x="2577" y="7355"/>
                </a:lnTo>
                <a:lnTo>
                  <a:pt x="2579" y="7313"/>
                </a:lnTo>
                <a:lnTo>
                  <a:pt x="2578" y="7295"/>
                </a:lnTo>
                <a:lnTo>
                  <a:pt x="2578" y="7286"/>
                </a:lnTo>
                <a:lnTo>
                  <a:pt x="2577" y="7279"/>
                </a:lnTo>
                <a:lnTo>
                  <a:pt x="2580" y="7286"/>
                </a:lnTo>
                <a:lnTo>
                  <a:pt x="2585" y="7293"/>
                </a:lnTo>
                <a:lnTo>
                  <a:pt x="2590" y="7299"/>
                </a:lnTo>
                <a:lnTo>
                  <a:pt x="2597" y="7304"/>
                </a:lnTo>
                <a:lnTo>
                  <a:pt x="2595" y="7272"/>
                </a:lnTo>
                <a:lnTo>
                  <a:pt x="2593" y="7237"/>
                </a:lnTo>
                <a:lnTo>
                  <a:pt x="2593" y="7219"/>
                </a:lnTo>
                <a:lnTo>
                  <a:pt x="2593" y="7201"/>
                </a:lnTo>
                <a:lnTo>
                  <a:pt x="2594" y="7185"/>
                </a:lnTo>
                <a:lnTo>
                  <a:pt x="2597" y="7170"/>
                </a:lnTo>
                <a:lnTo>
                  <a:pt x="2605" y="7179"/>
                </a:lnTo>
                <a:lnTo>
                  <a:pt x="2610" y="7184"/>
                </a:lnTo>
                <a:lnTo>
                  <a:pt x="2615" y="7187"/>
                </a:lnTo>
                <a:lnTo>
                  <a:pt x="2608" y="7171"/>
                </a:lnTo>
                <a:lnTo>
                  <a:pt x="2603" y="7156"/>
                </a:lnTo>
                <a:lnTo>
                  <a:pt x="2599" y="7142"/>
                </a:lnTo>
                <a:lnTo>
                  <a:pt x="2598" y="7127"/>
                </a:lnTo>
                <a:lnTo>
                  <a:pt x="2597" y="7114"/>
                </a:lnTo>
                <a:lnTo>
                  <a:pt x="2598" y="7101"/>
                </a:lnTo>
                <a:lnTo>
                  <a:pt x="2600" y="7089"/>
                </a:lnTo>
                <a:lnTo>
                  <a:pt x="2604" y="7077"/>
                </a:lnTo>
                <a:lnTo>
                  <a:pt x="2609" y="7067"/>
                </a:lnTo>
                <a:lnTo>
                  <a:pt x="2615" y="7055"/>
                </a:lnTo>
                <a:lnTo>
                  <a:pt x="2622" y="7046"/>
                </a:lnTo>
                <a:lnTo>
                  <a:pt x="2630" y="7036"/>
                </a:lnTo>
                <a:lnTo>
                  <a:pt x="2639" y="7027"/>
                </a:lnTo>
                <a:lnTo>
                  <a:pt x="2648" y="7018"/>
                </a:lnTo>
                <a:lnTo>
                  <a:pt x="2659" y="7010"/>
                </a:lnTo>
                <a:lnTo>
                  <a:pt x="2670" y="7002"/>
                </a:lnTo>
                <a:lnTo>
                  <a:pt x="2694" y="6986"/>
                </a:lnTo>
                <a:lnTo>
                  <a:pt x="2719" y="6973"/>
                </a:lnTo>
                <a:lnTo>
                  <a:pt x="2746" y="6961"/>
                </a:lnTo>
                <a:lnTo>
                  <a:pt x="2772" y="6948"/>
                </a:lnTo>
                <a:lnTo>
                  <a:pt x="2824" y="6927"/>
                </a:lnTo>
                <a:lnTo>
                  <a:pt x="2846" y="6917"/>
                </a:lnTo>
                <a:lnTo>
                  <a:pt x="2868" y="6906"/>
                </a:lnTo>
                <a:lnTo>
                  <a:pt x="2847" y="6927"/>
                </a:lnTo>
                <a:lnTo>
                  <a:pt x="2829" y="6947"/>
                </a:lnTo>
                <a:lnTo>
                  <a:pt x="2812" y="6969"/>
                </a:lnTo>
                <a:lnTo>
                  <a:pt x="2797" y="6991"/>
                </a:lnTo>
                <a:lnTo>
                  <a:pt x="2784" y="7013"/>
                </a:lnTo>
                <a:lnTo>
                  <a:pt x="2772" y="7037"/>
                </a:lnTo>
                <a:lnTo>
                  <a:pt x="2762" y="7063"/>
                </a:lnTo>
                <a:lnTo>
                  <a:pt x="2753" y="7092"/>
                </a:lnTo>
                <a:lnTo>
                  <a:pt x="2759" y="7085"/>
                </a:lnTo>
                <a:lnTo>
                  <a:pt x="2763" y="7082"/>
                </a:lnTo>
                <a:lnTo>
                  <a:pt x="2766" y="7080"/>
                </a:lnTo>
                <a:lnTo>
                  <a:pt x="2770" y="7079"/>
                </a:lnTo>
                <a:lnTo>
                  <a:pt x="2774" y="7078"/>
                </a:lnTo>
                <a:lnTo>
                  <a:pt x="2784" y="7078"/>
                </a:lnTo>
                <a:lnTo>
                  <a:pt x="2785" y="7081"/>
                </a:lnTo>
                <a:lnTo>
                  <a:pt x="2785" y="7086"/>
                </a:lnTo>
                <a:lnTo>
                  <a:pt x="2783" y="7101"/>
                </a:lnTo>
                <a:lnTo>
                  <a:pt x="2779" y="7122"/>
                </a:lnTo>
                <a:lnTo>
                  <a:pt x="2773" y="7146"/>
                </a:lnTo>
                <a:lnTo>
                  <a:pt x="2762" y="7191"/>
                </a:lnTo>
                <a:lnTo>
                  <a:pt x="2757" y="7207"/>
                </a:lnTo>
                <a:lnTo>
                  <a:pt x="2753" y="7218"/>
                </a:lnTo>
                <a:lnTo>
                  <a:pt x="2758" y="7212"/>
                </a:lnTo>
                <a:lnTo>
                  <a:pt x="2762" y="7209"/>
                </a:lnTo>
                <a:lnTo>
                  <a:pt x="2766" y="7207"/>
                </a:lnTo>
                <a:lnTo>
                  <a:pt x="2771" y="7203"/>
                </a:lnTo>
                <a:lnTo>
                  <a:pt x="2766" y="7216"/>
                </a:lnTo>
                <a:lnTo>
                  <a:pt x="2763" y="7230"/>
                </a:lnTo>
                <a:lnTo>
                  <a:pt x="2756" y="7260"/>
                </a:lnTo>
                <a:lnTo>
                  <a:pt x="2753" y="7275"/>
                </a:lnTo>
                <a:lnTo>
                  <a:pt x="2748" y="7289"/>
                </a:lnTo>
                <a:lnTo>
                  <a:pt x="2743" y="7302"/>
                </a:lnTo>
                <a:lnTo>
                  <a:pt x="2739" y="7307"/>
                </a:lnTo>
                <a:lnTo>
                  <a:pt x="2735" y="7312"/>
                </a:lnTo>
                <a:lnTo>
                  <a:pt x="2743" y="7311"/>
                </a:lnTo>
                <a:lnTo>
                  <a:pt x="2749" y="7312"/>
                </a:lnTo>
                <a:lnTo>
                  <a:pt x="2753" y="7314"/>
                </a:lnTo>
                <a:lnTo>
                  <a:pt x="2755" y="7318"/>
                </a:lnTo>
                <a:lnTo>
                  <a:pt x="2756" y="7322"/>
                </a:lnTo>
                <a:lnTo>
                  <a:pt x="2756" y="7329"/>
                </a:lnTo>
                <a:lnTo>
                  <a:pt x="2754" y="7336"/>
                </a:lnTo>
                <a:lnTo>
                  <a:pt x="2752" y="7343"/>
                </a:lnTo>
                <a:lnTo>
                  <a:pt x="2746" y="7360"/>
                </a:lnTo>
                <a:lnTo>
                  <a:pt x="2738" y="7379"/>
                </a:lnTo>
                <a:lnTo>
                  <a:pt x="2730" y="7397"/>
                </a:lnTo>
                <a:lnTo>
                  <a:pt x="2723" y="7416"/>
                </a:lnTo>
                <a:lnTo>
                  <a:pt x="2727" y="7410"/>
                </a:lnTo>
                <a:lnTo>
                  <a:pt x="2731" y="7405"/>
                </a:lnTo>
                <a:lnTo>
                  <a:pt x="2734" y="7404"/>
                </a:lnTo>
                <a:lnTo>
                  <a:pt x="2736" y="7402"/>
                </a:lnTo>
                <a:lnTo>
                  <a:pt x="2735" y="7427"/>
                </a:lnTo>
                <a:lnTo>
                  <a:pt x="2734" y="7452"/>
                </a:lnTo>
                <a:lnTo>
                  <a:pt x="2733" y="7474"/>
                </a:lnTo>
                <a:lnTo>
                  <a:pt x="2733" y="7498"/>
                </a:lnTo>
                <a:lnTo>
                  <a:pt x="2733" y="7521"/>
                </a:lnTo>
                <a:lnTo>
                  <a:pt x="2735" y="7543"/>
                </a:lnTo>
                <a:lnTo>
                  <a:pt x="2737" y="7556"/>
                </a:lnTo>
                <a:lnTo>
                  <a:pt x="2740" y="7567"/>
                </a:lnTo>
                <a:lnTo>
                  <a:pt x="2744" y="7579"/>
                </a:lnTo>
                <a:lnTo>
                  <a:pt x="2748" y="7592"/>
                </a:lnTo>
                <a:lnTo>
                  <a:pt x="2773" y="7572"/>
                </a:lnTo>
                <a:lnTo>
                  <a:pt x="2801" y="7551"/>
                </a:lnTo>
                <a:lnTo>
                  <a:pt x="2828" y="7530"/>
                </a:lnTo>
                <a:lnTo>
                  <a:pt x="2840" y="7519"/>
                </a:lnTo>
                <a:lnTo>
                  <a:pt x="2852" y="7506"/>
                </a:lnTo>
                <a:lnTo>
                  <a:pt x="2864" y="7494"/>
                </a:lnTo>
                <a:lnTo>
                  <a:pt x="2873" y="7481"/>
                </a:lnTo>
                <a:lnTo>
                  <a:pt x="2882" y="7467"/>
                </a:lnTo>
                <a:lnTo>
                  <a:pt x="2889" y="7452"/>
                </a:lnTo>
                <a:lnTo>
                  <a:pt x="2895" y="7436"/>
                </a:lnTo>
                <a:lnTo>
                  <a:pt x="2898" y="7420"/>
                </a:lnTo>
                <a:lnTo>
                  <a:pt x="2899" y="7402"/>
                </a:lnTo>
                <a:lnTo>
                  <a:pt x="2898" y="7393"/>
                </a:lnTo>
                <a:lnTo>
                  <a:pt x="2897" y="7384"/>
                </a:lnTo>
                <a:lnTo>
                  <a:pt x="2905" y="7389"/>
                </a:lnTo>
                <a:lnTo>
                  <a:pt x="2911" y="7394"/>
                </a:lnTo>
                <a:lnTo>
                  <a:pt x="2918" y="7400"/>
                </a:lnTo>
                <a:lnTo>
                  <a:pt x="2924" y="7407"/>
                </a:lnTo>
                <a:lnTo>
                  <a:pt x="2927" y="7371"/>
                </a:lnTo>
                <a:lnTo>
                  <a:pt x="2929" y="7335"/>
                </a:lnTo>
                <a:lnTo>
                  <a:pt x="2929" y="7300"/>
                </a:lnTo>
                <a:lnTo>
                  <a:pt x="2928" y="7265"/>
                </a:lnTo>
                <a:lnTo>
                  <a:pt x="2932" y="7268"/>
                </a:lnTo>
                <a:lnTo>
                  <a:pt x="2938" y="7274"/>
                </a:lnTo>
                <a:lnTo>
                  <a:pt x="2948" y="7280"/>
                </a:lnTo>
                <a:lnTo>
                  <a:pt x="2953" y="7283"/>
                </a:lnTo>
                <a:lnTo>
                  <a:pt x="2959" y="7286"/>
                </a:lnTo>
                <a:lnTo>
                  <a:pt x="2956" y="7280"/>
                </a:lnTo>
                <a:lnTo>
                  <a:pt x="2953" y="7273"/>
                </a:lnTo>
                <a:lnTo>
                  <a:pt x="2951" y="7265"/>
                </a:lnTo>
                <a:lnTo>
                  <a:pt x="2950" y="7256"/>
                </a:lnTo>
                <a:lnTo>
                  <a:pt x="2947" y="7235"/>
                </a:lnTo>
                <a:lnTo>
                  <a:pt x="2946" y="7213"/>
                </a:lnTo>
                <a:lnTo>
                  <a:pt x="2944" y="7169"/>
                </a:lnTo>
                <a:lnTo>
                  <a:pt x="2942" y="7150"/>
                </a:lnTo>
                <a:lnTo>
                  <a:pt x="2940" y="7141"/>
                </a:lnTo>
                <a:lnTo>
                  <a:pt x="2938" y="7132"/>
                </a:lnTo>
                <a:lnTo>
                  <a:pt x="2966" y="7159"/>
                </a:lnTo>
                <a:lnTo>
                  <a:pt x="2963" y="7129"/>
                </a:lnTo>
                <a:lnTo>
                  <a:pt x="2961" y="7094"/>
                </a:lnTo>
                <a:lnTo>
                  <a:pt x="2960" y="7077"/>
                </a:lnTo>
                <a:lnTo>
                  <a:pt x="2961" y="7059"/>
                </a:lnTo>
                <a:lnTo>
                  <a:pt x="2963" y="7044"/>
                </a:lnTo>
                <a:lnTo>
                  <a:pt x="2965" y="7031"/>
                </a:lnTo>
                <a:lnTo>
                  <a:pt x="2972" y="7034"/>
                </a:lnTo>
                <a:lnTo>
                  <a:pt x="2978" y="7036"/>
                </a:lnTo>
                <a:lnTo>
                  <a:pt x="2983" y="7037"/>
                </a:lnTo>
                <a:lnTo>
                  <a:pt x="2981" y="6999"/>
                </a:lnTo>
                <a:lnTo>
                  <a:pt x="2980" y="6966"/>
                </a:lnTo>
                <a:lnTo>
                  <a:pt x="2981" y="6937"/>
                </a:lnTo>
                <a:lnTo>
                  <a:pt x="2984" y="6911"/>
                </a:lnTo>
                <a:lnTo>
                  <a:pt x="2986" y="6900"/>
                </a:lnTo>
                <a:lnTo>
                  <a:pt x="2989" y="6889"/>
                </a:lnTo>
                <a:lnTo>
                  <a:pt x="2992" y="6880"/>
                </a:lnTo>
                <a:lnTo>
                  <a:pt x="2996" y="6870"/>
                </a:lnTo>
                <a:lnTo>
                  <a:pt x="3000" y="6861"/>
                </a:lnTo>
                <a:lnTo>
                  <a:pt x="3005" y="6853"/>
                </a:lnTo>
                <a:lnTo>
                  <a:pt x="3011" y="6845"/>
                </a:lnTo>
                <a:lnTo>
                  <a:pt x="3018" y="6837"/>
                </a:lnTo>
                <a:lnTo>
                  <a:pt x="3024" y="6829"/>
                </a:lnTo>
                <a:lnTo>
                  <a:pt x="3032" y="6822"/>
                </a:lnTo>
                <a:lnTo>
                  <a:pt x="3050" y="6809"/>
                </a:lnTo>
                <a:lnTo>
                  <a:pt x="3070" y="6795"/>
                </a:lnTo>
                <a:lnTo>
                  <a:pt x="3094" y="6781"/>
                </a:lnTo>
                <a:lnTo>
                  <a:pt x="3150" y="6750"/>
                </a:lnTo>
                <a:lnTo>
                  <a:pt x="3221" y="6711"/>
                </a:lnTo>
                <a:lnTo>
                  <a:pt x="3215" y="6728"/>
                </a:lnTo>
                <a:lnTo>
                  <a:pt x="3209" y="6743"/>
                </a:lnTo>
                <a:lnTo>
                  <a:pt x="3201" y="6757"/>
                </a:lnTo>
                <a:lnTo>
                  <a:pt x="3192" y="6772"/>
                </a:lnTo>
                <a:lnTo>
                  <a:pt x="3175" y="6799"/>
                </a:lnTo>
                <a:lnTo>
                  <a:pt x="3156" y="6827"/>
                </a:lnTo>
                <a:lnTo>
                  <a:pt x="3139" y="6855"/>
                </a:lnTo>
                <a:lnTo>
                  <a:pt x="3131" y="6869"/>
                </a:lnTo>
                <a:lnTo>
                  <a:pt x="3124" y="6885"/>
                </a:lnTo>
                <a:lnTo>
                  <a:pt x="3117" y="6900"/>
                </a:lnTo>
                <a:lnTo>
                  <a:pt x="3111" y="6918"/>
                </a:lnTo>
                <a:lnTo>
                  <a:pt x="3107" y="6935"/>
                </a:lnTo>
                <a:lnTo>
                  <a:pt x="3103" y="6955"/>
                </a:lnTo>
                <a:lnTo>
                  <a:pt x="3111" y="6947"/>
                </a:lnTo>
                <a:lnTo>
                  <a:pt x="3121" y="6941"/>
                </a:lnTo>
                <a:lnTo>
                  <a:pt x="3131" y="6937"/>
                </a:lnTo>
                <a:lnTo>
                  <a:pt x="3141" y="6933"/>
                </a:lnTo>
                <a:lnTo>
                  <a:pt x="3143" y="6942"/>
                </a:lnTo>
                <a:lnTo>
                  <a:pt x="3145" y="6953"/>
                </a:lnTo>
                <a:lnTo>
                  <a:pt x="3147" y="6964"/>
                </a:lnTo>
                <a:lnTo>
                  <a:pt x="3147" y="6976"/>
                </a:lnTo>
                <a:lnTo>
                  <a:pt x="3148" y="7003"/>
                </a:lnTo>
                <a:lnTo>
                  <a:pt x="3146" y="7031"/>
                </a:lnTo>
                <a:lnTo>
                  <a:pt x="3143" y="7058"/>
                </a:lnTo>
                <a:lnTo>
                  <a:pt x="3138" y="7084"/>
                </a:lnTo>
                <a:lnTo>
                  <a:pt x="3133" y="7108"/>
                </a:lnTo>
                <a:lnTo>
                  <a:pt x="3127" y="7126"/>
                </a:lnTo>
                <a:lnTo>
                  <a:pt x="3130" y="7121"/>
                </a:lnTo>
                <a:lnTo>
                  <a:pt x="3133" y="7118"/>
                </a:lnTo>
                <a:lnTo>
                  <a:pt x="3135" y="7117"/>
                </a:lnTo>
                <a:lnTo>
                  <a:pt x="3138" y="7116"/>
                </a:lnTo>
                <a:lnTo>
                  <a:pt x="3145" y="7113"/>
                </a:lnTo>
                <a:lnTo>
                  <a:pt x="3150" y="7110"/>
                </a:lnTo>
                <a:lnTo>
                  <a:pt x="3155" y="7106"/>
                </a:lnTo>
                <a:lnTo>
                  <a:pt x="3152" y="7120"/>
                </a:lnTo>
                <a:lnTo>
                  <a:pt x="3149" y="7137"/>
                </a:lnTo>
                <a:lnTo>
                  <a:pt x="3142" y="7176"/>
                </a:lnTo>
                <a:lnTo>
                  <a:pt x="3138" y="7196"/>
                </a:lnTo>
                <a:lnTo>
                  <a:pt x="3134" y="7214"/>
                </a:lnTo>
                <a:lnTo>
                  <a:pt x="3128" y="7231"/>
                </a:lnTo>
                <a:lnTo>
                  <a:pt x="3125" y="7237"/>
                </a:lnTo>
                <a:lnTo>
                  <a:pt x="3122" y="7243"/>
                </a:lnTo>
                <a:lnTo>
                  <a:pt x="3126" y="7240"/>
                </a:lnTo>
                <a:lnTo>
                  <a:pt x="3129" y="7238"/>
                </a:lnTo>
                <a:lnTo>
                  <a:pt x="3134" y="7237"/>
                </a:lnTo>
                <a:lnTo>
                  <a:pt x="3139" y="7235"/>
                </a:lnTo>
                <a:lnTo>
                  <a:pt x="3143" y="7232"/>
                </a:lnTo>
                <a:lnTo>
                  <a:pt x="3147" y="7228"/>
                </a:lnTo>
                <a:lnTo>
                  <a:pt x="3141" y="7241"/>
                </a:lnTo>
                <a:lnTo>
                  <a:pt x="3136" y="7257"/>
                </a:lnTo>
                <a:lnTo>
                  <a:pt x="3131" y="7272"/>
                </a:lnTo>
                <a:lnTo>
                  <a:pt x="3128" y="7289"/>
                </a:lnTo>
                <a:lnTo>
                  <a:pt x="3123" y="7323"/>
                </a:lnTo>
                <a:lnTo>
                  <a:pt x="3118" y="7354"/>
                </a:lnTo>
                <a:lnTo>
                  <a:pt x="3121" y="7352"/>
                </a:lnTo>
                <a:lnTo>
                  <a:pt x="3127" y="7346"/>
                </a:lnTo>
                <a:lnTo>
                  <a:pt x="3135" y="7341"/>
                </a:lnTo>
                <a:lnTo>
                  <a:pt x="3140" y="7339"/>
                </a:lnTo>
                <a:lnTo>
                  <a:pt x="3144" y="7339"/>
                </a:lnTo>
                <a:lnTo>
                  <a:pt x="3141" y="7345"/>
                </a:lnTo>
                <a:lnTo>
                  <a:pt x="3137" y="7357"/>
                </a:lnTo>
                <a:lnTo>
                  <a:pt x="3133" y="7374"/>
                </a:lnTo>
                <a:lnTo>
                  <a:pt x="3128" y="7392"/>
                </a:lnTo>
                <a:lnTo>
                  <a:pt x="3125" y="7412"/>
                </a:lnTo>
                <a:lnTo>
                  <a:pt x="3123" y="7428"/>
                </a:lnTo>
                <a:lnTo>
                  <a:pt x="3123" y="7435"/>
                </a:lnTo>
                <a:lnTo>
                  <a:pt x="3123" y="7442"/>
                </a:lnTo>
                <a:lnTo>
                  <a:pt x="3125" y="7447"/>
                </a:lnTo>
                <a:lnTo>
                  <a:pt x="3127" y="7450"/>
                </a:lnTo>
                <a:lnTo>
                  <a:pt x="3128" y="7445"/>
                </a:lnTo>
                <a:lnTo>
                  <a:pt x="3129" y="7439"/>
                </a:lnTo>
                <a:lnTo>
                  <a:pt x="3134" y="7432"/>
                </a:lnTo>
                <a:lnTo>
                  <a:pt x="3137" y="7427"/>
                </a:lnTo>
                <a:lnTo>
                  <a:pt x="3139" y="7426"/>
                </a:lnTo>
                <a:lnTo>
                  <a:pt x="3139" y="7437"/>
                </a:lnTo>
                <a:lnTo>
                  <a:pt x="3139" y="7450"/>
                </a:lnTo>
                <a:lnTo>
                  <a:pt x="3141" y="7474"/>
                </a:lnTo>
                <a:lnTo>
                  <a:pt x="3144" y="7498"/>
                </a:lnTo>
                <a:lnTo>
                  <a:pt x="3150" y="7523"/>
                </a:lnTo>
                <a:lnTo>
                  <a:pt x="3156" y="7546"/>
                </a:lnTo>
                <a:lnTo>
                  <a:pt x="3164" y="7570"/>
                </a:lnTo>
                <a:lnTo>
                  <a:pt x="3180" y="7614"/>
                </a:lnTo>
                <a:lnTo>
                  <a:pt x="3188" y="7601"/>
                </a:lnTo>
                <a:lnTo>
                  <a:pt x="3198" y="7586"/>
                </a:lnTo>
                <a:lnTo>
                  <a:pt x="3218" y="7561"/>
                </a:lnTo>
                <a:lnTo>
                  <a:pt x="3239" y="7535"/>
                </a:lnTo>
                <a:lnTo>
                  <a:pt x="3248" y="7523"/>
                </a:lnTo>
                <a:lnTo>
                  <a:pt x="3257" y="7509"/>
                </a:lnTo>
                <a:lnTo>
                  <a:pt x="3266" y="7496"/>
                </a:lnTo>
                <a:lnTo>
                  <a:pt x="3274" y="7483"/>
                </a:lnTo>
                <a:lnTo>
                  <a:pt x="3280" y="7468"/>
                </a:lnTo>
                <a:lnTo>
                  <a:pt x="3285" y="7453"/>
                </a:lnTo>
                <a:lnTo>
                  <a:pt x="3288" y="7437"/>
                </a:lnTo>
                <a:lnTo>
                  <a:pt x="3289" y="7421"/>
                </a:lnTo>
                <a:lnTo>
                  <a:pt x="3287" y="7404"/>
                </a:lnTo>
                <a:lnTo>
                  <a:pt x="3284" y="7385"/>
                </a:lnTo>
                <a:lnTo>
                  <a:pt x="3308" y="7394"/>
                </a:lnTo>
                <a:lnTo>
                  <a:pt x="3333" y="7400"/>
                </a:lnTo>
                <a:lnTo>
                  <a:pt x="3335" y="7380"/>
                </a:lnTo>
                <a:lnTo>
                  <a:pt x="3337" y="7359"/>
                </a:lnTo>
                <a:lnTo>
                  <a:pt x="3337" y="7337"/>
                </a:lnTo>
                <a:lnTo>
                  <a:pt x="3337" y="7315"/>
                </a:lnTo>
                <a:lnTo>
                  <a:pt x="3336" y="7293"/>
                </a:lnTo>
                <a:lnTo>
                  <a:pt x="3333" y="7271"/>
                </a:lnTo>
                <a:lnTo>
                  <a:pt x="3329" y="7250"/>
                </a:lnTo>
                <a:lnTo>
                  <a:pt x="3323" y="7230"/>
                </a:lnTo>
                <a:lnTo>
                  <a:pt x="3331" y="7235"/>
                </a:lnTo>
                <a:lnTo>
                  <a:pt x="3336" y="7236"/>
                </a:lnTo>
                <a:lnTo>
                  <a:pt x="3340" y="7237"/>
                </a:lnTo>
                <a:lnTo>
                  <a:pt x="3345" y="7237"/>
                </a:lnTo>
                <a:lnTo>
                  <a:pt x="3351" y="7237"/>
                </a:lnTo>
                <a:lnTo>
                  <a:pt x="3356" y="7236"/>
                </a:lnTo>
                <a:lnTo>
                  <a:pt x="3360" y="7234"/>
                </a:lnTo>
                <a:lnTo>
                  <a:pt x="3357" y="7229"/>
                </a:lnTo>
                <a:lnTo>
                  <a:pt x="3354" y="7223"/>
                </a:lnTo>
                <a:lnTo>
                  <a:pt x="3349" y="7204"/>
                </a:lnTo>
                <a:lnTo>
                  <a:pt x="3343" y="7182"/>
                </a:lnTo>
                <a:lnTo>
                  <a:pt x="3339" y="7157"/>
                </a:lnTo>
                <a:lnTo>
                  <a:pt x="3336" y="7131"/>
                </a:lnTo>
                <a:lnTo>
                  <a:pt x="3335" y="7108"/>
                </a:lnTo>
                <a:lnTo>
                  <a:pt x="3335" y="7087"/>
                </a:lnTo>
                <a:lnTo>
                  <a:pt x="3336" y="7080"/>
                </a:lnTo>
                <a:lnTo>
                  <a:pt x="3337" y="7074"/>
                </a:lnTo>
                <a:lnTo>
                  <a:pt x="3340" y="7076"/>
                </a:lnTo>
                <a:lnTo>
                  <a:pt x="3342" y="7077"/>
                </a:lnTo>
                <a:lnTo>
                  <a:pt x="3349" y="7079"/>
                </a:lnTo>
                <a:lnTo>
                  <a:pt x="3356" y="7081"/>
                </a:lnTo>
                <a:lnTo>
                  <a:pt x="3360" y="7083"/>
                </a:lnTo>
                <a:lnTo>
                  <a:pt x="3364" y="7086"/>
                </a:lnTo>
                <a:lnTo>
                  <a:pt x="3360" y="7074"/>
                </a:lnTo>
                <a:lnTo>
                  <a:pt x="3356" y="7060"/>
                </a:lnTo>
                <a:lnTo>
                  <a:pt x="3350" y="7032"/>
                </a:lnTo>
                <a:lnTo>
                  <a:pt x="3346" y="7003"/>
                </a:lnTo>
                <a:lnTo>
                  <a:pt x="3345" y="6987"/>
                </a:lnTo>
                <a:lnTo>
                  <a:pt x="3344" y="6973"/>
                </a:lnTo>
                <a:lnTo>
                  <a:pt x="3345" y="6960"/>
                </a:lnTo>
                <a:lnTo>
                  <a:pt x="3346" y="6946"/>
                </a:lnTo>
                <a:lnTo>
                  <a:pt x="3348" y="6934"/>
                </a:lnTo>
                <a:lnTo>
                  <a:pt x="3351" y="6923"/>
                </a:lnTo>
                <a:lnTo>
                  <a:pt x="3354" y="6912"/>
                </a:lnTo>
                <a:lnTo>
                  <a:pt x="3358" y="6904"/>
                </a:lnTo>
                <a:lnTo>
                  <a:pt x="3363" y="6897"/>
                </a:lnTo>
                <a:lnTo>
                  <a:pt x="3368" y="6891"/>
                </a:lnTo>
                <a:lnTo>
                  <a:pt x="3366" y="6879"/>
                </a:lnTo>
                <a:lnTo>
                  <a:pt x="3364" y="6867"/>
                </a:lnTo>
                <a:lnTo>
                  <a:pt x="3357" y="6844"/>
                </a:lnTo>
                <a:lnTo>
                  <a:pt x="3348" y="6821"/>
                </a:lnTo>
                <a:lnTo>
                  <a:pt x="3338" y="6799"/>
                </a:lnTo>
                <a:lnTo>
                  <a:pt x="3328" y="6777"/>
                </a:lnTo>
                <a:lnTo>
                  <a:pt x="3319" y="6755"/>
                </a:lnTo>
                <a:lnTo>
                  <a:pt x="3311" y="6733"/>
                </a:lnTo>
                <a:lnTo>
                  <a:pt x="3306" y="6721"/>
                </a:lnTo>
                <a:lnTo>
                  <a:pt x="3303" y="6710"/>
                </a:lnTo>
                <a:lnTo>
                  <a:pt x="3302" y="6702"/>
                </a:lnTo>
                <a:lnTo>
                  <a:pt x="3303" y="6694"/>
                </a:lnTo>
                <a:lnTo>
                  <a:pt x="3304" y="6686"/>
                </a:lnTo>
                <a:lnTo>
                  <a:pt x="3308" y="6678"/>
                </a:lnTo>
                <a:lnTo>
                  <a:pt x="3313" y="6671"/>
                </a:lnTo>
                <a:lnTo>
                  <a:pt x="3319" y="6663"/>
                </a:lnTo>
                <a:lnTo>
                  <a:pt x="3326" y="6655"/>
                </a:lnTo>
                <a:lnTo>
                  <a:pt x="3333" y="6647"/>
                </a:lnTo>
                <a:lnTo>
                  <a:pt x="3353" y="6632"/>
                </a:lnTo>
                <a:lnTo>
                  <a:pt x="3374" y="6617"/>
                </a:lnTo>
                <a:lnTo>
                  <a:pt x="3398" y="6602"/>
                </a:lnTo>
                <a:lnTo>
                  <a:pt x="3425" y="6588"/>
                </a:lnTo>
                <a:lnTo>
                  <a:pt x="3451" y="6575"/>
                </a:lnTo>
                <a:lnTo>
                  <a:pt x="3479" y="6561"/>
                </a:lnTo>
                <a:lnTo>
                  <a:pt x="3531" y="6538"/>
                </a:lnTo>
                <a:lnTo>
                  <a:pt x="3578" y="6518"/>
                </a:lnTo>
                <a:lnTo>
                  <a:pt x="3596" y="6509"/>
                </a:lnTo>
                <a:lnTo>
                  <a:pt x="3610" y="6502"/>
                </a:lnTo>
                <a:lnTo>
                  <a:pt x="3609" y="6513"/>
                </a:lnTo>
                <a:lnTo>
                  <a:pt x="3607" y="6523"/>
                </a:lnTo>
                <a:lnTo>
                  <a:pt x="3605" y="6532"/>
                </a:lnTo>
                <a:lnTo>
                  <a:pt x="3601" y="6542"/>
                </a:lnTo>
                <a:lnTo>
                  <a:pt x="3597" y="6551"/>
                </a:lnTo>
                <a:lnTo>
                  <a:pt x="3592" y="6560"/>
                </a:lnTo>
                <a:lnTo>
                  <a:pt x="3581" y="6577"/>
                </a:lnTo>
                <a:lnTo>
                  <a:pt x="3567" y="6592"/>
                </a:lnTo>
                <a:lnTo>
                  <a:pt x="3552" y="6607"/>
                </a:lnTo>
                <a:lnTo>
                  <a:pt x="3522" y="6637"/>
                </a:lnTo>
                <a:lnTo>
                  <a:pt x="3507" y="6654"/>
                </a:lnTo>
                <a:lnTo>
                  <a:pt x="3493" y="6669"/>
                </a:lnTo>
                <a:lnTo>
                  <a:pt x="3481" y="6686"/>
                </a:lnTo>
                <a:lnTo>
                  <a:pt x="3476" y="6696"/>
                </a:lnTo>
                <a:lnTo>
                  <a:pt x="3472" y="6705"/>
                </a:lnTo>
                <a:lnTo>
                  <a:pt x="3468" y="6715"/>
                </a:lnTo>
                <a:lnTo>
                  <a:pt x="3465" y="6726"/>
                </a:lnTo>
                <a:lnTo>
                  <a:pt x="3463" y="6736"/>
                </a:lnTo>
                <a:lnTo>
                  <a:pt x="3460" y="6747"/>
                </a:lnTo>
                <a:lnTo>
                  <a:pt x="3460" y="6759"/>
                </a:lnTo>
                <a:lnTo>
                  <a:pt x="3462" y="6772"/>
                </a:lnTo>
                <a:lnTo>
                  <a:pt x="3464" y="6785"/>
                </a:lnTo>
                <a:lnTo>
                  <a:pt x="3467" y="6799"/>
                </a:lnTo>
                <a:lnTo>
                  <a:pt x="3478" y="6791"/>
                </a:lnTo>
                <a:lnTo>
                  <a:pt x="3494" y="6779"/>
                </a:lnTo>
                <a:lnTo>
                  <a:pt x="3510" y="6770"/>
                </a:lnTo>
                <a:lnTo>
                  <a:pt x="3517" y="6767"/>
                </a:lnTo>
                <a:lnTo>
                  <a:pt x="3521" y="6766"/>
                </a:lnTo>
                <a:lnTo>
                  <a:pt x="3525" y="6774"/>
                </a:lnTo>
                <a:lnTo>
                  <a:pt x="3528" y="6783"/>
                </a:lnTo>
                <a:lnTo>
                  <a:pt x="3531" y="6793"/>
                </a:lnTo>
                <a:lnTo>
                  <a:pt x="3533" y="6804"/>
                </a:lnTo>
                <a:lnTo>
                  <a:pt x="3535" y="6825"/>
                </a:lnTo>
                <a:lnTo>
                  <a:pt x="3538" y="6848"/>
                </a:lnTo>
                <a:lnTo>
                  <a:pt x="3539" y="6893"/>
                </a:lnTo>
                <a:lnTo>
                  <a:pt x="3539" y="6915"/>
                </a:lnTo>
                <a:lnTo>
                  <a:pt x="3541" y="6934"/>
                </a:lnTo>
                <a:lnTo>
                  <a:pt x="3543" y="6931"/>
                </a:lnTo>
                <a:lnTo>
                  <a:pt x="3547" y="6924"/>
                </a:lnTo>
                <a:lnTo>
                  <a:pt x="3550" y="6920"/>
                </a:lnTo>
                <a:lnTo>
                  <a:pt x="3554" y="6916"/>
                </a:lnTo>
                <a:lnTo>
                  <a:pt x="3558" y="6914"/>
                </a:lnTo>
                <a:lnTo>
                  <a:pt x="3561" y="6912"/>
                </a:lnTo>
                <a:lnTo>
                  <a:pt x="3556" y="6922"/>
                </a:lnTo>
                <a:lnTo>
                  <a:pt x="3552" y="6932"/>
                </a:lnTo>
                <a:lnTo>
                  <a:pt x="3548" y="6942"/>
                </a:lnTo>
                <a:lnTo>
                  <a:pt x="3545" y="6954"/>
                </a:lnTo>
                <a:lnTo>
                  <a:pt x="3543" y="6965"/>
                </a:lnTo>
                <a:lnTo>
                  <a:pt x="3541" y="6977"/>
                </a:lnTo>
                <a:lnTo>
                  <a:pt x="3540" y="7002"/>
                </a:lnTo>
                <a:lnTo>
                  <a:pt x="3540" y="7027"/>
                </a:lnTo>
                <a:lnTo>
                  <a:pt x="3542" y="7050"/>
                </a:lnTo>
                <a:lnTo>
                  <a:pt x="3545" y="7074"/>
                </a:lnTo>
                <a:lnTo>
                  <a:pt x="3548" y="7094"/>
                </a:lnTo>
                <a:lnTo>
                  <a:pt x="3550" y="7091"/>
                </a:lnTo>
                <a:lnTo>
                  <a:pt x="3554" y="7085"/>
                </a:lnTo>
                <a:lnTo>
                  <a:pt x="3560" y="7078"/>
                </a:lnTo>
                <a:lnTo>
                  <a:pt x="3564" y="7075"/>
                </a:lnTo>
                <a:lnTo>
                  <a:pt x="3569" y="7073"/>
                </a:lnTo>
                <a:lnTo>
                  <a:pt x="3565" y="7081"/>
                </a:lnTo>
                <a:lnTo>
                  <a:pt x="3562" y="7090"/>
                </a:lnTo>
                <a:lnTo>
                  <a:pt x="3559" y="7099"/>
                </a:lnTo>
                <a:lnTo>
                  <a:pt x="3557" y="7109"/>
                </a:lnTo>
                <a:lnTo>
                  <a:pt x="3555" y="7129"/>
                </a:lnTo>
                <a:lnTo>
                  <a:pt x="3555" y="7151"/>
                </a:lnTo>
                <a:lnTo>
                  <a:pt x="3556" y="7172"/>
                </a:lnTo>
                <a:lnTo>
                  <a:pt x="3559" y="7194"/>
                </a:lnTo>
                <a:lnTo>
                  <a:pt x="3562" y="7213"/>
                </a:lnTo>
                <a:lnTo>
                  <a:pt x="3566" y="7232"/>
                </a:lnTo>
                <a:lnTo>
                  <a:pt x="3568" y="7227"/>
                </a:lnTo>
                <a:lnTo>
                  <a:pt x="3570" y="7222"/>
                </a:lnTo>
                <a:lnTo>
                  <a:pt x="3572" y="7218"/>
                </a:lnTo>
                <a:lnTo>
                  <a:pt x="3576" y="7216"/>
                </a:lnTo>
                <a:lnTo>
                  <a:pt x="3580" y="7211"/>
                </a:lnTo>
                <a:lnTo>
                  <a:pt x="3582" y="7210"/>
                </a:lnTo>
                <a:lnTo>
                  <a:pt x="3580" y="7224"/>
                </a:lnTo>
                <a:lnTo>
                  <a:pt x="3579" y="7238"/>
                </a:lnTo>
                <a:lnTo>
                  <a:pt x="3579" y="7251"/>
                </a:lnTo>
                <a:lnTo>
                  <a:pt x="3579" y="7264"/>
                </a:lnTo>
                <a:lnTo>
                  <a:pt x="3581" y="7291"/>
                </a:lnTo>
                <a:lnTo>
                  <a:pt x="3585" y="7316"/>
                </a:lnTo>
                <a:lnTo>
                  <a:pt x="3595" y="7368"/>
                </a:lnTo>
                <a:lnTo>
                  <a:pt x="3600" y="7393"/>
                </a:lnTo>
                <a:lnTo>
                  <a:pt x="3603" y="7419"/>
                </a:lnTo>
                <a:lnTo>
                  <a:pt x="3605" y="7418"/>
                </a:lnTo>
                <a:lnTo>
                  <a:pt x="3610" y="7415"/>
                </a:lnTo>
                <a:lnTo>
                  <a:pt x="3617" y="7410"/>
                </a:lnTo>
                <a:lnTo>
                  <a:pt x="3620" y="7406"/>
                </a:lnTo>
                <a:lnTo>
                  <a:pt x="3624" y="7401"/>
                </a:lnTo>
                <a:lnTo>
                  <a:pt x="3624" y="7407"/>
                </a:lnTo>
                <a:lnTo>
                  <a:pt x="3625" y="7414"/>
                </a:lnTo>
                <a:lnTo>
                  <a:pt x="3630" y="7430"/>
                </a:lnTo>
                <a:lnTo>
                  <a:pt x="3636" y="7450"/>
                </a:lnTo>
                <a:lnTo>
                  <a:pt x="3643" y="7469"/>
                </a:lnTo>
                <a:lnTo>
                  <a:pt x="3660" y="7508"/>
                </a:lnTo>
                <a:lnTo>
                  <a:pt x="3672" y="7534"/>
                </a:lnTo>
                <a:lnTo>
                  <a:pt x="3671" y="7527"/>
                </a:lnTo>
                <a:lnTo>
                  <a:pt x="3672" y="7519"/>
                </a:lnTo>
                <a:lnTo>
                  <a:pt x="3674" y="7509"/>
                </a:lnTo>
                <a:lnTo>
                  <a:pt x="3677" y="7500"/>
                </a:lnTo>
                <a:lnTo>
                  <a:pt x="3685" y="7480"/>
                </a:lnTo>
                <a:lnTo>
                  <a:pt x="3697" y="7458"/>
                </a:lnTo>
                <a:lnTo>
                  <a:pt x="3721" y="7417"/>
                </a:lnTo>
                <a:lnTo>
                  <a:pt x="3732" y="7399"/>
                </a:lnTo>
                <a:lnTo>
                  <a:pt x="3740" y="7384"/>
                </a:lnTo>
                <a:lnTo>
                  <a:pt x="3745" y="7393"/>
                </a:lnTo>
                <a:lnTo>
                  <a:pt x="3750" y="7402"/>
                </a:lnTo>
                <a:lnTo>
                  <a:pt x="3756" y="7410"/>
                </a:lnTo>
                <a:lnTo>
                  <a:pt x="3756" y="7407"/>
                </a:lnTo>
                <a:lnTo>
                  <a:pt x="3756" y="7399"/>
                </a:lnTo>
                <a:lnTo>
                  <a:pt x="3757" y="7378"/>
                </a:lnTo>
                <a:lnTo>
                  <a:pt x="3764" y="7316"/>
                </a:lnTo>
                <a:lnTo>
                  <a:pt x="3772" y="7254"/>
                </a:lnTo>
                <a:lnTo>
                  <a:pt x="3776" y="7231"/>
                </a:lnTo>
                <a:lnTo>
                  <a:pt x="3777" y="7224"/>
                </a:lnTo>
                <a:lnTo>
                  <a:pt x="3779" y="7220"/>
                </a:lnTo>
                <a:lnTo>
                  <a:pt x="3781" y="7226"/>
                </a:lnTo>
                <a:lnTo>
                  <a:pt x="3785" y="7232"/>
                </a:lnTo>
                <a:lnTo>
                  <a:pt x="3790" y="7237"/>
                </a:lnTo>
                <a:lnTo>
                  <a:pt x="3797" y="7242"/>
                </a:lnTo>
                <a:lnTo>
                  <a:pt x="3793" y="7236"/>
                </a:lnTo>
                <a:lnTo>
                  <a:pt x="3790" y="7228"/>
                </a:lnTo>
                <a:lnTo>
                  <a:pt x="3787" y="7219"/>
                </a:lnTo>
                <a:lnTo>
                  <a:pt x="3786" y="7207"/>
                </a:lnTo>
                <a:lnTo>
                  <a:pt x="3784" y="7183"/>
                </a:lnTo>
                <a:lnTo>
                  <a:pt x="3783" y="7157"/>
                </a:lnTo>
                <a:lnTo>
                  <a:pt x="3785" y="7105"/>
                </a:lnTo>
                <a:lnTo>
                  <a:pt x="3785" y="7082"/>
                </a:lnTo>
                <a:lnTo>
                  <a:pt x="3784" y="7065"/>
                </a:lnTo>
                <a:lnTo>
                  <a:pt x="3787" y="7068"/>
                </a:lnTo>
                <a:lnTo>
                  <a:pt x="3791" y="7071"/>
                </a:lnTo>
                <a:lnTo>
                  <a:pt x="3797" y="7072"/>
                </a:lnTo>
                <a:lnTo>
                  <a:pt x="3789" y="7055"/>
                </a:lnTo>
                <a:lnTo>
                  <a:pt x="3780" y="7032"/>
                </a:lnTo>
                <a:lnTo>
                  <a:pt x="3769" y="7004"/>
                </a:lnTo>
                <a:lnTo>
                  <a:pt x="3758" y="6974"/>
                </a:lnTo>
                <a:lnTo>
                  <a:pt x="3750" y="6944"/>
                </a:lnTo>
                <a:lnTo>
                  <a:pt x="3746" y="6930"/>
                </a:lnTo>
                <a:lnTo>
                  <a:pt x="3744" y="6917"/>
                </a:lnTo>
                <a:lnTo>
                  <a:pt x="3742" y="6904"/>
                </a:lnTo>
                <a:lnTo>
                  <a:pt x="3742" y="6893"/>
                </a:lnTo>
                <a:lnTo>
                  <a:pt x="3743" y="6884"/>
                </a:lnTo>
                <a:lnTo>
                  <a:pt x="3746" y="6877"/>
                </a:lnTo>
                <a:lnTo>
                  <a:pt x="3749" y="6882"/>
                </a:lnTo>
                <a:lnTo>
                  <a:pt x="3753" y="6886"/>
                </a:lnTo>
                <a:lnTo>
                  <a:pt x="3761" y="6891"/>
                </a:lnTo>
                <a:lnTo>
                  <a:pt x="3766" y="6894"/>
                </a:lnTo>
                <a:lnTo>
                  <a:pt x="3769" y="6898"/>
                </a:lnTo>
                <a:lnTo>
                  <a:pt x="3771" y="6902"/>
                </a:lnTo>
                <a:lnTo>
                  <a:pt x="3771" y="6907"/>
                </a:lnTo>
                <a:lnTo>
                  <a:pt x="3773" y="6895"/>
                </a:lnTo>
                <a:lnTo>
                  <a:pt x="3773" y="6883"/>
                </a:lnTo>
                <a:lnTo>
                  <a:pt x="3772" y="6871"/>
                </a:lnTo>
                <a:lnTo>
                  <a:pt x="3770" y="6859"/>
                </a:lnTo>
                <a:lnTo>
                  <a:pt x="3767" y="6848"/>
                </a:lnTo>
                <a:lnTo>
                  <a:pt x="3762" y="6836"/>
                </a:lnTo>
                <a:lnTo>
                  <a:pt x="3752" y="6814"/>
                </a:lnTo>
                <a:lnTo>
                  <a:pt x="3743" y="6792"/>
                </a:lnTo>
                <a:lnTo>
                  <a:pt x="3734" y="6771"/>
                </a:lnTo>
                <a:lnTo>
                  <a:pt x="3730" y="6759"/>
                </a:lnTo>
                <a:lnTo>
                  <a:pt x="3728" y="6748"/>
                </a:lnTo>
                <a:lnTo>
                  <a:pt x="3726" y="6737"/>
                </a:lnTo>
                <a:lnTo>
                  <a:pt x="3726" y="6726"/>
                </a:lnTo>
                <a:lnTo>
                  <a:pt x="3734" y="6731"/>
                </a:lnTo>
                <a:lnTo>
                  <a:pt x="3741" y="6736"/>
                </a:lnTo>
                <a:lnTo>
                  <a:pt x="3750" y="6740"/>
                </a:lnTo>
                <a:lnTo>
                  <a:pt x="3745" y="6736"/>
                </a:lnTo>
                <a:lnTo>
                  <a:pt x="3742" y="6731"/>
                </a:lnTo>
                <a:lnTo>
                  <a:pt x="3739" y="6727"/>
                </a:lnTo>
                <a:lnTo>
                  <a:pt x="3736" y="6721"/>
                </a:lnTo>
                <a:lnTo>
                  <a:pt x="3733" y="6711"/>
                </a:lnTo>
                <a:lnTo>
                  <a:pt x="3731" y="6699"/>
                </a:lnTo>
                <a:lnTo>
                  <a:pt x="3731" y="6686"/>
                </a:lnTo>
                <a:lnTo>
                  <a:pt x="3731" y="6674"/>
                </a:lnTo>
                <a:lnTo>
                  <a:pt x="3733" y="6647"/>
                </a:lnTo>
                <a:lnTo>
                  <a:pt x="3734" y="6633"/>
                </a:lnTo>
                <a:lnTo>
                  <a:pt x="3733" y="6620"/>
                </a:lnTo>
                <a:lnTo>
                  <a:pt x="3732" y="6605"/>
                </a:lnTo>
                <a:lnTo>
                  <a:pt x="3730" y="6592"/>
                </a:lnTo>
                <a:lnTo>
                  <a:pt x="3724" y="6579"/>
                </a:lnTo>
                <a:lnTo>
                  <a:pt x="3718" y="6565"/>
                </a:lnTo>
                <a:lnTo>
                  <a:pt x="3713" y="6559"/>
                </a:lnTo>
                <a:lnTo>
                  <a:pt x="3709" y="6553"/>
                </a:lnTo>
                <a:lnTo>
                  <a:pt x="3703" y="6547"/>
                </a:lnTo>
                <a:lnTo>
                  <a:pt x="3696" y="6541"/>
                </a:lnTo>
                <a:lnTo>
                  <a:pt x="3689" y="6533"/>
                </a:lnTo>
                <a:lnTo>
                  <a:pt x="3682" y="6524"/>
                </a:lnTo>
                <a:lnTo>
                  <a:pt x="3680" y="6516"/>
                </a:lnTo>
                <a:lnTo>
                  <a:pt x="3679" y="6507"/>
                </a:lnTo>
                <a:lnTo>
                  <a:pt x="3680" y="6497"/>
                </a:lnTo>
                <a:lnTo>
                  <a:pt x="3684" y="6488"/>
                </a:lnTo>
                <a:lnTo>
                  <a:pt x="3690" y="6478"/>
                </a:lnTo>
                <a:lnTo>
                  <a:pt x="3697" y="6468"/>
                </a:lnTo>
                <a:lnTo>
                  <a:pt x="3706" y="6458"/>
                </a:lnTo>
                <a:lnTo>
                  <a:pt x="3716" y="6448"/>
                </a:lnTo>
                <a:lnTo>
                  <a:pt x="3728" y="6438"/>
                </a:lnTo>
                <a:lnTo>
                  <a:pt x="3740" y="6428"/>
                </a:lnTo>
                <a:lnTo>
                  <a:pt x="3769" y="6407"/>
                </a:lnTo>
                <a:lnTo>
                  <a:pt x="3800" y="6387"/>
                </a:lnTo>
                <a:lnTo>
                  <a:pt x="3833" y="6367"/>
                </a:lnTo>
                <a:lnTo>
                  <a:pt x="3868" y="6347"/>
                </a:lnTo>
                <a:lnTo>
                  <a:pt x="3934" y="6314"/>
                </a:lnTo>
                <a:lnTo>
                  <a:pt x="3991" y="6285"/>
                </a:lnTo>
                <a:lnTo>
                  <a:pt x="4011" y="6275"/>
                </a:lnTo>
                <a:lnTo>
                  <a:pt x="4026" y="6265"/>
                </a:lnTo>
                <a:lnTo>
                  <a:pt x="4030" y="6271"/>
                </a:lnTo>
                <a:lnTo>
                  <a:pt x="4032" y="6277"/>
                </a:lnTo>
                <a:lnTo>
                  <a:pt x="4035" y="6290"/>
                </a:lnTo>
                <a:lnTo>
                  <a:pt x="4036" y="6305"/>
                </a:lnTo>
                <a:lnTo>
                  <a:pt x="4036" y="6322"/>
                </a:lnTo>
                <a:lnTo>
                  <a:pt x="4034" y="6340"/>
                </a:lnTo>
                <a:lnTo>
                  <a:pt x="4031" y="6359"/>
                </a:lnTo>
                <a:lnTo>
                  <a:pt x="4023" y="6399"/>
                </a:lnTo>
                <a:lnTo>
                  <a:pt x="4015" y="6440"/>
                </a:lnTo>
                <a:lnTo>
                  <a:pt x="4012" y="6460"/>
                </a:lnTo>
                <a:lnTo>
                  <a:pt x="4009" y="6480"/>
                </a:lnTo>
                <a:lnTo>
                  <a:pt x="4007" y="6501"/>
                </a:lnTo>
                <a:lnTo>
                  <a:pt x="4007" y="6519"/>
                </a:lnTo>
                <a:lnTo>
                  <a:pt x="4009" y="6536"/>
                </a:lnTo>
                <a:lnTo>
                  <a:pt x="4012" y="6553"/>
                </a:lnTo>
                <a:lnTo>
                  <a:pt x="4021" y="6542"/>
                </a:lnTo>
                <a:lnTo>
                  <a:pt x="4032" y="6530"/>
                </a:lnTo>
                <a:lnTo>
                  <a:pt x="4044" y="6520"/>
                </a:lnTo>
                <a:lnTo>
                  <a:pt x="4056" y="6512"/>
                </a:lnTo>
                <a:lnTo>
                  <a:pt x="4062" y="6519"/>
                </a:lnTo>
                <a:lnTo>
                  <a:pt x="4068" y="6529"/>
                </a:lnTo>
                <a:lnTo>
                  <a:pt x="4074" y="6541"/>
                </a:lnTo>
                <a:lnTo>
                  <a:pt x="4078" y="6554"/>
                </a:lnTo>
                <a:lnTo>
                  <a:pt x="4083" y="6567"/>
                </a:lnTo>
                <a:lnTo>
                  <a:pt x="4087" y="6583"/>
                </a:lnTo>
                <a:lnTo>
                  <a:pt x="4095" y="6615"/>
                </a:lnTo>
                <a:lnTo>
                  <a:pt x="4101" y="6647"/>
                </a:lnTo>
                <a:lnTo>
                  <a:pt x="4106" y="6678"/>
                </a:lnTo>
                <a:lnTo>
                  <a:pt x="4109" y="6705"/>
                </a:lnTo>
                <a:lnTo>
                  <a:pt x="4109" y="6726"/>
                </a:lnTo>
                <a:lnTo>
                  <a:pt x="4110" y="6720"/>
                </a:lnTo>
                <a:lnTo>
                  <a:pt x="4112" y="6716"/>
                </a:lnTo>
                <a:lnTo>
                  <a:pt x="4114" y="6714"/>
                </a:lnTo>
                <a:lnTo>
                  <a:pt x="4116" y="6713"/>
                </a:lnTo>
                <a:lnTo>
                  <a:pt x="4119" y="6712"/>
                </a:lnTo>
                <a:lnTo>
                  <a:pt x="4122" y="6710"/>
                </a:lnTo>
                <a:lnTo>
                  <a:pt x="4126" y="6706"/>
                </a:lnTo>
                <a:lnTo>
                  <a:pt x="4130" y="6700"/>
                </a:lnTo>
                <a:lnTo>
                  <a:pt x="4134" y="6713"/>
                </a:lnTo>
                <a:lnTo>
                  <a:pt x="4138" y="6731"/>
                </a:lnTo>
                <a:lnTo>
                  <a:pt x="4143" y="6751"/>
                </a:lnTo>
                <a:lnTo>
                  <a:pt x="4146" y="6774"/>
                </a:lnTo>
                <a:lnTo>
                  <a:pt x="4150" y="6796"/>
                </a:lnTo>
                <a:lnTo>
                  <a:pt x="4152" y="6817"/>
                </a:lnTo>
                <a:lnTo>
                  <a:pt x="4152" y="6834"/>
                </a:lnTo>
                <a:lnTo>
                  <a:pt x="4152" y="6842"/>
                </a:lnTo>
                <a:lnTo>
                  <a:pt x="4151" y="6847"/>
                </a:lnTo>
                <a:lnTo>
                  <a:pt x="4154" y="6842"/>
                </a:lnTo>
                <a:lnTo>
                  <a:pt x="4156" y="6837"/>
                </a:lnTo>
                <a:lnTo>
                  <a:pt x="4159" y="6835"/>
                </a:lnTo>
                <a:lnTo>
                  <a:pt x="4161" y="6833"/>
                </a:lnTo>
                <a:lnTo>
                  <a:pt x="4167" y="6831"/>
                </a:lnTo>
                <a:lnTo>
                  <a:pt x="4169" y="6829"/>
                </a:lnTo>
                <a:lnTo>
                  <a:pt x="4172" y="6826"/>
                </a:lnTo>
                <a:lnTo>
                  <a:pt x="4171" y="6842"/>
                </a:lnTo>
                <a:lnTo>
                  <a:pt x="4172" y="6858"/>
                </a:lnTo>
                <a:lnTo>
                  <a:pt x="4173" y="6875"/>
                </a:lnTo>
                <a:lnTo>
                  <a:pt x="4176" y="6894"/>
                </a:lnTo>
                <a:lnTo>
                  <a:pt x="4184" y="6929"/>
                </a:lnTo>
                <a:lnTo>
                  <a:pt x="4192" y="6962"/>
                </a:lnTo>
                <a:lnTo>
                  <a:pt x="4193" y="6959"/>
                </a:lnTo>
                <a:lnTo>
                  <a:pt x="4195" y="6953"/>
                </a:lnTo>
                <a:lnTo>
                  <a:pt x="4197" y="6949"/>
                </a:lnTo>
                <a:lnTo>
                  <a:pt x="4200" y="6947"/>
                </a:lnTo>
                <a:lnTo>
                  <a:pt x="4203" y="6945"/>
                </a:lnTo>
                <a:lnTo>
                  <a:pt x="4207" y="6944"/>
                </a:lnTo>
                <a:lnTo>
                  <a:pt x="4207" y="6952"/>
                </a:lnTo>
                <a:lnTo>
                  <a:pt x="4208" y="6965"/>
                </a:lnTo>
                <a:lnTo>
                  <a:pt x="4210" y="6982"/>
                </a:lnTo>
                <a:lnTo>
                  <a:pt x="4213" y="7002"/>
                </a:lnTo>
                <a:lnTo>
                  <a:pt x="4218" y="7021"/>
                </a:lnTo>
                <a:lnTo>
                  <a:pt x="4222" y="7038"/>
                </a:lnTo>
                <a:lnTo>
                  <a:pt x="4227" y="7051"/>
                </a:lnTo>
                <a:lnTo>
                  <a:pt x="4230" y="7056"/>
                </a:lnTo>
                <a:lnTo>
                  <a:pt x="4232" y="7059"/>
                </a:lnTo>
                <a:lnTo>
                  <a:pt x="4233" y="7054"/>
                </a:lnTo>
                <a:lnTo>
                  <a:pt x="4235" y="7050"/>
                </a:lnTo>
                <a:lnTo>
                  <a:pt x="4239" y="7045"/>
                </a:lnTo>
                <a:lnTo>
                  <a:pt x="4242" y="7043"/>
                </a:lnTo>
                <a:lnTo>
                  <a:pt x="4243" y="7042"/>
                </a:lnTo>
                <a:lnTo>
                  <a:pt x="4246" y="7055"/>
                </a:lnTo>
                <a:lnTo>
                  <a:pt x="4250" y="7069"/>
                </a:lnTo>
                <a:lnTo>
                  <a:pt x="4256" y="7081"/>
                </a:lnTo>
                <a:lnTo>
                  <a:pt x="4262" y="7092"/>
                </a:lnTo>
                <a:lnTo>
                  <a:pt x="4268" y="7105"/>
                </a:lnTo>
                <a:lnTo>
                  <a:pt x="4276" y="7116"/>
                </a:lnTo>
                <a:lnTo>
                  <a:pt x="4292" y="7137"/>
                </a:lnTo>
                <a:lnTo>
                  <a:pt x="4311" y="7159"/>
                </a:lnTo>
                <a:lnTo>
                  <a:pt x="4331" y="7179"/>
                </a:lnTo>
                <a:lnTo>
                  <a:pt x="4367" y="7216"/>
                </a:lnTo>
                <a:lnTo>
                  <a:pt x="4372" y="7199"/>
                </a:lnTo>
                <a:lnTo>
                  <a:pt x="4377" y="7183"/>
                </a:lnTo>
                <a:lnTo>
                  <a:pt x="4383" y="7166"/>
                </a:lnTo>
                <a:lnTo>
                  <a:pt x="4389" y="7150"/>
                </a:lnTo>
                <a:lnTo>
                  <a:pt x="4401" y="7119"/>
                </a:lnTo>
                <a:lnTo>
                  <a:pt x="4407" y="7104"/>
                </a:lnTo>
                <a:lnTo>
                  <a:pt x="4412" y="7088"/>
                </a:lnTo>
                <a:lnTo>
                  <a:pt x="4416" y="7074"/>
                </a:lnTo>
                <a:lnTo>
                  <a:pt x="4419" y="7057"/>
                </a:lnTo>
                <a:lnTo>
                  <a:pt x="4420" y="7042"/>
                </a:lnTo>
                <a:lnTo>
                  <a:pt x="4419" y="7027"/>
                </a:lnTo>
                <a:lnTo>
                  <a:pt x="4416" y="7010"/>
                </a:lnTo>
                <a:lnTo>
                  <a:pt x="4411" y="6994"/>
                </a:lnTo>
                <a:lnTo>
                  <a:pt x="4402" y="6976"/>
                </a:lnTo>
                <a:lnTo>
                  <a:pt x="4391" y="6959"/>
                </a:lnTo>
                <a:lnTo>
                  <a:pt x="4398" y="6960"/>
                </a:lnTo>
                <a:lnTo>
                  <a:pt x="4407" y="6959"/>
                </a:lnTo>
                <a:lnTo>
                  <a:pt x="4414" y="6957"/>
                </a:lnTo>
                <a:lnTo>
                  <a:pt x="4422" y="6955"/>
                </a:lnTo>
                <a:lnTo>
                  <a:pt x="4437" y="6949"/>
                </a:lnTo>
                <a:lnTo>
                  <a:pt x="4446" y="6947"/>
                </a:lnTo>
                <a:lnTo>
                  <a:pt x="4453" y="6946"/>
                </a:lnTo>
                <a:lnTo>
                  <a:pt x="4426" y="6912"/>
                </a:lnTo>
                <a:lnTo>
                  <a:pt x="4400" y="6877"/>
                </a:lnTo>
                <a:lnTo>
                  <a:pt x="4389" y="6859"/>
                </a:lnTo>
                <a:lnTo>
                  <a:pt x="4377" y="6841"/>
                </a:lnTo>
                <a:lnTo>
                  <a:pt x="4366" y="6822"/>
                </a:lnTo>
                <a:lnTo>
                  <a:pt x="4356" y="6804"/>
                </a:lnTo>
                <a:lnTo>
                  <a:pt x="4363" y="6806"/>
                </a:lnTo>
                <a:lnTo>
                  <a:pt x="4370" y="6808"/>
                </a:lnTo>
                <a:lnTo>
                  <a:pt x="4377" y="6810"/>
                </a:lnTo>
                <a:lnTo>
                  <a:pt x="4383" y="6810"/>
                </a:lnTo>
                <a:lnTo>
                  <a:pt x="4390" y="6809"/>
                </a:lnTo>
                <a:lnTo>
                  <a:pt x="4396" y="6808"/>
                </a:lnTo>
                <a:lnTo>
                  <a:pt x="4403" y="6805"/>
                </a:lnTo>
                <a:lnTo>
                  <a:pt x="4410" y="6802"/>
                </a:lnTo>
                <a:lnTo>
                  <a:pt x="4402" y="6795"/>
                </a:lnTo>
                <a:lnTo>
                  <a:pt x="4394" y="6788"/>
                </a:lnTo>
                <a:lnTo>
                  <a:pt x="4387" y="6779"/>
                </a:lnTo>
                <a:lnTo>
                  <a:pt x="4379" y="6769"/>
                </a:lnTo>
                <a:lnTo>
                  <a:pt x="4363" y="6745"/>
                </a:lnTo>
                <a:lnTo>
                  <a:pt x="4348" y="6719"/>
                </a:lnTo>
                <a:lnTo>
                  <a:pt x="4318" y="6667"/>
                </a:lnTo>
                <a:lnTo>
                  <a:pt x="4304" y="6643"/>
                </a:lnTo>
                <a:lnTo>
                  <a:pt x="4290" y="6624"/>
                </a:lnTo>
                <a:lnTo>
                  <a:pt x="4298" y="6629"/>
                </a:lnTo>
                <a:lnTo>
                  <a:pt x="4305" y="6631"/>
                </a:lnTo>
                <a:lnTo>
                  <a:pt x="4311" y="6632"/>
                </a:lnTo>
                <a:lnTo>
                  <a:pt x="4316" y="6633"/>
                </a:lnTo>
                <a:lnTo>
                  <a:pt x="4328" y="6635"/>
                </a:lnTo>
                <a:lnTo>
                  <a:pt x="4335" y="6637"/>
                </a:lnTo>
                <a:lnTo>
                  <a:pt x="4342" y="6640"/>
                </a:lnTo>
                <a:lnTo>
                  <a:pt x="4327" y="6622"/>
                </a:lnTo>
                <a:lnTo>
                  <a:pt x="4310" y="6599"/>
                </a:lnTo>
                <a:lnTo>
                  <a:pt x="4291" y="6572"/>
                </a:lnTo>
                <a:lnTo>
                  <a:pt x="4274" y="6545"/>
                </a:lnTo>
                <a:lnTo>
                  <a:pt x="4257" y="6517"/>
                </a:lnTo>
                <a:lnTo>
                  <a:pt x="4242" y="6489"/>
                </a:lnTo>
                <a:lnTo>
                  <a:pt x="4236" y="6476"/>
                </a:lnTo>
                <a:lnTo>
                  <a:pt x="4231" y="6464"/>
                </a:lnTo>
                <a:lnTo>
                  <a:pt x="4227" y="6451"/>
                </a:lnTo>
                <a:lnTo>
                  <a:pt x="4225" y="6441"/>
                </a:lnTo>
                <a:lnTo>
                  <a:pt x="4230" y="6442"/>
                </a:lnTo>
                <a:lnTo>
                  <a:pt x="4237" y="6443"/>
                </a:lnTo>
                <a:lnTo>
                  <a:pt x="4245" y="6442"/>
                </a:lnTo>
                <a:lnTo>
                  <a:pt x="4254" y="6441"/>
                </a:lnTo>
                <a:lnTo>
                  <a:pt x="4273" y="6437"/>
                </a:lnTo>
                <a:lnTo>
                  <a:pt x="4285" y="6434"/>
                </a:lnTo>
                <a:lnTo>
                  <a:pt x="4278" y="6419"/>
                </a:lnTo>
                <a:lnTo>
                  <a:pt x="4271" y="6405"/>
                </a:lnTo>
                <a:lnTo>
                  <a:pt x="4263" y="6393"/>
                </a:lnTo>
                <a:lnTo>
                  <a:pt x="4253" y="6380"/>
                </a:lnTo>
                <a:lnTo>
                  <a:pt x="4244" y="6369"/>
                </a:lnTo>
                <a:lnTo>
                  <a:pt x="4234" y="6358"/>
                </a:lnTo>
                <a:lnTo>
                  <a:pt x="4214" y="6338"/>
                </a:lnTo>
                <a:lnTo>
                  <a:pt x="4195" y="6320"/>
                </a:lnTo>
                <a:lnTo>
                  <a:pt x="4175" y="6304"/>
                </a:lnTo>
                <a:lnTo>
                  <a:pt x="4158" y="6289"/>
                </a:lnTo>
                <a:lnTo>
                  <a:pt x="4144" y="6275"/>
                </a:lnTo>
                <a:lnTo>
                  <a:pt x="4137" y="6268"/>
                </a:lnTo>
                <a:lnTo>
                  <a:pt x="4132" y="6261"/>
                </a:lnTo>
                <a:lnTo>
                  <a:pt x="4128" y="6254"/>
                </a:lnTo>
                <a:lnTo>
                  <a:pt x="4125" y="6248"/>
                </a:lnTo>
                <a:lnTo>
                  <a:pt x="4124" y="6241"/>
                </a:lnTo>
                <a:lnTo>
                  <a:pt x="4124" y="6233"/>
                </a:lnTo>
                <a:lnTo>
                  <a:pt x="4125" y="6226"/>
                </a:lnTo>
                <a:lnTo>
                  <a:pt x="4129" y="6218"/>
                </a:lnTo>
                <a:lnTo>
                  <a:pt x="4133" y="6210"/>
                </a:lnTo>
                <a:lnTo>
                  <a:pt x="4140" y="6202"/>
                </a:lnTo>
                <a:lnTo>
                  <a:pt x="4150" y="6193"/>
                </a:lnTo>
                <a:lnTo>
                  <a:pt x="4160" y="6184"/>
                </a:lnTo>
                <a:lnTo>
                  <a:pt x="4173" y="6174"/>
                </a:lnTo>
                <a:lnTo>
                  <a:pt x="4189" y="6164"/>
                </a:lnTo>
                <a:lnTo>
                  <a:pt x="4206" y="6152"/>
                </a:lnTo>
                <a:lnTo>
                  <a:pt x="4227" y="6141"/>
                </a:lnTo>
                <a:lnTo>
                  <a:pt x="4246" y="6131"/>
                </a:lnTo>
                <a:lnTo>
                  <a:pt x="4267" y="6123"/>
                </a:lnTo>
                <a:lnTo>
                  <a:pt x="4286" y="6116"/>
                </a:lnTo>
                <a:lnTo>
                  <a:pt x="4307" y="6111"/>
                </a:lnTo>
                <a:lnTo>
                  <a:pt x="4327" y="6108"/>
                </a:lnTo>
                <a:lnTo>
                  <a:pt x="4348" y="6106"/>
                </a:lnTo>
                <a:lnTo>
                  <a:pt x="4370" y="6106"/>
                </a:lnTo>
                <a:lnTo>
                  <a:pt x="4390" y="6107"/>
                </a:lnTo>
                <a:lnTo>
                  <a:pt x="4412" y="6109"/>
                </a:lnTo>
                <a:lnTo>
                  <a:pt x="4432" y="6112"/>
                </a:lnTo>
                <a:lnTo>
                  <a:pt x="4454" y="6116"/>
                </a:lnTo>
                <a:lnTo>
                  <a:pt x="4475" y="6121"/>
                </a:lnTo>
                <a:lnTo>
                  <a:pt x="4497" y="6128"/>
                </a:lnTo>
                <a:lnTo>
                  <a:pt x="4518" y="6135"/>
                </a:lnTo>
                <a:lnTo>
                  <a:pt x="4540" y="6142"/>
                </a:lnTo>
                <a:lnTo>
                  <a:pt x="4562" y="6150"/>
                </a:lnTo>
                <a:lnTo>
                  <a:pt x="4604" y="6169"/>
                </a:lnTo>
                <a:lnTo>
                  <a:pt x="4647" y="6189"/>
                </a:lnTo>
                <a:lnTo>
                  <a:pt x="4689" y="6210"/>
                </a:lnTo>
                <a:lnTo>
                  <a:pt x="4731" y="6231"/>
                </a:lnTo>
                <a:lnTo>
                  <a:pt x="4772" y="6252"/>
                </a:lnTo>
                <a:lnTo>
                  <a:pt x="4813" y="6272"/>
                </a:lnTo>
                <a:lnTo>
                  <a:pt x="4852" y="6291"/>
                </a:lnTo>
                <a:lnTo>
                  <a:pt x="4891" y="6307"/>
                </a:lnTo>
                <a:lnTo>
                  <a:pt x="4978" y="6342"/>
                </a:lnTo>
                <a:lnTo>
                  <a:pt x="5062" y="6379"/>
                </a:lnTo>
                <a:lnTo>
                  <a:pt x="5145" y="6418"/>
                </a:lnTo>
                <a:lnTo>
                  <a:pt x="5227" y="6458"/>
                </a:lnTo>
                <a:lnTo>
                  <a:pt x="5307" y="6501"/>
                </a:lnTo>
                <a:lnTo>
                  <a:pt x="5387" y="6544"/>
                </a:lnTo>
                <a:lnTo>
                  <a:pt x="5466" y="6588"/>
                </a:lnTo>
                <a:lnTo>
                  <a:pt x="5543" y="6634"/>
                </a:lnTo>
                <a:lnTo>
                  <a:pt x="5620" y="6681"/>
                </a:lnTo>
                <a:lnTo>
                  <a:pt x="5696" y="6730"/>
                </a:lnTo>
                <a:lnTo>
                  <a:pt x="5771" y="6780"/>
                </a:lnTo>
                <a:lnTo>
                  <a:pt x="5846" y="6830"/>
                </a:lnTo>
                <a:lnTo>
                  <a:pt x="5921" y="6883"/>
                </a:lnTo>
                <a:lnTo>
                  <a:pt x="5994" y="6936"/>
                </a:lnTo>
                <a:lnTo>
                  <a:pt x="6068" y="6991"/>
                </a:lnTo>
                <a:lnTo>
                  <a:pt x="6143" y="7046"/>
                </a:lnTo>
                <a:lnTo>
                  <a:pt x="6188" y="7079"/>
                </a:lnTo>
                <a:lnTo>
                  <a:pt x="6232" y="7111"/>
                </a:lnTo>
                <a:lnTo>
                  <a:pt x="6321" y="7174"/>
                </a:lnTo>
                <a:lnTo>
                  <a:pt x="6412" y="7235"/>
                </a:lnTo>
                <a:lnTo>
                  <a:pt x="6503" y="7295"/>
                </a:lnTo>
                <a:lnTo>
                  <a:pt x="6594" y="7352"/>
                </a:lnTo>
                <a:lnTo>
                  <a:pt x="6688" y="7410"/>
                </a:lnTo>
                <a:lnTo>
                  <a:pt x="6780" y="7465"/>
                </a:lnTo>
                <a:lnTo>
                  <a:pt x="6874" y="7521"/>
                </a:lnTo>
                <a:lnTo>
                  <a:pt x="7062" y="7630"/>
                </a:lnTo>
                <a:lnTo>
                  <a:pt x="7249" y="7739"/>
                </a:lnTo>
                <a:lnTo>
                  <a:pt x="7343" y="7795"/>
                </a:lnTo>
                <a:lnTo>
                  <a:pt x="7437" y="7851"/>
                </a:lnTo>
                <a:lnTo>
                  <a:pt x="7529" y="7909"/>
                </a:lnTo>
                <a:lnTo>
                  <a:pt x="7622" y="7967"/>
                </a:lnTo>
                <a:lnTo>
                  <a:pt x="7707" y="8023"/>
                </a:lnTo>
                <a:lnTo>
                  <a:pt x="7792" y="8080"/>
                </a:lnTo>
                <a:lnTo>
                  <a:pt x="7875" y="8139"/>
                </a:lnTo>
                <a:lnTo>
                  <a:pt x="7958" y="8199"/>
                </a:lnTo>
                <a:lnTo>
                  <a:pt x="8042" y="8260"/>
                </a:lnTo>
                <a:lnTo>
                  <a:pt x="8123" y="8322"/>
                </a:lnTo>
                <a:lnTo>
                  <a:pt x="8203" y="8386"/>
                </a:lnTo>
                <a:lnTo>
                  <a:pt x="8282" y="8449"/>
                </a:lnTo>
                <a:lnTo>
                  <a:pt x="8348" y="8504"/>
                </a:lnTo>
                <a:lnTo>
                  <a:pt x="8381" y="8531"/>
                </a:lnTo>
                <a:lnTo>
                  <a:pt x="8413" y="8559"/>
                </a:lnTo>
                <a:lnTo>
                  <a:pt x="8444" y="8588"/>
                </a:lnTo>
                <a:lnTo>
                  <a:pt x="8475" y="8618"/>
                </a:lnTo>
                <a:lnTo>
                  <a:pt x="8504" y="8649"/>
                </a:lnTo>
                <a:lnTo>
                  <a:pt x="8518" y="8665"/>
                </a:lnTo>
                <a:lnTo>
                  <a:pt x="8532" y="8681"/>
                </a:lnTo>
                <a:lnTo>
                  <a:pt x="8546" y="8699"/>
                </a:lnTo>
                <a:lnTo>
                  <a:pt x="8553" y="8706"/>
                </a:lnTo>
                <a:lnTo>
                  <a:pt x="8560" y="8711"/>
                </a:lnTo>
                <a:lnTo>
                  <a:pt x="8566" y="8716"/>
                </a:lnTo>
                <a:lnTo>
                  <a:pt x="8572" y="8719"/>
                </a:lnTo>
                <a:lnTo>
                  <a:pt x="8578" y="8723"/>
                </a:lnTo>
                <a:lnTo>
                  <a:pt x="8583" y="8724"/>
                </a:lnTo>
                <a:lnTo>
                  <a:pt x="8587" y="8725"/>
                </a:lnTo>
                <a:lnTo>
                  <a:pt x="8591" y="8724"/>
                </a:lnTo>
                <a:lnTo>
                  <a:pt x="8594" y="8723"/>
                </a:lnTo>
                <a:lnTo>
                  <a:pt x="8597" y="8720"/>
                </a:lnTo>
                <a:lnTo>
                  <a:pt x="8600" y="8717"/>
                </a:lnTo>
                <a:lnTo>
                  <a:pt x="8602" y="8714"/>
                </a:lnTo>
                <a:lnTo>
                  <a:pt x="8603" y="8710"/>
                </a:lnTo>
                <a:lnTo>
                  <a:pt x="8605" y="8705"/>
                </a:lnTo>
                <a:lnTo>
                  <a:pt x="8605" y="8700"/>
                </a:lnTo>
                <a:lnTo>
                  <a:pt x="8603" y="8694"/>
                </a:lnTo>
                <a:lnTo>
                  <a:pt x="8600" y="8680"/>
                </a:lnTo>
                <a:lnTo>
                  <a:pt x="8595" y="8666"/>
                </a:lnTo>
                <a:lnTo>
                  <a:pt x="8586" y="8650"/>
                </a:lnTo>
                <a:lnTo>
                  <a:pt x="8575" y="8633"/>
                </a:lnTo>
                <a:lnTo>
                  <a:pt x="8560" y="8616"/>
                </a:lnTo>
                <a:lnTo>
                  <a:pt x="8551" y="8606"/>
                </a:lnTo>
                <a:lnTo>
                  <a:pt x="8542" y="8598"/>
                </a:lnTo>
                <a:lnTo>
                  <a:pt x="8532" y="8589"/>
                </a:lnTo>
                <a:lnTo>
                  <a:pt x="8520" y="8581"/>
                </a:lnTo>
                <a:close/>
                <a:moveTo>
                  <a:pt x="998" y="3083"/>
                </a:moveTo>
                <a:lnTo>
                  <a:pt x="998" y="3083"/>
                </a:lnTo>
                <a:lnTo>
                  <a:pt x="1003" y="3078"/>
                </a:lnTo>
                <a:lnTo>
                  <a:pt x="998" y="3083"/>
                </a:lnTo>
                <a:close/>
                <a:moveTo>
                  <a:pt x="869" y="4280"/>
                </a:moveTo>
                <a:lnTo>
                  <a:pt x="869" y="4280"/>
                </a:lnTo>
                <a:lnTo>
                  <a:pt x="864" y="4277"/>
                </a:lnTo>
                <a:lnTo>
                  <a:pt x="859" y="4272"/>
                </a:lnTo>
                <a:lnTo>
                  <a:pt x="849" y="4264"/>
                </a:lnTo>
                <a:lnTo>
                  <a:pt x="834" y="4248"/>
                </a:lnTo>
                <a:lnTo>
                  <a:pt x="848" y="4255"/>
                </a:lnTo>
                <a:lnTo>
                  <a:pt x="866" y="4262"/>
                </a:lnTo>
                <a:lnTo>
                  <a:pt x="886" y="4269"/>
                </a:lnTo>
                <a:lnTo>
                  <a:pt x="908" y="4274"/>
                </a:lnTo>
                <a:lnTo>
                  <a:pt x="869" y="4280"/>
                </a:lnTo>
                <a:close/>
                <a:moveTo>
                  <a:pt x="782" y="6129"/>
                </a:moveTo>
                <a:lnTo>
                  <a:pt x="782" y="6129"/>
                </a:lnTo>
                <a:close/>
              </a:path>
            </a:pathLst>
          </a:custGeom>
          <a:solidFill>
            <a:schemeClr val="accent1">
              <a:lumMod val="40000"/>
              <a:lumOff val="60000"/>
            </a:schemeClr>
          </a:solidFill>
          <a:ln>
            <a:noFill/>
          </a:ln>
          <a:extLst/>
        </p:spPr>
        <p:txBody>
          <a:bodyPr anchor="ctr">
            <a:scene3d>
              <a:camera prst="orthographicFront"/>
              <a:lightRig rig="threePt" dir="t"/>
            </a:scene3d>
            <a:sp3d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>
              <a:buFont typeface="Arial" panose="020B0604020202020204" pitchFamily="34" charset="0"/>
              <a:buNone/>
              <a:defRPr/>
            </a:pPr>
            <a:endParaRPr lang="zh-CN" altLang="en-US">
              <a:solidFill>
                <a:srgbClr val="FFFFFF"/>
              </a:solidFill>
              <a:ea typeface="黑体"/>
            </a:endParaRPr>
          </a:p>
        </p:txBody>
      </p:sp>
    </p:spTree>
    <p:extLst>
      <p:ext uri="{BB962C8B-B14F-4D97-AF65-F5344CB8AC3E}">
        <p14:creationId xmlns:p14="http://schemas.microsoft.com/office/powerpoint/2010/main" val="26785717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18796" y="301879"/>
            <a:ext cx="8722309" cy="707886"/>
          </a:xfrm>
        </p:spPr>
        <p:txBody>
          <a:bodyPr/>
          <a:lstStyle/>
          <a:p>
            <a:r>
              <a:rPr lang="zh-CN" altLang="en-US"/>
              <a:t>单</a:t>
            </a:r>
            <a:r>
              <a:rPr lang="zh-CN" altLang="en-US" smtClean="0"/>
              <a:t>链表查找运算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F43DFED5-A29E-4720-8B82-E2160AEAE3FE}" type="slidenum">
              <a:rPr lang="zh-CN" altLang="en-US" smtClean="0"/>
              <a:pPr>
                <a:defRPr/>
              </a:pPr>
              <a:t>48</a:t>
            </a:fld>
            <a:endParaRPr lang="en-US" altLang="zh-CN"/>
          </a:p>
        </p:txBody>
      </p:sp>
      <p:sp>
        <p:nvSpPr>
          <p:cNvPr id="5" name="AutoShape 2"/>
          <p:cNvSpPr>
            <a:spLocks noChangeArrowheads="1"/>
          </p:cNvSpPr>
          <p:nvPr/>
        </p:nvSpPr>
        <p:spPr bwMode="auto">
          <a:xfrm>
            <a:off x="1403350" y="2867059"/>
            <a:ext cx="6697663" cy="1583754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lvl="3" algn="l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/>
            </a:pPr>
            <a:endParaRPr lang="en-US" altLang="zh-CN" b="1" smtClean="0">
              <a:solidFill>
                <a:schemeClr val="tx2"/>
              </a:solidFill>
              <a:latin typeface="Consolas"/>
              <a:ea typeface="黑体"/>
            </a:endParaRPr>
          </a:p>
          <a:p>
            <a:pPr lvl="3" algn="l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/>
            </a:pPr>
            <a:r>
              <a:rPr lang="zh-CN" altLang="en-US" b="1" smtClean="0">
                <a:solidFill>
                  <a:schemeClr val="tx2"/>
                </a:solidFill>
                <a:latin typeface="Consolas"/>
                <a:ea typeface="黑体"/>
              </a:rPr>
              <a:t>  按</a:t>
            </a:r>
            <a:r>
              <a:rPr lang="zh-CN" altLang="en-US" b="1">
                <a:solidFill>
                  <a:schemeClr val="tx2"/>
                </a:solidFill>
                <a:latin typeface="Consolas"/>
                <a:ea typeface="黑体"/>
              </a:rPr>
              <a:t>值查找</a:t>
            </a:r>
          </a:p>
          <a:p>
            <a:pPr lvl="3" algn="l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/>
            </a:pPr>
            <a:r>
              <a:rPr lang="zh-CN" altLang="en-US" b="1" smtClean="0">
                <a:solidFill>
                  <a:schemeClr val="tx2"/>
                </a:solidFill>
                <a:latin typeface="Consolas"/>
                <a:ea typeface="黑体"/>
              </a:rPr>
              <a:t>  按</a:t>
            </a:r>
            <a:r>
              <a:rPr lang="zh-CN" altLang="en-US" b="1">
                <a:solidFill>
                  <a:schemeClr val="tx2"/>
                </a:solidFill>
                <a:latin typeface="Consolas"/>
                <a:ea typeface="黑体"/>
              </a:rPr>
              <a:t>序号查找</a:t>
            </a:r>
          </a:p>
        </p:txBody>
      </p:sp>
      <p:sp>
        <p:nvSpPr>
          <p:cNvPr id="6" name="AutoShape 4"/>
          <p:cNvSpPr>
            <a:spLocks noChangeArrowheads="1"/>
          </p:cNvSpPr>
          <p:nvPr/>
        </p:nvSpPr>
        <p:spPr bwMode="auto">
          <a:xfrm>
            <a:off x="1835696" y="2600993"/>
            <a:ext cx="1873250" cy="576263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25400">
            <a:solidFill>
              <a:srgbClr val="C0C0C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u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4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0">
                <a:solidFill>
                  <a:srgbClr val="5A592D"/>
                </a:solidFill>
                <a:latin typeface="隶书" pitchFamily="49" charset="-122"/>
                <a:ea typeface="隶书" pitchFamily="49" charset="-122"/>
              </a:rPr>
              <a:t>查找运算</a:t>
            </a:r>
          </a:p>
        </p:txBody>
      </p:sp>
    </p:spTree>
    <p:extLst>
      <p:ext uri="{BB962C8B-B14F-4D97-AF65-F5344CB8AC3E}">
        <p14:creationId xmlns:p14="http://schemas.microsoft.com/office/powerpoint/2010/main" val="398052930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MH_PageTitle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单链表查找运算</a:t>
            </a:r>
            <a:endParaRPr lang="zh-CN" altLang="en-US" smtClean="0"/>
          </a:p>
        </p:txBody>
      </p:sp>
      <p:sp>
        <p:nvSpPr>
          <p:cNvPr id="2053" name="MH_SubTitle_1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534670" y="2637489"/>
            <a:ext cx="2621506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l">
              <a:buSzPts val="1700"/>
            </a:pPr>
            <a:r>
              <a:rPr lang="zh-CN" altLang="en-US" sz="3200" b="1">
                <a:solidFill>
                  <a:srgbClr val="5F5F5F"/>
                </a:solidFill>
                <a:latin typeface="Consolas"/>
                <a:ea typeface="黑体"/>
              </a:rPr>
              <a:t> 按值</a:t>
            </a:r>
            <a:r>
              <a:rPr lang="zh-CN" altLang="en-US" sz="3200" b="1" smtClean="0">
                <a:solidFill>
                  <a:srgbClr val="5F5F5F"/>
                </a:solidFill>
                <a:latin typeface="Consolas"/>
                <a:ea typeface="黑体"/>
              </a:rPr>
              <a:t>查找</a:t>
            </a:r>
            <a:endParaRPr lang="zh-CN" altLang="en-US" sz="3200" b="1">
              <a:solidFill>
                <a:srgbClr val="5F5F5F"/>
              </a:solidFill>
              <a:latin typeface="Consolas"/>
              <a:ea typeface="黑体"/>
            </a:endParaRPr>
          </a:p>
        </p:txBody>
      </p:sp>
      <p:sp>
        <p:nvSpPr>
          <p:cNvPr id="2057" name="MH_SubTitle_2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534670" y="3760729"/>
            <a:ext cx="2621506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sz="3200" b="1">
                <a:solidFill>
                  <a:srgbClr val="5F5F5F"/>
                </a:solidFill>
                <a:latin typeface="Consolas"/>
                <a:ea typeface="黑体"/>
              </a:rPr>
              <a:t> 按序号查找</a:t>
            </a:r>
            <a:endParaRPr lang="zh-CN" altLang="en-US" sz="3200" b="1">
              <a:solidFill>
                <a:schemeClr val="accent2"/>
              </a:solidFill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2671642" y="2595379"/>
            <a:ext cx="665750" cy="689605"/>
            <a:chOff x="2517155" y="2290763"/>
            <a:chExt cx="974725" cy="1009650"/>
          </a:xfrm>
        </p:grpSpPr>
        <p:sp>
          <p:nvSpPr>
            <p:cNvPr id="5" name="MH_Other_1"/>
            <p:cNvSpPr/>
            <p:nvPr>
              <p:custDataLst>
                <p:tags r:id="rId8"/>
              </p:custDataLst>
            </p:nvPr>
          </p:nvSpPr>
          <p:spPr>
            <a:xfrm>
              <a:off x="2652093" y="2430463"/>
              <a:ext cx="704850" cy="730250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6" name="MH_Other_2"/>
            <p:cNvSpPr/>
            <p:nvPr>
              <p:custDataLst>
                <p:tags r:id="rId9"/>
              </p:custDataLst>
            </p:nvPr>
          </p:nvSpPr>
          <p:spPr>
            <a:xfrm>
              <a:off x="2517155" y="2290763"/>
              <a:ext cx="974725" cy="1009650"/>
            </a:xfrm>
            <a:custGeom>
              <a:avLst/>
              <a:gdLst>
                <a:gd name="connsiteX0" fmla="*/ 743029 w 757237"/>
                <a:gd name="connsiteY0" fmla="*/ 463225 h 783577"/>
                <a:gd name="connsiteX1" fmla="*/ 757237 w 757237"/>
                <a:gd name="connsiteY1" fmla="*/ 463225 h 783577"/>
                <a:gd name="connsiteX2" fmla="*/ 757237 w 757237"/>
                <a:gd name="connsiteY2" fmla="*/ 783577 h 783577"/>
                <a:gd name="connsiteX3" fmla="*/ 450056 w 757237"/>
                <a:gd name="connsiteY3" fmla="*/ 783577 h 783577"/>
                <a:gd name="connsiteX4" fmla="*/ 450056 w 757237"/>
                <a:gd name="connsiteY4" fmla="*/ 768874 h 783577"/>
                <a:gd name="connsiteX5" fmla="*/ 743029 w 757237"/>
                <a:gd name="connsiteY5" fmla="*/ 768874 h 783577"/>
                <a:gd name="connsiteX6" fmla="*/ 0 w 757237"/>
                <a:gd name="connsiteY6" fmla="*/ 463225 h 783577"/>
                <a:gd name="connsiteX7" fmla="*/ 14207 w 757237"/>
                <a:gd name="connsiteY7" fmla="*/ 463225 h 783577"/>
                <a:gd name="connsiteX8" fmla="*/ 14207 w 757237"/>
                <a:gd name="connsiteY8" fmla="*/ 768874 h 783577"/>
                <a:gd name="connsiteX9" fmla="*/ 307181 w 757237"/>
                <a:gd name="connsiteY9" fmla="*/ 768874 h 783577"/>
                <a:gd name="connsiteX10" fmla="*/ 307181 w 757237"/>
                <a:gd name="connsiteY10" fmla="*/ 783577 h 783577"/>
                <a:gd name="connsiteX11" fmla="*/ 0 w 757237"/>
                <a:gd name="connsiteY11" fmla="*/ 783577 h 783577"/>
                <a:gd name="connsiteX12" fmla="*/ 450056 w 757237"/>
                <a:gd name="connsiteY12" fmla="*/ 0 h 783577"/>
                <a:gd name="connsiteX13" fmla="*/ 757237 w 757237"/>
                <a:gd name="connsiteY13" fmla="*/ 0 h 783577"/>
                <a:gd name="connsiteX14" fmla="*/ 757237 w 757237"/>
                <a:gd name="connsiteY14" fmla="*/ 320350 h 783577"/>
                <a:gd name="connsiteX15" fmla="*/ 743029 w 757237"/>
                <a:gd name="connsiteY15" fmla="*/ 320350 h 783577"/>
                <a:gd name="connsiteX16" fmla="*/ 743029 w 757237"/>
                <a:gd name="connsiteY16" fmla="*/ 14702 h 783577"/>
                <a:gd name="connsiteX17" fmla="*/ 450056 w 757237"/>
                <a:gd name="connsiteY17" fmla="*/ 14702 h 783577"/>
                <a:gd name="connsiteX18" fmla="*/ 0 w 757237"/>
                <a:gd name="connsiteY18" fmla="*/ 0 h 783577"/>
                <a:gd name="connsiteX19" fmla="*/ 307181 w 757237"/>
                <a:gd name="connsiteY19" fmla="*/ 0 h 783577"/>
                <a:gd name="connsiteX20" fmla="*/ 307181 w 757237"/>
                <a:gd name="connsiteY20" fmla="*/ 14702 h 783577"/>
                <a:gd name="connsiteX21" fmla="*/ 14207 w 757237"/>
                <a:gd name="connsiteY21" fmla="*/ 14702 h 783577"/>
                <a:gd name="connsiteX22" fmla="*/ 14207 w 757237"/>
                <a:gd name="connsiteY22" fmla="*/ 320350 h 783577"/>
                <a:gd name="connsiteX23" fmla="*/ 0 w 757237"/>
                <a:gd name="connsiteY23" fmla="*/ 320350 h 7835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757237" h="783577">
                  <a:moveTo>
                    <a:pt x="743029" y="463225"/>
                  </a:moveTo>
                  <a:lnTo>
                    <a:pt x="757237" y="463225"/>
                  </a:lnTo>
                  <a:lnTo>
                    <a:pt x="757237" y="783577"/>
                  </a:lnTo>
                  <a:lnTo>
                    <a:pt x="450056" y="783577"/>
                  </a:lnTo>
                  <a:lnTo>
                    <a:pt x="450056" y="768874"/>
                  </a:lnTo>
                  <a:lnTo>
                    <a:pt x="743029" y="768874"/>
                  </a:lnTo>
                  <a:close/>
                  <a:moveTo>
                    <a:pt x="0" y="463225"/>
                  </a:moveTo>
                  <a:lnTo>
                    <a:pt x="14207" y="463225"/>
                  </a:lnTo>
                  <a:lnTo>
                    <a:pt x="14207" y="768874"/>
                  </a:lnTo>
                  <a:lnTo>
                    <a:pt x="307181" y="768874"/>
                  </a:lnTo>
                  <a:lnTo>
                    <a:pt x="307181" y="783577"/>
                  </a:lnTo>
                  <a:lnTo>
                    <a:pt x="0" y="783577"/>
                  </a:lnTo>
                  <a:close/>
                  <a:moveTo>
                    <a:pt x="450056" y="0"/>
                  </a:moveTo>
                  <a:lnTo>
                    <a:pt x="757237" y="0"/>
                  </a:lnTo>
                  <a:lnTo>
                    <a:pt x="757237" y="320350"/>
                  </a:lnTo>
                  <a:lnTo>
                    <a:pt x="743029" y="320350"/>
                  </a:lnTo>
                  <a:lnTo>
                    <a:pt x="743029" y="14702"/>
                  </a:lnTo>
                  <a:lnTo>
                    <a:pt x="450056" y="14702"/>
                  </a:lnTo>
                  <a:close/>
                  <a:moveTo>
                    <a:pt x="0" y="0"/>
                  </a:moveTo>
                  <a:lnTo>
                    <a:pt x="307181" y="0"/>
                  </a:lnTo>
                  <a:lnTo>
                    <a:pt x="307181" y="14702"/>
                  </a:lnTo>
                  <a:lnTo>
                    <a:pt x="14207" y="14702"/>
                  </a:lnTo>
                  <a:lnTo>
                    <a:pt x="14207" y="320350"/>
                  </a:lnTo>
                  <a:lnTo>
                    <a:pt x="0" y="32035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20" name="MH_Other_5"/>
            <p:cNvSpPr>
              <a:spLocks/>
            </p:cNvSpPr>
            <p:nvPr>
              <p:custDataLst>
                <p:tags r:id="rId10"/>
              </p:custDataLst>
            </p:nvPr>
          </p:nvSpPr>
          <p:spPr bwMode="auto">
            <a:xfrm>
              <a:off x="2799730" y="2600325"/>
              <a:ext cx="398463" cy="396875"/>
            </a:xfrm>
            <a:custGeom>
              <a:avLst/>
              <a:gdLst>
                <a:gd name="T0" fmla="*/ 984018 w 1589088"/>
                <a:gd name="T1" fmla="*/ 589506 h 1589088"/>
                <a:gd name="T2" fmla="*/ 955171 w 1589088"/>
                <a:gd name="T3" fmla="*/ 645802 h 1589088"/>
                <a:gd name="T4" fmla="*/ 898294 w 1589088"/>
                <a:gd name="T5" fmla="*/ 673272 h 1589088"/>
                <a:gd name="T6" fmla="*/ 881422 w 1589088"/>
                <a:gd name="T7" fmla="*/ 964824 h 1589088"/>
                <a:gd name="T8" fmla="*/ 873530 w 1589088"/>
                <a:gd name="T9" fmla="*/ 1040159 h 1589088"/>
                <a:gd name="T10" fmla="*/ 824817 w 1589088"/>
                <a:gd name="T11" fmla="*/ 1084490 h 1589088"/>
                <a:gd name="T12" fmla="*/ 756238 w 1589088"/>
                <a:gd name="T13" fmla="*/ 1088026 h 1589088"/>
                <a:gd name="T14" fmla="*/ 703444 w 1589088"/>
                <a:gd name="T15" fmla="*/ 1048590 h 1589088"/>
                <a:gd name="T16" fmla="*/ 686571 w 1589088"/>
                <a:gd name="T17" fmla="*/ 985493 h 1589088"/>
                <a:gd name="T18" fmla="*/ 486007 w 1589088"/>
                <a:gd name="T19" fmla="*/ 893024 h 1589088"/>
                <a:gd name="T20" fmla="*/ 398106 w 1589088"/>
                <a:gd name="T21" fmla="*/ 820680 h 1589088"/>
                <a:gd name="T22" fmla="*/ 402189 w 1589088"/>
                <a:gd name="T23" fmla="*/ 755134 h 1589088"/>
                <a:gd name="T24" fmla="*/ 446547 w 1589088"/>
                <a:gd name="T25" fmla="*/ 706452 h 1589088"/>
                <a:gd name="T26" fmla="*/ 514037 w 1589088"/>
                <a:gd name="T27" fmla="*/ 696389 h 1589088"/>
                <a:gd name="T28" fmla="*/ 570641 w 1589088"/>
                <a:gd name="T29" fmla="*/ 730385 h 1589088"/>
                <a:gd name="T30" fmla="*/ 593501 w 1589088"/>
                <a:gd name="T31" fmla="*/ 794027 h 1589088"/>
                <a:gd name="T32" fmla="*/ 818558 w 1589088"/>
                <a:gd name="T33" fmla="*/ 648522 h 1589088"/>
                <a:gd name="T34" fmla="*/ 785901 w 1589088"/>
                <a:gd name="T35" fmla="*/ 575091 h 1589088"/>
                <a:gd name="T36" fmla="*/ 808761 w 1589088"/>
                <a:gd name="T37" fmla="*/ 511721 h 1589088"/>
                <a:gd name="T38" fmla="*/ 865365 w 1589088"/>
                <a:gd name="T39" fmla="*/ 477726 h 1589088"/>
                <a:gd name="T40" fmla="*/ 728574 w 1589088"/>
                <a:gd name="T41" fmla="*/ 144010 h 1589088"/>
                <a:gd name="T42" fmla="*/ 531280 w 1589088"/>
                <a:gd name="T43" fmla="*/ 182593 h 1589088"/>
                <a:gd name="T44" fmla="*/ 353281 w 1589088"/>
                <a:gd name="T45" fmla="*/ 288291 h 1589088"/>
                <a:gd name="T46" fmla="*/ 219577 w 1589088"/>
                <a:gd name="T47" fmla="*/ 451592 h 1589088"/>
                <a:gd name="T48" fmla="*/ 152454 w 1589088"/>
                <a:gd name="T49" fmla="*/ 642880 h 1589088"/>
                <a:gd name="T50" fmla="*/ 152454 w 1589088"/>
                <a:gd name="T51" fmla="*/ 843135 h 1589088"/>
                <a:gd name="T52" fmla="*/ 219577 w 1589088"/>
                <a:gd name="T53" fmla="*/ 1034422 h 1589088"/>
                <a:gd name="T54" fmla="*/ 353281 w 1589088"/>
                <a:gd name="T55" fmla="*/ 1197724 h 1589088"/>
                <a:gd name="T56" fmla="*/ 531280 w 1589088"/>
                <a:gd name="T57" fmla="*/ 1303421 h 1589088"/>
                <a:gd name="T58" fmla="*/ 728574 w 1589088"/>
                <a:gd name="T59" fmla="*/ 1341734 h 1589088"/>
                <a:gd name="T60" fmla="*/ 927227 w 1589088"/>
                <a:gd name="T61" fmla="*/ 1312931 h 1589088"/>
                <a:gd name="T62" fmla="*/ 1109302 w 1589088"/>
                <a:gd name="T63" fmla="*/ 1217015 h 1589088"/>
                <a:gd name="T64" fmla="*/ 1251431 w 1589088"/>
                <a:gd name="T65" fmla="*/ 1059964 h 1589088"/>
                <a:gd name="T66" fmla="*/ 1328065 w 1589088"/>
                <a:gd name="T67" fmla="*/ 871393 h 1589088"/>
                <a:gd name="T68" fmla="*/ 1337576 w 1589088"/>
                <a:gd name="T69" fmla="*/ 671410 h 1589088"/>
                <a:gd name="T70" fmla="*/ 1280237 w 1589088"/>
                <a:gd name="T71" fmla="*/ 477677 h 1589088"/>
                <a:gd name="T72" fmla="*/ 1155500 w 1589088"/>
                <a:gd name="T73" fmla="*/ 308670 h 1589088"/>
                <a:gd name="T74" fmla="*/ 981849 w 1589088"/>
                <a:gd name="T75" fmla="*/ 193462 h 1589088"/>
                <a:gd name="T76" fmla="*/ 785915 w 1589088"/>
                <a:gd name="T77" fmla="*/ 145640 h 1589088"/>
                <a:gd name="T78" fmla="*/ 902226 w 1589088"/>
                <a:gd name="T79" fmla="*/ 17390 h 1589088"/>
                <a:gd name="T80" fmla="*/ 1136207 w 1589088"/>
                <a:gd name="T81" fmla="*/ 112491 h 1589088"/>
                <a:gd name="T82" fmla="*/ 1320999 w 1589088"/>
                <a:gd name="T83" fmla="*/ 276063 h 1589088"/>
                <a:gd name="T84" fmla="*/ 1429702 w 1589088"/>
                <a:gd name="T85" fmla="*/ 459201 h 1589088"/>
                <a:gd name="T86" fmla="*/ 1481334 w 1589088"/>
                <a:gd name="T87" fmla="*/ 660270 h 1589088"/>
                <a:gd name="T88" fmla="*/ 1475356 w 1589088"/>
                <a:gd name="T89" fmla="*/ 866502 h 1589088"/>
                <a:gd name="T90" fmla="*/ 1412581 w 1589088"/>
                <a:gd name="T91" fmla="*/ 1064855 h 1589088"/>
                <a:gd name="T92" fmla="*/ 1892771 w 1589088"/>
                <a:gd name="T93" fmla="*/ 1636001 h 1589088"/>
                <a:gd name="T94" fmla="*/ 1896304 w 1589088"/>
                <a:gd name="T95" fmla="*/ 1759632 h 1589088"/>
                <a:gd name="T96" fmla="*/ 1783798 w 1589088"/>
                <a:gd name="T97" fmla="*/ 1885980 h 1589088"/>
                <a:gd name="T98" fmla="*/ 1662866 w 1589088"/>
                <a:gd name="T99" fmla="*/ 1900381 h 1589088"/>
                <a:gd name="T100" fmla="*/ 1104954 w 1589088"/>
                <a:gd name="T101" fmla="*/ 1391458 h 1589088"/>
                <a:gd name="T102" fmla="*/ 909835 w 1589088"/>
                <a:gd name="T103" fmla="*/ 1466451 h 1589088"/>
                <a:gd name="T104" fmla="*/ 704388 w 1589088"/>
                <a:gd name="T105" fmla="*/ 1484656 h 1589088"/>
                <a:gd name="T106" fmla="*/ 501116 w 1589088"/>
                <a:gd name="T107" fmla="*/ 1445528 h 1589088"/>
                <a:gd name="T108" fmla="*/ 313061 w 1589088"/>
                <a:gd name="T109" fmla="*/ 1349069 h 1589088"/>
                <a:gd name="T110" fmla="*/ 143758 w 1589088"/>
                <a:gd name="T111" fmla="*/ 1181965 h 1589088"/>
                <a:gd name="T112" fmla="*/ 30708 w 1589088"/>
                <a:gd name="T113" fmla="*/ 954538 h 1589088"/>
                <a:gd name="T114" fmla="*/ 815 w 1589088"/>
                <a:gd name="T115" fmla="*/ 707277 h 1589088"/>
                <a:gd name="T116" fmla="*/ 54351 w 1589088"/>
                <a:gd name="T117" fmla="*/ 463275 h 1589088"/>
                <a:gd name="T118" fmla="*/ 191315 w 1589088"/>
                <a:gd name="T119" fmla="*/ 245360 h 1589088"/>
                <a:gd name="T120" fmla="*/ 397577 w 1589088"/>
                <a:gd name="T121" fmla="*/ 85319 h 1589088"/>
                <a:gd name="T122" fmla="*/ 636177 w 1589088"/>
                <a:gd name="T123" fmla="*/ 7880 h 1589088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0" t="0" r="r" b="b"/>
              <a:pathLst>
                <a:path w="1589088" h="1589088">
                  <a:moveTo>
                    <a:pt x="916859" y="288925"/>
                  </a:moveTo>
                  <a:lnTo>
                    <a:pt x="954088" y="332030"/>
                  </a:lnTo>
                  <a:lnTo>
                    <a:pt x="816067" y="450682"/>
                  </a:lnTo>
                  <a:lnTo>
                    <a:pt x="817430" y="454085"/>
                  </a:lnTo>
                  <a:lnTo>
                    <a:pt x="818338" y="457488"/>
                  </a:lnTo>
                  <a:lnTo>
                    <a:pt x="819246" y="461118"/>
                  </a:lnTo>
                  <a:lnTo>
                    <a:pt x="820381" y="464748"/>
                  </a:lnTo>
                  <a:lnTo>
                    <a:pt x="820835" y="468378"/>
                  </a:lnTo>
                  <a:lnTo>
                    <a:pt x="821289" y="472008"/>
                  </a:lnTo>
                  <a:lnTo>
                    <a:pt x="821743" y="475865"/>
                  </a:lnTo>
                  <a:lnTo>
                    <a:pt x="821743" y="479722"/>
                  </a:lnTo>
                  <a:lnTo>
                    <a:pt x="821743" y="483805"/>
                  </a:lnTo>
                  <a:lnTo>
                    <a:pt x="821289" y="487662"/>
                  </a:lnTo>
                  <a:lnTo>
                    <a:pt x="820835" y="491746"/>
                  </a:lnTo>
                  <a:lnTo>
                    <a:pt x="820154" y="495602"/>
                  </a:lnTo>
                  <a:lnTo>
                    <a:pt x="819246" y="499459"/>
                  </a:lnTo>
                  <a:lnTo>
                    <a:pt x="818338" y="503089"/>
                  </a:lnTo>
                  <a:lnTo>
                    <a:pt x="816976" y="506946"/>
                  </a:lnTo>
                  <a:lnTo>
                    <a:pt x="815840" y="510349"/>
                  </a:lnTo>
                  <a:lnTo>
                    <a:pt x="814251" y="513979"/>
                  </a:lnTo>
                  <a:lnTo>
                    <a:pt x="812662" y="517382"/>
                  </a:lnTo>
                  <a:lnTo>
                    <a:pt x="810619" y="520785"/>
                  </a:lnTo>
                  <a:lnTo>
                    <a:pt x="808803" y="523961"/>
                  </a:lnTo>
                  <a:lnTo>
                    <a:pt x="806760" y="527137"/>
                  </a:lnTo>
                  <a:lnTo>
                    <a:pt x="804263" y="530313"/>
                  </a:lnTo>
                  <a:lnTo>
                    <a:pt x="801993" y="533036"/>
                  </a:lnTo>
                  <a:lnTo>
                    <a:pt x="799496" y="535985"/>
                  </a:lnTo>
                  <a:lnTo>
                    <a:pt x="796772" y="538707"/>
                  </a:lnTo>
                  <a:lnTo>
                    <a:pt x="794048" y="541203"/>
                  </a:lnTo>
                  <a:lnTo>
                    <a:pt x="791324" y="543698"/>
                  </a:lnTo>
                  <a:lnTo>
                    <a:pt x="788146" y="545967"/>
                  </a:lnTo>
                  <a:lnTo>
                    <a:pt x="785194" y="548009"/>
                  </a:lnTo>
                  <a:lnTo>
                    <a:pt x="781789" y="550051"/>
                  </a:lnTo>
                  <a:lnTo>
                    <a:pt x="778611" y="552093"/>
                  </a:lnTo>
                  <a:lnTo>
                    <a:pt x="775433" y="553908"/>
                  </a:lnTo>
                  <a:lnTo>
                    <a:pt x="771801" y="555496"/>
                  </a:lnTo>
                  <a:lnTo>
                    <a:pt x="768396" y="556857"/>
                  </a:lnTo>
                  <a:lnTo>
                    <a:pt x="764537" y="558218"/>
                  </a:lnTo>
                  <a:lnTo>
                    <a:pt x="760905" y="559352"/>
                  </a:lnTo>
                  <a:lnTo>
                    <a:pt x="757046" y="560260"/>
                  </a:lnTo>
                  <a:lnTo>
                    <a:pt x="753413" y="560940"/>
                  </a:lnTo>
                  <a:lnTo>
                    <a:pt x="749327" y="561621"/>
                  </a:lnTo>
                  <a:lnTo>
                    <a:pt x="745241" y="562075"/>
                  </a:lnTo>
                  <a:lnTo>
                    <a:pt x="692121" y="754005"/>
                  </a:lnTo>
                  <a:lnTo>
                    <a:pt x="697343" y="756728"/>
                  </a:lnTo>
                  <a:lnTo>
                    <a:pt x="702110" y="759904"/>
                  </a:lnTo>
                  <a:lnTo>
                    <a:pt x="706650" y="763080"/>
                  </a:lnTo>
                  <a:lnTo>
                    <a:pt x="710963" y="766937"/>
                  </a:lnTo>
                  <a:lnTo>
                    <a:pt x="715049" y="770794"/>
                  </a:lnTo>
                  <a:lnTo>
                    <a:pt x="718908" y="774877"/>
                  </a:lnTo>
                  <a:lnTo>
                    <a:pt x="722313" y="779188"/>
                  </a:lnTo>
                  <a:lnTo>
                    <a:pt x="725718" y="783952"/>
                  </a:lnTo>
                  <a:lnTo>
                    <a:pt x="728670" y="788943"/>
                  </a:lnTo>
                  <a:lnTo>
                    <a:pt x="731167" y="793934"/>
                  </a:lnTo>
                  <a:lnTo>
                    <a:pt x="733437" y="799379"/>
                  </a:lnTo>
                  <a:lnTo>
                    <a:pt x="735253" y="804824"/>
                  </a:lnTo>
                  <a:lnTo>
                    <a:pt x="736615" y="810496"/>
                  </a:lnTo>
                  <a:lnTo>
                    <a:pt x="737750" y="816167"/>
                  </a:lnTo>
                  <a:lnTo>
                    <a:pt x="738431" y="822066"/>
                  </a:lnTo>
                  <a:lnTo>
                    <a:pt x="738658" y="828191"/>
                  </a:lnTo>
                  <a:lnTo>
                    <a:pt x="738658" y="832729"/>
                  </a:lnTo>
                  <a:lnTo>
                    <a:pt x="738431" y="836812"/>
                  </a:lnTo>
                  <a:lnTo>
                    <a:pt x="737523" y="840896"/>
                  </a:lnTo>
                  <a:lnTo>
                    <a:pt x="736842" y="844980"/>
                  </a:lnTo>
                  <a:lnTo>
                    <a:pt x="735934" y="849063"/>
                  </a:lnTo>
                  <a:lnTo>
                    <a:pt x="734799" y="852920"/>
                  </a:lnTo>
                  <a:lnTo>
                    <a:pt x="733664" y="856777"/>
                  </a:lnTo>
                  <a:lnTo>
                    <a:pt x="732075" y="860407"/>
                  </a:lnTo>
                  <a:lnTo>
                    <a:pt x="730259" y="864263"/>
                  </a:lnTo>
                  <a:lnTo>
                    <a:pt x="728670" y="867666"/>
                  </a:lnTo>
                  <a:lnTo>
                    <a:pt x="726626" y="871296"/>
                  </a:lnTo>
                  <a:lnTo>
                    <a:pt x="724583" y="874699"/>
                  </a:lnTo>
                  <a:lnTo>
                    <a:pt x="722086" y="877876"/>
                  </a:lnTo>
                  <a:lnTo>
                    <a:pt x="719589" y="881052"/>
                  </a:lnTo>
                  <a:lnTo>
                    <a:pt x="717092" y="884228"/>
                  </a:lnTo>
                  <a:lnTo>
                    <a:pt x="714141" y="886950"/>
                  </a:lnTo>
                  <a:lnTo>
                    <a:pt x="711417" y="889673"/>
                  </a:lnTo>
                  <a:lnTo>
                    <a:pt x="708239" y="892395"/>
                  </a:lnTo>
                  <a:lnTo>
                    <a:pt x="705288" y="894891"/>
                  </a:lnTo>
                  <a:lnTo>
                    <a:pt x="702110" y="896933"/>
                  </a:lnTo>
                  <a:lnTo>
                    <a:pt x="698705" y="899428"/>
                  </a:lnTo>
                  <a:lnTo>
                    <a:pt x="695299" y="901243"/>
                  </a:lnTo>
                  <a:lnTo>
                    <a:pt x="691440" y="903058"/>
                  </a:lnTo>
                  <a:lnTo>
                    <a:pt x="688035" y="904646"/>
                  </a:lnTo>
                  <a:lnTo>
                    <a:pt x="684176" y="906234"/>
                  </a:lnTo>
                  <a:lnTo>
                    <a:pt x="680317" y="907595"/>
                  </a:lnTo>
                  <a:lnTo>
                    <a:pt x="676231" y="908730"/>
                  </a:lnTo>
                  <a:lnTo>
                    <a:pt x="672372" y="909637"/>
                  </a:lnTo>
                  <a:lnTo>
                    <a:pt x="668286" y="910318"/>
                  </a:lnTo>
                  <a:lnTo>
                    <a:pt x="664199" y="910771"/>
                  </a:lnTo>
                  <a:lnTo>
                    <a:pt x="659886" y="911225"/>
                  </a:lnTo>
                  <a:lnTo>
                    <a:pt x="655573" y="911225"/>
                  </a:lnTo>
                  <a:lnTo>
                    <a:pt x="651260" y="911225"/>
                  </a:lnTo>
                  <a:lnTo>
                    <a:pt x="646947" y="910771"/>
                  </a:lnTo>
                  <a:lnTo>
                    <a:pt x="643088" y="910318"/>
                  </a:lnTo>
                  <a:lnTo>
                    <a:pt x="638775" y="909637"/>
                  </a:lnTo>
                  <a:lnTo>
                    <a:pt x="634915" y="908730"/>
                  </a:lnTo>
                  <a:lnTo>
                    <a:pt x="630829" y="907595"/>
                  </a:lnTo>
                  <a:lnTo>
                    <a:pt x="627197" y="906234"/>
                  </a:lnTo>
                  <a:lnTo>
                    <a:pt x="623338" y="904646"/>
                  </a:lnTo>
                  <a:lnTo>
                    <a:pt x="619706" y="903058"/>
                  </a:lnTo>
                  <a:lnTo>
                    <a:pt x="616074" y="901243"/>
                  </a:lnTo>
                  <a:lnTo>
                    <a:pt x="612669" y="899428"/>
                  </a:lnTo>
                  <a:lnTo>
                    <a:pt x="609037" y="896933"/>
                  </a:lnTo>
                  <a:lnTo>
                    <a:pt x="605858" y="894891"/>
                  </a:lnTo>
                  <a:lnTo>
                    <a:pt x="602680" y="892395"/>
                  </a:lnTo>
                  <a:lnTo>
                    <a:pt x="599729" y="889673"/>
                  </a:lnTo>
                  <a:lnTo>
                    <a:pt x="596778" y="886950"/>
                  </a:lnTo>
                  <a:lnTo>
                    <a:pt x="594054" y="884228"/>
                  </a:lnTo>
                  <a:lnTo>
                    <a:pt x="591557" y="881052"/>
                  </a:lnTo>
                  <a:lnTo>
                    <a:pt x="588833" y="877876"/>
                  </a:lnTo>
                  <a:lnTo>
                    <a:pt x="586790" y="874699"/>
                  </a:lnTo>
                  <a:lnTo>
                    <a:pt x="584520" y="871296"/>
                  </a:lnTo>
                  <a:lnTo>
                    <a:pt x="582704" y="867666"/>
                  </a:lnTo>
                  <a:lnTo>
                    <a:pt x="580661" y="864263"/>
                  </a:lnTo>
                  <a:lnTo>
                    <a:pt x="579072" y="860407"/>
                  </a:lnTo>
                  <a:lnTo>
                    <a:pt x="577710" y="856777"/>
                  </a:lnTo>
                  <a:lnTo>
                    <a:pt x="576348" y="852920"/>
                  </a:lnTo>
                  <a:lnTo>
                    <a:pt x="575212" y="849063"/>
                  </a:lnTo>
                  <a:lnTo>
                    <a:pt x="574077" y="844980"/>
                  </a:lnTo>
                  <a:lnTo>
                    <a:pt x="573396" y="840896"/>
                  </a:lnTo>
                  <a:lnTo>
                    <a:pt x="572942" y="836812"/>
                  </a:lnTo>
                  <a:lnTo>
                    <a:pt x="572488" y="832729"/>
                  </a:lnTo>
                  <a:lnTo>
                    <a:pt x="572488" y="828191"/>
                  </a:lnTo>
                  <a:lnTo>
                    <a:pt x="572488" y="825242"/>
                  </a:lnTo>
                  <a:lnTo>
                    <a:pt x="572715" y="822066"/>
                  </a:lnTo>
                  <a:lnTo>
                    <a:pt x="573623" y="815940"/>
                  </a:lnTo>
                  <a:lnTo>
                    <a:pt x="574986" y="810042"/>
                  </a:lnTo>
                  <a:lnTo>
                    <a:pt x="576575" y="804370"/>
                  </a:lnTo>
                  <a:lnTo>
                    <a:pt x="454445" y="733134"/>
                  </a:lnTo>
                  <a:lnTo>
                    <a:pt x="449904" y="736083"/>
                  </a:lnTo>
                  <a:lnTo>
                    <a:pt x="444910" y="738352"/>
                  </a:lnTo>
                  <a:lnTo>
                    <a:pt x="439689" y="740166"/>
                  </a:lnTo>
                  <a:lnTo>
                    <a:pt x="434468" y="741981"/>
                  </a:lnTo>
                  <a:lnTo>
                    <a:pt x="429020" y="743569"/>
                  </a:lnTo>
                  <a:lnTo>
                    <a:pt x="423571" y="744477"/>
                  </a:lnTo>
                  <a:lnTo>
                    <a:pt x="417669" y="745158"/>
                  </a:lnTo>
                  <a:lnTo>
                    <a:pt x="412221" y="745384"/>
                  </a:lnTo>
                  <a:lnTo>
                    <a:pt x="408589" y="745158"/>
                  </a:lnTo>
                  <a:lnTo>
                    <a:pt x="405411" y="744931"/>
                  </a:lnTo>
                  <a:lnTo>
                    <a:pt x="398828" y="744023"/>
                  </a:lnTo>
                  <a:lnTo>
                    <a:pt x="305755" y="898294"/>
                  </a:lnTo>
                  <a:lnTo>
                    <a:pt x="257175" y="869255"/>
                  </a:lnTo>
                  <a:lnTo>
                    <a:pt x="349113" y="716118"/>
                  </a:lnTo>
                  <a:lnTo>
                    <a:pt x="347070" y="713396"/>
                  </a:lnTo>
                  <a:lnTo>
                    <a:pt x="344573" y="710220"/>
                  </a:lnTo>
                  <a:lnTo>
                    <a:pt x="342757" y="707497"/>
                  </a:lnTo>
                  <a:lnTo>
                    <a:pt x="340714" y="704321"/>
                  </a:lnTo>
                  <a:lnTo>
                    <a:pt x="339125" y="701145"/>
                  </a:lnTo>
                  <a:lnTo>
                    <a:pt x="337536" y="697969"/>
                  </a:lnTo>
                  <a:lnTo>
                    <a:pt x="335720" y="694793"/>
                  </a:lnTo>
                  <a:lnTo>
                    <a:pt x="334358" y="691390"/>
                  </a:lnTo>
                  <a:lnTo>
                    <a:pt x="333223" y="687987"/>
                  </a:lnTo>
                  <a:lnTo>
                    <a:pt x="332087" y="684584"/>
                  </a:lnTo>
                  <a:lnTo>
                    <a:pt x="331179" y="680954"/>
                  </a:lnTo>
                  <a:lnTo>
                    <a:pt x="330498" y="677324"/>
                  </a:lnTo>
                  <a:lnTo>
                    <a:pt x="329590" y="673467"/>
                  </a:lnTo>
                  <a:lnTo>
                    <a:pt x="329136" y="670064"/>
                  </a:lnTo>
                  <a:lnTo>
                    <a:pt x="328909" y="665981"/>
                  </a:lnTo>
                  <a:lnTo>
                    <a:pt x="328909" y="662351"/>
                  </a:lnTo>
                  <a:lnTo>
                    <a:pt x="328909" y="658040"/>
                  </a:lnTo>
                  <a:lnTo>
                    <a:pt x="329363" y="653730"/>
                  </a:lnTo>
                  <a:lnTo>
                    <a:pt x="330044" y="649646"/>
                  </a:lnTo>
                  <a:lnTo>
                    <a:pt x="330725" y="645335"/>
                  </a:lnTo>
                  <a:lnTo>
                    <a:pt x="331633" y="641479"/>
                  </a:lnTo>
                  <a:lnTo>
                    <a:pt x="332768" y="637395"/>
                  </a:lnTo>
                  <a:lnTo>
                    <a:pt x="333904" y="633765"/>
                  </a:lnTo>
                  <a:lnTo>
                    <a:pt x="335493" y="629908"/>
                  </a:lnTo>
                  <a:lnTo>
                    <a:pt x="337082" y="626279"/>
                  </a:lnTo>
                  <a:lnTo>
                    <a:pt x="339125" y="622649"/>
                  </a:lnTo>
                  <a:lnTo>
                    <a:pt x="340941" y="619246"/>
                  </a:lnTo>
                  <a:lnTo>
                    <a:pt x="342984" y="615843"/>
                  </a:lnTo>
                  <a:lnTo>
                    <a:pt x="345481" y="612666"/>
                  </a:lnTo>
                  <a:lnTo>
                    <a:pt x="347978" y="609263"/>
                  </a:lnTo>
                  <a:lnTo>
                    <a:pt x="350475" y="606314"/>
                  </a:lnTo>
                  <a:lnTo>
                    <a:pt x="353426" y="603592"/>
                  </a:lnTo>
                  <a:lnTo>
                    <a:pt x="356150" y="600642"/>
                  </a:lnTo>
                  <a:lnTo>
                    <a:pt x="359101" y="598147"/>
                  </a:lnTo>
                  <a:lnTo>
                    <a:pt x="362279" y="595878"/>
                  </a:lnTo>
                  <a:lnTo>
                    <a:pt x="365458" y="593383"/>
                  </a:lnTo>
                  <a:lnTo>
                    <a:pt x="369090" y="591341"/>
                  </a:lnTo>
                  <a:lnTo>
                    <a:pt x="372495" y="589299"/>
                  </a:lnTo>
                  <a:lnTo>
                    <a:pt x="376127" y="587484"/>
                  </a:lnTo>
                  <a:lnTo>
                    <a:pt x="379759" y="585669"/>
                  </a:lnTo>
                  <a:lnTo>
                    <a:pt x="383618" y="584308"/>
                  </a:lnTo>
                  <a:lnTo>
                    <a:pt x="387250" y="582947"/>
                  </a:lnTo>
                  <a:lnTo>
                    <a:pt x="391336" y="581812"/>
                  </a:lnTo>
                  <a:lnTo>
                    <a:pt x="395196" y="580905"/>
                  </a:lnTo>
                  <a:lnTo>
                    <a:pt x="399509" y="580224"/>
                  </a:lnTo>
                  <a:lnTo>
                    <a:pt x="403368" y="579544"/>
                  </a:lnTo>
                  <a:lnTo>
                    <a:pt x="407681" y="579317"/>
                  </a:lnTo>
                  <a:lnTo>
                    <a:pt x="412221" y="579090"/>
                  </a:lnTo>
                  <a:lnTo>
                    <a:pt x="416307" y="579317"/>
                  </a:lnTo>
                  <a:lnTo>
                    <a:pt x="420620" y="579544"/>
                  </a:lnTo>
                  <a:lnTo>
                    <a:pt x="424707" y="580224"/>
                  </a:lnTo>
                  <a:lnTo>
                    <a:pt x="428793" y="580905"/>
                  </a:lnTo>
                  <a:lnTo>
                    <a:pt x="432652" y="581812"/>
                  </a:lnTo>
                  <a:lnTo>
                    <a:pt x="436738" y="582947"/>
                  </a:lnTo>
                  <a:lnTo>
                    <a:pt x="440597" y="584308"/>
                  </a:lnTo>
                  <a:lnTo>
                    <a:pt x="444456" y="585669"/>
                  </a:lnTo>
                  <a:lnTo>
                    <a:pt x="447861" y="587484"/>
                  </a:lnTo>
                  <a:lnTo>
                    <a:pt x="451720" y="589299"/>
                  </a:lnTo>
                  <a:lnTo>
                    <a:pt x="454899" y="591341"/>
                  </a:lnTo>
                  <a:lnTo>
                    <a:pt x="458531" y="593383"/>
                  </a:lnTo>
                  <a:lnTo>
                    <a:pt x="461709" y="595878"/>
                  </a:lnTo>
                  <a:lnTo>
                    <a:pt x="464887" y="598147"/>
                  </a:lnTo>
                  <a:lnTo>
                    <a:pt x="467838" y="600642"/>
                  </a:lnTo>
                  <a:lnTo>
                    <a:pt x="470562" y="603592"/>
                  </a:lnTo>
                  <a:lnTo>
                    <a:pt x="473513" y="606314"/>
                  </a:lnTo>
                  <a:lnTo>
                    <a:pt x="476010" y="609263"/>
                  </a:lnTo>
                  <a:lnTo>
                    <a:pt x="478734" y="612666"/>
                  </a:lnTo>
                  <a:lnTo>
                    <a:pt x="481004" y="615843"/>
                  </a:lnTo>
                  <a:lnTo>
                    <a:pt x="483047" y="619246"/>
                  </a:lnTo>
                  <a:lnTo>
                    <a:pt x="484864" y="622649"/>
                  </a:lnTo>
                  <a:lnTo>
                    <a:pt x="486907" y="626279"/>
                  </a:lnTo>
                  <a:lnTo>
                    <a:pt x="488496" y="629908"/>
                  </a:lnTo>
                  <a:lnTo>
                    <a:pt x="490085" y="633765"/>
                  </a:lnTo>
                  <a:lnTo>
                    <a:pt x="491220" y="637395"/>
                  </a:lnTo>
                  <a:lnTo>
                    <a:pt x="492355" y="641479"/>
                  </a:lnTo>
                  <a:lnTo>
                    <a:pt x="493490" y="645335"/>
                  </a:lnTo>
                  <a:lnTo>
                    <a:pt x="494171" y="649646"/>
                  </a:lnTo>
                  <a:lnTo>
                    <a:pt x="494625" y="653730"/>
                  </a:lnTo>
                  <a:lnTo>
                    <a:pt x="495079" y="658040"/>
                  </a:lnTo>
                  <a:lnTo>
                    <a:pt x="495079" y="662351"/>
                  </a:lnTo>
                  <a:lnTo>
                    <a:pt x="495079" y="665527"/>
                  </a:lnTo>
                  <a:lnTo>
                    <a:pt x="494852" y="669157"/>
                  </a:lnTo>
                  <a:lnTo>
                    <a:pt x="494398" y="672333"/>
                  </a:lnTo>
                  <a:lnTo>
                    <a:pt x="493944" y="675509"/>
                  </a:lnTo>
                  <a:lnTo>
                    <a:pt x="492355" y="682088"/>
                  </a:lnTo>
                  <a:lnTo>
                    <a:pt x="490539" y="688214"/>
                  </a:lnTo>
                  <a:lnTo>
                    <a:pt x="610853" y="758543"/>
                  </a:lnTo>
                  <a:lnTo>
                    <a:pt x="616528" y="755140"/>
                  </a:lnTo>
                  <a:lnTo>
                    <a:pt x="622430" y="752417"/>
                  </a:lnTo>
                  <a:lnTo>
                    <a:pt x="628559" y="749922"/>
                  </a:lnTo>
                  <a:lnTo>
                    <a:pt x="634915" y="748107"/>
                  </a:lnTo>
                  <a:lnTo>
                    <a:pt x="690305" y="547101"/>
                  </a:lnTo>
                  <a:lnTo>
                    <a:pt x="686673" y="544152"/>
                  </a:lnTo>
                  <a:lnTo>
                    <a:pt x="682814" y="540976"/>
                  </a:lnTo>
                  <a:lnTo>
                    <a:pt x="679409" y="537800"/>
                  </a:lnTo>
                  <a:lnTo>
                    <a:pt x="676004" y="533943"/>
                  </a:lnTo>
                  <a:lnTo>
                    <a:pt x="673053" y="530540"/>
                  </a:lnTo>
                  <a:lnTo>
                    <a:pt x="670102" y="526456"/>
                  </a:lnTo>
                  <a:lnTo>
                    <a:pt x="667605" y="522373"/>
                  </a:lnTo>
                  <a:lnTo>
                    <a:pt x="665107" y="518062"/>
                  </a:lnTo>
                  <a:lnTo>
                    <a:pt x="662837" y="513979"/>
                  </a:lnTo>
                  <a:lnTo>
                    <a:pt x="661021" y="509214"/>
                  </a:lnTo>
                  <a:lnTo>
                    <a:pt x="659432" y="504450"/>
                  </a:lnTo>
                  <a:lnTo>
                    <a:pt x="658070" y="499913"/>
                  </a:lnTo>
                  <a:lnTo>
                    <a:pt x="657162" y="494922"/>
                  </a:lnTo>
                  <a:lnTo>
                    <a:pt x="656027" y="489931"/>
                  </a:lnTo>
                  <a:lnTo>
                    <a:pt x="655573" y="484940"/>
                  </a:lnTo>
                  <a:lnTo>
                    <a:pt x="655573" y="479722"/>
                  </a:lnTo>
                  <a:lnTo>
                    <a:pt x="655573" y="475411"/>
                  </a:lnTo>
                  <a:lnTo>
                    <a:pt x="655800" y="471327"/>
                  </a:lnTo>
                  <a:lnTo>
                    <a:pt x="656708" y="467017"/>
                  </a:lnTo>
                  <a:lnTo>
                    <a:pt x="657389" y="463160"/>
                  </a:lnTo>
                  <a:lnTo>
                    <a:pt x="658297" y="458850"/>
                  </a:lnTo>
                  <a:lnTo>
                    <a:pt x="659432" y="455220"/>
                  </a:lnTo>
                  <a:lnTo>
                    <a:pt x="660567" y="451136"/>
                  </a:lnTo>
                  <a:lnTo>
                    <a:pt x="661929" y="447506"/>
                  </a:lnTo>
                  <a:lnTo>
                    <a:pt x="663745" y="443649"/>
                  </a:lnTo>
                  <a:lnTo>
                    <a:pt x="665561" y="440246"/>
                  </a:lnTo>
                  <a:lnTo>
                    <a:pt x="667605" y="436617"/>
                  </a:lnTo>
                  <a:lnTo>
                    <a:pt x="669648" y="433440"/>
                  </a:lnTo>
                  <a:lnTo>
                    <a:pt x="672145" y="430037"/>
                  </a:lnTo>
                  <a:lnTo>
                    <a:pt x="674642" y="426861"/>
                  </a:lnTo>
                  <a:lnTo>
                    <a:pt x="677139" y="423912"/>
                  </a:lnTo>
                  <a:lnTo>
                    <a:pt x="679863" y="420963"/>
                  </a:lnTo>
                  <a:lnTo>
                    <a:pt x="682814" y="418240"/>
                  </a:lnTo>
                  <a:lnTo>
                    <a:pt x="685765" y="415518"/>
                  </a:lnTo>
                  <a:lnTo>
                    <a:pt x="688943" y="413249"/>
                  </a:lnTo>
                  <a:lnTo>
                    <a:pt x="692121" y="410980"/>
                  </a:lnTo>
                  <a:lnTo>
                    <a:pt x="695526" y="408712"/>
                  </a:lnTo>
                  <a:lnTo>
                    <a:pt x="698932" y="406670"/>
                  </a:lnTo>
                  <a:lnTo>
                    <a:pt x="702791" y="404855"/>
                  </a:lnTo>
                  <a:lnTo>
                    <a:pt x="706196" y="403267"/>
                  </a:lnTo>
                  <a:lnTo>
                    <a:pt x="710055" y="401679"/>
                  </a:lnTo>
                  <a:lnTo>
                    <a:pt x="713914" y="400318"/>
                  </a:lnTo>
                  <a:lnTo>
                    <a:pt x="718000" y="399410"/>
                  </a:lnTo>
                  <a:lnTo>
                    <a:pt x="721859" y="398503"/>
                  </a:lnTo>
                  <a:lnTo>
                    <a:pt x="725945" y="397595"/>
                  </a:lnTo>
                  <a:lnTo>
                    <a:pt x="730032" y="397141"/>
                  </a:lnTo>
                  <a:lnTo>
                    <a:pt x="734345" y="396915"/>
                  </a:lnTo>
                  <a:lnTo>
                    <a:pt x="738658" y="396688"/>
                  </a:lnTo>
                  <a:lnTo>
                    <a:pt x="744106" y="396915"/>
                  </a:lnTo>
                  <a:lnTo>
                    <a:pt x="749554" y="397595"/>
                  </a:lnTo>
                  <a:lnTo>
                    <a:pt x="754775" y="398276"/>
                  </a:lnTo>
                  <a:lnTo>
                    <a:pt x="759770" y="399637"/>
                  </a:lnTo>
                  <a:lnTo>
                    <a:pt x="764764" y="400998"/>
                  </a:lnTo>
                  <a:lnTo>
                    <a:pt x="769758" y="403040"/>
                  </a:lnTo>
                  <a:lnTo>
                    <a:pt x="774298" y="405082"/>
                  </a:lnTo>
                  <a:lnTo>
                    <a:pt x="778838" y="407577"/>
                  </a:lnTo>
                  <a:lnTo>
                    <a:pt x="916859" y="288925"/>
                  </a:lnTo>
                  <a:close/>
                  <a:moveTo>
                    <a:pt x="607752" y="120128"/>
                  </a:moveTo>
                  <a:lnTo>
                    <a:pt x="595738" y="120581"/>
                  </a:lnTo>
                  <a:lnTo>
                    <a:pt x="583950" y="121488"/>
                  </a:lnTo>
                  <a:lnTo>
                    <a:pt x="571936" y="122621"/>
                  </a:lnTo>
                  <a:lnTo>
                    <a:pt x="559921" y="123755"/>
                  </a:lnTo>
                  <a:lnTo>
                    <a:pt x="548133" y="125341"/>
                  </a:lnTo>
                  <a:lnTo>
                    <a:pt x="536119" y="127154"/>
                  </a:lnTo>
                  <a:lnTo>
                    <a:pt x="524331" y="129421"/>
                  </a:lnTo>
                  <a:lnTo>
                    <a:pt x="512543" y="131688"/>
                  </a:lnTo>
                  <a:lnTo>
                    <a:pt x="500755" y="134407"/>
                  </a:lnTo>
                  <a:lnTo>
                    <a:pt x="489194" y="137581"/>
                  </a:lnTo>
                  <a:lnTo>
                    <a:pt x="477406" y="140754"/>
                  </a:lnTo>
                  <a:lnTo>
                    <a:pt x="466072" y="144380"/>
                  </a:lnTo>
                  <a:lnTo>
                    <a:pt x="454511" y="148234"/>
                  </a:lnTo>
                  <a:lnTo>
                    <a:pt x="443176" y="152313"/>
                  </a:lnTo>
                  <a:lnTo>
                    <a:pt x="431615" y="156620"/>
                  </a:lnTo>
                  <a:lnTo>
                    <a:pt x="420508" y="161380"/>
                  </a:lnTo>
                  <a:lnTo>
                    <a:pt x="409400" y="166593"/>
                  </a:lnTo>
                  <a:lnTo>
                    <a:pt x="398519" y="171579"/>
                  </a:lnTo>
                  <a:lnTo>
                    <a:pt x="387411" y="177246"/>
                  </a:lnTo>
                  <a:lnTo>
                    <a:pt x="376530" y="183139"/>
                  </a:lnTo>
                  <a:lnTo>
                    <a:pt x="365876" y="189485"/>
                  </a:lnTo>
                  <a:lnTo>
                    <a:pt x="355221" y="195831"/>
                  </a:lnTo>
                  <a:lnTo>
                    <a:pt x="344794" y="202631"/>
                  </a:lnTo>
                  <a:lnTo>
                    <a:pt x="334593" y="209431"/>
                  </a:lnTo>
                  <a:lnTo>
                    <a:pt x="324392" y="216684"/>
                  </a:lnTo>
                  <a:lnTo>
                    <a:pt x="314191" y="224163"/>
                  </a:lnTo>
                  <a:lnTo>
                    <a:pt x="304443" y="232323"/>
                  </a:lnTo>
                  <a:lnTo>
                    <a:pt x="294695" y="240483"/>
                  </a:lnTo>
                  <a:lnTo>
                    <a:pt x="284948" y="248869"/>
                  </a:lnTo>
                  <a:lnTo>
                    <a:pt x="275654" y="257482"/>
                  </a:lnTo>
                  <a:lnTo>
                    <a:pt x="266359" y="266548"/>
                  </a:lnTo>
                  <a:lnTo>
                    <a:pt x="257518" y="275614"/>
                  </a:lnTo>
                  <a:lnTo>
                    <a:pt x="248678" y="285134"/>
                  </a:lnTo>
                  <a:lnTo>
                    <a:pt x="240290" y="294654"/>
                  </a:lnTo>
                  <a:lnTo>
                    <a:pt x="232129" y="304400"/>
                  </a:lnTo>
                  <a:lnTo>
                    <a:pt x="224195" y="314373"/>
                  </a:lnTo>
                  <a:lnTo>
                    <a:pt x="216714" y="324346"/>
                  </a:lnTo>
                  <a:lnTo>
                    <a:pt x="209460" y="334545"/>
                  </a:lnTo>
                  <a:lnTo>
                    <a:pt x="202433" y="344971"/>
                  </a:lnTo>
                  <a:lnTo>
                    <a:pt x="195632" y="355397"/>
                  </a:lnTo>
                  <a:lnTo>
                    <a:pt x="189058" y="366050"/>
                  </a:lnTo>
                  <a:lnTo>
                    <a:pt x="183164" y="376703"/>
                  </a:lnTo>
                  <a:lnTo>
                    <a:pt x="177271" y="387583"/>
                  </a:lnTo>
                  <a:lnTo>
                    <a:pt x="171603" y="398462"/>
                  </a:lnTo>
                  <a:lnTo>
                    <a:pt x="166390" y="409342"/>
                  </a:lnTo>
                  <a:lnTo>
                    <a:pt x="161402" y="420448"/>
                  </a:lnTo>
                  <a:lnTo>
                    <a:pt x="156642" y="431554"/>
                  </a:lnTo>
                  <a:lnTo>
                    <a:pt x="152108" y="443114"/>
                  </a:lnTo>
                  <a:lnTo>
                    <a:pt x="148028" y="454673"/>
                  </a:lnTo>
                  <a:lnTo>
                    <a:pt x="144174" y="466006"/>
                  </a:lnTo>
                  <a:lnTo>
                    <a:pt x="140774" y="477565"/>
                  </a:lnTo>
                  <a:lnTo>
                    <a:pt x="137373" y="489125"/>
                  </a:lnTo>
                  <a:lnTo>
                    <a:pt x="134426" y="500911"/>
                  </a:lnTo>
                  <a:lnTo>
                    <a:pt x="131706" y="512470"/>
                  </a:lnTo>
                  <a:lnTo>
                    <a:pt x="129213" y="524256"/>
                  </a:lnTo>
                  <a:lnTo>
                    <a:pt x="127172" y="536269"/>
                  </a:lnTo>
                  <a:lnTo>
                    <a:pt x="125359" y="548055"/>
                  </a:lnTo>
                  <a:lnTo>
                    <a:pt x="123772" y="560068"/>
                  </a:lnTo>
                  <a:lnTo>
                    <a:pt x="122185" y="571854"/>
                  </a:lnTo>
                  <a:lnTo>
                    <a:pt x="121278" y="583867"/>
                  </a:lnTo>
                  <a:lnTo>
                    <a:pt x="120598" y="595880"/>
                  </a:lnTo>
                  <a:lnTo>
                    <a:pt x="120145" y="607666"/>
                  </a:lnTo>
                  <a:lnTo>
                    <a:pt x="120145" y="619905"/>
                  </a:lnTo>
                  <a:lnTo>
                    <a:pt x="120145" y="631918"/>
                  </a:lnTo>
                  <a:lnTo>
                    <a:pt x="120598" y="643704"/>
                  </a:lnTo>
                  <a:lnTo>
                    <a:pt x="121278" y="655717"/>
                  </a:lnTo>
                  <a:lnTo>
                    <a:pt x="122185" y="667503"/>
                  </a:lnTo>
                  <a:lnTo>
                    <a:pt x="123772" y="679516"/>
                  </a:lnTo>
                  <a:lnTo>
                    <a:pt x="125359" y="691529"/>
                  </a:lnTo>
                  <a:lnTo>
                    <a:pt x="127172" y="703315"/>
                  </a:lnTo>
                  <a:lnTo>
                    <a:pt x="129213" y="715328"/>
                  </a:lnTo>
                  <a:lnTo>
                    <a:pt x="131706" y="726887"/>
                  </a:lnTo>
                  <a:lnTo>
                    <a:pt x="134426" y="738673"/>
                  </a:lnTo>
                  <a:lnTo>
                    <a:pt x="137373" y="750460"/>
                  </a:lnTo>
                  <a:lnTo>
                    <a:pt x="140774" y="762019"/>
                  </a:lnTo>
                  <a:lnTo>
                    <a:pt x="144174" y="773579"/>
                  </a:lnTo>
                  <a:lnTo>
                    <a:pt x="148028" y="784911"/>
                  </a:lnTo>
                  <a:lnTo>
                    <a:pt x="152108" y="796471"/>
                  </a:lnTo>
                  <a:lnTo>
                    <a:pt x="156642" y="807804"/>
                  </a:lnTo>
                  <a:lnTo>
                    <a:pt x="161402" y="819136"/>
                  </a:lnTo>
                  <a:lnTo>
                    <a:pt x="166390" y="830016"/>
                  </a:lnTo>
                  <a:lnTo>
                    <a:pt x="171603" y="841122"/>
                  </a:lnTo>
                  <a:lnTo>
                    <a:pt x="177271" y="852002"/>
                  </a:lnTo>
                  <a:lnTo>
                    <a:pt x="183164" y="862881"/>
                  </a:lnTo>
                  <a:lnTo>
                    <a:pt x="189058" y="873534"/>
                  </a:lnTo>
                  <a:lnTo>
                    <a:pt x="195632" y="884187"/>
                  </a:lnTo>
                  <a:lnTo>
                    <a:pt x="202433" y="894613"/>
                  </a:lnTo>
                  <a:lnTo>
                    <a:pt x="209460" y="904813"/>
                  </a:lnTo>
                  <a:lnTo>
                    <a:pt x="216714" y="915239"/>
                  </a:lnTo>
                  <a:lnTo>
                    <a:pt x="224195" y="925212"/>
                  </a:lnTo>
                  <a:lnTo>
                    <a:pt x="232129" y="934958"/>
                  </a:lnTo>
                  <a:lnTo>
                    <a:pt x="240290" y="944931"/>
                  </a:lnTo>
                  <a:lnTo>
                    <a:pt x="248678" y="954450"/>
                  </a:lnTo>
                  <a:lnTo>
                    <a:pt x="257518" y="963743"/>
                  </a:lnTo>
                  <a:lnTo>
                    <a:pt x="266359" y="973036"/>
                  </a:lnTo>
                  <a:lnTo>
                    <a:pt x="275654" y="982102"/>
                  </a:lnTo>
                  <a:lnTo>
                    <a:pt x="284948" y="990715"/>
                  </a:lnTo>
                  <a:lnTo>
                    <a:pt x="294695" y="999102"/>
                  </a:lnTo>
                  <a:lnTo>
                    <a:pt x="304443" y="1007261"/>
                  </a:lnTo>
                  <a:lnTo>
                    <a:pt x="314191" y="1015194"/>
                  </a:lnTo>
                  <a:lnTo>
                    <a:pt x="324392" y="1022674"/>
                  </a:lnTo>
                  <a:lnTo>
                    <a:pt x="334593" y="1029927"/>
                  </a:lnTo>
                  <a:lnTo>
                    <a:pt x="344794" y="1036953"/>
                  </a:lnTo>
                  <a:lnTo>
                    <a:pt x="355221" y="1043753"/>
                  </a:lnTo>
                  <a:lnTo>
                    <a:pt x="365876" y="1050099"/>
                  </a:lnTo>
                  <a:lnTo>
                    <a:pt x="376530" y="1056446"/>
                  </a:lnTo>
                  <a:lnTo>
                    <a:pt x="387411" y="1062339"/>
                  </a:lnTo>
                  <a:lnTo>
                    <a:pt x="398292" y="1067779"/>
                  </a:lnTo>
                  <a:lnTo>
                    <a:pt x="409400" y="1072992"/>
                  </a:lnTo>
                  <a:lnTo>
                    <a:pt x="420508" y="1078205"/>
                  </a:lnTo>
                  <a:lnTo>
                    <a:pt x="431615" y="1082738"/>
                  </a:lnTo>
                  <a:lnTo>
                    <a:pt x="443176" y="1087271"/>
                  </a:lnTo>
                  <a:lnTo>
                    <a:pt x="454511" y="1091351"/>
                  </a:lnTo>
                  <a:lnTo>
                    <a:pt x="466072" y="1095204"/>
                  </a:lnTo>
                  <a:lnTo>
                    <a:pt x="477406" y="1098830"/>
                  </a:lnTo>
                  <a:lnTo>
                    <a:pt x="489194" y="1102004"/>
                  </a:lnTo>
                  <a:lnTo>
                    <a:pt x="500755" y="1104950"/>
                  </a:lnTo>
                  <a:lnTo>
                    <a:pt x="512543" y="1107897"/>
                  </a:lnTo>
                  <a:lnTo>
                    <a:pt x="524331" y="1110163"/>
                  </a:lnTo>
                  <a:lnTo>
                    <a:pt x="536119" y="1112203"/>
                  </a:lnTo>
                  <a:lnTo>
                    <a:pt x="548133" y="1114243"/>
                  </a:lnTo>
                  <a:lnTo>
                    <a:pt x="559921" y="1115830"/>
                  </a:lnTo>
                  <a:lnTo>
                    <a:pt x="571936" y="1116963"/>
                  </a:lnTo>
                  <a:lnTo>
                    <a:pt x="583950" y="1118096"/>
                  </a:lnTo>
                  <a:lnTo>
                    <a:pt x="595738" y="1118776"/>
                  </a:lnTo>
                  <a:lnTo>
                    <a:pt x="607752" y="1119230"/>
                  </a:lnTo>
                  <a:lnTo>
                    <a:pt x="619540" y="1119230"/>
                  </a:lnTo>
                  <a:lnTo>
                    <a:pt x="631782" y="1119230"/>
                  </a:lnTo>
                  <a:lnTo>
                    <a:pt x="643796" y="1118776"/>
                  </a:lnTo>
                  <a:lnTo>
                    <a:pt x="655584" y="1118096"/>
                  </a:lnTo>
                  <a:lnTo>
                    <a:pt x="667598" y="1116963"/>
                  </a:lnTo>
                  <a:lnTo>
                    <a:pt x="679613" y="1115830"/>
                  </a:lnTo>
                  <a:lnTo>
                    <a:pt x="691401" y="1114243"/>
                  </a:lnTo>
                  <a:lnTo>
                    <a:pt x="703415" y="1112203"/>
                  </a:lnTo>
                  <a:lnTo>
                    <a:pt x="715203" y="1110163"/>
                  </a:lnTo>
                  <a:lnTo>
                    <a:pt x="726991" y="1107897"/>
                  </a:lnTo>
                  <a:lnTo>
                    <a:pt x="738779" y="1104950"/>
                  </a:lnTo>
                  <a:lnTo>
                    <a:pt x="750340" y="1102004"/>
                  </a:lnTo>
                  <a:lnTo>
                    <a:pt x="762128" y="1098830"/>
                  </a:lnTo>
                  <a:lnTo>
                    <a:pt x="773462" y="1095204"/>
                  </a:lnTo>
                  <a:lnTo>
                    <a:pt x="785023" y="1091351"/>
                  </a:lnTo>
                  <a:lnTo>
                    <a:pt x="796358" y="1087271"/>
                  </a:lnTo>
                  <a:lnTo>
                    <a:pt x="807692" y="1082738"/>
                  </a:lnTo>
                  <a:lnTo>
                    <a:pt x="819026" y="1078205"/>
                  </a:lnTo>
                  <a:lnTo>
                    <a:pt x="830134" y="1072992"/>
                  </a:lnTo>
                  <a:lnTo>
                    <a:pt x="841015" y="1067779"/>
                  </a:lnTo>
                  <a:lnTo>
                    <a:pt x="852123" y="1062339"/>
                  </a:lnTo>
                  <a:lnTo>
                    <a:pt x="862777" y="1056446"/>
                  </a:lnTo>
                  <a:lnTo>
                    <a:pt x="873658" y="1050099"/>
                  </a:lnTo>
                  <a:lnTo>
                    <a:pt x="884086" y="1043753"/>
                  </a:lnTo>
                  <a:lnTo>
                    <a:pt x="894740" y="1036953"/>
                  </a:lnTo>
                  <a:lnTo>
                    <a:pt x="904941" y="1029927"/>
                  </a:lnTo>
                  <a:lnTo>
                    <a:pt x="915142" y="1022674"/>
                  </a:lnTo>
                  <a:lnTo>
                    <a:pt x="925343" y="1015194"/>
                  </a:lnTo>
                  <a:lnTo>
                    <a:pt x="935091" y="1007261"/>
                  </a:lnTo>
                  <a:lnTo>
                    <a:pt x="944839" y="999102"/>
                  </a:lnTo>
                  <a:lnTo>
                    <a:pt x="954586" y="990715"/>
                  </a:lnTo>
                  <a:lnTo>
                    <a:pt x="963880" y="982102"/>
                  </a:lnTo>
                  <a:lnTo>
                    <a:pt x="972948" y="973036"/>
                  </a:lnTo>
                  <a:lnTo>
                    <a:pt x="982016" y="963743"/>
                  </a:lnTo>
                  <a:lnTo>
                    <a:pt x="990856" y="954450"/>
                  </a:lnTo>
                  <a:lnTo>
                    <a:pt x="999244" y="944931"/>
                  </a:lnTo>
                  <a:lnTo>
                    <a:pt x="1007405" y="934958"/>
                  </a:lnTo>
                  <a:lnTo>
                    <a:pt x="1015339" y="925212"/>
                  </a:lnTo>
                  <a:lnTo>
                    <a:pt x="1022820" y="915239"/>
                  </a:lnTo>
                  <a:lnTo>
                    <a:pt x="1030074" y="904813"/>
                  </a:lnTo>
                  <a:lnTo>
                    <a:pt x="1037101" y="894613"/>
                  </a:lnTo>
                  <a:lnTo>
                    <a:pt x="1043902" y="884187"/>
                  </a:lnTo>
                  <a:lnTo>
                    <a:pt x="1050249" y="873534"/>
                  </a:lnTo>
                  <a:lnTo>
                    <a:pt x="1056370" y="862881"/>
                  </a:lnTo>
                  <a:lnTo>
                    <a:pt x="1062263" y="852002"/>
                  </a:lnTo>
                  <a:lnTo>
                    <a:pt x="1067931" y="841122"/>
                  </a:lnTo>
                  <a:lnTo>
                    <a:pt x="1073144" y="830016"/>
                  </a:lnTo>
                  <a:lnTo>
                    <a:pt x="1078132" y="819136"/>
                  </a:lnTo>
                  <a:lnTo>
                    <a:pt x="1082892" y="807804"/>
                  </a:lnTo>
                  <a:lnTo>
                    <a:pt x="1087426" y="796471"/>
                  </a:lnTo>
                  <a:lnTo>
                    <a:pt x="1091280" y="784911"/>
                  </a:lnTo>
                  <a:lnTo>
                    <a:pt x="1095360" y="773579"/>
                  </a:lnTo>
                  <a:lnTo>
                    <a:pt x="1098760" y="762019"/>
                  </a:lnTo>
                  <a:lnTo>
                    <a:pt x="1102161" y="750460"/>
                  </a:lnTo>
                  <a:lnTo>
                    <a:pt x="1105108" y="738673"/>
                  </a:lnTo>
                  <a:lnTo>
                    <a:pt x="1107828" y="726887"/>
                  </a:lnTo>
                  <a:lnTo>
                    <a:pt x="1110321" y="715328"/>
                  </a:lnTo>
                  <a:lnTo>
                    <a:pt x="1112362" y="703315"/>
                  </a:lnTo>
                  <a:lnTo>
                    <a:pt x="1114175" y="691529"/>
                  </a:lnTo>
                  <a:lnTo>
                    <a:pt x="1115762" y="679516"/>
                  </a:lnTo>
                  <a:lnTo>
                    <a:pt x="1117122" y="667503"/>
                  </a:lnTo>
                  <a:lnTo>
                    <a:pt x="1118256" y="655717"/>
                  </a:lnTo>
                  <a:lnTo>
                    <a:pt x="1118936" y="643704"/>
                  </a:lnTo>
                  <a:lnTo>
                    <a:pt x="1119389" y="631918"/>
                  </a:lnTo>
                  <a:lnTo>
                    <a:pt x="1119389" y="619905"/>
                  </a:lnTo>
                  <a:lnTo>
                    <a:pt x="1119389" y="607666"/>
                  </a:lnTo>
                  <a:lnTo>
                    <a:pt x="1118936" y="595880"/>
                  </a:lnTo>
                  <a:lnTo>
                    <a:pt x="1118256" y="583867"/>
                  </a:lnTo>
                  <a:lnTo>
                    <a:pt x="1117122" y="571854"/>
                  </a:lnTo>
                  <a:lnTo>
                    <a:pt x="1115762" y="560068"/>
                  </a:lnTo>
                  <a:lnTo>
                    <a:pt x="1114175" y="548055"/>
                  </a:lnTo>
                  <a:lnTo>
                    <a:pt x="1112362" y="536269"/>
                  </a:lnTo>
                  <a:lnTo>
                    <a:pt x="1110321" y="524256"/>
                  </a:lnTo>
                  <a:lnTo>
                    <a:pt x="1107828" y="512470"/>
                  </a:lnTo>
                  <a:lnTo>
                    <a:pt x="1105108" y="500911"/>
                  </a:lnTo>
                  <a:lnTo>
                    <a:pt x="1102161" y="489125"/>
                  </a:lnTo>
                  <a:lnTo>
                    <a:pt x="1098760" y="477565"/>
                  </a:lnTo>
                  <a:lnTo>
                    <a:pt x="1095360" y="466006"/>
                  </a:lnTo>
                  <a:lnTo>
                    <a:pt x="1091280" y="454673"/>
                  </a:lnTo>
                  <a:lnTo>
                    <a:pt x="1087426" y="443114"/>
                  </a:lnTo>
                  <a:lnTo>
                    <a:pt x="1082892" y="431554"/>
                  </a:lnTo>
                  <a:lnTo>
                    <a:pt x="1078132" y="420448"/>
                  </a:lnTo>
                  <a:lnTo>
                    <a:pt x="1073144" y="409342"/>
                  </a:lnTo>
                  <a:lnTo>
                    <a:pt x="1067931" y="398462"/>
                  </a:lnTo>
                  <a:lnTo>
                    <a:pt x="1062263" y="387583"/>
                  </a:lnTo>
                  <a:lnTo>
                    <a:pt x="1056370" y="376703"/>
                  </a:lnTo>
                  <a:lnTo>
                    <a:pt x="1050249" y="366050"/>
                  </a:lnTo>
                  <a:lnTo>
                    <a:pt x="1043902" y="355397"/>
                  </a:lnTo>
                  <a:lnTo>
                    <a:pt x="1037101" y="344971"/>
                  </a:lnTo>
                  <a:lnTo>
                    <a:pt x="1030074" y="334545"/>
                  </a:lnTo>
                  <a:lnTo>
                    <a:pt x="1022820" y="324346"/>
                  </a:lnTo>
                  <a:lnTo>
                    <a:pt x="1015339" y="314373"/>
                  </a:lnTo>
                  <a:lnTo>
                    <a:pt x="1007405" y="304400"/>
                  </a:lnTo>
                  <a:lnTo>
                    <a:pt x="999244" y="294654"/>
                  </a:lnTo>
                  <a:lnTo>
                    <a:pt x="990856" y="285134"/>
                  </a:lnTo>
                  <a:lnTo>
                    <a:pt x="982016" y="275614"/>
                  </a:lnTo>
                  <a:lnTo>
                    <a:pt x="972948" y="266548"/>
                  </a:lnTo>
                  <a:lnTo>
                    <a:pt x="963880" y="257482"/>
                  </a:lnTo>
                  <a:lnTo>
                    <a:pt x="954586" y="248869"/>
                  </a:lnTo>
                  <a:lnTo>
                    <a:pt x="944839" y="240483"/>
                  </a:lnTo>
                  <a:lnTo>
                    <a:pt x="935091" y="232323"/>
                  </a:lnTo>
                  <a:lnTo>
                    <a:pt x="925343" y="224163"/>
                  </a:lnTo>
                  <a:lnTo>
                    <a:pt x="915142" y="216684"/>
                  </a:lnTo>
                  <a:lnTo>
                    <a:pt x="904941" y="209431"/>
                  </a:lnTo>
                  <a:lnTo>
                    <a:pt x="894740" y="202631"/>
                  </a:lnTo>
                  <a:lnTo>
                    <a:pt x="884086" y="195831"/>
                  </a:lnTo>
                  <a:lnTo>
                    <a:pt x="873658" y="189485"/>
                  </a:lnTo>
                  <a:lnTo>
                    <a:pt x="862777" y="183139"/>
                  </a:lnTo>
                  <a:lnTo>
                    <a:pt x="852123" y="177246"/>
                  </a:lnTo>
                  <a:lnTo>
                    <a:pt x="841015" y="171579"/>
                  </a:lnTo>
                  <a:lnTo>
                    <a:pt x="830134" y="166593"/>
                  </a:lnTo>
                  <a:lnTo>
                    <a:pt x="819026" y="161380"/>
                  </a:lnTo>
                  <a:lnTo>
                    <a:pt x="807692" y="156620"/>
                  </a:lnTo>
                  <a:lnTo>
                    <a:pt x="796358" y="152313"/>
                  </a:lnTo>
                  <a:lnTo>
                    <a:pt x="785023" y="148234"/>
                  </a:lnTo>
                  <a:lnTo>
                    <a:pt x="773462" y="144380"/>
                  </a:lnTo>
                  <a:lnTo>
                    <a:pt x="762128" y="140754"/>
                  </a:lnTo>
                  <a:lnTo>
                    <a:pt x="750340" y="137581"/>
                  </a:lnTo>
                  <a:lnTo>
                    <a:pt x="738779" y="134407"/>
                  </a:lnTo>
                  <a:lnTo>
                    <a:pt x="726991" y="131688"/>
                  </a:lnTo>
                  <a:lnTo>
                    <a:pt x="715203" y="129421"/>
                  </a:lnTo>
                  <a:lnTo>
                    <a:pt x="703415" y="127154"/>
                  </a:lnTo>
                  <a:lnTo>
                    <a:pt x="691401" y="125341"/>
                  </a:lnTo>
                  <a:lnTo>
                    <a:pt x="679613" y="123755"/>
                  </a:lnTo>
                  <a:lnTo>
                    <a:pt x="667598" y="122621"/>
                  </a:lnTo>
                  <a:lnTo>
                    <a:pt x="655584" y="121488"/>
                  </a:lnTo>
                  <a:lnTo>
                    <a:pt x="643796" y="120581"/>
                  </a:lnTo>
                  <a:lnTo>
                    <a:pt x="631782" y="120128"/>
                  </a:lnTo>
                  <a:lnTo>
                    <a:pt x="619540" y="120128"/>
                  </a:lnTo>
                  <a:lnTo>
                    <a:pt x="607752" y="120128"/>
                  </a:lnTo>
                  <a:close/>
                  <a:moveTo>
                    <a:pt x="619540" y="0"/>
                  </a:moveTo>
                  <a:lnTo>
                    <a:pt x="634502" y="227"/>
                  </a:lnTo>
                  <a:lnTo>
                    <a:pt x="649690" y="907"/>
                  </a:lnTo>
                  <a:lnTo>
                    <a:pt x="664198" y="1587"/>
                  </a:lnTo>
                  <a:lnTo>
                    <a:pt x="678933" y="3173"/>
                  </a:lnTo>
                  <a:lnTo>
                    <a:pt x="694121" y="4533"/>
                  </a:lnTo>
                  <a:lnTo>
                    <a:pt x="708629" y="6573"/>
                  </a:lnTo>
                  <a:lnTo>
                    <a:pt x="723364" y="8840"/>
                  </a:lnTo>
                  <a:lnTo>
                    <a:pt x="738098" y="11560"/>
                  </a:lnTo>
                  <a:lnTo>
                    <a:pt x="752607" y="14506"/>
                  </a:lnTo>
                  <a:lnTo>
                    <a:pt x="767115" y="17906"/>
                  </a:lnTo>
                  <a:lnTo>
                    <a:pt x="781623" y="21533"/>
                  </a:lnTo>
                  <a:lnTo>
                    <a:pt x="796131" y="25839"/>
                  </a:lnTo>
                  <a:lnTo>
                    <a:pt x="810412" y="30146"/>
                  </a:lnTo>
                  <a:lnTo>
                    <a:pt x="824694" y="34905"/>
                  </a:lnTo>
                  <a:lnTo>
                    <a:pt x="838975" y="40118"/>
                  </a:lnTo>
                  <a:lnTo>
                    <a:pt x="853030" y="45558"/>
                  </a:lnTo>
                  <a:lnTo>
                    <a:pt x="866858" y="51451"/>
                  </a:lnTo>
                  <a:lnTo>
                    <a:pt x="880686" y="57571"/>
                  </a:lnTo>
                  <a:lnTo>
                    <a:pt x="894514" y="64144"/>
                  </a:lnTo>
                  <a:lnTo>
                    <a:pt x="907888" y="71170"/>
                  </a:lnTo>
                  <a:lnTo>
                    <a:pt x="921263" y="78423"/>
                  </a:lnTo>
                  <a:lnTo>
                    <a:pt x="934638" y="85903"/>
                  </a:lnTo>
                  <a:lnTo>
                    <a:pt x="947786" y="93836"/>
                  </a:lnTo>
                  <a:lnTo>
                    <a:pt x="960934" y="102222"/>
                  </a:lnTo>
                  <a:lnTo>
                    <a:pt x="973401" y="110835"/>
                  </a:lnTo>
                  <a:lnTo>
                    <a:pt x="986096" y="119901"/>
                  </a:lnTo>
                  <a:lnTo>
                    <a:pt x="998791" y="129421"/>
                  </a:lnTo>
                  <a:lnTo>
                    <a:pt x="1010805" y="139167"/>
                  </a:lnTo>
                  <a:lnTo>
                    <a:pt x="1023046" y="149140"/>
                  </a:lnTo>
                  <a:lnTo>
                    <a:pt x="1034607" y="159793"/>
                  </a:lnTo>
                  <a:lnTo>
                    <a:pt x="1046395" y="170446"/>
                  </a:lnTo>
                  <a:lnTo>
                    <a:pt x="1057956" y="181779"/>
                  </a:lnTo>
                  <a:lnTo>
                    <a:pt x="1067251" y="191072"/>
                  </a:lnTo>
                  <a:lnTo>
                    <a:pt x="1076318" y="200591"/>
                  </a:lnTo>
                  <a:lnTo>
                    <a:pt x="1084932" y="210564"/>
                  </a:lnTo>
                  <a:lnTo>
                    <a:pt x="1093546" y="220310"/>
                  </a:lnTo>
                  <a:lnTo>
                    <a:pt x="1101934" y="230283"/>
                  </a:lnTo>
                  <a:lnTo>
                    <a:pt x="1110095" y="240709"/>
                  </a:lnTo>
                  <a:lnTo>
                    <a:pt x="1117802" y="250909"/>
                  </a:lnTo>
                  <a:lnTo>
                    <a:pt x="1125510" y="261108"/>
                  </a:lnTo>
                  <a:lnTo>
                    <a:pt x="1132764" y="271988"/>
                  </a:lnTo>
                  <a:lnTo>
                    <a:pt x="1139791" y="282414"/>
                  </a:lnTo>
                  <a:lnTo>
                    <a:pt x="1146592" y="293294"/>
                  </a:lnTo>
                  <a:lnTo>
                    <a:pt x="1153166" y="304173"/>
                  </a:lnTo>
                  <a:lnTo>
                    <a:pt x="1159513" y="315279"/>
                  </a:lnTo>
                  <a:lnTo>
                    <a:pt x="1165634" y="326159"/>
                  </a:lnTo>
                  <a:lnTo>
                    <a:pt x="1171527" y="337492"/>
                  </a:lnTo>
                  <a:lnTo>
                    <a:pt x="1177195" y="348598"/>
                  </a:lnTo>
                  <a:lnTo>
                    <a:pt x="1182408" y="360157"/>
                  </a:lnTo>
                  <a:lnTo>
                    <a:pt x="1187622" y="371490"/>
                  </a:lnTo>
                  <a:lnTo>
                    <a:pt x="1192610" y="383050"/>
                  </a:lnTo>
                  <a:lnTo>
                    <a:pt x="1197143" y="394609"/>
                  </a:lnTo>
                  <a:lnTo>
                    <a:pt x="1201677" y="406395"/>
                  </a:lnTo>
                  <a:lnTo>
                    <a:pt x="1205984" y="418181"/>
                  </a:lnTo>
                  <a:lnTo>
                    <a:pt x="1209611" y="429741"/>
                  </a:lnTo>
                  <a:lnTo>
                    <a:pt x="1213465" y="441754"/>
                  </a:lnTo>
                  <a:lnTo>
                    <a:pt x="1216865" y="453540"/>
                  </a:lnTo>
                  <a:lnTo>
                    <a:pt x="1219812" y="465552"/>
                  </a:lnTo>
                  <a:lnTo>
                    <a:pt x="1222986" y="477792"/>
                  </a:lnTo>
                  <a:lnTo>
                    <a:pt x="1225706" y="489578"/>
                  </a:lnTo>
                  <a:lnTo>
                    <a:pt x="1228200" y="501818"/>
                  </a:lnTo>
                  <a:lnTo>
                    <a:pt x="1230240" y="514057"/>
                  </a:lnTo>
                  <a:lnTo>
                    <a:pt x="1232280" y="526070"/>
                  </a:lnTo>
                  <a:lnTo>
                    <a:pt x="1233867" y="538536"/>
                  </a:lnTo>
                  <a:lnTo>
                    <a:pt x="1235680" y="550775"/>
                  </a:lnTo>
                  <a:lnTo>
                    <a:pt x="1236814" y="563015"/>
                  </a:lnTo>
                  <a:lnTo>
                    <a:pt x="1237720" y="575254"/>
                  </a:lnTo>
                  <a:lnTo>
                    <a:pt x="1238401" y="587720"/>
                  </a:lnTo>
                  <a:lnTo>
                    <a:pt x="1239081" y="599733"/>
                  </a:lnTo>
                  <a:lnTo>
                    <a:pt x="1239307" y="612199"/>
                  </a:lnTo>
                  <a:lnTo>
                    <a:pt x="1239307" y="624665"/>
                  </a:lnTo>
                  <a:lnTo>
                    <a:pt x="1239081" y="636678"/>
                  </a:lnTo>
                  <a:lnTo>
                    <a:pt x="1238627" y="649144"/>
                  </a:lnTo>
                  <a:lnTo>
                    <a:pt x="1237947" y="661610"/>
                  </a:lnTo>
                  <a:lnTo>
                    <a:pt x="1237040" y="673623"/>
                  </a:lnTo>
                  <a:lnTo>
                    <a:pt x="1235907" y="686089"/>
                  </a:lnTo>
                  <a:lnTo>
                    <a:pt x="1234320" y="698102"/>
                  </a:lnTo>
                  <a:lnTo>
                    <a:pt x="1232507" y="710341"/>
                  </a:lnTo>
                  <a:lnTo>
                    <a:pt x="1230693" y="722807"/>
                  </a:lnTo>
                  <a:lnTo>
                    <a:pt x="1228653" y="734820"/>
                  </a:lnTo>
                  <a:lnTo>
                    <a:pt x="1226159" y="746833"/>
                  </a:lnTo>
                  <a:lnTo>
                    <a:pt x="1223439" y="759073"/>
                  </a:lnTo>
                  <a:lnTo>
                    <a:pt x="1220719" y="771085"/>
                  </a:lnTo>
                  <a:lnTo>
                    <a:pt x="1217545" y="783098"/>
                  </a:lnTo>
                  <a:lnTo>
                    <a:pt x="1214145" y="795111"/>
                  </a:lnTo>
                  <a:lnTo>
                    <a:pt x="1210518" y="806897"/>
                  </a:lnTo>
                  <a:lnTo>
                    <a:pt x="1206664" y="818683"/>
                  </a:lnTo>
                  <a:lnTo>
                    <a:pt x="1202357" y="830469"/>
                  </a:lnTo>
                  <a:lnTo>
                    <a:pt x="1198277" y="842255"/>
                  </a:lnTo>
                  <a:lnTo>
                    <a:pt x="1193516" y="853588"/>
                  </a:lnTo>
                  <a:lnTo>
                    <a:pt x="1188529" y="865374"/>
                  </a:lnTo>
                  <a:lnTo>
                    <a:pt x="1183769" y="876934"/>
                  </a:lnTo>
                  <a:lnTo>
                    <a:pt x="1178328" y="888267"/>
                  </a:lnTo>
                  <a:lnTo>
                    <a:pt x="1172661" y="899599"/>
                  </a:lnTo>
                  <a:lnTo>
                    <a:pt x="1166767" y="910706"/>
                  </a:lnTo>
                  <a:lnTo>
                    <a:pt x="1160646" y="921812"/>
                  </a:lnTo>
                  <a:lnTo>
                    <a:pt x="1534229" y="1295115"/>
                  </a:lnTo>
                  <a:lnTo>
                    <a:pt x="1540350" y="1301461"/>
                  </a:lnTo>
                  <a:lnTo>
                    <a:pt x="1545790" y="1308034"/>
                  </a:lnTo>
                  <a:lnTo>
                    <a:pt x="1551231" y="1314607"/>
                  </a:lnTo>
                  <a:lnTo>
                    <a:pt x="1556445" y="1321407"/>
                  </a:lnTo>
                  <a:lnTo>
                    <a:pt x="1560752" y="1328433"/>
                  </a:lnTo>
                  <a:lnTo>
                    <a:pt x="1565286" y="1335460"/>
                  </a:lnTo>
                  <a:lnTo>
                    <a:pt x="1569366" y="1342713"/>
                  </a:lnTo>
                  <a:lnTo>
                    <a:pt x="1572766" y="1349966"/>
                  </a:lnTo>
                  <a:lnTo>
                    <a:pt x="1576167" y="1357219"/>
                  </a:lnTo>
                  <a:lnTo>
                    <a:pt x="1578887" y="1364698"/>
                  </a:lnTo>
                  <a:lnTo>
                    <a:pt x="1581381" y="1372178"/>
                  </a:lnTo>
                  <a:lnTo>
                    <a:pt x="1583648" y="1379658"/>
                  </a:lnTo>
                  <a:lnTo>
                    <a:pt x="1585461" y="1387137"/>
                  </a:lnTo>
                  <a:lnTo>
                    <a:pt x="1586821" y="1394617"/>
                  </a:lnTo>
                  <a:lnTo>
                    <a:pt x="1587955" y="1402323"/>
                  </a:lnTo>
                  <a:lnTo>
                    <a:pt x="1588635" y="1409803"/>
                  </a:lnTo>
                  <a:lnTo>
                    <a:pt x="1589088" y="1417283"/>
                  </a:lnTo>
                  <a:lnTo>
                    <a:pt x="1589088" y="1424762"/>
                  </a:lnTo>
                  <a:lnTo>
                    <a:pt x="1588861" y="1432242"/>
                  </a:lnTo>
                  <a:lnTo>
                    <a:pt x="1588181" y="1439495"/>
                  </a:lnTo>
                  <a:lnTo>
                    <a:pt x="1587274" y="1446748"/>
                  </a:lnTo>
                  <a:lnTo>
                    <a:pt x="1585914" y="1454001"/>
                  </a:lnTo>
                  <a:lnTo>
                    <a:pt x="1584101" y="1461027"/>
                  </a:lnTo>
                  <a:lnTo>
                    <a:pt x="1581834" y="1467827"/>
                  </a:lnTo>
                  <a:lnTo>
                    <a:pt x="1579340" y="1474627"/>
                  </a:lnTo>
                  <a:lnTo>
                    <a:pt x="1576620" y="1481200"/>
                  </a:lnTo>
                  <a:lnTo>
                    <a:pt x="1573220" y="1487773"/>
                  </a:lnTo>
                  <a:lnTo>
                    <a:pt x="1569593" y="1494119"/>
                  </a:lnTo>
                  <a:lnTo>
                    <a:pt x="1565512" y="1500239"/>
                  </a:lnTo>
                  <a:lnTo>
                    <a:pt x="1561432" y="1506132"/>
                  </a:lnTo>
                  <a:lnTo>
                    <a:pt x="1556445" y="1511572"/>
                  </a:lnTo>
                  <a:lnTo>
                    <a:pt x="1551231" y="1517011"/>
                  </a:lnTo>
                  <a:lnTo>
                    <a:pt x="1517228" y="1551237"/>
                  </a:lnTo>
                  <a:lnTo>
                    <a:pt x="1511787" y="1556223"/>
                  </a:lnTo>
                  <a:lnTo>
                    <a:pt x="1506120" y="1561209"/>
                  </a:lnTo>
                  <a:lnTo>
                    <a:pt x="1500226" y="1565516"/>
                  </a:lnTo>
                  <a:lnTo>
                    <a:pt x="1494106" y="1569369"/>
                  </a:lnTo>
                  <a:lnTo>
                    <a:pt x="1487985" y="1573222"/>
                  </a:lnTo>
                  <a:lnTo>
                    <a:pt x="1481411" y="1576395"/>
                  </a:lnTo>
                  <a:lnTo>
                    <a:pt x="1474837" y="1579342"/>
                  </a:lnTo>
                  <a:lnTo>
                    <a:pt x="1468036" y="1581835"/>
                  </a:lnTo>
                  <a:lnTo>
                    <a:pt x="1461009" y="1583875"/>
                  </a:lnTo>
                  <a:lnTo>
                    <a:pt x="1453982" y="1585688"/>
                  </a:lnTo>
                  <a:lnTo>
                    <a:pt x="1446728" y="1587275"/>
                  </a:lnTo>
                  <a:lnTo>
                    <a:pt x="1439474" y="1588182"/>
                  </a:lnTo>
                  <a:lnTo>
                    <a:pt x="1432219" y="1588862"/>
                  </a:lnTo>
                  <a:lnTo>
                    <a:pt x="1424739" y="1589088"/>
                  </a:lnTo>
                  <a:lnTo>
                    <a:pt x="1417258" y="1589088"/>
                  </a:lnTo>
                  <a:lnTo>
                    <a:pt x="1409777" y="1588862"/>
                  </a:lnTo>
                  <a:lnTo>
                    <a:pt x="1402296" y="1587955"/>
                  </a:lnTo>
                  <a:lnTo>
                    <a:pt x="1394589" y="1587048"/>
                  </a:lnTo>
                  <a:lnTo>
                    <a:pt x="1387108" y="1585235"/>
                  </a:lnTo>
                  <a:lnTo>
                    <a:pt x="1379628" y="1583422"/>
                  </a:lnTo>
                  <a:lnTo>
                    <a:pt x="1372147" y="1581382"/>
                  </a:lnTo>
                  <a:lnTo>
                    <a:pt x="1364666" y="1578662"/>
                  </a:lnTo>
                  <a:lnTo>
                    <a:pt x="1357186" y="1575942"/>
                  </a:lnTo>
                  <a:lnTo>
                    <a:pt x="1349931" y="1572769"/>
                  </a:lnTo>
                  <a:lnTo>
                    <a:pt x="1342677" y="1569142"/>
                  </a:lnTo>
                  <a:lnTo>
                    <a:pt x="1335423" y="1565289"/>
                  </a:lnTo>
                  <a:lnTo>
                    <a:pt x="1328396" y="1560756"/>
                  </a:lnTo>
                  <a:lnTo>
                    <a:pt x="1321369" y="1556223"/>
                  </a:lnTo>
                  <a:lnTo>
                    <a:pt x="1314568" y="1551237"/>
                  </a:lnTo>
                  <a:lnTo>
                    <a:pt x="1307994" y="1545797"/>
                  </a:lnTo>
                  <a:lnTo>
                    <a:pt x="1301420" y="1540130"/>
                  </a:lnTo>
                  <a:lnTo>
                    <a:pt x="1295299" y="1534011"/>
                  </a:lnTo>
                  <a:lnTo>
                    <a:pt x="921716" y="1160708"/>
                  </a:lnTo>
                  <a:lnTo>
                    <a:pt x="910835" y="1166827"/>
                  </a:lnTo>
                  <a:lnTo>
                    <a:pt x="899501" y="1172720"/>
                  </a:lnTo>
                  <a:lnTo>
                    <a:pt x="888166" y="1178160"/>
                  </a:lnTo>
                  <a:lnTo>
                    <a:pt x="876832" y="1183600"/>
                  </a:lnTo>
                  <a:lnTo>
                    <a:pt x="865498" y="1188586"/>
                  </a:lnTo>
                  <a:lnTo>
                    <a:pt x="853710" y="1193346"/>
                  </a:lnTo>
                  <a:lnTo>
                    <a:pt x="842375" y="1198106"/>
                  </a:lnTo>
                  <a:lnTo>
                    <a:pt x="830588" y="1202412"/>
                  </a:lnTo>
                  <a:lnTo>
                    <a:pt x="818573" y="1206492"/>
                  </a:lnTo>
                  <a:lnTo>
                    <a:pt x="807012" y="1210572"/>
                  </a:lnTo>
                  <a:lnTo>
                    <a:pt x="794997" y="1213972"/>
                  </a:lnTo>
                  <a:lnTo>
                    <a:pt x="783210" y="1217598"/>
                  </a:lnTo>
                  <a:lnTo>
                    <a:pt x="771195" y="1220545"/>
                  </a:lnTo>
                  <a:lnTo>
                    <a:pt x="758954" y="1223265"/>
                  </a:lnTo>
                  <a:lnTo>
                    <a:pt x="746939" y="1226211"/>
                  </a:lnTo>
                  <a:lnTo>
                    <a:pt x="734698" y="1228478"/>
                  </a:lnTo>
                  <a:lnTo>
                    <a:pt x="722457" y="1230518"/>
                  </a:lnTo>
                  <a:lnTo>
                    <a:pt x="710442" y="1232784"/>
                  </a:lnTo>
                  <a:lnTo>
                    <a:pt x="698201" y="1234371"/>
                  </a:lnTo>
                  <a:lnTo>
                    <a:pt x="685960" y="1235731"/>
                  </a:lnTo>
                  <a:lnTo>
                    <a:pt x="673719" y="1236864"/>
                  </a:lnTo>
                  <a:lnTo>
                    <a:pt x="661478" y="1237771"/>
                  </a:lnTo>
                  <a:lnTo>
                    <a:pt x="649010" y="1238451"/>
                  </a:lnTo>
                  <a:lnTo>
                    <a:pt x="636769" y="1239131"/>
                  </a:lnTo>
                  <a:lnTo>
                    <a:pt x="624527" y="1239357"/>
                  </a:lnTo>
                  <a:lnTo>
                    <a:pt x="612060" y="1239357"/>
                  </a:lnTo>
                  <a:lnTo>
                    <a:pt x="599818" y="1239131"/>
                  </a:lnTo>
                  <a:lnTo>
                    <a:pt x="587577" y="1238451"/>
                  </a:lnTo>
                  <a:lnTo>
                    <a:pt x="575109" y="1237544"/>
                  </a:lnTo>
                  <a:lnTo>
                    <a:pt x="562868" y="1236638"/>
                  </a:lnTo>
                  <a:lnTo>
                    <a:pt x="550627" y="1235504"/>
                  </a:lnTo>
                  <a:lnTo>
                    <a:pt x="538612" y="1233918"/>
                  </a:lnTo>
                  <a:lnTo>
                    <a:pt x="526145" y="1232331"/>
                  </a:lnTo>
                  <a:lnTo>
                    <a:pt x="513903" y="1230291"/>
                  </a:lnTo>
                  <a:lnTo>
                    <a:pt x="501889" y="1228025"/>
                  </a:lnTo>
                  <a:lnTo>
                    <a:pt x="489648" y="1225758"/>
                  </a:lnTo>
                  <a:lnTo>
                    <a:pt x="477633" y="1222811"/>
                  </a:lnTo>
                  <a:lnTo>
                    <a:pt x="465619" y="1219865"/>
                  </a:lnTo>
                  <a:lnTo>
                    <a:pt x="453604" y="1216918"/>
                  </a:lnTo>
                  <a:lnTo>
                    <a:pt x="441590" y="1213292"/>
                  </a:lnTo>
                  <a:lnTo>
                    <a:pt x="429802" y="1209665"/>
                  </a:lnTo>
                  <a:lnTo>
                    <a:pt x="418014" y="1205812"/>
                  </a:lnTo>
                  <a:lnTo>
                    <a:pt x="406453" y="1201506"/>
                  </a:lnTo>
                  <a:lnTo>
                    <a:pt x="394665" y="1197199"/>
                  </a:lnTo>
                  <a:lnTo>
                    <a:pt x="383104" y="1192440"/>
                  </a:lnTo>
                  <a:lnTo>
                    <a:pt x="371543" y="1187680"/>
                  </a:lnTo>
                  <a:lnTo>
                    <a:pt x="359982" y="1182467"/>
                  </a:lnTo>
                  <a:lnTo>
                    <a:pt x="348647" y="1177027"/>
                  </a:lnTo>
                  <a:lnTo>
                    <a:pt x="337313" y="1171360"/>
                  </a:lnTo>
                  <a:lnTo>
                    <a:pt x="326205" y="1165694"/>
                  </a:lnTo>
                  <a:lnTo>
                    <a:pt x="315097" y="1159574"/>
                  </a:lnTo>
                  <a:lnTo>
                    <a:pt x="304216" y="1153228"/>
                  </a:lnTo>
                  <a:lnTo>
                    <a:pt x="293109" y="1146655"/>
                  </a:lnTo>
                  <a:lnTo>
                    <a:pt x="282454" y="1139629"/>
                  </a:lnTo>
                  <a:lnTo>
                    <a:pt x="272026" y="1132602"/>
                  </a:lnTo>
                  <a:lnTo>
                    <a:pt x="261145" y="1125349"/>
                  </a:lnTo>
                  <a:lnTo>
                    <a:pt x="250944" y="1117643"/>
                  </a:lnTo>
                  <a:lnTo>
                    <a:pt x="240517" y="1109937"/>
                  </a:lnTo>
                  <a:lnTo>
                    <a:pt x="230316" y="1101777"/>
                  </a:lnTo>
                  <a:lnTo>
                    <a:pt x="220341" y="1093617"/>
                  </a:lnTo>
                  <a:lnTo>
                    <a:pt x="210367" y="1085004"/>
                  </a:lnTo>
                  <a:lnTo>
                    <a:pt x="200620" y="1076391"/>
                  </a:lnTo>
                  <a:lnTo>
                    <a:pt x="191099" y="1067099"/>
                  </a:lnTo>
                  <a:lnTo>
                    <a:pt x="181578" y="1057806"/>
                  </a:lnTo>
                  <a:lnTo>
                    <a:pt x="170470" y="1046473"/>
                  </a:lnTo>
                  <a:lnTo>
                    <a:pt x="159589" y="1034913"/>
                  </a:lnTo>
                  <a:lnTo>
                    <a:pt x="149161" y="1022901"/>
                  </a:lnTo>
                  <a:lnTo>
                    <a:pt x="139187" y="1010888"/>
                  </a:lnTo>
                  <a:lnTo>
                    <a:pt x="129213" y="998648"/>
                  </a:lnTo>
                  <a:lnTo>
                    <a:pt x="119918" y="985956"/>
                  </a:lnTo>
                  <a:lnTo>
                    <a:pt x="110851" y="973489"/>
                  </a:lnTo>
                  <a:lnTo>
                    <a:pt x="102237" y="960797"/>
                  </a:lnTo>
                  <a:lnTo>
                    <a:pt x="93849" y="947651"/>
                  </a:lnTo>
                  <a:lnTo>
                    <a:pt x="85688" y="934505"/>
                  </a:lnTo>
                  <a:lnTo>
                    <a:pt x="78208" y="921358"/>
                  </a:lnTo>
                  <a:lnTo>
                    <a:pt x="70954" y="907986"/>
                  </a:lnTo>
                  <a:lnTo>
                    <a:pt x="64153" y="894386"/>
                  </a:lnTo>
                  <a:lnTo>
                    <a:pt x="57579" y="880560"/>
                  </a:lnTo>
                  <a:lnTo>
                    <a:pt x="51232" y="866734"/>
                  </a:lnTo>
                  <a:lnTo>
                    <a:pt x="45338" y="852908"/>
                  </a:lnTo>
                  <a:lnTo>
                    <a:pt x="39897" y="838856"/>
                  </a:lnTo>
                  <a:lnTo>
                    <a:pt x="34910" y="824803"/>
                  </a:lnTo>
                  <a:lnTo>
                    <a:pt x="30150" y="810524"/>
                  </a:lnTo>
                  <a:lnTo>
                    <a:pt x="25616" y="796244"/>
                  </a:lnTo>
                  <a:lnTo>
                    <a:pt x="21535" y="781738"/>
                  </a:lnTo>
                  <a:lnTo>
                    <a:pt x="17682" y="767232"/>
                  </a:lnTo>
                  <a:lnTo>
                    <a:pt x="14508" y="752726"/>
                  </a:lnTo>
                  <a:lnTo>
                    <a:pt x="11334" y="738220"/>
                  </a:lnTo>
                  <a:lnTo>
                    <a:pt x="8841" y="723487"/>
                  </a:lnTo>
                  <a:lnTo>
                    <a:pt x="6574" y="708755"/>
                  </a:lnTo>
                  <a:lnTo>
                    <a:pt x="4307" y="694022"/>
                  </a:lnTo>
                  <a:lnTo>
                    <a:pt x="2947" y="679289"/>
                  </a:lnTo>
                  <a:lnTo>
                    <a:pt x="1587" y="664330"/>
                  </a:lnTo>
                  <a:lnTo>
                    <a:pt x="680" y="649597"/>
                  </a:lnTo>
                  <a:lnTo>
                    <a:pt x="227" y="634638"/>
                  </a:lnTo>
                  <a:lnTo>
                    <a:pt x="0" y="619905"/>
                  </a:lnTo>
                  <a:lnTo>
                    <a:pt x="227" y="604946"/>
                  </a:lnTo>
                  <a:lnTo>
                    <a:pt x="680" y="589987"/>
                  </a:lnTo>
                  <a:lnTo>
                    <a:pt x="1587" y="575254"/>
                  </a:lnTo>
                  <a:lnTo>
                    <a:pt x="2947" y="560295"/>
                  </a:lnTo>
                  <a:lnTo>
                    <a:pt x="4307" y="545562"/>
                  </a:lnTo>
                  <a:lnTo>
                    <a:pt x="6574" y="530830"/>
                  </a:lnTo>
                  <a:lnTo>
                    <a:pt x="8841" y="516097"/>
                  </a:lnTo>
                  <a:lnTo>
                    <a:pt x="11334" y="501364"/>
                  </a:lnTo>
                  <a:lnTo>
                    <a:pt x="14508" y="486858"/>
                  </a:lnTo>
                  <a:lnTo>
                    <a:pt x="17682" y="472352"/>
                  </a:lnTo>
                  <a:lnTo>
                    <a:pt x="21535" y="457846"/>
                  </a:lnTo>
                  <a:lnTo>
                    <a:pt x="25616" y="443340"/>
                  </a:lnTo>
                  <a:lnTo>
                    <a:pt x="30150" y="429061"/>
                  </a:lnTo>
                  <a:lnTo>
                    <a:pt x="34910" y="414781"/>
                  </a:lnTo>
                  <a:lnTo>
                    <a:pt x="39897" y="400502"/>
                  </a:lnTo>
                  <a:lnTo>
                    <a:pt x="45338" y="386449"/>
                  </a:lnTo>
                  <a:lnTo>
                    <a:pt x="51232" y="372850"/>
                  </a:lnTo>
                  <a:lnTo>
                    <a:pt x="57579" y="359024"/>
                  </a:lnTo>
                  <a:lnTo>
                    <a:pt x="64153" y="345198"/>
                  </a:lnTo>
                  <a:lnTo>
                    <a:pt x="70954" y="331599"/>
                  </a:lnTo>
                  <a:lnTo>
                    <a:pt x="78208" y="318226"/>
                  </a:lnTo>
                  <a:lnTo>
                    <a:pt x="85688" y="304853"/>
                  </a:lnTo>
                  <a:lnTo>
                    <a:pt x="93849" y="291934"/>
                  </a:lnTo>
                  <a:lnTo>
                    <a:pt x="102237" y="278788"/>
                  </a:lnTo>
                  <a:lnTo>
                    <a:pt x="110851" y="266095"/>
                  </a:lnTo>
                  <a:lnTo>
                    <a:pt x="119918" y="253402"/>
                  </a:lnTo>
                  <a:lnTo>
                    <a:pt x="129213" y="240936"/>
                  </a:lnTo>
                  <a:lnTo>
                    <a:pt x="139187" y="228697"/>
                  </a:lnTo>
                  <a:lnTo>
                    <a:pt x="149161" y="216457"/>
                  </a:lnTo>
                  <a:lnTo>
                    <a:pt x="159589" y="204671"/>
                  </a:lnTo>
                  <a:lnTo>
                    <a:pt x="170470" y="193111"/>
                  </a:lnTo>
                  <a:lnTo>
                    <a:pt x="181578" y="181779"/>
                  </a:lnTo>
                  <a:lnTo>
                    <a:pt x="193139" y="170446"/>
                  </a:lnTo>
                  <a:lnTo>
                    <a:pt x="204473" y="159793"/>
                  </a:lnTo>
                  <a:lnTo>
                    <a:pt x="216488" y="149140"/>
                  </a:lnTo>
                  <a:lnTo>
                    <a:pt x="228729" y="139167"/>
                  </a:lnTo>
                  <a:lnTo>
                    <a:pt x="240743" y="129421"/>
                  </a:lnTo>
                  <a:lnTo>
                    <a:pt x="253438" y="119901"/>
                  </a:lnTo>
                  <a:lnTo>
                    <a:pt x="266133" y="110835"/>
                  </a:lnTo>
                  <a:lnTo>
                    <a:pt x="278600" y="102222"/>
                  </a:lnTo>
                  <a:lnTo>
                    <a:pt x="291748" y="93836"/>
                  </a:lnTo>
                  <a:lnTo>
                    <a:pt x="304896" y="85903"/>
                  </a:lnTo>
                  <a:lnTo>
                    <a:pt x="318271" y="78423"/>
                  </a:lnTo>
                  <a:lnTo>
                    <a:pt x="331646" y="71170"/>
                  </a:lnTo>
                  <a:lnTo>
                    <a:pt x="345020" y="64144"/>
                  </a:lnTo>
                  <a:lnTo>
                    <a:pt x="358848" y="57571"/>
                  </a:lnTo>
                  <a:lnTo>
                    <a:pt x="372676" y="51451"/>
                  </a:lnTo>
                  <a:lnTo>
                    <a:pt x="386504" y="45558"/>
                  </a:lnTo>
                  <a:lnTo>
                    <a:pt x="400559" y="40118"/>
                  </a:lnTo>
                  <a:lnTo>
                    <a:pt x="414840" y="34905"/>
                  </a:lnTo>
                  <a:lnTo>
                    <a:pt x="429122" y="30146"/>
                  </a:lnTo>
                  <a:lnTo>
                    <a:pt x="443403" y="25839"/>
                  </a:lnTo>
                  <a:lnTo>
                    <a:pt x="457911" y="21533"/>
                  </a:lnTo>
                  <a:lnTo>
                    <a:pt x="472419" y="17906"/>
                  </a:lnTo>
                  <a:lnTo>
                    <a:pt x="486927" y="14506"/>
                  </a:lnTo>
                  <a:lnTo>
                    <a:pt x="501435" y="11560"/>
                  </a:lnTo>
                  <a:lnTo>
                    <a:pt x="515944" y="8840"/>
                  </a:lnTo>
                  <a:lnTo>
                    <a:pt x="530678" y="6573"/>
                  </a:lnTo>
                  <a:lnTo>
                    <a:pt x="545413" y="4533"/>
                  </a:lnTo>
                  <a:lnTo>
                    <a:pt x="560148" y="3173"/>
                  </a:lnTo>
                  <a:lnTo>
                    <a:pt x="575109" y="1587"/>
                  </a:lnTo>
                  <a:lnTo>
                    <a:pt x="589844" y="907"/>
                  </a:lnTo>
                  <a:lnTo>
                    <a:pt x="604806" y="227"/>
                  </a:lnTo>
                  <a:lnTo>
                    <a:pt x="61954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/>
          </p:spPr>
          <p:txBody>
            <a:bodyPr anchor="ctr">
              <a:scene3d>
                <a:camera prst="orthographicFront"/>
                <a:lightRig rig="threePt" dir="t"/>
              </a:scene3d>
              <a:sp3d>
                <a:contourClr>
                  <a:srgbClr val="FFFFFF"/>
                </a:contourClr>
              </a:sp3d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srgbClr val="FFFFFF"/>
                </a:solidFill>
                <a:latin typeface="+mn-lt"/>
                <a:ea typeface="+mn-ea"/>
              </a:endParaRP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2671642" y="3717032"/>
            <a:ext cx="665750" cy="689605"/>
            <a:chOff x="2517155" y="4262438"/>
            <a:chExt cx="974725" cy="1009650"/>
          </a:xfrm>
        </p:grpSpPr>
        <p:sp>
          <p:nvSpPr>
            <p:cNvPr id="10" name="MH_Other_3"/>
            <p:cNvSpPr/>
            <p:nvPr>
              <p:custDataLst>
                <p:tags r:id="rId5"/>
              </p:custDataLst>
            </p:nvPr>
          </p:nvSpPr>
          <p:spPr>
            <a:xfrm>
              <a:off x="2652093" y="4402138"/>
              <a:ext cx="704850" cy="730250"/>
            </a:xfrm>
            <a:prstGeom prst="rect">
              <a:avLst/>
            </a:prstGeom>
            <a:solidFill>
              <a:schemeClr val="accent4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1" name="MH_Other_4"/>
            <p:cNvSpPr/>
            <p:nvPr>
              <p:custDataLst>
                <p:tags r:id="rId6"/>
              </p:custDataLst>
            </p:nvPr>
          </p:nvSpPr>
          <p:spPr>
            <a:xfrm>
              <a:off x="2517155" y="4262438"/>
              <a:ext cx="974725" cy="1009650"/>
            </a:xfrm>
            <a:custGeom>
              <a:avLst/>
              <a:gdLst>
                <a:gd name="connsiteX0" fmla="*/ 743029 w 757237"/>
                <a:gd name="connsiteY0" fmla="*/ 463225 h 783577"/>
                <a:gd name="connsiteX1" fmla="*/ 757237 w 757237"/>
                <a:gd name="connsiteY1" fmla="*/ 463225 h 783577"/>
                <a:gd name="connsiteX2" fmla="*/ 757237 w 757237"/>
                <a:gd name="connsiteY2" fmla="*/ 783577 h 783577"/>
                <a:gd name="connsiteX3" fmla="*/ 450056 w 757237"/>
                <a:gd name="connsiteY3" fmla="*/ 783577 h 783577"/>
                <a:gd name="connsiteX4" fmla="*/ 450056 w 757237"/>
                <a:gd name="connsiteY4" fmla="*/ 768874 h 783577"/>
                <a:gd name="connsiteX5" fmla="*/ 743029 w 757237"/>
                <a:gd name="connsiteY5" fmla="*/ 768874 h 783577"/>
                <a:gd name="connsiteX6" fmla="*/ 0 w 757237"/>
                <a:gd name="connsiteY6" fmla="*/ 463225 h 783577"/>
                <a:gd name="connsiteX7" fmla="*/ 14207 w 757237"/>
                <a:gd name="connsiteY7" fmla="*/ 463225 h 783577"/>
                <a:gd name="connsiteX8" fmla="*/ 14207 w 757237"/>
                <a:gd name="connsiteY8" fmla="*/ 768874 h 783577"/>
                <a:gd name="connsiteX9" fmla="*/ 307181 w 757237"/>
                <a:gd name="connsiteY9" fmla="*/ 768874 h 783577"/>
                <a:gd name="connsiteX10" fmla="*/ 307181 w 757237"/>
                <a:gd name="connsiteY10" fmla="*/ 783577 h 783577"/>
                <a:gd name="connsiteX11" fmla="*/ 0 w 757237"/>
                <a:gd name="connsiteY11" fmla="*/ 783577 h 783577"/>
                <a:gd name="connsiteX12" fmla="*/ 450056 w 757237"/>
                <a:gd name="connsiteY12" fmla="*/ 0 h 783577"/>
                <a:gd name="connsiteX13" fmla="*/ 757237 w 757237"/>
                <a:gd name="connsiteY13" fmla="*/ 0 h 783577"/>
                <a:gd name="connsiteX14" fmla="*/ 757237 w 757237"/>
                <a:gd name="connsiteY14" fmla="*/ 320350 h 783577"/>
                <a:gd name="connsiteX15" fmla="*/ 743029 w 757237"/>
                <a:gd name="connsiteY15" fmla="*/ 320350 h 783577"/>
                <a:gd name="connsiteX16" fmla="*/ 743029 w 757237"/>
                <a:gd name="connsiteY16" fmla="*/ 14702 h 783577"/>
                <a:gd name="connsiteX17" fmla="*/ 450056 w 757237"/>
                <a:gd name="connsiteY17" fmla="*/ 14702 h 783577"/>
                <a:gd name="connsiteX18" fmla="*/ 0 w 757237"/>
                <a:gd name="connsiteY18" fmla="*/ 0 h 783577"/>
                <a:gd name="connsiteX19" fmla="*/ 307181 w 757237"/>
                <a:gd name="connsiteY19" fmla="*/ 0 h 783577"/>
                <a:gd name="connsiteX20" fmla="*/ 307181 w 757237"/>
                <a:gd name="connsiteY20" fmla="*/ 14702 h 783577"/>
                <a:gd name="connsiteX21" fmla="*/ 14207 w 757237"/>
                <a:gd name="connsiteY21" fmla="*/ 14702 h 783577"/>
                <a:gd name="connsiteX22" fmla="*/ 14207 w 757237"/>
                <a:gd name="connsiteY22" fmla="*/ 320350 h 783577"/>
                <a:gd name="connsiteX23" fmla="*/ 0 w 757237"/>
                <a:gd name="connsiteY23" fmla="*/ 320350 h 7835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757237" h="783577">
                  <a:moveTo>
                    <a:pt x="743029" y="463225"/>
                  </a:moveTo>
                  <a:lnTo>
                    <a:pt x="757237" y="463225"/>
                  </a:lnTo>
                  <a:lnTo>
                    <a:pt x="757237" y="783577"/>
                  </a:lnTo>
                  <a:lnTo>
                    <a:pt x="450056" y="783577"/>
                  </a:lnTo>
                  <a:lnTo>
                    <a:pt x="450056" y="768874"/>
                  </a:lnTo>
                  <a:lnTo>
                    <a:pt x="743029" y="768874"/>
                  </a:lnTo>
                  <a:close/>
                  <a:moveTo>
                    <a:pt x="0" y="463225"/>
                  </a:moveTo>
                  <a:lnTo>
                    <a:pt x="14207" y="463225"/>
                  </a:lnTo>
                  <a:lnTo>
                    <a:pt x="14207" y="768874"/>
                  </a:lnTo>
                  <a:lnTo>
                    <a:pt x="307181" y="768874"/>
                  </a:lnTo>
                  <a:lnTo>
                    <a:pt x="307181" y="783577"/>
                  </a:lnTo>
                  <a:lnTo>
                    <a:pt x="0" y="783577"/>
                  </a:lnTo>
                  <a:close/>
                  <a:moveTo>
                    <a:pt x="450056" y="0"/>
                  </a:moveTo>
                  <a:lnTo>
                    <a:pt x="757237" y="0"/>
                  </a:lnTo>
                  <a:lnTo>
                    <a:pt x="757237" y="320350"/>
                  </a:lnTo>
                  <a:lnTo>
                    <a:pt x="743029" y="320350"/>
                  </a:lnTo>
                  <a:lnTo>
                    <a:pt x="743029" y="14702"/>
                  </a:lnTo>
                  <a:lnTo>
                    <a:pt x="450056" y="14702"/>
                  </a:lnTo>
                  <a:close/>
                  <a:moveTo>
                    <a:pt x="0" y="0"/>
                  </a:moveTo>
                  <a:lnTo>
                    <a:pt x="307181" y="0"/>
                  </a:lnTo>
                  <a:lnTo>
                    <a:pt x="307181" y="14702"/>
                  </a:lnTo>
                  <a:lnTo>
                    <a:pt x="14207" y="14702"/>
                  </a:lnTo>
                  <a:lnTo>
                    <a:pt x="14207" y="320350"/>
                  </a:lnTo>
                  <a:lnTo>
                    <a:pt x="0" y="320350"/>
                  </a:lnTo>
                  <a:close/>
                </a:path>
              </a:pathLst>
            </a:custGeom>
            <a:solidFill>
              <a:schemeClr val="accent4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14" name="MH_Other_5"/>
            <p:cNvSpPr>
              <a:spLocks/>
            </p:cNvSpPr>
            <p:nvPr>
              <p:custDataLst>
                <p:tags r:id="rId7"/>
              </p:custDataLst>
            </p:nvPr>
          </p:nvSpPr>
          <p:spPr bwMode="auto">
            <a:xfrm>
              <a:off x="2842131" y="4568825"/>
              <a:ext cx="398463" cy="396875"/>
            </a:xfrm>
            <a:custGeom>
              <a:avLst/>
              <a:gdLst>
                <a:gd name="T0" fmla="*/ 984018 w 1589088"/>
                <a:gd name="T1" fmla="*/ 589506 h 1589088"/>
                <a:gd name="T2" fmla="*/ 955171 w 1589088"/>
                <a:gd name="T3" fmla="*/ 645802 h 1589088"/>
                <a:gd name="T4" fmla="*/ 898294 w 1589088"/>
                <a:gd name="T5" fmla="*/ 673272 h 1589088"/>
                <a:gd name="T6" fmla="*/ 881422 w 1589088"/>
                <a:gd name="T7" fmla="*/ 964824 h 1589088"/>
                <a:gd name="T8" fmla="*/ 873530 w 1589088"/>
                <a:gd name="T9" fmla="*/ 1040159 h 1589088"/>
                <a:gd name="T10" fmla="*/ 824817 w 1589088"/>
                <a:gd name="T11" fmla="*/ 1084490 h 1589088"/>
                <a:gd name="T12" fmla="*/ 756238 w 1589088"/>
                <a:gd name="T13" fmla="*/ 1088026 h 1589088"/>
                <a:gd name="T14" fmla="*/ 703444 w 1589088"/>
                <a:gd name="T15" fmla="*/ 1048590 h 1589088"/>
                <a:gd name="T16" fmla="*/ 686571 w 1589088"/>
                <a:gd name="T17" fmla="*/ 985493 h 1589088"/>
                <a:gd name="T18" fmla="*/ 486007 w 1589088"/>
                <a:gd name="T19" fmla="*/ 893024 h 1589088"/>
                <a:gd name="T20" fmla="*/ 398106 w 1589088"/>
                <a:gd name="T21" fmla="*/ 820680 h 1589088"/>
                <a:gd name="T22" fmla="*/ 402189 w 1589088"/>
                <a:gd name="T23" fmla="*/ 755134 h 1589088"/>
                <a:gd name="T24" fmla="*/ 446547 w 1589088"/>
                <a:gd name="T25" fmla="*/ 706452 h 1589088"/>
                <a:gd name="T26" fmla="*/ 514037 w 1589088"/>
                <a:gd name="T27" fmla="*/ 696389 h 1589088"/>
                <a:gd name="T28" fmla="*/ 570641 w 1589088"/>
                <a:gd name="T29" fmla="*/ 730385 h 1589088"/>
                <a:gd name="T30" fmla="*/ 593501 w 1589088"/>
                <a:gd name="T31" fmla="*/ 794027 h 1589088"/>
                <a:gd name="T32" fmla="*/ 818558 w 1589088"/>
                <a:gd name="T33" fmla="*/ 648522 h 1589088"/>
                <a:gd name="T34" fmla="*/ 785901 w 1589088"/>
                <a:gd name="T35" fmla="*/ 575091 h 1589088"/>
                <a:gd name="T36" fmla="*/ 808761 w 1589088"/>
                <a:gd name="T37" fmla="*/ 511721 h 1589088"/>
                <a:gd name="T38" fmla="*/ 865365 w 1589088"/>
                <a:gd name="T39" fmla="*/ 477726 h 1589088"/>
                <a:gd name="T40" fmla="*/ 728574 w 1589088"/>
                <a:gd name="T41" fmla="*/ 144010 h 1589088"/>
                <a:gd name="T42" fmla="*/ 531280 w 1589088"/>
                <a:gd name="T43" fmla="*/ 182593 h 1589088"/>
                <a:gd name="T44" fmla="*/ 353281 w 1589088"/>
                <a:gd name="T45" fmla="*/ 288291 h 1589088"/>
                <a:gd name="T46" fmla="*/ 219577 w 1589088"/>
                <a:gd name="T47" fmla="*/ 451592 h 1589088"/>
                <a:gd name="T48" fmla="*/ 152454 w 1589088"/>
                <a:gd name="T49" fmla="*/ 642880 h 1589088"/>
                <a:gd name="T50" fmla="*/ 152454 w 1589088"/>
                <a:gd name="T51" fmla="*/ 843135 h 1589088"/>
                <a:gd name="T52" fmla="*/ 219577 w 1589088"/>
                <a:gd name="T53" fmla="*/ 1034422 h 1589088"/>
                <a:gd name="T54" fmla="*/ 353281 w 1589088"/>
                <a:gd name="T55" fmla="*/ 1197724 h 1589088"/>
                <a:gd name="T56" fmla="*/ 531280 w 1589088"/>
                <a:gd name="T57" fmla="*/ 1303421 h 1589088"/>
                <a:gd name="T58" fmla="*/ 728574 w 1589088"/>
                <a:gd name="T59" fmla="*/ 1341734 h 1589088"/>
                <a:gd name="T60" fmla="*/ 927227 w 1589088"/>
                <a:gd name="T61" fmla="*/ 1312931 h 1589088"/>
                <a:gd name="T62" fmla="*/ 1109302 w 1589088"/>
                <a:gd name="T63" fmla="*/ 1217015 h 1589088"/>
                <a:gd name="T64" fmla="*/ 1251431 w 1589088"/>
                <a:gd name="T65" fmla="*/ 1059964 h 1589088"/>
                <a:gd name="T66" fmla="*/ 1328065 w 1589088"/>
                <a:gd name="T67" fmla="*/ 871393 h 1589088"/>
                <a:gd name="T68" fmla="*/ 1337576 w 1589088"/>
                <a:gd name="T69" fmla="*/ 671410 h 1589088"/>
                <a:gd name="T70" fmla="*/ 1280237 w 1589088"/>
                <a:gd name="T71" fmla="*/ 477677 h 1589088"/>
                <a:gd name="T72" fmla="*/ 1155500 w 1589088"/>
                <a:gd name="T73" fmla="*/ 308670 h 1589088"/>
                <a:gd name="T74" fmla="*/ 981849 w 1589088"/>
                <a:gd name="T75" fmla="*/ 193462 h 1589088"/>
                <a:gd name="T76" fmla="*/ 785915 w 1589088"/>
                <a:gd name="T77" fmla="*/ 145640 h 1589088"/>
                <a:gd name="T78" fmla="*/ 902226 w 1589088"/>
                <a:gd name="T79" fmla="*/ 17390 h 1589088"/>
                <a:gd name="T80" fmla="*/ 1136207 w 1589088"/>
                <a:gd name="T81" fmla="*/ 112491 h 1589088"/>
                <a:gd name="T82" fmla="*/ 1320999 w 1589088"/>
                <a:gd name="T83" fmla="*/ 276063 h 1589088"/>
                <a:gd name="T84" fmla="*/ 1429702 w 1589088"/>
                <a:gd name="T85" fmla="*/ 459201 h 1589088"/>
                <a:gd name="T86" fmla="*/ 1481334 w 1589088"/>
                <a:gd name="T87" fmla="*/ 660270 h 1589088"/>
                <a:gd name="T88" fmla="*/ 1475356 w 1589088"/>
                <a:gd name="T89" fmla="*/ 866502 h 1589088"/>
                <a:gd name="T90" fmla="*/ 1412581 w 1589088"/>
                <a:gd name="T91" fmla="*/ 1064855 h 1589088"/>
                <a:gd name="T92" fmla="*/ 1892771 w 1589088"/>
                <a:gd name="T93" fmla="*/ 1636001 h 1589088"/>
                <a:gd name="T94" fmla="*/ 1896304 w 1589088"/>
                <a:gd name="T95" fmla="*/ 1759632 h 1589088"/>
                <a:gd name="T96" fmla="*/ 1783798 w 1589088"/>
                <a:gd name="T97" fmla="*/ 1885980 h 1589088"/>
                <a:gd name="T98" fmla="*/ 1662866 w 1589088"/>
                <a:gd name="T99" fmla="*/ 1900381 h 1589088"/>
                <a:gd name="T100" fmla="*/ 1104954 w 1589088"/>
                <a:gd name="T101" fmla="*/ 1391458 h 1589088"/>
                <a:gd name="T102" fmla="*/ 909835 w 1589088"/>
                <a:gd name="T103" fmla="*/ 1466451 h 1589088"/>
                <a:gd name="T104" fmla="*/ 704388 w 1589088"/>
                <a:gd name="T105" fmla="*/ 1484656 h 1589088"/>
                <a:gd name="T106" fmla="*/ 501116 w 1589088"/>
                <a:gd name="T107" fmla="*/ 1445528 h 1589088"/>
                <a:gd name="T108" fmla="*/ 313061 w 1589088"/>
                <a:gd name="T109" fmla="*/ 1349069 h 1589088"/>
                <a:gd name="T110" fmla="*/ 143758 w 1589088"/>
                <a:gd name="T111" fmla="*/ 1181965 h 1589088"/>
                <a:gd name="T112" fmla="*/ 30708 w 1589088"/>
                <a:gd name="T113" fmla="*/ 954538 h 1589088"/>
                <a:gd name="T114" fmla="*/ 815 w 1589088"/>
                <a:gd name="T115" fmla="*/ 707277 h 1589088"/>
                <a:gd name="T116" fmla="*/ 54351 w 1589088"/>
                <a:gd name="T117" fmla="*/ 463275 h 1589088"/>
                <a:gd name="T118" fmla="*/ 191315 w 1589088"/>
                <a:gd name="T119" fmla="*/ 245360 h 1589088"/>
                <a:gd name="T120" fmla="*/ 397577 w 1589088"/>
                <a:gd name="T121" fmla="*/ 85319 h 1589088"/>
                <a:gd name="T122" fmla="*/ 636177 w 1589088"/>
                <a:gd name="T123" fmla="*/ 7880 h 1589088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0" t="0" r="r" b="b"/>
              <a:pathLst>
                <a:path w="1589088" h="1589088">
                  <a:moveTo>
                    <a:pt x="916859" y="288925"/>
                  </a:moveTo>
                  <a:lnTo>
                    <a:pt x="954088" y="332030"/>
                  </a:lnTo>
                  <a:lnTo>
                    <a:pt x="816067" y="450682"/>
                  </a:lnTo>
                  <a:lnTo>
                    <a:pt x="817430" y="454085"/>
                  </a:lnTo>
                  <a:lnTo>
                    <a:pt x="818338" y="457488"/>
                  </a:lnTo>
                  <a:lnTo>
                    <a:pt x="819246" y="461118"/>
                  </a:lnTo>
                  <a:lnTo>
                    <a:pt x="820381" y="464748"/>
                  </a:lnTo>
                  <a:lnTo>
                    <a:pt x="820835" y="468378"/>
                  </a:lnTo>
                  <a:lnTo>
                    <a:pt x="821289" y="472008"/>
                  </a:lnTo>
                  <a:lnTo>
                    <a:pt x="821743" y="475865"/>
                  </a:lnTo>
                  <a:lnTo>
                    <a:pt x="821743" y="479722"/>
                  </a:lnTo>
                  <a:lnTo>
                    <a:pt x="821743" y="483805"/>
                  </a:lnTo>
                  <a:lnTo>
                    <a:pt x="821289" y="487662"/>
                  </a:lnTo>
                  <a:lnTo>
                    <a:pt x="820835" y="491746"/>
                  </a:lnTo>
                  <a:lnTo>
                    <a:pt x="820154" y="495602"/>
                  </a:lnTo>
                  <a:lnTo>
                    <a:pt x="819246" y="499459"/>
                  </a:lnTo>
                  <a:lnTo>
                    <a:pt x="818338" y="503089"/>
                  </a:lnTo>
                  <a:lnTo>
                    <a:pt x="816976" y="506946"/>
                  </a:lnTo>
                  <a:lnTo>
                    <a:pt x="815840" y="510349"/>
                  </a:lnTo>
                  <a:lnTo>
                    <a:pt x="814251" y="513979"/>
                  </a:lnTo>
                  <a:lnTo>
                    <a:pt x="812662" y="517382"/>
                  </a:lnTo>
                  <a:lnTo>
                    <a:pt x="810619" y="520785"/>
                  </a:lnTo>
                  <a:lnTo>
                    <a:pt x="808803" y="523961"/>
                  </a:lnTo>
                  <a:lnTo>
                    <a:pt x="806760" y="527137"/>
                  </a:lnTo>
                  <a:lnTo>
                    <a:pt x="804263" y="530313"/>
                  </a:lnTo>
                  <a:lnTo>
                    <a:pt x="801993" y="533036"/>
                  </a:lnTo>
                  <a:lnTo>
                    <a:pt x="799496" y="535985"/>
                  </a:lnTo>
                  <a:lnTo>
                    <a:pt x="796772" y="538707"/>
                  </a:lnTo>
                  <a:lnTo>
                    <a:pt x="794048" y="541203"/>
                  </a:lnTo>
                  <a:lnTo>
                    <a:pt x="791324" y="543698"/>
                  </a:lnTo>
                  <a:lnTo>
                    <a:pt x="788146" y="545967"/>
                  </a:lnTo>
                  <a:lnTo>
                    <a:pt x="785194" y="548009"/>
                  </a:lnTo>
                  <a:lnTo>
                    <a:pt x="781789" y="550051"/>
                  </a:lnTo>
                  <a:lnTo>
                    <a:pt x="778611" y="552093"/>
                  </a:lnTo>
                  <a:lnTo>
                    <a:pt x="775433" y="553908"/>
                  </a:lnTo>
                  <a:lnTo>
                    <a:pt x="771801" y="555496"/>
                  </a:lnTo>
                  <a:lnTo>
                    <a:pt x="768396" y="556857"/>
                  </a:lnTo>
                  <a:lnTo>
                    <a:pt x="764537" y="558218"/>
                  </a:lnTo>
                  <a:lnTo>
                    <a:pt x="760905" y="559352"/>
                  </a:lnTo>
                  <a:lnTo>
                    <a:pt x="757046" y="560260"/>
                  </a:lnTo>
                  <a:lnTo>
                    <a:pt x="753413" y="560940"/>
                  </a:lnTo>
                  <a:lnTo>
                    <a:pt x="749327" y="561621"/>
                  </a:lnTo>
                  <a:lnTo>
                    <a:pt x="745241" y="562075"/>
                  </a:lnTo>
                  <a:lnTo>
                    <a:pt x="692121" y="754005"/>
                  </a:lnTo>
                  <a:lnTo>
                    <a:pt x="697343" y="756728"/>
                  </a:lnTo>
                  <a:lnTo>
                    <a:pt x="702110" y="759904"/>
                  </a:lnTo>
                  <a:lnTo>
                    <a:pt x="706650" y="763080"/>
                  </a:lnTo>
                  <a:lnTo>
                    <a:pt x="710963" y="766937"/>
                  </a:lnTo>
                  <a:lnTo>
                    <a:pt x="715049" y="770794"/>
                  </a:lnTo>
                  <a:lnTo>
                    <a:pt x="718908" y="774877"/>
                  </a:lnTo>
                  <a:lnTo>
                    <a:pt x="722313" y="779188"/>
                  </a:lnTo>
                  <a:lnTo>
                    <a:pt x="725718" y="783952"/>
                  </a:lnTo>
                  <a:lnTo>
                    <a:pt x="728670" y="788943"/>
                  </a:lnTo>
                  <a:lnTo>
                    <a:pt x="731167" y="793934"/>
                  </a:lnTo>
                  <a:lnTo>
                    <a:pt x="733437" y="799379"/>
                  </a:lnTo>
                  <a:lnTo>
                    <a:pt x="735253" y="804824"/>
                  </a:lnTo>
                  <a:lnTo>
                    <a:pt x="736615" y="810496"/>
                  </a:lnTo>
                  <a:lnTo>
                    <a:pt x="737750" y="816167"/>
                  </a:lnTo>
                  <a:lnTo>
                    <a:pt x="738431" y="822066"/>
                  </a:lnTo>
                  <a:lnTo>
                    <a:pt x="738658" y="828191"/>
                  </a:lnTo>
                  <a:lnTo>
                    <a:pt x="738658" y="832729"/>
                  </a:lnTo>
                  <a:lnTo>
                    <a:pt x="738431" y="836812"/>
                  </a:lnTo>
                  <a:lnTo>
                    <a:pt x="737523" y="840896"/>
                  </a:lnTo>
                  <a:lnTo>
                    <a:pt x="736842" y="844980"/>
                  </a:lnTo>
                  <a:lnTo>
                    <a:pt x="735934" y="849063"/>
                  </a:lnTo>
                  <a:lnTo>
                    <a:pt x="734799" y="852920"/>
                  </a:lnTo>
                  <a:lnTo>
                    <a:pt x="733664" y="856777"/>
                  </a:lnTo>
                  <a:lnTo>
                    <a:pt x="732075" y="860407"/>
                  </a:lnTo>
                  <a:lnTo>
                    <a:pt x="730259" y="864263"/>
                  </a:lnTo>
                  <a:lnTo>
                    <a:pt x="728670" y="867666"/>
                  </a:lnTo>
                  <a:lnTo>
                    <a:pt x="726626" y="871296"/>
                  </a:lnTo>
                  <a:lnTo>
                    <a:pt x="724583" y="874699"/>
                  </a:lnTo>
                  <a:lnTo>
                    <a:pt x="722086" y="877876"/>
                  </a:lnTo>
                  <a:lnTo>
                    <a:pt x="719589" y="881052"/>
                  </a:lnTo>
                  <a:lnTo>
                    <a:pt x="717092" y="884228"/>
                  </a:lnTo>
                  <a:lnTo>
                    <a:pt x="714141" y="886950"/>
                  </a:lnTo>
                  <a:lnTo>
                    <a:pt x="711417" y="889673"/>
                  </a:lnTo>
                  <a:lnTo>
                    <a:pt x="708239" y="892395"/>
                  </a:lnTo>
                  <a:lnTo>
                    <a:pt x="705288" y="894891"/>
                  </a:lnTo>
                  <a:lnTo>
                    <a:pt x="702110" y="896933"/>
                  </a:lnTo>
                  <a:lnTo>
                    <a:pt x="698705" y="899428"/>
                  </a:lnTo>
                  <a:lnTo>
                    <a:pt x="695299" y="901243"/>
                  </a:lnTo>
                  <a:lnTo>
                    <a:pt x="691440" y="903058"/>
                  </a:lnTo>
                  <a:lnTo>
                    <a:pt x="688035" y="904646"/>
                  </a:lnTo>
                  <a:lnTo>
                    <a:pt x="684176" y="906234"/>
                  </a:lnTo>
                  <a:lnTo>
                    <a:pt x="680317" y="907595"/>
                  </a:lnTo>
                  <a:lnTo>
                    <a:pt x="676231" y="908730"/>
                  </a:lnTo>
                  <a:lnTo>
                    <a:pt x="672372" y="909637"/>
                  </a:lnTo>
                  <a:lnTo>
                    <a:pt x="668286" y="910318"/>
                  </a:lnTo>
                  <a:lnTo>
                    <a:pt x="664199" y="910771"/>
                  </a:lnTo>
                  <a:lnTo>
                    <a:pt x="659886" y="911225"/>
                  </a:lnTo>
                  <a:lnTo>
                    <a:pt x="655573" y="911225"/>
                  </a:lnTo>
                  <a:lnTo>
                    <a:pt x="651260" y="911225"/>
                  </a:lnTo>
                  <a:lnTo>
                    <a:pt x="646947" y="910771"/>
                  </a:lnTo>
                  <a:lnTo>
                    <a:pt x="643088" y="910318"/>
                  </a:lnTo>
                  <a:lnTo>
                    <a:pt x="638775" y="909637"/>
                  </a:lnTo>
                  <a:lnTo>
                    <a:pt x="634915" y="908730"/>
                  </a:lnTo>
                  <a:lnTo>
                    <a:pt x="630829" y="907595"/>
                  </a:lnTo>
                  <a:lnTo>
                    <a:pt x="627197" y="906234"/>
                  </a:lnTo>
                  <a:lnTo>
                    <a:pt x="623338" y="904646"/>
                  </a:lnTo>
                  <a:lnTo>
                    <a:pt x="619706" y="903058"/>
                  </a:lnTo>
                  <a:lnTo>
                    <a:pt x="616074" y="901243"/>
                  </a:lnTo>
                  <a:lnTo>
                    <a:pt x="612669" y="899428"/>
                  </a:lnTo>
                  <a:lnTo>
                    <a:pt x="609037" y="896933"/>
                  </a:lnTo>
                  <a:lnTo>
                    <a:pt x="605858" y="894891"/>
                  </a:lnTo>
                  <a:lnTo>
                    <a:pt x="602680" y="892395"/>
                  </a:lnTo>
                  <a:lnTo>
                    <a:pt x="599729" y="889673"/>
                  </a:lnTo>
                  <a:lnTo>
                    <a:pt x="596778" y="886950"/>
                  </a:lnTo>
                  <a:lnTo>
                    <a:pt x="594054" y="884228"/>
                  </a:lnTo>
                  <a:lnTo>
                    <a:pt x="591557" y="881052"/>
                  </a:lnTo>
                  <a:lnTo>
                    <a:pt x="588833" y="877876"/>
                  </a:lnTo>
                  <a:lnTo>
                    <a:pt x="586790" y="874699"/>
                  </a:lnTo>
                  <a:lnTo>
                    <a:pt x="584520" y="871296"/>
                  </a:lnTo>
                  <a:lnTo>
                    <a:pt x="582704" y="867666"/>
                  </a:lnTo>
                  <a:lnTo>
                    <a:pt x="580661" y="864263"/>
                  </a:lnTo>
                  <a:lnTo>
                    <a:pt x="579072" y="860407"/>
                  </a:lnTo>
                  <a:lnTo>
                    <a:pt x="577710" y="856777"/>
                  </a:lnTo>
                  <a:lnTo>
                    <a:pt x="576348" y="852920"/>
                  </a:lnTo>
                  <a:lnTo>
                    <a:pt x="575212" y="849063"/>
                  </a:lnTo>
                  <a:lnTo>
                    <a:pt x="574077" y="844980"/>
                  </a:lnTo>
                  <a:lnTo>
                    <a:pt x="573396" y="840896"/>
                  </a:lnTo>
                  <a:lnTo>
                    <a:pt x="572942" y="836812"/>
                  </a:lnTo>
                  <a:lnTo>
                    <a:pt x="572488" y="832729"/>
                  </a:lnTo>
                  <a:lnTo>
                    <a:pt x="572488" y="828191"/>
                  </a:lnTo>
                  <a:lnTo>
                    <a:pt x="572488" y="825242"/>
                  </a:lnTo>
                  <a:lnTo>
                    <a:pt x="572715" y="822066"/>
                  </a:lnTo>
                  <a:lnTo>
                    <a:pt x="573623" y="815940"/>
                  </a:lnTo>
                  <a:lnTo>
                    <a:pt x="574986" y="810042"/>
                  </a:lnTo>
                  <a:lnTo>
                    <a:pt x="576575" y="804370"/>
                  </a:lnTo>
                  <a:lnTo>
                    <a:pt x="454445" y="733134"/>
                  </a:lnTo>
                  <a:lnTo>
                    <a:pt x="449904" y="736083"/>
                  </a:lnTo>
                  <a:lnTo>
                    <a:pt x="444910" y="738352"/>
                  </a:lnTo>
                  <a:lnTo>
                    <a:pt x="439689" y="740166"/>
                  </a:lnTo>
                  <a:lnTo>
                    <a:pt x="434468" y="741981"/>
                  </a:lnTo>
                  <a:lnTo>
                    <a:pt x="429020" y="743569"/>
                  </a:lnTo>
                  <a:lnTo>
                    <a:pt x="423571" y="744477"/>
                  </a:lnTo>
                  <a:lnTo>
                    <a:pt x="417669" y="745158"/>
                  </a:lnTo>
                  <a:lnTo>
                    <a:pt x="412221" y="745384"/>
                  </a:lnTo>
                  <a:lnTo>
                    <a:pt x="408589" y="745158"/>
                  </a:lnTo>
                  <a:lnTo>
                    <a:pt x="405411" y="744931"/>
                  </a:lnTo>
                  <a:lnTo>
                    <a:pt x="398828" y="744023"/>
                  </a:lnTo>
                  <a:lnTo>
                    <a:pt x="305755" y="898294"/>
                  </a:lnTo>
                  <a:lnTo>
                    <a:pt x="257175" y="869255"/>
                  </a:lnTo>
                  <a:lnTo>
                    <a:pt x="349113" y="716118"/>
                  </a:lnTo>
                  <a:lnTo>
                    <a:pt x="347070" y="713396"/>
                  </a:lnTo>
                  <a:lnTo>
                    <a:pt x="344573" y="710220"/>
                  </a:lnTo>
                  <a:lnTo>
                    <a:pt x="342757" y="707497"/>
                  </a:lnTo>
                  <a:lnTo>
                    <a:pt x="340714" y="704321"/>
                  </a:lnTo>
                  <a:lnTo>
                    <a:pt x="339125" y="701145"/>
                  </a:lnTo>
                  <a:lnTo>
                    <a:pt x="337536" y="697969"/>
                  </a:lnTo>
                  <a:lnTo>
                    <a:pt x="335720" y="694793"/>
                  </a:lnTo>
                  <a:lnTo>
                    <a:pt x="334358" y="691390"/>
                  </a:lnTo>
                  <a:lnTo>
                    <a:pt x="333223" y="687987"/>
                  </a:lnTo>
                  <a:lnTo>
                    <a:pt x="332087" y="684584"/>
                  </a:lnTo>
                  <a:lnTo>
                    <a:pt x="331179" y="680954"/>
                  </a:lnTo>
                  <a:lnTo>
                    <a:pt x="330498" y="677324"/>
                  </a:lnTo>
                  <a:lnTo>
                    <a:pt x="329590" y="673467"/>
                  </a:lnTo>
                  <a:lnTo>
                    <a:pt x="329136" y="670064"/>
                  </a:lnTo>
                  <a:lnTo>
                    <a:pt x="328909" y="665981"/>
                  </a:lnTo>
                  <a:lnTo>
                    <a:pt x="328909" y="662351"/>
                  </a:lnTo>
                  <a:lnTo>
                    <a:pt x="328909" y="658040"/>
                  </a:lnTo>
                  <a:lnTo>
                    <a:pt x="329363" y="653730"/>
                  </a:lnTo>
                  <a:lnTo>
                    <a:pt x="330044" y="649646"/>
                  </a:lnTo>
                  <a:lnTo>
                    <a:pt x="330725" y="645335"/>
                  </a:lnTo>
                  <a:lnTo>
                    <a:pt x="331633" y="641479"/>
                  </a:lnTo>
                  <a:lnTo>
                    <a:pt x="332768" y="637395"/>
                  </a:lnTo>
                  <a:lnTo>
                    <a:pt x="333904" y="633765"/>
                  </a:lnTo>
                  <a:lnTo>
                    <a:pt x="335493" y="629908"/>
                  </a:lnTo>
                  <a:lnTo>
                    <a:pt x="337082" y="626279"/>
                  </a:lnTo>
                  <a:lnTo>
                    <a:pt x="339125" y="622649"/>
                  </a:lnTo>
                  <a:lnTo>
                    <a:pt x="340941" y="619246"/>
                  </a:lnTo>
                  <a:lnTo>
                    <a:pt x="342984" y="615843"/>
                  </a:lnTo>
                  <a:lnTo>
                    <a:pt x="345481" y="612666"/>
                  </a:lnTo>
                  <a:lnTo>
                    <a:pt x="347978" y="609263"/>
                  </a:lnTo>
                  <a:lnTo>
                    <a:pt x="350475" y="606314"/>
                  </a:lnTo>
                  <a:lnTo>
                    <a:pt x="353426" y="603592"/>
                  </a:lnTo>
                  <a:lnTo>
                    <a:pt x="356150" y="600642"/>
                  </a:lnTo>
                  <a:lnTo>
                    <a:pt x="359101" y="598147"/>
                  </a:lnTo>
                  <a:lnTo>
                    <a:pt x="362279" y="595878"/>
                  </a:lnTo>
                  <a:lnTo>
                    <a:pt x="365458" y="593383"/>
                  </a:lnTo>
                  <a:lnTo>
                    <a:pt x="369090" y="591341"/>
                  </a:lnTo>
                  <a:lnTo>
                    <a:pt x="372495" y="589299"/>
                  </a:lnTo>
                  <a:lnTo>
                    <a:pt x="376127" y="587484"/>
                  </a:lnTo>
                  <a:lnTo>
                    <a:pt x="379759" y="585669"/>
                  </a:lnTo>
                  <a:lnTo>
                    <a:pt x="383618" y="584308"/>
                  </a:lnTo>
                  <a:lnTo>
                    <a:pt x="387250" y="582947"/>
                  </a:lnTo>
                  <a:lnTo>
                    <a:pt x="391336" y="581812"/>
                  </a:lnTo>
                  <a:lnTo>
                    <a:pt x="395196" y="580905"/>
                  </a:lnTo>
                  <a:lnTo>
                    <a:pt x="399509" y="580224"/>
                  </a:lnTo>
                  <a:lnTo>
                    <a:pt x="403368" y="579544"/>
                  </a:lnTo>
                  <a:lnTo>
                    <a:pt x="407681" y="579317"/>
                  </a:lnTo>
                  <a:lnTo>
                    <a:pt x="412221" y="579090"/>
                  </a:lnTo>
                  <a:lnTo>
                    <a:pt x="416307" y="579317"/>
                  </a:lnTo>
                  <a:lnTo>
                    <a:pt x="420620" y="579544"/>
                  </a:lnTo>
                  <a:lnTo>
                    <a:pt x="424707" y="580224"/>
                  </a:lnTo>
                  <a:lnTo>
                    <a:pt x="428793" y="580905"/>
                  </a:lnTo>
                  <a:lnTo>
                    <a:pt x="432652" y="581812"/>
                  </a:lnTo>
                  <a:lnTo>
                    <a:pt x="436738" y="582947"/>
                  </a:lnTo>
                  <a:lnTo>
                    <a:pt x="440597" y="584308"/>
                  </a:lnTo>
                  <a:lnTo>
                    <a:pt x="444456" y="585669"/>
                  </a:lnTo>
                  <a:lnTo>
                    <a:pt x="447861" y="587484"/>
                  </a:lnTo>
                  <a:lnTo>
                    <a:pt x="451720" y="589299"/>
                  </a:lnTo>
                  <a:lnTo>
                    <a:pt x="454899" y="591341"/>
                  </a:lnTo>
                  <a:lnTo>
                    <a:pt x="458531" y="593383"/>
                  </a:lnTo>
                  <a:lnTo>
                    <a:pt x="461709" y="595878"/>
                  </a:lnTo>
                  <a:lnTo>
                    <a:pt x="464887" y="598147"/>
                  </a:lnTo>
                  <a:lnTo>
                    <a:pt x="467838" y="600642"/>
                  </a:lnTo>
                  <a:lnTo>
                    <a:pt x="470562" y="603592"/>
                  </a:lnTo>
                  <a:lnTo>
                    <a:pt x="473513" y="606314"/>
                  </a:lnTo>
                  <a:lnTo>
                    <a:pt x="476010" y="609263"/>
                  </a:lnTo>
                  <a:lnTo>
                    <a:pt x="478734" y="612666"/>
                  </a:lnTo>
                  <a:lnTo>
                    <a:pt x="481004" y="615843"/>
                  </a:lnTo>
                  <a:lnTo>
                    <a:pt x="483047" y="619246"/>
                  </a:lnTo>
                  <a:lnTo>
                    <a:pt x="484864" y="622649"/>
                  </a:lnTo>
                  <a:lnTo>
                    <a:pt x="486907" y="626279"/>
                  </a:lnTo>
                  <a:lnTo>
                    <a:pt x="488496" y="629908"/>
                  </a:lnTo>
                  <a:lnTo>
                    <a:pt x="490085" y="633765"/>
                  </a:lnTo>
                  <a:lnTo>
                    <a:pt x="491220" y="637395"/>
                  </a:lnTo>
                  <a:lnTo>
                    <a:pt x="492355" y="641479"/>
                  </a:lnTo>
                  <a:lnTo>
                    <a:pt x="493490" y="645335"/>
                  </a:lnTo>
                  <a:lnTo>
                    <a:pt x="494171" y="649646"/>
                  </a:lnTo>
                  <a:lnTo>
                    <a:pt x="494625" y="653730"/>
                  </a:lnTo>
                  <a:lnTo>
                    <a:pt x="495079" y="658040"/>
                  </a:lnTo>
                  <a:lnTo>
                    <a:pt x="495079" y="662351"/>
                  </a:lnTo>
                  <a:lnTo>
                    <a:pt x="495079" y="665527"/>
                  </a:lnTo>
                  <a:lnTo>
                    <a:pt x="494852" y="669157"/>
                  </a:lnTo>
                  <a:lnTo>
                    <a:pt x="494398" y="672333"/>
                  </a:lnTo>
                  <a:lnTo>
                    <a:pt x="493944" y="675509"/>
                  </a:lnTo>
                  <a:lnTo>
                    <a:pt x="492355" y="682088"/>
                  </a:lnTo>
                  <a:lnTo>
                    <a:pt x="490539" y="688214"/>
                  </a:lnTo>
                  <a:lnTo>
                    <a:pt x="610853" y="758543"/>
                  </a:lnTo>
                  <a:lnTo>
                    <a:pt x="616528" y="755140"/>
                  </a:lnTo>
                  <a:lnTo>
                    <a:pt x="622430" y="752417"/>
                  </a:lnTo>
                  <a:lnTo>
                    <a:pt x="628559" y="749922"/>
                  </a:lnTo>
                  <a:lnTo>
                    <a:pt x="634915" y="748107"/>
                  </a:lnTo>
                  <a:lnTo>
                    <a:pt x="690305" y="547101"/>
                  </a:lnTo>
                  <a:lnTo>
                    <a:pt x="686673" y="544152"/>
                  </a:lnTo>
                  <a:lnTo>
                    <a:pt x="682814" y="540976"/>
                  </a:lnTo>
                  <a:lnTo>
                    <a:pt x="679409" y="537800"/>
                  </a:lnTo>
                  <a:lnTo>
                    <a:pt x="676004" y="533943"/>
                  </a:lnTo>
                  <a:lnTo>
                    <a:pt x="673053" y="530540"/>
                  </a:lnTo>
                  <a:lnTo>
                    <a:pt x="670102" y="526456"/>
                  </a:lnTo>
                  <a:lnTo>
                    <a:pt x="667605" y="522373"/>
                  </a:lnTo>
                  <a:lnTo>
                    <a:pt x="665107" y="518062"/>
                  </a:lnTo>
                  <a:lnTo>
                    <a:pt x="662837" y="513979"/>
                  </a:lnTo>
                  <a:lnTo>
                    <a:pt x="661021" y="509214"/>
                  </a:lnTo>
                  <a:lnTo>
                    <a:pt x="659432" y="504450"/>
                  </a:lnTo>
                  <a:lnTo>
                    <a:pt x="658070" y="499913"/>
                  </a:lnTo>
                  <a:lnTo>
                    <a:pt x="657162" y="494922"/>
                  </a:lnTo>
                  <a:lnTo>
                    <a:pt x="656027" y="489931"/>
                  </a:lnTo>
                  <a:lnTo>
                    <a:pt x="655573" y="484940"/>
                  </a:lnTo>
                  <a:lnTo>
                    <a:pt x="655573" y="479722"/>
                  </a:lnTo>
                  <a:lnTo>
                    <a:pt x="655573" y="475411"/>
                  </a:lnTo>
                  <a:lnTo>
                    <a:pt x="655800" y="471327"/>
                  </a:lnTo>
                  <a:lnTo>
                    <a:pt x="656708" y="467017"/>
                  </a:lnTo>
                  <a:lnTo>
                    <a:pt x="657389" y="463160"/>
                  </a:lnTo>
                  <a:lnTo>
                    <a:pt x="658297" y="458850"/>
                  </a:lnTo>
                  <a:lnTo>
                    <a:pt x="659432" y="455220"/>
                  </a:lnTo>
                  <a:lnTo>
                    <a:pt x="660567" y="451136"/>
                  </a:lnTo>
                  <a:lnTo>
                    <a:pt x="661929" y="447506"/>
                  </a:lnTo>
                  <a:lnTo>
                    <a:pt x="663745" y="443649"/>
                  </a:lnTo>
                  <a:lnTo>
                    <a:pt x="665561" y="440246"/>
                  </a:lnTo>
                  <a:lnTo>
                    <a:pt x="667605" y="436617"/>
                  </a:lnTo>
                  <a:lnTo>
                    <a:pt x="669648" y="433440"/>
                  </a:lnTo>
                  <a:lnTo>
                    <a:pt x="672145" y="430037"/>
                  </a:lnTo>
                  <a:lnTo>
                    <a:pt x="674642" y="426861"/>
                  </a:lnTo>
                  <a:lnTo>
                    <a:pt x="677139" y="423912"/>
                  </a:lnTo>
                  <a:lnTo>
                    <a:pt x="679863" y="420963"/>
                  </a:lnTo>
                  <a:lnTo>
                    <a:pt x="682814" y="418240"/>
                  </a:lnTo>
                  <a:lnTo>
                    <a:pt x="685765" y="415518"/>
                  </a:lnTo>
                  <a:lnTo>
                    <a:pt x="688943" y="413249"/>
                  </a:lnTo>
                  <a:lnTo>
                    <a:pt x="692121" y="410980"/>
                  </a:lnTo>
                  <a:lnTo>
                    <a:pt x="695526" y="408712"/>
                  </a:lnTo>
                  <a:lnTo>
                    <a:pt x="698932" y="406670"/>
                  </a:lnTo>
                  <a:lnTo>
                    <a:pt x="702791" y="404855"/>
                  </a:lnTo>
                  <a:lnTo>
                    <a:pt x="706196" y="403267"/>
                  </a:lnTo>
                  <a:lnTo>
                    <a:pt x="710055" y="401679"/>
                  </a:lnTo>
                  <a:lnTo>
                    <a:pt x="713914" y="400318"/>
                  </a:lnTo>
                  <a:lnTo>
                    <a:pt x="718000" y="399410"/>
                  </a:lnTo>
                  <a:lnTo>
                    <a:pt x="721859" y="398503"/>
                  </a:lnTo>
                  <a:lnTo>
                    <a:pt x="725945" y="397595"/>
                  </a:lnTo>
                  <a:lnTo>
                    <a:pt x="730032" y="397141"/>
                  </a:lnTo>
                  <a:lnTo>
                    <a:pt x="734345" y="396915"/>
                  </a:lnTo>
                  <a:lnTo>
                    <a:pt x="738658" y="396688"/>
                  </a:lnTo>
                  <a:lnTo>
                    <a:pt x="744106" y="396915"/>
                  </a:lnTo>
                  <a:lnTo>
                    <a:pt x="749554" y="397595"/>
                  </a:lnTo>
                  <a:lnTo>
                    <a:pt x="754775" y="398276"/>
                  </a:lnTo>
                  <a:lnTo>
                    <a:pt x="759770" y="399637"/>
                  </a:lnTo>
                  <a:lnTo>
                    <a:pt x="764764" y="400998"/>
                  </a:lnTo>
                  <a:lnTo>
                    <a:pt x="769758" y="403040"/>
                  </a:lnTo>
                  <a:lnTo>
                    <a:pt x="774298" y="405082"/>
                  </a:lnTo>
                  <a:lnTo>
                    <a:pt x="778838" y="407577"/>
                  </a:lnTo>
                  <a:lnTo>
                    <a:pt x="916859" y="288925"/>
                  </a:lnTo>
                  <a:close/>
                  <a:moveTo>
                    <a:pt x="607752" y="120128"/>
                  </a:moveTo>
                  <a:lnTo>
                    <a:pt x="595738" y="120581"/>
                  </a:lnTo>
                  <a:lnTo>
                    <a:pt x="583950" y="121488"/>
                  </a:lnTo>
                  <a:lnTo>
                    <a:pt x="571936" y="122621"/>
                  </a:lnTo>
                  <a:lnTo>
                    <a:pt x="559921" y="123755"/>
                  </a:lnTo>
                  <a:lnTo>
                    <a:pt x="548133" y="125341"/>
                  </a:lnTo>
                  <a:lnTo>
                    <a:pt x="536119" y="127154"/>
                  </a:lnTo>
                  <a:lnTo>
                    <a:pt x="524331" y="129421"/>
                  </a:lnTo>
                  <a:lnTo>
                    <a:pt x="512543" y="131688"/>
                  </a:lnTo>
                  <a:lnTo>
                    <a:pt x="500755" y="134407"/>
                  </a:lnTo>
                  <a:lnTo>
                    <a:pt x="489194" y="137581"/>
                  </a:lnTo>
                  <a:lnTo>
                    <a:pt x="477406" y="140754"/>
                  </a:lnTo>
                  <a:lnTo>
                    <a:pt x="466072" y="144380"/>
                  </a:lnTo>
                  <a:lnTo>
                    <a:pt x="454511" y="148234"/>
                  </a:lnTo>
                  <a:lnTo>
                    <a:pt x="443176" y="152313"/>
                  </a:lnTo>
                  <a:lnTo>
                    <a:pt x="431615" y="156620"/>
                  </a:lnTo>
                  <a:lnTo>
                    <a:pt x="420508" y="161380"/>
                  </a:lnTo>
                  <a:lnTo>
                    <a:pt x="409400" y="166593"/>
                  </a:lnTo>
                  <a:lnTo>
                    <a:pt x="398519" y="171579"/>
                  </a:lnTo>
                  <a:lnTo>
                    <a:pt x="387411" y="177246"/>
                  </a:lnTo>
                  <a:lnTo>
                    <a:pt x="376530" y="183139"/>
                  </a:lnTo>
                  <a:lnTo>
                    <a:pt x="365876" y="189485"/>
                  </a:lnTo>
                  <a:lnTo>
                    <a:pt x="355221" y="195831"/>
                  </a:lnTo>
                  <a:lnTo>
                    <a:pt x="344794" y="202631"/>
                  </a:lnTo>
                  <a:lnTo>
                    <a:pt x="334593" y="209431"/>
                  </a:lnTo>
                  <a:lnTo>
                    <a:pt x="324392" y="216684"/>
                  </a:lnTo>
                  <a:lnTo>
                    <a:pt x="314191" y="224163"/>
                  </a:lnTo>
                  <a:lnTo>
                    <a:pt x="304443" y="232323"/>
                  </a:lnTo>
                  <a:lnTo>
                    <a:pt x="294695" y="240483"/>
                  </a:lnTo>
                  <a:lnTo>
                    <a:pt x="284948" y="248869"/>
                  </a:lnTo>
                  <a:lnTo>
                    <a:pt x="275654" y="257482"/>
                  </a:lnTo>
                  <a:lnTo>
                    <a:pt x="266359" y="266548"/>
                  </a:lnTo>
                  <a:lnTo>
                    <a:pt x="257518" y="275614"/>
                  </a:lnTo>
                  <a:lnTo>
                    <a:pt x="248678" y="285134"/>
                  </a:lnTo>
                  <a:lnTo>
                    <a:pt x="240290" y="294654"/>
                  </a:lnTo>
                  <a:lnTo>
                    <a:pt x="232129" y="304400"/>
                  </a:lnTo>
                  <a:lnTo>
                    <a:pt x="224195" y="314373"/>
                  </a:lnTo>
                  <a:lnTo>
                    <a:pt x="216714" y="324346"/>
                  </a:lnTo>
                  <a:lnTo>
                    <a:pt x="209460" y="334545"/>
                  </a:lnTo>
                  <a:lnTo>
                    <a:pt x="202433" y="344971"/>
                  </a:lnTo>
                  <a:lnTo>
                    <a:pt x="195632" y="355397"/>
                  </a:lnTo>
                  <a:lnTo>
                    <a:pt x="189058" y="366050"/>
                  </a:lnTo>
                  <a:lnTo>
                    <a:pt x="183164" y="376703"/>
                  </a:lnTo>
                  <a:lnTo>
                    <a:pt x="177271" y="387583"/>
                  </a:lnTo>
                  <a:lnTo>
                    <a:pt x="171603" y="398462"/>
                  </a:lnTo>
                  <a:lnTo>
                    <a:pt x="166390" y="409342"/>
                  </a:lnTo>
                  <a:lnTo>
                    <a:pt x="161402" y="420448"/>
                  </a:lnTo>
                  <a:lnTo>
                    <a:pt x="156642" y="431554"/>
                  </a:lnTo>
                  <a:lnTo>
                    <a:pt x="152108" y="443114"/>
                  </a:lnTo>
                  <a:lnTo>
                    <a:pt x="148028" y="454673"/>
                  </a:lnTo>
                  <a:lnTo>
                    <a:pt x="144174" y="466006"/>
                  </a:lnTo>
                  <a:lnTo>
                    <a:pt x="140774" y="477565"/>
                  </a:lnTo>
                  <a:lnTo>
                    <a:pt x="137373" y="489125"/>
                  </a:lnTo>
                  <a:lnTo>
                    <a:pt x="134426" y="500911"/>
                  </a:lnTo>
                  <a:lnTo>
                    <a:pt x="131706" y="512470"/>
                  </a:lnTo>
                  <a:lnTo>
                    <a:pt x="129213" y="524256"/>
                  </a:lnTo>
                  <a:lnTo>
                    <a:pt x="127172" y="536269"/>
                  </a:lnTo>
                  <a:lnTo>
                    <a:pt x="125359" y="548055"/>
                  </a:lnTo>
                  <a:lnTo>
                    <a:pt x="123772" y="560068"/>
                  </a:lnTo>
                  <a:lnTo>
                    <a:pt x="122185" y="571854"/>
                  </a:lnTo>
                  <a:lnTo>
                    <a:pt x="121278" y="583867"/>
                  </a:lnTo>
                  <a:lnTo>
                    <a:pt x="120598" y="595880"/>
                  </a:lnTo>
                  <a:lnTo>
                    <a:pt x="120145" y="607666"/>
                  </a:lnTo>
                  <a:lnTo>
                    <a:pt x="120145" y="619905"/>
                  </a:lnTo>
                  <a:lnTo>
                    <a:pt x="120145" y="631918"/>
                  </a:lnTo>
                  <a:lnTo>
                    <a:pt x="120598" y="643704"/>
                  </a:lnTo>
                  <a:lnTo>
                    <a:pt x="121278" y="655717"/>
                  </a:lnTo>
                  <a:lnTo>
                    <a:pt x="122185" y="667503"/>
                  </a:lnTo>
                  <a:lnTo>
                    <a:pt x="123772" y="679516"/>
                  </a:lnTo>
                  <a:lnTo>
                    <a:pt x="125359" y="691529"/>
                  </a:lnTo>
                  <a:lnTo>
                    <a:pt x="127172" y="703315"/>
                  </a:lnTo>
                  <a:lnTo>
                    <a:pt x="129213" y="715328"/>
                  </a:lnTo>
                  <a:lnTo>
                    <a:pt x="131706" y="726887"/>
                  </a:lnTo>
                  <a:lnTo>
                    <a:pt x="134426" y="738673"/>
                  </a:lnTo>
                  <a:lnTo>
                    <a:pt x="137373" y="750460"/>
                  </a:lnTo>
                  <a:lnTo>
                    <a:pt x="140774" y="762019"/>
                  </a:lnTo>
                  <a:lnTo>
                    <a:pt x="144174" y="773579"/>
                  </a:lnTo>
                  <a:lnTo>
                    <a:pt x="148028" y="784911"/>
                  </a:lnTo>
                  <a:lnTo>
                    <a:pt x="152108" y="796471"/>
                  </a:lnTo>
                  <a:lnTo>
                    <a:pt x="156642" y="807804"/>
                  </a:lnTo>
                  <a:lnTo>
                    <a:pt x="161402" y="819136"/>
                  </a:lnTo>
                  <a:lnTo>
                    <a:pt x="166390" y="830016"/>
                  </a:lnTo>
                  <a:lnTo>
                    <a:pt x="171603" y="841122"/>
                  </a:lnTo>
                  <a:lnTo>
                    <a:pt x="177271" y="852002"/>
                  </a:lnTo>
                  <a:lnTo>
                    <a:pt x="183164" y="862881"/>
                  </a:lnTo>
                  <a:lnTo>
                    <a:pt x="189058" y="873534"/>
                  </a:lnTo>
                  <a:lnTo>
                    <a:pt x="195632" y="884187"/>
                  </a:lnTo>
                  <a:lnTo>
                    <a:pt x="202433" y="894613"/>
                  </a:lnTo>
                  <a:lnTo>
                    <a:pt x="209460" y="904813"/>
                  </a:lnTo>
                  <a:lnTo>
                    <a:pt x="216714" y="915239"/>
                  </a:lnTo>
                  <a:lnTo>
                    <a:pt x="224195" y="925212"/>
                  </a:lnTo>
                  <a:lnTo>
                    <a:pt x="232129" y="934958"/>
                  </a:lnTo>
                  <a:lnTo>
                    <a:pt x="240290" y="944931"/>
                  </a:lnTo>
                  <a:lnTo>
                    <a:pt x="248678" y="954450"/>
                  </a:lnTo>
                  <a:lnTo>
                    <a:pt x="257518" y="963743"/>
                  </a:lnTo>
                  <a:lnTo>
                    <a:pt x="266359" y="973036"/>
                  </a:lnTo>
                  <a:lnTo>
                    <a:pt x="275654" y="982102"/>
                  </a:lnTo>
                  <a:lnTo>
                    <a:pt x="284948" y="990715"/>
                  </a:lnTo>
                  <a:lnTo>
                    <a:pt x="294695" y="999102"/>
                  </a:lnTo>
                  <a:lnTo>
                    <a:pt x="304443" y="1007261"/>
                  </a:lnTo>
                  <a:lnTo>
                    <a:pt x="314191" y="1015194"/>
                  </a:lnTo>
                  <a:lnTo>
                    <a:pt x="324392" y="1022674"/>
                  </a:lnTo>
                  <a:lnTo>
                    <a:pt x="334593" y="1029927"/>
                  </a:lnTo>
                  <a:lnTo>
                    <a:pt x="344794" y="1036953"/>
                  </a:lnTo>
                  <a:lnTo>
                    <a:pt x="355221" y="1043753"/>
                  </a:lnTo>
                  <a:lnTo>
                    <a:pt x="365876" y="1050099"/>
                  </a:lnTo>
                  <a:lnTo>
                    <a:pt x="376530" y="1056446"/>
                  </a:lnTo>
                  <a:lnTo>
                    <a:pt x="387411" y="1062339"/>
                  </a:lnTo>
                  <a:lnTo>
                    <a:pt x="398292" y="1067779"/>
                  </a:lnTo>
                  <a:lnTo>
                    <a:pt x="409400" y="1072992"/>
                  </a:lnTo>
                  <a:lnTo>
                    <a:pt x="420508" y="1078205"/>
                  </a:lnTo>
                  <a:lnTo>
                    <a:pt x="431615" y="1082738"/>
                  </a:lnTo>
                  <a:lnTo>
                    <a:pt x="443176" y="1087271"/>
                  </a:lnTo>
                  <a:lnTo>
                    <a:pt x="454511" y="1091351"/>
                  </a:lnTo>
                  <a:lnTo>
                    <a:pt x="466072" y="1095204"/>
                  </a:lnTo>
                  <a:lnTo>
                    <a:pt x="477406" y="1098830"/>
                  </a:lnTo>
                  <a:lnTo>
                    <a:pt x="489194" y="1102004"/>
                  </a:lnTo>
                  <a:lnTo>
                    <a:pt x="500755" y="1104950"/>
                  </a:lnTo>
                  <a:lnTo>
                    <a:pt x="512543" y="1107897"/>
                  </a:lnTo>
                  <a:lnTo>
                    <a:pt x="524331" y="1110163"/>
                  </a:lnTo>
                  <a:lnTo>
                    <a:pt x="536119" y="1112203"/>
                  </a:lnTo>
                  <a:lnTo>
                    <a:pt x="548133" y="1114243"/>
                  </a:lnTo>
                  <a:lnTo>
                    <a:pt x="559921" y="1115830"/>
                  </a:lnTo>
                  <a:lnTo>
                    <a:pt x="571936" y="1116963"/>
                  </a:lnTo>
                  <a:lnTo>
                    <a:pt x="583950" y="1118096"/>
                  </a:lnTo>
                  <a:lnTo>
                    <a:pt x="595738" y="1118776"/>
                  </a:lnTo>
                  <a:lnTo>
                    <a:pt x="607752" y="1119230"/>
                  </a:lnTo>
                  <a:lnTo>
                    <a:pt x="619540" y="1119230"/>
                  </a:lnTo>
                  <a:lnTo>
                    <a:pt x="631782" y="1119230"/>
                  </a:lnTo>
                  <a:lnTo>
                    <a:pt x="643796" y="1118776"/>
                  </a:lnTo>
                  <a:lnTo>
                    <a:pt x="655584" y="1118096"/>
                  </a:lnTo>
                  <a:lnTo>
                    <a:pt x="667598" y="1116963"/>
                  </a:lnTo>
                  <a:lnTo>
                    <a:pt x="679613" y="1115830"/>
                  </a:lnTo>
                  <a:lnTo>
                    <a:pt x="691401" y="1114243"/>
                  </a:lnTo>
                  <a:lnTo>
                    <a:pt x="703415" y="1112203"/>
                  </a:lnTo>
                  <a:lnTo>
                    <a:pt x="715203" y="1110163"/>
                  </a:lnTo>
                  <a:lnTo>
                    <a:pt x="726991" y="1107897"/>
                  </a:lnTo>
                  <a:lnTo>
                    <a:pt x="738779" y="1104950"/>
                  </a:lnTo>
                  <a:lnTo>
                    <a:pt x="750340" y="1102004"/>
                  </a:lnTo>
                  <a:lnTo>
                    <a:pt x="762128" y="1098830"/>
                  </a:lnTo>
                  <a:lnTo>
                    <a:pt x="773462" y="1095204"/>
                  </a:lnTo>
                  <a:lnTo>
                    <a:pt x="785023" y="1091351"/>
                  </a:lnTo>
                  <a:lnTo>
                    <a:pt x="796358" y="1087271"/>
                  </a:lnTo>
                  <a:lnTo>
                    <a:pt x="807692" y="1082738"/>
                  </a:lnTo>
                  <a:lnTo>
                    <a:pt x="819026" y="1078205"/>
                  </a:lnTo>
                  <a:lnTo>
                    <a:pt x="830134" y="1072992"/>
                  </a:lnTo>
                  <a:lnTo>
                    <a:pt x="841015" y="1067779"/>
                  </a:lnTo>
                  <a:lnTo>
                    <a:pt x="852123" y="1062339"/>
                  </a:lnTo>
                  <a:lnTo>
                    <a:pt x="862777" y="1056446"/>
                  </a:lnTo>
                  <a:lnTo>
                    <a:pt x="873658" y="1050099"/>
                  </a:lnTo>
                  <a:lnTo>
                    <a:pt x="884086" y="1043753"/>
                  </a:lnTo>
                  <a:lnTo>
                    <a:pt x="894740" y="1036953"/>
                  </a:lnTo>
                  <a:lnTo>
                    <a:pt x="904941" y="1029927"/>
                  </a:lnTo>
                  <a:lnTo>
                    <a:pt x="915142" y="1022674"/>
                  </a:lnTo>
                  <a:lnTo>
                    <a:pt x="925343" y="1015194"/>
                  </a:lnTo>
                  <a:lnTo>
                    <a:pt x="935091" y="1007261"/>
                  </a:lnTo>
                  <a:lnTo>
                    <a:pt x="944839" y="999102"/>
                  </a:lnTo>
                  <a:lnTo>
                    <a:pt x="954586" y="990715"/>
                  </a:lnTo>
                  <a:lnTo>
                    <a:pt x="963880" y="982102"/>
                  </a:lnTo>
                  <a:lnTo>
                    <a:pt x="972948" y="973036"/>
                  </a:lnTo>
                  <a:lnTo>
                    <a:pt x="982016" y="963743"/>
                  </a:lnTo>
                  <a:lnTo>
                    <a:pt x="990856" y="954450"/>
                  </a:lnTo>
                  <a:lnTo>
                    <a:pt x="999244" y="944931"/>
                  </a:lnTo>
                  <a:lnTo>
                    <a:pt x="1007405" y="934958"/>
                  </a:lnTo>
                  <a:lnTo>
                    <a:pt x="1015339" y="925212"/>
                  </a:lnTo>
                  <a:lnTo>
                    <a:pt x="1022820" y="915239"/>
                  </a:lnTo>
                  <a:lnTo>
                    <a:pt x="1030074" y="904813"/>
                  </a:lnTo>
                  <a:lnTo>
                    <a:pt x="1037101" y="894613"/>
                  </a:lnTo>
                  <a:lnTo>
                    <a:pt x="1043902" y="884187"/>
                  </a:lnTo>
                  <a:lnTo>
                    <a:pt x="1050249" y="873534"/>
                  </a:lnTo>
                  <a:lnTo>
                    <a:pt x="1056370" y="862881"/>
                  </a:lnTo>
                  <a:lnTo>
                    <a:pt x="1062263" y="852002"/>
                  </a:lnTo>
                  <a:lnTo>
                    <a:pt x="1067931" y="841122"/>
                  </a:lnTo>
                  <a:lnTo>
                    <a:pt x="1073144" y="830016"/>
                  </a:lnTo>
                  <a:lnTo>
                    <a:pt x="1078132" y="819136"/>
                  </a:lnTo>
                  <a:lnTo>
                    <a:pt x="1082892" y="807804"/>
                  </a:lnTo>
                  <a:lnTo>
                    <a:pt x="1087426" y="796471"/>
                  </a:lnTo>
                  <a:lnTo>
                    <a:pt x="1091280" y="784911"/>
                  </a:lnTo>
                  <a:lnTo>
                    <a:pt x="1095360" y="773579"/>
                  </a:lnTo>
                  <a:lnTo>
                    <a:pt x="1098760" y="762019"/>
                  </a:lnTo>
                  <a:lnTo>
                    <a:pt x="1102161" y="750460"/>
                  </a:lnTo>
                  <a:lnTo>
                    <a:pt x="1105108" y="738673"/>
                  </a:lnTo>
                  <a:lnTo>
                    <a:pt x="1107828" y="726887"/>
                  </a:lnTo>
                  <a:lnTo>
                    <a:pt x="1110321" y="715328"/>
                  </a:lnTo>
                  <a:lnTo>
                    <a:pt x="1112362" y="703315"/>
                  </a:lnTo>
                  <a:lnTo>
                    <a:pt x="1114175" y="691529"/>
                  </a:lnTo>
                  <a:lnTo>
                    <a:pt x="1115762" y="679516"/>
                  </a:lnTo>
                  <a:lnTo>
                    <a:pt x="1117122" y="667503"/>
                  </a:lnTo>
                  <a:lnTo>
                    <a:pt x="1118256" y="655717"/>
                  </a:lnTo>
                  <a:lnTo>
                    <a:pt x="1118936" y="643704"/>
                  </a:lnTo>
                  <a:lnTo>
                    <a:pt x="1119389" y="631918"/>
                  </a:lnTo>
                  <a:lnTo>
                    <a:pt x="1119389" y="619905"/>
                  </a:lnTo>
                  <a:lnTo>
                    <a:pt x="1119389" y="607666"/>
                  </a:lnTo>
                  <a:lnTo>
                    <a:pt x="1118936" y="595880"/>
                  </a:lnTo>
                  <a:lnTo>
                    <a:pt x="1118256" y="583867"/>
                  </a:lnTo>
                  <a:lnTo>
                    <a:pt x="1117122" y="571854"/>
                  </a:lnTo>
                  <a:lnTo>
                    <a:pt x="1115762" y="560068"/>
                  </a:lnTo>
                  <a:lnTo>
                    <a:pt x="1114175" y="548055"/>
                  </a:lnTo>
                  <a:lnTo>
                    <a:pt x="1112362" y="536269"/>
                  </a:lnTo>
                  <a:lnTo>
                    <a:pt x="1110321" y="524256"/>
                  </a:lnTo>
                  <a:lnTo>
                    <a:pt x="1107828" y="512470"/>
                  </a:lnTo>
                  <a:lnTo>
                    <a:pt x="1105108" y="500911"/>
                  </a:lnTo>
                  <a:lnTo>
                    <a:pt x="1102161" y="489125"/>
                  </a:lnTo>
                  <a:lnTo>
                    <a:pt x="1098760" y="477565"/>
                  </a:lnTo>
                  <a:lnTo>
                    <a:pt x="1095360" y="466006"/>
                  </a:lnTo>
                  <a:lnTo>
                    <a:pt x="1091280" y="454673"/>
                  </a:lnTo>
                  <a:lnTo>
                    <a:pt x="1087426" y="443114"/>
                  </a:lnTo>
                  <a:lnTo>
                    <a:pt x="1082892" y="431554"/>
                  </a:lnTo>
                  <a:lnTo>
                    <a:pt x="1078132" y="420448"/>
                  </a:lnTo>
                  <a:lnTo>
                    <a:pt x="1073144" y="409342"/>
                  </a:lnTo>
                  <a:lnTo>
                    <a:pt x="1067931" y="398462"/>
                  </a:lnTo>
                  <a:lnTo>
                    <a:pt x="1062263" y="387583"/>
                  </a:lnTo>
                  <a:lnTo>
                    <a:pt x="1056370" y="376703"/>
                  </a:lnTo>
                  <a:lnTo>
                    <a:pt x="1050249" y="366050"/>
                  </a:lnTo>
                  <a:lnTo>
                    <a:pt x="1043902" y="355397"/>
                  </a:lnTo>
                  <a:lnTo>
                    <a:pt x="1037101" y="344971"/>
                  </a:lnTo>
                  <a:lnTo>
                    <a:pt x="1030074" y="334545"/>
                  </a:lnTo>
                  <a:lnTo>
                    <a:pt x="1022820" y="324346"/>
                  </a:lnTo>
                  <a:lnTo>
                    <a:pt x="1015339" y="314373"/>
                  </a:lnTo>
                  <a:lnTo>
                    <a:pt x="1007405" y="304400"/>
                  </a:lnTo>
                  <a:lnTo>
                    <a:pt x="999244" y="294654"/>
                  </a:lnTo>
                  <a:lnTo>
                    <a:pt x="990856" y="285134"/>
                  </a:lnTo>
                  <a:lnTo>
                    <a:pt x="982016" y="275614"/>
                  </a:lnTo>
                  <a:lnTo>
                    <a:pt x="972948" y="266548"/>
                  </a:lnTo>
                  <a:lnTo>
                    <a:pt x="963880" y="257482"/>
                  </a:lnTo>
                  <a:lnTo>
                    <a:pt x="954586" y="248869"/>
                  </a:lnTo>
                  <a:lnTo>
                    <a:pt x="944839" y="240483"/>
                  </a:lnTo>
                  <a:lnTo>
                    <a:pt x="935091" y="232323"/>
                  </a:lnTo>
                  <a:lnTo>
                    <a:pt x="925343" y="224163"/>
                  </a:lnTo>
                  <a:lnTo>
                    <a:pt x="915142" y="216684"/>
                  </a:lnTo>
                  <a:lnTo>
                    <a:pt x="904941" y="209431"/>
                  </a:lnTo>
                  <a:lnTo>
                    <a:pt x="894740" y="202631"/>
                  </a:lnTo>
                  <a:lnTo>
                    <a:pt x="884086" y="195831"/>
                  </a:lnTo>
                  <a:lnTo>
                    <a:pt x="873658" y="189485"/>
                  </a:lnTo>
                  <a:lnTo>
                    <a:pt x="862777" y="183139"/>
                  </a:lnTo>
                  <a:lnTo>
                    <a:pt x="852123" y="177246"/>
                  </a:lnTo>
                  <a:lnTo>
                    <a:pt x="841015" y="171579"/>
                  </a:lnTo>
                  <a:lnTo>
                    <a:pt x="830134" y="166593"/>
                  </a:lnTo>
                  <a:lnTo>
                    <a:pt x="819026" y="161380"/>
                  </a:lnTo>
                  <a:lnTo>
                    <a:pt x="807692" y="156620"/>
                  </a:lnTo>
                  <a:lnTo>
                    <a:pt x="796358" y="152313"/>
                  </a:lnTo>
                  <a:lnTo>
                    <a:pt x="785023" y="148234"/>
                  </a:lnTo>
                  <a:lnTo>
                    <a:pt x="773462" y="144380"/>
                  </a:lnTo>
                  <a:lnTo>
                    <a:pt x="762128" y="140754"/>
                  </a:lnTo>
                  <a:lnTo>
                    <a:pt x="750340" y="137581"/>
                  </a:lnTo>
                  <a:lnTo>
                    <a:pt x="738779" y="134407"/>
                  </a:lnTo>
                  <a:lnTo>
                    <a:pt x="726991" y="131688"/>
                  </a:lnTo>
                  <a:lnTo>
                    <a:pt x="715203" y="129421"/>
                  </a:lnTo>
                  <a:lnTo>
                    <a:pt x="703415" y="127154"/>
                  </a:lnTo>
                  <a:lnTo>
                    <a:pt x="691401" y="125341"/>
                  </a:lnTo>
                  <a:lnTo>
                    <a:pt x="679613" y="123755"/>
                  </a:lnTo>
                  <a:lnTo>
                    <a:pt x="667598" y="122621"/>
                  </a:lnTo>
                  <a:lnTo>
                    <a:pt x="655584" y="121488"/>
                  </a:lnTo>
                  <a:lnTo>
                    <a:pt x="643796" y="120581"/>
                  </a:lnTo>
                  <a:lnTo>
                    <a:pt x="631782" y="120128"/>
                  </a:lnTo>
                  <a:lnTo>
                    <a:pt x="619540" y="120128"/>
                  </a:lnTo>
                  <a:lnTo>
                    <a:pt x="607752" y="120128"/>
                  </a:lnTo>
                  <a:close/>
                  <a:moveTo>
                    <a:pt x="619540" y="0"/>
                  </a:moveTo>
                  <a:lnTo>
                    <a:pt x="634502" y="227"/>
                  </a:lnTo>
                  <a:lnTo>
                    <a:pt x="649690" y="907"/>
                  </a:lnTo>
                  <a:lnTo>
                    <a:pt x="664198" y="1587"/>
                  </a:lnTo>
                  <a:lnTo>
                    <a:pt x="678933" y="3173"/>
                  </a:lnTo>
                  <a:lnTo>
                    <a:pt x="694121" y="4533"/>
                  </a:lnTo>
                  <a:lnTo>
                    <a:pt x="708629" y="6573"/>
                  </a:lnTo>
                  <a:lnTo>
                    <a:pt x="723364" y="8840"/>
                  </a:lnTo>
                  <a:lnTo>
                    <a:pt x="738098" y="11560"/>
                  </a:lnTo>
                  <a:lnTo>
                    <a:pt x="752607" y="14506"/>
                  </a:lnTo>
                  <a:lnTo>
                    <a:pt x="767115" y="17906"/>
                  </a:lnTo>
                  <a:lnTo>
                    <a:pt x="781623" y="21533"/>
                  </a:lnTo>
                  <a:lnTo>
                    <a:pt x="796131" y="25839"/>
                  </a:lnTo>
                  <a:lnTo>
                    <a:pt x="810412" y="30146"/>
                  </a:lnTo>
                  <a:lnTo>
                    <a:pt x="824694" y="34905"/>
                  </a:lnTo>
                  <a:lnTo>
                    <a:pt x="838975" y="40118"/>
                  </a:lnTo>
                  <a:lnTo>
                    <a:pt x="853030" y="45558"/>
                  </a:lnTo>
                  <a:lnTo>
                    <a:pt x="866858" y="51451"/>
                  </a:lnTo>
                  <a:lnTo>
                    <a:pt x="880686" y="57571"/>
                  </a:lnTo>
                  <a:lnTo>
                    <a:pt x="894514" y="64144"/>
                  </a:lnTo>
                  <a:lnTo>
                    <a:pt x="907888" y="71170"/>
                  </a:lnTo>
                  <a:lnTo>
                    <a:pt x="921263" y="78423"/>
                  </a:lnTo>
                  <a:lnTo>
                    <a:pt x="934638" y="85903"/>
                  </a:lnTo>
                  <a:lnTo>
                    <a:pt x="947786" y="93836"/>
                  </a:lnTo>
                  <a:lnTo>
                    <a:pt x="960934" y="102222"/>
                  </a:lnTo>
                  <a:lnTo>
                    <a:pt x="973401" y="110835"/>
                  </a:lnTo>
                  <a:lnTo>
                    <a:pt x="986096" y="119901"/>
                  </a:lnTo>
                  <a:lnTo>
                    <a:pt x="998791" y="129421"/>
                  </a:lnTo>
                  <a:lnTo>
                    <a:pt x="1010805" y="139167"/>
                  </a:lnTo>
                  <a:lnTo>
                    <a:pt x="1023046" y="149140"/>
                  </a:lnTo>
                  <a:lnTo>
                    <a:pt x="1034607" y="159793"/>
                  </a:lnTo>
                  <a:lnTo>
                    <a:pt x="1046395" y="170446"/>
                  </a:lnTo>
                  <a:lnTo>
                    <a:pt x="1057956" y="181779"/>
                  </a:lnTo>
                  <a:lnTo>
                    <a:pt x="1067251" y="191072"/>
                  </a:lnTo>
                  <a:lnTo>
                    <a:pt x="1076318" y="200591"/>
                  </a:lnTo>
                  <a:lnTo>
                    <a:pt x="1084932" y="210564"/>
                  </a:lnTo>
                  <a:lnTo>
                    <a:pt x="1093546" y="220310"/>
                  </a:lnTo>
                  <a:lnTo>
                    <a:pt x="1101934" y="230283"/>
                  </a:lnTo>
                  <a:lnTo>
                    <a:pt x="1110095" y="240709"/>
                  </a:lnTo>
                  <a:lnTo>
                    <a:pt x="1117802" y="250909"/>
                  </a:lnTo>
                  <a:lnTo>
                    <a:pt x="1125510" y="261108"/>
                  </a:lnTo>
                  <a:lnTo>
                    <a:pt x="1132764" y="271988"/>
                  </a:lnTo>
                  <a:lnTo>
                    <a:pt x="1139791" y="282414"/>
                  </a:lnTo>
                  <a:lnTo>
                    <a:pt x="1146592" y="293294"/>
                  </a:lnTo>
                  <a:lnTo>
                    <a:pt x="1153166" y="304173"/>
                  </a:lnTo>
                  <a:lnTo>
                    <a:pt x="1159513" y="315279"/>
                  </a:lnTo>
                  <a:lnTo>
                    <a:pt x="1165634" y="326159"/>
                  </a:lnTo>
                  <a:lnTo>
                    <a:pt x="1171527" y="337492"/>
                  </a:lnTo>
                  <a:lnTo>
                    <a:pt x="1177195" y="348598"/>
                  </a:lnTo>
                  <a:lnTo>
                    <a:pt x="1182408" y="360157"/>
                  </a:lnTo>
                  <a:lnTo>
                    <a:pt x="1187622" y="371490"/>
                  </a:lnTo>
                  <a:lnTo>
                    <a:pt x="1192610" y="383050"/>
                  </a:lnTo>
                  <a:lnTo>
                    <a:pt x="1197143" y="394609"/>
                  </a:lnTo>
                  <a:lnTo>
                    <a:pt x="1201677" y="406395"/>
                  </a:lnTo>
                  <a:lnTo>
                    <a:pt x="1205984" y="418181"/>
                  </a:lnTo>
                  <a:lnTo>
                    <a:pt x="1209611" y="429741"/>
                  </a:lnTo>
                  <a:lnTo>
                    <a:pt x="1213465" y="441754"/>
                  </a:lnTo>
                  <a:lnTo>
                    <a:pt x="1216865" y="453540"/>
                  </a:lnTo>
                  <a:lnTo>
                    <a:pt x="1219812" y="465552"/>
                  </a:lnTo>
                  <a:lnTo>
                    <a:pt x="1222986" y="477792"/>
                  </a:lnTo>
                  <a:lnTo>
                    <a:pt x="1225706" y="489578"/>
                  </a:lnTo>
                  <a:lnTo>
                    <a:pt x="1228200" y="501818"/>
                  </a:lnTo>
                  <a:lnTo>
                    <a:pt x="1230240" y="514057"/>
                  </a:lnTo>
                  <a:lnTo>
                    <a:pt x="1232280" y="526070"/>
                  </a:lnTo>
                  <a:lnTo>
                    <a:pt x="1233867" y="538536"/>
                  </a:lnTo>
                  <a:lnTo>
                    <a:pt x="1235680" y="550775"/>
                  </a:lnTo>
                  <a:lnTo>
                    <a:pt x="1236814" y="563015"/>
                  </a:lnTo>
                  <a:lnTo>
                    <a:pt x="1237720" y="575254"/>
                  </a:lnTo>
                  <a:lnTo>
                    <a:pt x="1238401" y="587720"/>
                  </a:lnTo>
                  <a:lnTo>
                    <a:pt x="1239081" y="599733"/>
                  </a:lnTo>
                  <a:lnTo>
                    <a:pt x="1239307" y="612199"/>
                  </a:lnTo>
                  <a:lnTo>
                    <a:pt x="1239307" y="624665"/>
                  </a:lnTo>
                  <a:lnTo>
                    <a:pt x="1239081" y="636678"/>
                  </a:lnTo>
                  <a:lnTo>
                    <a:pt x="1238627" y="649144"/>
                  </a:lnTo>
                  <a:lnTo>
                    <a:pt x="1237947" y="661610"/>
                  </a:lnTo>
                  <a:lnTo>
                    <a:pt x="1237040" y="673623"/>
                  </a:lnTo>
                  <a:lnTo>
                    <a:pt x="1235907" y="686089"/>
                  </a:lnTo>
                  <a:lnTo>
                    <a:pt x="1234320" y="698102"/>
                  </a:lnTo>
                  <a:lnTo>
                    <a:pt x="1232507" y="710341"/>
                  </a:lnTo>
                  <a:lnTo>
                    <a:pt x="1230693" y="722807"/>
                  </a:lnTo>
                  <a:lnTo>
                    <a:pt x="1228653" y="734820"/>
                  </a:lnTo>
                  <a:lnTo>
                    <a:pt x="1226159" y="746833"/>
                  </a:lnTo>
                  <a:lnTo>
                    <a:pt x="1223439" y="759073"/>
                  </a:lnTo>
                  <a:lnTo>
                    <a:pt x="1220719" y="771085"/>
                  </a:lnTo>
                  <a:lnTo>
                    <a:pt x="1217545" y="783098"/>
                  </a:lnTo>
                  <a:lnTo>
                    <a:pt x="1214145" y="795111"/>
                  </a:lnTo>
                  <a:lnTo>
                    <a:pt x="1210518" y="806897"/>
                  </a:lnTo>
                  <a:lnTo>
                    <a:pt x="1206664" y="818683"/>
                  </a:lnTo>
                  <a:lnTo>
                    <a:pt x="1202357" y="830469"/>
                  </a:lnTo>
                  <a:lnTo>
                    <a:pt x="1198277" y="842255"/>
                  </a:lnTo>
                  <a:lnTo>
                    <a:pt x="1193516" y="853588"/>
                  </a:lnTo>
                  <a:lnTo>
                    <a:pt x="1188529" y="865374"/>
                  </a:lnTo>
                  <a:lnTo>
                    <a:pt x="1183769" y="876934"/>
                  </a:lnTo>
                  <a:lnTo>
                    <a:pt x="1178328" y="888267"/>
                  </a:lnTo>
                  <a:lnTo>
                    <a:pt x="1172661" y="899599"/>
                  </a:lnTo>
                  <a:lnTo>
                    <a:pt x="1166767" y="910706"/>
                  </a:lnTo>
                  <a:lnTo>
                    <a:pt x="1160646" y="921812"/>
                  </a:lnTo>
                  <a:lnTo>
                    <a:pt x="1534229" y="1295115"/>
                  </a:lnTo>
                  <a:lnTo>
                    <a:pt x="1540350" y="1301461"/>
                  </a:lnTo>
                  <a:lnTo>
                    <a:pt x="1545790" y="1308034"/>
                  </a:lnTo>
                  <a:lnTo>
                    <a:pt x="1551231" y="1314607"/>
                  </a:lnTo>
                  <a:lnTo>
                    <a:pt x="1556445" y="1321407"/>
                  </a:lnTo>
                  <a:lnTo>
                    <a:pt x="1560752" y="1328433"/>
                  </a:lnTo>
                  <a:lnTo>
                    <a:pt x="1565286" y="1335460"/>
                  </a:lnTo>
                  <a:lnTo>
                    <a:pt x="1569366" y="1342713"/>
                  </a:lnTo>
                  <a:lnTo>
                    <a:pt x="1572766" y="1349966"/>
                  </a:lnTo>
                  <a:lnTo>
                    <a:pt x="1576167" y="1357219"/>
                  </a:lnTo>
                  <a:lnTo>
                    <a:pt x="1578887" y="1364698"/>
                  </a:lnTo>
                  <a:lnTo>
                    <a:pt x="1581381" y="1372178"/>
                  </a:lnTo>
                  <a:lnTo>
                    <a:pt x="1583648" y="1379658"/>
                  </a:lnTo>
                  <a:lnTo>
                    <a:pt x="1585461" y="1387137"/>
                  </a:lnTo>
                  <a:lnTo>
                    <a:pt x="1586821" y="1394617"/>
                  </a:lnTo>
                  <a:lnTo>
                    <a:pt x="1587955" y="1402323"/>
                  </a:lnTo>
                  <a:lnTo>
                    <a:pt x="1588635" y="1409803"/>
                  </a:lnTo>
                  <a:lnTo>
                    <a:pt x="1589088" y="1417283"/>
                  </a:lnTo>
                  <a:lnTo>
                    <a:pt x="1589088" y="1424762"/>
                  </a:lnTo>
                  <a:lnTo>
                    <a:pt x="1588861" y="1432242"/>
                  </a:lnTo>
                  <a:lnTo>
                    <a:pt x="1588181" y="1439495"/>
                  </a:lnTo>
                  <a:lnTo>
                    <a:pt x="1587274" y="1446748"/>
                  </a:lnTo>
                  <a:lnTo>
                    <a:pt x="1585914" y="1454001"/>
                  </a:lnTo>
                  <a:lnTo>
                    <a:pt x="1584101" y="1461027"/>
                  </a:lnTo>
                  <a:lnTo>
                    <a:pt x="1581834" y="1467827"/>
                  </a:lnTo>
                  <a:lnTo>
                    <a:pt x="1579340" y="1474627"/>
                  </a:lnTo>
                  <a:lnTo>
                    <a:pt x="1576620" y="1481200"/>
                  </a:lnTo>
                  <a:lnTo>
                    <a:pt x="1573220" y="1487773"/>
                  </a:lnTo>
                  <a:lnTo>
                    <a:pt x="1569593" y="1494119"/>
                  </a:lnTo>
                  <a:lnTo>
                    <a:pt x="1565512" y="1500239"/>
                  </a:lnTo>
                  <a:lnTo>
                    <a:pt x="1561432" y="1506132"/>
                  </a:lnTo>
                  <a:lnTo>
                    <a:pt x="1556445" y="1511572"/>
                  </a:lnTo>
                  <a:lnTo>
                    <a:pt x="1551231" y="1517011"/>
                  </a:lnTo>
                  <a:lnTo>
                    <a:pt x="1517228" y="1551237"/>
                  </a:lnTo>
                  <a:lnTo>
                    <a:pt x="1511787" y="1556223"/>
                  </a:lnTo>
                  <a:lnTo>
                    <a:pt x="1506120" y="1561209"/>
                  </a:lnTo>
                  <a:lnTo>
                    <a:pt x="1500226" y="1565516"/>
                  </a:lnTo>
                  <a:lnTo>
                    <a:pt x="1494106" y="1569369"/>
                  </a:lnTo>
                  <a:lnTo>
                    <a:pt x="1487985" y="1573222"/>
                  </a:lnTo>
                  <a:lnTo>
                    <a:pt x="1481411" y="1576395"/>
                  </a:lnTo>
                  <a:lnTo>
                    <a:pt x="1474837" y="1579342"/>
                  </a:lnTo>
                  <a:lnTo>
                    <a:pt x="1468036" y="1581835"/>
                  </a:lnTo>
                  <a:lnTo>
                    <a:pt x="1461009" y="1583875"/>
                  </a:lnTo>
                  <a:lnTo>
                    <a:pt x="1453982" y="1585688"/>
                  </a:lnTo>
                  <a:lnTo>
                    <a:pt x="1446728" y="1587275"/>
                  </a:lnTo>
                  <a:lnTo>
                    <a:pt x="1439474" y="1588182"/>
                  </a:lnTo>
                  <a:lnTo>
                    <a:pt x="1432219" y="1588862"/>
                  </a:lnTo>
                  <a:lnTo>
                    <a:pt x="1424739" y="1589088"/>
                  </a:lnTo>
                  <a:lnTo>
                    <a:pt x="1417258" y="1589088"/>
                  </a:lnTo>
                  <a:lnTo>
                    <a:pt x="1409777" y="1588862"/>
                  </a:lnTo>
                  <a:lnTo>
                    <a:pt x="1402296" y="1587955"/>
                  </a:lnTo>
                  <a:lnTo>
                    <a:pt x="1394589" y="1587048"/>
                  </a:lnTo>
                  <a:lnTo>
                    <a:pt x="1387108" y="1585235"/>
                  </a:lnTo>
                  <a:lnTo>
                    <a:pt x="1379628" y="1583422"/>
                  </a:lnTo>
                  <a:lnTo>
                    <a:pt x="1372147" y="1581382"/>
                  </a:lnTo>
                  <a:lnTo>
                    <a:pt x="1364666" y="1578662"/>
                  </a:lnTo>
                  <a:lnTo>
                    <a:pt x="1357186" y="1575942"/>
                  </a:lnTo>
                  <a:lnTo>
                    <a:pt x="1349931" y="1572769"/>
                  </a:lnTo>
                  <a:lnTo>
                    <a:pt x="1342677" y="1569142"/>
                  </a:lnTo>
                  <a:lnTo>
                    <a:pt x="1335423" y="1565289"/>
                  </a:lnTo>
                  <a:lnTo>
                    <a:pt x="1328396" y="1560756"/>
                  </a:lnTo>
                  <a:lnTo>
                    <a:pt x="1321369" y="1556223"/>
                  </a:lnTo>
                  <a:lnTo>
                    <a:pt x="1314568" y="1551237"/>
                  </a:lnTo>
                  <a:lnTo>
                    <a:pt x="1307994" y="1545797"/>
                  </a:lnTo>
                  <a:lnTo>
                    <a:pt x="1301420" y="1540130"/>
                  </a:lnTo>
                  <a:lnTo>
                    <a:pt x="1295299" y="1534011"/>
                  </a:lnTo>
                  <a:lnTo>
                    <a:pt x="921716" y="1160708"/>
                  </a:lnTo>
                  <a:lnTo>
                    <a:pt x="910835" y="1166827"/>
                  </a:lnTo>
                  <a:lnTo>
                    <a:pt x="899501" y="1172720"/>
                  </a:lnTo>
                  <a:lnTo>
                    <a:pt x="888166" y="1178160"/>
                  </a:lnTo>
                  <a:lnTo>
                    <a:pt x="876832" y="1183600"/>
                  </a:lnTo>
                  <a:lnTo>
                    <a:pt x="865498" y="1188586"/>
                  </a:lnTo>
                  <a:lnTo>
                    <a:pt x="853710" y="1193346"/>
                  </a:lnTo>
                  <a:lnTo>
                    <a:pt x="842375" y="1198106"/>
                  </a:lnTo>
                  <a:lnTo>
                    <a:pt x="830588" y="1202412"/>
                  </a:lnTo>
                  <a:lnTo>
                    <a:pt x="818573" y="1206492"/>
                  </a:lnTo>
                  <a:lnTo>
                    <a:pt x="807012" y="1210572"/>
                  </a:lnTo>
                  <a:lnTo>
                    <a:pt x="794997" y="1213972"/>
                  </a:lnTo>
                  <a:lnTo>
                    <a:pt x="783210" y="1217598"/>
                  </a:lnTo>
                  <a:lnTo>
                    <a:pt x="771195" y="1220545"/>
                  </a:lnTo>
                  <a:lnTo>
                    <a:pt x="758954" y="1223265"/>
                  </a:lnTo>
                  <a:lnTo>
                    <a:pt x="746939" y="1226211"/>
                  </a:lnTo>
                  <a:lnTo>
                    <a:pt x="734698" y="1228478"/>
                  </a:lnTo>
                  <a:lnTo>
                    <a:pt x="722457" y="1230518"/>
                  </a:lnTo>
                  <a:lnTo>
                    <a:pt x="710442" y="1232784"/>
                  </a:lnTo>
                  <a:lnTo>
                    <a:pt x="698201" y="1234371"/>
                  </a:lnTo>
                  <a:lnTo>
                    <a:pt x="685960" y="1235731"/>
                  </a:lnTo>
                  <a:lnTo>
                    <a:pt x="673719" y="1236864"/>
                  </a:lnTo>
                  <a:lnTo>
                    <a:pt x="661478" y="1237771"/>
                  </a:lnTo>
                  <a:lnTo>
                    <a:pt x="649010" y="1238451"/>
                  </a:lnTo>
                  <a:lnTo>
                    <a:pt x="636769" y="1239131"/>
                  </a:lnTo>
                  <a:lnTo>
                    <a:pt x="624527" y="1239357"/>
                  </a:lnTo>
                  <a:lnTo>
                    <a:pt x="612060" y="1239357"/>
                  </a:lnTo>
                  <a:lnTo>
                    <a:pt x="599818" y="1239131"/>
                  </a:lnTo>
                  <a:lnTo>
                    <a:pt x="587577" y="1238451"/>
                  </a:lnTo>
                  <a:lnTo>
                    <a:pt x="575109" y="1237544"/>
                  </a:lnTo>
                  <a:lnTo>
                    <a:pt x="562868" y="1236638"/>
                  </a:lnTo>
                  <a:lnTo>
                    <a:pt x="550627" y="1235504"/>
                  </a:lnTo>
                  <a:lnTo>
                    <a:pt x="538612" y="1233918"/>
                  </a:lnTo>
                  <a:lnTo>
                    <a:pt x="526145" y="1232331"/>
                  </a:lnTo>
                  <a:lnTo>
                    <a:pt x="513903" y="1230291"/>
                  </a:lnTo>
                  <a:lnTo>
                    <a:pt x="501889" y="1228025"/>
                  </a:lnTo>
                  <a:lnTo>
                    <a:pt x="489648" y="1225758"/>
                  </a:lnTo>
                  <a:lnTo>
                    <a:pt x="477633" y="1222811"/>
                  </a:lnTo>
                  <a:lnTo>
                    <a:pt x="465619" y="1219865"/>
                  </a:lnTo>
                  <a:lnTo>
                    <a:pt x="453604" y="1216918"/>
                  </a:lnTo>
                  <a:lnTo>
                    <a:pt x="441590" y="1213292"/>
                  </a:lnTo>
                  <a:lnTo>
                    <a:pt x="429802" y="1209665"/>
                  </a:lnTo>
                  <a:lnTo>
                    <a:pt x="418014" y="1205812"/>
                  </a:lnTo>
                  <a:lnTo>
                    <a:pt x="406453" y="1201506"/>
                  </a:lnTo>
                  <a:lnTo>
                    <a:pt x="394665" y="1197199"/>
                  </a:lnTo>
                  <a:lnTo>
                    <a:pt x="383104" y="1192440"/>
                  </a:lnTo>
                  <a:lnTo>
                    <a:pt x="371543" y="1187680"/>
                  </a:lnTo>
                  <a:lnTo>
                    <a:pt x="359982" y="1182467"/>
                  </a:lnTo>
                  <a:lnTo>
                    <a:pt x="348647" y="1177027"/>
                  </a:lnTo>
                  <a:lnTo>
                    <a:pt x="337313" y="1171360"/>
                  </a:lnTo>
                  <a:lnTo>
                    <a:pt x="326205" y="1165694"/>
                  </a:lnTo>
                  <a:lnTo>
                    <a:pt x="315097" y="1159574"/>
                  </a:lnTo>
                  <a:lnTo>
                    <a:pt x="304216" y="1153228"/>
                  </a:lnTo>
                  <a:lnTo>
                    <a:pt x="293109" y="1146655"/>
                  </a:lnTo>
                  <a:lnTo>
                    <a:pt x="282454" y="1139629"/>
                  </a:lnTo>
                  <a:lnTo>
                    <a:pt x="272026" y="1132602"/>
                  </a:lnTo>
                  <a:lnTo>
                    <a:pt x="261145" y="1125349"/>
                  </a:lnTo>
                  <a:lnTo>
                    <a:pt x="250944" y="1117643"/>
                  </a:lnTo>
                  <a:lnTo>
                    <a:pt x="240517" y="1109937"/>
                  </a:lnTo>
                  <a:lnTo>
                    <a:pt x="230316" y="1101777"/>
                  </a:lnTo>
                  <a:lnTo>
                    <a:pt x="220341" y="1093617"/>
                  </a:lnTo>
                  <a:lnTo>
                    <a:pt x="210367" y="1085004"/>
                  </a:lnTo>
                  <a:lnTo>
                    <a:pt x="200620" y="1076391"/>
                  </a:lnTo>
                  <a:lnTo>
                    <a:pt x="191099" y="1067099"/>
                  </a:lnTo>
                  <a:lnTo>
                    <a:pt x="181578" y="1057806"/>
                  </a:lnTo>
                  <a:lnTo>
                    <a:pt x="170470" y="1046473"/>
                  </a:lnTo>
                  <a:lnTo>
                    <a:pt x="159589" y="1034913"/>
                  </a:lnTo>
                  <a:lnTo>
                    <a:pt x="149161" y="1022901"/>
                  </a:lnTo>
                  <a:lnTo>
                    <a:pt x="139187" y="1010888"/>
                  </a:lnTo>
                  <a:lnTo>
                    <a:pt x="129213" y="998648"/>
                  </a:lnTo>
                  <a:lnTo>
                    <a:pt x="119918" y="985956"/>
                  </a:lnTo>
                  <a:lnTo>
                    <a:pt x="110851" y="973489"/>
                  </a:lnTo>
                  <a:lnTo>
                    <a:pt x="102237" y="960797"/>
                  </a:lnTo>
                  <a:lnTo>
                    <a:pt x="93849" y="947651"/>
                  </a:lnTo>
                  <a:lnTo>
                    <a:pt x="85688" y="934505"/>
                  </a:lnTo>
                  <a:lnTo>
                    <a:pt x="78208" y="921358"/>
                  </a:lnTo>
                  <a:lnTo>
                    <a:pt x="70954" y="907986"/>
                  </a:lnTo>
                  <a:lnTo>
                    <a:pt x="64153" y="894386"/>
                  </a:lnTo>
                  <a:lnTo>
                    <a:pt x="57579" y="880560"/>
                  </a:lnTo>
                  <a:lnTo>
                    <a:pt x="51232" y="866734"/>
                  </a:lnTo>
                  <a:lnTo>
                    <a:pt x="45338" y="852908"/>
                  </a:lnTo>
                  <a:lnTo>
                    <a:pt x="39897" y="838856"/>
                  </a:lnTo>
                  <a:lnTo>
                    <a:pt x="34910" y="824803"/>
                  </a:lnTo>
                  <a:lnTo>
                    <a:pt x="30150" y="810524"/>
                  </a:lnTo>
                  <a:lnTo>
                    <a:pt x="25616" y="796244"/>
                  </a:lnTo>
                  <a:lnTo>
                    <a:pt x="21535" y="781738"/>
                  </a:lnTo>
                  <a:lnTo>
                    <a:pt x="17682" y="767232"/>
                  </a:lnTo>
                  <a:lnTo>
                    <a:pt x="14508" y="752726"/>
                  </a:lnTo>
                  <a:lnTo>
                    <a:pt x="11334" y="738220"/>
                  </a:lnTo>
                  <a:lnTo>
                    <a:pt x="8841" y="723487"/>
                  </a:lnTo>
                  <a:lnTo>
                    <a:pt x="6574" y="708755"/>
                  </a:lnTo>
                  <a:lnTo>
                    <a:pt x="4307" y="694022"/>
                  </a:lnTo>
                  <a:lnTo>
                    <a:pt x="2947" y="679289"/>
                  </a:lnTo>
                  <a:lnTo>
                    <a:pt x="1587" y="664330"/>
                  </a:lnTo>
                  <a:lnTo>
                    <a:pt x="680" y="649597"/>
                  </a:lnTo>
                  <a:lnTo>
                    <a:pt x="227" y="634638"/>
                  </a:lnTo>
                  <a:lnTo>
                    <a:pt x="0" y="619905"/>
                  </a:lnTo>
                  <a:lnTo>
                    <a:pt x="227" y="604946"/>
                  </a:lnTo>
                  <a:lnTo>
                    <a:pt x="680" y="589987"/>
                  </a:lnTo>
                  <a:lnTo>
                    <a:pt x="1587" y="575254"/>
                  </a:lnTo>
                  <a:lnTo>
                    <a:pt x="2947" y="560295"/>
                  </a:lnTo>
                  <a:lnTo>
                    <a:pt x="4307" y="545562"/>
                  </a:lnTo>
                  <a:lnTo>
                    <a:pt x="6574" y="530830"/>
                  </a:lnTo>
                  <a:lnTo>
                    <a:pt x="8841" y="516097"/>
                  </a:lnTo>
                  <a:lnTo>
                    <a:pt x="11334" y="501364"/>
                  </a:lnTo>
                  <a:lnTo>
                    <a:pt x="14508" y="486858"/>
                  </a:lnTo>
                  <a:lnTo>
                    <a:pt x="17682" y="472352"/>
                  </a:lnTo>
                  <a:lnTo>
                    <a:pt x="21535" y="457846"/>
                  </a:lnTo>
                  <a:lnTo>
                    <a:pt x="25616" y="443340"/>
                  </a:lnTo>
                  <a:lnTo>
                    <a:pt x="30150" y="429061"/>
                  </a:lnTo>
                  <a:lnTo>
                    <a:pt x="34910" y="414781"/>
                  </a:lnTo>
                  <a:lnTo>
                    <a:pt x="39897" y="400502"/>
                  </a:lnTo>
                  <a:lnTo>
                    <a:pt x="45338" y="386449"/>
                  </a:lnTo>
                  <a:lnTo>
                    <a:pt x="51232" y="372850"/>
                  </a:lnTo>
                  <a:lnTo>
                    <a:pt x="57579" y="359024"/>
                  </a:lnTo>
                  <a:lnTo>
                    <a:pt x="64153" y="345198"/>
                  </a:lnTo>
                  <a:lnTo>
                    <a:pt x="70954" y="331599"/>
                  </a:lnTo>
                  <a:lnTo>
                    <a:pt x="78208" y="318226"/>
                  </a:lnTo>
                  <a:lnTo>
                    <a:pt x="85688" y="304853"/>
                  </a:lnTo>
                  <a:lnTo>
                    <a:pt x="93849" y="291934"/>
                  </a:lnTo>
                  <a:lnTo>
                    <a:pt x="102237" y="278788"/>
                  </a:lnTo>
                  <a:lnTo>
                    <a:pt x="110851" y="266095"/>
                  </a:lnTo>
                  <a:lnTo>
                    <a:pt x="119918" y="253402"/>
                  </a:lnTo>
                  <a:lnTo>
                    <a:pt x="129213" y="240936"/>
                  </a:lnTo>
                  <a:lnTo>
                    <a:pt x="139187" y="228697"/>
                  </a:lnTo>
                  <a:lnTo>
                    <a:pt x="149161" y="216457"/>
                  </a:lnTo>
                  <a:lnTo>
                    <a:pt x="159589" y="204671"/>
                  </a:lnTo>
                  <a:lnTo>
                    <a:pt x="170470" y="193111"/>
                  </a:lnTo>
                  <a:lnTo>
                    <a:pt x="181578" y="181779"/>
                  </a:lnTo>
                  <a:lnTo>
                    <a:pt x="193139" y="170446"/>
                  </a:lnTo>
                  <a:lnTo>
                    <a:pt x="204473" y="159793"/>
                  </a:lnTo>
                  <a:lnTo>
                    <a:pt x="216488" y="149140"/>
                  </a:lnTo>
                  <a:lnTo>
                    <a:pt x="228729" y="139167"/>
                  </a:lnTo>
                  <a:lnTo>
                    <a:pt x="240743" y="129421"/>
                  </a:lnTo>
                  <a:lnTo>
                    <a:pt x="253438" y="119901"/>
                  </a:lnTo>
                  <a:lnTo>
                    <a:pt x="266133" y="110835"/>
                  </a:lnTo>
                  <a:lnTo>
                    <a:pt x="278600" y="102222"/>
                  </a:lnTo>
                  <a:lnTo>
                    <a:pt x="291748" y="93836"/>
                  </a:lnTo>
                  <a:lnTo>
                    <a:pt x="304896" y="85903"/>
                  </a:lnTo>
                  <a:lnTo>
                    <a:pt x="318271" y="78423"/>
                  </a:lnTo>
                  <a:lnTo>
                    <a:pt x="331646" y="71170"/>
                  </a:lnTo>
                  <a:lnTo>
                    <a:pt x="345020" y="64144"/>
                  </a:lnTo>
                  <a:lnTo>
                    <a:pt x="358848" y="57571"/>
                  </a:lnTo>
                  <a:lnTo>
                    <a:pt x="372676" y="51451"/>
                  </a:lnTo>
                  <a:lnTo>
                    <a:pt x="386504" y="45558"/>
                  </a:lnTo>
                  <a:lnTo>
                    <a:pt x="400559" y="40118"/>
                  </a:lnTo>
                  <a:lnTo>
                    <a:pt x="414840" y="34905"/>
                  </a:lnTo>
                  <a:lnTo>
                    <a:pt x="429122" y="30146"/>
                  </a:lnTo>
                  <a:lnTo>
                    <a:pt x="443403" y="25839"/>
                  </a:lnTo>
                  <a:lnTo>
                    <a:pt x="457911" y="21533"/>
                  </a:lnTo>
                  <a:lnTo>
                    <a:pt x="472419" y="17906"/>
                  </a:lnTo>
                  <a:lnTo>
                    <a:pt x="486927" y="14506"/>
                  </a:lnTo>
                  <a:lnTo>
                    <a:pt x="501435" y="11560"/>
                  </a:lnTo>
                  <a:lnTo>
                    <a:pt x="515944" y="8840"/>
                  </a:lnTo>
                  <a:lnTo>
                    <a:pt x="530678" y="6573"/>
                  </a:lnTo>
                  <a:lnTo>
                    <a:pt x="545413" y="4533"/>
                  </a:lnTo>
                  <a:lnTo>
                    <a:pt x="560148" y="3173"/>
                  </a:lnTo>
                  <a:lnTo>
                    <a:pt x="575109" y="1587"/>
                  </a:lnTo>
                  <a:lnTo>
                    <a:pt x="589844" y="907"/>
                  </a:lnTo>
                  <a:lnTo>
                    <a:pt x="604806" y="227"/>
                  </a:lnTo>
                  <a:lnTo>
                    <a:pt x="61954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/>
          </p:spPr>
          <p:txBody>
            <a:bodyPr anchor="ctr">
              <a:scene3d>
                <a:camera prst="orthographicFront"/>
                <a:lightRig rig="threePt" dir="t"/>
              </a:scene3d>
              <a:sp3d>
                <a:contourClr>
                  <a:srgbClr val="FFFFFF"/>
                </a:contourClr>
              </a:sp3d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srgbClr val="FFFFFF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MH_Other_4"/>
            <p:cNvSpPr/>
            <p:nvPr/>
          </p:nvSpPr>
          <p:spPr>
            <a:xfrm>
              <a:off x="2517155" y="4262438"/>
              <a:ext cx="974725" cy="1009650"/>
            </a:xfrm>
            <a:custGeom>
              <a:avLst/>
              <a:gdLst>
                <a:gd name="connsiteX0" fmla="*/ 743029 w 757237"/>
                <a:gd name="connsiteY0" fmla="*/ 463225 h 783577"/>
                <a:gd name="connsiteX1" fmla="*/ 757237 w 757237"/>
                <a:gd name="connsiteY1" fmla="*/ 463225 h 783577"/>
                <a:gd name="connsiteX2" fmla="*/ 757237 w 757237"/>
                <a:gd name="connsiteY2" fmla="*/ 783577 h 783577"/>
                <a:gd name="connsiteX3" fmla="*/ 450056 w 757237"/>
                <a:gd name="connsiteY3" fmla="*/ 783577 h 783577"/>
                <a:gd name="connsiteX4" fmla="*/ 450056 w 757237"/>
                <a:gd name="connsiteY4" fmla="*/ 768874 h 783577"/>
                <a:gd name="connsiteX5" fmla="*/ 743029 w 757237"/>
                <a:gd name="connsiteY5" fmla="*/ 768874 h 783577"/>
                <a:gd name="connsiteX6" fmla="*/ 0 w 757237"/>
                <a:gd name="connsiteY6" fmla="*/ 463225 h 783577"/>
                <a:gd name="connsiteX7" fmla="*/ 14207 w 757237"/>
                <a:gd name="connsiteY7" fmla="*/ 463225 h 783577"/>
                <a:gd name="connsiteX8" fmla="*/ 14207 w 757237"/>
                <a:gd name="connsiteY8" fmla="*/ 768874 h 783577"/>
                <a:gd name="connsiteX9" fmla="*/ 307181 w 757237"/>
                <a:gd name="connsiteY9" fmla="*/ 768874 h 783577"/>
                <a:gd name="connsiteX10" fmla="*/ 307181 w 757237"/>
                <a:gd name="connsiteY10" fmla="*/ 783577 h 783577"/>
                <a:gd name="connsiteX11" fmla="*/ 0 w 757237"/>
                <a:gd name="connsiteY11" fmla="*/ 783577 h 783577"/>
                <a:gd name="connsiteX12" fmla="*/ 450056 w 757237"/>
                <a:gd name="connsiteY12" fmla="*/ 0 h 783577"/>
                <a:gd name="connsiteX13" fmla="*/ 757237 w 757237"/>
                <a:gd name="connsiteY13" fmla="*/ 0 h 783577"/>
                <a:gd name="connsiteX14" fmla="*/ 757237 w 757237"/>
                <a:gd name="connsiteY14" fmla="*/ 320350 h 783577"/>
                <a:gd name="connsiteX15" fmla="*/ 743029 w 757237"/>
                <a:gd name="connsiteY15" fmla="*/ 320350 h 783577"/>
                <a:gd name="connsiteX16" fmla="*/ 743029 w 757237"/>
                <a:gd name="connsiteY16" fmla="*/ 14702 h 783577"/>
                <a:gd name="connsiteX17" fmla="*/ 450056 w 757237"/>
                <a:gd name="connsiteY17" fmla="*/ 14702 h 783577"/>
                <a:gd name="connsiteX18" fmla="*/ 0 w 757237"/>
                <a:gd name="connsiteY18" fmla="*/ 0 h 783577"/>
                <a:gd name="connsiteX19" fmla="*/ 307181 w 757237"/>
                <a:gd name="connsiteY19" fmla="*/ 0 h 783577"/>
                <a:gd name="connsiteX20" fmla="*/ 307181 w 757237"/>
                <a:gd name="connsiteY20" fmla="*/ 14702 h 783577"/>
                <a:gd name="connsiteX21" fmla="*/ 14207 w 757237"/>
                <a:gd name="connsiteY21" fmla="*/ 14702 h 783577"/>
                <a:gd name="connsiteX22" fmla="*/ 14207 w 757237"/>
                <a:gd name="connsiteY22" fmla="*/ 320350 h 783577"/>
                <a:gd name="connsiteX23" fmla="*/ 0 w 757237"/>
                <a:gd name="connsiteY23" fmla="*/ 320350 h 7835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757237" h="783577">
                  <a:moveTo>
                    <a:pt x="743029" y="463225"/>
                  </a:moveTo>
                  <a:lnTo>
                    <a:pt x="757237" y="463225"/>
                  </a:lnTo>
                  <a:lnTo>
                    <a:pt x="757237" y="783577"/>
                  </a:lnTo>
                  <a:lnTo>
                    <a:pt x="450056" y="783577"/>
                  </a:lnTo>
                  <a:lnTo>
                    <a:pt x="450056" y="768874"/>
                  </a:lnTo>
                  <a:lnTo>
                    <a:pt x="743029" y="768874"/>
                  </a:lnTo>
                  <a:close/>
                  <a:moveTo>
                    <a:pt x="0" y="463225"/>
                  </a:moveTo>
                  <a:lnTo>
                    <a:pt x="14207" y="463225"/>
                  </a:lnTo>
                  <a:lnTo>
                    <a:pt x="14207" y="768874"/>
                  </a:lnTo>
                  <a:lnTo>
                    <a:pt x="307181" y="768874"/>
                  </a:lnTo>
                  <a:lnTo>
                    <a:pt x="307181" y="783577"/>
                  </a:lnTo>
                  <a:lnTo>
                    <a:pt x="0" y="783577"/>
                  </a:lnTo>
                  <a:close/>
                  <a:moveTo>
                    <a:pt x="450056" y="0"/>
                  </a:moveTo>
                  <a:lnTo>
                    <a:pt x="757237" y="0"/>
                  </a:lnTo>
                  <a:lnTo>
                    <a:pt x="757237" y="320350"/>
                  </a:lnTo>
                  <a:lnTo>
                    <a:pt x="743029" y="320350"/>
                  </a:lnTo>
                  <a:lnTo>
                    <a:pt x="743029" y="14702"/>
                  </a:lnTo>
                  <a:lnTo>
                    <a:pt x="450056" y="14702"/>
                  </a:lnTo>
                  <a:close/>
                  <a:moveTo>
                    <a:pt x="0" y="0"/>
                  </a:moveTo>
                  <a:lnTo>
                    <a:pt x="307181" y="0"/>
                  </a:lnTo>
                  <a:lnTo>
                    <a:pt x="307181" y="14702"/>
                  </a:lnTo>
                  <a:lnTo>
                    <a:pt x="14207" y="14702"/>
                  </a:lnTo>
                  <a:lnTo>
                    <a:pt x="14207" y="320350"/>
                  </a:lnTo>
                  <a:lnTo>
                    <a:pt x="0" y="320350"/>
                  </a:lnTo>
                  <a:close/>
                </a:path>
              </a:pathLst>
            </a:custGeom>
            <a:solidFill>
              <a:schemeClr val="accent4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353134690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18796" y="301878"/>
            <a:ext cx="8722309" cy="707886"/>
          </a:xfrm>
        </p:spPr>
        <p:txBody>
          <a:bodyPr/>
          <a:lstStyle/>
          <a:p>
            <a:r>
              <a:rPr lang="zh-CN" altLang="en-US"/>
              <a:t>线性</a:t>
            </a:r>
            <a:r>
              <a:rPr lang="zh-CN" altLang="en-US" smtClean="0"/>
              <a:t>链表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F43DFED5-A29E-4720-8B82-E2160AEAE3FE}" type="slidenum">
              <a:rPr lang="zh-CN" altLang="en-US" smtClean="0"/>
              <a:pPr>
                <a:defRPr/>
              </a:pPr>
              <a:t>5</a:t>
            </a:fld>
            <a:endParaRPr lang="en-US" altLang="zh-CN"/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468706" y="2129750"/>
            <a:ext cx="8207750" cy="165929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>
            <a:lvl1pPr marL="342900" indent="-342900"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u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4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9pPr>
          </a:lstStyle>
          <a:p>
            <a:pPr marL="457200" lvl="1" indent="0" eaLnBrk="1" hangingPunct="1">
              <a:buNone/>
            </a:pPr>
            <a:endParaRPr lang="en-US" altLang="zh-CN" sz="1800" b="0" smtClean="0">
              <a:solidFill>
                <a:srgbClr val="5A592D"/>
              </a:solidFill>
              <a:latin typeface="Consolas"/>
              <a:ea typeface="黑体"/>
            </a:endParaRPr>
          </a:p>
          <a:p>
            <a:pPr marL="457200" lvl="1" indent="0" eaLnBrk="1" hangingPunct="1">
              <a:buNone/>
            </a:pPr>
            <a:r>
              <a:rPr lang="zh-CN" altLang="en-US" sz="1800" b="0" smtClean="0">
                <a:solidFill>
                  <a:srgbClr val="5A592D"/>
                </a:solidFill>
                <a:latin typeface="Consolas"/>
                <a:ea typeface="黑体"/>
              </a:rPr>
              <a:t>结点</a:t>
            </a:r>
            <a:r>
              <a:rPr lang="zh-CN" altLang="en-US" sz="1800" b="0">
                <a:solidFill>
                  <a:srgbClr val="5A592D"/>
                </a:solidFill>
                <a:latin typeface="Consolas"/>
                <a:ea typeface="黑体"/>
              </a:rPr>
              <a:t>中只含一个指针域的链表，也叫单链表（</a:t>
            </a:r>
            <a:r>
              <a:rPr lang="en-US" altLang="zh-CN" sz="1800" b="0">
                <a:solidFill>
                  <a:srgbClr val="5A592D"/>
                </a:solidFill>
                <a:latin typeface="Consolas"/>
                <a:ea typeface="黑体"/>
              </a:rPr>
              <a:t>Singly Linked List</a:t>
            </a:r>
            <a:r>
              <a:rPr lang="zh-CN" altLang="en-US" sz="1800" b="0">
                <a:solidFill>
                  <a:srgbClr val="5A592D"/>
                </a:solidFill>
                <a:latin typeface="Consolas"/>
                <a:ea typeface="黑体"/>
              </a:rPr>
              <a:t>）</a:t>
            </a:r>
            <a:r>
              <a:rPr lang="zh-CN" altLang="en-US" sz="1800" b="0" smtClean="0">
                <a:solidFill>
                  <a:srgbClr val="5A592D"/>
                </a:solidFill>
                <a:latin typeface="Consolas"/>
                <a:ea typeface="黑体"/>
              </a:rPr>
              <a:t>。</a:t>
            </a:r>
            <a:endParaRPr lang="en-US" altLang="zh-CN" sz="1800" b="0" smtClean="0">
              <a:solidFill>
                <a:srgbClr val="5A592D"/>
              </a:solidFill>
              <a:latin typeface="Consolas"/>
              <a:ea typeface="黑体"/>
            </a:endParaRPr>
          </a:p>
          <a:p>
            <a:pPr marL="457200" lvl="1" indent="0" eaLnBrk="1" hangingPunct="1">
              <a:buNone/>
            </a:pPr>
            <a:r>
              <a:rPr lang="zh-CN" altLang="en-US" sz="1800" b="0" smtClean="0">
                <a:solidFill>
                  <a:srgbClr val="5A592D"/>
                </a:solidFill>
                <a:latin typeface="Consolas"/>
                <a:ea typeface="黑体"/>
              </a:rPr>
              <a:t>单</a:t>
            </a:r>
            <a:r>
              <a:rPr lang="zh-CN" altLang="en-US" sz="1800" b="0">
                <a:solidFill>
                  <a:srgbClr val="5A592D"/>
                </a:solidFill>
                <a:latin typeface="Consolas"/>
                <a:ea typeface="黑体"/>
              </a:rPr>
              <a:t>链表中，除了头尾结点外，各结点的关系都是只有一个前趋和一个后继，故称单链表是线性链表。</a:t>
            </a:r>
            <a:endParaRPr lang="en-US" altLang="zh-CN" sz="1800" b="0">
              <a:solidFill>
                <a:srgbClr val="5A592D"/>
              </a:solidFill>
              <a:latin typeface="Consolas"/>
              <a:ea typeface="黑体"/>
            </a:endParaRPr>
          </a:p>
        </p:txBody>
      </p:sp>
      <p:sp>
        <p:nvSpPr>
          <p:cNvPr id="8" name="AutoShape 5"/>
          <p:cNvSpPr>
            <a:spLocks noChangeArrowheads="1"/>
          </p:cNvSpPr>
          <p:nvPr/>
        </p:nvSpPr>
        <p:spPr bwMode="auto">
          <a:xfrm>
            <a:off x="611560" y="1913949"/>
            <a:ext cx="1738547" cy="4318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zh-CN" altLang="en-US" smtClean="0">
                <a:solidFill>
                  <a:srgbClr val="5A592D"/>
                </a:solidFill>
                <a:latin typeface="隶书" pitchFamily="49" charset="-122"/>
                <a:ea typeface="隶书" pitchFamily="49" charset="-122"/>
              </a:rPr>
              <a:t>名词解释</a:t>
            </a:r>
            <a:endParaRPr lang="zh-CN" altLang="en-US">
              <a:solidFill>
                <a:srgbClr val="5A592D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28" name="Rectangle 3"/>
          <p:cNvSpPr>
            <a:spLocks noChangeArrowheads="1"/>
          </p:cNvSpPr>
          <p:nvPr/>
        </p:nvSpPr>
        <p:spPr bwMode="auto">
          <a:xfrm>
            <a:off x="1187277" y="4509120"/>
            <a:ext cx="893762" cy="415925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</a:ln>
          <a:effectLst/>
          <a:extLst/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u"/>
              <a:defRPr sz="28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4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0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>
                <a:solidFill>
                  <a:srgbClr val="5A592D"/>
                </a:solidFill>
                <a:latin typeface="Arial" pitchFamily="34" charset="0"/>
                <a:ea typeface="华文新魏" pitchFamily="2" charset="-122"/>
              </a:rPr>
              <a:t>Head</a:t>
            </a:r>
            <a:endParaRPr lang="zh-CN" altLang="en-US" sz="2000" b="0">
              <a:solidFill>
                <a:srgbClr val="FF6600"/>
              </a:solidFill>
              <a:latin typeface="Arial" pitchFamily="34" charset="0"/>
              <a:ea typeface="华文新魏" pitchFamily="2" charset="-122"/>
            </a:endParaRPr>
          </a:p>
        </p:txBody>
      </p:sp>
      <p:cxnSp>
        <p:nvCxnSpPr>
          <p:cNvPr id="29" name="AutoShape 244"/>
          <p:cNvCxnSpPr>
            <a:cxnSpLocks noChangeShapeType="1"/>
            <a:stCxn id="28" idx="3"/>
          </p:cNvCxnSpPr>
          <p:nvPr/>
        </p:nvCxnSpPr>
        <p:spPr bwMode="auto">
          <a:xfrm>
            <a:off x="2090564" y="4717083"/>
            <a:ext cx="536575" cy="368300"/>
          </a:xfrm>
          <a:prstGeom prst="curvedConnector3">
            <a:avLst>
              <a:gd name="adj1" fmla="val 48815"/>
            </a:avLst>
          </a:prstGeom>
          <a:noFill/>
          <a:ln w="28575">
            <a:solidFill>
              <a:srgbClr val="00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30" name="Group 37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11900964"/>
              </p:ext>
            </p:extLst>
          </p:nvPr>
        </p:nvGraphicFramePr>
        <p:xfrm>
          <a:off x="2627139" y="4869483"/>
          <a:ext cx="864567" cy="431800"/>
        </p:xfrm>
        <a:graphic>
          <a:graphicData uri="http://schemas.openxmlformats.org/drawingml/2006/table">
            <a:tbl>
              <a:tblPr/>
              <a:tblGrid>
                <a:gridCol w="504602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5996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4318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da-DK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5A592D"/>
                          </a:solidFill>
                          <a:effectLst/>
                          <a:latin typeface="Arial" pitchFamily="34" charset="0"/>
                          <a:ea typeface="华文新魏" pitchFamily="2" charset="-122"/>
                        </a:rPr>
                        <a:t>a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5A592D"/>
                        </a:solidFill>
                        <a:effectLst/>
                        <a:latin typeface="Arial" pitchFamily="34" charset="0"/>
                        <a:ea typeface="华文新魏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Lucida Console" pitchFamily="49" charset="0"/>
                        <a:ea typeface="黑体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graphicFrame>
        <p:nvGraphicFramePr>
          <p:cNvPr id="31" name="Group 37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45176485"/>
              </p:ext>
            </p:extLst>
          </p:nvPr>
        </p:nvGraphicFramePr>
        <p:xfrm>
          <a:off x="3995465" y="4869483"/>
          <a:ext cx="864567" cy="431800"/>
        </p:xfrm>
        <a:graphic>
          <a:graphicData uri="http://schemas.openxmlformats.org/drawingml/2006/table">
            <a:tbl>
              <a:tblPr/>
              <a:tblGrid>
                <a:gridCol w="50457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5999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4318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da-DK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5A592D"/>
                          </a:solidFill>
                          <a:effectLst/>
                          <a:latin typeface="Arial" pitchFamily="34" charset="0"/>
                          <a:ea typeface="华文新魏" pitchFamily="2" charset="-122"/>
                        </a:rPr>
                        <a:t>b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5A592D"/>
                        </a:solidFill>
                        <a:effectLst/>
                        <a:latin typeface="Arial" pitchFamily="34" charset="0"/>
                        <a:ea typeface="华文新魏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Lucida Console" pitchFamily="49" charset="0"/>
                        <a:ea typeface="黑体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graphicFrame>
        <p:nvGraphicFramePr>
          <p:cNvPr id="32" name="Group 37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78874434"/>
              </p:ext>
            </p:extLst>
          </p:nvPr>
        </p:nvGraphicFramePr>
        <p:xfrm>
          <a:off x="5363617" y="4869483"/>
          <a:ext cx="864567" cy="431800"/>
        </p:xfrm>
        <a:graphic>
          <a:graphicData uri="http://schemas.openxmlformats.org/drawingml/2006/table">
            <a:tbl>
              <a:tblPr/>
              <a:tblGrid>
                <a:gridCol w="504552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6001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4318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5A592D"/>
                          </a:solidFill>
                          <a:effectLst/>
                          <a:latin typeface="Arial" pitchFamily="34" charset="0"/>
                          <a:ea typeface="华文新魏" pitchFamily="2" charset="-122"/>
                        </a:rPr>
                        <a:t>c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Lucida Console" pitchFamily="49" charset="0"/>
                        <a:ea typeface="黑体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graphicFrame>
        <p:nvGraphicFramePr>
          <p:cNvPr id="33" name="Group 37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06795162"/>
              </p:ext>
            </p:extLst>
          </p:nvPr>
        </p:nvGraphicFramePr>
        <p:xfrm>
          <a:off x="6731769" y="4869483"/>
          <a:ext cx="864567" cy="431800"/>
        </p:xfrm>
        <a:graphic>
          <a:graphicData uri="http://schemas.openxmlformats.org/drawingml/2006/table">
            <a:tbl>
              <a:tblPr/>
              <a:tblGrid>
                <a:gridCol w="50452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6004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4318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5A592D"/>
                          </a:solidFill>
                          <a:effectLst/>
                          <a:latin typeface="Arial" pitchFamily="34" charset="0"/>
                          <a:ea typeface="华文新魏" pitchFamily="2" charset="-122"/>
                        </a:rPr>
                        <a:t>d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5A592D"/>
                        </a:solidFill>
                        <a:effectLst/>
                        <a:latin typeface="Arial" pitchFamily="34" charset="0"/>
                        <a:ea typeface="华文新魏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</a:rPr>
                        <a:t>∧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sp>
        <p:nvSpPr>
          <p:cNvPr id="38" name="Line 333"/>
          <p:cNvSpPr>
            <a:spLocks noChangeShapeType="1"/>
          </p:cNvSpPr>
          <p:nvPr/>
        </p:nvSpPr>
        <p:spPr bwMode="auto">
          <a:xfrm>
            <a:off x="3347765" y="5085383"/>
            <a:ext cx="6477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9" name="Line 334"/>
          <p:cNvSpPr>
            <a:spLocks noChangeShapeType="1"/>
          </p:cNvSpPr>
          <p:nvPr/>
        </p:nvSpPr>
        <p:spPr bwMode="auto">
          <a:xfrm>
            <a:off x="6084069" y="5085383"/>
            <a:ext cx="6477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40" name="Line 335"/>
          <p:cNvSpPr>
            <a:spLocks noChangeShapeType="1"/>
          </p:cNvSpPr>
          <p:nvPr/>
        </p:nvSpPr>
        <p:spPr bwMode="auto">
          <a:xfrm>
            <a:off x="4715917" y="5085383"/>
            <a:ext cx="6477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557071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18796" y="301878"/>
            <a:ext cx="8722309" cy="707886"/>
          </a:xfrm>
        </p:spPr>
        <p:txBody>
          <a:bodyPr/>
          <a:lstStyle/>
          <a:p>
            <a:r>
              <a:rPr lang="zh-CN" altLang="en-US"/>
              <a:t>单链表查找运算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F43DFED5-A29E-4720-8B82-E2160AEAE3FE}" type="slidenum">
              <a:rPr lang="zh-CN" altLang="en-US" smtClean="0"/>
              <a:pPr>
                <a:defRPr/>
              </a:pPr>
              <a:t>50</a:t>
            </a:fld>
            <a:endParaRPr lang="en-US" altLang="zh-CN"/>
          </a:p>
        </p:txBody>
      </p:sp>
      <p:sp>
        <p:nvSpPr>
          <p:cNvPr id="5" name="MH_Other_1"/>
          <p:cNvSpPr/>
          <p:nvPr>
            <p:custDataLst>
              <p:tags r:id="rId1"/>
            </p:custDataLst>
          </p:nvPr>
        </p:nvSpPr>
        <p:spPr>
          <a:xfrm>
            <a:off x="2822122" y="3353481"/>
            <a:ext cx="704850" cy="73025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6" name="MH_Other_2"/>
          <p:cNvSpPr/>
          <p:nvPr>
            <p:custDataLst>
              <p:tags r:id="rId2"/>
            </p:custDataLst>
          </p:nvPr>
        </p:nvSpPr>
        <p:spPr>
          <a:xfrm>
            <a:off x="2687184" y="3213781"/>
            <a:ext cx="974725" cy="1009650"/>
          </a:xfrm>
          <a:custGeom>
            <a:avLst/>
            <a:gdLst>
              <a:gd name="connsiteX0" fmla="*/ 743029 w 757237"/>
              <a:gd name="connsiteY0" fmla="*/ 463225 h 783577"/>
              <a:gd name="connsiteX1" fmla="*/ 757237 w 757237"/>
              <a:gd name="connsiteY1" fmla="*/ 463225 h 783577"/>
              <a:gd name="connsiteX2" fmla="*/ 757237 w 757237"/>
              <a:gd name="connsiteY2" fmla="*/ 783577 h 783577"/>
              <a:gd name="connsiteX3" fmla="*/ 450056 w 757237"/>
              <a:gd name="connsiteY3" fmla="*/ 783577 h 783577"/>
              <a:gd name="connsiteX4" fmla="*/ 450056 w 757237"/>
              <a:gd name="connsiteY4" fmla="*/ 768874 h 783577"/>
              <a:gd name="connsiteX5" fmla="*/ 743029 w 757237"/>
              <a:gd name="connsiteY5" fmla="*/ 768874 h 783577"/>
              <a:gd name="connsiteX6" fmla="*/ 0 w 757237"/>
              <a:gd name="connsiteY6" fmla="*/ 463225 h 783577"/>
              <a:gd name="connsiteX7" fmla="*/ 14207 w 757237"/>
              <a:gd name="connsiteY7" fmla="*/ 463225 h 783577"/>
              <a:gd name="connsiteX8" fmla="*/ 14207 w 757237"/>
              <a:gd name="connsiteY8" fmla="*/ 768874 h 783577"/>
              <a:gd name="connsiteX9" fmla="*/ 307181 w 757237"/>
              <a:gd name="connsiteY9" fmla="*/ 768874 h 783577"/>
              <a:gd name="connsiteX10" fmla="*/ 307181 w 757237"/>
              <a:gd name="connsiteY10" fmla="*/ 783577 h 783577"/>
              <a:gd name="connsiteX11" fmla="*/ 0 w 757237"/>
              <a:gd name="connsiteY11" fmla="*/ 783577 h 783577"/>
              <a:gd name="connsiteX12" fmla="*/ 450056 w 757237"/>
              <a:gd name="connsiteY12" fmla="*/ 0 h 783577"/>
              <a:gd name="connsiteX13" fmla="*/ 757237 w 757237"/>
              <a:gd name="connsiteY13" fmla="*/ 0 h 783577"/>
              <a:gd name="connsiteX14" fmla="*/ 757237 w 757237"/>
              <a:gd name="connsiteY14" fmla="*/ 320350 h 783577"/>
              <a:gd name="connsiteX15" fmla="*/ 743029 w 757237"/>
              <a:gd name="connsiteY15" fmla="*/ 320350 h 783577"/>
              <a:gd name="connsiteX16" fmla="*/ 743029 w 757237"/>
              <a:gd name="connsiteY16" fmla="*/ 14702 h 783577"/>
              <a:gd name="connsiteX17" fmla="*/ 450056 w 757237"/>
              <a:gd name="connsiteY17" fmla="*/ 14702 h 783577"/>
              <a:gd name="connsiteX18" fmla="*/ 0 w 757237"/>
              <a:gd name="connsiteY18" fmla="*/ 0 h 783577"/>
              <a:gd name="connsiteX19" fmla="*/ 307181 w 757237"/>
              <a:gd name="connsiteY19" fmla="*/ 0 h 783577"/>
              <a:gd name="connsiteX20" fmla="*/ 307181 w 757237"/>
              <a:gd name="connsiteY20" fmla="*/ 14702 h 783577"/>
              <a:gd name="connsiteX21" fmla="*/ 14207 w 757237"/>
              <a:gd name="connsiteY21" fmla="*/ 14702 h 783577"/>
              <a:gd name="connsiteX22" fmla="*/ 14207 w 757237"/>
              <a:gd name="connsiteY22" fmla="*/ 320350 h 783577"/>
              <a:gd name="connsiteX23" fmla="*/ 0 w 757237"/>
              <a:gd name="connsiteY23" fmla="*/ 320350 h 7835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757237" h="783577">
                <a:moveTo>
                  <a:pt x="743029" y="463225"/>
                </a:moveTo>
                <a:lnTo>
                  <a:pt x="757237" y="463225"/>
                </a:lnTo>
                <a:lnTo>
                  <a:pt x="757237" y="783577"/>
                </a:lnTo>
                <a:lnTo>
                  <a:pt x="450056" y="783577"/>
                </a:lnTo>
                <a:lnTo>
                  <a:pt x="450056" y="768874"/>
                </a:lnTo>
                <a:lnTo>
                  <a:pt x="743029" y="768874"/>
                </a:lnTo>
                <a:close/>
                <a:moveTo>
                  <a:pt x="0" y="463225"/>
                </a:moveTo>
                <a:lnTo>
                  <a:pt x="14207" y="463225"/>
                </a:lnTo>
                <a:lnTo>
                  <a:pt x="14207" y="768874"/>
                </a:lnTo>
                <a:lnTo>
                  <a:pt x="307181" y="768874"/>
                </a:lnTo>
                <a:lnTo>
                  <a:pt x="307181" y="783577"/>
                </a:lnTo>
                <a:lnTo>
                  <a:pt x="0" y="783577"/>
                </a:lnTo>
                <a:close/>
                <a:moveTo>
                  <a:pt x="450056" y="0"/>
                </a:moveTo>
                <a:lnTo>
                  <a:pt x="757237" y="0"/>
                </a:lnTo>
                <a:lnTo>
                  <a:pt x="757237" y="320350"/>
                </a:lnTo>
                <a:lnTo>
                  <a:pt x="743029" y="320350"/>
                </a:lnTo>
                <a:lnTo>
                  <a:pt x="743029" y="14702"/>
                </a:lnTo>
                <a:lnTo>
                  <a:pt x="450056" y="14702"/>
                </a:lnTo>
                <a:close/>
                <a:moveTo>
                  <a:pt x="0" y="0"/>
                </a:moveTo>
                <a:lnTo>
                  <a:pt x="307181" y="0"/>
                </a:lnTo>
                <a:lnTo>
                  <a:pt x="307181" y="14702"/>
                </a:lnTo>
                <a:lnTo>
                  <a:pt x="14207" y="14702"/>
                </a:lnTo>
                <a:lnTo>
                  <a:pt x="14207" y="320350"/>
                </a:lnTo>
                <a:lnTo>
                  <a:pt x="0" y="32035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7" name="MH_SubTitle_1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704699" y="3415914"/>
            <a:ext cx="2621506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l">
              <a:buSzPts val="1700"/>
            </a:pPr>
            <a:r>
              <a:rPr lang="zh-CN" altLang="en-US" sz="3600" b="1">
                <a:solidFill>
                  <a:srgbClr val="5F5F5F"/>
                </a:solidFill>
                <a:latin typeface="Consolas"/>
                <a:ea typeface="黑体"/>
              </a:rPr>
              <a:t> 按值</a:t>
            </a:r>
            <a:r>
              <a:rPr lang="zh-CN" altLang="en-US" sz="3600" b="1" smtClean="0">
                <a:solidFill>
                  <a:srgbClr val="5F5F5F"/>
                </a:solidFill>
                <a:latin typeface="Consolas"/>
                <a:ea typeface="黑体"/>
              </a:rPr>
              <a:t>查找</a:t>
            </a:r>
            <a:endParaRPr lang="zh-CN" altLang="en-US" sz="3600" b="1">
              <a:solidFill>
                <a:srgbClr val="5F5F5F"/>
              </a:solidFill>
              <a:latin typeface="Consolas"/>
              <a:ea typeface="黑体"/>
            </a:endParaRPr>
          </a:p>
        </p:txBody>
      </p:sp>
      <p:sp>
        <p:nvSpPr>
          <p:cNvPr id="8" name="MH_Other_5"/>
          <p:cNvSpPr>
            <a:spLocks/>
          </p:cNvSpPr>
          <p:nvPr>
            <p:custDataLst>
              <p:tags r:id="rId4"/>
            </p:custDataLst>
          </p:nvPr>
        </p:nvSpPr>
        <p:spPr bwMode="auto">
          <a:xfrm>
            <a:off x="2969759" y="3523343"/>
            <a:ext cx="398463" cy="396875"/>
          </a:xfrm>
          <a:custGeom>
            <a:avLst/>
            <a:gdLst>
              <a:gd name="T0" fmla="*/ 984018 w 1589088"/>
              <a:gd name="T1" fmla="*/ 589506 h 1589088"/>
              <a:gd name="T2" fmla="*/ 955171 w 1589088"/>
              <a:gd name="T3" fmla="*/ 645802 h 1589088"/>
              <a:gd name="T4" fmla="*/ 898294 w 1589088"/>
              <a:gd name="T5" fmla="*/ 673272 h 1589088"/>
              <a:gd name="T6" fmla="*/ 881422 w 1589088"/>
              <a:gd name="T7" fmla="*/ 964824 h 1589088"/>
              <a:gd name="T8" fmla="*/ 873530 w 1589088"/>
              <a:gd name="T9" fmla="*/ 1040159 h 1589088"/>
              <a:gd name="T10" fmla="*/ 824817 w 1589088"/>
              <a:gd name="T11" fmla="*/ 1084490 h 1589088"/>
              <a:gd name="T12" fmla="*/ 756238 w 1589088"/>
              <a:gd name="T13" fmla="*/ 1088026 h 1589088"/>
              <a:gd name="T14" fmla="*/ 703444 w 1589088"/>
              <a:gd name="T15" fmla="*/ 1048590 h 1589088"/>
              <a:gd name="T16" fmla="*/ 686571 w 1589088"/>
              <a:gd name="T17" fmla="*/ 985493 h 1589088"/>
              <a:gd name="T18" fmla="*/ 486007 w 1589088"/>
              <a:gd name="T19" fmla="*/ 893024 h 1589088"/>
              <a:gd name="T20" fmla="*/ 398106 w 1589088"/>
              <a:gd name="T21" fmla="*/ 820680 h 1589088"/>
              <a:gd name="T22" fmla="*/ 402189 w 1589088"/>
              <a:gd name="T23" fmla="*/ 755134 h 1589088"/>
              <a:gd name="T24" fmla="*/ 446547 w 1589088"/>
              <a:gd name="T25" fmla="*/ 706452 h 1589088"/>
              <a:gd name="T26" fmla="*/ 514037 w 1589088"/>
              <a:gd name="T27" fmla="*/ 696389 h 1589088"/>
              <a:gd name="T28" fmla="*/ 570641 w 1589088"/>
              <a:gd name="T29" fmla="*/ 730385 h 1589088"/>
              <a:gd name="T30" fmla="*/ 593501 w 1589088"/>
              <a:gd name="T31" fmla="*/ 794027 h 1589088"/>
              <a:gd name="T32" fmla="*/ 818558 w 1589088"/>
              <a:gd name="T33" fmla="*/ 648522 h 1589088"/>
              <a:gd name="T34" fmla="*/ 785901 w 1589088"/>
              <a:gd name="T35" fmla="*/ 575091 h 1589088"/>
              <a:gd name="T36" fmla="*/ 808761 w 1589088"/>
              <a:gd name="T37" fmla="*/ 511721 h 1589088"/>
              <a:gd name="T38" fmla="*/ 865365 w 1589088"/>
              <a:gd name="T39" fmla="*/ 477726 h 1589088"/>
              <a:gd name="T40" fmla="*/ 728574 w 1589088"/>
              <a:gd name="T41" fmla="*/ 144010 h 1589088"/>
              <a:gd name="T42" fmla="*/ 531280 w 1589088"/>
              <a:gd name="T43" fmla="*/ 182593 h 1589088"/>
              <a:gd name="T44" fmla="*/ 353281 w 1589088"/>
              <a:gd name="T45" fmla="*/ 288291 h 1589088"/>
              <a:gd name="T46" fmla="*/ 219577 w 1589088"/>
              <a:gd name="T47" fmla="*/ 451592 h 1589088"/>
              <a:gd name="T48" fmla="*/ 152454 w 1589088"/>
              <a:gd name="T49" fmla="*/ 642880 h 1589088"/>
              <a:gd name="T50" fmla="*/ 152454 w 1589088"/>
              <a:gd name="T51" fmla="*/ 843135 h 1589088"/>
              <a:gd name="T52" fmla="*/ 219577 w 1589088"/>
              <a:gd name="T53" fmla="*/ 1034422 h 1589088"/>
              <a:gd name="T54" fmla="*/ 353281 w 1589088"/>
              <a:gd name="T55" fmla="*/ 1197724 h 1589088"/>
              <a:gd name="T56" fmla="*/ 531280 w 1589088"/>
              <a:gd name="T57" fmla="*/ 1303421 h 1589088"/>
              <a:gd name="T58" fmla="*/ 728574 w 1589088"/>
              <a:gd name="T59" fmla="*/ 1341734 h 1589088"/>
              <a:gd name="T60" fmla="*/ 927227 w 1589088"/>
              <a:gd name="T61" fmla="*/ 1312931 h 1589088"/>
              <a:gd name="T62" fmla="*/ 1109302 w 1589088"/>
              <a:gd name="T63" fmla="*/ 1217015 h 1589088"/>
              <a:gd name="T64" fmla="*/ 1251431 w 1589088"/>
              <a:gd name="T65" fmla="*/ 1059964 h 1589088"/>
              <a:gd name="T66" fmla="*/ 1328065 w 1589088"/>
              <a:gd name="T67" fmla="*/ 871393 h 1589088"/>
              <a:gd name="T68" fmla="*/ 1337576 w 1589088"/>
              <a:gd name="T69" fmla="*/ 671410 h 1589088"/>
              <a:gd name="T70" fmla="*/ 1280237 w 1589088"/>
              <a:gd name="T71" fmla="*/ 477677 h 1589088"/>
              <a:gd name="T72" fmla="*/ 1155500 w 1589088"/>
              <a:gd name="T73" fmla="*/ 308670 h 1589088"/>
              <a:gd name="T74" fmla="*/ 981849 w 1589088"/>
              <a:gd name="T75" fmla="*/ 193462 h 1589088"/>
              <a:gd name="T76" fmla="*/ 785915 w 1589088"/>
              <a:gd name="T77" fmla="*/ 145640 h 1589088"/>
              <a:gd name="T78" fmla="*/ 902226 w 1589088"/>
              <a:gd name="T79" fmla="*/ 17390 h 1589088"/>
              <a:gd name="T80" fmla="*/ 1136207 w 1589088"/>
              <a:gd name="T81" fmla="*/ 112491 h 1589088"/>
              <a:gd name="T82" fmla="*/ 1320999 w 1589088"/>
              <a:gd name="T83" fmla="*/ 276063 h 1589088"/>
              <a:gd name="T84" fmla="*/ 1429702 w 1589088"/>
              <a:gd name="T85" fmla="*/ 459201 h 1589088"/>
              <a:gd name="T86" fmla="*/ 1481334 w 1589088"/>
              <a:gd name="T87" fmla="*/ 660270 h 1589088"/>
              <a:gd name="T88" fmla="*/ 1475356 w 1589088"/>
              <a:gd name="T89" fmla="*/ 866502 h 1589088"/>
              <a:gd name="T90" fmla="*/ 1412581 w 1589088"/>
              <a:gd name="T91" fmla="*/ 1064855 h 1589088"/>
              <a:gd name="T92" fmla="*/ 1892771 w 1589088"/>
              <a:gd name="T93" fmla="*/ 1636001 h 1589088"/>
              <a:gd name="T94" fmla="*/ 1896304 w 1589088"/>
              <a:gd name="T95" fmla="*/ 1759632 h 1589088"/>
              <a:gd name="T96" fmla="*/ 1783798 w 1589088"/>
              <a:gd name="T97" fmla="*/ 1885980 h 1589088"/>
              <a:gd name="T98" fmla="*/ 1662866 w 1589088"/>
              <a:gd name="T99" fmla="*/ 1900381 h 1589088"/>
              <a:gd name="T100" fmla="*/ 1104954 w 1589088"/>
              <a:gd name="T101" fmla="*/ 1391458 h 1589088"/>
              <a:gd name="T102" fmla="*/ 909835 w 1589088"/>
              <a:gd name="T103" fmla="*/ 1466451 h 1589088"/>
              <a:gd name="T104" fmla="*/ 704388 w 1589088"/>
              <a:gd name="T105" fmla="*/ 1484656 h 1589088"/>
              <a:gd name="T106" fmla="*/ 501116 w 1589088"/>
              <a:gd name="T107" fmla="*/ 1445528 h 1589088"/>
              <a:gd name="T108" fmla="*/ 313061 w 1589088"/>
              <a:gd name="T109" fmla="*/ 1349069 h 1589088"/>
              <a:gd name="T110" fmla="*/ 143758 w 1589088"/>
              <a:gd name="T111" fmla="*/ 1181965 h 1589088"/>
              <a:gd name="T112" fmla="*/ 30708 w 1589088"/>
              <a:gd name="T113" fmla="*/ 954538 h 1589088"/>
              <a:gd name="T114" fmla="*/ 815 w 1589088"/>
              <a:gd name="T115" fmla="*/ 707277 h 1589088"/>
              <a:gd name="T116" fmla="*/ 54351 w 1589088"/>
              <a:gd name="T117" fmla="*/ 463275 h 1589088"/>
              <a:gd name="T118" fmla="*/ 191315 w 1589088"/>
              <a:gd name="T119" fmla="*/ 245360 h 1589088"/>
              <a:gd name="T120" fmla="*/ 397577 w 1589088"/>
              <a:gd name="T121" fmla="*/ 85319 h 1589088"/>
              <a:gd name="T122" fmla="*/ 636177 w 1589088"/>
              <a:gd name="T123" fmla="*/ 7880 h 1589088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1589088" h="1589088">
                <a:moveTo>
                  <a:pt x="916859" y="288925"/>
                </a:moveTo>
                <a:lnTo>
                  <a:pt x="954088" y="332030"/>
                </a:lnTo>
                <a:lnTo>
                  <a:pt x="816067" y="450682"/>
                </a:lnTo>
                <a:lnTo>
                  <a:pt x="817430" y="454085"/>
                </a:lnTo>
                <a:lnTo>
                  <a:pt x="818338" y="457488"/>
                </a:lnTo>
                <a:lnTo>
                  <a:pt x="819246" y="461118"/>
                </a:lnTo>
                <a:lnTo>
                  <a:pt x="820381" y="464748"/>
                </a:lnTo>
                <a:lnTo>
                  <a:pt x="820835" y="468378"/>
                </a:lnTo>
                <a:lnTo>
                  <a:pt x="821289" y="472008"/>
                </a:lnTo>
                <a:lnTo>
                  <a:pt x="821743" y="475865"/>
                </a:lnTo>
                <a:lnTo>
                  <a:pt x="821743" y="479722"/>
                </a:lnTo>
                <a:lnTo>
                  <a:pt x="821743" y="483805"/>
                </a:lnTo>
                <a:lnTo>
                  <a:pt x="821289" y="487662"/>
                </a:lnTo>
                <a:lnTo>
                  <a:pt x="820835" y="491746"/>
                </a:lnTo>
                <a:lnTo>
                  <a:pt x="820154" y="495602"/>
                </a:lnTo>
                <a:lnTo>
                  <a:pt x="819246" y="499459"/>
                </a:lnTo>
                <a:lnTo>
                  <a:pt x="818338" y="503089"/>
                </a:lnTo>
                <a:lnTo>
                  <a:pt x="816976" y="506946"/>
                </a:lnTo>
                <a:lnTo>
                  <a:pt x="815840" y="510349"/>
                </a:lnTo>
                <a:lnTo>
                  <a:pt x="814251" y="513979"/>
                </a:lnTo>
                <a:lnTo>
                  <a:pt x="812662" y="517382"/>
                </a:lnTo>
                <a:lnTo>
                  <a:pt x="810619" y="520785"/>
                </a:lnTo>
                <a:lnTo>
                  <a:pt x="808803" y="523961"/>
                </a:lnTo>
                <a:lnTo>
                  <a:pt x="806760" y="527137"/>
                </a:lnTo>
                <a:lnTo>
                  <a:pt x="804263" y="530313"/>
                </a:lnTo>
                <a:lnTo>
                  <a:pt x="801993" y="533036"/>
                </a:lnTo>
                <a:lnTo>
                  <a:pt x="799496" y="535985"/>
                </a:lnTo>
                <a:lnTo>
                  <a:pt x="796772" y="538707"/>
                </a:lnTo>
                <a:lnTo>
                  <a:pt x="794048" y="541203"/>
                </a:lnTo>
                <a:lnTo>
                  <a:pt x="791324" y="543698"/>
                </a:lnTo>
                <a:lnTo>
                  <a:pt x="788146" y="545967"/>
                </a:lnTo>
                <a:lnTo>
                  <a:pt x="785194" y="548009"/>
                </a:lnTo>
                <a:lnTo>
                  <a:pt x="781789" y="550051"/>
                </a:lnTo>
                <a:lnTo>
                  <a:pt x="778611" y="552093"/>
                </a:lnTo>
                <a:lnTo>
                  <a:pt x="775433" y="553908"/>
                </a:lnTo>
                <a:lnTo>
                  <a:pt x="771801" y="555496"/>
                </a:lnTo>
                <a:lnTo>
                  <a:pt x="768396" y="556857"/>
                </a:lnTo>
                <a:lnTo>
                  <a:pt x="764537" y="558218"/>
                </a:lnTo>
                <a:lnTo>
                  <a:pt x="760905" y="559352"/>
                </a:lnTo>
                <a:lnTo>
                  <a:pt x="757046" y="560260"/>
                </a:lnTo>
                <a:lnTo>
                  <a:pt x="753413" y="560940"/>
                </a:lnTo>
                <a:lnTo>
                  <a:pt x="749327" y="561621"/>
                </a:lnTo>
                <a:lnTo>
                  <a:pt x="745241" y="562075"/>
                </a:lnTo>
                <a:lnTo>
                  <a:pt x="692121" y="754005"/>
                </a:lnTo>
                <a:lnTo>
                  <a:pt x="697343" y="756728"/>
                </a:lnTo>
                <a:lnTo>
                  <a:pt x="702110" y="759904"/>
                </a:lnTo>
                <a:lnTo>
                  <a:pt x="706650" y="763080"/>
                </a:lnTo>
                <a:lnTo>
                  <a:pt x="710963" y="766937"/>
                </a:lnTo>
                <a:lnTo>
                  <a:pt x="715049" y="770794"/>
                </a:lnTo>
                <a:lnTo>
                  <a:pt x="718908" y="774877"/>
                </a:lnTo>
                <a:lnTo>
                  <a:pt x="722313" y="779188"/>
                </a:lnTo>
                <a:lnTo>
                  <a:pt x="725718" y="783952"/>
                </a:lnTo>
                <a:lnTo>
                  <a:pt x="728670" y="788943"/>
                </a:lnTo>
                <a:lnTo>
                  <a:pt x="731167" y="793934"/>
                </a:lnTo>
                <a:lnTo>
                  <a:pt x="733437" y="799379"/>
                </a:lnTo>
                <a:lnTo>
                  <a:pt x="735253" y="804824"/>
                </a:lnTo>
                <a:lnTo>
                  <a:pt x="736615" y="810496"/>
                </a:lnTo>
                <a:lnTo>
                  <a:pt x="737750" y="816167"/>
                </a:lnTo>
                <a:lnTo>
                  <a:pt x="738431" y="822066"/>
                </a:lnTo>
                <a:lnTo>
                  <a:pt x="738658" y="828191"/>
                </a:lnTo>
                <a:lnTo>
                  <a:pt x="738658" y="832729"/>
                </a:lnTo>
                <a:lnTo>
                  <a:pt x="738431" y="836812"/>
                </a:lnTo>
                <a:lnTo>
                  <a:pt x="737523" y="840896"/>
                </a:lnTo>
                <a:lnTo>
                  <a:pt x="736842" y="844980"/>
                </a:lnTo>
                <a:lnTo>
                  <a:pt x="735934" y="849063"/>
                </a:lnTo>
                <a:lnTo>
                  <a:pt x="734799" y="852920"/>
                </a:lnTo>
                <a:lnTo>
                  <a:pt x="733664" y="856777"/>
                </a:lnTo>
                <a:lnTo>
                  <a:pt x="732075" y="860407"/>
                </a:lnTo>
                <a:lnTo>
                  <a:pt x="730259" y="864263"/>
                </a:lnTo>
                <a:lnTo>
                  <a:pt x="728670" y="867666"/>
                </a:lnTo>
                <a:lnTo>
                  <a:pt x="726626" y="871296"/>
                </a:lnTo>
                <a:lnTo>
                  <a:pt x="724583" y="874699"/>
                </a:lnTo>
                <a:lnTo>
                  <a:pt x="722086" y="877876"/>
                </a:lnTo>
                <a:lnTo>
                  <a:pt x="719589" y="881052"/>
                </a:lnTo>
                <a:lnTo>
                  <a:pt x="717092" y="884228"/>
                </a:lnTo>
                <a:lnTo>
                  <a:pt x="714141" y="886950"/>
                </a:lnTo>
                <a:lnTo>
                  <a:pt x="711417" y="889673"/>
                </a:lnTo>
                <a:lnTo>
                  <a:pt x="708239" y="892395"/>
                </a:lnTo>
                <a:lnTo>
                  <a:pt x="705288" y="894891"/>
                </a:lnTo>
                <a:lnTo>
                  <a:pt x="702110" y="896933"/>
                </a:lnTo>
                <a:lnTo>
                  <a:pt x="698705" y="899428"/>
                </a:lnTo>
                <a:lnTo>
                  <a:pt x="695299" y="901243"/>
                </a:lnTo>
                <a:lnTo>
                  <a:pt x="691440" y="903058"/>
                </a:lnTo>
                <a:lnTo>
                  <a:pt x="688035" y="904646"/>
                </a:lnTo>
                <a:lnTo>
                  <a:pt x="684176" y="906234"/>
                </a:lnTo>
                <a:lnTo>
                  <a:pt x="680317" y="907595"/>
                </a:lnTo>
                <a:lnTo>
                  <a:pt x="676231" y="908730"/>
                </a:lnTo>
                <a:lnTo>
                  <a:pt x="672372" y="909637"/>
                </a:lnTo>
                <a:lnTo>
                  <a:pt x="668286" y="910318"/>
                </a:lnTo>
                <a:lnTo>
                  <a:pt x="664199" y="910771"/>
                </a:lnTo>
                <a:lnTo>
                  <a:pt x="659886" y="911225"/>
                </a:lnTo>
                <a:lnTo>
                  <a:pt x="655573" y="911225"/>
                </a:lnTo>
                <a:lnTo>
                  <a:pt x="651260" y="911225"/>
                </a:lnTo>
                <a:lnTo>
                  <a:pt x="646947" y="910771"/>
                </a:lnTo>
                <a:lnTo>
                  <a:pt x="643088" y="910318"/>
                </a:lnTo>
                <a:lnTo>
                  <a:pt x="638775" y="909637"/>
                </a:lnTo>
                <a:lnTo>
                  <a:pt x="634915" y="908730"/>
                </a:lnTo>
                <a:lnTo>
                  <a:pt x="630829" y="907595"/>
                </a:lnTo>
                <a:lnTo>
                  <a:pt x="627197" y="906234"/>
                </a:lnTo>
                <a:lnTo>
                  <a:pt x="623338" y="904646"/>
                </a:lnTo>
                <a:lnTo>
                  <a:pt x="619706" y="903058"/>
                </a:lnTo>
                <a:lnTo>
                  <a:pt x="616074" y="901243"/>
                </a:lnTo>
                <a:lnTo>
                  <a:pt x="612669" y="899428"/>
                </a:lnTo>
                <a:lnTo>
                  <a:pt x="609037" y="896933"/>
                </a:lnTo>
                <a:lnTo>
                  <a:pt x="605858" y="894891"/>
                </a:lnTo>
                <a:lnTo>
                  <a:pt x="602680" y="892395"/>
                </a:lnTo>
                <a:lnTo>
                  <a:pt x="599729" y="889673"/>
                </a:lnTo>
                <a:lnTo>
                  <a:pt x="596778" y="886950"/>
                </a:lnTo>
                <a:lnTo>
                  <a:pt x="594054" y="884228"/>
                </a:lnTo>
                <a:lnTo>
                  <a:pt x="591557" y="881052"/>
                </a:lnTo>
                <a:lnTo>
                  <a:pt x="588833" y="877876"/>
                </a:lnTo>
                <a:lnTo>
                  <a:pt x="586790" y="874699"/>
                </a:lnTo>
                <a:lnTo>
                  <a:pt x="584520" y="871296"/>
                </a:lnTo>
                <a:lnTo>
                  <a:pt x="582704" y="867666"/>
                </a:lnTo>
                <a:lnTo>
                  <a:pt x="580661" y="864263"/>
                </a:lnTo>
                <a:lnTo>
                  <a:pt x="579072" y="860407"/>
                </a:lnTo>
                <a:lnTo>
                  <a:pt x="577710" y="856777"/>
                </a:lnTo>
                <a:lnTo>
                  <a:pt x="576348" y="852920"/>
                </a:lnTo>
                <a:lnTo>
                  <a:pt x="575212" y="849063"/>
                </a:lnTo>
                <a:lnTo>
                  <a:pt x="574077" y="844980"/>
                </a:lnTo>
                <a:lnTo>
                  <a:pt x="573396" y="840896"/>
                </a:lnTo>
                <a:lnTo>
                  <a:pt x="572942" y="836812"/>
                </a:lnTo>
                <a:lnTo>
                  <a:pt x="572488" y="832729"/>
                </a:lnTo>
                <a:lnTo>
                  <a:pt x="572488" y="828191"/>
                </a:lnTo>
                <a:lnTo>
                  <a:pt x="572488" y="825242"/>
                </a:lnTo>
                <a:lnTo>
                  <a:pt x="572715" y="822066"/>
                </a:lnTo>
                <a:lnTo>
                  <a:pt x="573623" y="815940"/>
                </a:lnTo>
                <a:lnTo>
                  <a:pt x="574986" y="810042"/>
                </a:lnTo>
                <a:lnTo>
                  <a:pt x="576575" y="804370"/>
                </a:lnTo>
                <a:lnTo>
                  <a:pt x="454445" y="733134"/>
                </a:lnTo>
                <a:lnTo>
                  <a:pt x="449904" y="736083"/>
                </a:lnTo>
                <a:lnTo>
                  <a:pt x="444910" y="738352"/>
                </a:lnTo>
                <a:lnTo>
                  <a:pt x="439689" y="740166"/>
                </a:lnTo>
                <a:lnTo>
                  <a:pt x="434468" y="741981"/>
                </a:lnTo>
                <a:lnTo>
                  <a:pt x="429020" y="743569"/>
                </a:lnTo>
                <a:lnTo>
                  <a:pt x="423571" y="744477"/>
                </a:lnTo>
                <a:lnTo>
                  <a:pt x="417669" y="745158"/>
                </a:lnTo>
                <a:lnTo>
                  <a:pt x="412221" y="745384"/>
                </a:lnTo>
                <a:lnTo>
                  <a:pt x="408589" y="745158"/>
                </a:lnTo>
                <a:lnTo>
                  <a:pt x="405411" y="744931"/>
                </a:lnTo>
                <a:lnTo>
                  <a:pt x="398828" y="744023"/>
                </a:lnTo>
                <a:lnTo>
                  <a:pt x="305755" y="898294"/>
                </a:lnTo>
                <a:lnTo>
                  <a:pt x="257175" y="869255"/>
                </a:lnTo>
                <a:lnTo>
                  <a:pt x="349113" y="716118"/>
                </a:lnTo>
                <a:lnTo>
                  <a:pt x="347070" y="713396"/>
                </a:lnTo>
                <a:lnTo>
                  <a:pt x="344573" y="710220"/>
                </a:lnTo>
                <a:lnTo>
                  <a:pt x="342757" y="707497"/>
                </a:lnTo>
                <a:lnTo>
                  <a:pt x="340714" y="704321"/>
                </a:lnTo>
                <a:lnTo>
                  <a:pt x="339125" y="701145"/>
                </a:lnTo>
                <a:lnTo>
                  <a:pt x="337536" y="697969"/>
                </a:lnTo>
                <a:lnTo>
                  <a:pt x="335720" y="694793"/>
                </a:lnTo>
                <a:lnTo>
                  <a:pt x="334358" y="691390"/>
                </a:lnTo>
                <a:lnTo>
                  <a:pt x="333223" y="687987"/>
                </a:lnTo>
                <a:lnTo>
                  <a:pt x="332087" y="684584"/>
                </a:lnTo>
                <a:lnTo>
                  <a:pt x="331179" y="680954"/>
                </a:lnTo>
                <a:lnTo>
                  <a:pt x="330498" y="677324"/>
                </a:lnTo>
                <a:lnTo>
                  <a:pt x="329590" y="673467"/>
                </a:lnTo>
                <a:lnTo>
                  <a:pt x="329136" y="670064"/>
                </a:lnTo>
                <a:lnTo>
                  <a:pt x="328909" y="665981"/>
                </a:lnTo>
                <a:lnTo>
                  <a:pt x="328909" y="662351"/>
                </a:lnTo>
                <a:lnTo>
                  <a:pt x="328909" y="658040"/>
                </a:lnTo>
                <a:lnTo>
                  <a:pt x="329363" y="653730"/>
                </a:lnTo>
                <a:lnTo>
                  <a:pt x="330044" y="649646"/>
                </a:lnTo>
                <a:lnTo>
                  <a:pt x="330725" y="645335"/>
                </a:lnTo>
                <a:lnTo>
                  <a:pt x="331633" y="641479"/>
                </a:lnTo>
                <a:lnTo>
                  <a:pt x="332768" y="637395"/>
                </a:lnTo>
                <a:lnTo>
                  <a:pt x="333904" y="633765"/>
                </a:lnTo>
                <a:lnTo>
                  <a:pt x="335493" y="629908"/>
                </a:lnTo>
                <a:lnTo>
                  <a:pt x="337082" y="626279"/>
                </a:lnTo>
                <a:lnTo>
                  <a:pt x="339125" y="622649"/>
                </a:lnTo>
                <a:lnTo>
                  <a:pt x="340941" y="619246"/>
                </a:lnTo>
                <a:lnTo>
                  <a:pt x="342984" y="615843"/>
                </a:lnTo>
                <a:lnTo>
                  <a:pt x="345481" y="612666"/>
                </a:lnTo>
                <a:lnTo>
                  <a:pt x="347978" y="609263"/>
                </a:lnTo>
                <a:lnTo>
                  <a:pt x="350475" y="606314"/>
                </a:lnTo>
                <a:lnTo>
                  <a:pt x="353426" y="603592"/>
                </a:lnTo>
                <a:lnTo>
                  <a:pt x="356150" y="600642"/>
                </a:lnTo>
                <a:lnTo>
                  <a:pt x="359101" y="598147"/>
                </a:lnTo>
                <a:lnTo>
                  <a:pt x="362279" y="595878"/>
                </a:lnTo>
                <a:lnTo>
                  <a:pt x="365458" y="593383"/>
                </a:lnTo>
                <a:lnTo>
                  <a:pt x="369090" y="591341"/>
                </a:lnTo>
                <a:lnTo>
                  <a:pt x="372495" y="589299"/>
                </a:lnTo>
                <a:lnTo>
                  <a:pt x="376127" y="587484"/>
                </a:lnTo>
                <a:lnTo>
                  <a:pt x="379759" y="585669"/>
                </a:lnTo>
                <a:lnTo>
                  <a:pt x="383618" y="584308"/>
                </a:lnTo>
                <a:lnTo>
                  <a:pt x="387250" y="582947"/>
                </a:lnTo>
                <a:lnTo>
                  <a:pt x="391336" y="581812"/>
                </a:lnTo>
                <a:lnTo>
                  <a:pt x="395196" y="580905"/>
                </a:lnTo>
                <a:lnTo>
                  <a:pt x="399509" y="580224"/>
                </a:lnTo>
                <a:lnTo>
                  <a:pt x="403368" y="579544"/>
                </a:lnTo>
                <a:lnTo>
                  <a:pt x="407681" y="579317"/>
                </a:lnTo>
                <a:lnTo>
                  <a:pt x="412221" y="579090"/>
                </a:lnTo>
                <a:lnTo>
                  <a:pt x="416307" y="579317"/>
                </a:lnTo>
                <a:lnTo>
                  <a:pt x="420620" y="579544"/>
                </a:lnTo>
                <a:lnTo>
                  <a:pt x="424707" y="580224"/>
                </a:lnTo>
                <a:lnTo>
                  <a:pt x="428793" y="580905"/>
                </a:lnTo>
                <a:lnTo>
                  <a:pt x="432652" y="581812"/>
                </a:lnTo>
                <a:lnTo>
                  <a:pt x="436738" y="582947"/>
                </a:lnTo>
                <a:lnTo>
                  <a:pt x="440597" y="584308"/>
                </a:lnTo>
                <a:lnTo>
                  <a:pt x="444456" y="585669"/>
                </a:lnTo>
                <a:lnTo>
                  <a:pt x="447861" y="587484"/>
                </a:lnTo>
                <a:lnTo>
                  <a:pt x="451720" y="589299"/>
                </a:lnTo>
                <a:lnTo>
                  <a:pt x="454899" y="591341"/>
                </a:lnTo>
                <a:lnTo>
                  <a:pt x="458531" y="593383"/>
                </a:lnTo>
                <a:lnTo>
                  <a:pt x="461709" y="595878"/>
                </a:lnTo>
                <a:lnTo>
                  <a:pt x="464887" y="598147"/>
                </a:lnTo>
                <a:lnTo>
                  <a:pt x="467838" y="600642"/>
                </a:lnTo>
                <a:lnTo>
                  <a:pt x="470562" y="603592"/>
                </a:lnTo>
                <a:lnTo>
                  <a:pt x="473513" y="606314"/>
                </a:lnTo>
                <a:lnTo>
                  <a:pt x="476010" y="609263"/>
                </a:lnTo>
                <a:lnTo>
                  <a:pt x="478734" y="612666"/>
                </a:lnTo>
                <a:lnTo>
                  <a:pt x="481004" y="615843"/>
                </a:lnTo>
                <a:lnTo>
                  <a:pt x="483047" y="619246"/>
                </a:lnTo>
                <a:lnTo>
                  <a:pt x="484864" y="622649"/>
                </a:lnTo>
                <a:lnTo>
                  <a:pt x="486907" y="626279"/>
                </a:lnTo>
                <a:lnTo>
                  <a:pt x="488496" y="629908"/>
                </a:lnTo>
                <a:lnTo>
                  <a:pt x="490085" y="633765"/>
                </a:lnTo>
                <a:lnTo>
                  <a:pt x="491220" y="637395"/>
                </a:lnTo>
                <a:lnTo>
                  <a:pt x="492355" y="641479"/>
                </a:lnTo>
                <a:lnTo>
                  <a:pt x="493490" y="645335"/>
                </a:lnTo>
                <a:lnTo>
                  <a:pt x="494171" y="649646"/>
                </a:lnTo>
                <a:lnTo>
                  <a:pt x="494625" y="653730"/>
                </a:lnTo>
                <a:lnTo>
                  <a:pt x="495079" y="658040"/>
                </a:lnTo>
                <a:lnTo>
                  <a:pt x="495079" y="662351"/>
                </a:lnTo>
                <a:lnTo>
                  <a:pt x="495079" y="665527"/>
                </a:lnTo>
                <a:lnTo>
                  <a:pt x="494852" y="669157"/>
                </a:lnTo>
                <a:lnTo>
                  <a:pt x="494398" y="672333"/>
                </a:lnTo>
                <a:lnTo>
                  <a:pt x="493944" y="675509"/>
                </a:lnTo>
                <a:lnTo>
                  <a:pt x="492355" y="682088"/>
                </a:lnTo>
                <a:lnTo>
                  <a:pt x="490539" y="688214"/>
                </a:lnTo>
                <a:lnTo>
                  <a:pt x="610853" y="758543"/>
                </a:lnTo>
                <a:lnTo>
                  <a:pt x="616528" y="755140"/>
                </a:lnTo>
                <a:lnTo>
                  <a:pt x="622430" y="752417"/>
                </a:lnTo>
                <a:lnTo>
                  <a:pt x="628559" y="749922"/>
                </a:lnTo>
                <a:lnTo>
                  <a:pt x="634915" y="748107"/>
                </a:lnTo>
                <a:lnTo>
                  <a:pt x="690305" y="547101"/>
                </a:lnTo>
                <a:lnTo>
                  <a:pt x="686673" y="544152"/>
                </a:lnTo>
                <a:lnTo>
                  <a:pt x="682814" y="540976"/>
                </a:lnTo>
                <a:lnTo>
                  <a:pt x="679409" y="537800"/>
                </a:lnTo>
                <a:lnTo>
                  <a:pt x="676004" y="533943"/>
                </a:lnTo>
                <a:lnTo>
                  <a:pt x="673053" y="530540"/>
                </a:lnTo>
                <a:lnTo>
                  <a:pt x="670102" y="526456"/>
                </a:lnTo>
                <a:lnTo>
                  <a:pt x="667605" y="522373"/>
                </a:lnTo>
                <a:lnTo>
                  <a:pt x="665107" y="518062"/>
                </a:lnTo>
                <a:lnTo>
                  <a:pt x="662837" y="513979"/>
                </a:lnTo>
                <a:lnTo>
                  <a:pt x="661021" y="509214"/>
                </a:lnTo>
                <a:lnTo>
                  <a:pt x="659432" y="504450"/>
                </a:lnTo>
                <a:lnTo>
                  <a:pt x="658070" y="499913"/>
                </a:lnTo>
                <a:lnTo>
                  <a:pt x="657162" y="494922"/>
                </a:lnTo>
                <a:lnTo>
                  <a:pt x="656027" y="489931"/>
                </a:lnTo>
                <a:lnTo>
                  <a:pt x="655573" y="484940"/>
                </a:lnTo>
                <a:lnTo>
                  <a:pt x="655573" y="479722"/>
                </a:lnTo>
                <a:lnTo>
                  <a:pt x="655573" y="475411"/>
                </a:lnTo>
                <a:lnTo>
                  <a:pt x="655800" y="471327"/>
                </a:lnTo>
                <a:lnTo>
                  <a:pt x="656708" y="467017"/>
                </a:lnTo>
                <a:lnTo>
                  <a:pt x="657389" y="463160"/>
                </a:lnTo>
                <a:lnTo>
                  <a:pt x="658297" y="458850"/>
                </a:lnTo>
                <a:lnTo>
                  <a:pt x="659432" y="455220"/>
                </a:lnTo>
                <a:lnTo>
                  <a:pt x="660567" y="451136"/>
                </a:lnTo>
                <a:lnTo>
                  <a:pt x="661929" y="447506"/>
                </a:lnTo>
                <a:lnTo>
                  <a:pt x="663745" y="443649"/>
                </a:lnTo>
                <a:lnTo>
                  <a:pt x="665561" y="440246"/>
                </a:lnTo>
                <a:lnTo>
                  <a:pt x="667605" y="436617"/>
                </a:lnTo>
                <a:lnTo>
                  <a:pt x="669648" y="433440"/>
                </a:lnTo>
                <a:lnTo>
                  <a:pt x="672145" y="430037"/>
                </a:lnTo>
                <a:lnTo>
                  <a:pt x="674642" y="426861"/>
                </a:lnTo>
                <a:lnTo>
                  <a:pt x="677139" y="423912"/>
                </a:lnTo>
                <a:lnTo>
                  <a:pt x="679863" y="420963"/>
                </a:lnTo>
                <a:lnTo>
                  <a:pt x="682814" y="418240"/>
                </a:lnTo>
                <a:lnTo>
                  <a:pt x="685765" y="415518"/>
                </a:lnTo>
                <a:lnTo>
                  <a:pt x="688943" y="413249"/>
                </a:lnTo>
                <a:lnTo>
                  <a:pt x="692121" y="410980"/>
                </a:lnTo>
                <a:lnTo>
                  <a:pt x="695526" y="408712"/>
                </a:lnTo>
                <a:lnTo>
                  <a:pt x="698932" y="406670"/>
                </a:lnTo>
                <a:lnTo>
                  <a:pt x="702791" y="404855"/>
                </a:lnTo>
                <a:lnTo>
                  <a:pt x="706196" y="403267"/>
                </a:lnTo>
                <a:lnTo>
                  <a:pt x="710055" y="401679"/>
                </a:lnTo>
                <a:lnTo>
                  <a:pt x="713914" y="400318"/>
                </a:lnTo>
                <a:lnTo>
                  <a:pt x="718000" y="399410"/>
                </a:lnTo>
                <a:lnTo>
                  <a:pt x="721859" y="398503"/>
                </a:lnTo>
                <a:lnTo>
                  <a:pt x="725945" y="397595"/>
                </a:lnTo>
                <a:lnTo>
                  <a:pt x="730032" y="397141"/>
                </a:lnTo>
                <a:lnTo>
                  <a:pt x="734345" y="396915"/>
                </a:lnTo>
                <a:lnTo>
                  <a:pt x="738658" y="396688"/>
                </a:lnTo>
                <a:lnTo>
                  <a:pt x="744106" y="396915"/>
                </a:lnTo>
                <a:lnTo>
                  <a:pt x="749554" y="397595"/>
                </a:lnTo>
                <a:lnTo>
                  <a:pt x="754775" y="398276"/>
                </a:lnTo>
                <a:lnTo>
                  <a:pt x="759770" y="399637"/>
                </a:lnTo>
                <a:lnTo>
                  <a:pt x="764764" y="400998"/>
                </a:lnTo>
                <a:lnTo>
                  <a:pt x="769758" y="403040"/>
                </a:lnTo>
                <a:lnTo>
                  <a:pt x="774298" y="405082"/>
                </a:lnTo>
                <a:lnTo>
                  <a:pt x="778838" y="407577"/>
                </a:lnTo>
                <a:lnTo>
                  <a:pt x="916859" y="288925"/>
                </a:lnTo>
                <a:close/>
                <a:moveTo>
                  <a:pt x="607752" y="120128"/>
                </a:moveTo>
                <a:lnTo>
                  <a:pt x="595738" y="120581"/>
                </a:lnTo>
                <a:lnTo>
                  <a:pt x="583950" y="121488"/>
                </a:lnTo>
                <a:lnTo>
                  <a:pt x="571936" y="122621"/>
                </a:lnTo>
                <a:lnTo>
                  <a:pt x="559921" y="123755"/>
                </a:lnTo>
                <a:lnTo>
                  <a:pt x="548133" y="125341"/>
                </a:lnTo>
                <a:lnTo>
                  <a:pt x="536119" y="127154"/>
                </a:lnTo>
                <a:lnTo>
                  <a:pt x="524331" y="129421"/>
                </a:lnTo>
                <a:lnTo>
                  <a:pt x="512543" y="131688"/>
                </a:lnTo>
                <a:lnTo>
                  <a:pt x="500755" y="134407"/>
                </a:lnTo>
                <a:lnTo>
                  <a:pt x="489194" y="137581"/>
                </a:lnTo>
                <a:lnTo>
                  <a:pt x="477406" y="140754"/>
                </a:lnTo>
                <a:lnTo>
                  <a:pt x="466072" y="144380"/>
                </a:lnTo>
                <a:lnTo>
                  <a:pt x="454511" y="148234"/>
                </a:lnTo>
                <a:lnTo>
                  <a:pt x="443176" y="152313"/>
                </a:lnTo>
                <a:lnTo>
                  <a:pt x="431615" y="156620"/>
                </a:lnTo>
                <a:lnTo>
                  <a:pt x="420508" y="161380"/>
                </a:lnTo>
                <a:lnTo>
                  <a:pt x="409400" y="166593"/>
                </a:lnTo>
                <a:lnTo>
                  <a:pt x="398519" y="171579"/>
                </a:lnTo>
                <a:lnTo>
                  <a:pt x="387411" y="177246"/>
                </a:lnTo>
                <a:lnTo>
                  <a:pt x="376530" y="183139"/>
                </a:lnTo>
                <a:lnTo>
                  <a:pt x="365876" y="189485"/>
                </a:lnTo>
                <a:lnTo>
                  <a:pt x="355221" y="195831"/>
                </a:lnTo>
                <a:lnTo>
                  <a:pt x="344794" y="202631"/>
                </a:lnTo>
                <a:lnTo>
                  <a:pt x="334593" y="209431"/>
                </a:lnTo>
                <a:lnTo>
                  <a:pt x="324392" y="216684"/>
                </a:lnTo>
                <a:lnTo>
                  <a:pt x="314191" y="224163"/>
                </a:lnTo>
                <a:lnTo>
                  <a:pt x="304443" y="232323"/>
                </a:lnTo>
                <a:lnTo>
                  <a:pt x="294695" y="240483"/>
                </a:lnTo>
                <a:lnTo>
                  <a:pt x="284948" y="248869"/>
                </a:lnTo>
                <a:lnTo>
                  <a:pt x="275654" y="257482"/>
                </a:lnTo>
                <a:lnTo>
                  <a:pt x="266359" y="266548"/>
                </a:lnTo>
                <a:lnTo>
                  <a:pt x="257518" y="275614"/>
                </a:lnTo>
                <a:lnTo>
                  <a:pt x="248678" y="285134"/>
                </a:lnTo>
                <a:lnTo>
                  <a:pt x="240290" y="294654"/>
                </a:lnTo>
                <a:lnTo>
                  <a:pt x="232129" y="304400"/>
                </a:lnTo>
                <a:lnTo>
                  <a:pt x="224195" y="314373"/>
                </a:lnTo>
                <a:lnTo>
                  <a:pt x="216714" y="324346"/>
                </a:lnTo>
                <a:lnTo>
                  <a:pt x="209460" y="334545"/>
                </a:lnTo>
                <a:lnTo>
                  <a:pt x="202433" y="344971"/>
                </a:lnTo>
                <a:lnTo>
                  <a:pt x="195632" y="355397"/>
                </a:lnTo>
                <a:lnTo>
                  <a:pt x="189058" y="366050"/>
                </a:lnTo>
                <a:lnTo>
                  <a:pt x="183164" y="376703"/>
                </a:lnTo>
                <a:lnTo>
                  <a:pt x="177271" y="387583"/>
                </a:lnTo>
                <a:lnTo>
                  <a:pt x="171603" y="398462"/>
                </a:lnTo>
                <a:lnTo>
                  <a:pt x="166390" y="409342"/>
                </a:lnTo>
                <a:lnTo>
                  <a:pt x="161402" y="420448"/>
                </a:lnTo>
                <a:lnTo>
                  <a:pt x="156642" y="431554"/>
                </a:lnTo>
                <a:lnTo>
                  <a:pt x="152108" y="443114"/>
                </a:lnTo>
                <a:lnTo>
                  <a:pt x="148028" y="454673"/>
                </a:lnTo>
                <a:lnTo>
                  <a:pt x="144174" y="466006"/>
                </a:lnTo>
                <a:lnTo>
                  <a:pt x="140774" y="477565"/>
                </a:lnTo>
                <a:lnTo>
                  <a:pt x="137373" y="489125"/>
                </a:lnTo>
                <a:lnTo>
                  <a:pt x="134426" y="500911"/>
                </a:lnTo>
                <a:lnTo>
                  <a:pt x="131706" y="512470"/>
                </a:lnTo>
                <a:lnTo>
                  <a:pt x="129213" y="524256"/>
                </a:lnTo>
                <a:lnTo>
                  <a:pt x="127172" y="536269"/>
                </a:lnTo>
                <a:lnTo>
                  <a:pt x="125359" y="548055"/>
                </a:lnTo>
                <a:lnTo>
                  <a:pt x="123772" y="560068"/>
                </a:lnTo>
                <a:lnTo>
                  <a:pt x="122185" y="571854"/>
                </a:lnTo>
                <a:lnTo>
                  <a:pt x="121278" y="583867"/>
                </a:lnTo>
                <a:lnTo>
                  <a:pt x="120598" y="595880"/>
                </a:lnTo>
                <a:lnTo>
                  <a:pt x="120145" y="607666"/>
                </a:lnTo>
                <a:lnTo>
                  <a:pt x="120145" y="619905"/>
                </a:lnTo>
                <a:lnTo>
                  <a:pt x="120145" y="631918"/>
                </a:lnTo>
                <a:lnTo>
                  <a:pt x="120598" y="643704"/>
                </a:lnTo>
                <a:lnTo>
                  <a:pt x="121278" y="655717"/>
                </a:lnTo>
                <a:lnTo>
                  <a:pt x="122185" y="667503"/>
                </a:lnTo>
                <a:lnTo>
                  <a:pt x="123772" y="679516"/>
                </a:lnTo>
                <a:lnTo>
                  <a:pt x="125359" y="691529"/>
                </a:lnTo>
                <a:lnTo>
                  <a:pt x="127172" y="703315"/>
                </a:lnTo>
                <a:lnTo>
                  <a:pt x="129213" y="715328"/>
                </a:lnTo>
                <a:lnTo>
                  <a:pt x="131706" y="726887"/>
                </a:lnTo>
                <a:lnTo>
                  <a:pt x="134426" y="738673"/>
                </a:lnTo>
                <a:lnTo>
                  <a:pt x="137373" y="750460"/>
                </a:lnTo>
                <a:lnTo>
                  <a:pt x="140774" y="762019"/>
                </a:lnTo>
                <a:lnTo>
                  <a:pt x="144174" y="773579"/>
                </a:lnTo>
                <a:lnTo>
                  <a:pt x="148028" y="784911"/>
                </a:lnTo>
                <a:lnTo>
                  <a:pt x="152108" y="796471"/>
                </a:lnTo>
                <a:lnTo>
                  <a:pt x="156642" y="807804"/>
                </a:lnTo>
                <a:lnTo>
                  <a:pt x="161402" y="819136"/>
                </a:lnTo>
                <a:lnTo>
                  <a:pt x="166390" y="830016"/>
                </a:lnTo>
                <a:lnTo>
                  <a:pt x="171603" y="841122"/>
                </a:lnTo>
                <a:lnTo>
                  <a:pt x="177271" y="852002"/>
                </a:lnTo>
                <a:lnTo>
                  <a:pt x="183164" y="862881"/>
                </a:lnTo>
                <a:lnTo>
                  <a:pt x="189058" y="873534"/>
                </a:lnTo>
                <a:lnTo>
                  <a:pt x="195632" y="884187"/>
                </a:lnTo>
                <a:lnTo>
                  <a:pt x="202433" y="894613"/>
                </a:lnTo>
                <a:lnTo>
                  <a:pt x="209460" y="904813"/>
                </a:lnTo>
                <a:lnTo>
                  <a:pt x="216714" y="915239"/>
                </a:lnTo>
                <a:lnTo>
                  <a:pt x="224195" y="925212"/>
                </a:lnTo>
                <a:lnTo>
                  <a:pt x="232129" y="934958"/>
                </a:lnTo>
                <a:lnTo>
                  <a:pt x="240290" y="944931"/>
                </a:lnTo>
                <a:lnTo>
                  <a:pt x="248678" y="954450"/>
                </a:lnTo>
                <a:lnTo>
                  <a:pt x="257518" y="963743"/>
                </a:lnTo>
                <a:lnTo>
                  <a:pt x="266359" y="973036"/>
                </a:lnTo>
                <a:lnTo>
                  <a:pt x="275654" y="982102"/>
                </a:lnTo>
                <a:lnTo>
                  <a:pt x="284948" y="990715"/>
                </a:lnTo>
                <a:lnTo>
                  <a:pt x="294695" y="999102"/>
                </a:lnTo>
                <a:lnTo>
                  <a:pt x="304443" y="1007261"/>
                </a:lnTo>
                <a:lnTo>
                  <a:pt x="314191" y="1015194"/>
                </a:lnTo>
                <a:lnTo>
                  <a:pt x="324392" y="1022674"/>
                </a:lnTo>
                <a:lnTo>
                  <a:pt x="334593" y="1029927"/>
                </a:lnTo>
                <a:lnTo>
                  <a:pt x="344794" y="1036953"/>
                </a:lnTo>
                <a:lnTo>
                  <a:pt x="355221" y="1043753"/>
                </a:lnTo>
                <a:lnTo>
                  <a:pt x="365876" y="1050099"/>
                </a:lnTo>
                <a:lnTo>
                  <a:pt x="376530" y="1056446"/>
                </a:lnTo>
                <a:lnTo>
                  <a:pt x="387411" y="1062339"/>
                </a:lnTo>
                <a:lnTo>
                  <a:pt x="398292" y="1067779"/>
                </a:lnTo>
                <a:lnTo>
                  <a:pt x="409400" y="1072992"/>
                </a:lnTo>
                <a:lnTo>
                  <a:pt x="420508" y="1078205"/>
                </a:lnTo>
                <a:lnTo>
                  <a:pt x="431615" y="1082738"/>
                </a:lnTo>
                <a:lnTo>
                  <a:pt x="443176" y="1087271"/>
                </a:lnTo>
                <a:lnTo>
                  <a:pt x="454511" y="1091351"/>
                </a:lnTo>
                <a:lnTo>
                  <a:pt x="466072" y="1095204"/>
                </a:lnTo>
                <a:lnTo>
                  <a:pt x="477406" y="1098830"/>
                </a:lnTo>
                <a:lnTo>
                  <a:pt x="489194" y="1102004"/>
                </a:lnTo>
                <a:lnTo>
                  <a:pt x="500755" y="1104950"/>
                </a:lnTo>
                <a:lnTo>
                  <a:pt x="512543" y="1107897"/>
                </a:lnTo>
                <a:lnTo>
                  <a:pt x="524331" y="1110163"/>
                </a:lnTo>
                <a:lnTo>
                  <a:pt x="536119" y="1112203"/>
                </a:lnTo>
                <a:lnTo>
                  <a:pt x="548133" y="1114243"/>
                </a:lnTo>
                <a:lnTo>
                  <a:pt x="559921" y="1115830"/>
                </a:lnTo>
                <a:lnTo>
                  <a:pt x="571936" y="1116963"/>
                </a:lnTo>
                <a:lnTo>
                  <a:pt x="583950" y="1118096"/>
                </a:lnTo>
                <a:lnTo>
                  <a:pt x="595738" y="1118776"/>
                </a:lnTo>
                <a:lnTo>
                  <a:pt x="607752" y="1119230"/>
                </a:lnTo>
                <a:lnTo>
                  <a:pt x="619540" y="1119230"/>
                </a:lnTo>
                <a:lnTo>
                  <a:pt x="631782" y="1119230"/>
                </a:lnTo>
                <a:lnTo>
                  <a:pt x="643796" y="1118776"/>
                </a:lnTo>
                <a:lnTo>
                  <a:pt x="655584" y="1118096"/>
                </a:lnTo>
                <a:lnTo>
                  <a:pt x="667598" y="1116963"/>
                </a:lnTo>
                <a:lnTo>
                  <a:pt x="679613" y="1115830"/>
                </a:lnTo>
                <a:lnTo>
                  <a:pt x="691401" y="1114243"/>
                </a:lnTo>
                <a:lnTo>
                  <a:pt x="703415" y="1112203"/>
                </a:lnTo>
                <a:lnTo>
                  <a:pt x="715203" y="1110163"/>
                </a:lnTo>
                <a:lnTo>
                  <a:pt x="726991" y="1107897"/>
                </a:lnTo>
                <a:lnTo>
                  <a:pt x="738779" y="1104950"/>
                </a:lnTo>
                <a:lnTo>
                  <a:pt x="750340" y="1102004"/>
                </a:lnTo>
                <a:lnTo>
                  <a:pt x="762128" y="1098830"/>
                </a:lnTo>
                <a:lnTo>
                  <a:pt x="773462" y="1095204"/>
                </a:lnTo>
                <a:lnTo>
                  <a:pt x="785023" y="1091351"/>
                </a:lnTo>
                <a:lnTo>
                  <a:pt x="796358" y="1087271"/>
                </a:lnTo>
                <a:lnTo>
                  <a:pt x="807692" y="1082738"/>
                </a:lnTo>
                <a:lnTo>
                  <a:pt x="819026" y="1078205"/>
                </a:lnTo>
                <a:lnTo>
                  <a:pt x="830134" y="1072992"/>
                </a:lnTo>
                <a:lnTo>
                  <a:pt x="841015" y="1067779"/>
                </a:lnTo>
                <a:lnTo>
                  <a:pt x="852123" y="1062339"/>
                </a:lnTo>
                <a:lnTo>
                  <a:pt x="862777" y="1056446"/>
                </a:lnTo>
                <a:lnTo>
                  <a:pt x="873658" y="1050099"/>
                </a:lnTo>
                <a:lnTo>
                  <a:pt x="884086" y="1043753"/>
                </a:lnTo>
                <a:lnTo>
                  <a:pt x="894740" y="1036953"/>
                </a:lnTo>
                <a:lnTo>
                  <a:pt x="904941" y="1029927"/>
                </a:lnTo>
                <a:lnTo>
                  <a:pt x="915142" y="1022674"/>
                </a:lnTo>
                <a:lnTo>
                  <a:pt x="925343" y="1015194"/>
                </a:lnTo>
                <a:lnTo>
                  <a:pt x="935091" y="1007261"/>
                </a:lnTo>
                <a:lnTo>
                  <a:pt x="944839" y="999102"/>
                </a:lnTo>
                <a:lnTo>
                  <a:pt x="954586" y="990715"/>
                </a:lnTo>
                <a:lnTo>
                  <a:pt x="963880" y="982102"/>
                </a:lnTo>
                <a:lnTo>
                  <a:pt x="972948" y="973036"/>
                </a:lnTo>
                <a:lnTo>
                  <a:pt x="982016" y="963743"/>
                </a:lnTo>
                <a:lnTo>
                  <a:pt x="990856" y="954450"/>
                </a:lnTo>
                <a:lnTo>
                  <a:pt x="999244" y="944931"/>
                </a:lnTo>
                <a:lnTo>
                  <a:pt x="1007405" y="934958"/>
                </a:lnTo>
                <a:lnTo>
                  <a:pt x="1015339" y="925212"/>
                </a:lnTo>
                <a:lnTo>
                  <a:pt x="1022820" y="915239"/>
                </a:lnTo>
                <a:lnTo>
                  <a:pt x="1030074" y="904813"/>
                </a:lnTo>
                <a:lnTo>
                  <a:pt x="1037101" y="894613"/>
                </a:lnTo>
                <a:lnTo>
                  <a:pt x="1043902" y="884187"/>
                </a:lnTo>
                <a:lnTo>
                  <a:pt x="1050249" y="873534"/>
                </a:lnTo>
                <a:lnTo>
                  <a:pt x="1056370" y="862881"/>
                </a:lnTo>
                <a:lnTo>
                  <a:pt x="1062263" y="852002"/>
                </a:lnTo>
                <a:lnTo>
                  <a:pt x="1067931" y="841122"/>
                </a:lnTo>
                <a:lnTo>
                  <a:pt x="1073144" y="830016"/>
                </a:lnTo>
                <a:lnTo>
                  <a:pt x="1078132" y="819136"/>
                </a:lnTo>
                <a:lnTo>
                  <a:pt x="1082892" y="807804"/>
                </a:lnTo>
                <a:lnTo>
                  <a:pt x="1087426" y="796471"/>
                </a:lnTo>
                <a:lnTo>
                  <a:pt x="1091280" y="784911"/>
                </a:lnTo>
                <a:lnTo>
                  <a:pt x="1095360" y="773579"/>
                </a:lnTo>
                <a:lnTo>
                  <a:pt x="1098760" y="762019"/>
                </a:lnTo>
                <a:lnTo>
                  <a:pt x="1102161" y="750460"/>
                </a:lnTo>
                <a:lnTo>
                  <a:pt x="1105108" y="738673"/>
                </a:lnTo>
                <a:lnTo>
                  <a:pt x="1107828" y="726887"/>
                </a:lnTo>
                <a:lnTo>
                  <a:pt x="1110321" y="715328"/>
                </a:lnTo>
                <a:lnTo>
                  <a:pt x="1112362" y="703315"/>
                </a:lnTo>
                <a:lnTo>
                  <a:pt x="1114175" y="691529"/>
                </a:lnTo>
                <a:lnTo>
                  <a:pt x="1115762" y="679516"/>
                </a:lnTo>
                <a:lnTo>
                  <a:pt x="1117122" y="667503"/>
                </a:lnTo>
                <a:lnTo>
                  <a:pt x="1118256" y="655717"/>
                </a:lnTo>
                <a:lnTo>
                  <a:pt x="1118936" y="643704"/>
                </a:lnTo>
                <a:lnTo>
                  <a:pt x="1119389" y="631918"/>
                </a:lnTo>
                <a:lnTo>
                  <a:pt x="1119389" y="619905"/>
                </a:lnTo>
                <a:lnTo>
                  <a:pt x="1119389" y="607666"/>
                </a:lnTo>
                <a:lnTo>
                  <a:pt x="1118936" y="595880"/>
                </a:lnTo>
                <a:lnTo>
                  <a:pt x="1118256" y="583867"/>
                </a:lnTo>
                <a:lnTo>
                  <a:pt x="1117122" y="571854"/>
                </a:lnTo>
                <a:lnTo>
                  <a:pt x="1115762" y="560068"/>
                </a:lnTo>
                <a:lnTo>
                  <a:pt x="1114175" y="548055"/>
                </a:lnTo>
                <a:lnTo>
                  <a:pt x="1112362" y="536269"/>
                </a:lnTo>
                <a:lnTo>
                  <a:pt x="1110321" y="524256"/>
                </a:lnTo>
                <a:lnTo>
                  <a:pt x="1107828" y="512470"/>
                </a:lnTo>
                <a:lnTo>
                  <a:pt x="1105108" y="500911"/>
                </a:lnTo>
                <a:lnTo>
                  <a:pt x="1102161" y="489125"/>
                </a:lnTo>
                <a:lnTo>
                  <a:pt x="1098760" y="477565"/>
                </a:lnTo>
                <a:lnTo>
                  <a:pt x="1095360" y="466006"/>
                </a:lnTo>
                <a:lnTo>
                  <a:pt x="1091280" y="454673"/>
                </a:lnTo>
                <a:lnTo>
                  <a:pt x="1087426" y="443114"/>
                </a:lnTo>
                <a:lnTo>
                  <a:pt x="1082892" y="431554"/>
                </a:lnTo>
                <a:lnTo>
                  <a:pt x="1078132" y="420448"/>
                </a:lnTo>
                <a:lnTo>
                  <a:pt x="1073144" y="409342"/>
                </a:lnTo>
                <a:lnTo>
                  <a:pt x="1067931" y="398462"/>
                </a:lnTo>
                <a:lnTo>
                  <a:pt x="1062263" y="387583"/>
                </a:lnTo>
                <a:lnTo>
                  <a:pt x="1056370" y="376703"/>
                </a:lnTo>
                <a:lnTo>
                  <a:pt x="1050249" y="366050"/>
                </a:lnTo>
                <a:lnTo>
                  <a:pt x="1043902" y="355397"/>
                </a:lnTo>
                <a:lnTo>
                  <a:pt x="1037101" y="344971"/>
                </a:lnTo>
                <a:lnTo>
                  <a:pt x="1030074" y="334545"/>
                </a:lnTo>
                <a:lnTo>
                  <a:pt x="1022820" y="324346"/>
                </a:lnTo>
                <a:lnTo>
                  <a:pt x="1015339" y="314373"/>
                </a:lnTo>
                <a:lnTo>
                  <a:pt x="1007405" y="304400"/>
                </a:lnTo>
                <a:lnTo>
                  <a:pt x="999244" y="294654"/>
                </a:lnTo>
                <a:lnTo>
                  <a:pt x="990856" y="285134"/>
                </a:lnTo>
                <a:lnTo>
                  <a:pt x="982016" y="275614"/>
                </a:lnTo>
                <a:lnTo>
                  <a:pt x="972948" y="266548"/>
                </a:lnTo>
                <a:lnTo>
                  <a:pt x="963880" y="257482"/>
                </a:lnTo>
                <a:lnTo>
                  <a:pt x="954586" y="248869"/>
                </a:lnTo>
                <a:lnTo>
                  <a:pt x="944839" y="240483"/>
                </a:lnTo>
                <a:lnTo>
                  <a:pt x="935091" y="232323"/>
                </a:lnTo>
                <a:lnTo>
                  <a:pt x="925343" y="224163"/>
                </a:lnTo>
                <a:lnTo>
                  <a:pt x="915142" y="216684"/>
                </a:lnTo>
                <a:lnTo>
                  <a:pt x="904941" y="209431"/>
                </a:lnTo>
                <a:lnTo>
                  <a:pt x="894740" y="202631"/>
                </a:lnTo>
                <a:lnTo>
                  <a:pt x="884086" y="195831"/>
                </a:lnTo>
                <a:lnTo>
                  <a:pt x="873658" y="189485"/>
                </a:lnTo>
                <a:lnTo>
                  <a:pt x="862777" y="183139"/>
                </a:lnTo>
                <a:lnTo>
                  <a:pt x="852123" y="177246"/>
                </a:lnTo>
                <a:lnTo>
                  <a:pt x="841015" y="171579"/>
                </a:lnTo>
                <a:lnTo>
                  <a:pt x="830134" y="166593"/>
                </a:lnTo>
                <a:lnTo>
                  <a:pt x="819026" y="161380"/>
                </a:lnTo>
                <a:lnTo>
                  <a:pt x="807692" y="156620"/>
                </a:lnTo>
                <a:lnTo>
                  <a:pt x="796358" y="152313"/>
                </a:lnTo>
                <a:lnTo>
                  <a:pt x="785023" y="148234"/>
                </a:lnTo>
                <a:lnTo>
                  <a:pt x="773462" y="144380"/>
                </a:lnTo>
                <a:lnTo>
                  <a:pt x="762128" y="140754"/>
                </a:lnTo>
                <a:lnTo>
                  <a:pt x="750340" y="137581"/>
                </a:lnTo>
                <a:lnTo>
                  <a:pt x="738779" y="134407"/>
                </a:lnTo>
                <a:lnTo>
                  <a:pt x="726991" y="131688"/>
                </a:lnTo>
                <a:lnTo>
                  <a:pt x="715203" y="129421"/>
                </a:lnTo>
                <a:lnTo>
                  <a:pt x="703415" y="127154"/>
                </a:lnTo>
                <a:lnTo>
                  <a:pt x="691401" y="125341"/>
                </a:lnTo>
                <a:lnTo>
                  <a:pt x="679613" y="123755"/>
                </a:lnTo>
                <a:lnTo>
                  <a:pt x="667598" y="122621"/>
                </a:lnTo>
                <a:lnTo>
                  <a:pt x="655584" y="121488"/>
                </a:lnTo>
                <a:lnTo>
                  <a:pt x="643796" y="120581"/>
                </a:lnTo>
                <a:lnTo>
                  <a:pt x="631782" y="120128"/>
                </a:lnTo>
                <a:lnTo>
                  <a:pt x="619540" y="120128"/>
                </a:lnTo>
                <a:lnTo>
                  <a:pt x="607752" y="120128"/>
                </a:lnTo>
                <a:close/>
                <a:moveTo>
                  <a:pt x="619540" y="0"/>
                </a:moveTo>
                <a:lnTo>
                  <a:pt x="634502" y="227"/>
                </a:lnTo>
                <a:lnTo>
                  <a:pt x="649690" y="907"/>
                </a:lnTo>
                <a:lnTo>
                  <a:pt x="664198" y="1587"/>
                </a:lnTo>
                <a:lnTo>
                  <a:pt x="678933" y="3173"/>
                </a:lnTo>
                <a:lnTo>
                  <a:pt x="694121" y="4533"/>
                </a:lnTo>
                <a:lnTo>
                  <a:pt x="708629" y="6573"/>
                </a:lnTo>
                <a:lnTo>
                  <a:pt x="723364" y="8840"/>
                </a:lnTo>
                <a:lnTo>
                  <a:pt x="738098" y="11560"/>
                </a:lnTo>
                <a:lnTo>
                  <a:pt x="752607" y="14506"/>
                </a:lnTo>
                <a:lnTo>
                  <a:pt x="767115" y="17906"/>
                </a:lnTo>
                <a:lnTo>
                  <a:pt x="781623" y="21533"/>
                </a:lnTo>
                <a:lnTo>
                  <a:pt x="796131" y="25839"/>
                </a:lnTo>
                <a:lnTo>
                  <a:pt x="810412" y="30146"/>
                </a:lnTo>
                <a:lnTo>
                  <a:pt x="824694" y="34905"/>
                </a:lnTo>
                <a:lnTo>
                  <a:pt x="838975" y="40118"/>
                </a:lnTo>
                <a:lnTo>
                  <a:pt x="853030" y="45558"/>
                </a:lnTo>
                <a:lnTo>
                  <a:pt x="866858" y="51451"/>
                </a:lnTo>
                <a:lnTo>
                  <a:pt x="880686" y="57571"/>
                </a:lnTo>
                <a:lnTo>
                  <a:pt x="894514" y="64144"/>
                </a:lnTo>
                <a:lnTo>
                  <a:pt x="907888" y="71170"/>
                </a:lnTo>
                <a:lnTo>
                  <a:pt x="921263" y="78423"/>
                </a:lnTo>
                <a:lnTo>
                  <a:pt x="934638" y="85903"/>
                </a:lnTo>
                <a:lnTo>
                  <a:pt x="947786" y="93836"/>
                </a:lnTo>
                <a:lnTo>
                  <a:pt x="960934" y="102222"/>
                </a:lnTo>
                <a:lnTo>
                  <a:pt x="973401" y="110835"/>
                </a:lnTo>
                <a:lnTo>
                  <a:pt x="986096" y="119901"/>
                </a:lnTo>
                <a:lnTo>
                  <a:pt x="998791" y="129421"/>
                </a:lnTo>
                <a:lnTo>
                  <a:pt x="1010805" y="139167"/>
                </a:lnTo>
                <a:lnTo>
                  <a:pt x="1023046" y="149140"/>
                </a:lnTo>
                <a:lnTo>
                  <a:pt x="1034607" y="159793"/>
                </a:lnTo>
                <a:lnTo>
                  <a:pt x="1046395" y="170446"/>
                </a:lnTo>
                <a:lnTo>
                  <a:pt x="1057956" y="181779"/>
                </a:lnTo>
                <a:lnTo>
                  <a:pt x="1067251" y="191072"/>
                </a:lnTo>
                <a:lnTo>
                  <a:pt x="1076318" y="200591"/>
                </a:lnTo>
                <a:lnTo>
                  <a:pt x="1084932" y="210564"/>
                </a:lnTo>
                <a:lnTo>
                  <a:pt x="1093546" y="220310"/>
                </a:lnTo>
                <a:lnTo>
                  <a:pt x="1101934" y="230283"/>
                </a:lnTo>
                <a:lnTo>
                  <a:pt x="1110095" y="240709"/>
                </a:lnTo>
                <a:lnTo>
                  <a:pt x="1117802" y="250909"/>
                </a:lnTo>
                <a:lnTo>
                  <a:pt x="1125510" y="261108"/>
                </a:lnTo>
                <a:lnTo>
                  <a:pt x="1132764" y="271988"/>
                </a:lnTo>
                <a:lnTo>
                  <a:pt x="1139791" y="282414"/>
                </a:lnTo>
                <a:lnTo>
                  <a:pt x="1146592" y="293294"/>
                </a:lnTo>
                <a:lnTo>
                  <a:pt x="1153166" y="304173"/>
                </a:lnTo>
                <a:lnTo>
                  <a:pt x="1159513" y="315279"/>
                </a:lnTo>
                <a:lnTo>
                  <a:pt x="1165634" y="326159"/>
                </a:lnTo>
                <a:lnTo>
                  <a:pt x="1171527" y="337492"/>
                </a:lnTo>
                <a:lnTo>
                  <a:pt x="1177195" y="348598"/>
                </a:lnTo>
                <a:lnTo>
                  <a:pt x="1182408" y="360157"/>
                </a:lnTo>
                <a:lnTo>
                  <a:pt x="1187622" y="371490"/>
                </a:lnTo>
                <a:lnTo>
                  <a:pt x="1192610" y="383050"/>
                </a:lnTo>
                <a:lnTo>
                  <a:pt x="1197143" y="394609"/>
                </a:lnTo>
                <a:lnTo>
                  <a:pt x="1201677" y="406395"/>
                </a:lnTo>
                <a:lnTo>
                  <a:pt x="1205984" y="418181"/>
                </a:lnTo>
                <a:lnTo>
                  <a:pt x="1209611" y="429741"/>
                </a:lnTo>
                <a:lnTo>
                  <a:pt x="1213465" y="441754"/>
                </a:lnTo>
                <a:lnTo>
                  <a:pt x="1216865" y="453540"/>
                </a:lnTo>
                <a:lnTo>
                  <a:pt x="1219812" y="465552"/>
                </a:lnTo>
                <a:lnTo>
                  <a:pt x="1222986" y="477792"/>
                </a:lnTo>
                <a:lnTo>
                  <a:pt x="1225706" y="489578"/>
                </a:lnTo>
                <a:lnTo>
                  <a:pt x="1228200" y="501818"/>
                </a:lnTo>
                <a:lnTo>
                  <a:pt x="1230240" y="514057"/>
                </a:lnTo>
                <a:lnTo>
                  <a:pt x="1232280" y="526070"/>
                </a:lnTo>
                <a:lnTo>
                  <a:pt x="1233867" y="538536"/>
                </a:lnTo>
                <a:lnTo>
                  <a:pt x="1235680" y="550775"/>
                </a:lnTo>
                <a:lnTo>
                  <a:pt x="1236814" y="563015"/>
                </a:lnTo>
                <a:lnTo>
                  <a:pt x="1237720" y="575254"/>
                </a:lnTo>
                <a:lnTo>
                  <a:pt x="1238401" y="587720"/>
                </a:lnTo>
                <a:lnTo>
                  <a:pt x="1239081" y="599733"/>
                </a:lnTo>
                <a:lnTo>
                  <a:pt x="1239307" y="612199"/>
                </a:lnTo>
                <a:lnTo>
                  <a:pt x="1239307" y="624665"/>
                </a:lnTo>
                <a:lnTo>
                  <a:pt x="1239081" y="636678"/>
                </a:lnTo>
                <a:lnTo>
                  <a:pt x="1238627" y="649144"/>
                </a:lnTo>
                <a:lnTo>
                  <a:pt x="1237947" y="661610"/>
                </a:lnTo>
                <a:lnTo>
                  <a:pt x="1237040" y="673623"/>
                </a:lnTo>
                <a:lnTo>
                  <a:pt x="1235907" y="686089"/>
                </a:lnTo>
                <a:lnTo>
                  <a:pt x="1234320" y="698102"/>
                </a:lnTo>
                <a:lnTo>
                  <a:pt x="1232507" y="710341"/>
                </a:lnTo>
                <a:lnTo>
                  <a:pt x="1230693" y="722807"/>
                </a:lnTo>
                <a:lnTo>
                  <a:pt x="1228653" y="734820"/>
                </a:lnTo>
                <a:lnTo>
                  <a:pt x="1226159" y="746833"/>
                </a:lnTo>
                <a:lnTo>
                  <a:pt x="1223439" y="759073"/>
                </a:lnTo>
                <a:lnTo>
                  <a:pt x="1220719" y="771085"/>
                </a:lnTo>
                <a:lnTo>
                  <a:pt x="1217545" y="783098"/>
                </a:lnTo>
                <a:lnTo>
                  <a:pt x="1214145" y="795111"/>
                </a:lnTo>
                <a:lnTo>
                  <a:pt x="1210518" y="806897"/>
                </a:lnTo>
                <a:lnTo>
                  <a:pt x="1206664" y="818683"/>
                </a:lnTo>
                <a:lnTo>
                  <a:pt x="1202357" y="830469"/>
                </a:lnTo>
                <a:lnTo>
                  <a:pt x="1198277" y="842255"/>
                </a:lnTo>
                <a:lnTo>
                  <a:pt x="1193516" y="853588"/>
                </a:lnTo>
                <a:lnTo>
                  <a:pt x="1188529" y="865374"/>
                </a:lnTo>
                <a:lnTo>
                  <a:pt x="1183769" y="876934"/>
                </a:lnTo>
                <a:lnTo>
                  <a:pt x="1178328" y="888267"/>
                </a:lnTo>
                <a:lnTo>
                  <a:pt x="1172661" y="899599"/>
                </a:lnTo>
                <a:lnTo>
                  <a:pt x="1166767" y="910706"/>
                </a:lnTo>
                <a:lnTo>
                  <a:pt x="1160646" y="921812"/>
                </a:lnTo>
                <a:lnTo>
                  <a:pt x="1534229" y="1295115"/>
                </a:lnTo>
                <a:lnTo>
                  <a:pt x="1540350" y="1301461"/>
                </a:lnTo>
                <a:lnTo>
                  <a:pt x="1545790" y="1308034"/>
                </a:lnTo>
                <a:lnTo>
                  <a:pt x="1551231" y="1314607"/>
                </a:lnTo>
                <a:lnTo>
                  <a:pt x="1556445" y="1321407"/>
                </a:lnTo>
                <a:lnTo>
                  <a:pt x="1560752" y="1328433"/>
                </a:lnTo>
                <a:lnTo>
                  <a:pt x="1565286" y="1335460"/>
                </a:lnTo>
                <a:lnTo>
                  <a:pt x="1569366" y="1342713"/>
                </a:lnTo>
                <a:lnTo>
                  <a:pt x="1572766" y="1349966"/>
                </a:lnTo>
                <a:lnTo>
                  <a:pt x="1576167" y="1357219"/>
                </a:lnTo>
                <a:lnTo>
                  <a:pt x="1578887" y="1364698"/>
                </a:lnTo>
                <a:lnTo>
                  <a:pt x="1581381" y="1372178"/>
                </a:lnTo>
                <a:lnTo>
                  <a:pt x="1583648" y="1379658"/>
                </a:lnTo>
                <a:lnTo>
                  <a:pt x="1585461" y="1387137"/>
                </a:lnTo>
                <a:lnTo>
                  <a:pt x="1586821" y="1394617"/>
                </a:lnTo>
                <a:lnTo>
                  <a:pt x="1587955" y="1402323"/>
                </a:lnTo>
                <a:lnTo>
                  <a:pt x="1588635" y="1409803"/>
                </a:lnTo>
                <a:lnTo>
                  <a:pt x="1589088" y="1417283"/>
                </a:lnTo>
                <a:lnTo>
                  <a:pt x="1589088" y="1424762"/>
                </a:lnTo>
                <a:lnTo>
                  <a:pt x="1588861" y="1432242"/>
                </a:lnTo>
                <a:lnTo>
                  <a:pt x="1588181" y="1439495"/>
                </a:lnTo>
                <a:lnTo>
                  <a:pt x="1587274" y="1446748"/>
                </a:lnTo>
                <a:lnTo>
                  <a:pt x="1585914" y="1454001"/>
                </a:lnTo>
                <a:lnTo>
                  <a:pt x="1584101" y="1461027"/>
                </a:lnTo>
                <a:lnTo>
                  <a:pt x="1581834" y="1467827"/>
                </a:lnTo>
                <a:lnTo>
                  <a:pt x="1579340" y="1474627"/>
                </a:lnTo>
                <a:lnTo>
                  <a:pt x="1576620" y="1481200"/>
                </a:lnTo>
                <a:lnTo>
                  <a:pt x="1573220" y="1487773"/>
                </a:lnTo>
                <a:lnTo>
                  <a:pt x="1569593" y="1494119"/>
                </a:lnTo>
                <a:lnTo>
                  <a:pt x="1565512" y="1500239"/>
                </a:lnTo>
                <a:lnTo>
                  <a:pt x="1561432" y="1506132"/>
                </a:lnTo>
                <a:lnTo>
                  <a:pt x="1556445" y="1511572"/>
                </a:lnTo>
                <a:lnTo>
                  <a:pt x="1551231" y="1517011"/>
                </a:lnTo>
                <a:lnTo>
                  <a:pt x="1517228" y="1551237"/>
                </a:lnTo>
                <a:lnTo>
                  <a:pt x="1511787" y="1556223"/>
                </a:lnTo>
                <a:lnTo>
                  <a:pt x="1506120" y="1561209"/>
                </a:lnTo>
                <a:lnTo>
                  <a:pt x="1500226" y="1565516"/>
                </a:lnTo>
                <a:lnTo>
                  <a:pt x="1494106" y="1569369"/>
                </a:lnTo>
                <a:lnTo>
                  <a:pt x="1487985" y="1573222"/>
                </a:lnTo>
                <a:lnTo>
                  <a:pt x="1481411" y="1576395"/>
                </a:lnTo>
                <a:lnTo>
                  <a:pt x="1474837" y="1579342"/>
                </a:lnTo>
                <a:lnTo>
                  <a:pt x="1468036" y="1581835"/>
                </a:lnTo>
                <a:lnTo>
                  <a:pt x="1461009" y="1583875"/>
                </a:lnTo>
                <a:lnTo>
                  <a:pt x="1453982" y="1585688"/>
                </a:lnTo>
                <a:lnTo>
                  <a:pt x="1446728" y="1587275"/>
                </a:lnTo>
                <a:lnTo>
                  <a:pt x="1439474" y="1588182"/>
                </a:lnTo>
                <a:lnTo>
                  <a:pt x="1432219" y="1588862"/>
                </a:lnTo>
                <a:lnTo>
                  <a:pt x="1424739" y="1589088"/>
                </a:lnTo>
                <a:lnTo>
                  <a:pt x="1417258" y="1589088"/>
                </a:lnTo>
                <a:lnTo>
                  <a:pt x="1409777" y="1588862"/>
                </a:lnTo>
                <a:lnTo>
                  <a:pt x="1402296" y="1587955"/>
                </a:lnTo>
                <a:lnTo>
                  <a:pt x="1394589" y="1587048"/>
                </a:lnTo>
                <a:lnTo>
                  <a:pt x="1387108" y="1585235"/>
                </a:lnTo>
                <a:lnTo>
                  <a:pt x="1379628" y="1583422"/>
                </a:lnTo>
                <a:lnTo>
                  <a:pt x="1372147" y="1581382"/>
                </a:lnTo>
                <a:lnTo>
                  <a:pt x="1364666" y="1578662"/>
                </a:lnTo>
                <a:lnTo>
                  <a:pt x="1357186" y="1575942"/>
                </a:lnTo>
                <a:lnTo>
                  <a:pt x="1349931" y="1572769"/>
                </a:lnTo>
                <a:lnTo>
                  <a:pt x="1342677" y="1569142"/>
                </a:lnTo>
                <a:lnTo>
                  <a:pt x="1335423" y="1565289"/>
                </a:lnTo>
                <a:lnTo>
                  <a:pt x="1328396" y="1560756"/>
                </a:lnTo>
                <a:lnTo>
                  <a:pt x="1321369" y="1556223"/>
                </a:lnTo>
                <a:lnTo>
                  <a:pt x="1314568" y="1551237"/>
                </a:lnTo>
                <a:lnTo>
                  <a:pt x="1307994" y="1545797"/>
                </a:lnTo>
                <a:lnTo>
                  <a:pt x="1301420" y="1540130"/>
                </a:lnTo>
                <a:lnTo>
                  <a:pt x="1295299" y="1534011"/>
                </a:lnTo>
                <a:lnTo>
                  <a:pt x="921716" y="1160708"/>
                </a:lnTo>
                <a:lnTo>
                  <a:pt x="910835" y="1166827"/>
                </a:lnTo>
                <a:lnTo>
                  <a:pt x="899501" y="1172720"/>
                </a:lnTo>
                <a:lnTo>
                  <a:pt x="888166" y="1178160"/>
                </a:lnTo>
                <a:lnTo>
                  <a:pt x="876832" y="1183600"/>
                </a:lnTo>
                <a:lnTo>
                  <a:pt x="865498" y="1188586"/>
                </a:lnTo>
                <a:lnTo>
                  <a:pt x="853710" y="1193346"/>
                </a:lnTo>
                <a:lnTo>
                  <a:pt x="842375" y="1198106"/>
                </a:lnTo>
                <a:lnTo>
                  <a:pt x="830588" y="1202412"/>
                </a:lnTo>
                <a:lnTo>
                  <a:pt x="818573" y="1206492"/>
                </a:lnTo>
                <a:lnTo>
                  <a:pt x="807012" y="1210572"/>
                </a:lnTo>
                <a:lnTo>
                  <a:pt x="794997" y="1213972"/>
                </a:lnTo>
                <a:lnTo>
                  <a:pt x="783210" y="1217598"/>
                </a:lnTo>
                <a:lnTo>
                  <a:pt x="771195" y="1220545"/>
                </a:lnTo>
                <a:lnTo>
                  <a:pt x="758954" y="1223265"/>
                </a:lnTo>
                <a:lnTo>
                  <a:pt x="746939" y="1226211"/>
                </a:lnTo>
                <a:lnTo>
                  <a:pt x="734698" y="1228478"/>
                </a:lnTo>
                <a:lnTo>
                  <a:pt x="722457" y="1230518"/>
                </a:lnTo>
                <a:lnTo>
                  <a:pt x="710442" y="1232784"/>
                </a:lnTo>
                <a:lnTo>
                  <a:pt x="698201" y="1234371"/>
                </a:lnTo>
                <a:lnTo>
                  <a:pt x="685960" y="1235731"/>
                </a:lnTo>
                <a:lnTo>
                  <a:pt x="673719" y="1236864"/>
                </a:lnTo>
                <a:lnTo>
                  <a:pt x="661478" y="1237771"/>
                </a:lnTo>
                <a:lnTo>
                  <a:pt x="649010" y="1238451"/>
                </a:lnTo>
                <a:lnTo>
                  <a:pt x="636769" y="1239131"/>
                </a:lnTo>
                <a:lnTo>
                  <a:pt x="624527" y="1239357"/>
                </a:lnTo>
                <a:lnTo>
                  <a:pt x="612060" y="1239357"/>
                </a:lnTo>
                <a:lnTo>
                  <a:pt x="599818" y="1239131"/>
                </a:lnTo>
                <a:lnTo>
                  <a:pt x="587577" y="1238451"/>
                </a:lnTo>
                <a:lnTo>
                  <a:pt x="575109" y="1237544"/>
                </a:lnTo>
                <a:lnTo>
                  <a:pt x="562868" y="1236638"/>
                </a:lnTo>
                <a:lnTo>
                  <a:pt x="550627" y="1235504"/>
                </a:lnTo>
                <a:lnTo>
                  <a:pt x="538612" y="1233918"/>
                </a:lnTo>
                <a:lnTo>
                  <a:pt x="526145" y="1232331"/>
                </a:lnTo>
                <a:lnTo>
                  <a:pt x="513903" y="1230291"/>
                </a:lnTo>
                <a:lnTo>
                  <a:pt x="501889" y="1228025"/>
                </a:lnTo>
                <a:lnTo>
                  <a:pt x="489648" y="1225758"/>
                </a:lnTo>
                <a:lnTo>
                  <a:pt x="477633" y="1222811"/>
                </a:lnTo>
                <a:lnTo>
                  <a:pt x="465619" y="1219865"/>
                </a:lnTo>
                <a:lnTo>
                  <a:pt x="453604" y="1216918"/>
                </a:lnTo>
                <a:lnTo>
                  <a:pt x="441590" y="1213292"/>
                </a:lnTo>
                <a:lnTo>
                  <a:pt x="429802" y="1209665"/>
                </a:lnTo>
                <a:lnTo>
                  <a:pt x="418014" y="1205812"/>
                </a:lnTo>
                <a:lnTo>
                  <a:pt x="406453" y="1201506"/>
                </a:lnTo>
                <a:lnTo>
                  <a:pt x="394665" y="1197199"/>
                </a:lnTo>
                <a:lnTo>
                  <a:pt x="383104" y="1192440"/>
                </a:lnTo>
                <a:lnTo>
                  <a:pt x="371543" y="1187680"/>
                </a:lnTo>
                <a:lnTo>
                  <a:pt x="359982" y="1182467"/>
                </a:lnTo>
                <a:lnTo>
                  <a:pt x="348647" y="1177027"/>
                </a:lnTo>
                <a:lnTo>
                  <a:pt x="337313" y="1171360"/>
                </a:lnTo>
                <a:lnTo>
                  <a:pt x="326205" y="1165694"/>
                </a:lnTo>
                <a:lnTo>
                  <a:pt x="315097" y="1159574"/>
                </a:lnTo>
                <a:lnTo>
                  <a:pt x="304216" y="1153228"/>
                </a:lnTo>
                <a:lnTo>
                  <a:pt x="293109" y="1146655"/>
                </a:lnTo>
                <a:lnTo>
                  <a:pt x="282454" y="1139629"/>
                </a:lnTo>
                <a:lnTo>
                  <a:pt x="272026" y="1132602"/>
                </a:lnTo>
                <a:lnTo>
                  <a:pt x="261145" y="1125349"/>
                </a:lnTo>
                <a:lnTo>
                  <a:pt x="250944" y="1117643"/>
                </a:lnTo>
                <a:lnTo>
                  <a:pt x="240517" y="1109937"/>
                </a:lnTo>
                <a:lnTo>
                  <a:pt x="230316" y="1101777"/>
                </a:lnTo>
                <a:lnTo>
                  <a:pt x="220341" y="1093617"/>
                </a:lnTo>
                <a:lnTo>
                  <a:pt x="210367" y="1085004"/>
                </a:lnTo>
                <a:lnTo>
                  <a:pt x="200620" y="1076391"/>
                </a:lnTo>
                <a:lnTo>
                  <a:pt x="191099" y="1067099"/>
                </a:lnTo>
                <a:lnTo>
                  <a:pt x="181578" y="1057806"/>
                </a:lnTo>
                <a:lnTo>
                  <a:pt x="170470" y="1046473"/>
                </a:lnTo>
                <a:lnTo>
                  <a:pt x="159589" y="1034913"/>
                </a:lnTo>
                <a:lnTo>
                  <a:pt x="149161" y="1022901"/>
                </a:lnTo>
                <a:lnTo>
                  <a:pt x="139187" y="1010888"/>
                </a:lnTo>
                <a:lnTo>
                  <a:pt x="129213" y="998648"/>
                </a:lnTo>
                <a:lnTo>
                  <a:pt x="119918" y="985956"/>
                </a:lnTo>
                <a:lnTo>
                  <a:pt x="110851" y="973489"/>
                </a:lnTo>
                <a:lnTo>
                  <a:pt x="102237" y="960797"/>
                </a:lnTo>
                <a:lnTo>
                  <a:pt x="93849" y="947651"/>
                </a:lnTo>
                <a:lnTo>
                  <a:pt x="85688" y="934505"/>
                </a:lnTo>
                <a:lnTo>
                  <a:pt x="78208" y="921358"/>
                </a:lnTo>
                <a:lnTo>
                  <a:pt x="70954" y="907986"/>
                </a:lnTo>
                <a:lnTo>
                  <a:pt x="64153" y="894386"/>
                </a:lnTo>
                <a:lnTo>
                  <a:pt x="57579" y="880560"/>
                </a:lnTo>
                <a:lnTo>
                  <a:pt x="51232" y="866734"/>
                </a:lnTo>
                <a:lnTo>
                  <a:pt x="45338" y="852908"/>
                </a:lnTo>
                <a:lnTo>
                  <a:pt x="39897" y="838856"/>
                </a:lnTo>
                <a:lnTo>
                  <a:pt x="34910" y="824803"/>
                </a:lnTo>
                <a:lnTo>
                  <a:pt x="30150" y="810524"/>
                </a:lnTo>
                <a:lnTo>
                  <a:pt x="25616" y="796244"/>
                </a:lnTo>
                <a:lnTo>
                  <a:pt x="21535" y="781738"/>
                </a:lnTo>
                <a:lnTo>
                  <a:pt x="17682" y="767232"/>
                </a:lnTo>
                <a:lnTo>
                  <a:pt x="14508" y="752726"/>
                </a:lnTo>
                <a:lnTo>
                  <a:pt x="11334" y="738220"/>
                </a:lnTo>
                <a:lnTo>
                  <a:pt x="8841" y="723487"/>
                </a:lnTo>
                <a:lnTo>
                  <a:pt x="6574" y="708755"/>
                </a:lnTo>
                <a:lnTo>
                  <a:pt x="4307" y="694022"/>
                </a:lnTo>
                <a:lnTo>
                  <a:pt x="2947" y="679289"/>
                </a:lnTo>
                <a:lnTo>
                  <a:pt x="1587" y="664330"/>
                </a:lnTo>
                <a:lnTo>
                  <a:pt x="680" y="649597"/>
                </a:lnTo>
                <a:lnTo>
                  <a:pt x="227" y="634638"/>
                </a:lnTo>
                <a:lnTo>
                  <a:pt x="0" y="619905"/>
                </a:lnTo>
                <a:lnTo>
                  <a:pt x="227" y="604946"/>
                </a:lnTo>
                <a:lnTo>
                  <a:pt x="680" y="589987"/>
                </a:lnTo>
                <a:lnTo>
                  <a:pt x="1587" y="575254"/>
                </a:lnTo>
                <a:lnTo>
                  <a:pt x="2947" y="560295"/>
                </a:lnTo>
                <a:lnTo>
                  <a:pt x="4307" y="545562"/>
                </a:lnTo>
                <a:lnTo>
                  <a:pt x="6574" y="530830"/>
                </a:lnTo>
                <a:lnTo>
                  <a:pt x="8841" y="516097"/>
                </a:lnTo>
                <a:lnTo>
                  <a:pt x="11334" y="501364"/>
                </a:lnTo>
                <a:lnTo>
                  <a:pt x="14508" y="486858"/>
                </a:lnTo>
                <a:lnTo>
                  <a:pt x="17682" y="472352"/>
                </a:lnTo>
                <a:lnTo>
                  <a:pt x="21535" y="457846"/>
                </a:lnTo>
                <a:lnTo>
                  <a:pt x="25616" y="443340"/>
                </a:lnTo>
                <a:lnTo>
                  <a:pt x="30150" y="429061"/>
                </a:lnTo>
                <a:lnTo>
                  <a:pt x="34910" y="414781"/>
                </a:lnTo>
                <a:lnTo>
                  <a:pt x="39897" y="400502"/>
                </a:lnTo>
                <a:lnTo>
                  <a:pt x="45338" y="386449"/>
                </a:lnTo>
                <a:lnTo>
                  <a:pt x="51232" y="372850"/>
                </a:lnTo>
                <a:lnTo>
                  <a:pt x="57579" y="359024"/>
                </a:lnTo>
                <a:lnTo>
                  <a:pt x="64153" y="345198"/>
                </a:lnTo>
                <a:lnTo>
                  <a:pt x="70954" y="331599"/>
                </a:lnTo>
                <a:lnTo>
                  <a:pt x="78208" y="318226"/>
                </a:lnTo>
                <a:lnTo>
                  <a:pt x="85688" y="304853"/>
                </a:lnTo>
                <a:lnTo>
                  <a:pt x="93849" y="291934"/>
                </a:lnTo>
                <a:lnTo>
                  <a:pt x="102237" y="278788"/>
                </a:lnTo>
                <a:lnTo>
                  <a:pt x="110851" y="266095"/>
                </a:lnTo>
                <a:lnTo>
                  <a:pt x="119918" y="253402"/>
                </a:lnTo>
                <a:lnTo>
                  <a:pt x="129213" y="240936"/>
                </a:lnTo>
                <a:lnTo>
                  <a:pt x="139187" y="228697"/>
                </a:lnTo>
                <a:lnTo>
                  <a:pt x="149161" y="216457"/>
                </a:lnTo>
                <a:lnTo>
                  <a:pt x="159589" y="204671"/>
                </a:lnTo>
                <a:lnTo>
                  <a:pt x="170470" y="193111"/>
                </a:lnTo>
                <a:lnTo>
                  <a:pt x="181578" y="181779"/>
                </a:lnTo>
                <a:lnTo>
                  <a:pt x="193139" y="170446"/>
                </a:lnTo>
                <a:lnTo>
                  <a:pt x="204473" y="159793"/>
                </a:lnTo>
                <a:lnTo>
                  <a:pt x="216488" y="149140"/>
                </a:lnTo>
                <a:lnTo>
                  <a:pt x="228729" y="139167"/>
                </a:lnTo>
                <a:lnTo>
                  <a:pt x="240743" y="129421"/>
                </a:lnTo>
                <a:lnTo>
                  <a:pt x="253438" y="119901"/>
                </a:lnTo>
                <a:lnTo>
                  <a:pt x="266133" y="110835"/>
                </a:lnTo>
                <a:lnTo>
                  <a:pt x="278600" y="102222"/>
                </a:lnTo>
                <a:lnTo>
                  <a:pt x="291748" y="93836"/>
                </a:lnTo>
                <a:lnTo>
                  <a:pt x="304896" y="85903"/>
                </a:lnTo>
                <a:lnTo>
                  <a:pt x="318271" y="78423"/>
                </a:lnTo>
                <a:lnTo>
                  <a:pt x="331646" y="71170"/>
                </a:lnTo>
                <a:lnTo>
                  <a:pt x="345020" y="64144"/>
                </a:lnTo>
                <a:lnTo>
                  <a:pt x="358848" y="57571"/>
                </a:lnTo>
                <a:lnTo>
                  <a:pt x="372676" y="51451"/>
                </a:lnTo>
                <a:lnTo>
                  <a:pt x="386504" y="45558"/>
                </a:lnTo>
                <a:lnTo>
                  <a:pt x="400559" y="40118"/>
                </a:lnTo>
                <a:lnTo>
                  <a:pt x="414840" y="34905"/>
                </a:lnTo>
                <a:lnTo>
                  <a:pt x="429122" y="30146"/>
                </a:lnTo>
                <a:lnTo>
                  <a:pt x="443403" y="25839"/>
                </a:lnTo>
                <a:lnTo>
                  <a:pt x="457911" y="21533"/>
                </a:lnTo>
                <a:lnTo>
                  <a:pt x="472419" y="17906"/>
                </a:lnTo>
                <a:lnTo>
                  <a:pt x="486927" y="14506"/>
                </a:lnTo>
                <a:lnTo>
                  <a:pt x="501435" y="11560"/>
                </a:lnTo>
                <a:lnTo>
                  <a:pt x="515944" y="8840"/>
                </a:lnTo>
                <a:lnTo>
                  <a:pt x="530678" y="6573"/>
                </a:lnTo>
                <a:lnTo>
                  <a:pt x="545413" y="4533"/>
                </a:lnTo>
                <a:lnTo>
                  <a:pt x="560148" y="3173"/>
                </a:lnTo>
                <a:lnTo>
                  <a:pt x="575109" y="1587"/>
                </a:lnTo>
                <a:lnTo>
                  <a:pt x="589844" y="907"/>
                </a:lnTo>
                <a:lnTo>
                  <a:pt x="604806" y="227"/>
                </a:lnTo>
                <a:lnTo>
                  <a:pt x="61954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/>
        </p:spPr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  <a:latin typeface="+mn-lt"/>
              <a:ea typeface="+mn-ea"/>
            </a:endParaRPr>
          </a:p>
        </p:txBody>
      </p:sp>
      <p:sp>
        <p:nvSpPr>
          <p:cNvPr id="10" name="云形标注 9"/>
          <p:cNvSpPr/>
          <p:nvPr/>
        </p:nvSpPr>
        <p:spPr>
          <a:xfrm>
            <a:off x="6444208" y="1952874"/>
            <a:ext cx="2088232" cy="1393224"/>
          </a:xfrm>
          <a:prstGeom prst="cloudCallout">
            <a:avLst>
              <a:gd name="adj1" fmla="val -69000"/>
              <a:gd name="adj2" fmla="val 33829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 rtlCol="0" anchor="ctr"/>
          <a:lstStyle/>
          <a:p>
            <a:r>
              <a:rPr lang="zh-CN" altLang="en-US" sz="1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单链表中查找</a:t>
            </a:r>
            <a:r>
              <a:rPr lang="zh-CN" altLang="en-US" sz="1800" b="1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关键字</a:t>
            </a:r>
            <a:endParaRPr lang="zh-CN" altLang="en-US" sz="1800" b="1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" name="椭圆 12"/>
          <p:cNvSpPr/>
          <p:nvPr/>
        </p:nvSpPr>
        <p:spPr>
          <a:xfrm>
            <a:off x="2397488" y="2935174"/>
            <a:ext cx="557213" cy="557213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38100">
            <a:solidFill>
              <a:schemeClr val="bg1">
                <a:lumMod val="75000"/>
              </a:schemeClr>
            </a:solidFill>
            <a:round/>
            <a:headEnd/>
            <a:tailEnd/>
          </a:ln>
          <a:effectLst/>
        </p:spPr>
        <p:txBody>
          <a:bodyPr lIns="90000" tIns="46800" rIns="90000" bIns="46800" rtlCol="0" anchor="ctr"/>
          <a:lstStyle/>
          <a:p>
            <a:r>
              <a:rPr lang="en-US" altLang="zh-CN"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sz="3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6837503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18796" y="301878"/>
            <a:ext cx="8722309" cy="707886"/>
          </a:xfrm>
        </p:spPr>
        <p:txBody>
          <a:bodyPr/>
          <a:lstStyle/>
          <a:p>
            <a:r>
              <a:rPr lang="zh-CN" altLang="en-US"/>
              <a:t>单</a:t>
            </a:r>
            <a:r>
              <a:rPr lang="zh-CN" altLang="en-US" smtClean="0"/>
              <a:t>链表按值查找</a:t>
            </a:r>
            <a:r>
              <a:rPr lang="en-US" altLang="zh-CN" smtClean="0"/>
              <a:t>——</a:t>
            </a:r>
            <a:r>
              <a:rPr lang="zh-CN" altLang="zh-CN" smtClean="0"/>
              <a:t>测试用例设计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F43DFED5-A29E-4720-8B82-E2160AEAE3FE}" type="slidenum">
              <a:rPr lang="zh-CN" altLang="en-US" smtClean="0"/>
              <a:pPr>
                <a:defRPr/>
              </a:pPr>
              <a:t>51</a:t>
            </a:fld>
            <a:endParaRPr lang="en-US" altLang="zh-CN"/>
          </a:p>
        </p:txBody>
      </p:sp>
      <p:graphicFrame>
        <p:nvGraphicFramePr>
          <p:cNvPr id="5" name="Group 10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5865434"/>
              </p:ext>
            </p:extLst>
          </p:nvPr>
        </p:nvGraphicFramePr>
        <p:xfrm>
          <a:off x="467544" y="3212976"/>
          <a:ext cx="8423671" cy="2495240"/>
        </p:xfrm>
        <a:graphic>
          <a:graphicData uri="http://schemas.openxmlformats.org/drawingml/2006/table">
            <a:tbl>
              <a:tblPr/>
              <a:tblGrid>
                <a:gridCol w="122413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728191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016224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2088283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366837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398239">
                <a:tc gridSpan="2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endParaRPr kumimoji="0" lang="zh-CN" altLang="en-US" sz="18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</a:txBody>
                  <a:tcPr marL="90000" marR="90000" marT="46757" marB="4675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endParaRPr kumimoji="0" lang="zh-CN" altLang="en-US" sz="18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</a:txBody>
                  <a:tcPr marL="90000" marR="90000" marT="46757" marB="4675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一般情形</a:t>
                      </a:r>
                    </a:p>
                  </a:txBody>
                  <a:tcPr marL="90000" marR="90000" marT="46757" marB="4675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边界值</a:t>
                      </a:r>
                      <a:endParaRPr kumimoji="0" lang="en-US" altLang="zh-CN" sz="18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</a:txBody>
                  <a:tcPr marL="90000" marR="90000" marT="46757" marB="4675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异常情形</a:t>
                      </a:r>
                    </a:p>
                  </a:txBody>
                  <a:tcPr marL="90000" marR="90000" marT="46757" marB="4675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70296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输入信息</a:t>
                      </a:r>
                    </a:p>
                  </a:txBody>
                  <a:tcPr marL="90000" marR="90000" marT="46757" marB="4675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链表头指针</a:t>
                      </a:r>
                      <a:r>
                        <a:rPr kumimoji="0" lang="en-US" altLang="zh-CN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head</a:t>
                      </a:r>
                    </a:p>
                  </a:txBody>
                  <a:tcPr marL="90000" marR="90000" marT="46757" marB="4675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altLang="zh-CN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head</a:t>
                      </a: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非空</a:t>
                      </a:r>
                    </a:p>
                  </a:txBody>
                  <a:tcPr marL="90000" marR="90000" marT="46757" marB="4675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链表只有一个</a:t>
                      </a:r>
                      <a:endParaRPr kumimoji="0" lang="en-US" altLang="zh-CN" sz="18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开始结点</a:t>
                      </a:r>
                    </a:p>
                  </a:txBody>
                  <a:tcPr marL="90000" marR="90000" marT="46757" marB="4675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altLang="zh-CN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head</a:t>
                      </a: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为空</a:t>
                      </a:r>
                    </a:p>
                  </a:txBody>
                  <a:tcPr marL="90000" marR="90000" marT="46757" marB="4675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67767">
                <a:tc rowSpan="2" gridSpan="2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预期结果</a:t>
                      </a:r>
                    </a:p>
                  </a:txBody>
                  <a:tcPr marL="90000" marR="90000" marT="46757" marB="4675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rowSpan="2"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找到关键字：</a:t>
                      </a:r>
                      <a:endParaRPr kumimoji="0" lang="en-US" altLang="zh-CN" sz="18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返回结点地址</a:t>
                      </a:r>
                    </a:p>
                  </a:txBody>
                  <a:tcPr marL="90000" marR="90000" marT="46757" marB="4675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找到关键字：</a:t>
                      </a:r>
                      <a:endParaRPr kumimoji="0" lang="en-US" altLang="zh-CN" sz="18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返回结点地址</a:t>
                      </a:r>
                    </a:p>
                  </a:txBody>
                  <a:tcPr marL="90000" marR="90000" marT="46757" marB="4675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rowSpan="2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返回</a:t>
                      </a:r>
                      <a:r>
                        <a:rPr kumimoji="0" lang="en-US" altLang="zh-CN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NULL</a:t>
                      </a:r>
                    </a:p>
                  </a:txBody>
                  <a:tcPr marL="90000" marR="90000" marT="46757" marB="4675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67767">
                <a:tc gridSpan="2"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未找到关键字</a:t>
                      </a:r>
                      <a:r>
                        <a:rPr kumimoji="0" lang="en-US" altLang="zh-CN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:</a:t>
                      </a:r>
                    </a:p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返回</a:t>
                      </a:r>
                      <a:r>
                        <a:rPr kumimoji="0" lang="en-US" altLang="zh-CN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NULL</a:t>
                      </a:r>
                    </a:p>
                  </a:txBody>
                  <a:tcPr marL="90000" marR="90000" marT="46757" marB="4675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未找到关键字</a:t>
                      </a:r>
                      <a:r>
                        <a:rPr kumimoji="0" lang="en-US" altLang="zh-CN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:</a:t>
                      </a:r>
                    </a:p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返回</a:t>
                      </a:r>
                      <a:r>
                        <a:rPr kumimoji="0" lang="en-US" altLang="zh-CN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NULL</a:t>
                      </a:r>
                    </a:p>
                  </a:txBody>
                  <a:tcPr marL="90000" marR="90000" marT="46757" marB="4675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sp>
        <p:nvSpPr>
          <p:cNvPr id="7" name="矩形 6"/>
          <p:cNvSpPr/>
          <p:nvPr/>
        </p:nvSpPr>
        <p:spPr>
          <a:xfrm>
            <a:off x="1849024" y="2060848"/>
            <a:ext cx="5532120" cy="707886"/>
          </a:xfrm>
          <a:prstGeom prst="rect">
            <a:avLst/>
          </a:prstGeom>
          <a:ln>
            <a:solidFill>
              <a:schemeClr val="bg1">
                <a:lumMod val="75000"/>
              </a:schemeClr>
            </a:solidFill>
          </a:ln>
        </p:spPr>
        <p:txBody>
          <a:bodyPr>
            <a:spAutoFit/>
          </a:bodyPr>
          <a:lstStyle/>
          <a:p>
            <a:pPr algn="l"/>
            <a:r>
              <a:rPr lang="zh-CN" altLang="zh-CN" sz="2000" b="1">
                <a:solidFill>
                  <a:schemeClr val="tx2"/>
                </a:solidFill>
                <a:ea typeface="黑体"/>
              </a:rPr>
              <a:t>输入：单链表头指针，要查找的关键字</a:t>
            </a:r>
          </a:p>
          <a:p>
            <a:pPr algn="l"/>
            <a:r>
              <a:rPr lang="zh-CN" altLang="zh-CN" sz="2000" b="1">
                <a:solidFill>
                  <a:schemeClr val="tx2"/>
                </a:solidFill>
                <a:ea typeface="黑体"/>
              </a:rPr>
              <a:t>输出：关键字所在结点的地址</a:t>
            </a:r>
          </a:p>
        </p:txBody>
      </p:sp>
    </p:spTree>
    <p:extLst>
      <p:ext uri="{BB962C8B-B14F-4D97-AF65-F5344CB8AC3E}">
        <p14:creationId xmlns:p14="http://schemas.microsoft.com/office/powerpoint/2010/main" val="39903241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>
          <a:xfrm>
            <a:off x="318796" y="301879"/>
            <a:ext cx="8722309" cy="707886"/>
          </a:xfrm>
        </p:spPr>
        <p:txBody>
          <a:bodyPr/>
          <a:lstStyle/>
          <a:p>
            <a:pPr eaLnBrk="1" hangingPunct="1"/>
            <a:r>
              <a:rPr lang="zh-CN" altLang="en-US"/>
              <a:t>单链表按值查找</a:t>
            </a:r>
            <a:r>
              <a:rPr lang="en-US" altLang="zh-CN" smtClean="0"/>
              <a:t>——</a:t>
            </a:r>
            <a:r>
              <a:rPr lang="zh-CN" altLang="en-US" smtClean="0"/>
              <a:t>函数结构</a:t>
            </a:r>
            <a:r>
              <a:rPr lang="zh-CN" altLang="zh-CN" smtClean="0"/>
              <a:t>设计</a:t>
            </a:r>
            <a:endParaRPr lang="zh-CN" altLang="en-US" smtClean="0"/>
          </a:p>
        </p:txBody>
      </p:sp>
      <p:graphicFrame>
        <p:nvGraphicFramePr>
          <p:cNvPr id="278655" name="Group 1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49308993"/>
              </p:ext>
            </p:extLst>
          </p:nvPr>
        </p:nvGraphicFramePr>
        <p:xfrm>
          <a:off x="971600" y="2708920"/>
          <a:ext cx="7200900" cy="2325688"/>
        </p:xfrm>
        <a:graphic>
          <a:graphicData uri="http://schemas.openxmlformats.org/drawingml/2006/table">
            <a:tbl>
              <a:tblPr/>
              <a:tblGrid>
                <a:gridCol w="19431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59397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66382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98539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功能描述</a:t>
                      </a:r>
                    </a:p>
                  </a:txBody>
                  <a:tcPr marL="90000" marR="90000" marT="46809" marB="46809" horzOverflow="overflow">
                    <a:lnL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输入</a:t>
                      </a:r>
                    </a:p>
                  </a:txBody>
                  <a:tcPr marL="90000" marR="90000" marT="46809" marB="46809" horzOverflow="overflow">
                    <a:lnL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输出</a:t>
                      </a:r>
                    </a:p>
                  </a:txBody>
                  <a:tcPr marL="90000" marR="90000" marT="46809" marB="46809" horzOverflow="overflow">
                    <a:lnL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764305">
                <a:tc rowSpan="2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查找关键字</a:t>
                      </a:r>
                    </a:p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altLang="zh-CN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LocateElem</a:t>
                      </a:r>
                    </a:p>
                  </a:txBody>
                  <a:tcPr marL="90000" marR="90000" marT="46809" marB="46809" anchor="ctr" horzOverflow="overflow">
                    <a:lnL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链表的头指针</a:t>
                      </a:r>
                    </a:p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altLang="zh-CN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listNode *head</a:t>
                      </a:r>
                    </a:p>
                  </a:txBody>
                  <a:tcPr marL="90000" marR="90000" marT="46809" marB="46809" horzOverflow="overflow">
                    <a:lnL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找到</a:t>
                      </a:r>
                      <a:r>
                        <a:rPr kumimoji="0" lang="zh-CN" altLang="zh-CN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关键字</a:t>
                      </a: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：</a:t>
                      </a:r>
                    </a:p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结点地址</a:t>
                      </a:r>
                      <a:endParaRPr kumimoji="0" lang="en-US" altLang="zh-CN" sz="18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</a:txBody>
                  <a:tcPr marL="90000" marR="90000" marT="46809" marB="46809" anchor="ctr" horzOverflow="overflow">
                    <a:lnL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764305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关键字值</a:t>
                      </a:r>
                    </a:p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altLang="zh-CN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ElemType key</a:t>
                      </a:r>
                    </a:p>
                  </a:txBody>
                  <a:tcPr marL="90000" marR="90000" marT="46809" marB="46809" horzOverflow="overflow">
                    <a:lnL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未找到</a:t>
                      </a:r>
                      <a:r>
                        <a:rPr kumimoji="0" lang="zh-CN" altLang="zh-CN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关键字</a:t>
                      </a: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：</a:t>
                      </a:r>
                      <a:endParaRPr kumimoji="0" lang="en-US" altLang="zh-CN" sz="18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altLang="zh-CN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NULL</a:t>
                      </a:r>
                    </a:p>
                  </a:txBody>
                  <a:tcPr marL="90000" marR="90000" marT="46809" marB="46809" anchor="ctr" horzOverflow="overflow">
                    <a:lnL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98539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函数名</a:t>
                      </a:r>
                    </a:p>
                  </a:txBody>
                  <a:tcPr marL="90000" marR="90000" marT="46809" marB="46809" horzOverflow="overflow">
                    <a:lnL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形参</a:t>
                      </a:r>
                    </a:p>
                  </a:txBody>
                  <a:tcPr marL="90000" marR="90000" marT="46809" marB="46809" horzOverflow="overflow">
                    <a:lnL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函数类型</a:t>
                      </a:r>
                    </a:p>
                  </a:txBody>
                  <a:tcPr marL="90000" marR="90000" marT="46809" marB="46809" horzOverflow="overflow">
                    <a:lnL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050459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AutoShape 79"/>
          <p:cNvSpPr>
            <a:spLocks noChangeArrowheads="1"/>
          </p:cNvSpPr>
          <p:nvPr/>
        </p:nvSpPr>
        <p:spPr bwMode="auto">
          <a:xfrm>
            <a:off x="2699792" y="5305273"/>
            <a:ext cx="2951421" cy="1079500"/>
          </a:xfrm>
          <a:prstGeom prst="cloudCallout">
            <a:avLst>
              <a:gd name="adj1" fmla="val -66182"/>
              <a:gd name="adj2" fmla="val -5701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rot="0" spcFirstLastPara="0" vertOverflow="overflow" horzOverflow="overflow" vert="horz" wrap="square" lIns="90000" tIns="46800" rIns="90000" bIns="468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r>
              <a:rPr lang="zh-CN" altLang="en-US" sz="1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伪代码中对异常情形都有处理</a:t>
            </a:r>
            <a:r>
              <a:rPr lang="zh-CN" altLang="en-US" sz="180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么？</a:t>
            </a:r>
            <a:endParaRPr lang="zh-CN" altLang="en-US" sz="180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18796" y="301879"/>
            <a:ext cx="8722309" cy="707886"/>
          </a:xfrm>
        </p:spPr>
        <p:txBody>
          <a:bodyPr/>
          <a:lstStyle/>
          <a:p>
            <a:r>
              <a:rPr lang="zh-CN" altLang="en-US"/>
              <a:t>单链表按值查找</a:t>
            </a:r>
            <a:r>
              <a:rPr lang="en-US" altLang="zh-CN" smtClean="0"/>
              <a:t>——</a:t>
            </a:r>
            <a:r>
              <a:rPr lang="zh-CN" altLang="en-US" smtClean="0"/>
              <a:t>算法描述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F43DFED5-A29E-4720-8B82-E2160AEAE3FE}" type="slidenum">
              <a:rPr lang="zh-CN" altLang="en-US" smtClean="0"/>
              <a:pPr>
                <a:defRPr/>
              </a:pPr>
              <a:t>53</a:t>
            </a:fld>
            <a:endParaRPr lang="en-US" altLang="zh-CN"/>
          </a:p>
        </p:txBody>
      </p:sp>
      <p:graphicFrame>
        <p:nvGraphicFramePr>
          <p:cNvPr id="5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6785624"/>
              </p:ext>
            </p:extLst>
          </p:nvPr>
        </p:nvGraphicFramePr>
        <p:xfrm>
          <a:off x="323850" y="1249535"/>
          <a:ext cx="3671888" cy="825500"/>
        </p:xfrm>
        <a:graphic>
          <a:graphicData uri="http://schemas.openxmlformats.org/drawingml/2006/table">
            <a:tbl>
              <a:tblPr/>
              <a:tblGrid>
                <a:gridCol w="3671888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4572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顶部伪代码描述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683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在单链表中查找关键字</a:t>
                      </a:r>
                      <a:r>
                        <a:rPr kumimoji="0" lang="en-US" altLang="zh-CN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key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graphicFrame>
        <p:nvGraphicFramePr>
          <p:cNvPr id="7" name="Group 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60674983"/>
              </p:ext>
            </p:extLst>
          </p:nvPr>
        </p:nvGraphicFramePr>
        <p:xfrm>
          <a:off x="226771" y="2194668"/>
          <a:ext cx="8712648" cy="2530476"/>
        </p:xfrm>
        <a:graphic>
          <a:graphicData uri="http://schemas.openxmlformats.org/drawingml/2006/table">
            <a:tbl>
              <a:tblPr/>
              <a:tblGrid>
                <a:gridCol w="396012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75252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984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第一步细化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第二步细化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683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跳过表头结点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p</a:t>
                      </a: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＝</a:t>
                      </a:r>
                      <a:r>
                        <a:rPr kumimoji="0" lang="en-US" altLang="zh-CN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head-&gt;next; 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39541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若当前结点</a:t>
                      </a:r>
                      <a:r>
                        <a:rPr kumimoji="0" lang="en-US" altLang="zh-CN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p</a:t>
                      </a: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非空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   取</a:t>
                      </a:r>
                      <a:r>
                        <a:rPr kumimoji="0" lang="en-US" altLang="zh-CN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p</a:t>
                      </a: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的值与关键字比较   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        不等：</a:t>
                      </a:r>
                      <a:r>
                        <a:rPr kumimoji="0" lang="en-US" altLang="zh-CN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p</a:t>
                      </a: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指向下一个结点；   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        相等：结束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当  </a:t>
                      </a:r>
                      <a:r>
                        <a:rPr kumimoji="0" lang="en-US" altLang="zh-CN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p != NULL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    若 </a:t>
                      </a:r>
                      <a:r>
                        <a:rPr kumimoji="0" lang="en-US" altLang="zh-CN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( p-&gt;data != key) p</a:t>
                      </a: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＝</a:t>
                      </a:r>
                      <a:r>
                        <a:rPr kumimoji="0" lang="en-US" altLang="zh-CN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p-&gt;next;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    否则  </a:t>
                      </a:r>
                      <a:r>
                        <a:rPr kumimoji="0" lang="en-US" altLang="zh-CN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break</a:t>
                      </a: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；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683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输出结点</a:t>
                      </a:r>
                      <a:r>
                        <a:rPr kumimoji="0" lang="en-US" altLang="zh-CN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p</a:t>
                      </a: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的地址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return p;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grpSp>
        <p:nvGrpSpPr>
          <p:cNvPr id="21" name="Group 76"/>
          <p:cNvGrpSpPr>
            <a:grpSpLocks/>
          </p:cNvGrpSpPr>
          <p:nvPr/>
        </p:nvGrpSpPr>
        <p:grpSpPr bwMode="auto">
          <a:xfrm>
            <a:off x="1624395" y="4913090"/>
            <a:ext cx="1512888" cy="1008063"/>
            <a:chOff x="0" y="0"/>
            <a:chExt cx="862" cy="590"/>
          </a:xfrm>
        </p:grpSpPr>
        <p:pic>
          <p:nvPicPr>
            <p:cNvPr id="22" name="Picture 77" descr="Hein062"/>
            <p:cNvPicPr>
              <a:picLocks noChangeAspect="1" noChangeArrowheads="1"/>
            </p:cNvPicPr>
            <p:nvPr/>
          </p:nvPicPr>
          <p:blipFill>
            <a:blip r:embed="rId3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6" y="0"/>
              <a:ext cx="318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" name="Oval 78"/>
            <p:cNvSpPr>
              <a:spLocks noChangeArrowheads="1"/>
            </p:cNvSpPr>
            <p:nvPr/>
          </p:nvSpPr>
          <p:spPr bwMode="auto">
            <a:xfrm>
              <a:off x="0" y="196"/>
              <a:ext cx="862" cy="394"/>
            </a:xfrm>
            <a:prstGeom prst="ellipse">
              <a:avLst/>
            </a:prstGeom>
            <a:solidFill>
              <a:srgbClr val="FFFFFF">
                <a:alpha val="98999"/>
              </a:srgbClr>
            </a:solidFill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zh-CN" altLang="en-US" sz="2000" b="1" i="1" smtClean="0">
                  <a:solidFill>
                    <a:srgbClr val="4D4D4D"/>
                  </a:solidFill>
                  <a:latin typeface="Consolas"/>
                  <a:ea typeface="隶书" pitchFamily="49" charset="-122"/>
                </a:rPr>
                <a:t>思考</a:t>
              </a:r>
              <a:r>
                <a:rPr lang="en-US" altLang="zh-CN" sz="2000" b="1" i="1" smtClean="0">
                  <a:solidFill>
                    <a:srgbClr val="4D4D4D"/>
                  </a:solidFill>
                  <a:latin typeface="Consolas"/>
                  <a:ea typeface="隶书" pitchFamily="49" charset="-122"/>
                </a:rPr>
                <a:t>&amp;</a:t>
              </a:r>
              <a:r>
                <a:rPr lang="zh-CN" altLang="en-US" sz="2000" b="1" i="1" smtClean="0">
                  <a:solidFill>
                    <a:srgbClr val="4D4D4D"/>
                  </a:solidFill>
                  <a:latin typeface="Consolas"/>
                  <a:ea typeface="隶书" pitchFamily="49" charset="-122"/>
                </a:rPr>
                <a:t>讨论</a:t>
              </a:r>
              <a:endParaRPr lang="zh-CN" altLang="en-US" sz="2000" b="1" i="1">
                <a:solidFill>
                  <a:srgbClr val="4D4D4D"/>
                </a:solidFill>
                <a:latin typeface="Consolas"/>
                <a:ea typeface="隶书" pitchFamily="49" charset="-122"/>
              </a:endParaRPr>
            </a:p>
          </p:txBody>
        </p:sp>
      </p:grpSp>
      <p:sp>
        <p:nvSpPr>
          <p:cNvPr id="20" name="Rectangle 75"/>
          <p:cNvSpPr>
            <a:spLocks noChangeArrowheads="1"/>
          </p:cNvSpPr>
          <p:nvPr/>
        </p:nvSpPr>
        <p:spPr bwMode="auto">
          <a:xfrm>
            <a:off x="5796136" y="5028274"/>
            <a:ext cx="2447925" cy="95628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rot="0" spcFirstLastPara="0" vertOverflow="overflow" horzOverflow="overflow" vert="horz" wrap="square" lIns="90000" tIns="46800" rIns="90000" bIns="468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r>
              <a:rPr lang="zh-CN" altLang="en-US" sz="1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异常情形：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zh-CN" altLang="en-US" sz="180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表</a:t>
            </a:r>
            <a:r>
              <a:rPr lang="zh-CN" altLang="en-US" sz="1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非空</a:t>
            </a:r>
            <a:r>
              <a:rPr lang="en-US" altLang="zh-CN" sz="1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1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未找到；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zh-CN" altLang="en-US" sz="180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空表</a:t>
            </a:r>
            <a:endParaRPr lang="zh-CN" altLang="en-US" sz="180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9391347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18796" y="301879"/>
            <a:ext cx="8722309" cy="707886"/>
          </a:xfrm>
        </p:spPr>
        <p:txBody>
          <a:bodyPr/>
          <a:lstStyle/>
          <a:p>
            <a:r>
              <a:rPr lang="zh-CN" altLang="en-US"/>
              <a:t>单链表按值查找</a:t>
            </a:r>
            <a:r>
              <a:rPr lang="en-US" altLang="zh-CN" smtClean="0"/>
              <a:t>——</a:t>
            </a:r>
            <a:r>
              <a:rPr lang="zh-CN" altLang="en-US" smtClean="0"/>
              <a:t>程序实现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zh-CN" sz="1800"/>
              <a:t>/*===========================================</a:t>
            </a:r>
          </a:p>
          <a:p>
            <a:pPr marL="0" indent="0">
              <a:buNone/>
            </a:pPr>
            <a:r>
              <a:rPr lang="zh-CN" altLang="zh-CN" sz="1800"/>
              <a:t>函数功能：单链表操作</a:t>
            </a:r>
            <a:r>
              <a:rPr lang="en-US" altLang="zh-CN" sz="1800"/>
              <a:t>——</a:t>
            </a:r>
            <a:r>
              <a:rPr lang="zh-CN" altLang="zh-CN" sz="1800"/>
              <a:t>按值查找结点</a:t>
            </a:r>
          </a:p>
          <a:p>
            <a:pPr marL="0" indent="0">
              <a:buNone/>
            </a:pPr>
            <a:r>
              <a:rPr lang="zh-CN" altLang="zh-CN" sz="1800"/>
              <a:t>函数输入：链表的头指针，结点值</a:t>
            </a:r>
          </a:p>
          <a:p>
            <a:pPr marL="0" indent="0">
              <a:buNone/>
            </a:pPr>
            <a:r>
              <a:rPr lang="zh-CN" altLang="zh-CN" sz="1800"/>
              <a:t>函数输出：找到：返回结点指针；未找到：返回NULL</a:t>
            </a:r>
          </a:p>
          <a:p>
            <a:pPr marL="0" indent="0">
              <a:buNone/>
            </a:pPr>
            <a:r>
              <a:rPr lang="en-US" altLang="zh-CN" sz="1800"/>
              <a:t>=============================================*/</a:t>
            </a:r>
            <a:endParaRPr lang="zh-CN" altLang="zh-CN" sz="1800"/>
          </a:p>
          <a:p>
            <a:pPr marL="0" indent="0">
              <a:buNone/>
            </a:pPr>
            <a:r>
              <a:rPr lang="en-US" altLang="zh-CN" sz="1800"/>
              <a:t>LinkListNode * Locate_LkList( LinkListNode *head, ElemType key) </a:t>
            </a:r>
            <a:endParaRPr lang="zh-CN" altLang="zh-CN" sz="1800"/>
          </a:p>
          <a:p>
            <a:pPr marL="0" indent="0">
              <a:buNone/>
            </a:pPr>
            <a:r>
              <a:rPr lang="en-US" altLang="zh-CN" sz="1800"/>
              <a:t>{  </a:t>
            </a:r>
            <a:endParaRPr lang="zh-CN" altLang="zh-CN" sz="1800"/>
          </a:p>
          <a:p>
            <a:pPr marL="0" indent="0">
              <a:buNone/>
            </a:pPr>
            <a:r>
              <a:rPr lang="en-US" altLang="zh-CN" sz="1800"/>
              <a:t>    LinkListNode *p; </a:t>
            </a:r>
            <a:endParaRPr lang="zh-CN" altLang="zh-CN" sz="1800"/>
          </a:p>
          <a:p>
            <a:pPr marL="0" indent="0">
              <a:buNone/>
            </a:pPr>
            <a:r>
              <a:rPr lang="en-US" altLang="zh-CN" sz="1800"/>
              <a:t>    p=head-&gt;next; //</a:t>
            </a:r>
            <a:r>
              <a:rPr lang="zh-CN" altLang="zh-CN" sz="1800"/>
              <a:t>跳过表头结点</a:t>
            </a:r>
            <a:r>
              <a:rPr lang="en-US" altLang="zh-CN" sz="1800"/>
              <a:t>     </a:t>
            </a:r>
            <a:endParaRPr lang="zh-CN" altLang="zh-CN" sz="1800"/>
          </a:p>
          <a:p>
            <a:pPr marL="0" indent="0">
              <a:buNone/>
            </a:pPr>
            <a:r>
              <a:rPr lang="en-US" altLang="zh-CN" sz="1800"/>
              <a:t>    while(p != NULL &amp;&amp; p-&gt;data != key ) //</a:t>
            </a:r>
            <a:r>
              <a:rPr lang="zh-CN" altLang="zh-CN" sz="1800"/>
              <a:t>结点非空且结点值不是</a:t>
            </a:r>
            <a:r>
              <a:rPr lang="en-US" altLang="zh-CN" sz="1800"/>
              <a:t>key </a:t>
            </a:r>
            <a:endParaRPr lang="zh-CN" altLang="zh-CN" sz="1800"/>
          </a:p>
          <a:p>
            <a:pPr marL="0" indent="0">
              <a:buNone/>
            </a:pPr>
            <a:r>
              <a:rPr lang="en-US" altLang="zh-CN" sz="1800"/>
              <a:t>    {</a:t>
            </a:r>
            <a:endParaRPr lang="zh-CN" altLang="zh-CN" sz="1800"/>
          </a:p>
          <a:p>
            <a:pPr marL="0" indent="0">
              <a:buNone/>
            </a:pPr>
            <a:r>
              <a:rPr lang="en-US" altLang="zh-CN" sz="1800"/>
              <a:t>       p=p-&gt;next; //p</a:t>
            </a:r>
            <a:r>
              <a:rPr lang="zh-CN" altLang="zh-CN" sz="1800"/>
              <a:t>指向下一个结点</a:t>
            </a:r>
          </a:p>
          <a:p>
            <a:pPr marL="0" indent="0">
              <a:buNone/>
            </a:pPr>
            <a:r>
              <a:rPr lang="en-US" altLang="zh-CN" sz="1800"/>
              <a:t>    }</a:t>
            </a:r>
            <a:endParaRPr lang="zh-CN" altLang="zh-CN" sz="1800"/>
          </a:p>
          <a:p>
            <a:pPr marL="0" indent="0">
              <a:buNone/>
            </a:pPr>
            <a:r>
              <a:rPr lang="en-US" altLang="zh-CN" sz="1800"/>
              <a:t>    return p;</a:t>
            </a:r>
            <a:endParaRPr lang="zh-CN" altLang="zh-CN" sz="1800"/>
          </a:p>
          <a:p>
            <a:pPr marL="0" indent="0">
              <a:buNone/>
            </a:pPr>
            <a:r>
              <a:rPr lang="en-US" altLang="zh-CN" sz="1800"/>
              <a:t>}</a:t>
            </a:r>
            <a:endParaRPr lang="zh-CN" altLang="zh-CN" sz="1800"/>
          </a:p>
          <a:p>
            <a:pPr marL="0" indent="0">
              <a:buNone/>
            </a:pPr>
            <a:endParaRPr lang="zh-CN" altLang="en-US" sz="180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F43DFED5-A29E-4720-8B82-E2160AEAE3FE}" type="slidenum">
              <a:rPr lang="zh-CN" altLang="en-US" smtClean="0"/>
              <a:pPr>
                <a:defRPr/>
              </a:pPr>
              <a:t>5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1806312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18796" y="301879"/>
            <a:ext cx="8722309" cy="707886"/>
          </a:xfrm>
        </p:spPr>
        <p:txBody>
          <a:bodyPr/>
          <a:lstStyle/>
          <a:p>
            <a:r>
              <a:rPr lang="zh-CN" altLang="en-US"/>
              <a:t>单链表按值查找</a:t>
            </a:r>
            <a:r>
              <a:rPr lang="en-US" altLang="zh-CN" smtClean="0"/>
              <a:t>——</a:t>
            </a:r>
            <a:r>
              <a:rPr lang="zh-CN" altLang="en-US" smtClean="0"/>
              <a:t>算法分析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F43DFED5-A29E-4720-8B82-E2160AEAE3FE}" type="slidenum">
              <a:rPr lang="zh-CN" altLang="en-US" smtClean="0"/>
              <a:pPr>
                <a:defRPr/>
              </a:pPr>
              <a:t>55</a:t>
            </a:fld>
            <a:endParaRPr lang="en-US" altLang="zh-CN"/>
          </a:p>
        </p:txBody>
      </p:sp>
      <p:graphicFrame>
        <p:nvGraphicFramePr>
          <p:cNvPr id="5" name="Group 8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9545806"/>
              </p:ext>
            </p:extLst>
          </p:nvPr>
        </p:nvGraphicFramePr>
        <p:xfrm>
          <a:off x="899592" y="1556396"/>
          <a:ext cx="7302500" cy="1195389"/>
        </p:xfrm>
        <a:graphic>
          <a:graphicData uri="http://schemas.openxmlformats.org/drawingml/2006/table">
            <a:tbl>
              <a:tblPr/>
              <a:tblGrid>
                <a:gridCol w="154305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823912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823913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</a:tblGrid>
              <a:tr h="3984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Lucida Console" pitchFamily="49" charset="0"/>
                          <a:ea typeface="黑体"/>
                        </a:rPr>
                        <a:t>结点位置</a:t>
                      </a:r>
                    </a:p>
                  </a:txBody>
                  <a:tcPr marL="90000" marR="90000" marT="46807" marB="46807"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Lucida Console" pitchFamily="49" charset="0"/>
                          <a:ea typeface="黑体"/>
                        </a:rPr>
                        <a:t>1</a:t>
                      </a:r>
                    </a:p>
                  </a:txBody>
                  <a:tcPr marL="90000" marR="90000" marT="46807" marB="46807"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Lucida Console" pitchFamily="49" charset="0"/>
                          <a:ea typeface="黑体"/>
                        </a:rPr>
                        <a:t>2</a:t>
                      </a:r>
                    </a:p>
                  </a:txBody>
                  <a:tcPr marL="90000" marR="90000" marT="46807" marB="46807"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Lucida Console" pitchFamily="49" charset="0"/>
                          <a:ea typeface="黑体"/>
                        </a:rPr>
                        <a:t>3</a:t>
                      </a:r>
                    </a:p>
                  </a:txBody>
                  <a:tcPr marL="90000" marR="90000" marT="46807" marB="46807"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Lucida Console" pitchFamily="49" charset="0"/>
                          <a:ea typeface="黑体"/>
                        </a:rPr>
                        <a:t>...</a:t>
                      </a:r>
                    </a:p>
                  </a:txBody>
                  <a:tcPr marL="90000" marR="90000" marT="46807" marB="46807"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Lucida Console" pitchFamily="49" charset="0"/>
                          <a:ea typeface="黑体"/>
                        </a:rPr>
                        <a:t>i</a:t>
                      </a:r>
                    </a:p>
                  </a:txBody>
                  <a:tcPr marL="90000" marR="90000" marT="46807" marB="46807"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Lucida Console" pitchFamily="49" charset="0"/>
                          <a:ea typeface="黑体"/>
                        </a:rPr>
                        <a:t>...</a:t>
                      </a:r>
                    </a:p>
                  </a:txBody>
                  <a:tcPr marL="90000" marR="90000" marT="46807" marB="46807"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Lucida Console" pitchFamily="49" charset="0"/>
                          <a:ea typeface="黑体"/>
                        </a:rPr>
                        <a:t>n</a:t>
                      </a:r>
                    </a:p>
                  </a:txBody>
                  <a:tcPr marL="90000" marR="90000" marT="46807" marB="46807"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984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Lucida Console" pitchFamily="49" charset="0"/>
                          <a:ea typeface="黑体"/>
                        </a:rPr>
                        <a:t>查找次数</a:t>
                      </a:r>
                    </a:p>
                  </a:txBody>
                  <a:tcPr marL="90000" marR="90000" marT="46807" marB="46807"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Lucida Console" pitchFamily="49" charset="0"/>
                          <a:ea typeface="黑体"/>
                        </a:rPr>
                        <a:t>1</a:t>
                      </a:r>
                    </a:p>
                  </a:txBody>
                  <a:tcPr marL="90000" marR="90000" marT="46807" marB="46807"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Lucida Console" pitchFamily="49" charset="0"/>
                          <a:ea typeface="黑体"/>
                        </a:rPr>
                        <a:t>2</a:t>
                      </a:r>
                    </a:p>
                  </a:txBody>
                  <a:tcPr marL="90000" marR="90000" marT="46807" marB="46807"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Lucida Console" pitchFamily="49" charset="0"/>
                          <a:ea typeface="黑体"/>
                        </a:rPr>
                        <a:t>3</a:t>
                      </a:r>
                    </a:p>
                  </a:txBody>
                  <a:tcPr marL="90000" marR="90000" marT="46807" marB="46807"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Lucida Console" pitchFamily="49" charset="0"/>
                        <a:ea typeface="黑体"/>
                      </a:endParaRPr>
                    </a:p>
                  </a:txBody>
                  <a:tcPr marL="90000" marR="90000" marT="46807" marB="46807"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Lucida Console" pitchFamily="49" charset="0"/>
                          <a:ea typeface="黑体"/>
                        </a:rPr>
                        <a:t>i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Lucida Console" pitchFamily="49" charset="0"/>
                        <a:ea typeface="黑体"/>
                      </a:endParaRPr>
                    </a:p>
                  </a:txBody>
                  <a:tcPr marL="90000" marR="90000" marT="46807" marB="46807"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Lucida Console" pitchFamily="49" charset="0"/>
                        <a:ea typeface="黑体"/>
                      </a:endParaRPr>
                    </a:p>
                  </a:txBody>
                  <a:tcPr marL="90000" marR="90000" marT="46807" marB="46807"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Lucida Console" pitchFamily="49" charset="0"/>
                        <a:ea typeface="黑体"/>
                      </a:endParaRPr>
                    </a:p>
                  </a:txBody>
                  <a:tcPr marL="90000" marR="90000" marT="46807" marB="46807"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984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Lucida Console" pitchFamily="49" charset="0"/>
                          <a:ea typeface="黑体"/>
                        </a:rPr>
                        <a:t>查找概率</a:t>
                      </a:r>
                    </a:p>
                  </a:txBody>
                  <a:tcPr marL="90000" marR="90000" marT="46807" marB="46807"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Lucida Console" pitchFamily="49" charset="0"/>
                          <a:ea typeface="黑体"/>
                        </a:rPr>
                        <a:t>1/n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Lucida Console" pitchFamily="49" charset="0"/>
                        <a:ea typeface="黑体"/>
                      </a:endParaRPr>
                    </a:p>
                  </a:txBody>
                  <a:tcPr marL="90000" marR="90000" marT="46807" marB="46807"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Lucida Console" pitchFamily="49" charset="0"/>
                          <a:ea typeface="黑体"/>
                        </a:rPr>
                        <a:t>1/n</a:t>
                      </a:r>
                    </a:p>
                  </a:txBody>
                  <a:tcPr marL="90000" marR="90000" marT="46807" marB="46807"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Lucida Console" pitchFamily="49" charset="0"/>
                          <a:ea typeface="黑体"/>
                        </a:rPr>
                        <a:t>1/n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Lucida Console" pitchFamily="49" charset="0"/>
                        <a:ea typeface="黑体"/>
                      </a:endParaRPr>
                    </a:p>
                  </a:txBody>
                  <a:tcPr marL="90000" marR="90000" marT="46807" marB="46807"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Lucida Console" pitchFamily="49" charset="0"/>
                        <a:ea typeface="黑体"/>
                      </a:endParaRPr>
                    </a:p>
                  </a:txBody>
                  <a:tcPr marL="90000" marR="90000" marT="46807" marB="46807"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Lucida Console" pitchFamily="49" charset="0"/>
                          <a:ea typeface="黑体"/>
                        </a:rPr>
                        <a:t>1/n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Lucida Console" pitchFamily="49" charset="0"/>
                        <a:ea typeface="黑体"/>
                      </a:endParaRPr>
                    </a:p>
                  </a:txBody>
                  <a:tcPr marL="90000" marR="90000" marT="46807" marB="46807"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Lucida Console" pitchFamily="49" charset="0"/>
                        <a:ea typeface="黑体"/>
                      </a:endParaRPr>
                    </a:p>
                  </a:txBody>
                  <a:tcPr marL="90000" marR="90000" marT="46807" marB="46807"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Lucida Console" pitchFamily="49" charset="0"/>
                          <a:ea typeface="黑体"/>
                        </a:rPr>
                        <a:t>1/n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Lucida Console" pitchFamily="49" charset="0"/>
                        <a:ea typeface="黑体"/>
                      </a:endParaRPr>
                    </a:p>
                  </a:txBody>
                  <a:tcPr marL="90000" marR="90000" marT="46807" marB="46807"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sp>
        <p:nvSpPr>
          <p:cNvPr id="6" name="Rectangle 71"/>
          <p:cNvSpPr>
            <a:spLocks noChangeArrowheads="1"/>
          </p:cNvSpPr>
          <p:nvPr/>
        </p:nvSpPr>
        <p:spPr bwMode="auto">
          <a:xfrm>
            <a:off x="2247757" y="3006475"/>
            <a:ext cx="4234149" cy="3407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2FFCD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96969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u"/>
              <a:defRPr sz="28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4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0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600">
                <a:ea typeface="黑体"/>
              </a:rPr>
              <a:t>结点位置：设头结点后的第一个结点位置为</a:t>
            </a:r>
            <a:r>
              <a:rPr lang="en-US" altLang="zh-CN" sz="1600">
                <a:ea typeface="黑体"/>
              </a:rPr>
              <a:t>1</a:t>
            </a:r>
          </a:p>
        </p:txBody>
      </p:sp>
      <p:graphicFrame>
        <p:nvGraphicFramePr>
          <p:cNvPr id="7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366774"/>
              </p:ext>
            </p:extLst>
          </p:nvPr>
        </p:nvGraphicFramePr>
        <p:xfrm>
          <a:off x="1885950" y="5157788"/>
          <a:ext cx="5780088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1" name="Equation" r:id="rId4" imgW="2489040" imgH="431640" progId="Equation.DSMT4">
                  <p:embed/>
                </p:oleObj>
              </mc:Choice>
              <mc:Fallback>
                <p:oleObj name="Equation" r:id="rId4" imgW="2489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5157788"/>
                        <a:ext cx="5780088" cy="1001712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bg1">
                            <a:lumMod val="75000"/>
                          </a:schemeClr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1835696" y="4760713"/>
            <a:ext cx="2192172" cy="369332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rot="0" spcFirstLastPara="0" vertOverflow="overflow" horzOverflow="overflow" vert="horz" wrap="square" lIns="90000" tIns="46800" rIns="90000" bIns="468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r>
              <a:rPr lang="zh-CN" altLang="en-US" sz="200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平均时间复杂度</a:t>
            </a:r>
          </a:p>
        </p:txBody>
      </p:sp>
      <p:sp>
        <p:nvSpPr>
          <p:cNvPr id="12" name="云形标注 11"/>
          <p:cNvSpPr/>
          <p:nvPr/>
        </p:nvSpPr>
        <p:spPr>
          <a:xfrm>
            <a:off x="5070284" y="3536577"/>
            <a:ext cx="2783270" cy="1224136"/>
          </a:xfrm>
          <a:prstGeom prst="cloudCallout">
            <a:avLst>
              <a:gd name="adj1" fmla="val -64950"/>
              <a:gd name="adj2" fmla="val 4831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 rtlCol="0" anchor="ctr"/>
          <a:lstStyle/>
          <a:p>
            <a:r>
              <a:rPr lang="zh-CN" altLang="en-US" sz="16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该算法的执行时间与输入实例中</a:t>
            </a:r>
            <a:r>
              <a:rPr lang="en-US" altLang="zh-CN" sz="16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key</a:t>
            </a:r>
            <a:r>
              <a:rPr lang="zh-CN" altLang="en-US" sz="16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取值</a:t>
            </a:r>
            <a:r>
              <a:rPr lang="zh-CN" altLang="en-US" sz="16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关</a:t>
            </a:r>
            <a:endParaRPr lang="zh-CN" altLang="en-US" sz="160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43120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18796" y="301878"/>
            <a:ext cx="8722309" cy="707886"/>
          </a:xfrm>
        </p:spPr>
        <p:txBody>
          <a:bodyPr/>
          <a:lstStyle/>
          <a:p>
            <a:r>
              <a:rPr lang="zh-CN" altLang="en-US"/>
              <a:t>单链表查找运算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F43DFED5-A29E-4720-8B82-E2160AEAE3FE}" type="slidenum">
              <a:rPr lang="zh-CN" altLang="en-US" smtClean="0"/>
              <a:pPr>
                <a:defRPr/>
              </a:pPr>
              <a:t>56</a:t>
            </a:fld>
            <a:endParaRPr lang="en-US" altLang="zh-CN"/>
          </a:p>
        </p:txBody>
      </p:sp>
      <p:sp>
        <p:nvSpPr>
          <p:cNvPr id="5" name="MH_Other_1"/>
          <p:cNvSpPr/>
          <p:nvPr>
            <p:custDataLst>
              <p:tags r:id="rId1"/>
            </p:custDataLst>
          </p:nvPr>
        </p:nvSpPr>
        <p:spPr>
          <a:xfrm>
            <a:off x="2822122" y="3353481"/>
            <a:ext cx="704850" cy="730250"/>
          </a:xfrm>
          <a:prstGeom prst="rect">
            <a:avLst/>
          </a:prstGeom>
          <a:solidFill>
            <a:schemeClr val="accent4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6" name="MH_Other_2"/>
          <p:cNvSpPr/>
          <p:nvPr>
            <p:custDataLst>
              <p:tags r:id="rId2"/>
            </p:custDataLst>
          </p:nvPr>
        </p:nvSpPr>
        <p:spPr>
          <a:xfrm>
            <a:off x="2687184" y="3213781"/>
            <a:ext cx="974725" cy="1009650"/>
          </a:xfrm>
          <a:custGeom>
            <a:avLst/>
            <a:gdLst>
              <a:gd name="connsiteX0" fmla="*/ 743029 w 757237"/>
              <a:gd name="connsiteY0" fmla="*/ 463225 h 783577"/>
              <a:gd name="connsiteX1" fmla="*/ 757237 w 757237"/>
              <a:gd name="connsiteY1" fmla="*/ 463225 h 783577"/>
              <a:gd name="connsiteX2" fmla="*/ 757237 w 757237"/>
              <a:gd name="connsiteY2" fmla="*/ 783577 h 783577"/>
              <a:gd name="connsiteX3" fmla="*/ 450056 w 757237"/>
              <a:gd name="connsiteY3" fmla="*/ 783577 h 783577"/>
              <a:gd name="connsiteX4" fmla="*/ 450056 w 757237"/>
              <a:gd name="connsiteY4" fmla="*/ 768874 h 783577"/>
              <a:gd name="connsiteX5" fmla="*/ 743029 w 757237"/>
              <a:gd name="connsiteY5" fmla="*/ 768874 h 783577"/>
              <a:gd name="connsiteX6" fmla="*/ 0 w 757237"/>
              <a:gd name="connsiteY6" fmla="*/ 463225 h 783577"/>
              <a:gd name="connsiteX7" fmla="*/ 14207 w 757237"/>
              <a:gd name="connsiteY7" fmla="*/ 463225 h 783577"/>
              <a:gd name="connsiteX8" fmla="*/ 14207 w 757237"/>
              <a:gd name="connsiteY8" fmla="*/ 768874 h 783577"/>
              <a:gd name="connsiteX9" fmla="*/ 307181 w 757237"/>
              <a:gd name="connsiteY9" fmla="*/ 768874 h 783577"/>
              <a:gd name="connsiteX10" fmla="*/ 307181 w 757237"/>
              <a:gd name="connsiteY10" fmla="*/ 783577 h 783577"/>
              <a:gd name="connsiteX11" fmla="*/ 0 w 757237"/>
              <a:gd name="connsiteY11" fmla="*/ 783577 h 783577"/>
              <a:gd name="connsiteX12" fmla="*/ 450056 w 757237"/>
              <a:gd name="connsiteY12" fmla="*/ 0 h 783577"/>
              <a:gd name="connsiteX13" fmla="*/ 757237 w 757237"/>
              <a:gd name="connsiteY13" fmla="*/ 0 h 783577"/>
              <a:gd name="connsiteX14" fmla="*/ 757237 w 757237"/>
              <a:gd name="connsiteY14" fmla="*/ 320350 h 783577"/>
              <a:gd name="connsiteX15" fmla="*/ 743029 w 757237"/>
              <a:gd name="connsiteY15" fmla="*/ 320350 h 783577"/>
              <a:gd name="connsiteX16" fmla="*/ 743029 w 757237"/>
              <a:gd name="connsiteY16" fmla="*/ 14702 h 783577"/>
              <a:gd name="connsiteX17" fmla="*/ 450056 w 757237"/>
              <a:gd name="connsiteY17" fmla="*/ 14702 h 783577"/>
              <a:gd name="connsiteX18" fmla="*/ 0 w 757237"/>
              <a:gd name="connsiteY18" fmla="*/ 0 h 783577"/>
              <a:gd name="connsiteX19" fmla="*/ 307181 w 757237"/>
              <a:gd name="connsiteY19" fmla="*/ 0 h 783577"/>
              <a:gd name="connsiteX20" fmla="*/ 307181 w 757237"/>
              <a:gd name="connsiteY20" fmla="*/ 14702 h 783577"/>
              <a:gd name="connsiteX21" fmla="*/ 14207 w 757237"/>
              <a:gd name="connsiteY21" fmla="*/ 14702 h 783577"/>
              <a:gd name="connsiteX22" fmla="*/ 14207 w 757237"/>
              <a:gd name="connsiteY22" fmla="*/ 320350 h 783577"/>
              <a:gd name="connsiteX23" fmla="*/ 0 w 757237"/>
              <a:gd name="connsiteY23" fmla="*/ 320350 h 7835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757237" h="783577">
                <a:moveTo>
                  <a:pt x="743029" y="463225"/>
                </a:moveTo>
                <a:lnTo>
                  <a:pt x="757237" y="463225"/>
                </a:lnTo>
                <a:lnTo>
                  <a:pt x="757237" y="783577"/>
                </a:lnTo>
                <a:lnTo>
                  <a:pt x="450056" y="783577"/>
                </a:lnTo>
                <a:lnTo>
                  <a:pt x="450056" y="768874"/>
                </a:lnTo>
                <a:lnTo>
                  <a:pt x="743029" y="768874"/>
                </a:lnTo>
                <a:close/>
                <a:moveTo>
                  <a:pt x="0" y="463225"/>
                </a:moveTo>
                <a:lnTo>
                  <a:pt x="14207" y="463225"/>
                </a:lnTo>
                <a:lnTo>
                  <a:pt x="14207" y="768874"/>
                </a:lnTo>
                <a:lnTo>
                  <a:pt x="307181" y="768874"/>
                </a:lnTo>
                <a:lnTo>
                  <a:pt x="307181" y="783577"/>
                </a:lnTo>
                <a:lnTo>
                  <a:pt x="0" y="783577"/>
                </a:lnTo>
                <a:close/>
                <a:moveTo>
                  <a:pt x="450056" y="0"/>
                </a:moveTo>
                <a:lnTo>
                  <a:pt x="757237" y="0"/>
                </a:lnTo>
                <a:lnTo>
                  <a:pt x="757237" y="320350"/>
                </a:lnTo>
                <a:lnTo>
                  <a:pt x="743029" y="320350"/>
                </a:lnTo>
                <a:lnTo>
                  <a:pt x="743029" y="14702"/>
                </a:lnTo>
                <a:lnTo>
                  <a:pt x="450056" y="14702"/>
                </a:lnTo>
                <a:close/>
                <a:moveTo>
                  <a:pt x="0" y="0"/>
                </a:moveTo>
                <a:lnTo>
                  <a:pt x="307181" y="0"/>
                </a:lnTo>
                <a:lnTo>
                  <a:pt x="307181" y="14702"/>
                </a:lnTo>
                <a:lnTo>
                  <a:pt x="14207" y="14702"/>
                </a:lnTo>
                <a:lnTo>
                  <a:pt x="14207" y="320350"/>
                </a:lnTo>
                <a:lnTo>
                  <a:pt x="0" y="320350"/>
                </a:lnTo>
                <a:close/>
              </a:path>
            </a:pathLst>
          </a:custGeom>
          <a:solidFill>
            <a:schemeClr val="accent4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7" name="MH_SubTitle_1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704699" y="3415914"/>
            <a:ext cx="2621506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l">
              <a:buSzPts val="1700"/>
            </a:pPr>
            <a:r>
              <a:rPr lang="zh-CN" altLang="en-US" sz="3600" b="1">
                <a:solidFill>
                  <a:srgbClr val="5F5F5F"/>
                </a:solidFill>
                <a:latin typeface="Consolas"/>
                <a:ea typeface="黑体"/>
              </a:rPr>
              <a:t> </a:t>
            </a:r>
            <a:r>
              <a:rPr lang="zh-CN" altLang="en-US" sz="3600" b="1" smtClean="0">
                <a:solidFill>
                  <a:srgbClr val="5F5F5F"/>
                </a:solidFill>
                <a:latin typeface="Consolas"/>
                <a:ea typeface="黑体"/>
              </a:rPr>
              <a:t>按序号查找</a:t>
            </a:r>
            <a:endParaRPr lang="zh-CN" altLang="en-US" sz="3600" b="1">
              <a:solidFill>
                <a:srgbClr val="5F5F5F"/>
              </a:solidFill>
              <a:latin typeface="Consolas"/>
              <a:ea typeface="黑体"/>
            </a:endParaRPr>
          </a:p>
        </p:txBody>
      </p:sp>
      <p:sp>
        <p:nvSpPr>
          <p:cNvPr id="8" name="MH_Other_5"/>
          <p:cNvSpPr>
            <a:spLocks/>
          </p:cNvSpPr>
          <p:nvPr>
            <p:custDataLst>
              <p:tags r:id="rId4"/>
            </p:custDataLst>
          </p:nvPr>
        </p:nvSpPr>
        <p:spPr bwMode="auto">
          <a:xfrm>
            <a:off x="2969759" y="3523343"/>
            <a:ext cx="398463" cy="396875"/>
          </a:xfrm>
          <a:custGeom>
            <a:avLst/>
            <a:gdLst>
              <a:gd name="T0" fmla="*/ 984018 w 1589088"/>
              <a:gd name="T1" fmla="*/ 589506 h 1589088"/>
              <a:gd name="T2" fmla="*/ 955171 w 1589088"/>
              <a:gd name="T3" fmla="*/ 645802 h 1589088"/>
              <a:gd name="T4" fmla="*/ 898294 w 1589088"/>
              <a:gd name="T5" fmla="*/ 673272 h 1589088"/>
              <a:gd name="T6" fmla="*/ 881422 w 1589088"/>
              <a:gd name="T7" fmla="*/ 964824 h 1589088"/>
              <a:gd name="T8" fmla="*/ 873530 w 1589088"/>
              <a:gd name="T9" fmla="*/ 1040159 h 1589088"/>
              <a:gd name="T10" fmla="*/ 824817 w 1589088"/>
              <a:gd name="T11" fmla="*/ 1084490 h 1589088"/>
              <a:gd name="T12" fmla="*/ 756238 w 1589088"/>
              <a:gd name="T13" fmla="*/ 1088026 h 1589088"/>
              <a:gd name="T14" fmla="*/ 703444 w 1589088"/>
              <a:gd name="T15" fmla="*/ 1048590 h 1589088"/>
              <a:gd name="T16" fmla="*/ 686571 w 1589088"/>
              <a:gd name="T17" fmla="*/ 985493 h 1589088"/>
              <a:gd name="T18" fmla="*/ 486007 w 1589088"/>
              <a:gd name="T19" fmla="*/ 893024 h 1589088"/>
              <a:gd name="T20" fmla="*/ 398106 w 1589088"/>
              <a:gd name="T21" fmla="*/ 820680 h 1589088"/>
              <a:gd name="T22" fmla="*/ 402189 w 1589088"/>
              <a:gd name="T23" fmla="*/ 755134 h 1589088"/>
              <a:gd name="T24" fmla="*/ 446547 w 1589088"/>
              <a:gd name="T25" fmla="*/ 706452 h 1589088"/>
              <a:gd name="T26" fmla="*/ 514037 w 1589088"/>
              <a:gd name="T27" fmla="*/ 696389 h 1589088"/>
              <a:gd name="T28" fmla="*/ 570641 w 1589088"/>
              <a:gd name="T29" fmla="*/ 730385 h 1589088"/>
              <a:gd name="T30" fmla="*/ 593501 w 1589088"/>
              <a:gd name="T31" fmla="*/ 794027 h 1589088"/>
              <a:gd name="T32" fmla="*/ 818558 w 1589088"/>
              <a:gd name="T33" fmla="*/ 648522 h 1589088"/>
              <a:gd name="T34" fmla="*/ 785901 w 1589088"/>
              <a:gd name="T35" fmla="*/ 575091 h 1589088"/>
              <a:gd name="T36" fmla="*/ 808761 w 1589088"/>
              <a:gd name="T37" fmla="*/ 511721 h 1589088"/>
              <a:gd name="T38" fmla="*/ 865365 w 1589088"/>
              <a:gd name="T39" fmla="*/ 477726 h 1589088"/>
              <a:gd name="T40" fmla="*/ 728574 w 1589088"/>
              <a:gd name="T41" fmla="*/ 144010 h 1589088"/>
              <a:gd name="T42" fmla="*/ 531280 w 1589088"/>
              <a:gd name="T43" fmla="*/ 182593 h 1589088"/>
              <a:gd name="T44" fmla="*/ 353281 w 1589088"/>
              <a:gd name="T45" fmla="*/ 288291 h 1589088"/>
              <a:gd name="T46" fmla="*/ 219577 w 1589088"/>
              <a:gd name="T47" fmla="*/ 451592 h 1589088"/>
              <a:gd name="T48" fmla="*/ 152454 w 1589088"/>
              <a:gd name="T49" fmla="*/ 642880 h 1589088"/>
              <a:gd name="T50" fmla="*/ 152454 w 1589088"/>
              <a:gd name="T51" fmla="*/ 843135 h 1589088"/>
              <a:gd name="T52" fmla="*/ 219577 w 1589088"/>
              <a:gd name="T53" fmla="*/ 1034422 h 1589088"/>
              <a:gd name="T54" fmla="*/ 353281 w 1589088"/>
              <a:gd name="T55" fmla="*/ 1197724 h 1589088"/>
              <a:gd name="T56" fmla="*/ 531280 w 1589088"/>
              <a:gd name="T57" fmla="*/ 1303421 h 1589088"/>
              <a:gd name="T58" fmla="*/ 728574 w 1589088"/>
              <a:gd name="T59" fmla="*/ 1341734 h 1589088"/>
              <a:gd name="T60" fmla="*/ 927227 w 1589088"/>
              <a:gd name="T61" fmla="*/ 1312931 h 1589088"/>
              <a:gd name="T62" fmla="*/ 1109302 w 1589088"/>
              <a:gd name="T63" fmla="*/ 1217015 h 1589088"/>
              <a:gd name="T64" fmla="*/ 1251431 w 1589088"/>
              <a:gd name="T65" fmla="*/ 1059964 h 1589088"/>
              <a:gd name="T66" fmla="*/ 1328065 w 1589088"/>
              <a:gd name="T67" fmla="*/ 871393 h 1589088"/>
              <a:gd name="T68" fmla="*/ 1337576 w 1589088"/>
              <a:gd name="T69" fmla="*/ 671410 h 1589088"/>
              <a:gd name="T70" fmla="*/ 1280237 w 1589088"/>
              <a:gd name="T71" fmla="*/ 477677 h 1589088"/>
              <a:gd name="T72" fmla="*/ 1155500 w 1589088"/>
              <a:gd name="T73" fmla="*/ 308670 h 1589088"/>
              <a:gd name="T74" fmla="*/ 981849 w 1589088"/>
              <a:gd name="T75" fmla="*/ 193462 h 1589088"/>
              <a:gd name="T76" fmla="*/ 785915 w 1589088"/>
              <a:gd name="T77" fmla="*/ 145640 h 1589088"/>
              <a:gd name="T78" fmla="*/ 902226 w 1589088"/>
              <a:gd name="T79" fmla="*/ 17390 h 1589088"/>
              <a:gd name="T80" fmla="*/ 1136207 w 1589088"/>
              <a:gd name="T81" fmla="*/ 112491 h 1589088"/>
              <a:gd name="T82" fmla="*/ 1320999 w 1589088"/>
              <a:gd name="T83" fmla="*/ 276063 h 1589088"/>
              <a:gd name="T84" fmla="*/ 1429702 w 1589088"/>
              <a:gd name="T85" fmla="*/ 459201 h 1589088"/>
              <a:gd name="T86" fmla="*/ 1481334 w 1589088"/>
              <a:gd name="T87" fmla="*/ 660270 h 1589088"/>
              <a:gd name="T88" fmla="*/ 1475356 w 1589088"/>
              <a:gd name="T89" fmla="*/ 866502 h 1589088"/>
              <a:gd name="T90" fmla="*/ 1412581 w 1589088"/>
              <a:gd name="T91" fmla="*/ 1064855 h 1589088"/>
              <a:gd name="T92" fmla="*/ 1892771 w 1589088"/>
              <a:gd name="T93" fmla="*/ 1636001 h 1589088"/>
              <a:gd name="T94" fmla="*/ 1896304 w 1589088"/>
              <a:gd name="T95" fmla="*/ 1759632 h 1589088"/>
              <a:gd name="T96" fmla="*/ 1783798 w 1589088"/>
              <a:gd name="T97" fmla="*/ 1885980 h 1589088"/>
              <a:gd name="T98" fmla="*/ 1662866 w 1589088"/>
              <a:gd name="T99" fmla="*/ 1900381 h 1589088"/>
              <a:gd name="T100" fmla="*/ 1104954 w 1589088"/>
              <a:gd name="T101" fmla="*/ 1391458 h 1589088"/>
              <a:gd name="T102" fmla="*/ 909835 w 1589088"/>
              <a:gd name="T103" fmla="*/ 1466451 h 1589088"/>
              <a:gd name="T104" fmla="*/ 704388 w 1589088"/>
              <a:gd name="T105" fmla="*/ 1484656 h 1589088"/>
              <a:gd name="T106" fmla="*/ 501116 w 1589088"/>
              <a:gd name="T107" fmla="*/ 1445528 h 1589088"/>
              <a:gd name="T108" fmla="*/ 313061 w 1589088"/>
              <a:gd name="T109" fmla="*/ 1349069 h 1589088"/>
              <a:gd name="T110" fmla="*/ 143758 w 1589088"/>
              <a:gd name="T111" fmla="*/ 1181965 h 1589088"/>
              <a:gd name="T112" fmla="*/ 30708 w 1589088"/>
              <a:gd name="T113" fmla="*/ 954538 h 1589088"/>
              <a:gd name="T114" fmla="*/ 815 w 1589088"/>
              <a:gd name="T115" fmla="*/ 707277 h 1589088"/>
              <a:gd name="T116" fmla="*/ 54351 w 1589088"/>
              <a:gd name="T117" fmla="*/ 463275 h 1589088"/>
              <a:gd name="T118" fmla="*/ 191315 w 1589088"/>
              <a:gd name="T119" fmla="*/ 245360 h 1589088"/>
              <a:gd name="T120" fmla="*/ 397577 w 1589088"/>
              <a:gd name="T121" fmla="*/ 85319 h 1589088"/>
              <a:gd name="T122" fmla="*/ 636177 w 1589088"/>
              <a:gd name="T123" fmla="*/ 7880 h 1589088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1589088" h="1589088">
                <a:moveTo>
                  <a:pt x="916859" y="288925"/>
                </a:moveTo>
                <a:lnTo>
                  <a:pt x="954088" y="332030"/>
                </a:lnTo>
                <a:lnTo>
                  <a:pt x="816067" y="450682"/>
                </a:lnTo>
                <a:lnTo>
                  <a:pt x="817430" y="454085"/>
                </a:lnTo>
                <a:lnTo>
                  <a:pt x="818338" y="457488"/>
                </a:lnTo>
                <a:lnTo>
                  <a:pt x="819246" y="461118"/>
                </a:lnTo>
                <a:lnTo>
                  <a:pt x="820381" y="464748"/>
                </a:lnTo>
                <a:lnTo>
                  <a:pt x="820835" y="468378"/>
                </a:lnTo>
                <a:lnTo>
                  <a:pt x="821289" y="472008"/>
                </a:lnTo>
                <a:lnTo>
                  <a:pt x="821743" y="475865"/>
                </a:lnTo>
                <a:lnTo>
                  <a:pt x="821743" y="479722"/>
                </a:lnTo>
                <a:lnTo>
                  <a:pt x="821743" y="483805"/>
                </a:lnTo>
                <a:lnTo>
                  <a:pt x="821289" y="487662"/>
                </a:lnTo>
                <a:lnTo>
                  <a:pt x="820835" y="491746"/>
                </a:lnTo>
                <a:lnTo>
                  <a:pt x="820154" y="495602"/>
                </a:lnTo>
                <a:lnTo>
                  <a:pt x="819246" y="499459"/>
                </a:lnTo>
                <a:lnTo>
                  <a:pt x="818338" y="503089"/>
                </a:lnTo>
                <a:lnTo>
                  <a:pt x="816976" y="506946"/>
                </a:lnTo>
                <a:lnTo>
                  <a:pt x="815840" y="510349"/>
                </a:lnTo>
                <a:lnTo>
                  <a:pt x="814251" y="513979"/>
                </a:lnTo>
                <a:lnTo>
                  <a:pt x="812662" y="517382"/>
                </a:lnTo>
                <a:lnTo>
                  <a:pt x="810619" y="520785"/>
                </a:lnTo>
                <a:lnTo>
                  <a:pt x="808803" y="523961"/>
                </a:lnTo>
                <a:lnTo>
                  <a:pt x="806760" y="527137"/>
                </a:lnTo>
                <a:lnTo>
                  <a:pt x="804263" y="530313"/>
                </a:lnTo>
                <a:lnTo>
                  <a:pt x="801993" y="533036"/>
                </a:lnTo>
                <a:lnTo>
                  <a:pt x="799496" y="535985"/>
                </a:lnTo>
                <a:lnTo>
                  <a:pt x="796772" y="538707"/>
                </a:lnTo>
                <a:lnTo>
                  <a:pt x="794048" y="541203"/>
                </a:lnTo>
                <a:lnTo>
                  <a:pt x="791324" y="543698"/>
                </a:lnTo>
                <a:lnTo>
                  <a:pt x="788146" y="545967"/>
                </a:lnTo>
                <a:lnTo>
                  <a:pt x="785194" y="548009"/>
                </a:lnTo>
                <a:lnTo>
                  <a:pt x="781789" y="550051"/>
                </a:lnTo>
                <a:lnTo>
                  <a:pt x="778611" y="552093"/>
                </a:lnTo>
                <a:lnTo>
                  <a:pt x="775433" y="553908"/>
                </a:lnTo>
                <a:lnTo>
                  <a:pt x="771801" y="555496"/>
                </a:lnTo>
                <a:lnTo>
                  <a:pt x="768396" y="556857"/>
                </a:lnTo>
                <a:lnTo>
                  <a:pt x="764537" y="558218"/>
                </a:lnTo>
                <a:lnTo>
                  <a:pt x="760905" y="559352"/>
                </a:lnTo>
                <a:lnTo>
                  <a:pt x="757046" y="560260"/>
                </a:lnTo>
                <a:lnTo>
                  <a:pt x="753413" y="560940"/>
                </a:lnTo>
                <a:lnTo>
                  <a:pt x="749327" y="561621"/>
                </a:lnTo>
                <a:lnTo>
                  <a:pt x="745241" y="562075"/>
                </a:lnTo>
                <a:lnTo>
                  <a:pt x="692121" y="754005"/>
                </a:lnTo>
                <a:lnTo>
                  <a:pt x="697343" y="756728"/>
                </a:lnTo>
                <a:lnTo>
                  <a:pt x="702110" y="759904"/>
                </a:lnTo>
                <a:lnTo>
                  <a:pt x="706650" y="763080"/>
                </a:lnTo>
                <a:lnTo>
                  <a:pt x="710963" y="766937"/>
                </a:lnTo>
                <a:lnTo>
                  <a:pt x="715049" y="770794"/>
                </a:lnTo>
                <a:lnTo>
                  <a:pt x="718908" y="774877"/>
                </a:lnTo>
                <a:lnTo>
                  <a:pt x="722313" y="779188"/>
                </a:lnTo>
                <a:lnTo>
                  <a:pt x="725718" y="783952"/>
                </a:lnTo>
                <a:lnTo>
                  <a:pt x="728670" y="788943"/>
                </a:lnTo>
                <a:lnTo>
                  <a:pt x="731167" y="793934"/>
                </a:lnTo>
                <a:lnTo>
                  <a:pt x="733437" y="799379"/>
                </a:lnTo>
                <a:lnTo>
                  <a:pt x="735253" y="804824"/>
                </a:lnTo>
                <a:lnTo>
                  <a:pt x="736615" y="810496"/>
                </a:lnTo>
                <a:lnTo>
                  <a:pt x="737750" y="816167"/>
                </a:lnTo>
                <a:lnTo>
                  <a:pt x="738431" y="822066"/>
                </a:lnTo>
                <a:lnTo>
                  <a:pt x="738658" y="828191"/>
                </a:lnTo>
                <a:lnTo>
                  <a:pt x="738658" y="832729"/>
                </a:lnTo>
                <a:lnTo>
                  <a:pt x="738431" y="836812"/>
                </a:lnTo>
                <a:lnTo>
                  <a:pt x="737523" y="840896"/>
                </a:lnTo>
                <a:lnTo>
                  <a:pt x="736842" y="844980"/>
                </a:lnTo>
                <a:lnTo>
                  <a:pt x="735934" y="849063"/>
                </a:lnTo>
                <a:lnTo>
                  <a:pt x="734799" y="852920"/>
                </a:lnTo>
                <a:lnTo>
                  <a:pt x="733664" y="856777"/>
                </a:lnTo>
                <a:lnTo>
                  <a:pt x="732075" y="860407"/>
                </a:lnTo>
                <a:lnTo>
                  <a:pt x="730259" y="864263"/>
                </a:lnTo>
                <a:lnTo>
                  <a:pt x="728670" y="867666"/>
                </a:lnTo>
                <a:lnTo>
                  <a:pt x="726626" y="871296"/>
                </a:lnTo>
                <a:lnTo>
                  <a:pt x="724583" y="874699"/>
                </a:lnTo>
                <a:lnTo>
                  <a:pt x="722086" y="877876"/>
                </a:lnTo>
                <a:lnTo>
                  <a:pt x="719589" y="881052"/>
                </a:lnTo>
                <a:lnTo>
                  <a:pt x="717092" y="884228"/>
                </a:lnTo>
                <a:lnTo>
                  <a:pt x="714141" y="886950"/>
                </a:lnTo>
                <a:lnTo>
                  <a:pt x="711417" y="889673"/>
                </a:lnTo>
                <a:lnTo>
                  <a:pt x="708239" y="892395"/>
                </a:lnTo>
                <a:lnTo>
                  <a:pt x="705288" y="894891"/>
                </a:lnTo>
                <a:lnTo>
                  <a:pt x="702110" y="896933"/>
                </a:lnTo>
                <a:lnTo>
                  <a:pt x="698705" y="899428"/>
                </a:lnTo>
                <a:lnTo>
                  <a:pt x="695299" y="901243"/>
                </a:lnTo>
                <a:lnTo>
                  <a:pt x="691440" y="903058"/>
                </a:lnTo>
                <a:lnTo>
                  <a:pt x="688035" y="904646"/>
                </a:lnTo>
                <a:lnTo>
                  <a:pt x="684176" y="906234"/>
                </a:lnTo>
                <a:lnTo>
                  <a:pt x="680317" y="907595"/>
                </a:lnTo>
                <a:lnTo>
                  <a:pt x="676231" y="908730"/>
                </a:lnTo>
                <a:lnTo>
                  <a:pt x="672372" y="909637"/>
                </a:lnTo>
                <a:lnTo>
                  <a:pt x="668286" y="910318"/>
                </a:lnTo>
                <a:lnTo>
                  <a:pt x="664199" y="910771"/>
                </a:lnTo>
                <a:lnTo>
                  <a:pt x="659886" y="911225"/>
                </a:lnTo>
                <a:lnTo>
                  <a:pt x="655573" y="911225"/>
                </a:lnTo>
                <a:lnTo>
                  <a:pt x="651260" y="911225"/>
                </a:lnTo>
                <a:lnTo>
                  <a:pt x="646947" y="910771"/>
                </a:lnTo>
                <a:lnTo>
                  <a:pt x="643088" y="910318"/>
                </a:lnTo>
                <a:lnTo>
                  <a:pt x="638775" y="909637"/>
                </a:lnTo>
                <a:lnTo>
                  <a:pt x="634915" y="908730"/>
                </a:lnTo>
                <a:lnTo>
                  <a:pt x="630829" y="907595"/>
                </a:lnTo>
                <a:lnTo>
                  <a:pt x="627197" y="906234"/>
                </a:lnTo>
                <a:lnTo>
                  <a:pt x="623338" y="904646"/>
                </a:lnTo>
                <a:lnTo>
                  <a:pt x="619706" y="903058"/>
                </a:lnTo>
                <a:lnTo>
                  <a:pt x="616074" y="901243"/>
                </a:lnTo>
                <a:lnTo>
                  <a:pt x="612669" y="899428"/>
                </a:lnTo>
                <a:lnTo>
                  <a:pt x="609037" y="896933"/>
                </a:lnTo>
                <a:lnTo>
                  <a:pt x="605858" y="894891"/>
                </a:lnTo>
                <a:lnTo>
                  <a:pt x="602680" y="892395"/>
                </a:lnTo>
                <a:lnTo>
                  <a:pt x="599729" y="889673"/>
                </a:lnTo>
                <a:lnTo>
                  <a:pt x="596778" y="886950"/>
                </a:lnTo>
                <a:lnTo>
                  <a:pt x="594054" y="884228"/>
                </a:lnTo>
                <a:lnTo>
                  <a:pt x="591557" y="881052"/>
                </a:lnTo>
                <a:lnTo>
                  <a:pt x="588833" y="877876"/>
                </a:lnTo>
                <a:lnTo>
                  <a:pt x="586790" y="874699"/>
                </a:lnTo>
                <a:lnTo>
                  <a:pt x="584520" y="871296"/>
                </a:lnTo>
                <a:lnTo>
                  <a:pt x="582704" y="867666"/>
                </a:lnTo>
                <a:lnTo>
                  <a:pt x="580661" y="864263"/>
                </a:lnTo>
                <a:lnTo>
                  <a:pt x="579072" y="860407"/>
                </a:lnTo>
                <a:lnTo>
                  <a:pt x="577710" y="856777"/>
                </a:lnTo>
                <a:lnTo>
                  <a:pt x="576348" y="852920"/>
                </a:lnTo>
                <a:lnTo>
                  <a:pt x="575212" y="849063"/>
                </a:lnTo>
                <a:lnTo>
                  <a:pt x="574077" y="844980"/>
                </a:lnTo>
                <a:lnTo>
                  <a:pt x="573396" y="840896"/>
                </a:lnTo>
                <a:lnTo>
                  <a:pt x="572942" y="836812"/>
                </a:lnTo>
                <a:lnTo>
                  <a:pt x="572488" y="832729"/>
                </a:lnTo>
                <a:lnTo>
                  <a:pt x="572488" y="828191"/>
                </a:lnTo>
                <a:lnTo>
                  <a:pt x="572488" y="825242"/>
                </a:lnTo>
                <a:lnTo>
                  <a:pt x="572715" y="822066"/>
                </a:lnTo>
                <a:lnTo>
                  <a:pt x="573623" y="815940"/>
                </a:lnTo>
                <a:lnTo>
                  <a:pt x="574986" y="810042"/>
                </a:lnTo>
                <a:lnTo>
                  <a:pt x="576575" y="804370"/>
                </a:lnTo>
                <a:lnTo>
                  <a:pt x="454445" y="733134"/>
                </a:lnTo>
                <a:lnTo>
                  <a:pt x="449904" y="736083"/>
                </a:lnTo>
                <a:lnTo>
                  <a:pt x="444910" y="738352"/>
                </a:lnTo>
                <a:lnTo>
                  <a:pt x="439689" y="740166"/>
                </a:lnTo>
                <a:lnTo>
                  <a:pt x="434468" y="741981"/>
                </a:lnTo>
                <a:lnTo>
                  <a:pt x="429020" y="743569"/>
                </a:lnTo>
                <a:lnTo>
                  <a:pt x="423571" y="744477"/>
                </a:lnTo>
                <a:lnTo>
                  <a:pt x="417669" y="745158"/>
                </a:lnTo>
                <a:lnTo>
                  <a:pt x="412221" y="745384"/>
                </a:lnTo>
                <a:lnTo>
                  <a:pt x="408589" y="745158"/>
                </a:lnTo>
                <a:lnTo>
                  <a:pt x="405411" y="744931"/>
                </a:lnTo>
                <a:lnTo>
                  <a:pt x="398828" y="744023"/>
                </a:lnTo>
                <a:lnTo>
                  <a:pt x="305755" y="898294"/>
                </a:lnTo>
                <a:lnTo>
                  <a:pt x="257175" y="869255"/>
                </a:lnTo>
                <a:lnTo>
                  <a:pt x="349113" y="716118"/>
                </a:lnTo>
                <a:lnTo>
                  <a:pt x="347070" y="713396"/>
                </a:lnTo>
                <a:lnTo>
                  <a:pt x="344573" y="710220"/>
                </a:lnTo>
                <a:lnTo>
                  <a:pt x="342757" y="707497"/>
                </a:lnTo>
                <a:lnTo>
                  <a:pt x="340714" y="704321"/>
                </a:lnTo>
                <a:lnTo>
                  <a:pt x="339125" y="701145"/>
                </a:lnTo>
                <a:lnTo>
                  <a:pt x="337536" y="697969"/>
                </a:lnTo>
                <a:lnTo>
                  <a:pt x="335720" y="694793"/>
                </a:lnTo>
                <a:lnTo>
                  <a:pt x="334358" y="691390"/>
                </a:lnTo>
                <a:lnTo>
                  <a:pt x="333223" y="687987"/>
                </a:lnTo>
                <a:lnTo>
                  <a:pt x="332087" y="684584"/>
                </a:lnTo>
                <a:lnTo>
                  <a:pt x="331179" y="680954"/>
                </a:lnTo>
                <a:lnTo>
                  <a:pt x="330498" y="677324"/>
                </a:lnTo>
                <a:lnTo>
                  <a:pt x="329590" y="673467"/>
                </a:lnTo>
                <a:lnTo>
                  <a:pt x="329136" y="670064"/>
                </a:lnTo>
                <a:lnTo>
                  <a:pt x="328909" y="665981"/>
                </a:lnTo>
                <a:lnTo>
                  <a:pt x="328909" y="662351"/>
                </a:lnTo>
                <a:lnTo>
                  <a:pt x="328909" y="658040"/>
                </a:lnTo>
                <a:lnTo>
                  <a:pt x="329363" y="653730"/>
                </a:lnTo>
                <a:lnTo>
                  <a:pt x="330044" y="649646"/>
                </a:lnTo>
                <a:lnTo>
                  <a:pt x="330725" y="645335"/>
                </a:lnTo>
                <a:lnTo>
                  <a:pt x="331633" y="641479"/>
                </a:lnTo>
                <a:lnTo>
                  <a:pt x="332768" y="637395"/>
                </a:lnTo>
                <a:lnTo>
                  <a:pt x="333904" y="633765"/>
                </a:lnTo>
                <a:lnTo>
                  <a:pt x="335493" y="629908"/>
                </a:lnTo>
                <a:lnTo>
                  <a:pt x="337082" y="626279"/>
                </a:lnTo>
                <a:lnTo>
                  <a:pt x="339125" y="622649"/>
                </a:lnTo>
                <a:lnTo>
                  <a:pt x="340941" y="619246"/>
                </a:lnTo>
                <a:lnTo>
                  <a:pt x="342984" y="615843"/>
                </a:lnTo>
                <a:lnTo>
                  <a:pt x="345481" y="612666"/>
                </a:lnTo>
                <a:lnTo>
                  <a:pt x="347978" y="609263"/>
                </a:lnTo>
                <a:lnTo>
                  <a:pt x="350475" y="606314"/>
                </a:lnTo>
                <a:lnTo>
                  <a:pt x="353426" y="603592"/>
                </a:lnTo>
                <a:lnTo>
                  <a:pt x="356150" y="600642"/>
                </a:lnTo>
                <a:lnTo>
                  <a:pt x="359101" y="598147"/>
                </a:lnTo>
                <a:lnTo>
                  <a:pt x="362279" y="595878"/>
                </a:lnTo>
                <a:lnTo>
                  <a:pt x="365458" y="593383"/>
                </a:lnTo>
                <a:lnTo>
                  <a:pt x="369090" y="591341"/>
                </a:lnTo>
                <a:lnTo>
                  <a:pt x="372495" y="589299"/>
                </a:lnTo>
                <a:lnTo>
                  <a:pt x="376127" y="587484"/>
                </a:lnTo>
                <a:lnTo>
                  <a:pt x="379759" y="585669"/>
                </a:lnTo>
                <a:lnTo>
                  <a:pt x="383618" y="584308"/>
                </a:lnTo>
                <a:lnTo>
                  <a:pt x="387250" y="582947"/>
                </a:lnTo>
                <a:lnTo>
                  <a:pt x="391336" y="581812"/>
                </a:lnTo>
                <a:lnTo>
                  <a:pt x="395196" y="580905"/>
                </a:lnTo>
                <a:lnTo>
                  <a:pt x="399509" y="580224"/>
                </a:lnTo>
                <a:lnTo>
                  <a:pt x="403368" y="579544"/>
                </a:lnTo>
                <a:lnTo>
                  <a:pt x="407681" y="579317"/>
                </a:lnTo>
                <a:lnTo>
                  <a:pt x="412221" y="579090"/>
                </a:lnTo>
                <a:lnTo>
                  <a:pt x="416307" y="579317"/>
                </a:lnTo>
                <a:lnTo>
                  <a:pt x="420620" y="579544"/>
                </a:lnTo>
                <a:lnTo>
                  <a:pt x="424707" y="580224"/>
                </a:lnTo>
                <a:lnTo>
                  <a:pt x="428793" y="580905"/>
                </a:lnTo>
                <a:lnTo>
                  <a:pt x="432652" y="581812"/>
                </a:lnTo>
                <a:lnTo>
                  <a:pt x="436738" y="582947"/>
                </a:lnTo>
                <a:lnTo>
                  <a:pt x="440597" y="584308"/>
                </a:lnTo>
                <a:lnTo>
                  <a:pt x="444456" y="585669"/>
                </a:lnTo>
                <a:lnTo>
                  <a:pt x="447861" y="587484"/>
                </a:lnTo>
                <a:lnTo>
                  <a:pt x="451720" y="589299"/>
                </a:lnTo>
                <a:lnTo>
                  <a:pt x="454899" y="591341"/>
                </a:lnTo>
                <a:lnTo>
                  <a:pt x="458531" y="593383"/>
                </a:lnTo>
                <a:lnTo>
                  <a:pt x="461709" y="595878"/>
                </a:lnTo>
                <a:lnTo>
                  <a:pt x="464887" y="598147"/>
                </a:lnTo>
                <a:lnTo>
                  <a:pt x="467838" y="600642"/>
                </a:lnTo>
                <a:lnTo>
                  <a:pt x="470562" y="603592"/>
                </a:lnTo>
                <a:lnTo>
                  <a:pt x="473513" y="606314"/>
                </a:lnTo>
                <a:lnTo>
                  <a:pt x="476010" y="609263"/>
                </a:lnTo>
                <a:lnTo>
                  <a:pt x="478734" y="612666"/>
                </a:lnTo>
                <a:lnTo>
                  <a:pt x="481004" y="615843"/>
                </a:lnTo>
                <a:lnTo>
                  <a:pt x="483047" y="619246"/>
                </a:lnTo>
                <a:lnTo>
                  <a:pt x="484864" y="622649"/>
                </a:lnTo>
                <a:lnTo>
                  <a:pt x="486907" y="626279"/>
                </a:lnTo>
                <a:lnTo>
                  <a:pt x="488496" y="629908"/>
                </a:lnTo>
                <a:lnTo>
                  <a:pt x="490085" y="633765"/>
                </a:lnTo>
                <a:lnTo>
                  <a:pt x="491220" y="637395"/>
                </a:lnTo>
                <a:lnTo>
                  <a:pt x="492355" y="641479"/>
                </a:lnTo>
                <a:lnTo>
                  <a:pt x="493490" y="645335"/>
                </a:lnTo>
                <a:lnTo>
                  <a:pt x="494171" y="649646"/>
                </a:lnTo>
                <a:lnTo>
                  <a:pt x="494625" y="653730"/>
                </a:lnTo>
                <a:lnTo>
                  <a:pt x="495079" y="658040"/>
                </a:lnTo>
                <a:lnTo>
                  <a:pt x="495079" y="662351"/>
                </a:lnTo>
                <a:lnTo>
                  <a:pt x="495079" y="665527"/>
                </a:lnTo>
                <a:lnTo>
                  <a:pt x="494852" y="669157"/>
                </a:lnTo>
                <a:lnTo>
                  <a:pt x="494398" y="672333"/>
                </a:lnTo>
                <a:lnTo>
                  <a:pt x="493944" y="675509"/>
                </a:lnTo>
                <a:lnTo>
                  <a:pt x="492355" y="682088"/>
                </a:lnTo>
                <a:lnTo>
                  <a:pt x="490539" y="688214"/>
                </a:lnTo>
                <a:lnTo>
                  <a:pt x="610853" y="758543"/>
                </a:lnTo>
                <a:lnTo>
                  <a:pt x="616528" y="755140"/>
                </a:lnTo>
                <a:lnTo>
                  <a:pt x="622430" y="752417"/>
                </a:lnTo>
                <a:lnTo>
                  <a:pt x="628559" y="749922"/>
                </a:lnTo>
                <a:lnTo>
                  <a:pt x="634915" y="748107"/>
                </a:lnTo>
                <a:lnTo>
                  <a:pt x="690305" y="547101"/>
                </a:lnTo>
                <a:lnTo>
                  <a:pt x="686673" y="544152"/>
                </a:lnTo>
                <a:lnTo>
                  <a:pt x="682814" y="540976"/>
                </a:lnTo>
                <a:lnTo>
                  <a:pt x="679409" y="537800"/>
                </a:lnTo>
                <a:lnTo>
                  <a:pt x="676004" y="533943"/>
                </a:lnTo>
                <a:lnTo>
                  <a:pt x="673053" y="530540"/>
                </a:lnTo>
                <a:lnTo>
                  <a:pt x="670102" y="526456"/>
                </a:lnTo>
                <a:lnTo>
                  <a:pt x="667605" y="522373"/>
                </a:lnTo>
                <a:lnTo>
                  <a:pt x="665107" y="518062"/>
                </a:lnTo>
                <a:lnTo>
                  <a:pt x="662837" y="513979"/>
                </a:lnTo>
                <a:lnTo>
                  <a:pt x="661021" y="509214"/>
                </a:lnTo>
                <a:lnTo>
                  <a:pt x="659432" y="504450"/>
                </a:lnTo>
                <a:lnTo>
                  <a:pt x="658070" y="499913"/>
                </a:lnTo>
                <a:lnTo>
                  <a:pt x="657162" y="494922"/>
                </a:lnTo>
                <a:lnTo>
                  <a:pt x="656027" y="489931"/>
                </a:lnTo>
                <a:lnTo>
                  <a:pt x="655573" y="484940"/>
                </a:lnTo>
                <a:lnTo>
                  <a:pt x="655573" y="479722"/>
                </a:lnTo>
                <a:lnTo>
                  <a:pt x="655573" y="475411"/>
                </a:lnTo>
                <a:lnTo>
                  <a:pt x="655800" y="471327"/>
                </a:lnTo>
                <a:lnTo>
                  <a:pt x="656708" y="467017"/>
                </a:lnTo>
                <a:lnTo>
                  <a:pt x="657389" y="463160"/>
                </a:lnTo>
                <a:lnTo>
                  <a:pt x="658297" y="458850"/>
                </a:lnTo>
                <a:lnTo>
                  <a:pt x="659432" y="455220"/>
                </a:lnTo>
                <a:lnTo>
                  <a:pt x="660567" y="451136"/>
                </a:lnTo>
                <a:lnTo>
                  <a:pt x="661929" y="447506"/>
                </a:lnTo>
                <a:lnTo>
                  <a:pt x="663745" y="443649"/>
                </a:lnTo>
                <a:lnTo>
                  <a:pt x="665561" y="440246"/>
                </a:lnTo>
                <a:lnTo>
                  <a:pt x="667605" y="436617"/>
                </a:lnTo>
                <a:lnTo>
                  <a:pt x="669648" y="433440"/>
                </a:lnTo>
                <a:lnTo>
                  <a:pt x="672145" y="430037"/>
                </a:lnTo>
                <a:lnTo>
                  <a:pt x="674642" y="426861"/>
                </a:lnTo>
                <a:lnTo>
                  <a:pt x="677139" y="423912"/>
                </a:lnTo>
                <a:lnTo>
                  <a:pt x="679863" y="420963"/>
                </a:lnTo>
                <a:lnTo>
                  <a:pt x="682814" y="418240"/>
                </a:lnTo>
                <a:lnTo>
                  <a:pt x="685765" y="415518"/>
                </a:lnTo>
                <a:lnTo>
                  <a:pt x="688943" y="413249"/>
                </a:lnTo>
                <a:lnTo>
                  <a:pt x="692121" y="410980"/>
                </a:lnTo>
                <a:lnTo>
                  <a:pt x="695526" y="408712"/>
                </a:lnTo>
                <a:lnTo>
                  <a:pt x="698932" y="406670"/>
                </a:lnTo>
                <a:lnTo>
                  <a:pt x="702791" y="404855"/>
                </a:lnTo>
                <a:lnTo>
                  <a:pt x="706196" y="403267"/>
                </a:lnTo>
                <a:lnTo>
                  <a:pt x="710055" y="401679"/>
                </a:lnTo>
                <a:lnTo>
                  <a:pt x="713914" y="400318"/>
                </a:lnTo>
                <a:lnTo>
                  <a:pt x="718000" y="399410"/>
                </a:lnTo>
                <a:lnTo>
                  <a:pt x="721859" y="398503"/>
                </a:lnTo>
                <a:lnTo>
                  <a:pt x="725945" y="397595"/>
                </a:lnTo>
                <a:lnTo>
                  <a:pt x="730032" y="397141"/>
                </a:lnTo>
                <a:lnTo>
                  <a:pt x="734345" y="396915"/>
                </a:lnTo>
                <a:lnTo>
                  <a:pt x="738658" y="396688"/>
                </a:lnTo>
                <a:lnTo>
                  <a:pt x="744106" y="396915"/>
                </a:lnTo>
                <a:lnTo>
                  <a:pt x="749554" y="397595"/>
                </a:lnTo>
                <a:lnTo>
                  <a:pt x="754775" y="398276"/>
                </a:lnTo>
                <a:lnTo>
                  <a:pt x="759770" y="399637"/>
                </a:lnTo>
                <a:lnTo>
                  <a:pt x="764764" y="400998"/>
                </a:lnTo>
                <a:lnTo>
                  <a:pt x="769758" y="403040"/>
                </a:lnTo>
                <a:lnTo>
                  <a:pt x="774298" y="405082"/>
                </a:lnTo>
                <a:lnTo>
                  <a:pt x="778838" y="407577"/>
                </a:lnTo>
                <a:lnTo>
                  <a:pt x="916859" y="288925"/>
                </a:lnTo>
                <a:close/>
                <a:moveTo>
                  <a:pt x="607752" y="120128"/>
                </a:moveTo>
                <a:lnTo>
                  <a:pt x="595738" y="120581"/>
                </a:lnTo>
                <a:lnTo>
                  <a:pt x="583950" y="121488"/>
                </a:lnTo>
                <a:lnTo>
                  <a:pt x="571936" y="122621"/>
                </a:lnTo>
                <a:lnTo>
                  <a:pt x="559921" y="123755"/>
                </a:lnTo>
                <a:lnTo>
                  <a:pt x="548133" y="125341"/>
                </a:lnTo>
                <a:lnTo>
                  <a:pt x="536119" y="127154"/>
                </a:lnTo>
                <a:lnTo>
                  <a:pt x="524331" y="129421"/>
                </a:lnTo>
                <a:lnTo>
                  <a:pt x="512543" y="131688"/>
                </a:lnTo>
                <a:lnTo>
                  <a:pt x="500755" y="134407"/>
                </a:lnTo>
                <a:lnTo>
                  <a:pt x="489194" y="137581"/>
                </a:lnTo>
                <a:lnTo>
                  <a:pt x="477406" y="140754"/>
                </a:lnTo>
                <a:lnTo>
                  <a:pt x="466072" y="144380"/>
                </a:lnTo>
                <a:lnTo>
                  <a:pt x="454511" y="148234"/>
                </a:lnTo>
                <a:lnTo>
                  <a:pt x="443176" y="152313"/>
                </a:lnTo>
                <a:lnTo>
                  <a:pt x="431615" y="156620"/>
                </a:lnTo>
                <a:lnTo>
                  <a:pt x="420508" y="161380"/>
                </a:lnTo>
                <a:lnTo>
                  <a:pt x="409400" y="166593"/>
                </a:lnTo>
                <a:lnTo>
                  <a:pt x="398519" y="171579"/>
                </a:lnTo>
                <a:lnTo>
                  <a:pt x="387411" y="177246"/>
                </a:lnTo>
                <a:lnTo>
                  <a:pt x="376530" y="183139"/>
                </a:lnTo>
                <a:lnTo>
                  <a:pt x="365876" y="189485"/>
                </a:lnTo>
                <a:lnTo>
                  <a:pt x="355221" y="195831"/>
                </a:lnTo>
                <a:lnTo>
                  <a:pt x="344794" y="202631"/>
                </a:lnTo>
                <a:lnTo>
                  <a:pt x="334593" y="209431"/>
                </a:lnTo>
                <a:lnTo>
                  <a:pt x="324392" y="216684"/>
                </a:lnTo>
                <a:lnTo>
                  <a:pt x="314191" y="224163"/>
                </a:lnTo>
                <a:lnTo>
                  <a:pt x="304443" y="232323"/>
                </a:lnTo>
                <a:lnTo>
                  <a:pt x="294695" y="240483"/>
                </a:lnTo>
                <a:lnTo>
                  <a:pt x="284948" y="248869"/>
                </a:lnTo>
                <a:lnTo>
                  <a:pt x="275654" y="257482"/>
                </a:lnTo>
                <a:lnTo>
                  <a:pt x="266359" y="266548"/>
                </a:lnTo>
                <a:lnTo>
                  <a:pt x="257518" y="275614"/>
                </a:lnTo>
                <a:lnTo>
                  <a:pt x="248678" y="285134"/>
                </a:lnTo>
                <a:lnTo>
                  <a:pt x="240290" y="294654"/>
                </a:lnTo>
                <a:lnTo>
                  <a:pt x="232129" y="304400"/>
                </a:lnTo>
                <a:lnTo>
                  <a:pt x="224195" y="314373"/>
                </a:lnTo>
                <a:lnTo>
                  <a:pt x="216714" y="324346"/>
                </a:lnTo>
                <a:lnTo>
                  <a:pt x="209460" y="334545"/>
                </a:lnTo>
                <a:lnTo>
                  <a:pt x="202433" y="344971"/>
                </a:lnTo>
                <a:lnTo>
                  <a:pt x="195632" y="355397"/>
                </a:lnTo>
                <a:lnTo>
                  <a:pt x="189058" y="366050"/>
                </a:lnTo>
                <a:lnTo>
                  <a:pt x="183164" y="376703"/>
                </a:lnTo>
                <a:lnTo>
                  <a:pt x="177271" y="387583"/>
                </a:lnTo>
                <a:lnTo>
                  <a:pt x="171603" y="398462"/>
                </a:lnTo>
                <a:lnTo>
                  <a:pt x="166390" y="409342"/>
                </a:lnTo>
                <a:lnTo>
                  <a:pt x="161402" y="420448"/>
                </a:lnTo>
                <a:lnTo>
                  <a:pt x="156642" y="431554"/>
                </a:lnTo>
                <a:lnTo>
                  <a:pt x="152108" y="443114"/>
                </a:lnTo>
                <a:lnTo>
                  <a:pt x="148028" y="454673"/>
                </a:lnTo>
                <a:lnTo>
                  <a:pt x="144174" y="466006"/>
                </a:lnTo>
                <a:lnTo>
                  <a:pt x="140774" y="477565"/>
                </a:lnTo>
                <a:lnTo>
                  <a:pt x="137373" y="489125"/>
                </a:lnTo>
                <a:lnTo>
                  <a:pt x="134426" y="500911"/>
                </a:lnTo>
                <a:lnTo>
                  <a:pt x="131706" y="512470"/>
                </a:lnTo>
                <a:lnTo>
                  <a:pt x="129213" y="524256"/>
                </a:lnTo>
                <a:lnTo>
                  <a:pt x="127172" y="536269"/>
                </a:lnTo>
                <a:lnTo>
                  <a:pt x="125359" y="548055"/>
                </a:lnTo>
                <a:lnTo>
                  <a:pt x="123772" y="560068"/>
                </a:lnTo>
                <a:lnTo>
                  <a:pt x="122185" y="571854"/>
                </a:lnTo>
                <a:lnTo>
                  <a:pt x="121278" y="583867"/>
                </a:lnTo>
                <a:lnTo>
                  <a:pt x="120598" y="595880"/>
                </a:lnTo>
                <a:lnTo>
                  <a:pt x="120145" y="607666"/>
                </a:lnTo>
                <a:lnTo>
                  <a:pt x="120145" y="619905"/>
                </a:lnTo>
                <a:lnTo>
                  <a:pt x="120145" y="631918"/>
                </a:lnTo>
                <a:lnTo>
                  <a:pt x="120598" y="643704"/>
                </a:lnTo>
                <a:lnTo>
                  <a:pt x="121278" y="655717"/>
                </a:lnTo>
                <a:lnTo>
                  <a:pt x="122185" y="667503"/>
                </a:lnTo>
                <a:lnTo>
                  <a:pt x="123772" y="679516"/>
                </a:lnTo>
                <a:lnTo>
                  <a:pt x="125359" y="691529"/>
                </a:lnTo>
                <a:lnTo>
                  <a:pt x="127172" y="703315"/>
                </a:lnTo>
                <a:lnTo>
                  <a:pt x="129213" y="715328"/>
                </a:lnTo>
                <a:lnTo>
                  <a:pt x="131706" y="726887"/>
                </a:lnTo>
                <a:lnTo>
                  <a:pt x="134426" y="738673"/>
                </a:lnTo>
                <a:lnTo>
                  <a:pt x="137373" y="750460"/>
                </a:lnTo>
                <a:lnTo>
                  <a:pt x="140774" y="762019"/>
                </a:lnTo>
                <a:lnTo>
                  <a:pt x="144174" y="773579"/>
                </a:lnTo>
                <a:lnTo>
                  <a:pt x="148028" y="784911"/>
                </a:lnTo>
                <a:lnTo>
                  <a:pt x="152108" y="796471"/>
                </a:lnTo>
                <a:lnTo>
                  <a:pt x="156642" y="807804"/>
                </a:lnTo>
                <a:lnTo>
                  <a:pt x="161402" y="819136"/>
                </a:lnTo>
                <a:lnTo>
                  <a:pt x="166390" y="830016"/>
                </a:lnTo>
                <a:lnTo>
                  <a:pt x="171603" y="841122"/>
                </a:lnTo>
                <a:lnTo>
                  <a:pt x="177271" y="852002"/>
                </a:lnTo>
                <a:lnTo>
                  <a:pt x="183164" y="862881"/>
                </a:lnTo>
                <a:lnTo>
                  <a:pt x="189058" y="873534"/>
                </a:lnTo>
                <a:lnTo>
                  <a:pt x="195632" y="884187"/>
                </a:lnTo>
                <a:lnTo>
                  <a:pt x="202433" y="894613"/>
                </a:lnTo>
                <a:lnTo>
                  <a:pt x="209460" y="904813"/>
                </a:lnTo>
                <a:lnTo>
                  <a:pt x="216714" y="915239"/>
                </a:lnTo>
                <a:lnTo>
                  <a:pt x="224195" y="925212"/>
                </a:lnTo>
                <a:lnTo>
                  <a:pt x="232129" y="934958"/>
                </a:lnTo>
                <a:lnTo>
                  <a:pt x="240290" y="944931"/>
                </a:lnTo>
                <a:lnTo>
                  <a:pt x="248678" y="954450"/>
                </a:lnTo>
                <a:lnTo>
                  <a:pt x="257518" y="963743"/>
                </a:lnTo>
                <a:lnTo>
                  <a:pt x="266359" y="973036"/>
                </a:lnTo>
                <a:lnTo>
                  <a:pt x="275654" y="982102"/>
                </a:lnTo>
                <a:lnTo>
                  <a:pt x="284948" y="990715"/>
                </a:lnTo>
                <a:lnTo>
                  <a:pt x="294695" y="999102"/>
                </a:lnTo>
                <a:lnTo>
                  <a:pt x="304443" y="1007261"/>
                </a:lnTo>
                <a:lnTo>
                  <a:pt x="314191" y="1015194"/>
                </a:lnTo>
                <a:lnTo>
                  <a:pt x="324392" y="1022674"/>
                </a:lnTo>
                <a:lnTo>
                  <a:pt x="334593" y="1029927"/>
                </a:lnTo>
                <a:lnTo>
                  <a:pt x="344794" y="1036953"/>
                </a:lnTo>
                <a:lnTo>
                  <a:pt x="355221" y="1043753"/>
                </a:lnTo>
                <a:lnTo>
                  <a:pt x="365876" y="1050099"/>
                </a:lnTo>
                <a:lnTo>
                  <a:pt x="376530" y="1056446"/>
                </a:lnTo>
                <a:lnTo>
                  <a:pt x="387411" y="1062339"/>
                </a:lnTo>
                <a:lnTo>
                  <a:pt x="398292" y="1067779"/>
                </a:lnTo>
                <a:lnTo>
                  <a:pt x="409400" y="1072992"/>
                </a:lnTo>
                <a:lnTo>
                  <a:pt x="420508" y="1078205"/>
                </a:lnTo>
                <a:lnTo>
                  <a:pt x="431615" y="1082738"/>
                </a:lnTo>
                <a:lnTo>
                  <a:pt x="443176" y="1087271"/>
                </a:lnTo>
                <a:lnTo>
                  <a:pt x="454511" y="1091351"/>
                </a:lnTo>
                <a:lnTo>
                  <a:pt x="466072" y="1095204"/>
                </a:lnTo>
                <a:lnTo>
                  <a:pt x="477406" y="1098830"/>
                </a:lnTo>
                <a:lnTo>
                  <a:pt x="489194" y="1102004"/>
                </a:lnTo>
                <a:lnTo>
                  <a:pt x="500755" y="1104950"/>
                </a:lnTo>
                <a:lnTo>
                  <a:pt x="512543" y="1107897"/>
                </a:lnTo>
                <a:lnTo>
                  <a:pt x="524331" y="1110163"/>
                </a:lnTo>
                <a:lnTo>
                  <a:pt x="536119" y="1112203"/>
                </a:lnTo>
                <a:lnTo>
                  <a:pt x="548133" y="1114243"/>
                </a:lnTo>
                <a:lnTo>
                  <a:pt x="559921" y="1115830"/>
                </a:lnTo>
                <a:lnTo>
                  <a:pt x="571936" y="1116963"/>
                </a:lnTo>
                <a:lnTo>
                  <a:pt x="583950" y="1118096"/>
                </a:lnTo>
                <a:lnTo>
                  <a:pt x="595738" y="1118776"/>
                </a:lnTo>
                <a:lnTo>
                  <a:pt x="607752" y="1119230"/>
                </a:lnTo>
                <a:lnTo>
                  <a:pt x="619540" y="1119230"/>
                </a:lnTo>
                <a:lnTo>
                  <a:pt x="631782" y="1119230"/>
                </a:lnTo>
                <a:lnTo>
                  <a:pt x="643796" y="1118776"/>
                </a:lnTo>
                <a:lnTo>
                  <a:pt x="655584" y="1118096"/>
                </a:lnTo>
                <a:lnTo>
                  <a:pt x="667598" y="1116963"/>
                </a:lnTo>
                <a:lnTo>
                  <a:pt x="679613" y="1115830"/>
                </a:lnTo>
                <a:lnTo>
                  <a:pt x="691401" y="1114243"/>
                </a:lnTo>
                <a:lnTo>
                  <a:pt x="703415" y="1112203"/>
                </a:lnTo>
                <a:lnTo>
                  <a:pt x="715203" y="1110163"/>
                </a:lnTo>
                <a:lnTo>
                  <a:pt x="726991" y="1107897"/>
                </a:lnTo>
                <a:lnTo>
                  <a:pt x="738779" y="1104950"/>
                </a:lnTo>
                <a:lnTo>
                  <a:pt x="750340" y="1102004"/>
                </a:lnTo>
                <a:lnTo>
                  <a:pt x="762128" y="1098830"/>
                </a:lnTo>
                <a:lnTo>
                  <a:pt x="773462" y="1095204"/>
                </a:lnTo>
                <a:lnTo>
                  <a:pt x="785023" y="1091351"/>
                </a:lnTo>
                <a:lnTo>
                  <a:pt x="796358" y="1087271"/>
                </a:lnTo>
                <a:lnTo>
                  <a:pt x="807692" y="1082738"/>
                </a:lnTo>
                <a:lnTo>
                  <a:pt x="819026" y="1078205"/>
                </a:lnTo>
                <a:lnTo>
                  <a:pt x="830134" y="1072992"/>
                </a:lnTo>
                <a:lnTo>
                  <a:pt x="841015" y="1067779"/>
                </a:lnTo>
                <a:lnTo>
                  <a:pt x="852123" y="1062339"/>
                </a:lnTo>
                <a:lnTo>
                  <a:pt x="862777" y="1056446"/>
                </a:lnTo>
                <a:lnTo>
                  <a:pt x="873658" y="1050099"/>
                </a:lnTo>
                <a:lnTo>
                  <a:pt x="884086" y="1043753"/>
                </a:lnTo>
                <a:lnTo>
                  <a:pt x="894740" y="1036953"/>
                </a:lnTo>
                <a:lnTo>
                  <a:pt x="904941" y="1029927"/>
                </a:lnTo>
                <a:lnTo>
                  <a:pt x="915142" y="1022674"/>
                </a:lnTo>
                <a:lnTo>
                  <a:pt x="925343" y="1015194"/>
                </a:lnTo>
                <a:lnTo>
                  <a:pt x="935091" y="1007261"/>
                </a:lnTo>
                <a:lnTo>
                  <a:pt x="944839" y="999102"/>
                </a:lnTo>
                <a:lnTo>
                  <a:pt x="954586" y="990715"/>
                </a:lnTo>
                <a:lnTo>
                  <a:pt x="963880" y="982102"/>
                </a:lnTo>
                <a:lnTo>
                  <a:pt x="972948" y="973036"/>
                </a:lnTo>
                <a:lnTo>
                  <a:pt x="982016" y="963743"/>
                </a:lnTo>
                <a:lnTo>
                  <a:pt x="990856" y="954450"/>
                </a:lnTo>
                <a:lnTo>
                  <a:pt x="999244" y="944931"/>
                </a:lnTo>
                <a:lnTo>
                  <a:pt x="1007405" y="934958"/>
                </a:lnTo>
                <a:lnTo>
                  <a:pt x="1015339" y="925212"/>
                </a:lnTo>
                <a:lnTo>
                  <a:pt x="1022820" y="915239"/>
                </a:lnTo>
                <a:lnTo>
                  <a:pt x="1030074" y="904813"/>
                </a:lnTo>
                <a:lnTo>
                  <a:pt x="1037101" y="894613"/>
                </a:lnTo>
                <a:lnTo>
                  <a:pt x="1043902" y="884187"/>
                </a:lnTo>
                <a:lnTo>
                  <a:pt x="1050249" y="873534"/>
                </a:lnTo>
                <a:lnTo>
                  <a:pt x="1056370" y="862881"/>
                </a:lnTo>
                <a:lnTo>
                  <a:pt x="1062263" y="852002"/>
                </a:lnTo>
                <a:lnTo>
                  <a:pt x="1067931" y="841122"/>
                </a:lnTo>
                <a:lnTo>
                  <a:pt x="1073144" y="830016"/>
                </a:lnTo>
                <a:lnTo>
                  <a:pt x="1078132" y="819136"/>
                </a:lnTo>
                <a:lnTo>
                  <a:pt x="1082892" y="807804"/>
                </a:lnTo>
                <a:lnTo>
                  <a:pt x="1087426" y="796471"/>
                </a:lnTo>
                <a:lnTo>
                  <a:pt x="1091280" y="784911"/>
                </a:lnTo>
                <a:lnTo>
                  <a:pt x="1095360" y="773579"/>
                </a:lnTo>
                <a:lnTo>
                  <a:pt x="1098760" y="762019"/>
                </a:lnTo>
                <a:lnTo>
                  <a:pt x="1102161" y="750460"/>
                </a:lnTo>
                <a:lnTo>
                  <a:pt x="1105108" y="738673"/>
                </a:lnTo>
                <a:lnTo>
                  <a:pt x="1107828" y="726887"/>
                </a:lnTo>
                <a:lnTo>
                  <a:pt x="1110321" y="715328"/>
                </a:lnTo>
                <a:lnTo>
                  <a:pt x="1112362" y="703315"/>
                </a:lnTo>
                <a:lnTo>
                  <a:pt x="1114175" y="691529"/>
                </a:lnTo>
                <a:lnTo>
                  <a:pt x="1115762" y="679516"/>
                </a:lnTo>
                <a:lnTo>
                  <a:pt x="1117122" y="667503"/>
                </a:lnTo>
                <a:lnTo>
                  <a:pt x="1118256" y="655717"/>
                </a:lnTo>
                <a:lnTo>
                  <a:pt x="1118936" y="643704"/>
                </a:lnTo>
                <a:lnTo>
                  <a:pt x="1119389" y="631918"/>
                </a:lnTo>
                <a:lnTo>
                  <a:pt x="1119389" y="619905"/>
                </a:lnTo>
                <a:lnTo>
                  <a:pt x="1119389" y="607666"/>
                </a:lnTo>
                <a:lnTo>
                  <a:pt x="1118936" y="595880"/>
                </a:lnTo>
                <a:lnTo>
                  <a:pt x="1118256" y="583867"/>
                </a:lnTo>
                <a:lnTo>
                  <a:pt x="1117122" y="571854"/>
                </a:lnTo>
                <a:lnTo>
                  <a:pt x="1115762" y="560068"/>
                </a:lnTo>
                <a:lnTo>
                  <a:pt x="1114175" y="548055"/>
                </a:lnTo>
                <a:lnTo>
                  <a:pt x="1112362" y="536269"/>
                </a:lnTo>
                <a:lnTo>
                  <a:pt x="1110321" y="524256"/>
                </a:lnTo>
                <a:lnTo>
                  <a:pt x="1107828" y="512470"/>
                </a:lnTo>
                <a:lnTo>
                  <a:pt x="1105108" y="500911"/>
                </a:lnTo>
                <a:lnTo>
                  <a:pt x="1102161" y="489125"/>
                </a:lnTo>
                <a:lnTo>
                  <a:pt x="1098760" y="477565"/>
                </a:lnTo>
                <a:lnTo>
                  <a:pt x="1095360" y="466006"/>
                </a:lnTo>
                <a:lnTo>
                  <a:pt x="1091280" y="454673"/>
                </a:lnTo>
                <a:lnTo>
                  <a:pt x="1087426" y="443114"/>
                </a:lnTo>
                <a:lnTo>
                  <a:pt x="1082892" y="431554"/>
                </a:lnTo>
                <a:lnTo>
                  <a:pt x="1078132" y="420448"/>
                </a:lnTo>
                <a:lnTo>
                  <a:pt x="1073144" y="409342"/>
                </a:lnTo>
                <a:lnTo>
                  <a:pt x="1067931" y="398462"/>
                </a:lnTo>
                <a:lnTo>
                  <a:pt x="1062263" y="387583"/>
                </a:lnTo>
                <a:lnTo>
                  <a:pt x="1056370" y="376703"/>
                </a:lnTo>
                <a:lnTo>
                  <a:pt x="1050249" y="366050"/>
                </a:lnTo>
                <a:lnTo>
                  <a:pt x="1043902" y="355397"/>
                </a:lnTo>
                <a:lnTo>
                  <a:pt x="1037101" y="344971"/>
                </a:lnTo>
                <a:lnTo>
                  <a:pt x="1030074" y="334545"/>
                </a:lnTo>
                <a:lnTo>
                  <a:pt x="1022820" y="324346"/>
                </a:lnTo>
                <a:lnTo>
                  <a:pt x="1015339" y="314373"/>
                </a:lnTo>
                <a:lnTo>
                  <a:pt x="1007405" y="304400"/>
                </a:lnTo>
                <a:lnTo>
                  <a:pt x="999244" y="294654"/>
                </a:lnTo>
                <a:lnTo>
                  <a:pt x="990856" y="285134"/>
                </a:lnTo>
                <a:lnTo>
                  <a:pt x="982016" y="275614"/>
                </a:lnTo>
                <a:lnTo>
                  <a:pt x="972948" y="266548"/>
                </a:lnTo>
                <a:lnTo>
                  <a:pt x="963880" y="257482"/>
                </a:lnTo>
                <a:lnTo>
                  <a:pt x="954586" y="248869"/>
                </a:lnTo>
                <a:lnTo>
                  <a:pt x="944839" y="240483"/>
                </a:lnTo>
                <a:lnTo>
                  <a:pt x="935091" y="232323"/>
                </a:lnTo>
                <a:lnTo>
                  <a:pt x="925343" y="224163"/>
                </a:lnTo>
                <a:lnTo>
                  <a:pt x="915142" y="216684"/>
                </a:lnTo>
                <a:lnTo>
                  <a:pt x="904941" y="209431"/>
                </a:lnTo>
                <a:lnTo>
                  <a:pt x="894740" y="202631"/>
                </a:lnTo>
                <a:lnTo>
                  <a:pt x="884086" y="195831"/>
                </a:lnTo>
                <a:lnTo>
                  <a:pt x="873658" y="189485"/>
                </a:lnTo>
                <a:lnTo>
                  <a:pt x="862777" y="183139"/>
                </a:lnTo>
                <a:lnTo>
                  <a:pt x="852123" y="177246"/>
                </a:lnTo>
                <a:lnTo>
                  <a:pt x="841015" y="171579"/>
                </a:lnTo>
                <a:lnTo>
                  <a:pt x="830134" y="166593"/>
                </a:lnTo>
                <a:lnTo>
                  <a:pt x="819026" y="161380"/>
                </a:lnTo>
                <a:lnTo>
                  <a:pt x="807692" y="156620"/>
                </a:lnTo>
                <a:lnTo>
                  <a:pt x="796358" y="152313"/>
                </a:lnTo>
                <a:lnTo>
                  <a:pt x="785023" y="148234"/>
                </a:lnTo>
                <a:lnTo>
                  <a:pt x="773462" y="144380"/>
                </a:lnTo>
                <a:lnTo>
                  <a:pt x="762128" y="140754"/>
                </a:lnTo>
                <a:lnTo>
                  <a:pt x="750340" y="137581"/>
                </a:lnTo>
                <a:lnTo>
                  <a:pt x="738779" y="134407"/>
                </a:lnTo>
                <a:lnTo>
                  <a:pt x="726991" y="131688"/>
                </a:lnTo>
                <a:lnTo>
                  <a:pt x="715203" y="129421"/>
                </a:lnTo>
                <a:lnTo>
                  <a:pt x="703415" y="127154"/>
                </a:lnTo>
                <a:lnTo>
                  <a:pt x="691401" y="125341"/>
                </a:lnTo>
                <a:lnTo>
                  <a:pt x="679613" y="123755"/>
                </a:lnTo>
                <a:lnTo>
                  <a:pt x="667598" y="122621"/>
                </a:lnTo>
                <a:lnTo>
                  <a:pt x="655584" y="121488"/>
                </a:lnTo>
                <a:lnTo>
                  <a:pt x="643796" y="120581"/>
                </a:lnTo>
                <a:lnTo>
                  <a:pt x="631782" y="120128"/>
                </a:lnTo>
                <a:lnTo>
                  <a:pt x="619540" y="120128"/>
                </a:lnTo>
                <a:lnTo>
                  <a:pt x="607752" y="120128"/>
                </a:lnTo>
                <a:close/>
                <a:moveTo>
                  <a:pt x="619540" y="0"/>
                </a:moveTo>
                <a:lnTo>
                  <a:pt x="634502" y="227"/>
                </a:lnTo>
                <a:lnTo>
                  <a:pt x="649690" y="907"/>
                </a:lnTo>
                <a:lnTo>
                  <a:pt x="664198" y="1587"/>
                </a:lnTo>
                <a:lnTo>
                  <a:pt x="678933" y="3173"/>
                </a:lnTo>
                <a:lnTo>
                  <a:pt x="694121" y="4533"/>
                </a:lnTo>
                <a:lnTo>
                  <a:pt x="708629" y="6573"/>
                </a:lnTo>
                <a:lnTo>
                  <a:pt x="723364" y="8840"/>
                </a:lnTo>
                <a:lnTo>
                  <a:pt x="738098" y="11560"/>
                </a:lnTo>
                <a:lnTo>
                  <a:pt x="752607" y="14506"/>
                </a:lnTo>
                <a:lnTo>
                  <a:pt x="767115" y="17906"/>
                </a:lnTo>
                <a:lnTo>
                  <a:pt x="781623" y="21533"/>
                </a:lnTo>
                <a:lnTo>
                  <a:pt x="796131" y="25839"/>
                </a:lnTo>
                <a:lnTo>
                  <a:pt x="810412" y="30146"/>
                </a:lnTo>
                <a:lnTo>
                  <a:pt x="824694" y="34905"/>
                </a:lnTo>
                <a:lnTo>
                  <a:pt x="838975" y="40118"/>
                </a:lnTo>
                <a:lnTo>
                  <a:pt x="853030" y="45558"/>
                </a:lnTo>
                <a:lnTo>
                  <a:pt x="866858" y="51451"/>
                </a:lnTo>
                <a:lnTo>
                  <a:pt x="880686" y="57571"/>
                </a:lnTo>
                <a:lnTo>
                  <a:pt x="894514" y="64144"/>
                </a:lnTo>
                <a:lnTo>
                  <a:pt x="907888" y="71170"/>
                </a:lnTo>
                <a:lnTo>
                  <a:pt x="921263" y="78423"/>
                </a:lnTo>
                <a:lnTo>
                  <a:pt x="934638" y="85903"/>
                </a:lnTo>
                <a:lnTo>
                  <a:pt x="947786" y="93836"/>
                </a:lnTo>
                <a:lnTo>
                  <a:pt x="960934" y="102222"/>
                </a:lnTo>
                <a:lnTo>
                  <a:pt x="973401" y="110835"/>
                </a:lnTo>
                <a:lnTo>
                  <a:pt x="986096" y="119901"/>
                </a:lnTo>
                <a:lnTo>
                  <a:pt x="998791" y="129421"/>
                </a:lnTo>
                <a:lnTo>
                  <a:pt x="1010805" y="139167"/>
                </a:lnTo>
                <a:lnTo>
                  <a:pt x="1023046" y="149140"/>
                </a:lnTo>
                <a:lnTo>
                  <a:pt x="1034607" y="159793"/>
                </a:lnTo>
                <a:lnTo>
                  <a:pt x="1046395" y="170446"/>
                </a:lnTo>
                <a:lnTo>
                  <a:pt x="1057956" y="181779"/>
                </a:lnTo>
                <a:lnTo>
                  <a:pt x="1067251" y="191072"/>
                </a:lnTo>
                <a:lnTo>
                  <a:pt x="1076318" y="200591"/>
                </a:lnTo>
                <a:lnTo>
                  <a:pt x="1084932" y="210564"/>
                </a:lnTo>
                <a:lnTo>
                  <a:pt x="1093546" y="220310"/>
                </a:lnTo>
                <a:lnTo>
                  <a:pt x="1101934" y="230283"/>
                </a:lnTo>
                <a:lnTo>
                  <a:pt x="1110095" y="240709"/>
                </a:lnTo>
                <a:lnTo>
                  <a:pt x="1117802" y="250909"/>
                </a:lnTo>
                <a:lnTo>
                  <a:pt x="1125510" y="261108"/>
                </a:lnTo>
                <a:lnTo>
                  <a:pt x="1132764" y="271988"/>
                </a:lnTo>
                <a:lnTo>
                  <a:pt x="1139791" y="282414"/>
                </a:lnTo>
                <a:lnTo>
                  <a:pt x="1146592" y="293294"/>
                </a:lnTo>
                <a:lnTo>
                  <a:pt x="1153166" y="304173"/>
                </a:lnTo>
                <a:lnTo>
                  <a:pt x="1159513" y="315279"/>
                </a:lnTo>
                <a:lnTo>
                  <a:pt x="1165634" y="326159"/>
                </a:lnTo>
                <a:lnTo>
                  <a:pt x="1171527" y="337492"/>
                </a:lnTo>
                <a:lnTo>
                  <a:pt x="1177195" y="348598"/>
                </a:lnTo>
                <a:lnTo>
                  <a:pt x="1182408" y="360157"/>
                </a:lnTo>
                <a:lnTo>
                  <a:pt x="1187622" y="371490"/>
                </a:lnTo>
                <a:lnTo>
                  <a:pt x="1192610" y="383050"/>
                </a:lnTo>
                <a:lnTo>
                  <a:pt x="1197143" y="394609"/>
                </a:lnTo>
                <a:lnTo>
                  <a:pt x="1201677" y="406395"/>
                </a:lnTo>
                <a:lnTo>
                  <a:pt x="1205984" y="418181"/>
                </a:lnTo>
                <a:lnTo>
                  <a:pt x="1209611" y="429741"/>
                </a:lnTo>
                <a:lnTo>
                  <a:pt x="1213465" y="441754"/>
                </a:lnTo>
                <a:lnTo>
                  <a:pt x="1216865" y="453540"/>
                </a:lnTo>
                <a:lnTo>
                  <a:pt x="1219812" y="465552"/>
                </a:lnTo>
                <a:lnTo>
                  <a:pt x="1222986" y="477792"/>
                </a:lnTo>
                <a:lnTo>
                  <a:pt x="1225706" y="489578"/>
                </a:lnTo>
                <a:lnTo>
                  <a:pt x="1228200" y="501818"/>
                </a:lnTo>
                <a:lnTo>
                  <a:pt x="1230240" y="514057"/>
                </a:lnTo>
                <a:lnTo>
                  <a:pt x="1232280" y="526070"/>
                </a:lnTo>
                <a:lnTo>
                  <a:pt x="1233867" y="538536"/>
                </a:lnTo>
                <a:lnTo>
                  <a:pt x="1235680" y="550775"/>
                </a:lnTo>
                <a:lnTo>
                  <a:pt x="1236814" y="563015"/>
                </a:lnTo>
                <a:lnTo>
                  <a:pt x="1237720" y="575254"/>
                </a:lnTo>
                <a:lnTo>
                  <a:pt x="1238401" y="587720"/>
                </a:lnTo>
                <a:lnTo>
                  <a:pt x="1239081" y="599733"/>
                </a:lnTo>
                <a:lnTo>
                  <a:pt x="1239307" y="612199"/>
                </a:lnTo>
                <a:lnTo>
                  <a:pt x="1239307" y="624665"/>
                </a:lnTo>
                <a:lnTo>
                  <a:pt x="1239081" y="636678"/>
                </a:lnTo>
                <a:lnTo>
                  <a:pt x="1238627" y="649144"/>
                </a:lnTo>
                <a:lnTo>
                  <a:pt x="1237947" y="661610"/>
                </a:lnTo>
                <a:lnTo>
                  <a:pt x="1237040" y="673623"/>
                </a:lnTo>
                <a:lnTo>
                  <a:pt x="1235907" y="686089"/>
                </a:lnTo>
                <a:lnTo>
                  <a:pt x="1234320" y="698102"/>
                </a:lnTo>
                <a:lnTo>
                  <a:pt x="1232507" y="710341"/>
                </a:lnTo>
                <a:lnTo>
                  <a:pt x="1230693" y="722807"/>
                </a:lnTo>
                <a:lnTo>
                  <a:pt x="1228653" y="734820"/>
                </a:lnTo>
                <a:lnTo>
                  <a:pt x="1226159" y="746833"/>
                </a:lnTo>
                <a:lnTo>
                  <a:pt x="1223439" y="759073"/>
                </a:lnTo>
                <a:lnTo>
                  <a:pt x="1220719" y="771085"/>
                </a:lnTo>
                <a:lnTo>
                  <a:pt x="1217545" y="783098"/>
                </a:lnTo>
                <a:lnTo>
                  <a:pt x="1214145" y="795111"/>
                </a:lnTo>
                <a:lnTo>
                  <a:pt x="1210518" y="806897"/>
                </a:lnTo>
                <a:lnTo>
                  <a:pt x="1206664" y="818683"/>
                </a:lnTo>
                <a:lnTo>
                  <a:pt x="1202357" y="830469"/>
                </a:lnTo>
                <a:lnTo>
                  <a:pt x="1198277" y="842255"/>
                </a:lnTo>
                <a:lnTo>
                  <a:pt x="1193516" y="853588"/>
                </a:lnTo>
                <a:lnTo>
                  <a:pt x="1188529" y="865374"/>
                </a:lnTo>
                <a:lnTo>
                  <a:pt x="1183769" y="876934"/>
                </a:lnTo>
                <a:lnTo>
                  <a:pt x="1178328" y="888267"/>
                </a:lnTo>
                <a:lnTo>
                  <a:pt x="1172661" y="899599"/>
                </a:lnTo>
                <a:lnTo>
                  <a:pt x="1166767" y="910706"/>
                </a:lnTo>
                <a:lnTo>
                  <a:pt x="1160646" y="921812"/>
                </a:lnTo>
                <a:lnTo>
                  <a:pt x="1534229" y="1295115"/>
                </a:lnTo>
                <a:lnTo>
                  <a:pt x="1540350" y="1301461"/>
                </a:lnTo>
                <a:lnTo>
                  <a:pt x="1545790" y="1308034"/>
                </a:lnTo>
                <a:lnTo>
                  <a:pt x="1551231" y="1314607"/>
                </a:lnTo>
                <a:lnTo>
                  <a:pt x="1556445" y="1321407"/>
                </a:lnTo>
                <a:lnTo>
                  <a:pt x="1560752" y="1328433"/>
                </a:lnTo>
                <a:lnTo>
                  <a:pt x="1565286" y="1335460"/>
                </a:lnTo>
                <a:lnTo>
                  <a:pt x="1569366" y="1342713"/>
                </a:lnTo>
                <a:lnTo>
                  <a:pt x="1572766" y="1349966"/>
                </a:lnTo>
                <a:lnTo>
                  <a:pt x="1576167" y="1357219"/>
                </a:lnTo>
                <a:lnTo>
                  <a:pt x="1578887" y="1364698"/>
                </a:lnTo>
                <a:lnTo>
                  <a:pt x="1581381" y="1372178"/>
                </a:lnTo>
                <a:lnTo>
                  <a:pt x="1583648" y="1379658"/>
                </a:lnTo>
                <a:lnTo>
                  <a:pt x="1585461" y="1387137"/>
                </a:lnTo>
                <a:lnTo>
                  <a:pt x="1586821" y="1394617"/>
                </a:lnTo>
                <a:lnTo>
                  <a:pt x="1587955" y="1402323"/>
                </a:lnTo>
                <a:lnTo>
                  <a:pt x="1588635" y="1409803"/>
                </a:lnTo>
                <a:lnTo>
                  <a:pt x="1589088" y="1417283"/>
                </a:lnTo>
                <a:lnTo>
                  <a:pt x="1589088" y="1424762"/>
                </a:lnTo>
                <a:lnTo>
                  <a:pt x="1588861" y="1432242"/>
                </a:lnTo>
                <a:lnTo>
                  <a:pt x="1588181" y="1439495"/>
                </a:lnTo>
                <a:lnTo>
                  <a:pt x="1587274" y="1446748"/>
                </a:lnTo>
                <a:lnTo>
                  <a:pt x="1585914" y="1454001"/>
                </a:lnTo>
                <a:lnTo>
                  <a:pt x="1584101" y="1461027"/>
                </a:lnTo>
                <a:lnTo>
                  <a:pt x="1581834" y="1467827"/>
                </a:lnTo>
                <a:lnTo>
                  <a:pt x="1579340" y="1474627"/>
                </a:lnTo>
                <a:lnTo>
                  <a:pt x="1576620" y="1481200"/>
                </a:lnTo>
                <a:lnTo>
                  <a:pt x="1573220" y="1487773"/>
                </a:lnTo>
                <a:lnTo>
                  <a:pt x="1569593" y="1494119"/>
                </a:lnTo>
                <a:lnTo>
                  <a:pt x="1565512" y="1500239"/>
                </a:lnTo>
                <a:lnTo>
                  <a:pt x="1561432" y="1506132"/>
                </a:lnTo>
                <a:lnTo>
                  <a:pt x="1556445" y="1511572"/>
                </a:lnTo>
                <a:lnTo>
                  <a:pt x="1551231" y="1517011"/>
                </a:lnTo>
                <a:lnTo>
                  <a:pt x="1517228" y="1551237"/>
                </a:lnTo>
                <a:lnTo>
                  <a:pt x="1511787" y="1556223"/>
                </a:lnTo>
                <a:lnTo>
                  <a:pt x="1506120" y="1561209"/>
                </a:lnTo>
                <a:lnTo>
                  <a:pt x="1500226" y="1565516"/>
                </a:lnTo>
                <a:lnTo>
                  <a:pt x="1494106" y="1569369"/>
                </a:lnTo>
                <a:lnTo>
                  <a:pt x="1487985" y="1573222"/>
                </a:lnTo>
                <a:lnTo>
                  <a:pt x="1481411" y="1576395"/>
                </a:lnTo>
                <a:lnTo>
                  <a:pt x="1474837" y="1579342"/>
                </a:lnTo>
                <a:lnTo>
                  <a:pt x="1468036" y="1581835"/>
                </a:lnTo>
                <a:lnTo>
                  <a:pt x="1461009" y="1583875"/>
                </a:lnTo>
                <a:lnTo>
                  <a:pt x="1453982" y="1585688"/>
                </a:lnTo>
                <a:lnTo>
                  <a:pt x="1446728" y="1587275"/>
                </a:lnTo>
                <a:lnTo>
                  <a:pt x="1439474" y="1588182"/>
                </a:lnTo>
                <a:lnTo>
                  <a:pt x="1432219" y="1588862"/>
                </a:lnTo>
                <a:lnTo>
                  <a:pt x="1424739" y="1589088"/>
                </a:lnTo>
                <a:lnTo>
                  <a:pt x="1417258" y="1589088"/>
                </a:lnTo>
                <a:lnTo>
                  <a:pt x="1409777" y="1588862"/>
                </a:lnTo>
                <a:lnTo>
                  <a:pt x="1402296" y="1587955"/>
                </a:lnTo>
                <a:lnTo>
                  <a:pt x="1394589" y="1587048"/>
                </a:lnTo>
                <a:lnTo>
                  <a:pt x="1387108" y="1585235"/>
                </a:lnTo>
                <a:lnTo>
                  <a:pt x="1379628" y="1583422"/>
                </a:lnTo>
                <a:lnTo>
                  <a:pt x="1372147" y="1581382"/>
                </a:lnTo>
                <a:lnTo>
                  <a:pt x="1364666" y="1578662"/>
                </a:lnTo>
                <a:lnTo>
                  <a:pt x="1357186" y="1575942"/>
                </a:lnTo>
                <a:lnTo>
                  <a:pt x="1349931" y="1572769"/>
                </a:lnTo>
                <a:lnTo>
                  <a:pt x="1342677" y="1569142"/>
                </a:lnTo>
                <a:lnTo>
                  <a:pt x="1335423" y="1565289"/>
                </a:lnTo>
                <a:lnTo>
                  <a:pt x="1328396" y="1560756"/>
                </a:lnTo>
                <a:lnTo>
                  <a:pt x="1321369" y="1556223"/>
                </a:lnTo>
                <a:lnTo>
                  <a:pt x="1314568" y="1551237"/>
                </a:lnTo>
                <a:lnTo>
                  <a:pt x="1307994" y="1545797"/>
                </a:lnTo>
                <a:lnTo>
                  <a:pt x="1301420" y="1540130"/>
                </a:lnTo>
                <a:lnTo>
                  <a:pt x="1295299" y="1534011"/>
                </a:lnTo>
                <a:lnTo>
                  <a:pt x="921716" y="1160708"/>
                </a:lnTo>
                <a:lnTo>
                  <a:pt x="910835" y="1166827"/>
                </a:lnTo>
                <a:lnTo>
                  <a:pt x="899501" y="1172720"/>
                </a:lnTo>
                <a:lnTo>
                  <a:pt x="888166" y="1178160"/>
                </a:lnTo>
                <a:lnTo>
                  <a:pt x="876832" y="1183600"/>
                </a:lnTo>
                <a:lnTo>
                  <a:pt x="865498" y="1188586"/>
                </a:lnTo>
                <a:lnTo>
                  <a:pt x="853710" y="1193346"/>
                </a:lnTo>
                <a:lnTo>
                  <a:pt x="842375" y="1198106"/>
                </a:lnTo>
                <a:lnTo>
                  <a:pt x="830588" y="1202412"/>
                </a:lnTo>
                <a:lnTo>
                  <a:pt x="818573" y="1206492"/>
                </a:lnTo>
                <a:lnTo>
                  <a:pt x="807012" y="1210572"/>
                </a:lnTo>
                <a:lnTo>
                  <a:pt x="794997" y="1213972"/>
                </a:lnTo>
                <a:lnTo>
                  <a:pt x="783210" y="1217598"/>
                </a:lnTo>
                <a:lnTo>
                  <a:pt x="771195" y="1220545"/>
                </a:lnTo>
                <a:lnTo>
                  <a:pt x="758954" y="1223265"/>
                </a:lnTo>
                <a:lnTo>
                  <a:pt x="746939" y="1226211"/>
                </a:lnTo>
                <a:lnTo>
                  <a:pt x="734698" y="1228478"/>
                </a:lnTo>
                <a:lnTo>
                  <a:pt x="722457" y="1230518"/>
                </a:lnTo>
                <a:lnTo>
                  <a:pt x="710442" y="1232784"/>
                </a:lnTo>
                <a:lnTo>
                  <a:pt x="698201" y="1234371"/>
                </a:lnTo>
                <a:lnTo>
                  <a:pt x="685960" y="1235731"/>
                </a:lnTo>
                <a:lnTo>
                  <a:pt x="673719" y="1236864"/>
                </a:lnTo>
                <a:lnTo>
                  <a:pt x="661478" y="1237771"/>
                </a:lnTo>
                <a:lnTo>
                  <a:pt x="649010" y="1238451"/>
                </a:lnTo>
                <a:lnTo>
                  <a:pt x="636769" y="1239131"/>
                </a:lnTo>
                <a:lnTo>
                  <a:pt x="624527" y="1239357"/>
                </a:lnTo>
                <a:lnTo>
                  <a:pt x="612060" y="1239357"/>
                </a:lnTo>
                <a:lnTo>
                  <a:pt x="599818" y="1239131"/>
                </a:lnTo>
                <a:lnTo>
                  <a:pt x="587577" y="1238451"/>
                </a:lnTo>
                <a:lnTo>
                  <a:pt x="575109" y="1237544"/>
                </a:lnTo>
                <a:lnTo>
                  <a:pt x="562868" y="1236638"/>
                </a:lnTo>
                <a:lnTo>
                  <a:pt x="550627" y="1235504"/>
                </a:lnTo>
                <a:lnTo>
                  <a:pt x="538612" y="1233918"/>
                </a:lnTo>
                <a:lnTo>
                  <a:pt x="526145" y="1232331"/>
                </a:lnTo>
                <a:lnTo>
                  <a:pt x="513903" y="1230291"/>
                </a:lnTo>
                <a:lnTo>
                  <a:pt x="501889" y="1228025"/>
                </a:lnTo>
                <a:lnTo>
                  <a:pt x="489648" y="1225758"/>
                </a:lnTo>
                <a:lnTo>
                  <a:pt x="477633" y="1222811"/>
                </a:lnTo>
                <a:lnTo>
                  <a:pt x="465619" y="1219865"/>
                </a:lnTo>
                <a:lnTo>
                  <a:pt x="453604" y="1216918"/>
                </a:lnTo>
                <a:lnTo>
                  <a:pt x="441590" y="1213292"/>
                </a:lnTo>
                <a:lnTo>
                  <a:pt x="429802" y="1209665"/>
                </a:lnTo>
                <a:lnTo>
                  <a:pt x="418014" y="1205812"/>
                </a:lnTo>
                <a:lnTo>
                  <a:pt x="406453" y="1201506"/>
                </a:lnTo>
                <a:lnTo>
                  <a:pt x="394665" y="1197199"/>
                </a:lnTo>
                <a:lnTo>
                  <a:pt x="383104" y="1192440"/>
                </a:lnTo>
                <a:lnTo>
                  <a:pt x="371543" y="1187680"/>
                </a:lnTo>
                <a:lnTo>
                  <a:pt x="359982" y="1182467"/>
                </a:lnTo>
                <a:lnTo>
                  <a:pt x="348647" y="1177027"/>
                </a:lnTo>
                <a:lnTo>
                  <a:pt x="337313" y="1171360"/>
                </a:lnTo>
                <a:lnTo>
                  <a:pt x="326205" y="1165694"/>
                </a:lnTo>
                <a:lnTo>
                  <a:pt x="315097" y="1159574"/>
                </a:lnTo>
                <a:lnTo>
                  <a:pt x="304216" y="1153228"/>
                </a:lnTo>
                <a:lnTo>
                  <a:pt x="293109" y="1146655"/>
                </a:lnTo>
                <a:lnTo>
                  <a:pt x="282454" y="1139629"/>
                </a:lnTo>
                <a:lnTo>
                  <a:pt x="272026" y="1132602"/>
                </a:lnTo>
                <a:lnTo>
                  <a:pt x="261145" y="1125349"/>
                </a:lnTo>
                <a:lnTo>
                  <a:pt x="250944" y="1117643"/>
                </a:lnTo>
                <a:lnTo>
                  <a:pt x="240517" y="1109937"/>
                </a:lnTo>
                <a:lnTo>
                  <a:pt x="230316" y="1101777"/>
                </a:lnTo>
                <a:lnTo>
                  <a:pt x="220341" y="1093617"/>
                </a:lnTo>
                <a:lnTo>
                  <a:pt x="210367" y="1085004"/>
                </a:lnTo>
                <a:lnTo>
                  <a:pt x="200620" y="1076391"/>
                </a:lnTo>
                <a:lnTo>
                  <a:pt x="191099" y="1067099"/>
                </a:lnTo>
                <a:lnTo>
                  <a:pt x="181578" y="1057806"/>
                </a:lnTo>
                <a:lnTo>
                  <a:pt x="170470" y="1046473"/>
                </a:lnTo>
                <a:lnTo>
                  <a:pt x="159589" y="1034913"/>
                </a:lnTo>
                <a:lnTo>
                  <a:pt x="149161" y="1022901"/>
                </a:lnTo>
                <a:lnTo>
                  <a:pt x="139187" y="1010888"/>
                </a:lnTo>
                <a:lnTo>
                  <a:pt x="129213" y="998648"/>
                </a:lnTo>
                <a:lnTo>
                  <a:pt x="119918" y="985956"/>
                </a:lnTo>
                <a:lnTo>
                  <a:pt x="110851" y="973489"/>
                </a:lnTo>
                <a:lnTo>
                  <a:pt x="102237" y="960797"/>
                </a:lnTo>
                <a:lnTo>
                  <a:pt x="93849" y="947651"/>
                </a:lnTo>
                <a:lnTo>
                  <a:pt x="85688" y="934505"/>
                </a:lnTo>
                <a:lnTo>
                  <a:pt x="78208" y="921358"/>
                </a:lnTo>
                <a:lnTo>
                  <a:pt x="70954" y="907986"/>
                </a:lnTo>
                <a:lnTo>
                  <a:pt x="64153" y="894386"/>
                </a:lnTo>
                <a:lnTo>
                  <a:pt x="57579" y="880560"/>
                </a:lnTo>
                <a:lnTo>
                  <a:pt x="51232" y="866734"/>
                </a:lnTo>
                <a:lnTo>
                  <a:pt x="45338" y="852908"/>
                </a:lnTo>
                <a:lnTo>
                  <a:pt x="39897" y="838856"/>
                </a:lnTo>
                <a:lnTo>
                  <a:pt x="34910" y="824803"/>
                </a:lnTo>
                <a:lnTo>
                  <a:pt x="30150" y="810524"/>
                </a:lnTo>
                <a:lnTo>
                  <a:pt x="25616" y="796244"/>
                </a:lnTo>
                <a:lnTo>
                  <a:pt x="21535" y="781738"/>
                </a:lnTo>
                <a:lnTo>
                  <a:pt x="17682" y="767232"/>
                </a:lnTo>
                <a:lnTo>
                  <a:pt x="14508" y="752726"/>
                </a:lnTo>
                <a:lnTo>
                  <a:pt x="11334" y="738220"/>
                </a:lnTo>
                <a:lnTo>
                  <a:pt x="8841" y="723487"/>
                </a:lnTo>
                <a:lnTo>
                  <a:pt x="6574" y="708755"/>
                </a:lnTo>
                <a:lnTo>
                  <a:pt x="4307" y="694022"/>
                </a:lnTo>
                <a:lnTo>
                  <a:pt x="2947" y="679289"/>
                </a:lnTo>
                <a:lnTo>
                  <a:pt x="1587" y="664330"/>
                </a:lnTo>
                <a:lnTo>
                  <a:pt x="680" y="649597"/>
                </a:lnTo>
                <a:lnTo>
                  <a:pt x="227" y="634638"/>
                </a:lnTo>
                <a:lnTo>
                  <a:pt x="0" y="619905"/>
                </a:lnTo>
                <a:lnTo>
                  <a:pt x="227" y="604946"/>
                </a:lnTo>
                <a:lnTo>
                  <a:pt x="680" y="589987"/>
                </a:lnTo>
                <a:lnTo>
                  <a:pt x="1587" y="575254"/>
                </a:lnTo>
                <a:lnTo>
                  <a:pt x="2947" y="560295"/>
                </a:lnTo>
                <a:lnTo>
                  <a:pt x="4307" y="545562"/>
                </a:lnTo>
                <a:lnTo>
                  <a:pt x="6574" y="530830"/>
                </a:lnTo>
                <a:lnTo>
                  <a:pt x="8841" y="516097"/>
                </a:lnTo>
                <a:lnTo>
                  <a:pt x="11334" y="501364"/>
                </a:lnTo>
                <a:lnTo>
                  <a:pt x="14508" y="486858"/>
                </a:lnTo>
                <a:lnTo>
                  <a:pt x="17682" y="472352"/>
                </a:lnTo>
                <a:lnTo>
                  <a:pt x="21535" y="457846"/>
                </a:lnTo>
                <a:lnTo>
                  <a:pt x="25616" y="443340"/>
                </a:lnTo>
                <a:lnTo>
                  <a:pt x="30150" y="429061"/>
                </a:lnTo>
                <a:lnTo>
                  <a:pt x="34910" y="414781"/>
                </a:lnTo>
                <a:lnTo>
                  <a:pt x="39897" y="400502"/>
                </a:lnTo>
                <a:lnTo>
                  <a:pt x="45338" y="386449"/>
                </a:lnTo>
                <a:lnTo>
                  <a:pt x="51232" y="372850"/>
                </a:lnTo>
                <a:lnTo>
                  <a:pt x="57579" y="359024"/>
                </a:lnTo>
                <a:lnTo>
                  <a:pt x="64153" y="345198"/>
                </a:lnTo>
                <a:lnTo>
                  <a:pt x="70954" y="331599"/>
                </a:lnTo>
                <a:lnTo>
                  <a:pt x="78208" y="318226"/>
                </a:lnTo>
                <a:lnTo>
                  <a:pt x="85688" y="304853"/>
                </a:lnTo>
                <a:lnTo>
                  <a:pt x="93849" y="291934"/>
                </a:lnTo>
                <a:lnTo>
                  <a:pt x="102237" y="278788"/>
                </a:lnTo>
                <a:lnTo>
                  <a:pt x="110851" y="266095"/>
                </a:lnTo>
                <a:lnTo>
                  <a:pt x="119918" y="253402"/>
                </a:lnTo>
                <a:lnTo>
                  <a:pt x="129213" y="240936"/>
                </a:lnTo>
                <a:lnTo>
                  <a:pt x="139187" y="228697"/>
                </a:lnTo>
                <a:lnTo>
                  <a:pt x="149161" y="216457"/>
                </a:lnTo>
                <a:lnTo>
                  <a:pt x="159589" y="204671"/>
                </a:lnTo>
                <a:lnTo>
                  <a:pt x="170470" y="193111"/>
                </a:lnTo>
                <a:lnTo>
                  <a:pt x="181578" y="181779"/>
                </a:lnTo>
                <a:lnTo>
                  <a:pt x="193139" y="170446"/>
                </a:lnTo>
                <a:lnTo>
                  <a:pt x="204473" y="159793"/>
                </a:lnTo>
                <a:lnTo>
                  <a:pt x="216488" y="149140"/>
                </a:lnTo>
                <a:lnTo>
                  <a:pt x="228729" y="139167"/>
                </a:lnTo>
                <a:lnTo>
                  <a:pt x="240743" y="129421"/>
                </a:lnTo>
                <a:lnTo>
                  <a:pt x="253438" y="119901"/>
                </a:lnTo>
                <a:lnTo>
                  <a:pt x="266133" y="110835"/>
                </a:lnTo>
                <a:lnTo>
                  <a:pt x="278600" y="102222"/>
                </a:lnTo>
                <a:lnTo>
                  <a:pt x="291748" y="93836"/>
                </a:lnTo>
                <a:lnTo>
                  <a:pt x="304896" y="85903"/>
                </a:lnTo>
                <a:lnTo>
                  <a:pt x="318271" y="78423"/>
                </a:lnTo>
                <a:lnTo>
                  <a:pt x="331646" y="71170"/>
                </a:lnTo>
                <a:lnTo>
                  <a:pt x="345020" y="64144"/>
                </a:lnTo>
                <a:lnTo>
                  <a:pt x="358848" y="57571"/>
                </a:lnTo>
                <a:lnTo>
                  <a:pt x="372676" y="51451"/>
                </a:lnTo>
                <a:lnTo>
                  <a:pt x="386504" y="45558"/>
                </a:lnTo>
                <a:lnTo>
                  <a:pt x="400559" y="40118"/>
                </a:lnTo>
                <a:lnTo>
                  <a:pt x="414840" y="34905"/>
                </a:lnTo>
                <a:lnTo>
                  <a:pt x="429122" y="30146"/>
                </a:lnTo>
                <a:lnTo>
                  <a:pt x="443403" y="25839"/>
                </a:lnTo>
                <a:lnTo>
                  <a:pt x="457911" y="21533"/>
                </a:lnTo>
                <a:lnTo>
                  <a:pt x="472419" y="17906"/>
                </a:lnTo>
                <a:lnTo>
                  <a:pt x="486927" y="14506"/>
                </a:lnTo>
                <a:lnTo>
                  <a:pt x="501435" y="11560"/>
                </a:lnTo>
                <a:lnTo>
                  <a:pt x="515944" y="8840"/>
                </a:lnTo>
                <a:lnTo>
                  <a:pt x="530678" y="6573"/>
                </a:lnTo>
                <a:lnTo>
                  <a:pt x="545413" y="4533"/>
                </a:lnTo>
                <a:lnTo>
                  <a:pt x="560148" y="3173"/>
                </a:lnTo>
                <a:lnTo>
                  <a:pt x="575109" y="1587"/>
                </a:lnTo>
                <a:lnTo>
                  <a:pt x="589844" y="907"/>
                </a:lnTo>
                <a:lnTo>
                  <a:pt x="604806" y="227"/>
                </a:lnTo>
                <a:lnTo>
                  <a:pt x="61954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/>
        </p:spPr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  <a:latin typeface="+mn-lt"/>
              <a:ea typeface="+mn-ea"/>
            </a:endParaRPr>
          </a:p>
        </p:txBody>
      </p:sp>
      <p:sp>
        <p:nvSpPr>
          <p:cNvPr id="10" name="云形标注 9"/>
          <p:cNvSpPr/>
          <p:nvPr/>
        </p:nvSpPr>
        <p:spPr>
          <a:xfrm>
            <a:off x="6444208" y="1952874"/>
            <a:ext cx="2088232" cy="1393224"/>
          </a:xfrm>
          <a:prstGeom prst="cloudCallout">
            <a:avLst>
              <a:gd name="adj1" fmla="val -69000"/>
              <a:gd name="adj2" fmla="val 33829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 rtlCol="0" anchor="ctr"/>
          <a:lstStyle/>
          <a:p>
            <a:r>
              <a:rPr lang="zh-CN" altLang="en-US" sz="1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单链表中</a:t>
            </a:r>
            <a:r>
              <a:rPr lang="zh-CN" altLang="en-US" sz="1800" b="1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查找指定序号</a:t>
            </a:r>
            <a:r>
              <a:rPr lang="en-US" altLang="zh-CN" sz="1800" b="1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lang="zh-CN" altLang="en-US" sz="1800" b="1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结点</a:t>
            </a:r>
            <a:endParaRPr lang="zh-CN" altLang="en-US" sz="1800" b="1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" name="椭圆 12"/>
          <p:cNvSpPr/>
          <p:nvPr/>
        </p:nvSpPr>
        <p:spPr>
          <a:xfrm>
            <a:off x="2397488" y="2935174"/>
            <a:ext cx="557213" cy="557213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38100">
            <a:solidFill>
              <a:schemeClr val="bg1">
                <a:lumMod val="75000"/>
              </a:schemeClr>
            </a:solidFill>
            <a:round/>
            <a:headEnd/>
            <a:tailEnd/>
          </a:ln>
          <a:effectLst/>
        </p:spPr>
        <p:txBody>
          <a:bodyPr lIns="90000" tIns="46800" rIns="90000" bIns="46800" rtlCol="0" anchor="ctr"/>
          <a:lstStyle/>
          <a:p>
            <a:r>
              <a:rPr lang="en-US" altLang="zh-CN" sz="32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sz="3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108756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18796" y="301879"/>
            <a:ext cx="8722309" cy="707886"/>
          </a:xfrm>
        </p:spPr>
        <p:txBody>
          <a:bodyPr/>
          <a:lstStyle/>
          <a:p>
            <a:r>
              <a:rPr lang="zh-CN" altLang="en-US"/>
              <a:t>单</a:t>
            </a:r>
            <a:r>
              <a:rPr lang="zh-CN" altLang="en-US" smtClean="0"/>
              <a:t>链表按序查找</a:t>
            </a:r>
            <a:r>
              <a:rPr lang="en-US" altLang="zh-CN" smtClean="0"/>
              <a:t>————</a:t>
            </a:r>
            <a:r>
              <a:rPr lang="zh-CN" altLang="en-US" smtClean="0"/>
              <a:t>测试样例设计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F43DFED5-A29E-4720-8B82-E2160AEAE3FE}" type="slidenum">
              <a:rPr lang="zh-CN" altLang="en-US" smtClean="0"/>
              <a:pPr>
                <a:defRPr/>
              </a:pPr>
              <a:t>57</a:t>
            </a:fld>
            <a:endParaRPr lang="en-US" altLang="zh-CN"/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73630183"/>
              </p:ext>
            </p:extLst>
          </p:nvPr>
        </p:nvGraphicFramePr>
        <p:xfrm>
          <a:off x="1403649" y="2636912"/>
          <a:ext cx="6696743" cy="1440160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1152128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87220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160239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512168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39823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0000" marR="90000" marT="46757" marB="46757" anchor="ctr" horzOverflow="overflow"/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altLang="en-US" sz="2000" b="0" u="none" strike="noStrike" cap="none" normalizeH="0" baseline="0" smtClean="0">
                          <a:ln>
                            <a:noFill/>
                          </a:ln>
                          <a:effectLst/>
                          <a:latin typeface="+mn-ea"/>
                          <a:ea typeface="+mn-ea"/>
                        </a:rPr>
                        <a:t>一般情形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0000" marR="90000" marT="46757" marB="46757" anchor="ctr" horzOverflow="overflow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altLang="en-US" sz="2000" b="0" u="none" strike="noStrike" cap="none" normalizeH="0" baseline="0" smtClean="0">
                          <a:ln>
                            <a:noFill/>
                          </a:ln>
                          <a:effectLst/>
                          <a:latin typeface="+mn-ea"/>
                          <a:ea typeface="+mn-ea"/>
                        </a:rPr>
                        <a:t>边界值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0000" marR="90000" marT="46757" marB="46757" anchor="ctr" horzOverflow="overflow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altLang="en-US" sz="2000" b="0" u="none" strike="noStrike" cap="none" normalizeH="0" baseline="0" smtClean="0">
                          <a:ln>
                            <a:noFill/>
                          </a:ln>
                          <a:effectLst/>
                          <a:latin typeface="+mn-ea"/>
                          <a:ea typeface="+mn-ea"/>
                        </a:rPr>
                        <a:t>异常情形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0000" marR="90000" marT="46757" marB="46757" anchor="ctr" horzOverflow="overflow"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520923">
                <a:tc>
                  <a:txBody>
                    <a:bodyPr/>
                    <a:lstStyle/>
                    <a:p>
                      <a:pPr indent="269875" algn="ctr">
                        <a:lnSpc>
                          <a:spcPts val="1555"/>
                        </a:lnSpc>
                        <a:spcAft>
                          <a:spcPts val="0"/>
                        </a:spcAft>
                      </a:pPr>
                      <a:r>
                        <a:rPr lang="en-US" sz="2000" b="0" kern="1000">
                          <a:effectLst/>
                          <a:latin typeface="+mn-ea"/>
                          <a:ea typeface="+mn-ea"/>
                        </a:rPr>
                        <a:t>i</a:t>
                      </a:r>
                      <a:r>
                        <a:rPr lang="zh-CN" sz="2000" b="0" kern="1000">
                          <a:effectLst/>
                          <a:latin typeface="+mn-ea"/>
                          <a:ea typeface="+mn-ea"/>
                        </a:rPr>
                        <a:t>值</a:t>
                      </a:r>
                      <a:endParaRPr lang="zh-CN" sz="2000" b="0" kern="100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9875" algn="ctr">
                        <a:lnSpc>
                          <a:spcPts val="1555"/>
                        </a:lnSpc>
                        <a:spcAft>
                          <a:spcPts val="0"/>
                        </a:spcAft>
                      </a:pPr>
                      <a:r>
                        <a:rPr lang="en-US" sz="2000" b="0" kern="1000">
                          <a:effectLst/>
                          <a:latin typeface="+mn-ea"/>
                          <a:ea typeface="+mn-ea"/>
                        </a:rPr>
                        <a:t>0&lt;i&lt;=</a:t>
                      </a:r>
                      <a:r>
                        <a:rPr lang="zh-CN" sz="2000" b="0" kern="1000">
                          <a:effectLst/>
                          <a:latin typeface="+mn-ea"/>
                          <a:ea typeface="+mn-ea"/>
                        </a:rPr>
                        <a:t>表长</a:t>
                      </a:r>
                      <a:endParaRPr lang="zh-CN" sz="2000" b="0" kern="100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9875" algn="ctr">
                        <a:lnSpc>
                          <a:spcPts val="1555"/>
                        </a:lnSpc>
                        <a:spcAft>
                          <a:spcPts val="0"/>
                        </a:spcAft>
                      </a:pPr>
                      <a:r>
                        <a:rPr lang="en-US" sz="2000" b="0" kern="1000">
                          <a:effectLst/>
                          <a:latin typeface="+mn-ea"/>
                          <a:ea typeface="+mn-ea"/>
                        </a:rPr>
                        <a:t>i=0</a:t>
                      </a:r>
                      <a:r>
                        <a:rPr lang="zh-CN" sz="2000" b="0" kern="1000">
                          <a:effectLst/>
                          <a:latin typeface="+mn-ea"/>
                          <a:ea typeface="+mn-ea"/>
                        </a:rPr>
                        <a:t>，</a:t>
                      </a:r>
                      <a:r>
                        <a:rPr lang="en-US" sz="2000" b="0" kern="1000">
                          <a:effectLst/>
                          <a:latin typeface="+mn-ea"/>
                          <a:ea typeface="+mn-ea"/>
                        </a:rPr>
                        <a:t>1</a:t>
                      </a:r>
                      <a:r>
                        <a:rPr lang="zh-CN" sz="2000" b="0" kern="1000">
                          <a:effectLst/>
                          <a:latin typeface="+mn-ea"/>
                          <a:ea typeface="+mn-ea"/>
                        </a:rPr>
                        <a:t>，表长</a:t>
                      </a:r>
                      <a:endParaRPr lang="zh-CN" sz="2000" b="0" kern="100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9875" algn="ctr">
                        <a:lnSpc>
                          <a:spcPts val="1555"/>
                        </a:lnSpc>
                        <a:spcAft>
                          <a:spcPts val="0"/>
                        </a:spcAft>
                      </a:pPr>
                      <a:r>
                        <a:rPr lang="en-US" sz="2000" b="0" kern="1000">
                          <a:effectLst/>
                          <a:latin typeface="+mn-ea"/>
                          <a:ea typeface="+mn-ea"/>
                        </a:rPr>
                        <a:t>i&gt;</a:t>
                      </a:r>
                      <a:r>
                        <a:rPr lang="zh-CN" sz="2000" b="0" kern="1000">
                          <a:effectLst/>
                          <a:latin typeface="+mn-ea"/>
                          <a:ea typeface="+mn-ea"/>
                        </a:rPr>
                        <a:t>表长</a:t>
                      </a:r>
                      <a:endParaRPr lang="zh-CN" sz="2000" b="0" kern="100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520923">
                <a:tc>
                  <a:txBody>
                    <a:bodyPr/>
                    <a:lstStyle/>
                    <a:p>
                      <a:pPr indent="269875" algn="ctr">
                        <a:lnSpc>
                          <a:spcPts val="1555"/>
                        </a:lnSpc>
                        <a:spcAft>
                          <a:spcPts val="0"/>
                        </a:spcAft>
                      </a:pPr>
                      <a:r>
                        <a:rPr lang="zh-CN" sz="2000" b="0" kern="1000">
                          <a:effectLst/>
                          <a:latin typeface="+mn-ea"/>
                          <a:ea typeface="+mn-ea"/>
                        </a:rPr>
                        <a:t>链表</a:t>
                      </a:r>
                      <a:endParaRPr lang="zh-CN" sz="2000" b="0" kern="100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9875" algn="ctr">
                        <a:lnSpc>
                          <a:spcPts val="1555"/>
                        </a:lnSpc>
                        <a:spcAft>
                          <a:spcPts val="0"/>
                        </a:spcAft>
                      </a:pPr>
                      <a:r>
                        <a:rPr lang="zh-CN" sz="2000" b="0" kern="1000">
                          <a:effectLst/>
                          <a:latin typeface="+mn-ea"/>
                          <a:ea typeface="+mn-ea"/>
                        </a:rPr>
                        <a:t>非空</a:t>
                      </a:r>
                      <a:endParaRPr lang="zh-CN" sz="2000" b="0" kern="100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9875" algn="ctr">
                        <a:lnSpc>
                          <a:spcPts val="1555"/>
                        </a:lnSpc>
                        <a:spcAft>
                          <a:spcPts val="0"/>
                        </a:spcAft>
                      </a:pPr>
                      <a:r>
                        <a:rPr lang="zh-CN" sz="2000" b="0" kern="1000">
                          <a:effectLst/>
                          <a:latin typeface="+mn-ea"/>
                          <a:ea typeface="+mn-ea"/>
                        </a:rPr>
                        <a:t>无</a:t>
                      </a:r>
                      <a:endParaRPr lang="zh-CN" sz="2000" b="0" kern="100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9875" algn="ctr">
                        <a:lnSpc>
                          <a:spcPts val="1555"/>
                        </a:lnSpc>
                        <a:spcAft>
                          <a:spcPts val="0"/>
                        </a:spcAft>
                      </a:pPr>
                      <a:r>
                        <a:rPr lang="zh-CN" sz="2000" b="0" kern="1000">
                          <a:effectLst/>
                          <a:latin typeface="+mn-ea"/>
                          <a:ea typeface="+mn-ea"/>
                        </a:rPr>
                        <a:t>空</a:t>
                      </a:r>
                      <a:endParaRPr lang="zh-CN" sz="2000" b="0" kern="100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sp>
        <p:nvSpPr>
          <p:cNvPr id="8" name="矩形 7"/>
          <p:cNvSpPr/>
          <p:nvPr/>
        </p:nvSpPr>
        <p:spPr>
          <a:xfrm>
            <a:off x="2048434" y="1595328"/>
            <a:ext cx="5029200" cy="707886"/>
          </a:xfrm>
          <a:prstGeom prst="rect">
            <a:avLst/>
          </a:prstGeom>
          <a:ln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l"/>
            <a:r>
              <a:rPr lang="zh-CN" altLang="zh-CN" sz="2000">
                <a:solidFill>
                  <a:srgbClr val="000000"/>
                </a:solidFill>
                <a:latin typeface="黑体"/>
                <a:ea typeface="黑体"/>
              </a:rPr>
              <a:t>输入：单链表头指针，要查找的结点编号</a:t>
            </a:r>
          </a:p>
          <a:p>
            <a:pPr algn="l"/>
            <a:r>
              <a:rPr lang="zh-CN" altLang="zh-CN" sz="2000">
                <a:solidFill>
                  <a:srgbClr val="000000"/>
                </a:solidFill>
                <a:latin typeface="黑体"/>
                <a:ea typeface="黑体"/>
              </a:rPr>
              <a:t>输出：第</a:t>
            </a:r>
            <a:r>
              <a:rPr lang="en-US" altLang="zh-CN" sz="2000">
                <a:solidFill>
                  <a:srgbClr val="000000"/>
                </a:solidFill>
                <a:latin typeface="黑体"/>
                <a:ea typeface="黑体"/>
              </a:rPr>
              <a:t>i</a:t>
            </a:r>
            <a:r>
              <a:rPr lang="zh-CN" altLang="zh-CN" sz="2000">
                <a:solidFill>
                  <a:srgbClr val="000000"/>
                </a:solidFill>
                <a:latin typeface="黑体"/>
                <a:ea typeface="黑体"/>
              </a:rPr>
              <a:t>个结点的</a:t>
            </a:r>
            <a:r>
              <a:rPr lang="zh-CN" altLang="zh-CN" sz="2000" smtClean="0">
                <a:solidFill>
                  <a:srgbClr val="000000"/>
                </a:solidFill>
                <a:latin typeface="黑体"/>
                <a:ea typeface="黑体"/>
              </a:rPr>
              <a:t>地址</a:t>
            </a:r>
            <a:endParaRPr lang="zh-CN" altLang="zh-CN" sz="2000">
              <a:solidFill>
                <a:srgbClr val="000000"/>
              </a:solidFill>
              <a:latin typeface="黑体"/>
              <a:ea typeface="黑体"/>
            </a:endParaRPr>
          </a:p>
        </p:txBody>
      </p:sp>
      <p:sp>
        <p:nvSpPr>
          <p:cNvPr id="9" name="云形标注 8"/>
          <p:cNvSpPr/>
          <p:nvPr/>
        </p:nvSpPr>
        <p:spPr>
          <a:xfrm>
            <a:off x="4499992" y="4581128"/>
            <a:ext cx="3954563" cy="1656184"/>
          </a:xfrm>
          <a:prstGeom prst="cloudCallout">
            <a:avLst>
              <a:gd name="adj1" fmla="val -54774"/>
              <a:gd name="adj2" fmla="val -58752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 rtlCol="0" anchor="ctr"/>
          <a:lstStyle/>
          <a:p>
            <a:r>
              <a:rPr lang="zh-CN" altLang="en-US" sz="1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测试用例取值</a:t>
            </a:r>
            <a:r>
              <a:rPr lang="zh-CN" altLang="en-US" sz="180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范围。</a:t>
            </a:r>
            <a:endParaRPr lang="en-US" altLang="zh-CN" sz="1800" smtClean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1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常返回找到的结点地址，异常可以返回</a:t>
            </a:r>
            <a:r>
              <a:rPr lang="en-US" altLang="zh-CN" sz="1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ULL</a:t>
            </a:r>
            <a:endParaRPr lang="zh-CN" altLang="en-US" sz="180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5165403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18796" y="301879"/>
            <a:ext cx="8722309" cy="707886"/>
          </a:xfrm>
        </p:spPr>
        <p:txBody>
          <a:bodyPr/>
          <a:lstStyle/>
          <a:p>
            <a:r>
              <a:rPr lang="zh-CN" altLang="en-US"/>
              <a:t>单链表按序查找</a:t>
            </a:r>
            <a:r>
              <a:rPr lang="en-US" altLang="zh-CN" smtClean="0"/>
              <a:t>————</a:t>
            </a:r>
            <a:r>
              <a:rPr lang="zh-CN" altLang="en-US" smtClean="0"/>
              <a:t>函数结构设计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F43DFED5-A29E-4720-8B82-E2160AEAE3FE}" type="slidenum">
              <a:rPr lang="zh-CN" altLang="en-US" smtClean="0"/>
              <a:pPr>
                <a:defRPr/>
              </a:pPr>
              <a:t>58</a:t>
            </a:fld>
            <a:endParaRPr lang="en-US" altLang="zh-CN"/>
          </a:p>
        </p:txBody>
      </p:sp>
      <p:graphicFrame>
        <p:nvGraphicFramePr>
          <p:cNvPr id="6" name="Group 1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27772193"/>
              </p:ext>
            </p:extLst>
          </p:nvPr>
        </p:nvGraphicFramePr>
        <p:xfrm>
          <a:off x="755476" y="2310381"/>
          <a:ext cx="7704956" cy="2010139"/>
        </p:xfrm>
        <a:graphic>
          <a:graphicData uri="http://schemas.openxmlformats.org/drawingml/2006/table">
            <a:tbl>
              <a:tblPr/>
              <a:tblGrid>
                <a:gridCol w="244715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59397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66382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98539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功能描述</a:t>
                      </a:r>
                    </a:p>
                  </a:txBody>
                  <a:tcPr marL="90000" marR="90000" marT="46809" marB="46809" horzOverflow="overflow">
                    <a:lnL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输入</a:t>
                      </a:r>
                    </a:p>
                  </a:txBody>
                  <a:tcPr marL="90000" marR="90000" marT="46809" marB="46809" horzOverflow="overflow">
                    <a:lnL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输出</a:t>
                      </a:r>
                    </a:p>
                  </a:txBody>
                  <a:tcPr marL="90000" marR="90000" marT="46809" marB="46809" horzOverflow="overflow">
                    <a:lnL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648072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单链表按序号</a:t>
                      </a:r>
                      <a:r>
                        <a:rPr kumimoji="0" lang="zh-CN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查找</a:t>
                      </a:r>
                      <a:endParaRPr kumimoji="0" lang="en-US" altLang="zh-CN" sz="18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Get_LkList</a:t>
                      </a:r>
                      <a:endParaRPr kumimoji="0" lang="zh-CN" sz="1800" b="0" i="0" u="none" strike="noStrike" kern="1200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zh-CN" altLang="zh-CN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链表头指针</a:t>
                      </a:r>
                      <a:endParaRPr kumimoji="0" lang="en-US" altLang="zh-CN" sz="18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LinkListNode *</a:t>
                      </a:r>
                      <a:endParaRPr kumimoji="0" lang="zh-CN" altLang="zh-CN" sz="18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1555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结点</a:t>
                      </a:r>
                      <a:r>
                        <a:rPr kumimoji="0" lang="zh-CN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地址</a:t>
                      </a:r>
                      <a:endParaRPr kumimoji="0" lang="en-US" altLang="zh-CN" sz="18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ts val="1555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endParaRPr kumimoji="0" lang="en-US" sz="18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ts val="1555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LinkListNode </a:t>
                      </a: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*</a:t>
                      </a:r>
                      <a:endParaRPr kumimoji="0" lang="zh-CN" sz="1800" b="0" i="0" u="none" strike="noStrike" kern="1200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56498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1555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结点编号</a:t>
                      </a: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int</a:t>
                      </a:r>
                      <a:endParaRPr kumimoji="0" lang="zh-CN" sz="1800" b="0" i="0" u="none" strike="noStrike" kern="1200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98539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函数名</a:t>
                      </a:r>
                    </a:p>
                  </a:txBody>
                  <a:tcPr marL="90000" marR="90000" marT="46809" marB="46809" horzOverflow="overflow">
                    <a:lnL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形参</a:t>
                      </a:r>
                    </a:p>
                  </a:txBody>
                  <a:tcPr marL="90000" marR="90000" marT="46809" marB="46809" horzOverflow="overflow">
                    <a:lnL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函数类型</a:t>
                      </a:r>
                    </a:p>
                  </a:txBody>
                  <a:tcPr marL="90000" marR="90000" marT="46809" marB="46809" horzOverflow="overflow">
                    <a:lnL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987955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18796" y="301879"/>
            <a:ext cx="8722309" cy="707886"/>
          </a:xfrm>
        </p:spPr>
        <p:txBody>
          <a:bodyPr/>
          <a:lstStyle/>
          <a:p>
            <a:r>
              <a:rPr lang="zh-CN" altLang="en-US"/>
              <a:t>单链表按序查找</a:t>
            </a:r>
            <a:r>
              <a:rPr lang="en-US" altLang="zh-CN" smtClean="0"/>
              <a:t>————</a:t>
            </a:r>
            <a:r>
              <a:rPr lang="zh-CN" altLang="en-US" smtClean="0"/>
              <a:t>算法描述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F43DFED5-A29E-4720-8B82-E2160AEAE3FE}" type="slidenum">
              <a:rPr lang="zh-CN" altLang="en-US" smtClean="0"/>
              <a:pPr>
                <a:defRPr/>
              </a:pPr>
              <a:t>59</a:t>
            </a:fld>
            <a:endParaRPr lang="en-US" altLang="zh-CN"/>
          </a:p>
        </p:txBody>
      </p:sp>
      <p:pic>
        <p:nvPicPr>
          <p:cNvPr id="58370" name="Picture 2" descr="2t3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385" y="1300443"/>
            <a:ext cx="8316923" cy="1584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3923927" y="3068960"/>
            <a:ext cx="1475084" cy="40011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>
            <a:spAutoFit/>
          </a:bodyPr>
          <a:lstStyle/>
          <a:p>
            <a:r>
              <a:rPr lang="zh-CN" altLang="zh-CN"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找到的情形</a:t>
            </a:r>
            <a:endParaRPr lang="zh-CN" altLang="en-US" sz="20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794886" y="5994473"/>
            <a:ext cx="1733167" cy="40011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>
            <a:spAutoFit/>
          </a:bodyPr>
          <a:lstStyle/>
          <a:p>
            <a:r>
              <a:rPr lang="zh-CN" altLang="zh-CN"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找</a:t>
            </a:r>
            <a:r>
              <a:rPr lang="zh-CN" altLang="en-US"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</a:t>
            </a:r>
            <a:r>
              <a:rPr lang="zh-CN" altLang="zh-CN"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到的情形</a:t>
            </a:r>
            <a:endParaRPr lang="zh-CN" altLang="en-US" sz="2000" b="1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58371" name="Picture 3" descr="2t4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3789040"/>
            <a:ext cx="8335143" cy="18402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0754676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18796" y="301878"/>
            <a:ext cx="8722309" cy="707886"/>
          </a:xfrm>
        </p:spPr>
        <p:txBody>
          <a:bodyPr/>
          <a:lstStyle/>
          <a:p>
            <a:r>
              <a:rPr lang="zh-CN" altLang="en-US"/>
              <a:t>线性</a:t>
            </a:r>
            <a:r>
              <a:rPr lang="zh-CN" altLang="en-US" smtClean="0"/>
              <a:t>链表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F43DFED5-A29E-4720-8B82-E2160AEAE3FE}" type="slidenum">
              <a:rPr lang="zh-CN" altLang="en-US" smtClean="0"/>
              <a:pPr>
                <a:defRPr/>
              </a:pPr>
              <a:t>6</a:t>
            </a:fld>
            <a:endParaRPr lang="en-US" altLang="zh-CN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1480833" y="1870123"/>
            <a:ext cx="3600450" cy="2252663"/>
          </a:xfrm>
          <a:prstGeom prst="rect">
            <a:avLst/>
          </a:prstGeom>
          <a:solidFill>
            <a:schemeClr val="bg1"/>
          </a:solidFill>
          <a:ln w="19050">
            <a:solidFill>
              <a:schemeClr val="bg2"/>
            </a:solidFill>
            <a:miter lim="800000"/>
            <a:headEnd/>
            <a:tailEnd/>
          </a:ln>
          <a:effectLst/>
          <a:extLst/>
        </p:spPr>
        <p:txBody>
          <a:bodyPr anchor="ctr"/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u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4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>
                <a:solidFill>
                  <a:srgbClr val="5A592D"/>
                </a:solidFill>
                <a:latin typeface="Consolas"/>
                <a:ea typeface="黑体"/>
              </a:rPr>
              <a:t>typedef  struct  node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>
                <a:solidFill>
                  <a:srgbClr val="5A592D"/>
                </a:solidFill>
                <a:latin typeface="Consolas"/>
                <a:ea typeface="黑体"/>
              </a:rPr>
              <a:t>{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>
                <a:solidFill>
                  <a:srgbClr val="5A592D"/>
                </a:solidFill>
                <a:latin typeface="Consolas"/>
                <a:ea typeface="黑体"/>
              </a:rPr>
              <a:t>    ElemType  data;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>
                <a:solidFill>
                  <a:srgbClr val="5A592D"/>
                </a:solidFill>
                <a:latin typeface="Consolas"/>
                <a:ea typeface="黑体"/>
              </a:rPr>
              <a:t>    struct  node  *next;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>
                <a:solidFill>
                  <a:srgbClr val="5A592D"/>
                </a:solidFill>
                <a:latin typeface="Consolas"/>
                <a:ea typeface="黑体"/>
              </a:rPr>
              <a:t>} LinkListNode;</a:t>
            </a:r>
          </a:p>
        </p:txBody>
      </p:sp>
      <p:grpSp>
        <p:nvGrpSpPr>
          <p:cNvPr id="9" name="Group 6"/>
          <p:cNvGrpSpPr>
            <a:grpSpLocks/>
          </p:cNvGrpSpPr>
          <p:nvPr/>
        </p:nvGrpSpPr>
        <p:grpSpPr bwMode="auto">
          <a:xfrm>
            <a:off x="6078233" y="1933623"/>
            <a:ext cx="1668463" cy="965200"/>
            <a:chOff x="-7" y="-12"/>
            <a:chExt cx="1051" cy="608"/>
          </a:xfrm>
        </p:grpSpPr>
        <p:sp>
          <p:nvSpPr>
            <p:cNvPr id="10" name="Rectangle 7"/>
            <p:cNvSpPr>
              <a:spLocks noChangeArrowheads="1"/>
            </p:cNvSpPr>
            <p:nvPr/>
          </p:nvSpPr>
          <p:spPr bwMode="auto">
            <a:xfrm>
              <a:off x="0" y="-12"/>
              <a:ext cx="1044" cy="29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u"/>
                <a:defRPr sz="28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4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0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solidFill>
                  <a:srgbClr val="FF6600"/>
                </a:solidFill>
                <a:latin typeface="Consolas"/>
                <a:ea typeface="华文新魏" pitchFamily="2" charset="-122"/>
              </a:endParaRPr>
            </a:p>
          </p:txBody>
        </p:sp>
        <p:sp>
          <p:nvSpPr>
            <p:cNvPr id="11" name="Text Box 8"/>
            <p:cNvSpPr txBox="1">
              <a:spLocks noChangeArrowheads="1"/>
            </p:cNvSpPr>
            <p:nvPr/>
          </p:nvSpPr>
          <p:spPr bwMode="auto">
            <a:xfrm>
              <a:off x="-7" y="22"/>
              <a:ext cx="64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u"/>
                <a:defRPr sz="28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4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0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solidFill>
                    <a:srgbClr val="5A592D"/>
                  </a:solidFill>
                  <a:latin typeface="Consolas"/>
                  <a:ea typeface="黑体"/>
                </a:rPr>
                <a:t>data  </a:t>
              </a:r>
            </a:p>
          </p:txBody>
        </p:sp>
        <p:sp>
          <p:nvSpPr>
            <p:cNvPr id="12" name="Text Box 9"/>
            <p:cNvSpPr txBox="1">
              <a:spLocks noChangeArrowheads="1"/>
            </p:cNvSpPr>
            <p:nvPr/>
          </p:nvSpPr>
          <p:spPr bwMode="auto">
            <a:xfrm>
              <a:off x="566" y="18"/>
              <a:ext cx="47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u"/>
                <a:defRPr sz="28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4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0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solidFill>
                    <a:srgbClr val="5A592D"/>
                  </a:solidFill>
                  <a:latin typeface="Consolas"/>
                  <a:ea typeface="黑体"/>
                </a:rPr>
                <a:t>next</a:t>
              </a:r>
            </a:p>
          </p:txBody>
        </p:sp>
        <p:sp>
          <p:nvSpPr>
            <p:cNvPr id="13" name="Line 10"/>
            <p:cNvSpPr>
              <a:spLocks noChangeShapeType="1"/>
            </p:cNvSpPr>
            <p:nvPr/>
          </p:nvSpPr>
          <p:spPr bwMode="auto">
            <a:xfrm>
              <a:off x="505" y="4"/>
              <a:ext cx="0" cy="26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" name="Text Box 11"/>
            <p:cNvSpPr txBox="1">
              <a:spLocks noChangeArrowheads="1"/>
            </p:cNvSpPr>
            <p:nvPr/>
          </p:nvSpPr>
          <p:spPr bwMode="auto">
            <a:xfrm>
              <a:off x="285" y="346"/>
              <a:ext cx="43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u"/>
                <a:defRPr sz="28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4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0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>
                  <a:solidFill>
                    <a:srgbClr val="5A592D"/>
                  </a:solidFill>
                  <a:latin typeface="Consolas"/>
                  <a:ea typeface="黑体"/>
                </a:rPr>
                <a:t>结点</a:t>
              </a:r>
            </a:p>
          </p:txBody>
        </p:sp>
      </p:grpSp>
      <p:grpSp>
        <p:nvGrpSpPr>
          <p:cNvPr id="15" name="Group 12"/>
          <p:cNvGrpSpPr>
            <a:grpSpLocks/>
          </p:cNvGrpSpPr>
          <p:nvPr/>
        </p:nvGrpSpPr>
        <p:grpSpPr bwMode="auto">
          <a:xfrm>
            <a:off x="5263846" y="1755824"/>
            <a:ext cx="833437" cy="400050"/>
            <a:chOff x="4" y="-1"/>
            <a:chExt cx="525" cy="252"/>
          </a:xfrm>
        </p:grpSpPr>
        <p:sp>
          <p:nvSpPr>
            <p:cNvPr id="16" name="Text Box 13"/>
            <p:cNvSpPr txBox="1">
              <a:spLocks noChangeArrowheads="1"/>
            </p:cNvSpPr>
            <p:nvPr/>
          </p:nvSpPr>
          <p:spPr bwMode="auto">
            <a:xfrm>
              <a:off x="4" y="-1"/>
              <a:ext cx="20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u"/>
                <a:defRPr sz="28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4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0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solidFill>
                    <a:srgbClr val="5A592D"/>
                  </a:solidFill>
                  <a:latin typeface="Consolas"/>
                  <a:ea typeface="黑体"/>
                </a:rPr>
                <a:t>p</a:t>
              </a:r>
            </a:p>
          </p:txBody>
        </p:sp>
        <p:sp>
          <p:nvSpPr>
            <p:cNvPr id="17" name="Line 14"/>
            <p:cNvSpPr>
              <a:spLocks noChangeShapeType="1"/>
            </p:cNvSpPr>
            <p:nvPr/>
          </p:nvSpPr>
          <p:spPr bwMode="auto">
            <a:xfrm>
              <a:off x="218" y="172"/>
              <a:ext cx="311" cy="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8" name="Group 15"/>
          <p:cNvGrpSpPr>
            <a:grpSpLocks/>
          </p:cNvGrpSpPr>
          <p:nvPr/>
        </p:nvGrpSpPr>
        <p:grpSpPr bwMode="auto">
          <a:xfrm>
            <a:off x="5254321" y="2117773"/>
            <a:ext cx="835025" cy="402273"/>
            <a:chOff x="4" y="-251"/>
            <a:chExt cx="526" cy="543"/>
          </a:xfrm>
        </p:grpSpPr>
        <p:sp>
          <p:nvSpPr>
            <p:cNvPr id="19" name="Line 16"/>
            <p:cNvSpPr>
              <a:spLocks noChangeShapeType="1"/>
            </p:cNvSpPr>
            <p:nvPr/>
          </p:nvSpPr>
          <p:spPr bwMode="auto">
            <a:xfrm flipV="1">
              <a:off x="257" y="0"/>
              <a:ext cx="273" cy="19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20" name="Rectangle 17"/>
            <p:cNvSpPr>
              <a:spLocks noChangeArrowheads="1"/>
            </p:cNvSpPr>
            <p:nvPr/>
          </p:nvSpPr>
          <p:spPr bwMode="auto">
            <a:xfrm>
              <a:off x="4" y="-251"/>
              <a:ext cx="203" cy="5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u"/>
                <a:defRPr sz="28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4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0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Arial" pitchFamily="34" charset="0"/>
                  <a:ea typeface="幼圆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solidFill>
                    <a:srgbClr val="5A592D"/>
                  </a:solidFill>
                  <a:latin typeface="Consolas"/>
                  <a:ea typeface="黑体"/>
                </a:rPr>
                <a:t>h</a:t>
              </a:r>
            </a:p>
          </p:txBody>
        </p:sp>
      </p:grpSp>
      <p:sp>
        <p:nvSpPr>
          <p:cNvPr id="24" name="Rectangle 22"/>
          <p:cNvSpPr>
            <a:spLocks noChangeArrowheads="1"/>
          </p:cNvSpPr>
          <p:nvPr/>
        </p:nvSpPr>
        <p:spPr bwMode="auto">
          <a:xfrm>
            <a:off x="4833362" y="3734084"/>
            <a:ext cx="2978998" cy="402291"/>
          </a:xfrm>
          <a:prstGeom prst="rect">
            <a:avLst/>
          </a:prstGeom>
          <a:solidFill>
            <a:schemeClr val="bg1"/>
          </a:solidFill>
          <a:ln w="19050">
            <a:solidFill>
              <a:schemeClr val="bg2"/>
            </a:solidFill>
            <a:miter lim="800000"/>
            <a:headEnd/>
            <a:tailEnd/>
          </a:ln>
          <a:effectLst/>
          <a:extLst/>
        </p:spPr>
        <p:txBody>
          <a:bodyPr anchor="ctr"/>
          <a:lstStyle/>
          <a:p>
            <a:pPr algn="l"/>
            <a:r>
              <a:rPr lang="en-US" altLang="zh-CN" sz="2000" b="1">
                <a:solidFill>
                  <a:srgbClr val="5A592D"/>
                </a:solidFill>
                <a:latin typeface="Consolas"/>
                <a:ea typeface="黑体"/>
              </a:rPr>
              <a:t>LinkListNode *p</a:t>
            </a:r>
            <a:r>
              <a:rPr lang="zh-CN" altLang="en-US" sz="2000" b="1">
                <a:solidFill>
                  <a:srgbClr val="5A592D"/>
                </a:solidFill>
                <a:latin typeface="Consolas"/>
                <a:ea typeface="黑体"/>
              </a:rPr>
              <a:t>，*</a:t>
            </a:r>
            <a:r>
              <a:rPr lang="en-US" altLang="zh-CN" sz="2000" b="1">
                <a:solidFill>
                  <a:srgbClr val="5A592D"/>
                </a:solidFill>
                <a:latin typeface="Consolas"/>
                <a:ea typeface="黑体"/>
              </a:rPr>
              <a:t>h;</a:t>
            </a:r>
          </a:p>
        </p:txBody>
      </p:sp>
      <p:grpSp>
        <p:nvGrpSpPr>
          <p:cNvPr id="25" name="组合 24"/>
          <p:cNvGrpSpPr/>
          <p:nvPr/>
        </p:nvGrpSpPr>
        <p:grpSpPr>
          <a:xfrm>
            <a:off x="933004" y="1124744"/>
            <a:ext cx="2270844" cy="838095"/>
            <a:chOff x="269156" y="820760"/>
            <a:chExt cx="2270844" cy="838095"/>
          </a:xfrm>
        </p:grpSpPr>
        <p:sp>
          <p:nvSpPr>
            <p:cNvPr id="26" name="AutoShape 16"/>
            <p:cNvSpPr>
              <a:spLocks noChangeArrowheads="1"/>
            </p:cNvSpPr>
            <p:nvPr/>
          </p:nvSpPr>
          <p:spPr bwMode="auto">
            <a:xfrm>
              <a:off x="787400" y="1228802"/>
              <a:ext cx="1752600" cy="358045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lvl="2" algn="r">
                <a:spcBef>
                  <a:spcPct val="20000"/>
                </a:spcBef>
                <a:buClr>
                  <a:schemeClr val="tx1"/>
                </a:buClr>
                <a:defRPr/>
              </a:pPr>
              <a:r>
                <a:rPr lang="zh-CN" altLang="en-US">
                  <a:solidFill>
                    <a:srgbClr val="000000"/>
                  </a:solidFill>
                  <a:latin typeface="隶书" pitchFamily="49" charset="-122"/>
                  <a:ea typeface="隶书" pitchFamily="49" charset="-122"/>
                </a:rPr>
                <a:t>结构描述</a:t>
              </a:r>
              <a:r>
                <a:rPr lang="zh-CN" altLang="en-US">
                  <a:solidFill>
                    <a:srgbClr val="000000"/>
                  </a:solidFill>
                  <a:latin typeface="幼圆" pitchFamily="49" charset="-122"/>
                  <a:ea typeface="幼圆" pitchFamily="49" charset="-122"/>
                </a:rPr>
                <a:t> </a:t>
              </a:r>
              <a:endParaRPr lang="zh-CN" altLang="en-US" sz="2000">
                <a:solidFill>
                  <a:srgbClr val="000000"/>
                </a:solidFill>
                <a:latin typeface="幼圆" pitchFamily="49" charset="-122"/>
                <a:ea typeface="幼圆" pitchFamily="49" charset="-122"/>
              </a:endParaRPr>
            </a:p>
          </p:txBody>
        </p:sp>
        <p:pic>
          <p:nvPicPr>
            <p:cNvPr id="27" name="图片 26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9156" y="820760"/>
              <a:ext cx="990476" cy="838095"/>
            </a:xfrm>
            <a:prstGeom prst="rect">
              <a:avLst/>
            </a:prstGeom>
          </p:spPr>
        </p:pic>
      </p:grpSp>
      <p:sp>
        <p:nvSpPr>
          <p:cNvPr id="3" name="矩形 2"/>
          <p:cNvSpPr/>
          <p:nvPr/>
        </p:nvSpPr>
        <p:spPr>
          <a:xfrm>
            <a:off x="1406527" y="4496415"/>
            <a:ext cx="6693865" cy="1938992"/>
          </a:xfrm>
          <a:prstGeom prst="rect">
            <a:avLst/>
          </a:prstGeom>
          <a:solidFill>
            <a:schemeClr val="bg1"/>
          </a:solidFill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l"/>
            <a:r>
              <a:rPr lang="zh-CN" altLang="zh-CN" sz="2000" b="1">
                <a:solidFill>
                  <a:srgbClr val="5A592D"/>
                </a:solidFill>
                <a:latin typeface="Consolas"/>
                <a:ea typeface="黑体"/>
              </a:rPr>
              <a:t>（</a:t>
            </a:r>
            <a:r>
              <a:rPr lang="en-US" altLang="zh-CN" sz="2000" b="1">
                <a:solidFill>
                  <a:srgbClr val="5A592D"/>
                </a:solidFill>
                <a:latin typeface="Consolas"/>
                <a:ea typeface="黑体"/>
              </a:rPr>
              <a:t>1</a:t>
            </a:r>
            <a:r>
              <a:rPr lang="zh-CN" altLang="zh-CN" sz="2000" b="1">
                <a:solidFill>
                  <a:srgbClr val="5A592D"/>
                </a:solidFill>
                <a:latin typeface="Consolas"/>
                <a:ea typeface="黑体"/>
              </a:rPr>
              <a:t>）</a:t>
            </a:r>
            <a:r>
              <a:rPr lang="en-US" altLang="zh-CN" sz="2000" b="1">
                <a:solidFill>
                  <a:srgbClr val="5A592D"/>
                </a:solidFill>
                <a:latin typeface="Consolas"/>
                <a:ea typeface="黑体"/>
              </a:rPr>
              <a:t>next</a:t>
            </a:r>
            <a:r>
              <a:rPr lang="zh-CN" altLang="zh-CN" sz="2000" b="1">
                <a:solidFill>
                  <a:srgbClr val="5A592D"/>
                </a:solidFill>
                <a:latin typeface="Consolas"/>
                <a:ea typeface="黑体"/>
              </a:rPr>
              <a:t>是一个指针；</a:t>
            </a:r>
          </a:p>
          <a:p>
            <a:pPr algn="l"/>
            <a:r>
              <a:rPr lang="zh-CN" altLang="zh-CN" sz="2000" b="1">
                <a:solidFill>
                  <a:srgbClr val="5A592D"/>
                </a:solidFill>
                <a:latin typeface="Consolas"/>
                <a:ea typeface="黑体"/>
              </a:rPr>
              <a:t>（</a:t>
            </a:r>
            <a:r>
              <a:rPr lang="en-US" altLang="zh-CN" sz="2000" b="1">
                <a:solidFill>
                  <a:srgbClr val="5A592D"/>
                </a:solidFill>
                <a:latin typeface="Consolas"/>
                <a:ea typeface="黑体"/>
              </a:rPr>
              <a:t>2</a:t>
            </a:r>
            <a:r>
              <a:rPr lang="zh-CN" altLang="zh-CN" sz="2000" b="1">
                <a:solidFill>
                  <a:srgbClr val="5A592D"/>
                </a:solidFill>
                <a:latin typeface="Consolas"/>
                <a:ea typeface="黑体"/>
              </a:rPr>
              <a:t>）</a:t>
            </a:r>
            <a:r>
              <a:rPr lang="en-US" altLang="zh-CN" sz="2000" b="1">
                <a:solidFill>
                  <a:srgbClr val="5A592D"/>
                </a:solidFill>
                <a:latin typeface="Consolas"/>
                <a:ea typeface="黑体"/>
              </a:rPr>
              <a:t>next</a:t>
            </a:r>
            <a:r>
              <a:rPr lang="zh-CN" altLang="zh-CN" sz="2000" b="1">
                <a:solidFill>
                  <a:srgbClr val="5A592D"/>
                </a:solidFill>
                <a:latin typeface="Consolas"/>
                <a:ea typeface="黑体"/>
              </a:rPr>
              <a:t>的类型是</a:t>
            </a:r>
            <a:r>
              <a:rPr lang="en-US" altLang="zh-CN" sz="2000" b="1">
                <a:solidFill>
                  <a:srgbClr val="5A592D"/>
                </a:solidFill>
                <a:latin typeface="Consolas"/>
                <a:ea typeface="黑体"/>
              </a:rPr>
              <a:t> struct node</a:t>
            </a:r>
            <a:r>
              <a:rPr lang="zh-CN" altLang="zh-CN" sz="2000" b="1">
                <a:solidFill>
                  <a:srgbClr val="5A592D"/>
                </a:solidFill>
                <a:latin typeface="Consolas"/>
                <a:ea typeface="黑体"/>
              </a:rPr>
              <a:t>；</a:t>
            </a:r>
          </a:p>
          <a:p>
            <a:pPr algn="l"/>
            <a:r>
              <a:rPr lang="zh-CN" altLang="zh-CN" sz="2000" b="1">
                <a:solidFill>
                  <a:srgbClr val="5A592D"/>
                </a:solidFill>
                <a:latin typeface="Consolas"/>
                <a:ea typeface="黑体"/>
              </a:rPr>
              <a:t>（</a:t>
            </a:r>
            <a:r>
              <a:rPr lang="en-US" altLang="zh-CN" sz="2000" b="1">
                <a:solidFill>
                  <a:srgbClr val="5A592D"/>
                </a:solidFill>
                <a:latin typeface="Consolas"/>
                <a:ea typeface="黑体"/>
              </a:rPr>
              <a:t>3</a:t>
            </a:r>
            <a:r>
              <a:rPr lang="zh-CN" altLang="zh-CN" sz="2000" b="1">
                <a:solidFill>
                  <a:srgbClr val="5A592D"/>
                </a:solidFill>
                <a:latin typeface="Consolas"/>
                <a:ea typeface="黑体"/>
              </a:rPr>
              <a:t>）</a:t>
            </a:r>
            <a:r>
              <a:rPr lang="en-US" altLang="zh-CN" sz="2000" b="1">
                <a:solidFill>
                  <a:srgbClr val="5A592D"/>
                </a:solidFill>
                <a:latin typeface="Consolas"/>
                <a:ea typeface="黑体"/>
              </a:rPr>
              <a:t>next</a:t>
            </a:r>
            <a:r>
              <a:rPr lang="zh-CN" altLang="zh-CN" sz="2000" b="1">
                <a:solidFill>
                  <a:srgbClr val="5A592D"/>
                </a:solidFill>
                <a:latin typeface="Consolas"/>
                <a:ea typeface="黑体"/>
              </a:rPr>
              <a:t>的值是</a:t>
            </a:r>
            <a:r>
              <a:rPr lang="en-US" altLang="zh-CN" sz="2000" b="1">
                <a:solidFill>
                  <a:srgbClr val="5A592D"/>
                </a:solidFill>
                <a:latin typeface="Consolas"/>
                <a:ea typeface="黑体"/>
              </a:rPr>
              <a:t>struct node</a:t>
            </a:r>
            <a:r>
              <a:rPr lang="zh-CN" altLang="zh-CN" sz="2000" b="1">
                <a:solidFill>
                  <a:srgbClr val="5A592D"/>
                </a:solidFill>
                <a:latin typeface="Consolas"/>
                <a:ea typeface="黑体"/>
              </a:rPr>
              <a:t>类型结点的地址；</a:t>
            </a:r>
          </a:p>
          <a:p>
            <a:pPr algn="l"/>
            <a:r>
              <a:rPr lang="zh-CN" altLang="zh-CN" sz="2000" b="1">
                <a:solidFill>
                  <a:srgbClr val="5A592D"/>
                </a:solidFill>
                <a:latin typeface="Consolas"/>
                <a:ea typeface="黑体"/>
              </a:rPr>
              <a:t>（</a:t>
            </a:r>
            <a:r>
              <a:rPr lang="en-US" altLang="zh-CN" sz="2000" b="1">
                <a:solidFill>
                  <a:srgbClr val="5A592D"/>
                </a:solidFill>
                <a:latin typeface="Consolas"/>
                <a:ea typeface="黑体"/>
              </a:rPr>
              <a:t>4</a:t>
            </a:r>
            <a:r>
              <a:rPr lang="zh-CN" altLang="zh-CN" sz="2000" b="1">
                <a:solidFill>
                  <a:srgbClr val="5A592D"/>
                </a:solidFill>
                <a:latin typeface="Consolas"/>
                <a:ea typeface="黑体"/>
              </a:rPr>
              <a:t>）</a:t>
            </a:r>
            <a:r>
              <a:rPr lang="en-US" altLang="zh-CN" sz="2000" b="1">
                <a:solidFill>
                  <a:srgbClr val="5A592D"/>
                </a:solidFill>
                <a:latin typeface="Consolas"/>
                <a:ea typeface="黑体"/>
              </a:rPr>
              <a:t>next</a:t>
            </a:r>
            <a:r>
              <a:rPr lang="zh-CN" altLang="zh-CN" sz="2000" b="1">
                <a:solidFill>
                  <a:srgbClr val="5A592D"/>
                </a:solidFill>
                <a:latin typeface="Consolas"/>
                <a:ea typeface="黑体"/>
              </a:rPr>
              <a:t>指向的空间中放置的是</a:t>
            </a:r>
            <a:r>
              <a:rPr lang="en-US" altLang="zh-CN" sz="2000" b="1">
                <a:solidFill>
                  <a:srgbClr val="5A592D"/>
                </a:solidFill>
                <a:latin typeface="Consolas"/>
                <a:ea typeface="黑体"/>
              </a:rPr>
              <a:t>struct node</a:t>
            </a:r>
            <a:r>
              <a:rPr lang="zh-CN" altLang="zh-CN" sz="2000" b="1">
                <a:solidFill>
                  <a:srgbClr val="5A592D"/>
                </a:solidFill>
                <a:latin typeface="Consolas"/>
                <a:ea typeface="黑体"/>
              </a:rPr>
              <a:t>类型的值。</a:t>
            </a:r>
          </a:p>
        </p:txBody>
      </p:sp>
    </p:spTree>
    <p:extLst>
      <p:ext uri="{BB962C8B-B14F-4D97-AF65-F5344CB8AC3E}">
        <p14:creationId xmlns:p14="http://schemas.microsoft.com/office/powerpoint/2010/main" val="20508912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18796" y="301879"/>
            <a:ext cx="8722309" cy="707886"/>
          </a:xfrm>
        </p:spPr>
        <p:txBody>
          <a:bodyPr/>
          <a:lstStyle/>
          <a:p>
            <a:r>
              <a:rPr lang="zh-CN" altLang="en-US"/>
              <a:t>单链表按序查找</a:t>
            </a:r>
            <a:r>
              <a:rPr lang="en-US" altLang="zh-CN"/>
              <a:t>————</a:t>
            </a:r>
            <a:r>
              <a:rPr lang="zh-CN" altLang="en-US"/>
              <a:t>算法描述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F43DFED5-A29E-4720-8B82-E2160AEAE3FE}" type="slidenum">
              <a:rPr lang="zh-CN" altLang="en-US" smtClean="0"/>
              <a:pPr>
                <a:defRPr/>
              </a:pPr>
              <a:t>60</a:t>
            </a:fld>
            <a:endParaRPr lang="en-US" altLang="zh-CN"/>
          </a:p>
        </p:txBody>
      </p:sp>
      <p:graphicFrame>
        <p:nvGraphicFramePr>
          <p:cNvPr id="6" name="Group 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80749832"/>
              </p:ext>
            </p:extLst>
          </p:nvPr>
        </p:nvGraphicFramePr>
        <p:xfrm>
          <a:off x="819592" y="2289935"/>
          <a:ext cx="7560840" cy="3274911"/>
        </p:xfrm>
        <a:graphic>
          <a:graphicData uri="http://schemas.openxmlformats.org/drawingml/2006/table">
            <a:tbl>
              <a:tblPr/>
              <a:tblGrid>
                <a:gridCol w="396012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60072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984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第一步细化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第二步细化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83586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alt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当前结点地址</a:t>
                      </a:r>
                      <a:r>
                        <a:rPr kumimoji="0" lang="en-US" alt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p=head</a:t>
                      </a:r>
                      <a:endParaRPr kumimoji="0" lang="zh-CN" altLang="en-US" sz="1800" b="0" i="0" u="none" strike="noStrike" kern="1200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alt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设置计数器</a:t>
                      </a:r>
                      <a:r>
                        <a:rPr kumimoji="0" lang="en-US" alt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j=0,</a:t>
                      </a:r>
                      <a:endParaRPr kumimoji="0" lang="zh-CN" altLang="en-US" sz="1800" b="0" i="0" u="none" strike="noStrike" kern="1200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</a:txBody>
                  <a:tcPr marL="68580" marR="68580" marT="7620" marB="0"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p=head;  </a:t>
                      </a:r>
                      <a:endParaRPr kumimoji="0" lang="en-US" altLang="zh-CN" sz="1800" b="0" i="0" u="none" strike="noStrike" kern="1200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j=0;</a:t>
                      </a:r>
                      <a:endParaRPr kumimoji="0" lang="en-US" altLang="zh-CN" sz="1800" b="0" i="0" u="none" strike="noStrike" kern="1200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</a:txBody>
                  <a:tcPr marL="68580" marR="68580" marT="7620" marB="0"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2139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alt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当未到达第</a:t>
                      </a:r>
                      <a:r>
                        <a:rPr kumimoji="0" lang="en-US" alt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i</a:t>
                      </a:r>
                      <a:r>
                        <a:rPr kumimoji="0" lang="zh-CN" alt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个结点且下一个结点非</a:t>
                      </a: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空</a:t>
                      </a:r>
                      <a:endParaRPr kumimoji="0" lang="en-US" altLang="zh-CN" sz="18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做</a:t>
                      </a:r>
                      <a:r>
                        <a:rPr kumimoji="0" lang="zh-CN" alt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新一次查找的条件值设置</a:t>
                      </a:r>
                    </a:p>
                  </a:txBody>
                  <a:tcPr marL="68580" marR="68580" marT="7620" marB="0"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alt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若</a:t>
                      </a:r>
                      <a:r>
                        <a:rPr kumimoji="0" 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(j&lt;i &amp;&amp; p-</a:t>
                      </a: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&gt;</a:t>
                      </a:r>
                      <a:r>
                        <a:rPr kumimoji="0" 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next!=NULL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     p=p-</a:t>
                      </a: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&gt;next; </a:t>
                      </a:r>
                      <a:endParaRPr kumimoji="0" lang="en-US" altLang="zh-CN" sz="1800" b="0" i="0" u="none" strike="noStrike" kern="1200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     j++;</a:t>
                      </a:r>
                      <a:endParaRPr kumimoji="0" lang="en-US" altLang="zh-CN" sz="1800" b="0" i="0" u="none" strike="noStrike" kern="1200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</a:txBody>
                  <a:tcPr marL="68580" marR="68580" marT="7620" marB="0"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82663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alt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若找到第 </a:t>
                      </a:r>
                      <a:r>
                        <a:rPr kumimoji="0" lang="en-US" alt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i </a:t>
                      </a:r>
                      <a:r>
                        <a:rPr kumimoji="0" lang="zh-CN" alt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个结点，返回</a:t>
                      </a:r>
                      <a:r>
                        <a:rPr kumimoji="0" lang="en-US" alt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i</a:t>
                      </a:r>
                      <a:r>
                        <a:rPr kumimoji="0" lang="zh-CN" alt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的地址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alt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否则返回</a:t>
                      </a:r>
                      <a:r>
                        <a:rPr kumimoji="0" lang="en-US" alt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NULL</a:t>
                      </a:r>
                      <a:endParaRPr kumimoji="0" lang="zh-CN" altLang="en-US" sz="1800" b="0" i="0" u="none" strike="noStrike" kern="1200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</a:txBody>
                  <a:tcPr marL="68580" marR="68580" marT="7620" marB="0"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if (i==j) return p;  </a:t>
                      </a:r>
                      <a:endParaRPr kumimoji="0" lang="en-US" altLang="zh-CN" sz="1800" b="0" i="0" u="none" strike="noStrike" kern="1200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else return NULL;</a:t>
                      </a:r>
                      <a:endParaRPr kumimoji="0" lang="en-US" altLang="zh-CN" sz="1800" b="0" i="0" u="none" strike="noStrike" kern="1200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</a:txBody>
                  <a:tcPr marL="68580" marR="68580" marT="7620" marB="0"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graphicFrame>
        <p:nvGraphicFramePr>
          <p:cNvPr id="7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23545695"/>
              </p:ext>
            </p:extLst>
          </p:nvPr>
        </p:nvGraphicFramePr>
        <p:xfrm>
          <a:off x="827906" y="1307356"/>
          <a:ext cx="7560518" cy="825500"/>
        </p:xfrm>
        <a:graphic>
          <a:graphicData uri="http://schemas.openxmlformats.org/drawingml/2006/table">
            <a:tbl>
              <a:tblPr/>
              <a:tblGrid>
                <a:gridCol w="7560518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4572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顶部伪代码描述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683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在单链表中查找第</a:t>
                      </a:r>
                      <a:r>
                        <a:rPr kumimoji="0" lang="en-US" altLang="zh-CN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i</a:t>
                      </a: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个结点（头结点</a:t>
                      </a:r>
                      <a:r>
                        <a:rPr kumimoji="0" lang="en-US" altLang="zh-CN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i=0</a:t>
                      </a: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）</a:t>
                      </a:r>
                      <a:endParaRPr kumimoji="0" lang="en-US" altLang="zh-CN" sz="18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3594851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18796" y="301879"/>
            <a:ext cx="8722309" cy="707886"/>
          </a:xfrm>
        </p:spPr>
        <p:txBody>
          <a:bodyPr/>
          <a:lstStyle/>
          <a:p>
            <a:r>
              <a:rPr lang="zh-CN" altLang="en-US"/>
              <a:t>单链表按序查找</a:t>
            </a:r>
            <a:r>
              <a:rPr lang="en-US" altLang="zh-CN" smtClean="0"/>
              <a:t>————</a:t>
            </a:r>
            <a:r>
              <a:rPr lang="zh-CN" altLang="en-US" smtClean="0"/>
              <a:t>程序实现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8313" y="1196752"/>
            <a:ext cx="8229600" cy="4525962"/>
          </a:xfrm>
        </p:spPr>
        <p:txBody>
          <a:bodyPr/>
          <a:lstStyle/>
          <a:p>
            <a:pPr marL="0" indent="0">
              <a:buNone/>
            </a:pPr>
            <a:r>
              <a:rPr lang="zh-CN" altLang="zh-CN" sz="1800">
                <a:solidFill>
                  <a:srgbClr val="009900"/>
                </a:solidFill>
              </a:rPr>
              <a:t>/*===========================================</a:t>
            </a:r>
          </a:p>
          <a:p>
            <a:pPr marL="0" indent="0">
              <a:buNone/>
            </a:pPr>
            <a:r>
              <a:rPr lang="zh-CN" altLang="zh-CN" sz="1800">
                <a:solidFill>
                  <a:srgbClr val="009900"/>
                </a:solidFill>
              </a:rPr>
              <a:t>函数功能：单链表操作</a:t>
            </a:r>
            <a:r>
              <a:rPr lang="en-US" altLang="zh-CN" sz="1800">
                <a:solidFill>
                  <a:srgbClr val="009900"/>
                </a:solidFill>
              </a:rPr>
              <a:t>——</a:t>
            </a:r>
            <a:r>
              <a:rPr lang="zh-CN" altLang="zh-CN" sz="1800">
                <a:solidFill>
                  <a:srgbClr val="009900"/>
                </a:solidFill>
              </a:rPr>
              <a:t>按序号查找结点</a:t>
            </a:r>
          </a:p>
          <a:p>
            <a:pPr marL="0" indent="0">
              <a:buNone/>
            </a:pPr>
            <a:r>
              <a:rPr lang="zh-CN" altLang="zh-CN" sz="1800">
                <a:solidFill>
                  <a:srgbClr val="009900"/>
                </a:solidFill>
              </a:rPr>
              <a:t>函数输入：链表的头指针，待查结点序号</a:t>
            </a:r>
          </a:p>
          <a:p>
            <a:pPr marL="0" indent="0">
              <a:buNone/>
            </a:pPr>
            <a:r>
              <a:rPr lang="zh-CN" altLang="zh-CN" sz="1800">
                <a:solidFill>
                  <a:srgbClr val="009900"/>
                </a:solidFill>
              </a:rPr>
              <a:t>函数输出：找到：返回结点指针；未找到：返回NULL</a:t>
            </a:r>
          </a:p>
          <a:p>
            <a:pPr marL="0" indent="0">
              <a:buNone/>
            </a:pPr>
            <a:r>
              <a:rPr lang="en-US" altLang="zh-CN" sz="1800">
                <a:solidFill>
                  <a:srgbClr val="009900"/>
                </a:solidFill>
              </a:rPr>
              <a:t>=============================================*/</a:t>
            </a:r>
            <a:endParaRPr lang="zh-CN" altLang="zh-CN" sz="1800">
              <a:solidFill>
                <a:srgbClr val="009900"/>
              </a:solidFill>
            </a:endParaRPr>
          </a:p>
          <a:p>
            <a:pPr marL="0" indent="0">
              <a:buNone/>
            </a:pPr>
            <a:r>
              <a:rPr lang="en-US" altLang="zh-CN" sz="1800"/>
              <a:t>LinkListNode *Get_LkList(LinkListNode *head, int i )</a:t>
            </a:r>
            <a:endParaRPr lang="zh-CN" altLang="zh-CN" sz="1800"/>
          </a:p>
          <a:p>
            <a:pPr marL="0" indent="0">
              <a:buNone/>
            </a:pPr>
            <a:r>
              <a:rPr lang="en-US" altLang="zh-CN" sz="1800"/>
              <a:t>{ </a:t>
            </a:r>
            <a:endParaRPr lang="zh-CN" altLang="zh-CN" sz="1800"/>
          </a:p>
          <a:p>
            <a:pPr marL="0" indent="0">
              <a:buNone/>
            </a:pPr>
            <a:r>
              <a:rPr lang="en-US" altLang="zh-CN" sz="1800"/>
              <a:t>  int j;</a:t>
            </a:r>
            <a:endParaRPr lang="zh-CN" altLang="zh-CN" sz="1800"/>
          </a:p>
          <a:p>
            <a:pPr marL="0" indent="0">
              <a:buNone/>
            </a:pPr>
            <a:r>
              <a:rPr lang="en-US" altLang="zh-CN" sz="1800"/>
              <a:t>  LinkListNode *p;</a:t>
            </a:r>
            <a:endParaRPr lang="zh-CN" altLang="zh-CN" sz="1800"/>
          </a:p>
          <a:p>
            <a:pPr marL="0" indent="0">
              <a:buNone/>
            </a:pPr>
            <a:r>
              <a:rPr lang="en-US" altLang="zh-CN" sz="1800"/>
              <a:t>  p=head;j=0;</a:t>
            </a:r>
            <a:endParaRPr lang="zh-CN" altLang="zh-CN" sz="1800"/>
          </a:p>
          <a:p>
            <a:pPr marL="0" indent="0">
              <a:buNone/>
            </a:pPr>
            <a:r>
              <a:rPr lang="en-US" altLang="zh-CN" sz="1800"/>
              <a:t>  if (i==0) return NULL;</a:t>
            </a:r>
            <a:endParaRPr lang="zh-CN" altLang="zh-CN" sz="1800"/>
          </a:p>
          <a:p>
            <a:pPr marL="0" indent="0">
              <a:buNone/>
            </a:pPr>
            <a:r>
              <a:rPr lang="en-US" altLang="zh-CN" sz="1800"/>
              <a:t>  while( j&lt;i &amp;&amp; p-&gt;next != NULL)  //</a:t>
            </a:r>
            <a:r>
              <a:rPr lang="zh-CN" altLang="zh-CN" sz="1800"/>
              <a:t>未到达第</a:t>
            </a:r>
            <a:r>
              <a:rPr lang="en-US" altLang="zh-CN" sz="1800"/>
              <a:t>i</a:t>
            </a:r>
            <a:r>
              <a:rPr lang="zh-CN" altLang="zh-CN" sz="1800"/>
              <a:t>个结点且下一个结点非空</a:t>
            </a:r>
          </a:p>
          <a:p>
            <a:pPr marL="0" indent="0">
              <a:buNone/>
            </a:pPr>
            <a:r>
              <a:rPr lang="en-US" altLang="zh-CN" sz="1800"/>
              <a:t>   { </a:t>
            </a:r>
            <a:endParaRPr lang="zh-CN" altLang="zh-CN" sz="1800"/>
          </a:p>
          <a:p>
            <a:pPr marL="0" indent="0">
              <a:buNone/>
            </a:pPr>
            <a:r>
              <a:rPr lang="en-US" altLang="zh-CN" sz="1800"/>
              <a:t>       p=p-&gt;next;</a:t>
            </a:r>
            <a:endParaRPr lang="zh-CN" altLang="zh-CN" sz="1800"/>
          </a:p>
          <a:p>
            <a:pPr marL="0" indent="0">
              <a:buNone/>
            </a:pPr>
            <a:r>
              <a:rPr lang="en-US" altLang="zh-CN" sz="1800"/>
              <a:t>        j++;</a:t>
            </a:r>
            <a:endParaRPr lang="zh-CN" altLang="zh-CN" sz="1800"/>
          </a:p>
          <a:p>
            <a:pPr marL="0" indent="0">
              <a:buNone/>
            </a:pPr>
            <a:r>
              <a:rPr lang="en-US" altLang="zh-CN" sz="1800"/>
              <a:t>   }</a:t>
            </a:r>
            <a:endParaRPr lang="zh-CN" altLang="zh-CN" sz="1800"/>
          </a:p>
          <a:p>
            <a:pPr marL="0" indent="0">
              <a:buNone/>
            </a:pPr>
            <a:r>
              <a:rPr lang="en-US" altLang="zh-CN" sz="1800"/>
              <a:t>  if (i==j) return p;  //</a:t>
            </a:r>
            <a:r>
              <a:rPr lang="zh-CN" altLang="zh-CN" sz="1800"/>
              <a:t>找到第</a:t>
            </a:r>
            <a:r>
              <a:rPr lang="en-US" altLang="zh-CN" sz="1800"/>
              <a:t> i </a:t>
            </a:r>
            <a:r>
              <a:rPr lang="zh-CN" altLang="zh-CN" sz="1800"/>
              <a:t>个结点 </a:t>
            </a:r>
          </a:p>
          <a:p>
            <a:pPr marL="0" indent="0">
              <a:buNone/>
            </a:pPr>
            <a:r>
              <a:rPr lang="en-US" altLang="zh-CN" sz="1800"/>
              <a:t>  else return NULL;</a:t>
            </a:r>
            <a:endParaRPr lang="zh-CN" altLang="zh-CN" sz="1800"/>
          </a:p>
          <a:p>
            <a:pPr marL="0" indent="0">
              <a:buNone/>
            </a:pPr>
            <a:r>
              <a:rPr lang="en-US" altLang="zh-CN" sz="1800"/>
              <a:t>}</a:t>
            </a:r>
            <a:endParaRPr lang="zh-CN" altLang="zh-CN" sz="1800"/>
          </a:p>
          <a:p>
            <a:pPr marL="0" indent="0">
              <a:buNone/>
            </a:pPr>
            <a:endParaRPr lang="zh-CN" altLang="en-US" sz="180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F43DFED5-A29E-4720-8B82-E2160AEAE3FE}" type="slidenum">
              <a:rPr lang="zh-CN" altLang="en-US" smtClean="0"/>
              <a:pPr>
                <a:defRPr/>
              </a:pPr>
              <a:t>6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6941525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18796" y="301879"/>
            <a:ext cx="8722309" cy="707886"/>
          </a:xfrm>
        </p:spPr>
        <p:txBody>
          <a:bodyPr/>
          <a:lstStyle/>
          <a:p>
            <a:r>
              <a:rPr lang="zh-CN" altLang="en-US"/>
              <a:t>单链表按序查找</a:t>
            </a:r>
            <a:r>
              <a:rPr lang="en-US" altLang="zh-CN" smtClean="0"/>
              <a:t>————</a:t>
            </a:r>
            <a:r>
              <a:rPr lang="zh-CN" altLang="en-US" smtClean="0"/>
              <a:t>算法分析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F43DFED5-A29E-4720-8B82-E2160AEAE3FE}" type="slidenum">
              <a:rPr lang="zh-CN" altLang="en-US" smtClean="0"/>
              <a:pPr>
                <a:defRPr/>
              </a:pPr>
              <a:t>62</a:t>
            </a:fld>
            <a:endParaRPr lang="en-US" altLang="zh-CN"/>
          </a:p>
        </p:txBody>
      </p:sp>
      <p:graphicFrame>
        <p:nvGraphicFramePr>
          <p:cNvPr id="5" name="Group 12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03840131"/>
              </p:ext>
            </p:extLst>
          </p:nvPr>
        </p:nvGraphicFramePr>
        <p:xfrm>
          <a:off x="899592" y="1772816"/>
          <a:ext cx="7273925" cy="1273204"/>
        </p:xfrm>
        <a:graphic>
          <a:graphicData uri="http://schemas.openxmlformats.org/drawingml/2006/table">
            <a:tbl>
              <a:tblPr/>
              <a:tblGrid>
                <a:gridCol w="165735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008062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008063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792162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790575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936625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1081088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</a:tblGrid>
              <a:tr h="34928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Lucida Console" pitchFamily="49" charset="0"/>
                          <a:ea typeface="黑体"/>
                        </a:rPr>
                        <a:t>i</a:t>
                      </a:r>
                    </a:p>
                  </a:txBody>
                  <a:tcPr marL="90000" marR="90000" marT="46778" marB="4677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Lucida Console" pitchFamily="49" charset="0"/>
                          <a:ea typeface="黑体"/>
                        </a:rPr>
                        <a:t>0</a:t>
                      </a:r>
                    </a:p>
                  </a:txBody>
                  <a:tcPr marL="90000" marR="90000" marT="46778" marB="4677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Lucida Console" pitchFamily="49" charset="0"/>
                          <a:ea typeface="黑体"/>
                        </a:rPr>
                        <a:t>1</a:t>
                      </a:r>
                    </a:p>
                  </a:txBody>
                  <a:tcPr marL="90000" marR="90000" marT="46778" marB="4677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Lucida Console" pitchFamily="49" charset="0"/>
                          <a:ea typeface="黑体"/>
                        </a:rPr>
                        <a:t>2</a:t>
                      </a:r>
                    </a:p>
                  </a:txBody>
                  <a:tcPr marL="90000" marR="90000" marT="46778" marB="4677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Lucida Console" pitchFamily="49" charset="0"/>
                          <a:ea typeface="黑体"/>
                        </a:rPr>
                        <a:t>...</a:t>
                      </a:r>
                    </a:p>
                  </a:txBody>
                  <a:tcPr marL="90000" marR="90000" marT="46778" marB="4677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Lucida Console" pitchFamily="49" charset="0"/>
                        <a:ea typeface="黑体"/>
                      </a:endParaRPr>
                    </a:p>
                  </a:txBody>
                  <a:tcPr marL="90000" marR="90000" marT="46778" marB="4677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Lucida Console" pitchFamily="49" charset="0"/>
                          <a:ea typeface="黑体"/>
                        </a:rPr>
                        <a:t>n-1</a:t>
                      </a:r>
                    </a:p>
                  </a:txBody>
                  <a:tcPr marL="90000" marR="90000" marT="46778" marB="4677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38027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Lucida Console" pitchFamily="49" charset="0"/>
                          <a:ea typeface="黑体"/>
                        </a:rPr>
                        <a:t>查找次数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Lucida Console" pitchFamily="49" charset="0"/>
                        <a:ea typeface="黑体"/>
                      </a:endParaRPr>
                    </a:p>
                  </a:txBody>
                  <a:tcPr marL="90000" marR="90000" marT="46778" marB="4677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Lucida Console" pitchFamily="49" charset="0"/>
                          <a:ea typeface="黑体"/>
                        </a:rPr>
                        <a:t>1</a:t>
                      </a:r>
                    </a:p>
                  </a:txBody>
                  <a:tcPr marL="90000" marR="90000" marT="46778" marB="4677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Lucida Console" pitchFamily="49" charset="0"/>
                          <a:ea typeface="黑体"/>
                        </a:rPr>
                        <a:t>2</a:t>
                      </a:r>
                    </a:p>
                  </a:txBody>
                  <a:tcPr marL="90000" marR="90000" marT="46778" marB="4677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Lucida Console" pitchFamily="49" charset="0"/>
                          <a:ea typeface="黑体"/>
                        </a:rPr>
                        <a:t>3</a:t>
                      </a:r>
                    </a:p>
                  </a:txBody>
                  <a:tcPr marL="90000" marR="90000" marT="46778" marB="4677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Lucida Console" pitchFamily="49" charset="0"/>
                        <a:ea typeface="黑体"/>
                      </a:endParaRPr>
                    </a:p>
                  </a:txBody>
                  <a:tcPr marL="90000" marR="90000" marT="46778" marB="4677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Lucida Console" pitchFamily="49" charset="0"/>
                        <a:ea typeface="黑体"/>
                      </a:endParaRPr>
                    </a:p>
                  </a:txBody>
                  <a:tcPr marL="90000" marR="90000" marT="46778" marB="4677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Lucida Console" pitchFamily="49" charset="0"/>
                          <a:ea typeface="黑体"/>
                        </a:rPr>
                        <a:t>n</a:t>
                      </a:r>
                    </a:p>
                  </a:txBody>
                  <a:tcPr marL="90000" marR="90000" marT="46778" marB="4677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436821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Lucida Console" pitchFamily="49" charset="0"/>
                          <a:ea typeface="黑体"/>
                        </a:rPr>
                        <a:t>查找概率</a:t>
                      </a:r>
                    </a:p>
                  </a:txBody>
                  <a:tcPr marL="90000" marR="90000" marT="46778" marB="4677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Lucida Console" pitchFamily="49" charset="0"/>
                          <a:ea typeface="黑体"/>
                        </a:rPr>
                        <a:t>1/n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Lucida Console" pitchFamily="49" charset="0"/>
                        <a:ea typeface="黑体"/>
                      </a:endParaRPr>
                    </a:p>
                  </a:txBody>
                  <a:tcPr marL="90000" marR="90000" marT="46778" marB="4677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Lucida Console" pitchFamily="49" charset="0"/>
                          <a:ea typeface="黑体"/>
                        </a:rPr>
                        <a:t>1/n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Lucida Console" pitchFamily="49" charset="0"/>
                        <a:ea typeface="黑体"/>
                      </a:endParaRPr>
                    </a:p>
                  </a:txBody>
                  <a:tcPr marL="90000" marR="90000" marT="46778" marB="4677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Lucida Console" pitchFamily="49" charset="0"/>
                          <a:ea typeface="黑体"/>
                        </a:rPr>
                        <a:t>1/n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Lucida Console" pitchFamily="49" charset="0"/>
                        <a:ea typeface="黑体"/>
                      </a:endParaRPr>
                    </a:p>
                  </a:txBody>
                  <a:tcPr marL="90000" marR="90000" marT="46778" marB="4677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Lucida Console" pitchFamily="49" charset="0"/>
                        <a:ea typeface="黑体"/>
                      </a:endParaRPr>
                    </a:p>
                  </a:txBody>
                  <a:tcPr marL="90000" marR="90000" marT="46778" marB="4677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Lucida Console" pitchFamily="49" charset="0"/>
                        <a:ea typeface="黑体"/>
                      </a:endParaRPr>
                    </a:p>
                  </a:txBody>
                  <a:tcPr marL="90000" marR="90000" marT="46778" marB="4677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Lucida Console" pitchFamily="49" charset="0"/>
                          <a:ea typeface="黑体"/>
                        </a:rPr>
                        <a:t>1/n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Lucida Console" pitchFamily="49" charset="0"/>
                        <a:ea typeface="黑体"/>
                      </a:endParaRPr>
                    </a:p>
                  </a:txBody>
                  <a:tcPr marL="90000" marR="90000" marT="46778" marB="4677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graphicFrame>
        <p:nvGraphicFramePr>
          <p:cNvPr id="6" name="Object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312232"/>
              </p:ext>
            </p:extLst>
          </p:nvPr>
        </p:nvGraphicFramePr>
        <p:xfrm>
          <a:off x="1504950" y="5013325"/>
          <a:ext cx="6148388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3" name="Equation" r:id="rId4" imgW="2692080" imgH="431640" progId="Equation.DSMT4">
                  <p:embed/>
                </p:oleObj>
              </mc:Choice>
              <mc:Fallback>
                <p:oleObj name="Equation" r:id="rId4" imgW="2692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5013325"/>
                        <a:ext cx="6148388" cy="985838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1515732" y="4653136"/>
            <a:ext cx="2192172" cy="369332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rot="0" spcFirstLastPara="0" vertOverflow="overflow" horzOverflow="overflow" vert="horz" wrap="square" lIns="90000" tIns="46800" rIns="90000" bIns="468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r>
              <a:rPr lang="zh-CN" altLang="en-US" sz="200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平均时间复杂度</a:t>
            </a:r>
          </a:p>
        </p:txBody>
      </p:sp>
      <p:sp>
        <p:nvSpPr>
          <p:cNvPr id="8" name="云形标注 7"/>
          <p:cNvSpPr/>
          <p:nvPr/>
        </p:nvSpPr>
        <p:spPr>
          <a:xfrm>
            <a:off x="5940152" y="3289630"/>
            <a:ext cx="2783270" cy="1224136"/>
          </a:xfrm>
          <a:prstGeom prst="cloudCallout">
            <a:avLst>
              <a:gd name="adj1" fmla="val -65419"/>
              <a:gd name="adj2" fmla="val 60048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 rtlCol="0" anchor="ctr"/>
          <a:lstStyle/>
          <a:p>
            <a:r>
              <a:rPr lang="zh-CN" altLang="en-US" sz="16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算法</a:t>
            </a:r>
            <a:r>
              <a:rPr lang="zh-CN" altLang="en-US" sz="16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执行时间与输入实例</a:t>
            </a:r>
            <a:r>
              <a:rPr lang="zh-CN" altLang="en-US" sz="16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中序号的</a:t>
            </a:r>
            <a:r>
              <a:rPr lang="zh-CN" altLang="en-US" sz="16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取值</a:t>
            </a:r>
            <a:r>
              <a:rPr lang="zh-CN" altLang="en-US" sz="16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关</a:t>
            </a:r>
            <a:endParaRPr lang="zh-CN" altLang="en-US" sz="160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5702779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链表</a:t>
            </a:r>
            <a:r>
              <a:rPr lang="zh-CN" altLang="en-US" smtClean="0"/>
              <a:t>的基本操作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7BE4AB1F-378A-4AB9-8CB7-439A080E6A23}" type="slidenum">
              <a:rPr lang="zh-CN" altLang="en-US" smtClean="0"/>
              <a:pPr>
                <a:defRPr/>
              </a:pPr>
              <a:t>63</a:t>
            </a:fld>
            <a:endParaRPr lang="en-US" altLang="zh-CN"/>
          </a:p>
        </p:txBody>
      </p:sp>
      <p:cxnSp>
        <p:nvCxnSpPr>
          <p:cNvPr id="5" name="MH_Other_1"/>
          <p:cNvCxnSpPr/>
          <p:nvPr>
            <p:custDataLst>
              <p:tags r:id="rId1"/>
            </p:custDataLst>
          </p:nvPr>
        </p:nvCxnSpPr>
        <p:spPr>
          <a:xfrm>
            <a:off x="2912655" y="1896382"/>
            <a:ext cx="0" cy="3618255"/>
          </a:xfrm>
          <a:prstGeom prst="line">
            <a:avLst/>
          </a:prstGeom>
          <a:ln w="76200">
            <a:solidFill>
              <a:schemeClr val="bg1">
                <a:lumMod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MH_Other_3"/>
          <p:cNvCxnSpPr/>
          <p:nvPr>
            <p:custDataLst>
              <p:tags r:id="rId2"/>
            </p:custDataLst>
          </p:nvPr>
        </p:nvCxnSpPr>
        <p:spPr bwMode="auto">
          <a:xfrm flipH="1">
            <a:off x="2912308" y="2381250"/>
            <a:ext cx="3819932" cy="1588"/>
          </a:xfrm>
          <a:prstGeom prst="line">
            <a:avLst/>
          </a:prstGeom>
          <a:ln w="1905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MH_Other_4"/>
          <p:cNvSpPr/>
          <p:nvPr>
            <p:custDataLst>
              <p:tags r:id="rId3"/>
            </p:custDataLst>
          </p:nvPr>
        </p:nvSpPr>
        <p:spPr bwMode="auto">
          <a:xfrm rot="5400000">
            <a:off x="2840424" y="2316956"/>
            <a:ext cx="128588" cy="130175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1905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endParaRPr lang="ko-KR" altLang="en-US" smtClean="0">
              <a:solidFill>
                <a:srgbClr val="FFFFFF"/>
              </a:solidFill>
              <a:ea typeface="Malgun Gothic" pitchFamily="34" charset="-127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588757" y="1855788"/>
            <a:ext cx="1661665" cy="4619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zh-CN" b="1" smtClean="0">
                <a:solidFill>
                  <a:schemeClr val="bg1">
                    <a:lumMod val="65000"/>
                  </a:schemeClr>
                </a:solidFill>
                <a:latin typeface="+mn-ea"/>
                <a:ea typeface="+mn-ea"/>
              </a:rPr>
              <a:t>初始化</a:t>
            </a:r>
            <a:endParaRPr lang="zh-CN" altLang="zh-CN" b="1">
              <a:solidFill>
                <a:schemeClr val="bg1">
                  <a:lumMod val="65000"/>
                </a:schemeClr>
              </a:solidFill>
              <a:latin typeface="+mn-ea"/>
              <a:ea typeface="+mn-ea"/>
            </a:endParaRPr>
          </a:p>
        </p:txBody>
      </p:sp>
      <p:cxnSp>
        <p:nvCxnSpPr>
          <p:cNvPr id="9" name="MH_Other_3"/>
          <p:cNvCxnSpPr/>
          <p:nvPr>
            <p:custDataLst>
              <p:tags r:id="rId4"/>
            </p:custDataLst>
          </p:nvPr>
        </p:nvCxnSpPr>
        <p:spPr bwMode="auto">
          <a:xfrm flipH="1">
            <a:off x="2912308" y="3036888"/>
            <a:ext cx="3819932" cy="1587"/>
          </a:xfrm>
          <a:prstGeom prst="line">
            <a:avLst/>
          </a:prstGeom>
          <a:ln w="1905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MH_Other_4"/>
          <p:cNvSpPr/>
          <p:nvPr>
            <p:custDataLst>
              <p:tags r:id="rId5"/>
            </p:custDataLst>
          </p:nvPr>
        </p:nvSpPr>
        <p:spPr bwMode="auto">
          <a:xfrm rot="5400000">
            <a:off x="2840424" y="2972594"/>
            <a:ext cx="128587" cy="130175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1905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endParaRPr lang="ko-KR" altLang="en-US" smtClean="0">
              <a:solidFill>
                <a:srgbClr val="FFFFFF"/>
              </a:solidFill>
              <a:ea typeface="Malgun Gothic" pitchFamily="34" charset="-127"/>
            </a:endParaRPr>
          </a:p>
        </p:txBody>
      </p:sp>
      <p:cxnSp>
        <p:nvCxnSpPr>
          <p:cNvPr id="11" name="MH_Other_3"/>
          <p:cNvCxnSpPr/>
          <p:nvPr>
            <p:custDataLst>
              <p:tags r:id="rId6"/>
            </p:custDataLst>
          </p:nvPr>
        </p:nvCxnSpPr>
        <p:spPr bwMode="auto">
          <a:xfrm flipH="1">
            <a:off x="2912308" y="3692525"/>
            <a:ext cx="3819932" cy="1588"/>
          </a:xfrm>
          <a:prstGeom prst="line">
            <a:avLst/>
          </a:prstGeom>
          <a:ln w="1905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MH_Other_4"/>
          <p:cNvSpPr/>
          <p:nvPr>
            <p:custDataLst>
              <p:tags r:id="rId7"/>
            </p:custDataLst>
          </p:nvPr>
        </p:nvSpPr>
        <p:spPr bwMode="auto">
          <a:xfrm rot="5400000">
            <a:off x="2840424" y="3628231"/>
            <a:ext cx="128588" cy="130175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1905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endParaRPr lang="ko-KR" altLang="en-US" smtClean="0">
              <a:solidFill>
                <a:srgbClr val="FFFFFF"/>
              </a:solidFill>
              <a:ea typeface="Malgun Gothic" pitchFamily="34" charset="-127"/>
            </a:endParaRPr>
          </a:p>
        </p:txBody>
      </p:sp>
      <p:cxnSp>
        <p:nvCxnSpPr>
          <p:cNvPr id="13" name="MH_Other_3"/>
          <p:cNvCxnSpPr/>
          <p:nvPr>
            <p:custDataLst>
              <p:tags r:id="rId8"/>
            </p:custDataLst>
          </p:nvPr>
        </p:nvCxnSpPr>
        <p:spPr bwMode="auto">
          <a:xfrm flipH="1">
            <a:off x="2912308" y="4348163"/>
            <a:ext cx="3819932" cy="1587"/>
          </a:xfrm>
          <a:prstGeom prst="line">
            <a:avLst/>
          </a:prstGeom>
          <a:ln w="1905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MH_Other_4"/>
          <p:cNvSpPr/>
          <p:nvPr>
            <p:custDataLst>
              <p:tags r:id="rId9"/>
            </p:custDataLst>
          </p:nvPr>
        </p:nvSpPr>
        <p:spPr bwMode="auto">
          <a:xfrm rot="5400000">
            <a:off x="2840424" y="4283869"/>
            <a:ext cx="128587" cy="130175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1905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endParaRPr lang="ko-KR" altLang="en-US" smtClean="0">
              <a:solidFill>
                <a:srgbClr val="FFFFFF"/>
              </a:solidFill>
              <a:ea typeface="Malgun Gothic" pitchFamily="34" charset="-127"/>
            </a:endParaRPr>
          </a:p>
        </p:txBody>
      </p:sp>
      <p:cxnSp>
        <p:nvCxnSpPr>
          <p:cNvPr id="15" name="MH_Other_3"/>
          <p:cNvCxnSpPr/>
          <p:nvPr>
            <p:custDataLst>
              <p:tags r:id="rId10"/>
            </p:custDataLst>
          </p:nvPr>
        </p:nvCxnSpPr>
        <p:spPr bwMode="auto">
          <a:xfrm flipH="1">
            <a:off x="2912308" y="5003800"/>
            <a:ext cx="3819932" cy="1588"/>
          </a:xfrm>
          <a:prstGeom prst="line">
            <a:avLst/>
          </a:prstGeom>
          <a:ln w="1905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MH_Other_4"/>
          <p:cNvSpPr/>
          <p:nvPr>
            <p:custDataLst>
              <p:tags r:id="rId11"/>
            </p:custDataLst>
          </p:nvPr>
        </p:nvSpPr>
        <p:spPr bwMode="auto">
          <a:xfrm rot="5400000">
            <a:off x="2840424" y="4939506"/>
            <a:ext cx="128588" cy="130175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1905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endParaRPr lang="ko-KR" altLang="en-US" smtClean="0">
              <a:solidFill>
                <a:srgbClr val="FFFFFF"/>
              </a:solidFill>
              <a:ea typeface="Malgun Gothic" pitchFamily="34" charset="-127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3588757" y="2506663"/>
            <a:ext cx="1661665" cy="4619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b="1" smtClean="0">
                <a:solidFill>
                  <a:schemeClr val="bg1">
                    <a:lumMod val="65000"/>
                  </a:schemeClr>
                </a:solidFill>
                <a:latin typeface="+mn-ea"/>
                <a:ea typeface="+mn-ea"/>
              </a:rPr>
              <a:t>建链表</a:t>
            </a:r>
            <a:endParaRPr lang="zh-CN" altLang="zh-CN" b="1">
              <a:solidFill>
                <a:schemeClr val="bg1">
                  <a:lumMod val="65000"/>
                </a:schemeClr>
              </a:solidFill>
              <a:latin typeface="+mn-ea"/>
              <a:ea typeface="+mn-ea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3441913" y="3140968"/>
            <a:ext cx="166166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b="1" smtClean="0">
                <a:solidFill>
                  <a:schemeClr val="bg1">
                    <a:lumMod val="65000"/>
                  </a:schemeClr>
                </a:solidFill>
                <a:latin typeface="+mn-ea"/>
                <a:ea typeface="+mn-ea"/>
              </a:rPr>
              <a:t>查找</a:t>
            </a:r>
            <a:endParaRPr lang="zh-CN" altLang="zh-CN" b="1">
              <a:solidFill>
                <a:schemeClr val="bg1">
                  <a:lumMod val="65000"/>
                </a:schemeClr>
              </a:solidFill>
              <a:latin typeface="+mn-ea"/>
              <a:ea typeface="+mn-ea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3441913" y="3791843"/>
            <a:ext cx="1661665" cy="4619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zh-CN" b="1" smtClean="0">
                <a:solidFill>
                  <a:srgbClr val="000000"/>
                </a:solidFill>
                <a:latin typeface="+mn-ea"/>
                <a:ea typeface="+mn-ea"/>
              </a:rPr>
              <a:t>插入</a:t>
            </a:r>
            <a:endParaRPr lang="zh-CN" altLang="zh-CN" b="1">
              <a:solidFill>
                <a:srgbClr val="000000"/>
              </a:solidFill>
              <a:latin typeface="+mn-ea"/>
              <a:ea typeface="+mn-ea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3441913" y="4444305"/>
            <a:ext cx="1661665" cy="4619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zh-CN" b="1" smtClean="0">
                <a:solidFill>
                  <a:schemeClr val="bg1">
                    <a:lumMod val="65000"/>
                  </a:schemeClr>
                </a:solidFill>
                <a:latin typeface="+mn-ea"/>
                <a:ea typeface="+mn-ea"/>
              </a:rPr>
              <a:t>删除</a:t>
            </a:r>
            <a:endParaRPr lang="zh-CN" altLang="en-US" b="1">
              <a:solidFill>
                <a:schemeClr val="bg1">
                  <a:lumMod val="65000"/>
                </a:schemeClr>
              </a:solidFill>
              <a:latin typeface="+mn-ea"/>
              <a:ea typeface="+mn-ea"/>
            </a:endParaRPr>
          </a:p>
        </p:txBody>
      </p:sp>
      <p:sp>
        <p:nvSpPr>
          <p:cNvPr id="29" name="KSO_Shape"/>
          <p:cNvSpPr>
            <a:spLocks/>
          </p:cNvSpPr>
          <p:nvPr/>
        </p:nvSpPr>
        <p:spPr bwMode="auto">
          <a:xfrm rot="712291">
            <a:off x="1323921" y="2913397"/>
            <a:ext cx="1412171" cy="1431255"/>
          </a:xfrm>
          <a:custGeom>
            <a:avLst/>
            <a:gdLst>
              <a:gd name="T0" fmla="*/ 4649 w 8605"/>
              <a:gd name="T1" fmla="*/ 5396 h 8725"/>
              <a:gd name="T2" fmla="*/ 5752 w 8605"/>
              <a:gd name="T3" fmla="*/ 4833 h 8725"/>
              <a:gd name="T4" fmla="*/ 5817 w 8605"/>
              <a:gd name="T5" fmla="*/ 3909 h 8725"/>
              <a:gd name="T6" fmla="*/ 5538 w 8605"/>
              <a:gd name="T7" fmla="*/ 3260 h 8725"/>
              <a:gd name="T8" fmla="*/ 5383 w 8605"/>
              <a:gd name="T9" fmla="*/ 2667 h 8725"/>
              <a:gd name="T10" fmla="*/ 5215 w 8605"/>
              <a:gd name="T11" fmla="*/ 3677 h 8725"/>
              <a:gd name="T12" fmla="*/ 4917 w 8605"/>
              <a:gd name="T13" fmla="*/ 4324 h 8725"/>
              <a:gd name="T14" fmla="*/ 4481 w 8605"/>
              <a:gd name="T15" fmla="*/ 4928 h 8725"/>
              <a:gd name="T16" fmla="*/ 3675 w 8605"/>
              <a:gd name="T17" fmla="*/ 5166 h 8725"/>
              <a:gd name="T18" fmla="*/ 4195 w 8605"/>
              <a:gd name="T19" fmla="*/ 4309 h 8725"/>
              <a:gd name="T20" fmla="*/ 4450 w 8605"/>
              <a:gd name="T21" fmla="*/ 3440 h 8725"/>
              <a:gd name="T22" fmla="*/ 4427 w 8605"/>
              <a:gd name="T23" fmla="*/ 2294 h 8725"/>
              <a:gd name="T24" fmla="*/ 4109 w 8605"/>
              <a:gd name="T25" fmla="*/ 3559 h 8725"/>
              <a:gd name="T26" fmla="*/ 3834 w 8605"/>
              <a:gd name="T27" fmla="*/ 4369 h 8725"/>
              <a:gd name="T28" fmla="*/ 3472 w 8605"/>
              <a:gd name="T29" fmla="*/ 5038 h 8725"/>
              <a:gd name="T30" fmla="*/ 3460 w 8605"/>
              <a:gd name="T31" fmla="*/ 3739 h 8725"/>
              <a:gd name="T32" fmla="*/ 3535 w 8605"/>
              <a:gd name="T33" fmla="*/ 3062 h 8725"/>
              <a:gd name="T34" fmla="*/ 3532 w 8605"/>
              <a:gd name="T35" fmla="*/ 2857 h 8725"/>
              <a:gd name="T36" fmla="*/ 3166 w 8605"/>
              <a:gd name="T37" fmla="*/ 3789 h 8725"/>
              <a:gd name="T38" fmla="*/ 2236 w 8605"/>
              <a:gd name="T39" fmla="*/ 3871 h 8725"/>
              <a:gd name="T40" fmla="*/ 2712 w 8605"/>
              <a:gd name="T41" fmla="*/ 3216 h 8725"/>
              <a:gd name="T42" fmla="*/ 3066 w 8605"/>
              <a:gd name="T43" fmla="*/ 2263 h 8725"/>
              <a:gd name="T44" fmla="*/ 2730 w 8605"/>
              <a:gd name="T45" fmla="*/ 3021 h 8725"/>
              <a:gd name="T46" fmla="*/ 2105 w 8605"/>
              <a:gd name="T47" fmla="*/ 3527 h 8725"/>
              <a:gd name="T48" fmla="*/ 2196 w 8605"/>
              <a:gd name="T49" fmla="*/ 2558 h 8725"/>
              <a:gd name="T50" fmla="*/ 2024 w 8605"/>
              <a:gd name="T51" fmla="*/ 2559 h 8725"/>
              <a:gd name="T52" fmla="*/ 1802 w 8605"/>
              <a:gd name="T53" fmla="*/ 2606 h 8725"/>
              <a:gd name="T54" fmla="*/ 1428 w 8605"/>
              <a:gd name="T55" fmla="*/ 2702 h 8725"/>
              <a:gd name="T56" fmla="*/ 1296 w 8605"/>
              <a:gd name="T57" fmla="*/ 2321 h 8725"/>
              <a:gd name="T58" fmla="*/ 1108 w 8605"/>
              <a:gd name="T59" fmla="*/ 1557 h 8725"/>
              <a:gd name="T60" fmla="*/ 525 w 8605"/>
              <a:gd name="T61" fmla="*/ 723 h 8725"/>
              <a:gd name="T62" fmla="*/ 306 w 8605"/>
              <a:gd name="T63" fmla="*/ 924 h 8725"/>
              <a:gd name="T64" fmla="*/ 456 w 8605"/>
              <a:gd name="T65" fmla="*/ 1918 h 8725"/>
              <a:gd name="T66" fmla="*/ 1093 w 8605"/>
              <a:gd name="T67" fmla="*/ 2634 h 8725"/>
              <a:gd name="T68" fmla="*/ 1232 w 8605"/>
              <a:gd name="T69" fmla="*/ 2907 h 8725"/>
              <a:gd name="T70" fmla="*/ 799 w 8605"/>
              <a:gd name="T71" fmla="*/ 3104 h 8725"/>
              <a:gd name="T72" fmla="*/ 1448 w 8605"/>
              <a:gd name="T73" fmla="*/ 3390 h 8725"/>
              <a:gd name="T74" fmla="*/ 700 w 8605"/>
              <a:gd name="T75" fmla="*/ 3606 h 8725"/>
              <a:gd name="T76" fmla="*/ 1669 w 8605"/>
              <a:gd name="T77" fmla="*/ 3521 h 8725"/>
              <a:gd name="T78" fmla="*/ 1643 w 8605"/>
              <a:gd name="T79" fmla="*/ 4061 h 8725"/>
              <a:gd name="T80" fmla="*/ 608 w 8605"/>
              <a:gd name="T81" fmla="*/ 4167 h 8725"/>
              <a:gd name="T82" fmla="*/ 888 w 8605"/>
              <a:gd name="T83" fmla="*/ 4493 h 8725"/>
              <a:gd name="T84" fmla="*/ 1977 w 8605"/>
              <a:gd name="T85" fmla="*/ 4122 h 8725"/>
              <a:gd name="T86" fmla="*/ 2153 w 8605"/>
              <a:gd name="T87" fmla="*/ 4701 h 8725"/>
              <a:gd name="T88" fmla="*/ 1100 w 8605"/>
              <a:gd name="T89" fmla="*/ 4810 h 8725"/>
              <a:gd name="T90" fmla="*/ 863 w 8605"/>
              <a:gd name="T91" fmla="*/ 5003 h 8725"/>
              <a:gd name="T92" fmla="*/ 1650 w 8605"/>
              <a:gd name="T93" fmla="*/ 5201 h 8725"/>
              <a:gd name="T94" fmla="*/ 2433 w 8605"/>
              <a:gd name="T95" fmla="*/ 4871 h 8725"/>
              <a:gd name="T96" fmla="*/ 2642 w 8605"/>
              <a:gd name="T97" fmla="*/ 5365 h 8725"/>
              <a:gd name="T98" fmla="*/ 1616 w 8605"/>
              <a:gd name="T99" fmla="*/ 5651 h 8725"/>
              <a:gd name="T100" fmla="*/ 1201 w 8605"/>
              <a:gd name="T101" fmla="*/ 6054 h 8725"/>
              <a:gd name="T102" fmla="*/ 1231 w 8605"/>
              <a:gd name="T103" fmla="*/ 6095 h 8725"/>
              <a:gd name="T104" fmla="*/ 2124 w 8605"/>
              <a:gd name="T105" fmla="*/ 6000 h 8725"/>
              <a:gd name="T106" fmla="*/ 2991 w 8605"/>
              <a:gd name="T107" fmla="*/ 5868 h 8725"/>
              <a:gd name="T108" fmla="*/ 3789 w 8605"/>
              <a:gd name="T109" fmla="*/ 5964 h 8725"/>
              <a:gd name="T110" fmla="*/ 3401 w 8605"/>
              <a:gd name="T111" fmla="*/ 6551 h 8725"/>
              <a:gd name="T112" fmla="*/ 2335 w 8605"/>
              <a:gd name="T113" fmla="*/ 6955 h 8725"/>
              <a:gd name="T114" fmla="*/ 1593 w 8605"/>
              <a:gd name="T115" fmla="*/ 7413 h 8725"/>
              <a:gd name="T116" fmla="*/ 942 w 8605"/>
              <a:gd name="T117" fmla="*/ 7890 h 8725"/>
              <a:gd name="T118" fmla="*/ 1791 w 8605"/>
              <a:gd name="T119" fmla="*/ 7768 h 8725"/>
              <a:gd name="T120" fmla="*/ 2659 w 8605"/>
              <a:gd name="T121" fmla="*/ 7010 h 8725"/>
              <a:gd name="T122" fmla="*/ 3366 w 8605"/>
              <a:gd name="T123" fmla="*/ 6879 h 8725"/>
              <a:gd name="T124" fmla="*/ 4152 w 8605"/>
              <a:gd name="T125" fmla="*/ 6842 h 87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8605" h="8725">
                <a:moveTo>
                  <a:pt x="8520" y="8581"/>
                </a:moveTo>
                <a:lnTo>
                  <a:pt x="8520" y="8581"/>
                </a:lnTo>
                <a:lnTo>
                  <a:pt x="8451" y="8531"/>
                </a:lnTo>
                <a:lnTo>
                  <a:pt x="8384" y="8481"/>
                </a:lnTo>
                <a:lnTo>
                  <a:pt x="8250" y="8379"/>
                </a:lnTo>
                <a:lnTo>
                  <a:pt x="8117" y="8277"/>
                </a:lnTo>
                <a:lnTo>
                  <a:pt x="7984" y="8175"/>
                </a:lnTo>
                <a:lnTo>
                  <a:pt x="7917" y="8124"/>
                </a:lnTo>
                <a:lnTo>
                  <a:pt x="7850" y="8073"/>
                </a:lnTo>
                <a:lnTo>
                  <a:pt x="7782" y="8024"/>
                </a:lnTo>
                <a:lnTo>
                  <a:pt x="7714" y="7975"/>
                </a:lnTo>
                <a:lnTo>
                  <a:pt x="7645" y="7927"/>
                </a:lnTo>
                <a:lnTo>
                  <a:pt x="7575" y="7880"/>
                </a:lnTo>
                <a:lnTo>
                  <a:pt x="7503" y="7834"/>
                </a:lnTo>
                <a:lnTo>
                  <a:pt x="7431" y="7790"/>
                </a:lnTo>
                <a:lnTo>
                  <a:pt x="7262" y="7689"/>
                </a:lnTo>
                <a:lnTo>
                  <a:pt x="7093" y="7589"/>
                </a:lnTo>
                <a:lnTo>
                  <a:pt x="6923" y="7490"/>
                </a:lnTo>
                <a:lnTo>
                  <a:pt x="6756" y="7389"/>
                </a:lnTo>
                <a:lnTo>
                  <a:pt x="6672" y="7338"/>
                </a:lnTo>
                <a:lnTo>
                  <a:pt x="6589" y="7286"/>
                </a:lnTo>
                <a:lnTo>
                  <a:pt x="6507" y="7234"/>
                </a:lnTo>
                <a:lnTo>
                  <a:pt x="6425" y="7181"/>
                </a:lnTo>
                <a:lnTo>
                  <a:pt x="6343" y="7126"/>
                </a:lnTo>
                <a:lnTo>
                  <a:pt x="6262" y="7070"/>
                </a:lnTo>
                <a:lnTo>
                  <a:pt x="6181" y="7012"/>
                </a:lnTo>
                <a:lnTo>
                  <a:pt x="6101" y="6954"/>
                </a:lnTo>
                <a:lnTo>
                  <a:pt x="6017" y="6890"/>
                </a:lnTo>
                <a:lnTo>
                  <a:pt x="5932" y="6827"/>
                </a:lnTo>
                <a:lnTo>
                  <a:pt x="5848" y="6766"/>
                </a:lnTo>
                <a:lnTo>
                  <a:pt x="5761" y="6705"/>
                </a:lnTo>
                <a:lnTo>
                  <a:pt x="5675" y="6646"/>
                </a:lnTo>
                <a:lnTo>
                  <a:pt x="5631" y="6618"/>
                </a:lnTo>
                <a:lnTo>
                  <a:pt x="5587" y="6590"/>
                </a:lnTo>
                <a:lnTo>
                  <a:pt x="5542" y="6562"/>
                </a:lnTo>
                <a:lnTo>
                  <a:pt x="5496" y="6535"/>
                </a:lnTo>
                <a:lnTo>
                  <a:pt x="5450" y="6509"/>
                </a:lnTo>
                <a:lnTo>
                  <a:pt x="5404" y="6483"/>
                </a:lnTo>
                <a:lnTo>
                  <a:pt x="5356" y="6458"/>
                </a:lnTo>
                <a:lnTo>
                  <a:pt x="5307" y="6434"/>
                </a:lnTo>
                <a:lnTo>
                  <a:pt x="5258" y="6411"/>
                </a:lnTo>
                <a:lnTo>
                  <a:pt x="5209" y="6389"/>
                </a:lnTo>
                <a:lnTo>
                  <a:pt x="5158" y="6367"/>
                </a:lnTo>
                <a:lnTo>
                  <a:pt x="5108" y="6346"/>
                </a:lnTo>
                <a:lnTo>
                  <a:pt x="5008" y="6305"/>
                </a:lnTo>
                <a:lnTo>
                  <a:pt x="4908" y="6265"/>
                </a:lnTo>
                <a:lnTo>
                  <a:pt x="4807" y="6224"/>
                </a:lnTo>
                <a:lnTo>
                  <a:pt x="4758" y="6204"/>
                </a:lnTo>
                <a:lnTo>
                  <a:pt x="4707" y="6182"/>
                </a:lnTo>
                <a:lnTo>
                  <a:pt x="4658" y="6159"/>
                </a:lnTo>
                <a:lnTo>
                  <a:pt x="4609" y="6136"/>
                </a:lnTo>
                <a:lnTo>
                  <a:pt x="4543" y="6104"/>
                </a:lnTo>
                <a:lnTo>
                  <a:pt x="4513" y="6089"/>
                </a:lnTo>
                <a:lnTo>
                  <a:pt x="4484" y="6073"/>
                </a:lnTo>
                <a:lnTo>
                  <a:pt x="4457" y="6057"/>
                </a:lnTo>
                <a:lnTo>
                  <a:pt x="4433" y="6039"/>
                </a:lnTo>
                <a:lnTo>
                  <a:pt x="4422" y="6031"/>
                </a:lnTo>
                <a:lnTo>
                  <a:pt x="4412" y="6022"/>
                </a:lnTo>
                <a:lnTo>
                  <a:pt x="4401" y="6013"/>
                </a:lnTo>
                <a:lnTo>
                  <a:pt x="4393" y="6003"/>
                </a:lnTo>
                <a:lnTo>
                  <a:pt x="4385" y="5993"/>
                </a:lnTo>
                <a:lnTo>
                  <a:pt x="4378" y="5983"/>
                </a:lnTo>
                <a:lnTo>
                  <a:pt x="4372" y="5973"/>
                </a:lnTo>
                <a:lnTo>
                  <a:pt x="4366" y="5961"/>
                </a:lnTo>
                <a:lnTo>
                  <a:pt x="4362" y="5950"/>
                </a:lnTo>
                <a:lnTo>
                  <a:pt x="4359" y="5938"/>
                </a:lnTo>
                <a:lnTo>
                  <a:pt x="4357" y="5925"/>
                </a:lnTo>
                <a:lnTo>
                  <a:pt x="4356" y="5912"/>
                </a:lnTo>
                <a:lnTo>
                  <a:pt x="4356" y="5899"/>
                </a:lnTo>
                <a:lnTo>
                  <a:pt x="4358" y="5884"/>
                </a:lnTo>
                <a:lnTo>
                  <a:pt x="4361" y="5869"/>
                </a:lnTo>
                <a:lnTo>
                  <a:pt x="4365" y="5853"/>
                </a:lnTo>
                <a:lnTo>
                  <a:pt x="4371" y="5837"/>
                </a:lnTo>
                <a:lnTo>
                  <a:pt x="4378" y="5819"/>
                </a:lnTo>
                <a:lnTo>
                  <a:pt x="4386" y="5802"/>
                </a:lnTo>
                <a:lnTo>
                  <a:pt x="4395" y="5784"/>
                </a:lnTo>
                <a:lnTo>
                  <a:pt x="4405" y="5767"/>
                </a:lnTo>
                <a:lnTo>
                  <a:pt x="4415" y="5753"/>
                </a:lnTo>
                <a:lnTo>
                  <a:pt x="4425" y="5741"/>
                </a:lnTo>
                <a:lnTo>
                  <a:pt x="4434" y="5732"/>
                </a:lnTo>
                <a:lnTo>
                  <a:pt x="4445" y="5725"/>
                </a:lnTo>
                <a:lnTo>
                  <a:pt x="4454" y="5721"/>
                </a:lnTo>
                <a:lnTo>
                  <a:pt x="4463" y="5718"/>
                </a:lnTo>
                <a:lnTo>
                  <a:pt x="4473" y="5718"/>
                </a:lnTo>
                <a:lnTo>
                  <a:pt x="4483" y="5719"/>
                </a:lnTo>
                <a:lnTo>
                  <a:pt x="4492" y="5721"/>
                </a:lnTo>
                <a:lnTo>
                  <a:pt x="4502" y="5725"/>
                </a:lnTo>
                <a:lnTo>
                  <a:pt x="4511" y="5730"/>
                </a:lnTo>
                <a:lnTo>
                  <a:pt x="4522" y="5736"/>
                </a:lnTo>
                <a:lnTo>
                  <a:pt x="4531" y="5743"/>
                </a:lnTo>
                <a:lnTo>
                  <a:pt x="4551" y="5760"/>
                </a:lnTo>
                <a:lnTo>
                  <a:pt x="4593" y="5797"/>
                </a:lnTo>
                <a:lnTo>
                  <a:pt x="4615" y="5815"/>
                </a:lnTo>
                <a:lnTo>
                  <a:pt x="4627" y="5825"/>
                </a:lnTo>
                <a:lnTo>
                  <a:pt x="4639" y="5832"/>
                </a:lnTo>
                <a:lnTo>
                  <a:pt x="4651" y="5840"/>
                </a:lnTo>
                <a:lnTo>
                  <a:pt x="4663" y="5846"/>
                </a:lnTo>
                <a:lnTo>
                  <a:pt x="4676" y="5851"/>
                </a:lnTo>
                <a:lnTo>
                  <a:pt x="4689" y="5855"/>
                </a:lnTo>
                <a:lnTo>
                  <a:pt x="4702" y="5859"/>
                </a:lnTo>
                <a:lnTo>
                  <a:pt x="4716" y="5860"/>
                </a:lnTo>
                <a:lnTo>
                  <a:pt x="4730" y="5860"/>
                </a:lnTo>
                <a:lnTo>
                  <a:pt x="4744" y="5857"/>
                </a:lnTo>
                <a:lnTo>
                  <a:pt x="4740" y="5855"/>
                </a:lnTo>
                <a:lnTo>
                  <a:pt x="4731" y="5848"/>
                </a:lnTo>
                <a:lnTo>
                  <a:pt x="4726" y="5843"/>
                </a:lnTo>
                <a:lnTo>
                  <a:pt x="4721" y="5837"/>
                </a:lnTo>
                <a:lnTo>
                  <a:pt x="4716" y="5831"/>
                </a:lnTo>
                <a:lnTo>
                  <a:pt x="4713" y="5823"/>
                </a:lnTo>
                <a:lnTo>
                  <a:pt x="4728" y="5832"/>
                </a:lnTo>
                <a:lnTo>
                  <a:pt x="4743" y="5840"/>
                </a:lnTo>
                <a:lnTo>
                  <a:pt x="4760" y="5846"/>
                </a:lnTo>
                <a:lnTo>
                  <a:pt x="4776" y="5851"/>
                </a:lnTo>
                <a:lnTo>
                  <a:pt x="4793" y="5855"/>
                </a:lnTo>
                <a:lnTo>
                  <a:pt x="4810" y="5859"/>
                </a:lnTo>
                <a:lnTo>
                  <a:pt x="4843" y="5864"/>
                </a:lnTo>
                <a:lnTo>
                  <a:pt x="4876" y="5868"/>
                </a:lnTo>
                <a:lnTo>
                  <a:pt x="4892" y="5870"/>
                </a:lnTo>
                <a:lnTo>
                  <a:pt x="4909" y="5873"/>
                </a:lnTo>
                <a:lnTo>
                  <a:pt x="4924" y="5877"/>
                </a:lnTo>
                <a:lnTo>
                  <a:pt x="4939" y="5881"/>
                </a:lnTo>
                <a:lnTo>
                  <a:pt x="4953" y="5887"/>
                </a:lnTo>
                <a:lnTo>
                  <a:pt x="4967" y="5894"/>
                </a:lnTo>
                <a:lnTo>
                  <a:pt x="4964" y="5887"/>
                </a:lnTo>
                <a:lnTo>
                  <a:pt x="4960" y="5882"/>
                </a:lnTo>
                <a:lnTo>
                  <a:pt x="4953" y="5873"/>
                </a:lnTo>
                <a:lnTo>
                  <a:pt x="4947" y="5867"/>
                </a:lnTo>
                <a:lnTo>
                  <a:pt x="4944" y="5865"/>
                </a:lnTo>
                <a:lnTo>
                  <a:pt x="4956" y="5871"/>
                </a:lnTo>
                <a:lnTo>
                  <a:pt x="4969" y="5876"/>
                </a:lnTo>
                <a:lnTo>
                  <a:pt x="4985" y="5880"/>
                </a:lnTo>
                <a:lnTo>
                  <a:pt x="4999" y="5883"/>
                </a:lnTo>
                <a:lnTo>
                  <a:pt x="5032" y="5887"/>
                </a:lnTo>
                <a:lnTo>
                  <a:pt x="5065" y="5891"/>
                </a:lnTo>
                <a:lnTo>
                  <a:pt x="5098" y="5894"/>
                </a:lnTo>
                <a:lnTo>
                  <a:pt x="5113" y="5898"/>
                </a:lnTo>
                <a:lnTo>
                  <a:pt x="5128" y="5900"/>
                </a:lnTo>
                <a:lnTo>
                  <a:pt x="5141" y="5904"/>
                </a:lnTo>
                <a:lnTo>
                  <a:pt x="5153" y="5908"/>
                </a:lnTo>
                <a:lnTo>
                  <a:pt x="5164" y="5913"/>
                </a:lnTo>
                <a:lnTo>
                  <a:pt x="5173" y="5919"/>
                </a:lnTo>
                <a:lnTo>
                  <a:pt x="5172" y="5911"/>
                </a:lnTo>
                <a:lnTo>
                  <a:pt x="5171" y="5904"/>
                </a:lnTo>
                <a:lnTo>
                  <a:pt x="5170" y="5898"/>
                </a:lnTo>
                <a:lnTo>
                  <a:pt x="5170" y="5891"/>
                </a:lnTo>
                <a:lnTo>
                  <a:pt x="5167" y="5885"/>
                </a:lnTo>
                <a:lnTo>
                  <a:pt x="5164" y="5880"/>
                </a:lnTo>
                <a:lnTo>
                  <a:pt x="5157" y="5876"/>
                </a:lnTo>
                <a:lnTo>
                  <a:pt x="5149" y="5872"/>
                </a:lnTo>
                <a:lnTo>
                  <a:pt x="5173" y="5879"/>
                </a:lnTo>
                <a:lnTo>
                  <a:pt x="5196" y="5885"/>
                </a:lnTo>
                <a:lnTo>
                  <a:pt x="5246" y="5895"/>
                </a:lnTo>
                <a:lnTo>
                  <a:pt x="5294" y="5906"/>
                </a:lnTo>
                <a:lnTo>
                  <a:pt x="5318" y="5911"/>
                </a:lnTo>
                <a:lnTo>
                  <a:pt x="5341" y="5918"/>
                </a:lnTo>
                <a:lnTo>
                  <a:pt x="5337" y="5905"/>
                </a:lnTo>
                <a:lnTo>
                  <a:pt x="5333" y="5892"/>
                </a:lnTo>
                <a:lnTo>
                  <a:pt x="5328" y="5881"/>
                </a:lnTo>
                <a:lnTo>
                  <a:pt x="5322" y="5869"/>
                </a:lnTo>
                <a:lnTo>
                  <a:pt x="5346" y="5871"/>
                </a:lnTo>
                <a:lnTo>
                  <a:pt x="5369" y="5871"/>
                </a:lnTo>
                <a:lnTo>
                  <a:pt x="5389" y="5868"/>
                </a:lnTo>
                <a:lnTo>
                  <a:pt x="5409" y="5864"/>
                </a:lnTo>
                <a:lnTo>
                  <a:pt x="5426" y="5857"/>
                </a:lnTo>
                <a:lnTo>
                  <a:pt x="5444" y="5849"/>
                </a:lnTo>
                <a:lnTo>
                  <a:pt x="5460" y="5840"/>
                </a:lnTo>
                <a:lnTo>
                  <a:pt x="5476" y="5830"/>
                </a:lnTo>
                <a:lnTo>
                  <a:pt x="5491" y="5819"/>
                </a:lnTo>
                <a:lnTo>
                  <a:pt x="5506" y="5807"/>
                </a:lnTo>
                <a:lnTo>
                  <a:pt x="5536" y="5784"/>
                </a:lnTo>
                <a:lnTo>
                  <a:pt x="5552" y="5771"/>
                </a:lnTo>
                <a:lnTo>
                  <a:pt x="5568" y="5760"/>
                </a:lnTo>
                <a:lnTo>
                  <a:pt x="5586" y="5749"/>
                </a:lnTo>
                <a:lnTo>
                  <a:pt x="5604" y="5738"/>
                </a:lnTo>
                <a:lnTo>
                  <a:pt x="5590" y="5733"/>
                </a:lnTo>
                <a:lnTo>
                  <a:pt x="5575" y="5728"/>
                </a:lnTo>
                <a:lnTo>
                  <a:pt x="5562" y="5722"/>
                </a:lnTo>
                <a:lnTo>
                  <a:pt x="5549" y="5716"/>
                </a:lnTo>
                <a:lnTo>
                  <a:pt x="5496" y="5688"/>
                </a:lnTo>
                <a:lnTo>
                  <a:pt x="5483" y="5682"/>
                </a:lnTo>
                <a:lnTo>
                  <a:pt x="5470" y="5676"/>
                </a:lnTo>
                <a:lnTo>
                  <a:pt x="5456" y="5671"/>
                </a:lnTo>
                <a:lnTo>
                  <a:pt x="5442" y="5666"/>
                </a:lnTo>
                <a:lnTo>
                  <a:pt x="5428" y="5663"/>
                </a:lnTo>
                <a:lnTo>
                  <a:pt x="5412" y="5661"/>
                </a:lnTo>
                <a:lnTo>
                  <a:pt x="5396" y="5661"/>
                </a:lnTo>
                <a:lnTo>
                  <a:pt x="5379" y="5662"/>
                </a:lnTo>
                <a:lnTo>
                  <a:pt x="5379" y="5661"/>
                </a:lnTo>
                <a:lnTo>
                  <a:pt x="5381" y="5657"/>
                </a:lnTo>
                <a:lnTo>
                  <a:pt x="5385" y="5652"/>
                </a:lnTo>
                <a:lnTo>
                  <a:pt x="5389" y="5649"/>
                </a:lnTo>
                <a:lnTo>
                  <a:pt x="5395" y="5646"/>
                </a:lnTo>
                <a:lnTo>
                  <a:pt x="5391" y="5644"/>
                </a:lnTo>
                <a:lnTo>
                  <a:pt x="5384" y="5643"/>
                </a:lnTo>
                <a:lnTo>
                  <a:pt x="5369" y="5642"/>
                </a:lnTo>
                <a:lnTo>
                  <a:pt x="5348" y="5643"/>
                </a:lnTo>
                <a:lnTo>
                  <a:pt x="5327" y="5645"/>
                </a:lnTo>
                <a:lnTo>
                  <a:pt x="5305" y="5648"/>
                </a:lnTo>
                <a:lnTo>
                  <a:pt x="5286" y="5651"/>
                </a:lnTo>
                <a:lnTo>
                  <a:pt x="5271" y="5655"/>
                </a:lnTo>
                <a:lnTo>
                  <a:pt x="5263" y="5657"/>
                </a:lnTo>
                <a:lnTo>
                  <a:pt x="5263" y="5653"/>
                </a:lnTo>
                <a:lnTo>
                  <a:pt x="5264" y="5648"/>
                </a:lnTo>
                <a:lnTo>
                  <a:pt x="5266" y="5645"/>
                </a:lnTo>
                <a:lnTo>
                  <a:pt x="5269" y="5641"/>
                </a:lnTo>
                <a:lnTo>
                  <a:pt x="5274" y="5637"/>
                </a:lnTo>
                <a:lnTo>
                  <a:pt x="5278" y="5635"/>
                </a:lnTo>
                <a:lnTo>
                  <a:pt x="5241" y="5638"/>
                </a:lnTo>
                <a:lnTo>
                  <a:pt x="5199" y="5641"/>
                </a:lnTo>
                <a:lnTo>
                  <a:pt x="5180" y="5644"/>
                </a:lnTo>
                <a:lnTo>
                  <a:pt x="5160" y="5648"/>
                </a:lnTo>
                <a:lnTo>
                  <a:pt x="5142" y="5653"/>
                </a:lnTo>
                <a:lnTo>
                  <a:pt x="5126" y="5659"/>
                </a:lnTo>
                <a:lnTo>
                  <a:pt x="5129" y="5655"/>
                </a:lnTo>
                <a:lnTo>
                  <a:pt x="5130" y="5651"/>
                </a:lnTo>
                <a:lnTo>
                  <a:pt x="5132" y="5645"/>
                </a:lnTo>
                <a:lnTo>
                  <a:pt x="5133" y="5641"/>
                </a:lnTo>
                <a:lnTo>
                  <a:pt x="5134" y="5638"/>
                </a:lnTo>
                <a:lnTo>
                  <a:pt x="5137" y="5634"/>
                </a:lnTo>
                <a:lnTo>
                  <a:pt x="5142" y="5629"/>
                </a:lnTo>
                <a:lnTo>
                  <a:pt x="5136" y="5633"/>
                </a:lnTo>
                <a:lnTo>
                  <a:pt x="5129" y="5636"/>
                </a:lnTo>
                <a:lnTo>
                  <a:pt x="5111" y="5641"/>
                </a:lnTo>
                <a:lnTo>
                  <a:pt x="5092" y="5646"/>
                </a:lnTo>
                <a:lnTo>
                  <a:pt x="5071" y="5649"/>
                </a:lnTo>
                <a:lnTo>
                  <a:pt x="5050" y="5651"/>
                </a:lnTo>
                <a:lnTo>
                  <a:pt x="5030" y="5653"/>
                </a:lnTo>
                <a:lnTo>
                  <a:pt x="5012" y="5653"/>
                </a:lnTo>
                <a:lnTo>
                  <a:pt x="4997" y="5651"/>
                </a:lnTo>
                <a:lnTo>
                  <a:pt x="5003" y="5646"/>
                </a:lnTo>
                <a:lnTo>
                  <a:pt x="5006" y="5641"/>
                </a:lnTo>
                <a:lnTo>
                  <a:pt x="5008" y="5637"/>
                </a:lnTo>
                <a:lnTo>
                  <a:pt x="5008" y="5634"/>
                </a:lnTo>
                <a:lnTo>
                  <a:pt x="5009" y="5630"/>
                </a:lnTo>
                <a:lnTo>
                  <a:pt x="5012" y="5627"/>
                </a:lnTo>
                <a:lnTo>
                  <a:pt x="5015" y="5625"/>
                </a:lnTo>
                <a:lnTo>
                  <a:pt x="5021" y="5622"/>
                </a:lnTo>
                <a:lnTo>
                  <a:pt x="4998" y="5626"/>
                </a:lnTo>
                <a:lnTo>
                  <a:pt x="4968" y="5628"/>
                </a:lnTo>
                <a:lnTo>
                  <a:pt x="4933" y="5630"/>
                </a:lnTo>
                <a:lnTo>
                  <a:pt x="4897" y="5629"/>
                </a:lnTo>
                <a:lnTo>
                  <a:pt x="4861" y="5627"/>
                </a:lnTo>
                <a:lnTo>
                  <a:pt x="4843" y="5625"/>
                </a:lnTo>
                <a:lnTo>
                  <a:pt x="4827" y="5623"/>
                </a:lnTo>
                <a:lnTo>
                  <a:pt x="4811" y="5620"/>
                </a:lnTo>
                <a:lnTo>
                  <a:pt x="4798" y="5616"/>
                </a:lnTo>
                <a:lnTo>
                  <a:pt x="4787" y="5612"/>
                </a:lnTo>
                <a:lnTo>
                  <a:pt x="4776" y="5607"/>
                </a:lnTo>
                <a:lnTo>
                  <a:pt x="4783" y="5591"/>
                </a:lnTo>
                <a:lnTo>
                  <a:pt x="4793" y="5577"/>
                </a:lnTo>
                <a:lnTo>
                  <a:pt x="4803" y="5563"/>
                </a:lnTo>
                <a:lnTo>
                  <a:pt x="4814" y="5550"/>
                </a:lnTo>
                <a:lnTo>
                  <a:pt x="4806" y="5550"/>
                </a:lnTo>
                <a:lnTo>
                  <a:pt x="4797" y="5550"/>
                </a:lnTo>
                <a:lnTo>
                  <a:pt x="4777" y="5552"/>
                </a:lnTo>
                <a:lnTo>
                  <a:pt x="4756" y="5556"/>
                </a:lnTo>
                <a:lnTo>
                  <a:pt x="4734" y="5562"/>
                </a:lnTo>
                <a:lnTo>
                  <a:pt x="4712" y="5569"/>
                </a:lnTo>
                <a:lnTo>
                  <a:pt x="4688" y="5577"/>
                </a:lnTo>
                <a:lnTo>
                  <a:pt x="4641" y="5593"/>
                </a:lnTo>
                <a:lnTo>
                  <a:pt x="4594" y="5609"/>
                </a:lnTo>
                <a:lnTo>
                  <a:pt x="4573" y="5615"/>
                </a:lnTo>
                <a:lnTo>
                  <a:pt x="4553" y="5620"/>
                </a:lnTo>
                <a:lnTo>
                  <a:pt x="4535" y="5623"/>
                </a:lnTo>
                <a:lnTo>
                  <a:pt x="4517" y="5624"/>
                </a:lnTo>
                <a:lnTo>
                  <a:pt x="4510" y="5624"/>
                </a:lnTo>
                <a:lnTo>
                  <a:pt x="4503" y="5623"/>
                </a:lnTo>
                <a:lnTo>
                  <a:pt x="4497" y="5621"/>
                </a:lnTo>
                <a:lnTo>
                  <a:pt x="4492" y="5618"/>
                </a:lnTo>
                <a:lnTo>
                  <a:pt x="4508" y="5590"/>
                </a:lnTo>
                <a:lnTo>
                  <a:pt x="4533" y="5548"/>
                </a:lnTo>
                <a:lnTo>
                  <a:pt x="4548" y="5524"/>
                </a:lnTo>
                <a:lnTo>
                  <a:pt x="4565" y="5499"/>
                </a:lnTo>
                <a:lnTo>
                  <a:pt x="4582" y="5473"/>
                </a:lnTo>
                <a:lnTo>
                  <a:pt x="4601" y="5449"/>
                </a:lnTo>
                <a:lnTo>
                  <a:pt x="4619" y="5426"/>
                </a:lnTo>
                <a:lnTo>
                  <a:pt x="4639" y="5405"/>
                </a:lnTo>
                <a:lnTo>
                  <a:pt x="4649" y="5396"/>
                </a:lnTo>
                <a:lnTo>
                  <a:pt x="4658" y="5388"/>
                </a:lnTo>
                <a:lnTo>
                  <a:pt x="4668" y="5381"/>
                </a:lnTo>
                <a:lnTo>
                  <a:pt x="4679" y="5375"/>
                </a:lnTo>
                <a:lnTo>
                  <a:pt x="4688" y="5370"/>
                </a:lnTo>
                <a:lnTo>
                  <a:pt x="4697" y="5366"/>
                </a:lnTo>
                <a:lnTo>
                  <a:pt x="4706" y="5364"/>
                </a:lnTo>
                <a:lnTo>
                  <a:pt x="4716" y="5363"/>
                </a:lnTo>
                <a:lnTo>
                  <a:pt x="4725" y="5364"/>
                </a:lnTo>
                <a:lnTo>
                  <a:pt x="4734" y="5367"/>
                </a:lnTo>
                <a:lnTo>
                  <a:pt x="4742" y="5372"/>
                </a:lnTo>
                <a:lnTo>
                  <a:pt x="4751" y="5379"/>
                </a:lnTo>
                <a:lnTo>
                  <a:pt x="4758" y="5385"/>
                </a:lnTo>
                <a:lnTo>
                  <a:pt x="4764" y="5389"/>
                </a:lnTo>
                <a:lnTo>
                  <a:pt x="4771" y="5394"/>
                </a:lnTo>
                <a:lnTo>
                  <a:pt x="4777" y="5397"/>
                </a:lnTo>
                <a:lnTo>
                  <a:pt x="4792" y="5402"/>
                </a:lnTo>
                <a:lnTo>
                  <a:pt x="4805" y="5405"/>
                </a:lnTo>
                <a:lnTo>
                  <a:pt x="4819" y="5407"/>
                </a:lnTo>
                <a:lnTo>
                  <a:pt x="4834" y="5405"/>
                </a:lnTo>
                <a:lnTo>
                  <a:pt x="4847" y="5404"/>
                </a:lnTo>
                <a:lnTo>
                  <a:pt x="4861" y="5402"/>
                </a:lnTo>
                <a:lnTo>
                  <a:pt x="4887" y="5397"/>
                </a:lnTo>
                <a:lnTo>
                  <a:pt x="4900" y="5395"/>
                </a:lnTo>
                <a:lnTo>
                  <a:pt x="4912" y="5394"/>
                </a:lnTo>
                <a:lnTo>
                  <a:pt x="4924" y="5395"/>
                </a:lnTo>
                <a:lnTo>
                  <a:pt x="4934" y="5397"/>
                </a:lnTo>
                <a:lnTo>
                  <a:pt x="4940" y="5399"/>
                </a:lnTo>
                <a:lnTo>
                  <a:pt x="4945" y="5401"/>
                </a:lnTo>
                <a:lnTo>
                  <a:pt x="4950" y="5404"/>
                </a:lnTo>
                <a:lnTo>
                  <a:pt x="4954" y="5409"/>
                </a:lnTo>
                <a:lnTo>
                  <a:pt x="4950" y="5400"/>
                </a:lnTo>
                <a:lnTo>
                  <a:pt x="4944" y="5393"/>
                </a:lnTo>
                <a:lnTo>
                  <a:pt x="4938" y="5386"/>
                </a:lnTo>
                <a:lnTo>
                  <a:pt x="4949" y="5385"/>
                </a:lnTo>
                <a:lnTo>
                  <a:pt x="4960" y="5386"/>
                </a:lnTo>
                <a:lnTo>
                  <a:pt x="4971" y="5387"/>
                </a:lnTo>
                <a:lnTo>
                  <a:pt x="4983" y="5389"/>
                </a:lnTo>
                <a:lnTo>
                  <a:pt x="5005" y="5395"/>
                </a:lnTo>
                <a:lnTo>
                  <a:pt x="5029" y="5402"/>
                </a:lnTo>
                <a:lnTo>
                  <a:pt x="5053" y="5410"/>
                </a:lnTo>
                <a:lnTo>
                  <a:pt x="5064" y="5413"/>
                </a:lnTo>
                <a:lnTo>
                  <a:pt x="5076" y="5415"/>
                </a:lnTo>
                <a:lnTo>
                  <a:pt x="5088" y="5415"/>
                </a:lnTo>
                <a:lnTo>
                  <a:pt x="5100" y="5415"/>
                </a:lnTo>
                <a:lnTo>
                  <a:pt x="5111" y="5414"/>
                </a:lnTo>
                <a:lnTo>
                  <a:pt x="5123" y="5410"/>
                </a:lnTo>
                <a:lnTo>
                  <a:pt x="5118" y="5410"/>
                </a:lnTo>
                <a:lnTo>
                  <a:pt x="5114" y="5409"/>
                </a:lnTo>
                <a:lnTo>
                  <a:pt x="5110" y="5405"/>
                </a:lnTo>
                <a:lnTo>
                  <a:pt x="5107" y="5402"/>
                </a:lnTo>
                <a:lnTo>
                  <a:pt x="5100" y="5395"/>
                </a:lnTo>
                <a:lnTo>
                  <a:pt x="5096" y="5391"/>
                </a:lnTo>
                <a:lnTo>
                  <a:pt x="5091" y="5388"/>
                </a:lnTo>
                <a:lnTo>
                  <a:pt x="5098" y="5385"/>
                </a:lnTo>
                <a:lnTo>
                  <a:pt x="5107" y="5383"/>
                </a:lnTo>
                <a:lnTo>
                  <a:pt x="5117" y="5382"/>
                </a:lnTo>
                <a:lnTo>
                  <a:pt x="5130" y="5382"/>
                </a:lnTo>
                <a:lnTo>
                  <a:pt x="5143" y="5383"/>
                </a:lnTo>
                <a:lnTo>
                  <a:pt x="5157" y="5385"/>
                </a:lnTo>
                <a:lnTo>
                  <a:pt x="5188" y="5390"/>
                </a:lnTo>
                <a:lnTo>
                  <a:pt x="5219" y="5396"/>
                </a:lnTo>
                <a:lnTo>
                  <a:pt x="5249" y="5403"/>
                </a:lnTo>
                <a:lnTo>
                  <a:pt x="5272" y="5411"/>
                </a:lnTo>
                <a:lnTo>
                  <a:pt x="5290" y="5417"/>
                </a:lnTo>
                <a:lnTo>
                  <a:pt x="5288" y="5411"/>
                </a:lnTo>
                <a:lnTo>
                  <a:pt x="5285" y="5407"/>
                </a:lnTo>
                <a:lnTo>
                  <a:pt x="5282" y="5404"/>
                </a:lnTo>
                <a:lnTo>
                  <a:pt x="5299" y="5403"/>
                </a:lnTo>
                <a:lnTo>
                  <a:pt x="5322" y="5400"/>
                </a:lnTo>
                <a:lnTo>
                  <a:pt x="5373" y="5393"/>
                </a:lnTo>
                <a:lnTo>
                  <a:pt x="5399" y="5390"/>
                </a:lnTo>
                <a:lnTo>
                  <a:pt x="5422" y="5389"/>
                </a:lnTo>
                <a:lnTo>
                  <a:pt x="5434" y="5390"/>
                </a:lnTo>
                <a:lnTo>
                  <a:pt x="5444" y="5391"/>
                </a:lnTo>
                <a:lnTo>
                  <a:pt x="5452" y="5393"/>
                </a:lnTo>
                <a:lnTo>
                  <a:pt x="5459" y="5396"/>
                </a:lnTo>
                <a:lnTo>
                  <a:pt x="5453" y="5390"/>
                </a:lnTo>
                <a:lnTo>
                  <a:pt x="5447" y="5385"/>
                </a:lnTo>
                <a:lnTo>
                  <a:pt x="5441" y="5383"/>
                </a:lnTo>
                <a:lnTo>
                  <a:pt x="5435" y="5381"/>
                </a:lnTo>
                <a:lnTo>
                  <a:pt x="5439" y="5379"/>
                </a:lnTo>
                <a:lnTo>
                  <a:pt x="5446" y="5376"/>
                </a:lnTo>
                <a:lnTo>
                  <a:pt x="5468" y="5370"/>
                </a:lnTo>
                <a:lnTo>
                  <a:pt x="5529" y="5354"/>
                </a:lnTo>
                <a:lnTo>
                  <a:pt x="5589" y="5341"/>
                </a:lnTo>
                <a:lnTo>
                  <a:pt x="5610" y="5337"/>
                </a:lnTo>
                <a:lnTo>
                  <a:pt x="5617" y="5336"/>
                </a:lnTo>
                <a:lnTo>
                  <a:pt x="5621" y="5336"/>
                </a:lnTo>
                <a:lnTo>
                  <a:pt x="5612" y="5330"/>
                </a:lnTo>
                <a:lnTo>
                  <a:pt x="5603" y="5326"/>
                </a:lnTo>
                <a:lnTo>
                  <a:pt x="5593" y="5323"/>
                </a:lnTo>
                <a:lnTo>
                  <a:pt x="5607" y="5313"/>
                </a:lnTo>
                <a:lnTo>
                  <a:pt x="5624" y="5301"/>
                </a:lnTo>
                <a:lnTo>
                  <a:pt x="5642" y="5286"/>
                </a:lnTo>
                <a:lnTo>
                  <a:pt x="5662" y="5272"/>
                </a:lnTo>
                <a:lnTo>
                  <a:pt x="5682" y="5258"/>
                </a:lnTo>
                <a:lnTo>
                  <a:pt x="5701" y="5247"/>
                </a:lnTo>
                <a:lnTo>
                  <a:pt x="5710" y="5243"/>
                </a:lnTo>
                <a:lnTo>
                  <a:pt x="5719" y="5240"/>
                </a:lnTo>
                <a:lnTo>
                  <a:pt x="5727" y="5238"/>
                </a:lnTo>
                <a:lnTo>
                  <a:pt x="5735" y="5238"/>
                </a:lnTo>
                <a:lnTo>
                  <a:pt x="5708" y="5229"/>
                </a:lnTo>
                <a:lnTo>
                  <a:pt x="5667" y="5217"/>
                </a:lnTo>
                <a:lnTo>
                  <a:pt x="5646" y="5212"/>
                </a:lnTo>
                <a:lnTo>
                  <a:pt x="5626" y="5208"/>
                </a:lnTo>
                <a:lnTo>
                  <a:pt x="5609" y="5205"/>
                </a:lnTo>
                <a:lnTo>
                  <a:pt x="5602" y="5205"/>
                </a:lnTo>
                <a:lnTo>
                  <a:pt x="5597" y="5205"/>
                </a:lnTo>
                <a:lnTo>
                  <a:pt x="5601" y="5202"/>
                </a:lnTo>
                <a:lnTo>
                  <a:pt x="5604" y="5198"/>
                </a:lnTo>
                <a:lnTo>
                  <a:pt x="5609" y="5190"/>
                </a:lnTo>
                <a:lnTo>
                  <a:pt x="5611" y="5185"/>
                </a:lnTo>
                <a:lnTo>
                  <a:pt x="5611" y="5183"/>
                </a:lnTo>
                <a:lnTo>
                  <a:pt x="5586" y="5183"/>
                </a:lnTo>
                <a:lnTo>
                  <a:pt x="5560" y="5182"/>
                </a:lnTo>
                <a:lnTo>
                  <a:pt x="5508" y="5177"/>
                </a:lnTo>
                <a:lnTo>
                  <a:pt x="5482" y="5176"/>
                </a:lnTo>
                <a:lnTo>
                  <a:pt x="5455" y="5176"/>
                </a:lnTo>
                <a:lnTo>
                  <a:pt x="5443" y="5177"/>
                </a:lnTo>
                <a:lnTo>
                  <a:pt x="5430" y="5179"/>
                </a:lnTo>
                <a:lnTo>
                  <a:pt x="5416" y="5183"/>
                </a:lnTo>
                <a:lnTo>
                  <a:pt x="5403" y="5187"/>
                </a:lnTo>
                <a:lnTo>
                  <a:pt x="5404" y="5185"/>
                </a:lnTo>
                <a:lnTo>
                  <a:pt x="5406" y="5179"/>
                </a:lnTo>
                <a:lnTo>
                  <a:pt x="5409" y="5176"/>
                </a:lnTo>
                <a:lnTo>
                  <a:pt x="5412" y="5173"/>
                </a:lnTo>
                <a:lnTo>
                  <a:pt x="5416" y="5170"/>
                </a:lnTo>
                <a:lnTo>
                  <a:pt x="5421" y="5168"/>
                </a:lnTo>
                <a:lnTo>
                  <a:pt x="5403" y="5166"/>
                </a:lnTo>
                <a:lnTo>
                  <a:pt x="5382" y="5165"/>
                </a:lnTo>
                <a:lnTo>
                  <a:pt x="5362" y="5165"/>
                </a:lnTo>
                <a:lnTo>
                  <a:pt x="5340" y="5166"/>
                </a:lnTo>
                <a:lnTo>
                  <a:pt x="5319" y="5169"/>
                </a:lnTo>
                <a:lnTo>
                  <a:pt x="5299" y="5173"/>
                </a:lnTo>
                <a:lnTo>
                  <a:pt x="5290" y="5176"/>
                </a:lnTo>
                <a:lnTo>
                  <a:pt x="5281" y="5181"/>
                </a:lnTo>
                <a:lnTo>
                  <a:pt x="5272" y="5185"/>
                </a:lnTo>
                <a:lnTo>
                  <a:pt x="5264" y="5190"/>
                </a:lnTo>
                <a:lnTo>
                  <a:pt x="5266" y="5185"/>
                </a:lnTo>
                <a:lnTo>
                  <a:pt x="5268" y="5181"/>
                </a:lnTo>
                <a:lnTo>
                  <a:pt x="5274" y="5173"/>
                </a:lnTo>
                <a:lnTo>
                  <a:pt x="5281" y="5168"/>
                </a:lnTo>
                <a:lnTo>
                  <a:pt x="5283" y="5166"/>
                </a:lnTo>
                <a:lnTo>
                  <a:pt x="5262" y="5165"/>
                </a:lnTo>
                <a:lnTo>
                  <a:pt x="5239" y="5165"/>
                </a:lnTo>
                <a:lnTo>
                  <a:pt x="5215" y="5166"/>
                </a:lnTo>
                <a:lnTo>
                  <a:pt x="5190" y="5169"/>
                </a:lnTo>
                <a:lnTo>
                  <a:pt x="5166" y="5173"/>
                </a:lnTo>
                <a:lnTo>
                  <a:pt x="5154" y="5176"/>
                </a:lnTo>
                <a:lnTo>
                  <a:pt x="5143" y="5181"/>
                </a:lnTo>
                <a:lnTo>
                  <a:pt x="5133" y="5185"/>
                </a:lnTo>
                <a:lnTo>
                  <a:pt x="5122" y="5189"/>
                </a:lnTo>
                <a:lnTo>
                  <a:pt x="5113" y="5195"/>
                </a:lnTo>
                <a:lnTo>
                  <a:pt x="5104" y="5201"/>
                </a:lnTo>
                <a:lnTo>
                  <a:pt x="5105" y="5197"/>
                </a:lnTo>
                <a:lnTo>
                  <a:pt x="5107" y="5193"/>
                </a:lnTo>
                <a:lnTo>
                  <a:pt x="5110" y="5190"/>
                </a:lnTo>
                <a:lnTo>
                  <a:pt x="5113" y="5186"/>
                </a:lnTo>
                <a:lnTo>
                  <a:pt x="5120" y="5179"/>
                </a:lnTo>
                <a:lnTo>
                  <a:pt x="5123" y="5177"/>
                </a:lnTo>
                <a:lnTo>
                  <a:pt x="5104" y="5178"/>
                </a:lnTo>
                <a:lnTo>
                  <a:pt x="5082" y="5181"/>
                </a:lnTo>
                <a:lnTo>
                  <a:pt x="5037" y="5185"/>
                </a:lnTo>
                <a:lnTo>
                  <a:pt x="5015" y="5187"/>
                </a:lnTo>
                <a:lnTo>
                  <a:pt x="4993" y="5186"/>
                </a:lnTo>
                <a:lnTo>
                  <a:pt x="4982" y="5185"/>
                </a:lnTo>
                <a:lnTo>
                  <a:pt x="4972" y="5184"/>
                </a:lnTo>
                <a:lnTo>
                  <a:pt x="4963" y="5182"/>
                </a:lnTo>
                <a:lnTo>
                  <a:pt x="4954" y="5178"/>
                </a:lnTo>
                <a:lnTo>
                  <a:pt x="4954" y="5173"/>
                </a:lnTo>
                <a:lnTo>
                  <a:pt x="4956" y="5167"/>
                </a:lnTo>
                <a:lnTo>
                  <a:pt x="4959" y="5159"/>
                </a:lnTo>
                <a:lnTo>
                  <a:pt x="4964" y="5150"/>
                </a:lnTo>
                <a:lnTo>
                  <a:pt x="4974" y="5132"/>
                </a:lnTo>
                <a:lnTo>
                  <a:pt x="4981" y="5120"/>
                </a:lnTo>
                <a:lnTo>
                  <a:pt x="4966" y="5119"/>
                </a:lnTo>
                <a:lnTo>
                  <a:pt x="4954" y="5118"/>
                </a:lnTo>
                <a:lnTo>
                  <a:pt x="4942" y="5118"/>
                </a:lnTo>
                <a:lnTo>
                  <a:pt x="4930" y="5119"/>
                </a:lnTo>
                <a:lnTo>
                  <a:pt x="4919" y="5121"/>
                </a:lnTo>
                <a:lnTo>
                  <a:pt x="4909" y="5124"/>
                </a:lnTo>
                <a:lnTo>
                  <a:pt x="4900" y="5127"/>
                </a:lnTo>
                <a:lnTo>
                  <a:pt x="4890" y="5131"/>
                </a:lnTo>
                <a:lnTo>
                  <a:pt x="4882" y="5136"/>
                </a:lnTo>
                <a:lnTo>
                  <a:pt x="4874" y="5141"/>
                </a:lnTo>
                <a:lnTo>
                  <a:pt x="4859" y="5153"/>
                </a:lnTo>
                <a:lnTo>
                  <a:pt x="4845" y="5166"/>
                </a:lnTo>
                <a:lnTo>
                  <a:pt x="4833" y="5181"/>
                </a:lnTo>
                <a:lnTo>
                  <a:pt x="4808" y="5212"/>
                </a:lnTo>
                <a:lnTo>
                  <a:pt x="4795" y="5228"/>
                </a:lnTo>
                <a:lnTo>
                  <a:pt x="4782" y="5244"/>
                </a:lnTo>
                <a:lnTo>
                  <a:pt x="4768" y="5259"/>
                </a:lnTo>
                <a:lnTo>
                  <a:pt x="4753" y="5273"/>
                </a:lnTo>
                <a:lnTo>
                  <a:pt x="4744" y="5279"/>
                </a:lnTo>
                <a:lnTo>
                  <a:pt x="4735" y="5285"/>
                </a:lnTo>
                <a:lnTo>
                  <a:pt x="4726" y="5291"/>
                </a:lnTo>
                <a:lnTo>
                  <a:pt x="4717" y="5297"/>
                </a:lnTo>
                <a:lnTo>
                  <a:pt x="4725" y="5280"/>
                </a:lnTo>
                <a:lnTo>
                  <a:pt x="4735" y="5261"/>
                </a:lnTo>
                <a:lnTo>
                  <a:pt x="4761" y="5210"/>
                </a:lnTo>
                <a:lnTo>
                  <a:pt x="4790" y="5151"/>
                </a:lnTo>
                <a:lnTo>
                  <a:pt x="4806" y="5120"/>
                </a:lnTo>
                <a:lnTo>
                  <a:pt x="4823" y="5089"/>
                </a:lnTo>
                <a:lnTo>
                  <a:pt x="4840" y="5059"/>
                </a:lnTo>
                <a:lnTo>
                  <a:pt x="4856" y="5032"/>
                </a:lnTo>
                <a:lnTo>
                  <a:pt x="4874" y="5006"/>
                </a:lnTo>
                <a:lnTo>
                  <a:pt x="4892" y="4983"/>
                </a:lnTo>
                <a:lnTo>
                  <a:pt x="4901" y="4974"/>
                </a:lnTo>
                <a:lnTo>
                  <a:pt x="4910" y="4966"/>
                </a:lnTo>
                <a:lnTo>
                  <a:pt x="4918" y="4959"/>
                </a:lnTo>
                <a:lnTo>
                  <a:pt x="4926" y="4952"/>
                </a:lnTo>
                <a:lnTo>
                  <a:pt x="4934" y="4947"/>
                </a:lnTo>
                <a:lnTo>
                  <a:pt x="4943" y="4944"/>
                </a:lnTo>
                <a:lnTo>
                  <a:pt x="4951" y="4943"/>
                </a:lnTo>
                <a:lnTo>
                  <a:pt x="4959" y="4943"/>
                </a:lnTo>
                <a:lnTo>
                  <a:pt x="4971" y="4945"/>
                </a:lnTo>
                <a:lnTo>
                  <a:pt x="4983" y="4948"/>
                </a:lnTo>
                <a:lnTo>
                  <a:pt x="5006" y="4955"/>
                </a:lnTo>
                <a:lnTo>
                  <a:pt x="5029" y="4963"/>
                </a:lnTo>
                <a:lnTo>
                  <a:pt x="5052" y="4971"/>
                </a:lnTo>
                <a:lnTo>
                  <a:pt x="5074" y="4978"/>
                </a:lnTo>
                <a:lnTo>
                  <a:pt x="5097" y="4985"/>
                </a:lnTo>
                <a:lnTo>
                  <a:pt x="5121" y="4990"/>
                </a:lnTo>
                <a:lnTo>
                  <a:pt x="5133" y="4993"/>
                </a:lnTo>
                <a:lnTo>
                  <a:pt x="5146" y="4994"/>
                </a:lnTo>
                <a:lnTo>
                  <a:pt x="5150" y="4987"/>
                </a:lnTo>
                <a:lnTo>
                  <a:pt x="5157" y="4982"/>
                </a:lnTo>
                <a:lnTo>
                  <a:pt x="5166" y="4977"/>
                </a:lnTo>
                <a:lnTo>
                  <a:pt x="5176" y="4973"/>
                </a:lnTo>
                <a:lnTo>
                  <a:pt x="5186" y="4970"/>
                </a:lnTo>
                <a:lnTo>
                  <a:pt x="5198" y="4967"/>
                </a:lnTo>
                <a:lnTo>
                  <a:pt x="5212" y="4965"/>
                </a:lnTo>
                <a:lnTo>
                  <a:pt x="5225" y="4963"/>
                </a:lnTo>
                <a:lnTo>
                  <a:pt x="5240" y="4963"/>
                </a:lnTo>
                <a:lnTo>
                  <a:pt x="5255" y="4962"/>
                </a:lnTo>
                <a:lnTo>
                  <a:pt x="5284" y="4964"/>
                </a:lnTo>
                <a:lnTo>
                  <a:pt x="5312" y="4967"/>
                </a:lnTo>
                <a:lnTo>
                  <a:pt x="5327" y="4970"/>
                </a:lnTo>
                <a:lnTo>
                  <a:pt x="5339" y="4973"/>
                </a:lnTo>
                <a:lnTo>
                  <a:pt x="5336" y="4969"/>
                </a:lnTo>
                <a:lnTo>
                  <a:pt x="5333" y="4966"/>
                </a:lnTo>
                <a:lnTo>
                  <a:pt x="5331" y="4959"/>
                </a:lnTo>
                <a:lnTo>
                  <a:pt x="5329" y="4952"/>
                </a:lnTo>
                <a:lnTo>
                  <a:pt x="5327" y="4950"/>
                </a:lnTo>
                <a:lnTo>
                  <a:pt x="5325" y="4948"/>
                </a:lnTo>
                <a:lnTo>
                  <a:pt x="5329" y="4947"/>
                </a:lnTo>
                <a:lnTo>
                  <a:pt x="5335" y="4946"/>
                </a:lnTo>
                <a:lnTo>
                  <a:pt x="5355" y="4945"/>
                </a:lnTo>
                <a:lnTo>
                  <a:pt x="5379" y="4945"/>
                </a:lnTo>
                <a:lnTo>
                  <a:pt x="5406" y="4946"/>
                </a:lnTo>
                <a:lnTo>
                  <a:pt x="5433" y="4948"/>
                </a:lnTo>
                <a:lnTo>
                  <a:pt x="5457" y="4951"/>
                </a:lnTo>
                <a:lnTo>
                  <a:pt x="5476" y="4955"/>
                </a:lnTo>
                <a:lnTo>
                  <a:pt x="5482" y="4956"/>
                </a:lnTo>
                <a:lnTo>
                  <a:pt x="5487" y="4958"/>
                </a:lnTo>
                <a:lnTo>
                  <a:pt x="5488" y="4947"/>
                </a:lnTo>
                <a:lnTo>
                  <a:pt x="5488" y="4943"/>
                </a:lnTo>
                <a:lnTo>
                  <a:pt x="5488" y="4938"/>
                </a:lnTo>
                <a:lnTo>
                  <a:pt x="5486" y="4933"/>
                </a:lnTo>
                <a:lnTo>
                  <a:pt x="5485" y="4929"/>
                </a:lnTo>
                <a:lnTo>
                  <a:pt x="5479" y="4921"/>
                </a:lnTo>
                <a:lnTo>
                  <a:pt x="5499" y="4925"/>
                </a:lnTo>
                <a:lnTo>
                  <a:pt x="5521" y="4928"/>
                </a:lnTo>
                <a:lnTo>
                  <a:pt x="5544" y="4928"/>
                </a:lnTo>
                <a:lnTo>
                  <a:pt x="5566" y="4928"/>
                </a:lnTo>
                <a:lnTo>
                  <a:pt x="5588" y="4926"/>
                </a:lnTo>
                <a:lnTo>
                  <a:pt x="5609" y="4924"/>
                </a:lnTo>
                <a:lnTo>
                  <a:pt x="5650" y="4918"/>
                </a:lnTo>
                <a:lnTo>
                  <a:pt x="5641" y="4893"/>
                </a:lnTo>
                <a:lnTo>
                  <a:pt x="5631" y="4869"/>
                </a:lnTo>
                <a:lnTo>
                  <a:pt x="5649" y="4871"/>
                </a:lnTo>
                <a:lnTo>
                  <a:pt x="5667" y="4871"/>
                </a:lnTo>
                <a:lnTo>
                  <a:pt x="5683" y="4869"/>
                </a:lnTo>
                <a:lnTo>
                  <a:pt x="5699" y="4865"/>
                </a:lnTo>
                <a:lnTo>
                  <a:pt x="5713" y="4859"/>
                </a:lnTo>
                <a:lnTo>
                  <a:pt x="5726" y="4852"/>
                </a:lnTo>
                <a:lnTo>
                  <a:pt x="5740" y="4844"/>
                </a:lnTo>
                <a:lnTo>
                  <a:pt x="5752" y="4833"/>
                </a:lnTo>
                <a:lnTo>
                  <a:pt x="5764" y="4823"/>
                </a:lnTo>
                <a:lnTo>
                  <a:pt x="5777" y="4813"/>
                </a:lnTo>
                <a:lnTo>
                  <a:pt x="5800" y="4790"/>
                </a:lnTo>
                <a:lnTo>
                  <a:pt x="5825" y="4768"/>
                </a:lnTo>
                <a:lnTo>
                  <a:pt x="5837" y="4757"/>
                </a:lnTo>
                <a:lnTo>
                  <a:pt x="5851" y="4747"/>
                </a:lnTo>
                <a:lnTo>
                  <a:pt x="5804" y="4735"/>
                </a:lnTo>
                <a:lnTo>
                  <a:pt x="5781" y="4730"/>
                </a:lnTo>
                <a:lnTo>
                  <a:pt x="5756" y="4724"/>
                </a:lnTo>
                <a:lnTo>
                  <a:pt x="5733" y="4721"/>
                </a:lnTo>
                <a:lnTo>
                  <a:pt x="5708" y="4719"/>
                </a:lnTo>
                <a:lnTo>
                  <a:pt x="5683" y="4719"/>
                </a:lnTo>
                <a:lnTo>
                  <a:pt x="5672" y="4720"/>
                </a:lnTo>
                <a:lnTo>
                  <a:pt x="5660" y="4722"/>
                </a:lnTo>
                <a:lnTo>
                  <a:pt x="5661" y="4720"/>
                </a:lnTo>
                <a:lnTo>
                  <a:pt x="5666" y="4716"/>
                </a:lnTo>
                <a:lnTo>
                  <a:pt x="5673" y="4711"/>
                </a:lnTo>
                <a:lnTo>
                  <a:pt x="5677" y="4709"/>
                </a:lnTo>
                <a:lnTo>
                  <a:pt x="5682" y="4708"/>
                </a:lnTo>
                <a:lnTo>
                  <a:pt x="5679" y="4706"/>
                </a:lnTo>
                <a:lnTo>
                  <a:pt x="5674" y="4705"/>
                </a:lnTo>
                <a:lnTo>
                  <a:pt x="5668" y="4705"/>
                </a:lnTo>
                <a:lnTo>
                  <a:pt x="5661" y="4705"/>
                </a:lnTo>
                <a:lnTo>
                  <a:pt x="5644" y="4709"/>
                </a:lnTo>
                <a:lnTo>
                  <a:pt x="5626" y="4713"/>
                </a:lnTo>
                <a:lnTo>
                  <a:pt x="5607" y="4719"/>
                </a:lnTo>
                <a:lnTo>
                  <a:pt x="5592" y="4725"/>
                </a:lnTo>
                <a:lnTo>
                  <a:pt x="5580" y="4731"/>
                </a:lnTo>
                <a:lnTo>
                  <a:pt x="5573" y="4734"/>
                </a:lnTo>
                <a:lnTo>
                  <a:pt x="5573" y="4730"/>
                </a:lnTo>
                <a:lnTo>
                  <a:pt x="5574" y="4724"/>
                </a:lnTo>
                <a:lnTo>
                  <a:pt x="5580" y="4716"/>
                </a:lnTo>
                <a:lnTo>
                  <a:pt x="5585" y="4709"/>
                </a:lnTo>
                <a:lnTo>
                  <a:pt x="5587" y="4707"/>
                </a:lnTo>
                <a:lnTo>
                  <a:pt x="5556" y="4713"/>
                </a:lnTo>
                <a:lnTo>
                  <a:pt x="5523" y="4721"/>
                </a:lnTo>
                <a:lnTo>
                  <a:pt x="5507" y="4726"/>
                </a:lnTo>
                <a:lnTo>
                  <a:pt x="5490" y="4732"/>
                </a:lnTo>
                <a:lnTo>
                  <a:pt x="5476" y="4739"/>
                </a:lnTo>
                <a:lnTo>
                  <a:pt x="5463" y="4746"/>
                </a:lnTo>
                <a:lnTo>
                  <a:pt x="5467" y="4741"/>
                </a:lnTo>
                <a:lnTo>
                  <a:pt x="5469" y="4737"/>
                </a:lnTo>
                <a:lnTo>
                  <a:pt x="5471" y="4732"/>
                </a:lnTo>
                <a:lnTo>
                  <a:pt x="5472" y="4726"/>
                </a:lnTo>
                <a:lnTo>
                  <a:pt x="5474" y="4723"/>
                </a:lnTo>
                <a:lnTo>
                  <a:pt x="5477" y="4719"/>
                </a:lnTo>
                <a:lnTo>
                  <a:pt x="5471" y="4723"/>
                </a:lnTo>
                <a:lnTo>
                  <a:pt x="5464" y="4726"/>
                </a:lnTo>
                <a:lnTo>
                  <a:pt x="5449" y="4734"/>
                </a:lnTo>
                <a:lnTo>
                  <a:pt x="5431" y="4740"/>
                </a:lnTo>
                <a:lnTo>
                  <a:pt x="5412" y="4745"/>
                </a:lnTo>
                <a:lnTo>
                  <a:pt x="5373" y="4755"/>
                </a:lnTo>
                <a:lnTo>
                  <a:pt x="5357" y="4759"/>
                </a:lnTo>
                <a:lnTo>
                  <a:pt x="5341" y="4764"/>
                </a:lnTo>
                <a:lnTo>
                  <a:pt x="5345" y="4758"/>
                </a:lnTo>
                <a:lnTo>
                  <a:pt x="5348" y="4753"/>
                </a:lnTo>
                <a:lnTo>
                  <a:pt x="5350" y="4746"/>
                </a:lnTo>
                <a:lnTo>
                  <a:pt x="5350" y="4743"/>
                </a:lnTo>
                <a:lnTo>
                  <a:pt x="5353" y="4740"/>
                </a:lnTo>
                <a:lnTo>
                  <a:pt x="5356" y="4737"/>
                </a:lnTo>
                <a:lnTo>
                  <a:pt x="5361" y="4734"/>
                </a:lnTo>
                <a:lnTo>
                  <a:pt x="5342" y="4742"/>
                </a:lnTo>
                <a:lnTo>
                  <a:pt x="5320" y="4749"/>
                </a:lnTo>
                <a:lnTo>
                  <a:pt x="5294" y="4755"/>
                </a:lnTo>
                <a:lnTo>
                  <a:pt x="5266" y="4760"/>
                </a:lnTo>
                <a:lnTo>
                  <a:pt x="5239" y="4764"/>
                </a:lnTo>
                <a:lnTo>
                  <a:pt x="5213" y="4767"/>
                </a:lnTo>
                <a:lnTo>
                  <a:pt x="5201" y="4767"/>
                </a:lnTo>
                <a:lnTo>
                  <a:pt x="5189" y="4767"/>
                </a:lnTo>
                <a:lnTo>
                  <a:pt x="5178" y="4764"/>
                </a:lnTo>
                <a:lnTo>
                  <a:pt x="5169" y="4763"/>
                </a:lnTo>
                <a:lnTo>
                  <a:pt x="5172" y="4752"/>
                </a:lnTo>
                <a:lnTo>
                  <a:pt x="5176" y="4743"/>
                </a:lnTo>
                <a:lnTo>
                  <a:pt x="5181" y="4733"/>
                </a:lnTo>
                <a:lnTo>
                  <a:pt x="5187" y="4724"/>
                </a:lnTo>
                <a:lnTo>
                  <a:pt x="5169" y="4729"/>
                </a:lnTo>
                <a:lnTo>
                  <a:pt x="5152" y="4735"/>
                </a:lnTo>
                <a:lnTo>
                  <a:pt x="5136" y="4741"/>
                </a:lnTo>
                <a:lnTo>
                  <a:pt x="5121" y="4747"/>
                </a:lnTo>
                <a:lnTo>
                  <a:pt x="5107" y="4755"/>
                </a:lnTo>
                <a:lnTo>
                  <a:pt x="5094" y="4763"/>
                </a:lnTo>
                <a:lnTo>
                  <a:pt x="5069" y="4780"/>
                </a:lnTo>
                <a:lnTo>
                  <a:pt x="5044" y="4799"/>
                </a:lnTo>
                <a:lnTo>
                  <a:pt x="5020" y="4818"/>
                </a:lnTo>
                <a:lnTo>
                  <a:pt x="4994" y="4837"/>
                </a:lnTo>
                <a:lnTo>
                  <a:pt x="4980" y="4847"/>
                </a:lnTo>
                <a:lnTo>
                  <a:pt x="4965" y="4856"/>
                </a:lnTo>
                <a:lnTo>
                  <a:pt x="4982" y="4825"/>
                </a:lnTo>
                <a:lnTo>
                  <a:pt x="4998" y="4793"/>
                </a:lnTo>
                <a:lnTo>
                  <a:pt x="5030" y="4730"/>
                </a:lnTo>
                <a:lnTo>
                  <a:pt x="5060" y="4666"/>
                </a:lnTo>
                <a:lnTo>
                  <a:pt x="5090" y="4601"/>
                </a:lnTo>
                <a:lnTo>
                  <a:pt x="5101" y="4594"/>
                </a:lnTo>
                <a:lnTo>
                  <a:pt x="5112" y="4589"/>
                </a:lnTo>
                <a:lnTo>
                  <a:pt x="5124" y="4586"/>
                </a:lnTo>
                <a:lnTo>
                  <a:pt x="5137" y="4584"/>
                </a:lnTo>
                <a:lnTo>
                  <a:pt x="5149" y="4583"/>
                </a:lnTo>
                <a:lnTo>
                  <a:pt x="5162" y="4583"/>
                </a:lnTo>
                <a:lnTo>
                  <a:pt x="5176" y="4584"/>
                </a:lnTo>
                <a:lnTo>
                  <a:pt x="5189" y="4586"/>
                </a:lnTo>
                <a:lnTo>
                  <a:pt x="5216" y="4591"/>
                </a:lnTo>
                <a:lnTo>
                  <a:pt x="5242" y="4597"/>
                </a:lnTo>
                <a:lnTo>
                  <a:pt x="5267" y="4602"/>
                </a:lnTo>
                <a:lnTo>
                  <a:pt x="5280" y="4604"/>
                </a:lnTo>
                <a:lnTo>
                  <a:pt x="5292" y="4605"/>
                </a:lnTo>
                <a:lnTo>
                  <a:pt x="5291" y="4600"/>
                </a:lnTo>
                <a:lnTo>
                  <a:pt x="5289" y="4594"/>
                </a:lnTo>
                <a:lnTo>
                  <a:pt x="5286" y="4589"/>
                </a:lnTo>
                <a:lnTo>
                  <a:pt x="5299" y="4586"/>
                </a:lnTo>
                <a:lnTo>
                  <a:pt x="5315" y="4584"/>
                </a:lnTo>
                <a:lnTo>
                  <a:pt x="5332" y="4583"/>
                </a:lnTo>
                <a:lnTo>
                  <a:pt x="5349" y="4583"/>
                </a:lnTo>
                <a:lnTo>
                  <a:pt x="5384" y="4585"/>
                </a:lnTo>
                <a:lnTo>
                  <a:pt x="5414" y="4588"/>
                </a:lnTo>
                <a:lnTo>
                  <a:pt x="5386" y="4559"/>
                </a:lnTo>
                <a:lnTo>
                  <a:pt x="5395" y="4561"/>
                </a:lnTo>
                <a:lnTo>
                  <a:pt x="5404" y="4563"/>
                </a:lnTo>
                <a:lnTo>
                  <a:pt x="5424" y="4564"/>
                </a:lnTo>
                <a:lnTo>
                  <a:pt x="5469" y="4566"/>
                </a:lnTo>
                <a:lnTo>
                  <a:pt x="5490" y="4567"/>
                </a:lnTo>
                <a:lnTo>
                  <a:pt x="5511" y="4569"/>
                </a:lnTo>
                <a:lnTo>
                  <a:pt x="5520" y="4571"/>
                </a:lnTo>
                <a:lnTo>
                  <a:pt x="5528" y="4573"/>
                </a:lnTo>
                <a:lnTo>
                  <a:pt x="5535" y="4575"/>
                </a:lnTo>
                <a:lnTo>
                  <a:pt x="5542" y="4579"/>
                </a:lnTo>
                <a:lnTo>
                  <a:pt x="5538" y="4572"/>
                </a:lnTo>
                <a:lnTo>
                  <a:pt x="5535" y="4567"/>
                </a:lnTo>
                <a:lnTo>
                  <a:pt x="5528" y="4557"/>
                </a:lnTo>
                <a:lnTo>
                  <a:pt x="5522" y="4551"/>
                </a:lnTo>
                <a:lnTo>
                  <a:pt x="5520" y="4548"/>
                </a:lnTo>
                <a:lnTo>
                  <a:pt x="5554" y="4549"/>
                </a:lnTo>
                <a:lnTo>
                  <a:pt x="5590" y="4549"/>
                </a:lnTo>
                <a:lnTo>
                  <a:pt x="5626" y="4546"/>
                </a:lnTo>
                <a:lnTo>
                  <a:pt x="5661" y="4543"/>
                </a:lnTo>
                <a:lnTo>
                  <a:pt x="5655" y="4536"/>
                </a:lnTo>
                <a:lnTo>
                  <a:pt x="5648" y="4530"/>
                </a:lnTo>
                <a:lnTo>
                  <a:pt x="5643" y="4523"/>
                </a:lnTo>
                <a:lnTo>
                  <a:pt x="5638" y="4516"/>
                </a:lnTo>
                <a:lnTo>
                  <a:pt x="5657" y="4517"/>
                </a:lnTo>
                <a:lnTo>
                  <a:pt x="5674" y="4516"/>
                </a:lnTo>
                <a:lnTo>
                  <a:pt x="5690" y="4512"/>
                </a:lnTo>
                <a:lnTo>
                  <a:pt x="5706" y="4507"/>
                </a:lnTo>
                <a:lnTo>
                  <a:pt x="5720" y="4499"/>
                </a:lnTo>
                <a:lnTo>
                  <a:pt x="5735" y="4491"/>
                </a:lnTo>
                <a:lnTo>
                  <a:pt x="5747" y="4481"/>
                </a:lnTo>
                <a:lnTo>
                  <a:pt x="5759" y="4470"/>
                </a:lnTo>
                <a:lnTo>
                  <a:pt x="5772" y="4457"/>
                </a:lnTo>
                <a:lnTo>
                  <a:pt x="5783" y="4444"/>
                </a:lnTo>
                <a:lnTo>
                  <a:pt x="5804" y="4417"/>
                </a:lnTo>
                <a:lnTo>
                  <a:pt x="5824" y="4390"/>
                </a:lnTo>
                <a:lnTo>
                  <a:pt x="5844" y="4364"/>
                </a:lnTo>
                <a:lnTo>
                  <a:pt x="5831" y="4360"/>
                </a:lnTo>
                <a:lnTo>
                  <a:pt x="5819" y="4357"/>
                </a:lnTo>
                <a:lnTo>
                  <a:pt x="5808" y="4354"/>
                </a:lnTo>
                <a:lnTo>
                  <a:pt x="5796" y="4353"/>
                </a:lnTo>
                <a:lnTo>
                  <a:pt x="5773" y="4350"/>
                </a:lnTo>
                <a:lnTo>
                  <a:pt x="5750" y="4349"/>
                </a:lnTo>
                <a:lnTo>
                  <a:pt x="5726" y="4350"/>
                </a:lnTo>
                <a:lnTo>
                  <a:pt x="5704" y="4352"/>
                </a:lnTo>
                <a:lnTo>
                  <a:pt x="5679" y="4354"/>
                </a:lnTo>
                <a:lnTo>
                  <a:pt x="5655" y="4355"/>
                </a:lnTo>
                <a:lnTo>
                  <a:pt x="5656" y="4353"/>
                </a:lnTo>
                <a:lnTo>
                  <a:pt x="5657" y="4349"/>
                </a:lnTo>
                <a:lnTo>
                  <a:pt x="5662" y="4345"/>
                </a:lnTo>
                <a:lnTo>
                  <a:pt x="5668" y="4341"/>
                </a:lnTo>
                <a:lnTo>
                  <a:pt x="5649" y="4348"/>
                </a:lnTo>
                <a:lnTo>
                  <a:pt x="5631" y="4357"/>
                </a:lnTo>
                <a:lnTo>
                  <a:pt x="5612" y="4365"/>
                </a:lnTo>
                <a:lnTo>
                  <a:pt x="5595" y="4371"/>
                </a:lnTo>
                <a:lnTo>
                  <a:pt x="5588" y="4373"/>
                </a:lnTo>
                <a:lnTo>
                  <a:pt x="5581" y="4375"/>
                </a:lnTo>
                <a:lnTo>
                  <a:pt x="5575" y="4375"/>
                </a:lnTo>
                <a:lnTo>
                  <a:pt x="5570" y="4374"/>
                </a:lnTo>
                <a:lnTo>
                  <a:pt x="5567" y="4372"/>
                </a:lnTo>
                <a:lnTo>
                  <a:pt x="5564" y="4368"/>
                </a:lnTo>
                <a:lnTo>
                  <a:pt x="5564" y="4362"/>
                </a:lnTo>
                <a:lnTo>
                  <a:pt x="5565" y="4355"/>
                </a:lnTo>
                <a:lnTo>
                  <a:pt x="5560" y="4359"/>
                </a:lnTo>
                <a:lnTo>
                  <a:pt x="5554" y="4362"/>
                </a:lnTo>
                <a:lnTo>
                  <a:pt x="5542" y="4368"/>
                </a:lnTo>
                <a:lnTo>
                  <a:pt x="5527" y="4372"/>
                </a:lnTo>
                <a:lnTo>
                  <a:pt x="5513" y="4376"/>
                </a:lnTo>
                <a:lnTo>
                  <a:pt x="5482" y="4383"/>
                </a:lnTo>
                <a:lnTo>
                  <a:pt x="5469" y="4386"/>
                </a:lnTo>
                <a:lnTo>
                  <a:pt x="5455" y="4392"/>
                </a:lnTo>
                <a:lnTo>
                  <a:pt x="5459" y="4386"/>
                </a:lnTo>
                <a:lnTo>
                  <a:pt x="5462" y="4382"/>
                </a:lnTo>
                <a:lnTo>
                  <a:pt x="5464" y="4378"/>
                </a:lnTo>
                <a:lnTo>
                  <a:pt x="5470" y="4373"/>
                </a:lnTo>
                <a:lnTo>
                  <a:pt x="5460" y="4377"/>
                </a:lnTo>
                <a:lnTo>
                  <a:pt x="5444" y="4382"/>
                </a:lnTo>
                <a:lnTo>
                  <a:pt x="5399" y="4395"/>
                </a:lnTo>
                <a:lnTo>
                  <a:pt x="5375" y="4401"/>
                </a:lnTo>
                <a:lnTo>
                  <a:pt x="5355" y="4405"/>
                </a:lnTo>
                <a:lnTo>
                  <a:pt x="5339" y="4407"/>
                </a:lnTo>
                <a:lnTo>
                  <a:pt x="5334" y="4407"/>
                </a:lnTo>
                <a:lnTo>
                  <a:pt x="5331" y="4406"/>
                </a:lnTo>
                <a:lnTo>
                  <a:pt x="5331" y="4397"/>
                </a:lnTo>
                <a:lnTo>
                  <a:pt x="5331" y="4393"/>
                </a:lnTo>
                <a:lnTo>
                  <a:pt x="5333" y="4388"/>
                </a:lnTo>
                <a:lnTo>
                  <a:pt x="5335" y="4384"/>
                </a:lnTo>
                <a:lnTo>
                  <a:pt x="5337" y="4381"/>
                </a:lnTo>
                <a:lnTo>
                  <a:pt x="5344" y="4374"/>
                </a:lnTo>
                <a:lnTo>
                  <a:pt x="5327" y="4380"/>
                </a:lnTo>
                <a:lnTo>
                  <a:pt x="5310" y="4387"/>
                </a:lnTo>
                <a:lnTo>
                  <a:pt x="5295" y="4395"/>
                </a:lnTo>
                <a:lnTo>
                  <a:pt x="5281" y="4403"/>
                </a:lnTo>
                <a:lnTo>
                  <a:pt x="5266" y="4412"/>
                </a:lnTo>
                <a:lnTo>
                  <a:pt x="5254" y="4421"/>
                </a:lnTo>
                <a:lnTo>
                  <a:pt x="5229" y="4441"/>
                </a:lnTo>
                <a:lnTo>
                  <a:pt x="5205" y="4461"/>
                </a:lnTo>
                <a:lnTo>
                  <a:pt x="5181" y="4482"/>
                </a:lnTo>
                <a:lnTo>
                  <a:pt x="5168" y="4491"/>
                </a:lnTo>
                <a:lnTo>
                  <a:pt x="5154" y="4501"/>
                </a:lnTo>
                <a:lnTo>
                  <a:pt x="5141" y="4510"/>
                </a:lnTo>
                <a:lnTo>
                  <a:pt x="5126" y="4519"/>
                </a:lnTo>
                <a:lnTo>
                  <a:pt x="5135" y="4496"/>
                </a:lnTo>
                <a:lnTo>
                  <a:pt x="5144" y="4472"/>
                </a:lnTo>
                <a:lnTo>
                  <a:pt x="5164" y="4420"/>
                </a:lnTo>
                <a:lnTo>
                  <a:pt x="5174" y="4394"/>
                </a:lnTo>
                <a:lnTo>
                  <a:pt x="5185" y="4368"/>
                </a:lnTo>
                <a:lnTo>
                  <a:pt x="5197" y="4342"/>
                </a:lnTo>
                <a:lnTo>
                  <a:pt x="5212" y="4319"/>
                </a:lnTo>
                <a:lnTo>
                  <a:pt x="5219" y="4307"/>
                </a:lnTo>
                <a:lnTo>
                  <a:pt x="5227" y="4297"/>
                </a:lnTo>
                <a:lnTo>
                  <a:pt x="5235" y="4287"/>
                </a:lnTo>
                <a:lnTo>
                  <a:pt x="5244" y="4277"/>
                </a:lnTo>
                <a:lnTo>
                  <a:pt x="5253" y="4268"/>
                </a:lnTo>
                <a:lnTo>
                  <a:pt x="5262" y="4260"/>
                </a:lnTo>
                <a:lnTo>
                  <a:pt x="5272" y="4253"/>
                </a:lnTo>
                <a:lnTo>
                  <a:pt x="5284" y="4247"/>
                </a:lnTo>
                <a:lnTo>
                  <a:pt x="5295" y="4241"/>
                </a:lnTo>
                <a:lnTo>
                  <a:pt x="5306" y="4236"/>
                </a:lnTo>
                <a:lnTo>
                  <a:pt x="5320" y="4233"/>
                </a:lnTo>
                <a:lnTo>
                  <a:pt x="5333" y="4231"/>
                </a:lnTo>
                <a:lnTo>
                  <a:pt x="5346" y="4230"/>
                </a:lnTo>
                <a:lnTo>
                  <a:pt x="5362" y="4230"/>
                </a:lnTo>
                <a:lnTo>
                  <a:pt x="5377" y="4231"/>
                </a:lnTo>
                <a:lnTo>
                  <a:pt x="5393" y="4234"/>
                </a:lnTo>
                <a:lnTo>
                  <a:pt x="5388" y="4230"/>
                </a:lnTo>
                <a:lnTo>
                  <a:pt x="5383" y="4226"/>
                </a:lnTo>
                <a:lnTo>
                  <a:pt x="5374" y="4219"/>
                </a:lnTo>
                <a:lnTo>
                  <a:pt x="5387" y="4214"/>
                </a:lnTo>
                <a:lnTo>
                  <a:pt x="5404" y="4210"/>
                </a:lnTo>
                <a:lnTo>
                  <a:pt x="5420" y="4206"/>
                </a:lnTo>
                <a:lnTo>
                  <a:pt x="5438" y="4203"/>
                </a:lnTo>
                <a:lnTo>
                  <a:pt x="5474" y="4198"/>
                </a:lnTo>
                <a:lnTo>
                  <a:pt x="5505" y="4194"/>
                </a:lnTo>
                <a:lnTo>
                  <a:pt x="5491" y="4186"/>
                </a:lnTo>
                <a:lnTo>
                  <a:pt x="5484" y="4182"/>
                </a:lnTo>
                <a:lnTo>
                  <a:pt x="5477" y="4180"/>
                </a:lnTo>
                <a:lnTo>
                  <a:pt x="5493" y="4178"/>
                </a:lnTo>
                <a:lnTo>
                  <a:pt x="5512" y="4174"/>
                </a:lnTo>
                <a:lnTo>
                  <a:pt x="5551" y="4164"/>
                </a:lnTo>
                <a:lnTo>
                  <a:pt x="5570" y="4159"/>
                </a:lnTo>
                <a:lnTo>
                  <a:pt x="5589" y="4155"/>
                </a:lnTo>
                <a:lnTo>
                  <a:pt x="5598" y="4154"/>
                </a:lnTo>
                <a:lnTo>
                  <a:pt x="5605" y="4154"/>
                </a:lnTo>
                <a:lnTo>
                  <a:pt x="5612" y="4155"/>
                </a:lnTo>
                <a:lnTo>
                  <a:pt x="5619" y="4156"/>
                </a:lnTo>
                <a:lnTo>
                  <a:pt x="5610" y="4150"/>
                </a:lnTo>
                <a:lnTo>
                  <a:pt x="5603" y="4146"/>
                </a:lnTo>
                <a:lnTo>
                  <a:pt x="5596" y="4144"/>
                </a:lnTo>
                <a:lnTo>
                  <a:pt x="5720" y="4102"/>
                </a:lnTo>
                <a:lnTo>
                  <a:pt x="5716" y="4098"/>
                </a:lnTo>
                <a:lnTo>
                  <a:pt x="5711" y="4095"/>
                </a:lnTo>
                <a:lnTo>
                  <a:pt x="5705" y="4091"/>
                </a:lnTo>
                <a:lnTo>
                  <a:pt x="5752" y="4051"/>
                </a:lnTo>
                <a:lnTo>
                  <a:pt x="5774" y="4031"/>
                </a:lnTo>
                <a:lnTo>
                  <a:pt x="5793" y="4011"/>
                </a:lnTo>
                <a:lnTo>
                  <a:pt x="5811" y="3991"/>
                </a:lnTo>
                <a:lnTo>
                  <a:pt x="5828" y="3967"/>
                </a:lnTo>
                <a:lnTo>
                  <a:pt x="5846" y="3942"/>
                </a:lnTo>
                <a:lnTo>
                  <a:pt x="5862" y="3912"/>
                </a:lnTo>
                <a:lnTo>
                  <a:pt x="5850" y="3910"/>
                </a:lnTo>
                <a:lnTo>
                  <a:pt x="5838" y="3909"/>
                </a:lnTo>
                <a:lnTo>
                  <a:pt x="5828" y="3909"/>
                </a:lnTo>
                <a:lnTo>
                  <a:pt x="5817" y="3909"/>
                </a:lnTo>
                <a:lnTo>
                  <a:pt x="5796" y="3910"/>
                </a:lnTo>
                <a:lnTo>
                  <a:pt x="5776" y="3914"/>
                </a:lnTo>
                <a:lnTo>
                  <a:pt x="5755" y="3918"/>
                </a:lnTo>
                <a:lnTo>
                  <a:pt x="5735" y="3923"/>
                </a:lnTo>
                <a:lnTo>
                  <a:pt x="5713" y="3928"/>
                </a:lnTo>
                <a:lnTo>
                  <a:pt x="5690" y="3933"/>
                </a:lnTo>
                <a:lnTo>
                  <a:pt x="5690" y="3930"/>
                </a:lnTo>
                <a:lnTo>
                  <a:pt x="5690" y="3927"/>
                </a:lnTo>
                <a:lnTo>
                  <a:pt x="5694" y="3921"/>
                </a:lnTo>
                <a:lnTo>
                  <a:pt x="5697" y="3916"/>
                </a:lnTo>
                <a:lnTo>
                  <a:pt x="5699" y="3914"/>
                </a:lnTo>
                <a:lnTo>
                  <a:pt x="5672" y="3924"/>
                </a:lnTo>
                <a:lnTo>
                  <a:pt x="5659" y="3931"/>
                </a:lnTo>
                <a:lnTo>
                  <a:pt x="5644" y="3938"/>
                </a:lnTo>
                <a:lnTo>
                  <a:pt x="5631" y="3946"/>
                </a:lnTo>
                <a:lnTo>
                  <a:pt x="5619" y="3955"/>
                </a:lnTo>
                <a:lnTo>
                  <a:pt x="5608" y="3964"/>
                </a:lnTo>
                <a:lnTo>
                  <a:pt x="5599" y="3973"/>
                </a:lnTo>
                <a:lnTo>
                  <a:pt x="5602" y="3965"/>
                </a:lnTo>
                <a:lnTo>
                  <a:pt x="5603" y="3959"/>
                </a:lnTo>
                <a:lnTo>
                  <a:pt x="5605" y="3947"/>
                </a:lnTo>
                <a:lnTo>
                  <a:pt x="5601" y="3951"/>
                </a:lnTo>
                <a:lnTo>
                  <a:pt x="5596" y="3955"/>
                </a:lnTo>
                <a:lnTo>
                  <a:pt x="5584" y="3964"/>
                </a:lnTo>
                <a:lnTo>
                  <a:pt x="5570" y="3972"/>
                </a:lnTo>
                <a:lnTo>
                  <a:pt x="5555" y="3981"/>
                </a:lnTo>
                <a:lnTo>
                  <a:pt x="5526" y="3996"/>
                </a:lnTo>
                <a:lnTo>
                  <a:pt x="5515" y="4002"/>
                </a:lnTo>
                <a:lnTo>
                  <a:pt x="5506" y="4008"/>
                </a:lnTo>
                <a:lnTo>
                  <a:pt x="5511" y="4001"/>
                </a:lnTo>
                <a:lnTo>
                  <a:pt x="5514" y="3995"/>
                </a:lnTo>
                <a:lnTo>
                  <a:pt x="5517" y="3988"/>
                </a:lnTo>
                <a:lnTo>
                  <a:pt x="5521" y="3980"/>
                </a:lnTo>
                <a:lnTo>
                  <a:pt x="5512" y="3987"/>
                </a:lnTo>
                <a:lnTo>
                  <a:pt x="5499" y="3996"/>
                </a:lnTo>
                <a:lnTo>
                  <a:pt x="5482" y="4006"/>
                </a:lnTo>
                <a:lnTo>
                  <a:pt x="5464" y="4017"/>
                </a:lnTo>
                <a:lnTo>
                  <a:pt x="5446" y="4026"/>
                </a:lnTo>
                <a:lnTo>
                  <a:pt x="5429" y="4033"/>
                </a:lnTo>
                <a:lnTo>
                  <a:pt x="5414" y="4039"/>
                </a:lnTo>
                <a:lnTo>
                  <a:pt x="5405" y="4041"/>
                </a:lnTo>
                <a:lnTo>
                  <a:pt x="5407" y="4037"/>
                </a:lnTo>
                <a:lnTo>
                  <a:pt x="5408" y="4033"/>
                </a:lnTo>
                <a:lnTo>
                  <a:pt x="5409" y="4028"/>
                </a:lnTo>
                <a:lnTo>
                  <a:pt x="5408" y="4024"/>
                </a:lnTo>
                <a:lnTo>
                  <a:pt x="5407" y="4017"/>
                </a:lnTo>
                <a:lnTo>
                  <a:pt x="5406" y="4014"/>
                </a:lnTo>
                <a:lnTo>
                  <a:pt x="5384" y="4029"/>
                </a:lnTo>
                <a:lnTo>
                  <a:pt x="5365" y="4044"/>
                </a:lnTo>
                <a:lnTo>
                  <a:pt x="5346" y="4061"/>
                </a:lnTo>
                <a:lnTo>
                  <a:pt x="5329" y="4077"/>
                </a:lnTo>
                <a:lnTo>
                  <a:pt x="5312" y="4095"/>
                </a:lnTo>
                <a:lnTo>
                  <a:pt x="5297" y="4113"/>
                </a:lnTo>
                <a:lnTo>
                  <a:pt x="5282" y="4135"/>
                </a:lnTo>
                <a:lnTo>
                  <a:pt x="5267" y="4157"/>
                </a:lnTo>
                <a:lnTo>
                  <a:pt x="5282" y="4108"/>
                </a:lnTo>
                <a:lnTo>
                  <a:pt x="5296" y="4059"/>
                </a:lnTo>
                <a:lnTo>
                  <a:pt x="5304" y="4034"/>
                </a:lnTo>
                <a:lnTo>
                  <a:pt x="5313" y="4010"/>
                </a:lnTo>
                <a:lnTo>
                  <a:pt x="5323" y="3988"/>
                </a:lnTo>
                <a:lnTo>
                  <a:pt x="5334" y="3966"/>
                </a:lnTo>
                <a:lnTo>
                  <a:pt x="5346" y="3947"/>
                </a:lnTo>
                <a:lnTo>
                  <a:pt x="5354" y="3938"/>
                </a:lnTo>
                <a:lnTo>
                  <a:pt x="5361" y="3928"/>
                </a:lnTo>
                <a:lnTo>
                  <a:pt x="5369" y="3920"/>
                </a:lnTo>
                <a:lnTo>
                  <a:pt x="5377" y="3913"/>
                </a:lnTo>
                <a:lnTo>
                  <a:pt x="5385" y="3906"/>
                </a:lnTo>
                <a:lnTo>
                  <a:pt x="5396" y="3900"/>
                </a:lnTo>
                <a:lnTo>
                  <a:pt x="5406" y="3894"/>
                </a:lnTo>
                <a:lnTo>
                  <a:pt x="5416" y="3889"/>
                </a:lnTo>
                <a:lnTo>
                  <a:pt x="5428" y="3885"/>
                </a:lnTo>
                <a:lnTo>
                  <a:pt x="5440" y="3881"/>
                </a:lnTo>
                <a:lnTo>
                  <a:pt x="5453" y="3879"/>
                </a:lnTo>
                <a:lnTo>
                  <a:pt x="5467" y="3877"/>
                </a:lnTo>
                <a:lnTo>
                  <a:pt x="5482" y="3877"/>
                </a:lnTo>
                <a:lnTo>
                  <a:pt x="5497" y="3877"/>
                </a:lnTo>
                <a:lnTo>
                  <a:pt x="5493" y="3870"/>
                </a:lnTo>
                <a:lnTo>
                  <a:pt x="5489" y="3865"/>
                </a:lnTo>
                <a:lnTo>
                  <a:pt x="5484" y="3859"/>
                </a:lnTo>
                <a:lnTo>
                  <a:pt x="5478" y="3856"/>
                </a:lnTo>
                <a:lnTo>
                  <a:pt x="5488" y="3851"/>
                </a:lnTo>
                <a:lnTo>
                  <a:pt x="5501" y="3846"/>
                </a:lnTo>
                <a:lnTo>
                  <a:pt x="5528" y="3839"/>
                </a:lnTo>
                <a:lnTo>
                  <a:pt x="5557" y="3833"/>
                </a:lnTo>
                <a:lnTo>
                  <a:pt x="5582" y="3828"/>
                </a:lnTo>
                <a:lnTo>
                  <a:pt x="5575" y="3827"/>
                </a:lnTo>
                <a:lnTo>
                  <a:pt x="5571" y="3825"/>
                </a:lnTo>
                <a:lnTo>
                  <a:pt x="5566" y="3819"/>
                </a:lnTo>
                <a:lnTo>
                  <a:pt x="5574" y="3819"/>
                </a:lnTo>
                <a:lnTo>
                  <a:pt x="5583" y="3819"/>
                </a:lnTo>
                <a:lnTo>
                  <a:pt x="5591" y="3817"/>
                </a:lnTo>
                <a:lnTo>
                  <a:pt x="5600" y="3815"/>
                </a:lnTo>
                <a:lnTo>
                  <a:pt x="5618" y="3810"/>
                </a:lnTo>
                <a:lnTo>
                  <a:pt x="5635" y="3805"/>
                </a:lnTo>
                <a:lnTo>
                  <a:pt x="5652" y="3799"/>
                </a:lnTo>
                <a:lnTo>
                  <a:pt x="5669" y="3794"/>
                </a:lnTo>
                <a:lnTo>
                  <a:pt x="5676" y="3793"/>
                </a:lnTo>
                <a:lnTo>
                  <a:pt x="5683" y="3792"/>
                </a:lnTo>
                <a:lnTo>
                  <a:pt x="5690" y="3792"/>
                </a:lnTo>
                <a:lnTo>
                  <a:pt x="5697" y="3793"/>
                </a:lnTo>
                <a:lnTo>
                  <a:pt x="5688" y="3781"/>
                </a:lnTo>
                <a:lnTo>
                  <a:pt x="5697" y="3782"/>
                </a:lnTo>
                <a:lnTo>
                  <a:pt x="5705" y="3781"/>
                </a:lnTo>
                <a:lnTo>
                  <a:pt x="5713" y="3780"/>
                </a:lnTo>
                <a:lnTo>
                  <a:pt x="5721" y="3778"/>
                </a:lnTo>
                <a:lnTo>
                  <a:pt x="5728" y="3775"/>
                </a:lnTo>
                <a:lnTo>
                  <a:pt x="5737" y="3771"/>
                </a:lnTo>
                <a:lnTo>
                  <a:pt x="5744" y="3767"/>
                </a:lnTo>
                <a:lnTo>
                  <a:pt x="5751" y="3761"/>
                </a:lnTo>
                <a:lnTo>
                  <a:pt x="5764" y="3748"/>
                </a:lnTo>
                <a:lnTo>
                  <a:pt x="5778" y="3734"/>
                </a:lnTo>
                <a:lnTo>
                  <a:pt x="5791" y="3719"/>
                </a:lnTo>
                <a:lnTo>
                  <a:pt x="5802" y="3701"/>
                </a:lnTo>
                <a:lnTo>
                  <a:pt x="5813" y="3683"/>
                </a:lnTo>
                <a:lnTo>
                  <a:pt x="5823" y="3664"/>
                </a:lnTo>
                <a:lnTo>
                  <a:pt x="5832" y="3646"/>
                </a:lnTo>
                <a:lnTo>
                  <a:pt x="5840" y="3627"/>
                </a:lnTo>
                <a:lnTo>
                  <a:pt x="5853" y="3594"/>
                </a:lnTo>
                <a:lnTo>
                  <a:pt x="5861" y="3568"/>
                </a:lnTo>
                <a:lnTo>
                  <a:pt x="5842" y="3569"/>
                </a:lnTo>
                <a:lnTo>
                  <a:pt x="5825" y="3572"/>
                </a:lnTo>
                <a:lnTo>
                  <a:pt x="5809" y="3576"/>
                </a:lnTo>
                <a:lnTo>
                  <a:pt x="5793" y="3582"/>
                </a:lnTo>
                <a:lnTo>
                  <a:pt x="5761" y="3595"/>
                </a:lnTo>
                <a:lnTo>
                  <a:pt x="5746" y="3603"/>
                </a:lnTo>
                <a:lnTo>
                  <a:pt x="5728" y="3610"/>
                </a:lnTo>
                <a:lnTo>
                  <a:pt x="5729" y="3606"/>
                </a:lnTo>
                <a:lnTo>
                  <a:pt x="5732" y="3603"/>
                </a:lnTo>
                <a:lnTo>
                  <a:pt x="5736" y="3596"/>
                </a:lnTo>
                <a:lnTo>
                  <a:pt x="5740" y="3592"/>
                </a:lnTo>
                <a:lnTo>
                  <a:pt x="5742" y="3591"/>
                </a:lnTo>
                <a:lnTo>
                  <a:pt x="5720" y="3603"/>
                </a:lnTo>
                <a:lnTo>
                  <a:pt x="5699" y="3615"/>
                </a:lnTo>
                <a:lnTo>
                  <a:pt x="5688" y="3622"/>
                </a:lnTo>
                <a:lnTo>
                  <a:pt x="5678" y="3629"/>
                </a:lnTo>
                <a:lnTo>
                  <a:pt x="5669" y="3637"/>
                </a:lnTo>
                <a:lnTo>
                  <a:pt x="5662" y="3645"/>
                </a:lnTo>
                <a:lnTo>
                  <a:pt x="5665" y="3637"/>
                </a:lnTo>
                <a:lnTo>
                  <a:pt x="5666" y="3632"/>
                </a:lnTo>
                <a:lnTo>
                  <a:pt x="5665" y="3628"/>
                </a:lnTo>
                <a:lnTo>
                  <a:pt x="5667" y="3620"/>
                </a:lnTo>
                <a:lnTo>
                  <a:pt x="5628" y="3645"/>
                </a:lnTo>
                <a:lnTo>
                  <a:pt x="5591" y="3670"/>
                </a:lnTo>
                <a:lnTo>
                  <a:pt x="5591" y="3663"/>
                </a:lnTo>
                <a:lnTo>
                  <a:pt x="5591" y="3658"/>
                </a:lnTo>
                <a:lnTo>
                  <a:pt x="5588" y="3649"/>
                </a:lnTo>
                <a:lnTo>
                  <a:pt x="5585" y="3652"/>
                </a:lnTo>
                <a:lnTo>
                  <a:pt x="5582" y="3655"/>
                </a:lnTo>
                <a:lnTo>
                  <a:pt x="5576" y="3658"/>
                </a:lnTo>
                <a:lnTo>
                  <a:pt x="5570" y="3661"/>
                </a:lnTo>
                <a:lnTo>
                  <a:pt x="5557" y="3666"/>
                </a:lnTo>
                <a:lnTo>
                  <a:pt x="5542" y="3670"/>
                </a:lnTo>
                <a:lnTo>
                  <a:pt x="5511" y="3678"/>
                </a:lnTo>
                <a:lnTo>
                  <a:pt x="5497" y="3682"/>
                </a:lnTo>
                <a:lnTo>
                  <a:pt x="5487" y="3685"/>
                </a:lnTo>
                <a:lnTo>
                  <a:pt x="5489" y="3682"/>
                </a:lnTo>
                <a:lnTo>
                  <a:pt x="5489" y="3679"/>
                </a:lnTo>
                <a:lnTo>
                  <a:pt x="5489" y="3674"/>
                </a:lnTo>
                <a:lnTo>
                  <a:pt x="5489" y="3670"/>
                </a:lnTo>
                <a:lnTo>
                  <a:pt x="5488" y="3669"/>
                </a:lnTo>
                <a:lnTo>
                  <a:pt x="5474" y="3677"/>
                </a:lnTo>
                <a:lnTo>
                  <a:pt x="5460" y="3686"/>
                </a:lnTo>
                <a:lnTo>
                  <a:pt x="5449" y="3695"/>
                </a:lnTo>
                <a:lnTo>
                  <a:pt x="5440" y="3706"/>
                </a:lnTo>
                <a:lnTo>
                  <a:pt x="5431" y="3719"/>
                </a:lnTo>
                <a:lnTo>
                  <a:pt x="5423" y="3731"/>
                </a:lnTo>
                <a:lnTo>
                  <a:pt x="5410" y="3758"/>
                </a:lnTo>
                <a:lnTo>
                  <a:pt x="5397" y="3784"/>
                </a:lnTo>
                <a:lnTo>
                  <a:pt x="5389" y="3797"/>
                </a:lnTo>
                <a:lnTo>
                  <a:pt x="5382" y="3809"/>
                </a:lnTo>
                <a:lnTo>
                  <a:pt x="5375" y="3821"/>
                </a:lnTo>
                <a:lnTo>
                  <a:pt x="5366" y="3832"/>
                </a:lnTo>
                <a:lnTo>
                  <a:pt x="5356" y="3842"/>
                </a:lnTo>
                <a:lnTo>
                  <a:pt x="5343" y="3850"/>
                </a:lnTo>
                <a:lnTo>
                  <a:pt x="5353" y="3806"/>
                </a:lnTo>
                <a:lnTo>
                  <a:pt x="5362" y="3765"/>
                </a:lnTo>
                <a:lnTo>
                  <a:pt x="5367" y="3745"/>
                </a:lnTo>
                <a:lnTo>
                  <a:pt x="5373" y="3727"/>
                </a:lnTo>
                <a:lnTo>
                  <a:pt x="5379" y="3709"/>
                </a:lnTo>
                <a:lnTo>
                  <a:pt x="5387" y="3692"/>
                </a:lnTo>
                <a:lnTo>
                  <a:pt x="5396" y="3677"/>
                </a:lnTo>
                <a:lnTo>
                  <a:pt x="5406" y="3661"/>
                </a:lnTo>
                <a:lnTo>
                  <a:pt x="5418" y="3646"/>
                </a:lnTo>
                <a:lnTo>
                  <a:pt x="5432" y="3632"/>
                </a:lnTo>
                <a:lnTo>
                  <a:pt x="5447" y="3619"/>
                </a:lnTo>
                <a:lnTo>
                  <a:pt x="5464" y="3607"/>
                </a:lnTo>
                <a:lnTo>
                  <a:pt x="5484" y="3595"/>
                </a:lnTo>
                <a:lnTo>
                  <a:pt x="5507" y="3585"/>
                </a:lnTo>
                <a:lnTo>
                  <a:pt x="5505" y="3583"/>
                </a:lnTo>
                <a:lnTo>
                  <a:pt x="5501" y="3582"/>
                </a:lnTo>
                <a:lnTo>
                  <a:pt x="5497" y="3581"/>
                </a:lnTo>
                <a:lnTo>
                  <a:pt x="5512" y="3568"/>
                </a:lnTo>
                <a:lnTo>
                  <a:pt x="5529" y="3554"/>
                </a:lnTo>
                <a:lnTo>
                  <a:pt x="5547" y="3541"/>
                </a:lnTo>
                <a:lnTo>
                  <a:pt x="5564" y="3531"/>
                </a:lnTo>
                <a:lnTo>
                  <a:pt x="5559" y="3532"/>
                </a:lnTo>
                <a:lnTo>
                  <a:pt x="5556" y="3531"/>
                </a:lnTo>
                <a:lnTo>
                  <a:pt x="5551" y="3528"/>
                </a:lnTo>
                <a:lnTo>
                  <a:pt x="5561" y="3526"/>
                </a:lnTo>
                <a:lnTo>
                  <a:pt x="5571" y="3522"/>
                </a:lnTo>
                <a:lnTo>
                  <a:pt x="5582" y="3518"/>
                </a:lnTo>
                <a:lnTo>
                  <a:pt x="5592" y="3514"/>
                </a:lnTo>
                <a:lnTo>
                  <a:pt x="5610" y="3504"/>
                </a:lnTo>
                <a:lnTo>
                  <a:pt x="5629" y="3491"/>
                </a:lnTo>
                <a:lnTo>
                  <a:pt x="5645" y="3476"/>
                </a:lnTo>
                <a:lnTo>
                  <a:pt x="5662" y="3460"/>
                </a:lnTo>
                <a:lnTo>
                  <a:pt x="5677" y="3442"/>
                </a:lnTo>
                <a:lnTo>
                  <a:pt x="5690" y="3423"/>
                </a:lnTo>
                <a:lnTo>
                  <a:pt x="5704" y="3403"/>
                </a:lnTo>
                <a:lnTo>
                  <a:pt x="5715" y="3383"/>
                </a:lnTo>
                <a:lnTo>
                  <a:pt x="5724" y="3361"/>
                </a:lnTo>
                <a:lnTo>
                  <a:pt x="5733" y="3341"/>
                </a:lnTo>
                <a:lnTo>
                  <a:pt x="5740" y="3319"/>
                </a:lnTo>
                <a:lnTo>
                  <a:pt x="5745" y="3299"/>
                </a:lnTo>
                <a:lnTo>
                  <a:pt x="5748" y="3278"/>
                </a:lnTo>
                <a:lnTo>
                  <a:pt x="5750" y="3258"/>
                </a:lnTo>
                <a:lnTo>
                  <a:pt x="5735" y="3264"/>
                </a:lnTo>
                <a:lnTo>
                  <a:pt x="5721" y="3270"/>
                </a:lnTo>
                <a:lnTo>
                  <a:pt x="5710" y="3278"/>
                </a:lnTo>
                <a:lnTo>
                  <a:pt x="5699" y="3286"/>
                </a:lnTo>
                <a:lnTo>
                  <a:pt x="5676" y="3304"/>
                </a:lnTo>
                <a:lnTo>
                  <a:pt x="5652" y="3323"/>
                </a:lnTo>
                <a:lnTo>
                  <a:pt x="5652" y="3319"/>
                </a:lnTo>
                <a:lnTo>
                  <a:pt x="5653" y="3316"/>
                </a:lnTo>
                <a:lnTo>
                  <a:pt x="5657" y="3311"/>
                </a:lnTo>
                <a:lnTo>
                  <a:pt x="5661" y="3305"/>
                </a:lnTo>
                <a:lnTo>
                  <a:pt x="5629" y="3332"/>
                </a:lnTo>
                <a:lnTo>
                  <a:pt x="5614" y="3348"/>
                </a:lnTo>
                <a:lnTo>
                  <a:pt x="5607" y="3355"/>
                </a:lnTo>
                <a:lnTo>
                  <a:pt x="5602" y="3362"/>
                </a:lnTo>
                <a:lnTo>
                  <a:pt x="5604" y="3356"/>
                </a:lnTo>
                <a:lnTo>
                  <a:pt x="5604" y="3352"/>
                </a:lnTo>
                <a:lnTo>
                  <a:pt x="5604" y="3349"/>
                </a:lnTo>
                <a:lnTo>
                  <a:pt x="5605" y="3343"/>
                </a:lnTo>
                <a:lnTo>
                  <a:pt x="5575" y="3368"/>
                </a:lnTo>
                <a:lnTo>
                  <a:pt x="5548" y="3395"/>
                </a:lnTo>
                <a:lnTo>
                  <a:pt x="5548" y="3390"/>
                </a:lnTo>
                <a:lnTo>
                  <a:pt x="5547" y="3386"/>
                </a:lnTo>
                <a:lnTo>
                  <a:pt x="5545" y="3379"/>
                </a:lnTo>
                <a:lnTo>
                  <a:pt x="5526" y="3392"/>
                </a:lnTo>
                <a:lnTo>
                  <a:pt x="5508" y="3404"/>
                </a:lnTo>
                <a:lnTo>
                  <a:pt x="5488" y="3416"/>
                </a:lnTo>
                <a:lnTo>
                  <a:pt x="5468" y="3426"/>
                </a:lnTo>
                <a:lnTo>
                  <a:pt x="5470" y="3421"/>
                </a:lnTo>
                <a:lnTo>
                  <a:pt x="5469" y="3416"/>
                </a:lnTo>
                <a:lnTo>
                  <a:pt x="5468" y="3413"/>
                </a:lnTo>
                <a:lnTo>
                  <a:pt x="5448" y="3427"/>
                </a:lnTo>
                <a:lnTo>
                  <a:pt x="5438" y="3435"/>
                </a:lnTo>
                <a:lnTo>
                  <a:pt x="5428" y="3443"/>
                </a:lnTo>
                <a:lnTo>
                  <a:pt x="5419" y="3454"/>
                </a:lnTo>
                <a:lnTo>
                  <a:pt x="5411" y="3464"/>
                </a:lnTo>
                <a:lnTo>
                  <a:pt x="5405" y="3474"/>
                </a:lnTo>
                <a:lnTo>
                  <a:pt x="5400" y="3486"/>
                </a:lnTo>
                <a:lnTo>
                  <a:pt x="5402" y="3471"/>
                </a:lnTo>
                <a:lnTo>
                  <a:pt x="5404" y="3457"/>
                </a:lnTo>
                <a:lnTo>
                  <a:pt x="5407" y="3443"/>
                </a:lnTo>
                <a:lnTo>
                  <a:pt x="5411" y="3430"/>
                </a:lnTo>
                <a:lnTo>
                  <a:pt x="5415" y="3417"/>
                </a:lnTo>
                <a:lnTo>
                  <a:pt x="5420" y="3404"/>
                </a:lnTo>
                <a:lnTo>
                  <a:pt x="5425" y="3393"/>
                </a:lnTo>
                <a:lnTo>
                  <a:pt x="5432" y="3382"/>
                </a:lnTo>
                <a:lnTo>
                  <a:pt x="5439" y="3370"/>
                </a:lnTo>
                <a:lnTo>
                  <a:pt x="5446" y="3359"/>
                </a:lnTo>
                <a:lnTo>
                  <a:pt x="5454" y="3349"/>
                </a:lnTo>
                <a:lnTo>
                  <a:pt x="5463" y="3340"/>
                </a:lnTo>
                <a:lnTo>
                  <a:pt x="5474" y="3329"/>
                </a:lnTo>
                <a:lnTo>
                  <a:pt x="5484" y="3320"/>
                </a:lnTo>
                <a:lnTo>
                  <a:pt x="5496" y="3312"/>
                </a:lnTo>
                <a:lnTo>
                  <a:pt x="5508" y="3303"/>
                </a:lnTo>
                <a:lnTo>
                  <a:pt x="5506" y="3302"/>
                </a:lnTo>
                <a:lnTo>
                  <a:pt x="5504" y="3301"/>
                </a:lnTo>
                <a:lnTo>
                  <a:pt x="5499" y="3301"/>
                </a:lnTo>
                <a:lnTo>
                  <a:pt x="5509" y="3290"/>
                </a:lnTo>
                <a:lnTo>
                  <a:pt x="5521" y="3279"/>
                </a:lnTo>
                <a:lnTo>
                  <a:pt x="5534" y="3268"/>
                </a:lnTo>
                <a:lnTo>
                  <a:pt x="5546" y="3260"/>
                </a:lnTo>
                <a:lnTo>
                  <a:pt x="5542" y="3260"/>
                </a:lnTo>
                <a:lnTo>
                  <a:pt x="5538" y="3260"/>
                </a:lnTo>
                <a:lnTo>
                  <a:pt x="5534" y="3257"/>
                </a:lnTo>
                <a:lnTo>
                  <a:pt x="5543" y="3254"/>
                </a:lnTo>
                <a:lnTo>
                  <a:pt x="5550" y="3251"/>
                </a:lnTo>
                <a:lnTo>
                  <a:pt x="5558" y="3246"/>
                </a:lnTo>
                <a:lnTo>
                  <a:pt x="5565" y="3242"/>
                </a:lnTo>
                <a:lnTo>
                  <a:pt x="5580" y="3230"/>
                </a:lnTo>
                <a:lnTo>
                  <a:pt x="5593" y="3216"/>
                </a:lnTo>
                <a:lnTo>
                  <a:pt x="5605" y="3201"/>
                </a:lnTo>
                <a:lnTo>
                  <a:pt x="5615" y="3185"/>
                </a:lnTo>
                <a:lnTo>
                  <a:pt x="5626" y="3167"/>
                </a:lnTo>
                <a:lnTo>
                  <a:pt x="5635" y="3149"/>
                </a:lnTo>
                <a:lnTo>
                  <a:pt x="5643" y="3129"/>
                </a:lnTo>
                <a:lnTo>
                  <a:pt x="5649" y="3110"/>
                </a:lnTo>
                <a:lnTo>
                  <a:pt x="5655" y="3090"/>
                </a:lnTo>
                <a:lnTo>
                  <a:pt x="5659" y="3071"/>
                </a:lnTo>
                <a:lnTo>
                  <a:pt x="5662" y="3051"/>
                </a:lnTo>
                <a:lnTo>
                  <a:pt x="5664" y="3034"/>
                </a:lnTo>
                <a:lnTo>
                  <a:pt x="5664" y="3016"/>
                </a:lnTo>
                <a:lnTo>
                  <a:pt x="5662" y="3000"/>
                </a:lnTo>
                <a:lnTo>
                  <a:pt x="5652" y="3005"/>
                </a:lnTo>
                <a:lnTo>
                  <a:pt x="5643" y="3010"/>
                </a:lnTo>
                <a:lnTo>
                  <a:pt x="5635" y="3016"/>
                </a:lnTo>
                <a:lnTo>
                  <a:pt x="5627" y="3023"/>
                </a:lnTo>
                <a:lnTo>
                  <a:pt x="5612" y="3037"/>
                </a:lnTo>
                <a:lnTo>
                  <a:pt x="5597" y="3052"/>
                </a:lnTo>
                <a:lnTo>
                  <a:pt x="5597" y="3047"/>
                </a:lnTo>
                <a:lnTo>
                  <a:pt x="5598" y="3042"/>
                </a:lnTo>
                <a:lnTo>
                  <a:pt x="5601" y="3037"/>
                </a:lnTo>
                <a:lnTo>
                  <a:pt x="5578" y="3063"/>
                </a:lnTo>
                <a:lnTo>
                  <a:pt x="5567" y="3078"/>
                </a:lnTo>
                <a:lnTo>
                  <a:pt x="5563" y="3085"/>
                </a:lnTo>
                <a:lnTo>
                  <a:pt x="5559" y="3091"/>
                </a:lnTo>
                <a:lnTo>
                  <a:pt x="5561" y="3085"/>
                </a:lnTo>
                <a:lnTo>
                  <a:pt x="5560" y="3082"/>
                </a:lnTo>
                <a:lnTo>
                  <a:pt x="5559" y="3080"/>
                </a:lnTo>
                <a:lnTo>
                  <a:pt x="5559" y="3074"/>
                </a:lnTo>
                <a:lnTo>
                  <a:pt x="5538" y="3099"/>
                </a:lnTo>
                <a:lnTo>
                  <a:pt x="5519" y="3125"/>
                </a:lnTo>
                <a:lnTo>
                  <a:pt x="5518" y="3121"/>
                </a:lnTo>
                <a:lnTo>
                  <a:pt x="5517" y="3117"/>
                </a:lnTo>
                <a:lnTo>
                  <a:pt x="5513" y="3111"/>
                </a:lnTo>
                <a:lnTo>
                  <a:pt x="5499" y="3124"/>
                </a:lnTo>
                <a:lnTo>
                  <a:pt x="5485" y="3136"/>
                </a:lnTo>
                <a:lnTo>
                  <a:pt x="5471" y="3149"/>
                </a:lnTo>
                <a:lnTo>
                  <a:pt x="5455" y="3159"/>
                </a:lnTo>
                <a:lnTo>
                  <a:pt x="5455" y="3155"/>
                </a:lnTo>
                <a:lnTo>
                  <a:pt x="5454" y="3151"/>
                </a:lnTo>
                <a:lnTo>
                  <a:pt x="5453" y="3148"/>
                </a:lnTo>
                <a:lnTo>
                  <a:pt x="5451" y="3154"/>
                </a:lnTo>
                <a:lnTo>
                  <a:pt x="5448" y="3159"/>
                </a:lnTo>
                <a:lnTo>
                  <a:pt x="5445" y="3164"/>
                </a:lnTo>
                <a:lnTo>
                  <a:pt x="5441" y="3169"/>
                </a:lnTo>
                <a:lnTo>
                  <a:pt x="5437" y="3173"/>
                </a:lnTo>
                <a:lnTo>
                  <a:pt x="5432" y="3176"/>
                </a:lnTo>
                <a:lnTo>
                  <a:pt x="5426" y="3179"/>
                </a:lnTo>
                <a:lnTo>
                  <a:pt x="5419" y="3182"/>
                </a:lnTo>
                <a:lnTo>
                  <a:pt x="5421" y="3163"/>
                </a:lnTo>
                <a:lnTo>
                  <a:pt x="5423" y="3145"/>
                </a:lnTo>
                <a:lnTo>
                  <a:pt x="5426" y="3130"/>
                </a:lnTo>
                <a:lnTo>
                  <a:pt x="5430" y="3124"/>
                </a:lnTo>
                <a:lnTo>
                  <a:pt x="5433" y="3117"/>
                </a:lnTo>
                <a:lnTo>
                  <a:pt x="5436" y="3111"/>
                </a:lnTo>
                <a:lnTo>
                  <a:pt x="5441" y="3104"/>
                </a:lnTo>
                <a:lnTo>
                  <a:pt x="5446" y="3099"/>
                </a:lnTo>
                <a:lnTo>
                  <a:pt x="5451" y="3094"/>
                </a:lnTo>
                <a:lnTo>
                  <a:pt x="5458" y="3089"/>
                </a:lnTo>
                <a:lnTo>
                  <a:pt x="5466" y="3084"/>
                </a:lnTo>
                <a:lnTo>
                  <a:pt x="5483" y="3075"/>
                </a:lnTo>
                <a:lnTo>
                  <a:pt x="5481" y="3074"/>
                </a:lnTo>
                <a:lnTo>
                  <a:pt x="5479" y="3074"/>
                </a:lnTo>
                <a:lnTo>
                  <a:pt x="5476" y="3074"/>
                </a:lnTo>
                <a:lnTo>
                  <a:pt x="5483" y="3064"/>
                </a:lnTo>
                <a:lnTo>
                  <a:pt x="5493" y="3054"/>
                </a:lnTo>
                <a:lnTo>
                  <a:pt x="5504" y="3044"/>
                </a:lnTo>
                <a:lnTo>
                  <a:pt x="5513" y="3036"/>
                </a:lnTo>
                <a:lnTo>
                  <a:pt x="5510" y="3037"/>
                </a:lnTo>
                <a:lnTo>
                  <a:pt x="5507" y="3036"/>
                </a:lnTo>
                <a:lnTo>
                  <a:pt x="5504" y="3035"/>
                </a:lnTo>
                <a:lnTo>
                  <a:pt x="5510" y="3031"/>
                </a:lnTo>
                <a:lnTo>
                  <a:pt x="5517" y="3028"/>
                </a:lnTo>
                <a:lnTo>
                  <a:pt x="5529" y="3019"/>
                </a:lnTo>
                <a:lnTo>
                  <a:pt x="5540" y="3009"/>
                </a:lnTo>
                <a:lnTo>
                  <a:pt x="5551" y="2997"/>
                </a:lnTo>
                <a:lnTo>
                  <a:pt x="5560" y="2983"/>
                </a:lnTo>
                <a:lnTo>
                  <a:pt x="5567" y="2968"/>
                </a:lnTo>
                <a:lnTo>
                  <a:pt x="5574" y="2952"/>
                </a:lnTo>
                <a:lnTo>
                  <a:pt x="5581" y="2936"/>
                </a:lnTo>
                <a:lnTo>
                  <a:pt x="5586" y="2919"/>
                </a:lnTo>
                <a:lnTo>
                  <a:pt x="5591" y="2903"/>
                </a:lnTo>
                <a:lnTo>
                  <a:pt x="5594" y="2886"/>
                </a:lnTo>
                <a:lnTo>
                  <a:pt x="5596" y="2869"/>
                </a:lnTo>
                <a:lnTo>
                  <a:pt x="5598" y="2854"/>
                </a:lnTo>
                <a:lnTo>
                  <a:pt x="5598" y="2838"/>
                </a:lnTo>
                <a:lnTo>
                  <a:pt x="5598" y="2824"/>
                </a:lnTo>
                <a:lnTo>
                  <a:pt x="5597" y="2811"/>
                </a:lnTo>
                <a:lnTo>
                  <a:pt x="5589" y="2816"/>
                </a:lnTo>
                <a:lnTo>
                  <a:pt x="5582" y="2821"/>
                </a:lnTo>
                <a:lnTo>
                  <a:pt x="5568" y="2832"/>
                </a:lnTo>
                <a:lnTo>
                  <a:pt x="5556" y="2845"/>
                </a:lnTo>
                <a:lnTo>
                  <a:pt x="5544" y="2859"/>
                </a:lnTo>
                <a:lnTo>
                  <a:pt x="5544" y="2854"/>
                </a:lnTo>
                <a:lnTo>
                  <a:pt x="5545" y="2850"/>
                </a:lnTo>
                <a:lnTo>
                  <a:pt x="5547" y="2845"/>
                </a:lnTo>
                <a:lnTo>
                  <a:pt x="5529" y="2869"/>
                </a:lnTo>
                <a:lnTo>
                  <a:pt x="5521" y="2881"/>
                </a:lnTo>
                <a:lnTo>
                  <a:pt x="5517" y="2888"/>
                </a:lnTo>
                <a:lnTo>
                  <a:pt x="5515" y="2894"/>
                </a:lnTo>
                <a:lnTo>
                  <a:pt x="5515" y="2889"/>
                </a:lnTo>
                <a:lnTo>
                  <a:pt x="5515" y="2887"/>
                </a:lnTo>
                <a:lnTo>
                  <a:pt x="5514" y="2885"/>
                </a:lnTo>
                <a:lnTo>
                  <a:pt x="5513" y="2879"/>
                </a:lnTo>
                <a:lnTo>
                  <a:pt x="5496" y="2902"/>
                </a:lnTo>
                <a:lnTo>
                  <a:pt x="5481" y="2926"/>
                </a:lnTo>
                <a:lnTo>
                  <a:pt x="5479" y="2919"/>
                </a:lnTo>
                <a:lnTo>
                  <a:pt x="5476" y="2914"/>
                </a:lnTo>
                <a:lnTo>
                  <a:pt x="5463" y="2927"/>
                </a:lnTo>
                <a:lnTo>
                  <a:pt x="5452" y="2939"/>
                </a:lnTo>
                <a:lnTo>
                  <a:pt x="5441" y="2952"/>
                </a:lnTo>
                <a:lnTo>
                  <a:pt x="5431" y="2967"/>
                </a:lnTo>
                <a:lnTo>
                  <a:pt x="5432" y="2954"/>
                </a:lnTo>
                <a:lnTo>
                  <a:pt x="5434" y="2944"/>
                </a:lnTo>
                <a:lnTo>
                  <a:pt x="5436" y="2934"/>
                </a:lnTo>
                <a:lnTo>
                  <a:pt x="5440" y="2925"/>
                </a:lnTo>
                <a:lnTo>
                  <a:pt x="5444" y="2916"/>
                </a:lnTo>
                <a:lnTo>
                  <a:pt x="5450" y="2908"/>
                </a:lnTo>
                <a:lnTo>
                  <a:pt x="5457" y="2900"/>
                </a:lnTo>
                <a:lnTo>
                  <a:pt x="5467" y="2893"/>
                </a:lnTo>
                <a:lnTo>
                  <a:pt x="5464" y="2892"/>
                </a:lnTo>
                <a:lnTo>
                  <a:pt x="5462" y="2892"/>
                </a:lnTo>
                <a:lnTo>
                  <a:pt x="5460" y="2893"/>
                </a:lnTo>
                <a:lnTo>
                  <a:pt x="5468" y="2878"/>
                </a:lnTo>
                <a:lnTo>
                  <a:pt x="5476" y="2864"/>
                </a:lnTo>
                <a:lnTo>
                  <a:pt x="5492" y="2836"/>
                </a:lnTo>
                <a:lnTo>
                  <a:pt x="5508" y="2810"/>
                </a:lnTo>
                <a:lnTo>
                  <a:pt x="5515" y="2795"/>
                </a:lnTo>
                <a:lnTo>
                  <a:pt x="5522" y="2782"/>
                </a:lnTo>
                <a:lnTo>
                  <a:pt x="5528" y="2768"/>
                </a:lnTo>
                <a:lnTo>
                  <a:pt x="5533" y="2754"/>
                </a:lnTo>
                <a:lnTo>
                  <a:pt x="5536" y="2740"/>
                </a:lnTo>
                <a:lnTo>
                  <a:pt x="5539" y="2724"/>
                </a:lnTo>
                <a:lnTo>
                  <a:pt x="5540" y="2708"/>
                </a:lnTo>
                <a:lnTo>
                  <a:pt x="5539" y="2691"/>
                </a:lnTo>
                <a:lnTo>
                  <a:pt x="5537" y="2675"/>
                </a:lnTo>
                <a:lnTo>
                  <a:pt x="5533" y="2657"/>
                </a:lnTo>
                <a:lnTo>
                  <a:pt x="5527" y="2662"/>
                </a:lnTo>
                <a:lnTo>
                  <a:pt x="5521" y="2667"/>
                </a:lnTo>
                <a:lnTo>
                  <a:pt x="5512" y="2677"/>
                </a:lnTo>
                <a:lnTo>
                  <a:pt x="5502" y="2689"/>
                </a:lnTo>
                <a:lnTo>
                  <a:pt x="5494" y="2703"/>
                </a:lnTo>
                <a:lnTo>
                  <a:pt x="5493" y="2699"/>
                </a:lnTo>
                <a:lnTo>
                  <a:pt x="5493" y="2695"/>
                </a:lnTo>
                <a:lnTo>
                  <a:pt x="5494" y="2690"/>
                </a:lnTo>
                <a:lnTo>
                  <a:pt x="5482" y="2713"/>
                </a:lnTo>
                <a:lnTo>
                  <a:pt x="5477" y="2724"/>
                </a:lnTo>
                <a:lnTo>
                  <a:pt x="5473" y="2736"/>
                </a:lnTo>
                <a:lnTo>
                  <a:pt x="5473" y="2730"/>
                </a:lnTo>
                <a:lnTo>
                  <a:pt x="5472" y="2728"/>
                </a:lnTo>
                <a:lnTo>
                  <a:pt x="5471" y="2727"/>
                </a:lnTo>
                <a:lnTo>
                  <a:pt x="5470" y="2723"/>
                </a:lnTo>
                <a:lnTo>
                  <a:pt x="5464" y="2734"/>
                </a:lnTo>
                <a:lnTo>
                  <a:pt x="5458" y="2744"/>
                </a:lnTo>
                <a:lnTo>
                  <a:pt x="5451" y="2753"/>
                </a:lnTo>
                <a:lnTo>
                  <a:pt x="5444" y="2761"/>
                </a:lnTo>
                <a:lnTo>
                  <a:pt x="5444" y="2746"/>
                </a:lnTo>
                <a:lnTo>
                  <a:pt x="5447" y="2732"/>
                </a:lnTo>
                <a:lnTo>
                  <a:pt x="5451" y="2718"/>
                </a:lnTo>
                <a:lnTo>
                  <a:pt x="5456" y="2705"/>
                </a:lnTo>
                <a:lnTo>
                  <a:pt x="5462" y="2692"/>
                </a:lnTo>
                <a:lnTo>
                  <a:pt x="5470" y="2679"/>
                </a:lnTo>
                <a:lnTo>
                  <a:pt x="5483" y="2654"/>
                </a:lnTo>
                <a:lnTo>
                  <a:pt x="5490" y="2641"/>
                </a:lnTo>
                <a:lnTo>
                  <a:pt x="5496" y="2628"/>
                </a:lnTo>
                <a:lnTo>
                  <a:pt x="5501" y="2614"/>
                </a:lnTo>
                <a:lnTo>
                  <a:pt x="5505" y="2600"/>
                </a:lnTo>
                <a:lnTo>
                  <a:pt x="5508" y="2585"/>
                </a:lnTo>
                <a:lnTo>
                  <a:pt x="5508" y="2568"/>
                </a:lnTo>
                <a:lnTo>
                  <a:pt x="5506" y="2551"/>
                </a:lnTo>
                <a:lnTo>
                  <a:pt x="5501" y="2532"/>
                </a:lnTo>
                <a:lnTo>
                  <a:pt x="5487" y="2547"/>
                </a:lnTo>
                <a:lnTo>
                  <a:pt x="5480" y="2555"/>
                </a:lnTo>
                <a:lnTo>
                  <a:pt x="5474" y="2563"/>
                </a:lnTo>
                <a:lnTo>
                  <a:pt x="5474" y="2555"/>
                </a:lnTo>
                <a:lnTo>
                  <a:pt x="5475" y="2547"/>
                </a:lnTo>
                <a:lnTo>
                  <a:pt x="5479" y="2529"/>
                </a:lnTo>
                <a:lnTo>
                  <a:pt x="5488" y="2496"/>
                </a:lnTo>
                <a:lnTo>
                  <a:pt x="5492" y="2479"/>
                </a:lnTo>
                <a:lnTo>
                  <a:pt x="5495" y="2461"/>
                </a:lnTo>
                <a:lnTo>
                  <a:pt x="5496" y="2453"/>
                </a:lnTo>
                <a:lnTo>
                  <a:pt x="5496" y="2444"/>
                </a:lnTo>
                <a:lnTo>
                  <a:pt x="5495" y="2435"/>
                </a:lnTo>
                <a:lnTo>
                  <a:pt x="5493" y="2425"/>
                </a:lnTo>
                <a:lnTo>
                  <a:pt x="5491" y="2432"/>
                </a:lnTo>
                <a:lnTo>
                  <a:pt x="5488" y="2436"/>
                </a:lnTo>
                <a:lnTo>
                  <a:pt x="5486" y="2438"/>
                </a:lnTo>
                <a:lnTo>
                  <a:pt x="5483" y="2439"/>
                </a:lnTo>
                <a:lnTo>
                  <a:pt x="5480" y="2438"/>
                </a:lnTo>
                <a:lnTo>
                  <a:pt x="5477" y="2438"/>
                </a:lnTo>
                <a:lnTo>
                  <a:pt x="5475" y="2437"/>
                </a:lnTo>
                <a:lnTo>
                  <a:pt x="5480" y="2420"/>
                </a:lnTo>
                <a:lnTo>
                  <a:pt x="5484" y="2403"/>
                </a:lnTo>
                <a:lnTo>
                  <a:pt x="5487" y="2383"/>
                </a:lnTo>
                <a:lnTo>
                  <a:pt x="5489" y="2363"/>
                </a:lnTo>
                <a:lnTo>
                  <a:pt x="5491" y="2340"/>
                </a:lnTo>
                <a:lnTo>
                  <a:pt x="5492" y="2318"/>
                </a:lnTo>
                <a:lnTo>
                  <a:pt x="5492" y="2294"/>
                </a:lnTo>
                <a:lnTo>
                  <a:pt x="5491" y="2271"/>
                </a:lnTo>
                <a:lnTo>
                  <a:pt x="5489" y="2248"/>
                </a:lnTo>
                <a:lnTo>
                  <a:pt x="5486" y="2225"/>
                </a:lnTo>
                <a:lnTo>
                  <a:pt x="5482" y="2202"/>
                </a:lnTo>
                <a:lnTo>
                  <a:pt x="5477" y="2181"/>
                </a:lnTo>
                <a:lnTo>
                  <a:pt x="5471" y="2161"/>
                </a:lnTo>
                <a:lnTo>
                  <a:pt x="5463" y="2142"/>
                </a:lnTo>
                <a:lnTo>
                  <a:pt x="5455" y="2125"/>
                </a:lnTo>
                <a:lnTo>
                  <a:pt x="5446" y="2111"/>
                </a:lnTo>
                <a:lnTo>
                  <a:pt x="5450" y="2130"/>
                </a:lnTo>
                <a:lnTo>
                  <a:pt x="5452" y="2148"/>
                </a:lnTo>
                <a:lnTo>
                  <a:pt x="5453" y="2165"/>
                </a:lnTo>
                <a:lnTo>
                  <a:pt x="5451" y="2184"/>
                </a:lnTo>
                <a:lnTo>
                  <a:pt x="5449" y="2202"/>
                </a:lnTo>
                <a:lnTo>
                  <a:pt x="5445" y="2220"/>
                </a:lnTo>
                <a:lnTo>
                  <a:pt x="5436" y="2256"/>
                </a:lnTo>
                <a:lnTo>
                  <a:pt x="5425" y="2292"/>
                </a:lnTo>
                <a:lnTo>
                  <a:pt x="5421" y="2310"/>
                </a:lnTo>
                <a:lnTo>
                  <a:pt x="5417" y="2328"/>
                </a:lnTo>
                <a:lnTo>
                  <a:pt x="5414" y="2346"/>
                </a:lnTo>
                <a:lnTo>
                  <a:pt x="5413" y="2364"/>
                </a:lnTo>
                <a:lnTo>
                  <a:pt x="5413" y="2382"/>
                </a:lnTo>
                <a:lnTo>
                  <a:pt x="5414" y="2400"/>
                </a:lnTo>
                <a:lnTo>
                  <a:pt x="5411" y="2397"/>
                </a:lnTo>
                <a:lnTo>
                  <a:pt x="5409" y="2391"/>
                </a:lnTo>
                <a:lnTo>
                  <a:pt x="5406" y="2387"/>
                </a:lnTo>
                <a:lnTo>
                  <a:pt x="5404" y="2381"/>
                </a:lnTo>
                <a:lnTo>
                  <a:pt x="5402" y="2370"/>
                </a:lnTo>
                <a:lnTo>
                  <a:pt x="5402" y="2357"/>
                </a:lnTo>
                <a:lnTo>
                  <a:pt x="5397" y="2366"/>
                </a:lnTo>
                <a:lnTo>
                  <a:pt x="5393" y="2375"/>
                </a:lnTo>
                <a:lnTo>
                  <a:pt x="5389" y="2385"/>
                </a:lnTo>
                <a:lnTo>
                  <a:pt x="5387" y="2396"/>
                </a:lnTo>
                <a:lnTo>
                  <a:pt x="5386" y="2406"/>
                </a:lnTo>
                <a:lnTo>
                  <a:pt x="5385" y="2416"/>
                </a:lnTo>
                <a:lnTo>
                  <a:pt x="5386" y="2438"/>
                </a:lnTo>
                <a:lnTo>
                  <a:pt x="5388" y="2460"/>
                </a:lnTo>
                <a:lnTo>
                  <a:pt x="5393" y="2482"/>
                </a:lnTo>
                <a:lnTo>
                  <a:pt x="5402" y="2523"/>
                </a:lnTo>
                <a:lnTo>
                  <a:pt x="5396" y="2519"/>
                </a:lnTo>
                <a:lnTo>
                  <a:pt x="5389" y="2515"/>
                </a:lnTo>
                <a:lnTo>
                  <a:pt x="5385" y="2511"/>
                </a:lnTo>
                <a:lnTo>
                  <a:pt x="5380" y="2506"/>
                </a:lnTo>
                <a:lnTo>
                  <a:pt x="5376" y="2500"/>
                </a:lnTo>
                <a:lnTo>
                  <a:pt x="5373" y="2494"/>
                </a:lnTo>
                <a:lnTo>
                  <a:pt x="5368" y="2481"/>
                </a:lnTo>
                <a:lnTo>
                  <a:pt x="5364" y="2489"/>
                </a:lnTo>
                <a:lnTo>
                  <a:pt x="5360" y="2497"/>
                </a:lnTo>
                <a:lnTo>
                  <a:pt x="5358" y="2506"/>
                </a:lnTo>
                <a:lnTo>
                  <a:pt x="5357" y="2514"/>
                </a:lnTo>
                <a:lnTo>
                  <a:pt x="5356" y="2521"/>
                </a:lnTo>
                <a:lnTo>
                  <a:pt x="5355" y="2529"/>
                </a:lnTo>
                <a:lnTo>
                  <a:pt x="5357" y="2546"/>
                </a:lnTo>
                <a:lnTo>
                  <a:pt x="5360" y="2561"/>
                </a:lnTo>
                <a:lnTo>
                  <a:pt x="5365" y="2576"/>
                </a:lnTo>
                <a:lnTo>
                  <a:pt x="5371" y="2593"/>
                </a:lnTo>
                <a:lnTo>
                  <a:pt x="5379" y="2608"/>
                </a:lnTo>
                <a:lnTo>
                  <a:pt x="5395" y="2639"/>
                </a:lnTo>
                <a:lnTo>
                  <a:pt x="5403" y="2654"/>
                </a:lnTo>
                <a:lnTo>
                  <a:pt x="5410" y="2670"/>
                </a:lnTo>
                <a:lnTo>
                  <a:pt x="5416" y="2685"/>
                </a:lnTo>
                <a:lnTo>
                  <a:pt x="5420" y="2701"/>
                </a:lnTo>
                <a:lnTo>
                  <a:pt x="5423" y="2715"/>
                </a:lnTo>
                <a:lnTo>
                  <a:pt x="5423" y="2723"/>
                </a:lnTo>
                <a:lnTo>
                  <a:pt x="5423" y="2730"/>
                </a:lnTo>
                <a:lnTo>
                  <a:pt x="5417" y="2710"/>
                </a:lnTo>
                <a:lnTo>
                  <a:pt x="5409" y="2691"/>
                </a:lnTo>
                <a:lnTo>
                  <a:pt x="5399" y="2674"/>
                </a:lnTo>
                <a:lnTo>
                  <a:pt x="5386" y="2658"/>
                </a:lnTo>
                <a:lnTo>
                  <a:pt x="5386" y="2661"/>
                </a:lnTo>
                <a:lnTo>
                  <a:pt x="5385" y="2662"/>
                </a:lnTo>
                <a:lnTo>
                  <a:pt x="5384" y="2664"/>
                </a:lnTo>
                <a:lnTo>
                  <a:pt x="5383" y="2667"/>
                </a:lnTo>
                <a:lnTo>
                  <a:pt x="5382" y="2663"/>
                </a:lnTo>
                <a:lnTo>
                  <a:pt x="5379" y="2658"/>
                </a:lnTo>
                <a:lnTo>
                  <a:pt x="5372" y="2646"/>
                </a:lnTo>
                <a:lnTo>
                  <a:pt x="5357" y="2628"/>
                </a:lnTo>
                <a:lnTo>
                  <a:pt x="5357" y="2631"/>
                </a:lnTo>
                <a:lnTo>
                  <a:pt x="5358" y="2634"/>
                </a:lnTo>
                <a:lnTo>
                  <a:pt x="5357" y="2637"/>
                </a:lnTo>
                <a:lnTo>
                  <a:pt x="5349" y="2627"/>
                </a:lnTo>
                <a:lnTo>
                  <a:pt x="5342" y="2616"/>
                </a:lnTo>
                <a:lnTo>
                  <a:pt x="5334" y="2608"/>
                </a:lnTo>
                <a:lnTo>
                  <a:pt x="5325" y="2600"/>
                </a:lnTo>
                <a:lnTo>
                  <a:pt x="5322" y="2612"/>
                </a:lnTo>
                <a:lnTo>
                  <a:pt x="5320" y="2625"/>
                </a:lnTo>
                <a:lnTo>
                  <a:pt x="5318" y="2637"/>
                </a:lnTo>
                <a:lnTo>
                  <a:pt x="5318" y="2648"/>
                </a:lnTo>
                <a:lnTo>
                  <a:pt x="5318" y="2660"/>
                </a:lnTo>
                <a:lnTo>
                  <a:pt x="5319" y="2670"/>
                </a:lnTo>
                <a:lnTo>
                  <a:pt x="5321" y="2680"/>
                </a:lnTo>
                <a:lnTo>
                  <a:pt x="5323" y="2690"/>
                </a:lnTo>
                <a:lnTo>
                  <a:pt x="5329" y="2710"/>
                </a:lnTo>
                <a:lnTo>
                  <a:pt x="5337" y="2729"/>
                </a:lnTo>
                <a:lnTo>
                  <a:pt x="5346" y="2748"/>
                </a:lnTo>
                <a:lnTo>
                  <a:pt x="5357" y="2765"/>
                </a:lnTo>
                <a:lnTo>
                  <a:pt x="5377" y="2800"/>
                </a:lnTo>
                <a:lnTo>
                  <a:pt x="5387" y="2819"/>
                </a:lnTo>
                <a:lnTo>
                  <a:pt x="5397" y="2836"/>
                </a:lnTo>
                <a:lnTo>
                  <a:pt x="5404" y="2855"/>
                </a:lnTo>
                <a:lnTo>
                  <a:pt x="5409" y="2873"/>
                </a:lnTo>
                <a:lnTo>
                  <a:pt x="5411" y="2883"/>
                </a:lnTo>
                <a:lnTo>
                  <a:pt x="5412" y="2893"/>
                </a:lnTo>
                <a:lnTo>
                  <a:pt x="5412" y="2903"/>
                </a:lnTo>
                <a:lnTo>
                  <a:pt x="5412" y="2913"/>
                </a:lnTo>
                <a:lnTo>
                  <a:pt x="5410" y="2905"/>
                </a:lnTo>
                <a:lnTo>
                  <a:pt x="5407" y="2897"/>
                </a:lnTo>
                <a:lnTo>
                  <a:pt x="5400" y="2883"/>
                </a:lnTo>
                <a:lnTo>
                  <a:pt x="5392" y="2869"/>
                </a:lnTo>
                <a:lnTo>
                  <a:pt x="5382" y="2857"/>
                </a:lnTo>
                <a:lnTo>
                  <a:pt x="5373" y="2846"/>
                </a:lnTo>
                <a:lnTo>
                  <a:pt x="5364" y="2833"/>
                </a:lnTo>
                <a:lnTo>
                  <a:pt x="5357" y="2822"/>
                </a:lnTo>
                <a:lnTo>
                  <a:pt x="5355" y="2816"/>
                </a:lnTo>
                <a:lnTo>
                  <a:pt x="5351" y="2809"/>
                </a:lnTo>
                <a:lnTo>
                  <a:pt x="5349" y="2813"/>
                </a:lnTo>
                <a:lnTo>
                  <a:pt x="5347" y="2819"/>
                </a:lnTo>
                <a:lnTo>
                  <a:pt x="5334" y="2799"/>
                </a:lnTo>
                <a:lnTo>
                  <a:pt x="5319" y="2781"/>
                </a:lnTo>
                <a:lnTo>
                  <a:pt x="5319" y="2785"/>
                </a:lnTo>
                <a:lnTo>
                  <a:pt x="5319" y="2787"/>
                </a:lnTo>
                <a:lnTo>
                  <a:pt x="5318" y="2789"/>
                </a:lnTo>
                <a:lnTo>
                  <a:pt x="5319" y="2793"/>
                </a:lnTo>
                <a:lnTo>
                  <a:pt x="5312" y="2783"/>
                </a:lnTo>
                <a:lnTo>
                  <a:pt x="5305" y="2773"/>
                </a:lnTo>
                <a:lnTo>
                  <a:pt x="5289" y="2753"/>
                </a:lnTo>
                <a:lnTo>
                  <a:pt x="5291" y="2757"/>
                </a:lnTo>
                <a:lnTo>
                  <a:pt x="5292" y="2761"/>
                </a:lnTo>
                <a:lnTo>
                  <a:pt x="5292" y="2764"/>
                </a:lnTo>
                <a:lnTo>
                  <a:pt x="5281" y="2754"/>
                </a:lnTo>
                <a:lnTo>
                  <a:pt x="5270" y="2743"/>
                </a:lnTo>
                <a:lnTo>
                  <a:pt x="5258" y="2734"/>
                </a:lnTo>
                <a:lnTo>
                  <a:pt x="5252" y="2730"/>
                </a:lnTo>
                <a:lnTo>
                  <a:pt x="5245" y="2726"/>
                </a:lnTo>
                <a:lnTo>
                  <a:pt x="5244" y="2741"/>
                </a:lnTo>
                <a:lnTo>
                  <a:pt x="5244" y="2755"/>
                </a:lnTo>
                <a:lnTo>
                  <a:pt x="5245" y="2768"/>
                </a:lnTo>
                <a:lnTo>
                  <a:pt x="5247" y="2782"/>
                </a:lnTo>
                <a:lnTo>
                  <a:pt x="5250" y="2794"/>
                </a:lnTo>
                <a:lnTo>
                  <a:pt x="5254" y="2805"/>
                </a:lnTo>
                <a:lnTo>
                  <a:pt x="5258" y="2818"/>
                </a:lnTo>
                <a:lnTo>
                  <a:pt x="5263" y="2828"/>
                </a:lnTo>
                <a:lnTo>
                  <a:pt x="5269" y="2839"/>
                </a:lnTo>
                <a:lnTo>
                  <a:pt x="5275" y="2850"/>
                </a:lnTo>
                <a:lnTo>
                  <a:pt x="5289" y="2870"/>
                </a:lnTo>
                <a:lnTo>
                  <a:pt x="5304" y="2890"/>
                </a:lnTo>
                <a:lnTo>
                  <a:pt x="5320" y="2909"/>
                </a:lnTo>
                <a:lnTo>
                  <a:pt x="5336" y="2928"/>
                </a:lnTo>
                <a:lnTo>
                  <a:pt x="5350" y="2947"/>
                </a:lnTo>
                <a:lnTo>
                  <a:pt x="5365" y="2968"/>
                </a:lnTo>
                <a:lnTo>
                  <a:pt x="5377" y="2988"/>
                </a:lnTo>
                <a:lnTo>
                  <a:pt x="5383" y="2999"/>
                </a:lnTo>
                <a:lnTo>
                  <a:pt x="5387" y="3010"/>
                </a:lnTo>
                <a:lnTo>
                  <a:pt x="5392" y="3021"/>
                </a:lnTo>
                <a:lnTo>
                  <a:pt x="5396" y="3034"/>
                </a:lnTo>
                <a:lnTo>
                  <a:pt x="5398" y="3046"/>
                </a:lnTo>
                <a:lnTo>
                  <a:pt x="5400" y="3058"/>
                </a:lnTo>
                <a:lnTo>
                  <a:pt x="5401" y="3072"/>
                </a:lnTo>
                <a:lnTo>
                  <a:pt x="5400" y="3086"/>
                </a:lnTo>
                <a:lnTo>
                  <a:pt x="5388" y="3065"/>
                </a:lnTo>
                <a:lnTo>
                  <a:pt x="5376" y="3047"/>
                </a:lnTo>
                <a:lnTo>
                  <a:pt x="5362" y="3028"/>
                </a:lnTo>
                <a:lnTo>
                  <a:pt x="5346" y="3012"/>
                </a:lnTo>
                <a:lnTo>
                  <a:pt x="5345" y="3014"/>
                </a:lnTo>
                <a:lnTo>
                  <a:pt x="5345" y="3018"/>
                </a:lnTo>
                <a:lnTo>
                  <a:pt x="5344" y="3025"/>
                </a:lnTo>
                <a:lnTo>
                  <a:pt x="5308" y="2976"/>
                </a:lnTo>
                <a:lnTo>
                  <a:pt x="5307" y="2981"/>
                </a:lnTo>
                <a:lnTo>
                  <a:pt x="5306" y="2983"/>
                </a:lnTo>
                <a:lnTo>
                  <a:pt x="5306" y="2986"/>
                </a:lnTo>
                <a:lnTo>
                  <a:pt x="5307" y="2992"/>
                </a:lnTo>
                <a:lnTo>
                  <a:pt x="5304" y="2985"/>
                </a:lnTo>
                <a:lnTo>
                  <a:pt x="5300" y="2979"/>
                </a:lnTo>
                <a:lnTo>
                  <a:pt x="5292" y="2966"/>
                </a:lnTo>
                <a:lnTo>
                  <a:pt x="5273" y="2941"/>
                </a:lnTo>
                <a:lnTo>
                  <a:pt x="5275" y="2946"/>
                </a:lnTo>
                <a:lnTo>
                  <a:pt x="5277" y="2950"/>
                </a:lnTo>
                <a:lnTo>
                  <a:pt x="5277" y="2955"/>
                </a:lnTo>
                <a:lnTo>
                  <a:pt x="5264" y="2941"/>
                </a:lnTo>
                <a:lnTo>
                  <a:pt x="5252" y="2929"/>
                </a:lnTo>
                <a:lnTo>
                  <a:pt x="5245" y="2923"/>
                </a:lnTo>
                <a:lnTo>
                  <a:pt x="5239" y="2916"/>
                </a:lnTo>
                <a:lnTo>
                  <a:pt x="5230" y="2911"/>
                </a:lnTo>
                <a:lnTo>
                  <a:pt x="5222" y="2906"/>
                </a:lnTo>
                <a:lnTo>
                  <a:pt x="5220" y="2921"/>
                </a:lnTo>
                <a:lnTo>
                  <a:pt x="5219" y="2935"/>
                </a:lnTo>
                <a:lnTo>
                  <a:pt x="5219" y="2951"/>
                </a:lnTo>
                <a:lnTo>
                  <a:pt x="5219" y="2968"/>
                </a:lnTo>
                <a:lnTo>
                  <a:pt x="5221" y="2985"/>
                </a:lnTo>
                <a:lnTo>
                  <a:pt x="5223" y="3003"/>
                </a:lnTo>
                <a:lnTo>
                  <a:pt x="5227" y="3020"/>
                </a:lnTo>
                <a:lnTo>
                  <a:pt x="5231" y="3038"/>
                </a:lnTo>
                <a:lnTo>
                  <a:pt x="5236" y="3055"/>
                </a:lnTo>
                <a:lnTo>
                  <a:pt x="5244" y="3072"/>
                </a:lnTo>
                <a:lnTo>
                  <a:pt x="5251" y="3087"/>
                </a:lnTo>
                <a:lnTo>
                  <a:pt x="5260" y="3101"/>
                </a:lnTo>
                <a:lnTo>
                  <a:pt x="5269" y="3114"/>
                </a:lnTo>
                <a:lnTo>
                  <a:pt x="5281" y="3125"/>
                </a:lnTo>
                <a:lnTo>
                  <a:pt x="5293" y="3135"/>
                </a:lnTo>
                <a:lnTo>
                  <a:pt x="5299" y="3139"/>
                </a:lnTo>
                <a:lnTo>
                  <a:pt x="5306" y="3142"/>
                </a:lnTo>
                <a:lnTo>
                  <a:pt x="5302" y="3143"/>
                </a:lnTo>
                <a:lnTo>
                  <a:pt x="5300" y="3143"/>
                </a:lnTo>
                <a:lnTo>
                  <a:pt x="5296" y="3142"/>
                </a:lnTo>
                <a:lnTo>
                  <a:pt x="5305" y="3152"/>
                </a:lnTo>
                <a:lnTo>
                  <a:pt x="5316" y="3162"/>
                </a:lnTo>
                <a:lnTo>
                  <a:pt x="5325" y="3174"/>
                </a:lnTo>
                <a:lnTo>
                  <a:pt x="5332" y="3184"/>
                </a:lnTo>
                <a:lnTo>
                  <a:pt x="5329" y="3184"/>
                </a:lnTo>
                <a:lnTo>
                  <a:pt x="5326" y="3184"/>
                </a:lnTo>
                <a:lnTo>
                  <a:pt x="5324" y="3185"/>
                </a:lnTo>
                <a:lnTo>
                  <a:pt x="5333" y="3191"/>
                </a:lnTo>
                <a:lnTo>
                  <a:pt x="5341" y="3197"/>
                </a:lnTo>
                <a:lnTo>
                  <a:pt x="5348" y="3203"/>
                </a:lnTo>
                <a:lnTo>
                  <a:pt x="5356" y="3210"/>
                </a:lnTo>
                <a:lnTo>
                  <a:pt x="5361" y="3217"/>
                </a:lnTo>
                <a:lnTo>
                  <a:pt x="5366" y="3225"/>
                </a:lnTo>
                <a:lnTo>
                  <a:pt x="5371" y="3232"/>
                </a:lnTo>
                <a:lnTo>
                  <a:pt x="5374" y="3239"/>
                </a:lnTo>
                <a:lnTo>
                  <a:pt x="5377" y="3247"/>
                </a:lnTo>
                <a:lnTo>
                  <a:pt x="5380" y="3255"/>
                </a:lnTo>
                <a:lnTo>
                  <a:pt x="5383" y="3273"/>
                </a:lnTo>
                <a:lnTo>
                  <a:pt x="5384" y="3292"/>
                </a:lnTo>
                <a:lnTo>
                  <a:pt x="5383" y="3313"/>
                </a:lnTo>
                <a:lnTo>
                  <a:pt x="5365" y="3278"/>
                </a:lnTo>
                <a:lnTo>
                  <a:pt x="5348" y="3243"/>
                </a:lnTo>
                <a:lnTo>
                  <a:pt x="5346" y="3246"/>
                </a:lnTo>
                <a:lnTo>
                  <a:pt x="5345" y="3250"/>
                </a:lnTo>
                <a:lnTo>
                  <a:pt x="5346" y="3256"/>
                </a:lnTo>
                <a:lnTo>
                  <a:pt x="5328" y="3244"/>
                </a:lnTo>
                <a:lnTo>
                  <a:pt x="5310" y="3231"/>
                </a:lnTo>
                <a:lnTo>
                  <a:pt x="5294" y="3217"/>
                </a:lnTo>
                <a:lnTo>
                  <a:pt x="5279" y="3202"/>
                </a:lnTo>
                <a:lnTo>
                  <a:pt x="5274" y="3209"/>
                </a:lnTo>
                <a:lnTo>
                  <a:pt x="5273" y="3213"/>
                </a:lnTo>
                <a:lnTo>
                  <a:pt x="5272" y="3218"/>
                </a:lnTo>
                <a:lnTo>
                  <a:pt x="5249" y="3189"/>
                </a:lnTo>
                <a:lnTo>
                  <a:pt x="5224" y="3160"/>
                </a:lnTo>
                <a:lnTo>
                  <a:pt x="5224" y="3166"/>
                </a:lnTo>
                <a:lnTo>
                  <a:pt x="5223" y="3170"/>
                </a:lnTo>
                <a:lnTo>
                  <a:pt x="5223" y="3173"/>
                </a:lnTo>
                <a:lnTo>
                  <a:pt x="5224" y="3180"/>
                </a:lnTo>
                <a:lnTo>
                  <a:pt x="5220" y="3172"/>
                </a:lnTo>
                <a:lnTo>
                  <a:pt x="5215" y="3165"/>
                </a:lnTo>
                <a:lnTo>
                  <a:pt x="5202" y="3149"/>
                </a:lnTo>
                <a:lnTo>
                  <a:pt x="5176" y="3118"/>
                </a:lnTo>
                <a:lnTo>
                  <a:pt x="5179" y="3124"/>
                </a:lnTo>
                <a:lnTo>
                  <a:pt x="5181" y="3129"/>
                </a:lnTo>
                <a:lnTo>
                  <a:pt x="5181" y="3132"/>
                </a:lnTo>
                <a:lnTo>
                  <a:pt x="5181" y="3136"/>
                </a:lnTo>
                <a:lnTo>
                  <a:pt x="5164" y="3119"/>
                </a:lnTo>
                <a:lnTo>
                  <a:pt x="5146" y="3102"/>
                </a:lnTo>
                <a:lnTo>
                  <a:pt x="5137" y="3095"/>
                </a:lnTo>
                <a:lnTo>
                  <a:pt x="5127" y="3089"/>
                </a:lnTo>
                <a:lnTo>
                  <a:pt x="5116" y="3083"/>
                </a:lnTo>
                <a:lnTo>
                  <a:pt x="5105" y="3078"/>
                </a:lnTo>
                <a:lnTo>
                  <a:pt x="5104" y="3096"/>
                </a:lnTo>
                <a:lnTo>
                  <a:pt x="5104" y="3116"/>
                </a:lnTo>
                <a:lnTo>
                  <a:pt x="5106" y="3137"/>
                </a:lnTo>
                <a:lnTo>
                  <a:pt x="5109" y="3159"/>
                </a:lnTo>
                <a:lnTo>
                  <a:pt x="5114" y="3181"/>
                </a:lnTo>
                <a:lnTo>
                  <a:pt x="5120" y="3204"/>
                </a:lnTo>
                <a:lnTo>
                  <a:pt x="5128" y="3227"/>
                </a:lnTo>
                <a:lnTo>
                  <a:pt x="5137" y="3249"/>
                </a:lnTo>
                <a:lnTo>
                  <a:pt x="5147" y="3271"/>
                </a:lnTo>
                <a:lnTo>
                  <a:pt x="5159" y="3291"/>
                </a:lnTo>
                <a:lnTo>
                  <a:pt x="5172" y="3311"/>
                </a:lnTo>
                <a:lnTo>
                  <a:pt x="5186" y="3327"/>
                </a:lnTo>
                <a:lnTo>
                  <a:pt x="5202" y="3343"/>
                </a:lnTo>
                <a:lnTo>
                  <a:pt x="5210" y="3350"/>
                </a:lnTo>
                <a:lnTo>
                  <a:pt x="5218" y="3356"/>
                </a:lnTo>
                <a:lnTo>
                  <a:pt x="5227" y="3361"/>
                </a:lnTo>
                <a:lnTo>
                  <a:pt x="5236" y="3366"/>
                </a:lnTo>
                <a:lnTo>
                  <a:pt x="5246" y="3370"/>
                </a:lnTo>
                <a:lnTo>
                  <a:pt x="5255" y="3374"/>
                </a:lnTo>
                <a:lnTo>
                  <a:pt x="5250" y="3376"/>
                </a:lnTo>
                <a:lnTo>
                  <a:pt x="5247" y="3377"/>
                </a:lnTo>
                <a:lnTo>
                  <a:pt x="5243" y="3376"/>
                </a:lnTo>
                <a:lnTo>
                  <a:pt x="5255" y="3386"/>
                </a:lnTo>
                <a:lnTo>
                  <a:pt x="5270" y="3398"/>
                </a:lnTo>
                <a:lnTo>
                  <a:pt x="5285" y="3411"/>
                </a:lnTo>
                <a:lnTo>
                  <a:pt x="5296" y="3423"/>
                </a:lnTo>
                <a:lnTo>
                  <a:pt x="5291" y="3423"/>
                </a:lnTo>
                <a:lnTo>
                  <a:pt x="5288" y="3424"/>
                </a:lnTo>
                <a:lnTo>
                  <a:pt x="5286" y="3426"/>
                </a:lnTo>
                <a:lnTo>
                  <a:pt x="5300" y="3434"/>
                </a:lnTo>
                <a:lnTo>
                  <a:pt x="5312" y="3442"/>
                </a:lnTo>
                <a:lnTo>
                  <a:pt x="5324" y="3452"/>
                </a:lnTo>
                <a:lnTo>
                  <a:pt x="5333" y="3462"/>
                </a:lnTo>
                <a:lnTo>
                  <a:pt x="5341" y="3471"/>
                </a:lnTo>
                <a:lnTo>
                  <a:pt x="5348" y="3482"/>
                </a:lnTo>
                <a:lnTo>
                  <a:pt x="5354" y="3494"/>
                </a:lnTo>
                <a:lnTo>
                  <a:pt x="5358" y="3505"/>
                </a:lnTo>
                <a:lnTo>
                  <a:pt x="5361" y="3517"/>
                </a:lnTo>
                <a:lnTo>
                  <a:pt x="5362" y="3530"/>
                </a:lnTo>
                <a:lnTo>
                  <a:pt x="5363" y="3543"/>
                </a:lnTo>
                <a:lnTo>
                  <a:pt x="5363" y="3556"/>
                </a:lnTo>
                <a:lnTo>
                  <a:pt x="5362" y="3571"/>
                </a:lnTo>
                <a:lnTo>
                  <a:pt x="5360" y="3586"/>
                </a:lnTo>
                <a:lnTo>
                  <a:pt x="5355" y="3617"/>
                </a:lnTo>
                <a:lnTo>
                  <a:pt x="5339" y="3590"/>
                </a:lnTo>
                <a:lnTo>
                  <a:pt x="5323" y="3564"/>
                </a:lnTo>
                <a:lnTo>
                  <a:pt x="5305" y="3538"/>
                </a:lnTo>
                <a:lnTo>
                  <a:pt x="5287" y="3513"/>
                </a:lnTo>
                <a:lnTo>
                  <a:pt x="5282" y="3519"/>
                </a:lnTo>
                <a:lnTo>
                  <a:pt x="5279" y="3524"/>
                </a:lnTo>
                <a:lnTo>
                  <a:pt x="5277" y="3529"/>
                </a:lnTo>
                <a:lnTo>
                  <a:pt x="5260" y="3492"/>
                </a:lnTo>
                <a:lnTo>
                  <a:pt x="5241" y="3455"/>
                </a:lnTo>
                <a:lnTo>
                  <a:pt x="5240" y="3462"/>
                </a:lnTo>
                <a:lnTo>
                  <a:pt x="5237" y="3465"/>
                </a:lnTo>
                <a:lnTo>
                  <a:pt x="5236" y="3468"/>
                </a:lnTo>
                <a:lnTo>
                  <a:pt x="5235" y="3476"/>
                </a:lnTo>
                <a:lnTo>
                  <a:pt x="5233" y="3467"/>
                </a:lnTo>
                <a:lnTo>
                  <a:pt x="5229" y="3457"/>
                </a:lnTo>
                <a:lnTo>
                  <a:pt x="5220" y="3437"/>
                </a:lnTo>
                <a:lnTo>
                  <a:pt x="5199" y="3398"/>
                </a:lnTo>
                <a:lnTo>
                  <a:pt x="5202" y="3404"/>
                </a:lnTo>
                <a:lnTo>
                  <a:pt x="5203" y="3412"/>
                </a:lnTo>
                <a:lnTo>
                  <a:pt x="5202" y="3415"/>
                </a:lnTo>
                <a:lnTo>
                  <a:pt x="5201" y="3418"/>
                </a:lnTo>
                <a:lnTo>
                  <a:pt x="5184" y="3391"/>
                </a:lnTo>
                <a:lnTo>
                  <a:pt x="5169" y="3364"/>
                </a:lnTo>
                <a:lnTo>
                  <a:pt x="5160" y="3352"/>
                </a:lnTo>
                <a:lnTo>
                  <a:pt x="5151" y="3341"/>
                </a:lnTo>
                <a:lnTo>
                  <a:pt x="5141" y="3329"/>
                </a:lnTo>
                <a:lnTo>
                  <a:pt x="5129" y="3319"/>
                </a:lnTo>
                <a:lnTo>
                  <a:pt x="5121" y="3339"/>
                </a:lnTo>
                <a:lnTo>
                  <a:pt x="5116" y="3360"/>
                </a:lnTo>
                <a:lnTo>
                  <a:pt x="5112" y="3383"/>
                </a:lnTo>
                <a:lnTo>
                  <a:pt x="5110" y="3407"/>
                </a:lnTo>
                <a:lnTo>
                  <a:pt x="5110" y="3431"/>
                </a:lnTo>
                <a:lnTo>
                  <a:pt x="5111" y="3456"/>
                </a:lnTo>
                <a:lnTo>
                  <a:pt x="5113" y="3480"/>
                </a:lnTo>
                <a:lnTo>
                  <a:pt x="5118" y="3505"/>
                </a:lnTo>
                <a:lnTo>
                  <a:pt x="5123" y="3529"/>
                </a:lnTo>
                <a:lnTo>
                  <a:pt x="5132" y="3552"/>
                </a:lnTo>
                <a:lnTo>
                  <a:pt x="5141" y="3575"/>
                </a:lnTo>
                <a:lnTo>
                  <a:pt x="5152" y="3595"/>
                </a:lnTo>
                <a:lnTo>
                  <a:pt x="5159" y="3606"/>
                </a:lnTo>
                <a:lnTo>
                  <a:pt x="5166" y="3615"/>
                </a:lnTo>
                <a:lnTo>
                  <a:pt x="5173" y="3624"/>
                </a:lnTo>
                <a:lnTo>
                  <a:pt x="5181" y="3632"/>
                </a:lnTo>
                <a:lnTo>
                  <a:pt x="5189" y="3641"/>
                </a:lnTo>
                <a:lnTo>
                  <a:pt x="5197" y="3648"/>
                </a:lnTo>
                <a:lnTo>
                  <a:pt x="5207" y="3655"/>
                </a:lnTo>
                <a:lnTo>
                  <a:pt x="5216" y="3661"/>
                </a:lnTo>
                <a:lnTo>
                  <a:pt x="5211" y="3662"/>
                </a:lnTo>
                <a:lnTo>
                  <a:pt x="5207" y="3662"/>
                </a:lnTo>
                <a:lnTo>
                  <a:pt x="5203" y="3660"/>
                </a:lnTo>
                <a:lnTo>
                  <a:pt x="5215" y="3677"/>
                </a:lnTo>
                <a:lnTo>
                  <a:pt x="5228" y="3696"/>
                </a:lnTo>
                <a:lnTo>
                  <a:pt x="5240" y="3717"/>
                </a:lnTo>
                <a:lnTo>
                  <a:pt x="5249" y="3735"/>
                </a:lnTo>
                <a:lnTo>
                  <a:pt x="5245" y="3734"/>
                </a:lnTo>
                <a:lnTo>
                  <a:pt x="5241" y="3734"/>
                </a:lnTo>
                <a:lnTo>
                  <a:pt x="5237" y="3735"/>
                </a:lnTo>
                <a:lnTo>
                  <a:pt x="5248" y="3742"/>
                </a:lnTo>
                <a:lnTo>
                  <a:pt x="5258" y="3751"/>
                </a:lnTo>
                <a:lnTo>
                  <a:pt x="5267" y="3759"/>
                </a:lnTo>
                <a:lnTo>
                  <a:pt x="5275" y="3767"/>
                </a:lnTo>
                <a:lnTo>
                  <a:pt x="5282" y="3775"/>
                </a:lnTo>
                <a:lnTo>
                  <a:pt x="5288" y="3784"/>
                </a:lnTo>
                <a:lnTo>
                  <a:pt x="5293" y="3793"/>
                </a:lnTo>
                <a:lnTo>
                  <a:pt x="5297" y="3802"/>
                </a:lnTo>
                <a:lnTo>
                  <a:pt x="5300" y="3812"/>
                </a:lnTo>
                <a:lnTo>
                  <a:pt x="5303" y="3821"/>
                </a:lnTo>
                <a:lnTo>
                  <a:pt x="5304" y="3832"/>
                </a:lnTo>
                <a:lnTo>
                  <a:pt x="5305" y="3842"/>
                </a:lnTo>
                <a:lnTo>
                  <a:pt x="5305" y="3853"/>
                </a:lnTo>
                <a:lnTo>
                  <a:pt x="5304" y="3865"/>
                </a:lnTo>
                <a:lnTo>
                  <a:pt x="5302" y="3876"/>
                </a:lnTo>
                <a:lnTo>
                  <a:pt x="5300" y="3887"/>
                </a:lnTo>
                <a:lnTo>
                  <a:pt x="5293" y="3883"/>
                </a:lnTo>
                <a:lnTo>
                  <a:pt x="5288" y="3878"/>
                </a:lnTo>
                <a:lnTo>
                  <a:pt x="5283" y="3872"/>
                </a:lnTo>
                <a:lnTo>
                  <a:pt x="5279" y="3866"/>
                </a:lnTo>
                <a:lnTo>
                  <a:pt x="5275" y="3859"/>
                </a:lnTo>
                <a:lnTo>
                  <a:pt x="5274" y="3852"/>
                </a:lnTo>
                <a:lnTo>
                  <a:pt x="5273" y="3845"/>
                </a:lnTo>
                <a:lnTo>
                  <a:pt x="5273" y="3837"/>
                </a:lnTo>
                <a:lnTo>
                  <a:pt x="5272" y="3838"/>
                </a:lnTo>
                <a:lnTo>
                  <a:pt x="5269" y="3840"/>
                </a:lnTo>
                <a:lnTo>
                  <a:pt x="5266" y="3845"/>
                </a:lnTo>
                <a:lnTo>
                  <a:pt x="5265" y="3848"/>
                </a:lnTo>
                <a:lnTo>
                  <a:pt x="5265" y="3851"/>
                </a:lnTo>
                <a:lnTo>
                  <a:pt x="5258" y="3843"/>
                </a:lnTo>
                <a:lnTo>
                  <a:pt x="5250" y="3832"/>
                </a:lnTo>
                <a:lnTo>
                  <a:pt x="5228" y="3808"/>
                </a:lnTo>
                <a:lnTo>
                  <a:pt x="5218" y="3796"/>
                </a:lnTo>
                <a:lnTo>
                  <a:pt x="5210" y="3784"/>
                </a:lnTo>
                <a:lnTo>
                  <a:pt x="5204" y="3773"/>
                </a:lnTo>
                <a:lnTo>
                  <a:pt x="5203" y="3769"/>
                </a:lnTo>
                <a:lnTo>
                  <a:pt x="5202" y="3765"/>
                </a:lnTo>
                <a:lnTo>
                  <a:pt x="5194" y="3771"/>
                </a:lnTo>
                <a:lnTo>
                  <a:pt x="5190" y="3775"/>
                </a:lnTo>
                <a:lnTo>
                  <a:pt x="5187" y="3780"/>
                </a:lnTo>
                <a:lnTo>
                  <a:pt x="5180" y="3759"/>
                </a:lnTo>
                <a:lnTo>
                  <a:pt x="5172" y="3738"/>
                </a:lnTo>
                <a:lnTo>
                  <a:pt x="5162" y="3718"/>
                </a:lnTo>
                <a:lnTo>
                  <a:pt x="5152" y="3697"/>
                </a:lnTo>
                <a:lnTo>
                  <a:pt x="5149" y="3704"/>
                </a:lnTo>
                <a:lnTo>
                  <a:pt x="5147" y="3707"/>
                </a:lnTo>
                <a:lnTo>
                  <a:pt x="5145" y="3712"/>
                </a:lnTo>
                <a:lnTo>
                  <a:pt x="5144" y="3720"/>
                </a:lnTo>
                <a:lnTo>
                  <a:pt x="5141" y="3709"/>
                </a:lnTo>
                <a:lnTo>
                  <a:pt x="5138" y="3698"/>
                </a:lnTo>
                <a:lnTo>
                  <a:pt x="5134" y="3686"/>
                </a:lnTo>
                <a:lnTo>
                  <a:pt x="5129" y="3675"/>
                </a:lnTo>
                <a:lnTo>
                  <a:pt x="5117" y="3652"/>
                </a:lnTo>
                <a:lnTo>
                  <a:pt x="5107" y="3631"/>
                </a:lnTo>
                <a:lnTo>
                  <a:pt x="5107" y="3632"/>
                </a:lnTo>
                <a:lnTo>
                  <a:pt x="5107" y="3635"/>
                </a:lnTo>
                <a:lnTo>
                  <a:pt x="5107" y="3640"/>
                </a:lnTo>
                <a:lnTo>
                  <a:pt x="5104" y="3646"/>
                </a:lnTo>
                <a:lnTo>
                  <a:pt x="5092" y="3609"/>
                </a:lnTo>
                <a:lnTo>
                  <a:pt x="5084" y="3592"/>
                </a:lnTo>
                <a:lnTo>
                  <a:pt x="5076" y="3576"/>
                </a:lnTo>
                <a:lnTo>
                  <a:pt x="5067" y="3562"/>
                </a:lnTo>
                <a:lnTo>
                  <a:pt x="5056" y="3547"/>
                </a:lnTo>
                <a:lnTo>
                  <a:pt x="5048" y="3540"/>
                </a:lnTo>
                <a:lnTo>
                  <a:pt x="5041" y="3534"/>
                </a:lnTo>
                <a:lnTo>
                  <a:pt x="5033" y="3528"/>
                </a:lnTo>
                <a:lnTo>
                  <a:pt x="5024" y="3521"/>
                </a:lnTo>
                <a:lnTo>
                  <a:pt x="5014" y="3550"/>
                </a:lnTo>
                <a:lnTo>
                  <a:pt x="5002" y="3587"/>
                </a:lnTo>
                <a:lnTo>
                  <a:pt x="4996" y="3608"/>
                </a:lnTo>
                <a:lnTo>
                  <a:pt x="4991" y="3629"/>
                </a:lnTo>
                <a:lnTo>
                  <a:pt x="4987" y="3652"/>
                </a:lnTo>
                <a:lnTo>
                  <a:pt x="4983" y="3674"/>
                </a:lnTo>
                <a:lnTo>
                  <a:pt x="4981" y="3696"/>
                </a:lnTo>
                <a:lnTo>
                  <a:pt x="4981" y="3717"/>
                </a:lnTo>
                <a:lnTo>
                  <a:pt x="4983" y="3737"/>
                </a:lnTo>
                <a:lnTo>
                  <a:pt x="4984" y="3747"/>
                </a:lnTo>
                <a:lnTo>
                  <a:pt x="4986" y="3757"/>
                </a:lnTo>
                <a:lnTo>
                  <a:pt x="4989" y="3766"/>
                </a:lnTo>
                <a:lnTo>
                  <a:pt x="4993" y="3774"/>
                </a:lnTo>
                <a:lnTo>
                  <a:pt x="4997" y="3782"/>
                </a:lnTo>
                <a:lnTo>
                  <a:pt x="5002" y="3790"/>
                </a:lnTo>
                <a:lnTo>
                  <a:pt x="5007" y="3797"/>
                </a:lnTo>
                <a:lnTo>
                  <a:pt x="5015" y="3803"/>
                </a:lnTo>
                <a:lnTo>
                  <a:pt x="5022" y="3808"/>
                </a:lnTo>
                <a:lnTo>
                  <a:pt x="5030" y="3813"/>
                </a:lnTo>
                <a:lnTo>
                  <a:pt x="5018" y="3817"/>
                </a:lnTo>
                <a:lnTo>
                  <a:pt x="5023" y="3820"/>
                </a:lnTo>
                <a:lnTo>
                  <a:pt x="5029" y="3825"/>
                </a:lnTo>
                <a:lnTo>
                  <a:pt x="5035" y="3830"/>
                </a:lnTo>
                <a:lnTo>
                  <a:pt x="5040" y="3836"/>
                </a:lnTo>
                <a:lnTo>
                  <a:pt x="5052" y="3850"/>
                </a:lnTo>
                <a:lnTo>
                  <a:pt x="5063" y="3867"/>
                </a:lnTo>
                <a:lnTo>
                  <a:pt x="5074" y="3884"/>
                </a:lnTo>
                <a:lnTo>
                  <a:pt x="5086" y="3900"/>
                </a:lnTo>
                <a:lnTo>
                  <a:pt x="5093" y="3907"/>
                </a:lnTo>
                <a:lnTo>
                  <a:pt x="5099" y="3913"/>
                </a:lnTo>
                <a:lnTo>
                  <a:pt x="5105" y="3919"/>
                </a:lnTo>
                <a:lnTo>
                  <a:pt x="5111" y="3923"/>
                </a:lnTo>
                <a:lnTo>
                  <a:pt x="5104" y="3924"/>
                </a:lnTo>
                <a:lnTo>
                  <a:pt x="5100" y="3923"/>
                </a:lnTo>
                <a:lnTo>
                  <a:pt x="5095" y="3921"/>
                </a:lnTo>
                <a:lnTo>
                  <a:pt x="5112" y="3940"/>
                </a:lnTo>
                <a:lnTo>
                  <a:pt x="5132" y="3960"/>
                </a:lnTo>
                <a:lnTo>
                  <a:pt x="5150" y="3982"/>
                </a:lnTo>
                <a:lnTo>
                  <a:pt x="5158" y="3993"/>
                </a:lnTo>
                <a:lnTo>
                  <a:pt x="5165" y="4003"/>
                </a:lnTo>
                <a:lnTo>
                  <a:pt x="5157" y="4002"/>
                </a:lnTo>
                <a:lnTo>
                  <a:pt x="5150" y="4003"/>
                </a:lnTo>
                <a:lnTo>
                  <a:pt x="5144" y="4005"/>
                </a:lnTo>
                <a:lnTo>
                  <a:pt x="5137" y="4009"/>
                </a:lnTo>
                <a:lnTo>
                  <a:pt x="5150" y="4019"/>
                </a:lnTo>
                <a:lnTo>
                  <a:pt x="5162" y="4028"/>
                </a:lnTo>
                <a:lnTo>
                  <a:pt x="5174" y="4038"/>
                </a:lnTo>
                <a:lnTo>
                  <a:pt x="5184" y="4049"/>
                </a:lnTo>
                <a:lnTo>
                  <a:pt x="5193" y="4061"/>
                </a:lnTo>
                <a:lnTo>
                  <a:pt x="5202" y="4072"/>
                </a:lnTo>
                <a:lnTo>
                  <a:pt x="5209" y="4084"/>
                </a:lnTo>
                <a:lnTo>
                  <a:pt x="5214" y="4097"/>
                </a:lnTo>
                <a:lnTo>
                  <a:pt x="5219" y="4109"/>
                </a:lnTo>
                <a:lnTo>
                  <a:pt x="5222" y="4122"/>
                </a:lnTo>
                <a:lnTo>
                  <a:pt x="5224" y="4137"/>
                </a:lnTo>
                <a:lnTo>
                  <a:pt x="5225" y="4151"/>
                </a:lnTo>
                <a:lnTo>
                  <a:pt x="5224" y="4166"/>
                </a:lnTo>
                <a:lnTo>
                  <a:pt x="5223" y="4180"/>
                </a:lnTo>
                <a:lnTo>
                  <a:pt x="5220" y="4195"/>
                </a:lnTo>
                <a:lnTo>
                  <a:pt x="5215" y="4211"/>
                </a:lnTo>
                <a:lnTo>
                  <a:pt x="5214" y="4199"/>
                </a:lnTo>
                <a:lnTo>
                  <a:pt x="5212" y="4188"/>
                </a:lnTo>
                <a:lnTo>
                  <a:pt x="5209" y="4178"/>
                </a:lnTo>
                <a:lnTo>
                  <a:pt x="5205" y="4168"/>
                </a:lnTo>
                <a:lnTo>
                  <a:pt x="5199" y="4157"/>
                </a:lnTo>
                <a:lnTo>
                  <a:pt x="5194" y="4148"/>
                </a:lnTo>
                <a:lnTo>
                  <a:pt x="5182" y="4130"/>
                </a:lnTo>
                <a:lnTo>
                  <a:pt x="5170" y="4111"/>
                </a:lnTo>
                <a:lnTo>
                  <a:pt x="5158" y="4092"/>
                </a:lnTo>
                <a:lnTo>
                  <a:pt x="5153" y="4082"/>
                </a:lnTo>
                <a:lnTo>
                  <a:pt x="5149" y="4072"/>
                </a:lnTo>
                <a:lnTo>
                  <a:pt x="5145" y="4063"/>
                </a:lnTo>
                <a:lnTo>
                  <a:pt x="5142" y="4052"/>
                </a:lnTo>
                <a:lnTo>
                  <a:pt x="5139" y="4056"/>
                </a:lnTo>
                <a:lnTo>
                  <a:pt x="5131" y="4064"/>
                </a:lnTo>
                <a:lnTo>
                  <a:pt x="5128" y="4070"/>
                </a:lnTo>
                <a:lnTo>
                  <a:pt x="5123" y="4075"/>
                </a:lnTo>
                <a:lnTo>
                  <a:pt x="5121" y="4081"/>
                </a:lnTo>
                <a:lnTo>
                  <a:pt x="5121" y="4085"/>
                </a:lnTo>
                <a:lnTo>
                  <a:pt x="5108" y="4067"/>
                </a:lnTo>
                <a:lnTo>
                  <a:pt x="5096" y="4048"/>
                </a:lnTo>
                <a:lnTo>
                  <a:pt x="5083" y="4029"/>
                </a:lnTo>
                <a:lnTo>
                  <a:pt x="5072" y="4008"/>
                </a:lnTo>
                <a:lnTo>
                  <a:pt x="5072" y="4018"/>
                </a:lnTo>
                <a:lnTo>
                  <a:pt x="5071" y="4026"/>
                </a:lnTo>
                <a:lnTo>
                  <a:pt x="5071" y="4033"/>
                </a:lnTo>
                <a:lnTo>
                  <a:pt x="5071" y="4041"/>
                </a:lnTo>
                <a:lnTo>
                  <a:pt x="5067" y="4033"/>
                </a:lnTo>
                <a:lnTo>
                  <a:pt x="5061" y="4022"/>
                </a:lnTo>
                <a:lnTo>
                  <a:pt x="5043" y="3993"/>
                </a:lnTo>
                <a:lnTo>
                  <a:pt x="5035" y="3978"/>
                </a:lnTo>
                <a:lnTo>
                  <a:pt x="5028" y="3962"/>
                </a:lnTo>
                <a:lnTo>
                  <a:pt x="5022" y="3949"/>
                </a:lnTo>
                <a:lnTo>
                  <a:pt x="5021" y="3942"/>
                </a:lnTo>
                <a:lnTo>
                  <a:pt x="5020" y="3936"/>
                </a:lnTo>
                <a:lnTo>
                  <a:pt x="5014" y="3947"/>
                </a:lnTo>
                <a:lnTo>
                  <a:pt x="5012" y="3953"/>
                </a:lnTo>
                <a:lnTo>
                  <a:pt x="5009" y="3962"/>
                </a:lnTo>
                <a:lnTo>
                  <a:pt x="5007" y="3949"/>
                </a:lnTo>
                <a:lnTo>
                  <a:pt x="5004" y="3935"/>
                </a:lnTo>
                <a:lnTo>
                  <a:pt x="4999" y="3921"/>
                </a:lnTo>
                <a:lnTo>
                  <a:pt x="4993" y="3907"/>
                </a:lnTo>
                <a:lnTo>
                  <a:pt x="4986" y="3892"/>
                </a:lnTo>
                <a:lnTo>
                  <a:pt x="4978" y="3879"/>
                </a:lnTo>
                <a:lnTo>
                  <a:pt x="4962" y="3855"/>
                </a:lnTo>
                <a:lnTo>
                  <a:pt x="4962" y="3856"/>
                </a:lnTo>
                <a:lnTo>
                  <a:pt x="4963" y="3860"/>
                </a:lnTo>
                <a:lnTo>
                  <a:pt x="4962" y="3865"/>
                </a:lnTo>
                <a:lnTo>
                  <a:pt x="4961" y="3867"/>
                </a:lnTo>
                <a:lnTo>
                  <a:pt x="4959" y="3869"/>
                </a:lnTo>
                <a:lnTo>
                  <a:pt x="4933" y="3836"/>
                </a:lnTo>
                <a:lnTo>
                  <a:pt x="4909" y="3804"/>
                </a:lnTo>
                <a:lnTo>
                  <a:pt x="4896" y="3789"/>
                </a:lnTo>
                <a:lnTo>
                  <a:pt x="4882" y="3773"/>
                </a:lnTo>
                <a:lnTo>
                  <a:pt x="4867" y="3759"/>
                </a:lnTo>
                <a:lnTo>
                  <a:pt x="4850" y="3745"/>
                </a:lnTo>
                <a:lnTo>
                  <a:pt x="4840" y="3779"/>
                </a:lnTo>
                <a:lnTo>
                  <a:pt x="4837" y="3796"/>
                </a:lnTo>
                <a:lnTo>
                  <a:pt x="4834" y="3811"/>
                </a:lnTo>
                <a:lnTo>
                  <a:pt x="4832" y="3827"/>
                </a:lnTo>
                <a:lnTo>
                  <a:pt x="4830" y="3841"/>
                </a:lnTo>
                <a:lnTo>
                  <a:pt x="4830" y="3856"/>
                </a:lnTo>
                <a:lnTo>
                  <a:pt x="4829" y="3871"/>
                </a:lnTo>
                <a:lnTo>
                  <a:pt x="4831" y="3900"/>
                </a:lnTo>
                <a:lnTo>
                  <a:pt x="4835" y="3929"/>
                </a:lnTo>
                <a:lnTo>
                  <a:pt x="4841" y="3961"/>
                </a:lnTo>
                <a:lnTo>
                  <a:pt x="4849" y="3996"/>
                </a:lnTo>
                <a:lnTo>
                  <a:pt x="4844" y="3995"/>
                </a:lnTo>
                <a:lnTo>
                  <a:pt x="4840" y="3995"/>
                </a:lnTo>
                <a:lnTo>
                  <a:pt x="4836" y="3996"/>
                </a:lnTo>
                <a:lnTo>
                  <a:pt x="4850" y="4023"/>
                </a:lnTo>
                <a:lnTo>
                  <a:pt x="4867" y="4051"/>
                </a:lnTo>
                <a:lnTo>
                  <a:pt x="4875" y="4064"/>
                </a:lnTo>
                <a:lnTo>
                  <a:pt x="4884" y="4077"/>
                </a:lnTo>
                <a:lnTo>
                  <a:pt x="4894" y="4089"/>
                </a:lnTo>
                <a:lnTo>
                  <a:pt x="4906" y="4100"/>
                </a:lnTo>
                <a:lnTo>
                  <a:pt x="4895" y="4099"/>
                </a:lnTo>
                <a:lnTo>
                  <a:pt x="4891" y="4099"/>
                </a:lnTo>
                <a:lnTo>
                  <a:pt x="4887" y="4100"/>
                </a:lnTo>
                <a:lnTo>
                  <a:pt x="4907" y="4126"/>
                </a:lnTo>
                <a:lnTo>
                  <a:pt x="4928" y="4150"/>
                </a:lnTo>
                <a:lnTo>
                  <a:pt x="4951" y="4175"/>
                </a:lnTo>
                <a:lnTo>
                  <a:pt x="4976" y="4197"/>
                </a:lnTo>
                <a:lnTo>
                  <a:pt x="4972" y="4197"/>
                </a:lnTo>
                <a:lnTo>
                  <a:pt x="4968" y="4197"/>
                </a:lnTo>
                <a:lnTo>
                  <a:pt x="4964" y="4197"/>
                </a:lnTo>
                <a:lnTo>
                  <a:pt x="4958" y="4197"/>
                </a:lnTo>
                <a:lnTo>
                  <a:pt x="4983" y="4218"/>
                </a:lnTo>
                <a:lnTo>
                  <a:pt x="5008" y="4242"/>
                </a:lnTo>
                <a:lnTo>
                  <a:pt x="5021" y="4255"/>
                </a:lnTo>
                <a:lnTo>
                  <a:pt x="5033" y="4267"/>
                </a:lnTo>
                <a:lnTo>
                  <a:pt x="5043" y="4281"/>
                </a:lnTo>
                <a:lnTo>
                  <a:pt x="5052" y="4293"/>
                </a:lnTo>
                <a:lnTo>
                  <a:pt x="5039" y="4293"/>
                </a:lnTo>
                <a:lnTo>
                  <a:pt x="5032" y="4293"/>
                </a:lnTo>
                <a:lnTo>
                  <a:pt x="5026" y="4294"/>
                </a:lnTo>
                <a:lnTo>
                  <a:pt x="5041" y="4301"/>
                </a:lnTo>
                <a:lnTo>
                  <a:pt x="5055" y="4308"/>
                </a:lnTo>
                <a:lnTo>
                  <a:pt x="5067" y="4316"/>
                </a:lnTo>
                <a:lnTo>
                  <a:pt x="5078" y="4324"/>
                </a:lnTo>
                <a:lnTo>
                  <a:pt x="5088" y="4332"/>
                </a:lnTo>
                <a:lnTo>
                  <a:pt x="5095" y="4340"/>
                </a:lnTo>
                <a:lnTo>
                  <a:pt x="5102" y="4349"/>
                </a:lnTo>
                <a:lnTo>
                  <a:pt x="5107" y="4360"/>
                </a:lnTo>
                <a:lnTo>
                  <a:pt x="5112" y="4369"/>
                </a:lnTo>
                <a:lnTo>
                  <a:pt x="5115" y="4379"/>
                </a:lnTo>
                <a:lnTo>
                  <a:pt x="5117" y="4390"/>
                </a:lnTo>
                <a:lnTo>
                  <a:pt x="5119" y="4400"/>
                </a:lnTo>
                <a:lnTo>
                  <a:pt x="5119" y="4410"/>
                </a:lnTo>
                <a:lnTo>
                  <a:pt x="5119" y="4421"/>
                </a:lnTo>
                <a:lnTo>
                  <a:pt x="5118" y="4432"/>
                </a:lnTo>
                <a:lnTo>
                  <a:pt x="5116" y="4443"/>
                </a:lnTo>
                <a:lnTo>
                  <a:pt x="5111" y="4466"/>
                </a:lnTo>
                <a:lnTo>
                  <a:pt x="5103" y="4489"/>
                </a:lnTo>
                <a:lnTo>
                  <a:pt x="5094" y="4512"/>
                </a:lnTo>
                <a:lnTo>
                  <a:pt x="5083" y="4534"/>
                </a:lnTo>
                <a:lnTo>
                  <a:pt x="5061" y="4581"/>
                </a:lnTo>
                <a:lnTo>
                  <a:pt x="5039" y="4624"/>
                </a:lnTo>
                <a:lnTo>
                  <a:pt x="5045" y="4562"/>
                </a:lnTo>
                <a:lnTo>
                  <a:pt x="5047" y="4533"/>
                </a:lnTo>
                <a:lnTo>
                  <a:pt x="5047" y="4506"/>
                </a:lnTo>
                <a:lnTo>
                  <a:pt x="5046" y="4478"/>
                </a:lnTo>
                <a:lnTo>
                  <a:pt x="5044" y="4449"/>
                </a:lnTo>
                <a:lnTo>
                  <a:pt x="5038" y="4420"/>
                </a:lnTo>
                <a:lnTo>
                  <a:pt x="5031" y="4388"/>
                </a:lnTo>
                <a:lnTo>
                  <a:pt x="5020" y="4396"/>
                </a:lnTo>
                <a:lnTo>
                  <a:pt x="5008" y="4401"/>
                </a:lnTo>
                <a:lnTo>
                  <a:pt x="4998" y="4403"/>
                </a:lnTo>
                <a:lnTo>
                  <a:pt x="4989" y="4404"/>
                </a:lnTo>
                <a:lnTo>
                  <a:pt x="4980" y="4402"/>
                </a:lnTo>
                <a:lnTo>
                  <a:pt x="4971" y="4399"/>
                </a:lnTo>
                <a:lnTo>
                  <a:pt x="4963" y="4395"/>
                </a:lnTo>
                <a:lnTo>
                  <a:pt x="4956" y="4388"/>
                </a:lnTo>
                <a:lnTo>
                  <a:pt x="4950" y="4380"/>
                </a:lnTo>
                <a:lnTo>
                  <a:pt x="4944" y="4372"/>
                </a:lnTo>
                <a:lnTo>
                  <a:pt x="4939" y="4362"/>
                </a:lnTo>
                <a:lnTo>
                  <a:pt x="4933" y="4350"/>
                </a:lnTo>
                <a:lnTo>
                  <a:pt x="4929" y="4339"/>
                </a:lnTo>
                <a:lnTo>
                  <a:pt x="4926" y="4327"/>
                </a:lnTo>
                <a:lnTo>
                  <a:pt x="4924" y="4313"/>
                </a:lnTo>
                <a:lnTo>
                  <a:pt x="4922" y="4301"/>
                </a:lnTo>
                <a:lnTo>
                  <a:pt x="4921" y="4308"/>
                </a:lnTo>
                <a:lnTo>
                  <a:pt x="4919" y="4313"/>
                </a:lnTo>
                <a:lnTo>
                  <a:pt x="4918" y="4318"/>
                </a:lnTo>
                <a:lnTo>
                  <a:pt x="4917" y="4324"/>
                </a:lnTo>
                <a:lnTo>
                  <a:pt x="4913" y="4311"/>
                </a:lnTo>
                <a:lnTo>
                  <a:pt x="4907" y="4298"/>
                </a:lnTo>
                <a:lnTo>
                  <a:pt x="4892" y="4269"/>
                </a:lnTo>
                <a:lnTo>
                  <a:pt x="4886" y="4256"/>
                </a:lnTo>
                <a:lnTo>
                  <a:pt x="4880" y="4242"/>
                </a:lnTo>
                <a:lnTo>
                  <a:pt x="4877" y="4228"/>
                </a:lnTo>
                <a:lnTo>
                  <a:pt x="4876" y="4222"/>
                </a:lnTo>
                <a:lnTo>
                  <a:pt x="4876" y="4216"/>
                </a:lnTo>
                <a:lnTo>
                  <a:pt x="4871" y="4222"/>
                </a:lnTo>
                <a:lnTo>
                  <a:pt x="4866" y="4225"/>
                </a:lnTo>
                <a:lnTo>
                  <a:pt x="4862" y="4226"/>
                </a:lnTo>
                <a:lnTo>
                  <a:pt x="4857" y="4225"/>
                </a:lnTo>
                <a:lnTo>
                  <a:pt x="4853" y="4222"/>
                </a:lnTo>
                <a:lnTo>
                  <a:pt x="4850" y="4217"/>
                </a:lnTo>
                <a:lnTo>
                  <a:pt x="4846" y="4211"/>
                </a:lnTo>
                <a:lnTo>
                  <a:pt x="4843" y="4204"/>
                </a:lnTo>
                <a:lnTo>
                  <a:pt x="4838" y="4186"/>
                </a:lnTo>
                <a:lnTo>
                  <a:pt x="4832" y="4166"/>
                </a:lnTo>
                <a:lnTo>
                  <a:pt x="4827" y="4146"/>
                </a:lnTo>
                <a:lnTo>
                  <a:pt x="4820" y="4128"/>
                </a:lnTo>
                <a:lnTo>
                  <a:pt x="4821" y="4136"/>
                </a:lnTo>
                <a:lnTo>
                  <a:pt x="4821" y="4142"/>
                </a:lnTo>
                <a:lnTo>
                  <a:pt x="4819" y="4146"/>
                </a:lnTo>
                <a:lnTo>
                  <a:pt x="4804" y="4127"/>
                </a:lnTo>
                <a:lnTo>
                  <a:pt x="4790" y="4107"/>
                </a:lnTo>
                <a:lnTo>
                  <a:pt x="4776" y="4087"/>
                </a:lnTo>
                <a:lnTo>
                  <a:pt x="4762" y="4069"/>
                </a:lnTo>
                <a:lnTo>
                  <a:pt x="4748" y="4052"/>
                </a:lnTo>
                <a:lnTo>
                  <a:pt x="4731" y="4035"/>
                </a:lnTo>
                <a:lnTo>
                  <a:pt x="4723" y="4028"/>
                </a:lnTo>
                <a:lnTo>
                  <a:pt x="4713" y="4020"/>
                </a:lnTo>
                <a:lnTo>
                  <a:pt x="4703" y="4013"/>
                </a:lnTo>
                <a:lnTo>
                  <a:pt x="4692" y="4005"/>
                </a:lnTo>
                <a:lnTo>
                  <a:pt x="4684" y="4037"/>
                </a:lnTo>
                <a:lnTo>
                  <a:pt x="4676" y="4070"/>
                </a:lnTo>
                <a:lnTo>
                  <a:pt x="4668" y="4104"/>
                </a:lnTo>
                <a:lnTo>
                  <a:pt x="4665" y="4121"/>
                </a:lnTo>
                <a:lnTo>
                  <a:pt x="4663" y="4138"/>
                </a:lnTo>
                <a:lnTo>
                  <a:pt x="4662" y="4154"/>
                </a:lnTo>
                <a:lnTo>
                  <a:pt x="4663" y="4171"/>
                </a:lnTo>
                <a:lnTo>
                  <a:pt x="4665" y="4187"/>
                </a:lnTo>
                <a:lnTo>
                  <a:pt x="4668" y="4204"/>
                </a:lnTo>
                <a:lnTo>
                  <a:pt x="4675" y="4219"/>
                </a:lnTo>
                <a:lnTo>
                  <a:pt x="4682" y="4233"/>
                </a:lnTo>
                <a:lnTo>
                  <a:pt x="4692" y="4248"/>
                </a:lnTo>
                <a:lnTo>
                  <a:pt x="4698" y="4255"/>
                </a:lnTo>
                <a:lnTo>
                  <a:pt x="4704" y="4261"/>
                </a:lnTo>
                <a:lnTo>
                  <a:pt x="4696" y="4262"/>
                </a:lnTo>
                <a:lnTo>
                  <a:pt x="4688" y="4262"/>
                </a:lnTo>
                <a:lnTo>
                  <a:pt x="4679" y="4261"/>
                </a:lnTo>
                <a:lnTo>
                  <a:pt x="4670" y="4260"/>
                </a:lnTo>
                <a:lnTo>
                  <a:pt x="4684" y="4290"/>
                </a:lnTo>
                <a:lnTo>
                  <a:pt x="4691" y="4306"/>
                </a:lnTo>
                <a:lnTo>
                  <a:pt x="4699" y="4323"/>
                </a:lnTo>
                <a:lnTo>
                  <a:pt x="4708" y="4338"/>
                </a:lnTo>
                <a:lnTo>
                  <a:pt x="4719" y="4353"/>
                </a:lnTo>
                <a:lnTo>
                  <a:pt x="4724" y="4360"/>
                </a:lnTo>
                <a:lnTo>
                  <a:pt x="4730" y="4365"/>
                </a:lnTo>
                <a:lnTo>
                  <a:pt x="4736" y="4370"/>
                </a:lnTo>
                <a:lnTo>
                  <a:pt x="4742" y="4374"/>
                </a:lnTo>
                <a:lnTo>
                  <a:pt x="4734" y="4374"/>
                </a:lnTo>
                <a:lnTo>
                  <a:pt x="4727" y="4374"/>
                </a:lnTo>
                <a:lnTo>
                  <a:pt x="4718" y="4376"/>
                </a:lnTo>
                <a:lnTo>
                  <a:pt x="4723" y="4378"/>
                </a:lnTo>
                <a:lnTo>
                  <a:pt x="4728" y="4382"/>
                </a:lnTo>
                <a:lnTo>
                  <a:pt x="4739" y="4393"/>
                </a:lnTo>
                <a:lnTo>
                  <a:pt x="4752" y="4407"/>
                </a:lnTo>
                <a:lnTo>
                  <a:pt x="4765" y="4423"/>
                </a:lnTo>
                <a:lnTo>
                  <a:pt x="4790" y="4457"/>
                </a:lnTo>
                <a:lnTo>
                  <a:pt x="4808" y="4483"/>
                </a:lnTo>
                <a:lnTo>
                  <a:pt x="4802" y="4484"/>
                </a:lnTo>
                <a:lnTo>
                  <a:pt x="4798" y="4483"/>
                </a:lnTo>
                <a:lnTo>
                  <a:pt x="4792" y="4480"/>
                </a:lnTo>
                <a:lnTo>
                  <a:pt x="4801" y="4489"/>
                </a:lnTo>
                <a:lnTo>
                  <a:pt x="4811" y="4500"/>
                </a:lnTo>
                <a:lnTo>
                  <a:pt x="4835" y="4529"/>
                </a:lnTo>
                <a:lnTo>
                  <a:pt x="4846" y="4545"/>
                </a:lnTo>
                <a:lnTo>
                  <a:pt x="4856" y="4559"/>
                </a:lnTo>
                <a:lnTo>
                  <a:pt x="4865" y="4572"/>
                </a:lnTo>
                <a:lnTo>
                  <a:pt x="4871" y="4583"/>
                </a:lnTo>
                <a:lnTo>
                  <a:pt x="4868" y="4581"/>
                </a:lnTo>
                <a:lnTo>
                  <a:pt x="4865" y="4580"/>
                </a:lnTo>
                <a:lnTo>
                  <a:pt x="4859" y="4580"/>
                </a:lnTo>
                <a:lnTo>
                  <a:pt x="4855" y="4580"/>
                </a:lnTo>
                <a:lnTo>
                  <a:pt x="4854" y="4581"/>
                </a:lnTo>
                <a:lnTo>
                  <a:pt x="4880" y="4609"/>
                </a:lnTo>
                <a:lnTo>
                  <a:pt x="4902" y="4636"/>
                </a:lnTo>
                <a:lnTo>
                  <a:pt x="4919" y="4660"/>
                </a:lnTo>
                <a:lnTo>
                  <a:pt x="4932" y="4683"/>
                </a:lnTo>
                <a:lnTo>
                  <a:pt x="4938" y="4694"/>
                </a:lnTo>
                <a:lnTo>
                  <a:pt x="4943" y="4704"/>
                </a:lnTo>
                <a:lnTo>
                  <a:pt x="4947" y="4714"/>
                </a:lnTo>
                <a:lnTo>
                  <a:pt x="4949" y="4724"/>
                </a:lnTo>
                <a:lnTo>
                  <a:pt x="4951" y="4735"/>
                </a:lnTo>
                <a:lnTo>
                  <a:pt x="4953" y="4745"/>
                </a:lnTo>
                <a:lnTo>
                  <a:pt x="4953" y="4754"/>
                </a:lnTo>
                <a:lnTo>
                  <a:pt x="4953" y="4764"/>
                </a:lnTo>
                <a:lnTo>
                  <a:pt x="4952" y="4775"/>
                </a:lnTo>
                <a:lnTo>
                  <a:pt x="4950" y="4785"/>
                </a:lnTo>
                <a:lnTo>
                  <a:pt x="4945" y="4806"/>
                </a:lnTo>
                <a:lnTo>
                  <a:pt x="4937" y="4827"/>
                </a:lnTo>
                <a:lnTo>
                  <a:pt x="4926" y="4851"/>
                </a:lnTo>
                <a:lnTo>
                  <a:pt x="4913" y="4875"/>
                </a:lnTo>
                <a:lnTo>
                  <a:pt x="4899" y="4903"/>
                </a:lnTo>
                <a:lnTo>
                  <a:pt x="4863" y="4966"/>
                </a:lnTo>
                <a:lnTo>
                  <a:pt x="4866" y="4955"/>
                </a:lnTo>
                <a:lnTo>
                  <a:pt x="4869" y="4942"/>
                </a:lnTo>
                <a:lnTo>
                  <a:pt x="4870" y="4931"/>
                </a:lnTo>
                <a:lnTo>
                  <a:pt x="4871" y="4920"/>
                </a:lnTo>
                <a:lnTo>
                  <a:pt x="4871" y="4907"/>
                </a:lnTo>
                <a:lnTo>
                  <a:pt x="4870" y="4896"/>
                </a:lnTo>
                <a:lnTo>
                  <a:pt x="4867" y="4873"/>
                </a:lnTo>
                <a:lnTo>
                  <a:pt x="4862" y="4851"/>
                </a:lnTo>
                <a:lnTo>
                  <a:pt x="4855" y="4828"/>
                </a:lnTo>
                <a:lnTo>
                  <a:pt x="4841" y="4784"/>
                </a:lnTo>
                <a:lnTo>
                  <a:pt x="4837" y="4793"/>
                </a:lnTo>
                <a:lnTo>
                  <a:pt x="4832" y="4804"/>
                </a:lnTo>
                <a:lnTo>
                  <a:pt x="4826" y="4813"/>
                </a:lnTo>
                <a:lnTo>
                  <a:pt x="4818" y="4821"/>
                </a:lnTo>
                <a:lnTo>
                  <a:pt x="4813" y="4817"/>
                </a:lnTo>
                <a:lnTo>
                  <a:pt x="4807" y="4811"/>
                </a:lnTo>
                <a:lnTo>
                  <a:pt x="4801" y="4804"/>
                </a:lnTo>
                <a:lnTo>
                  <a:pt x="4796" y="4795"/>
                </a:lnTo>
                <a:lnTo>
                  <a:pt x="4783" y="4776"/>
                </a:lnTo>
                <a:lnTo>
                  <a:pt x="4773" y="4755"/>
                </a:lnTo>
                <a:lnTo>
                  <a:pt x="4764" y="4734"/>
                </a:lnTo>
                <a:lnTo>
                  <a:pt x="4756" y="4713"/>
                </a:lnTo>
                <a:lnTo>
                  <a:pt x="4751" y="4694"/>
                </a:lnTo>
                <a:lnTo>
                  <a:pt x="4748" y="4678"/>
                </a:lnTo>
                <a:lnTo>
                  <a:pt x="4748" y="4684"/>
                </a:lnTo>
                <a:lnTo>
                  <a:pt x="4746" y="4687"/>
                </a:lnTo>
                <a:lnTo>
                  <a:pt x="4744" y="4691"/>
                </a:lnTo>
                <a:lnTo>
                  <a:pt x="4742" y="4694"/>
                </a:lnTo>
                <a:lnTo>
                  <a:pt x="4738" y="4700"/>
                </a:lnTo>
                <a:lnTo>
                  <a:pt x="4735" y="4704"/>
                </a:lnTo>
                <a:lnTo>
                  <a:pt x="4733" y="4711"/>
                </a:lnTo>
                <a:lnTo>
                  <a:pt x="4726" y="4689"/>
                </a:lnTo>
                <a:lnTo>
                  <a:pt x="4716" y="4655"/>
                </a:lnTo>
                <a:lnTo>
                  <a:pt x="4710" y="4636"/>
                </a:lnTo>
                <a:lnTo>
                  <a:pt x="4705" y="4619"/>
                </a:lnTo>
                <a:lnTo>
                  <a:pt x="4702" y="4604"/>
                </a:lnTo>
                <a:lnTo>
                  <a:pt x="4702" y="4594"/>
                </a:lnTo>
                <a:lnTo>
                  <a:pt x="4698" y="4602"/>
                </a:lnTo>
                <a:lnTo>
                  <a:pt x="4695" y="4606"/>
                </a:lnTo>
                <a:lnTo>
                  <a:pt x="4691" y="4611"/>
                </a:lnTo>
                <a:lnTo>
                  <a:pt x="4687" y="4621"/>
                </a:lnTo>
                <a:lnTo>
                  <a:pt x="4687" y="4608"/>
                </a:lnTo>
                <a:lnTo>
                  <a:pt x="4685" y="4595"/>
                </a:lnTo>
                <a:lnTo>
                  <a:pt x="4682" y="4582"/>
                </a:lnTo>
                <a:lnTo>
                  <a:pt x="4677" y="4567"/>
                </a:lnTo>
                <a:lnTo>
                  <a:pt x="4667" y="4539"/>
                </a:lnTo>
                <a:lnTo>
                  <a:pt x="4657" y="4515"/>
                </a:lnTo>
                <a:lnTo>
                  <a:pt x="4654" y="4526"/>
                </a:lnTo>
                <a:lnTo>
                  <a:pt x="4649" y="4535"/>
                </a:lnTo>
                <a:lnTo>
                  <a:pt x="4646" y="4539"/>
                </a:lnTo>
                <a:lnTo>
                  <a:pt x="4643" y="4542"/>
                </a:lnTo>
                <a:lnTo>
                  <a:pt x="4640" y="4526"/>
                </a:lnTo>
                <a:lnTo>
                  <a:pt x="4632" y="4496"/>
                </a:lnTo>
                <a:lnTo>
                  <a:pt x="4627" y="4481"/>
                </a:lnTo>
                <a:lnTo>
                  <a:pt x="4622" y="4468"/>
                </a:lnTo>
                <a:lnTo>
                  <a:pt x="4619" y="4461"/>
                </a:lnTo>
                <a:lnTo>
                  <a:pt x="4616" y="4457"/>
                </a:lnTo>
                <a:lnTo>
                  <a:pt x="4613" y="4455"/>
                </a:lnTo>
                <a:lnTo>
                  <a:pt x="4610" y="4454"/>
                </a:lnTo>
                <a:lnTo>
                  <a:pt x="4611" y="4458"/>
                </a:lnTo>
                <a:lnTo>
                  <a:pt x="4612" y="4462"/>
                </a:lnTo>
                <a:lnTo>
                  <a:pt x="4612" y="4471"/>
                </a:lnTo>
                <a:lnTo>
                  <a:pt x="4610" y="4476"/>
                </a:lnTo>
                <a:lnTo>
                  <a:pt x="4609" y="4479"/>
                </a:lnTo>
                <a:lnTo>
                  <a:pt x="4598" y="4462"/>
                </a:lnTo>
                <a:lnTo>
                  <a:pt x="4584" y="4447"/>
                </a:lnTo>
                <a:lnTo>
                  <a:pt x="4571" y="4433"/>
                </a:lnTo>
                <a:lnTo>
                  <a:pt x="4558" y="4419"/>
                </a:lnTo>
                <a:lnTo>
                  <a:pt x="4543" y="4407"/>
                </a:lnTo>
                <a:lnTo>
                  <a:pt x="4528" y="4395"/>
                </a:lnTo>
                <a:lnTo>
                  <a:pt x="4511" y="4383"/>
                </a:lnTo>
                <a:lnTo>
                  <a:pt x="4495" y="4373"/>
                </a:lnTo>
                <a:lnTo>
                  <a:pt x="4493" y="4402"/>
                </a:lnTo>
                <a:lnTo>
                  <a:pt x="4491" y="4430"/>
                </a:lnTo>
                <a:lnTo>
                  <a:pt x="4488" y="4487"/>
                </a:lnTo>
                <a:lnTo>
                  <a:pt x="4487" y="4544"/>
                </a:lnTo>
                <a:lnTo>
                  <a:pt x="4484" y="4601"/>
                </a:lnTo>
                <a:lnTo>
                  <a:pt x="4464" y="4595"/>
                </a:lnTo>
                <a:lnTo>
                  <a:pt x="4533" y="4724"/>
                </a:lnTo>
                <a:lnTo>
                  <a:pt x="4531" y="4723"/>
                </a:lnTo>
                <a:lnTo>
                  <a:pt x="4527" y="4720"/>
                </a:lnTo>
                <a:lnTo>
                  <a:pt x="4519" y="4718"/>
                </a:lnTo>
                <a:lnTo>
                  <a:pt x="4508" y="4716"/>
                </a:lnTo>
                <a:lnTo>
                  <a:pt x="4516" y="4730"/>
                </a:lnTo>
                <a:lnTo>
                  <a:pt x="4528" y="4745"/>
                </a:lnTo>
                <a:lnTo>
                  <a:pt x="4553" y="4778"/>
                </a:lnTo>
                <a:lnTo>
                  <a:pt x="4566" y="4794"/>
                </a:lnTo>
                <a:lnTo>
                  <a:pt x="4577" y="4811"/>
                </a:lnTo>
                <a:lnTo>
                  <a:pt x="4585" y="4827"/>
                </a:lnTo>
                <a:lnTo>
                  <a:pt x="4588" y="4834"/>
                </a:lnTo>
                <a:lnTo>
                  <a:pt x="4590" y="4840"/>
                </a:lnTo>
                <a:lnTo>
                  <a:pt x="4583" y="4840"/>
                </a:lnTo>
                <a:lnTo>
                  <a:pt x="4576" y="4839"/>
                </a:lnTo>
                <a:lnTo>
                  <a:pt x="4569" y="4837"/>
                </a:lnTo>
                <a:lnTo>
                  <a:pt x="4581" y="4855"/>
                </a:lnTo>
                <a:lnTo>
                  <a:pt x="4593" y="4872"/>
                </a:lnTo>
                <a:lnTo>
                  <a:pt x="4615" y="4907"/>
                </a:lnTo>
                <a:lnTo>
                  <a:pt x="4627" y="4925"/>
                </a:lnTo>
                <a:lnTo>
                  <a:pt x="4640" y="4940"/>
                </a:lnTo>
                <a:lnTo>
                  <a:pt x="4653" y="4957"/>
                </a:lnTo>
                <a:lnTo>
                  <a:pt x="4669" y="4971"/>
                </a:lnTo>
                <a:lnTo>
                  <a:pt x="4649" y="4976"/>
                </a:lnTo>
                <a:lnTo>
                  <a:pt x="4657" y="4986"/>
                </a:lnTo>
                <a:lnTo>
                  <a:pt x="4665" y="4995"/>
                </a:lnTo>
                <a:lnTo>
                  <a:pt x="4674" y="5003"/>
                </a:lnTo>
                <a:lnTo>
                  <a:pt x="4683" y="5010"/>
                </a:lnTo>
                <a:lnTo>
                  <a:pt x="4692" y="5016"/>
                </a:lnTo>
                <a:lnTo>
                  <a:pt x="4702" y="5022"/>
                </a:lnTo>
                <a:lnTo>
                  <a:pt x="4722" y="5033"/>
                </a:lnTo>
                <a:lnTo>
                  <a:pt x="4741" y="5042"/>
                </a:lnTo>
                <a:lnTo>
                  <a:pt x="4762" y="5052"/>
                </a:lnTo>
                <a:lnTo>
                  <a:pt x="4781" y="5062"/>
                </a:lnTo>
                <a:lnTo>
                  <a:pt x="4791" y="5069"/>
                </a:lnTo>
                <a:lnTo>
                  <a:pt x="4800" y="5076"/>
                </a:lnTo>
                <a:lnTo>
                  <a:pt x="4757" y="5150"/>
                </a:lnTo>
                <a:lnTo>
                  <a:pt x="4713" y="5224"/>
                </a:lnTo>
                <a:lnTo>
                  <a:pt x="4667" y="5297"/>
                </a:lnTo>
                <a:lnTo>
                  <a:pt x="4621" y="5368"/>
                </a:lnTo>
                <a:lnTo>
                  <a:pt x="4620" y="5354"/>
                </a:lnTo>
                <a:lnTo>
                  <a:pt x="4619" y="5341"/>
                </a:lnTo>
                <a:lnTo>
                  <a:pt x="4620" y="5327"/>
                </a:lnTo>
                <a:lnTo>
                  <a:pt x="4622" y="5314"/>
                </a:lnTo>
                <a:lnTo>
                  <a:pt x="4627" y="5287"/>
                </a:lnTo>
                <a:lnTo>
                  <a:pt x="4634" y="5262"/>
                </a:lnTo>
                <a:lnTo>
                  <a:pt x="4640" y="5235"/>
                </a:lnTo>
                <a:lnTo>
                  <a:pt x="4642" y="5222"/>
                </a:lnTo>
                <a:lnTo>
                  <a:pt x="4644" y="5208"/>
                </a:lnTo>
                <a:lnTo>
                  <a:pt x="4644" y="5194"/>
                </a:lnTo>
                <a:lnTo>
                  <a:pt x="4643" y="5179"/>
                </a:lnTo>
                <a:lnTo>
                  <a:pt x="4640" y="5164"/>
                </a:lnTo>
                <a:lnTo>
                  <a:pt x="4636" y="5149"/>
                </a:lnTo>
                <a:lnTo>
                  <a:pt x="4634" y="5152"/>
                </a:lnTo>
                <a:lnTo>
                  <a:pt x="4630" y="5155"/>
                </a:lnTo>
                <a:lnTo>
                  <a:pt x="4627" y="5163"/>
                </a:lnTo>
                <a:lnTo>
                  <a:pt x="4625" y="5166"/>
                </a:lnTo>
                <a:lnTo>
                  <a:pt x="4624" y="5167"/>
                </a:lnTo>
                <a:lnTo>
                  <a:pt x="4622" y="5166"/>
                </a:lnTo>
                <a:lnTo>
                  <a:pt x="4620" y="5163"/>
                </a:lnTo>
                <a:lnTo>
                  <a:pt x="4618" y="5155"/>
                </a:lnTo>
                <a:lnTo>
                  <a:pt x="4616" y="5148"/>
                </a:lnTo>
                <a:lnTo>
                  <a:pt x="4610" y="5133"/>
                </a:lnTo>
                <a:lnTo>
                  <a:pt x="4602" y="5119"/>
                </a:lnTo>
                <a:lnTo>
                  <a:pt x="4593" y="5106"/>
                </a:lnTo>
                <a:lnTo>
                  <a:pt x="4586" y="5092"/>
                </a:lnTo>
                <a:lnTo>
                  <a:pt x="4579" y="5078"/>
                </a:lnTo>
                <a:lnTo>
                  <a:pt x="4576" y="5071"/>
                </a:lnTo>
                <a:lnTo>
                  <a:pt x="4574" y="5062"/>
                </a:lnTo>
                <a:lnTo>
                  <a:pt x="4573" y="5055"/>
                </a:lnTo>
                <a:lnTo>
                  <a:pt x="4573" y="5047"/>
                </a:lnTo>
                <a:lnTo>
                  <a:pt x="4572" y="5052"/>
                </a:lnTo>
                <a:lnTo>
                  <a:pt x="4571" y="5055"/>
                </a:lnTo>
                <a:lnTo>
                  <a:pt x="4569" y="5058"/>
                </a:lnTo>
                <a:lnTo>
                  <a:pt x="4567" y="5060"/>
                </a:lnTo>
                <a:lnTo>
                  <a:pt x="4561" y="5066"/>
                </a:lnTo>
                <a:lnTo>
                  <a:pt x="4558" y="5071"/>
                </a:lnTo>
                <a:lnTo>
                  <a:pt x="4554" y="5077"/>
                </a:lnTo>
                <a:lnTo>
                  <a:pt x="4542" y="5027"/>
                </a:lnTo>
                <a:lnTo>
                  <a:pt x="4535" y="4995"/>
                </a:lnTo>
                <a:lnTo>
                  <a:pt x="4533" y="4982"/>
                </a:lnTo>
                <a:lnTo>
                  <a:pt x="4533" y="4974"/>
                </a:lnTo>
                <a:lnTo>
                  <a:pt x="4529" y="4981"/>
                </a:lnTo>
                <a:lnTo>
                  <a:pt x="4525" y="4985"/>
                </a:lnTo>
                <a:lnTo>
                  <a:pt x="4521" y="4989"/>
                </a:lnTo>
                <a:lnTo>
                  <a:pt x="4515" y="4999"/>
                </a:lnTo>
                <a:lnTo>
                  <a:pt x="4516" y="4988"/>
                </a:lnTo>
                <a:lnTo>
                  <a:pt x="4515" y="4977"/>
                </a:lnTo>
                <a:lnTo>
                  <a:pt x="4513" y="4965"/>
                </a:lnTo>
                <a:lnTo>
                  <a:pt x="4510" y="4951"/>
                </a:lnTo>
                <a:lnTo>
                  <a:pt x="4502" y="4927"/>
                </a:lnTo>
                <a:lnTo>
                  <a:pt x="4495" y="4905"/>
                </a:lnTo>
                <a:lnTo>
                  <a:pt x="4490" y="4915"/>
                </a:lnTo>
                <a:lnTo>
                  <a:pt x="4485" y="4924"/>
                </a:lnTo>
                <a:lnTo>
                  <a:pt x="4481" y="4928"/>
                </a:lnTo>
                <a:lnTo>
                  <a:pt x="4477" y="4930"/>
                </a:lnTo>
                <a:lnTo>
                  <a:pt x="4476" y="4916"/>
                </a:lnTo>
                <a:lnTo>
                  <a:pt x="4470" y="4890"/>
                </a:lnTo>
                <a:lnTo>
                  <a:pt x="4466" y="4876"/>
                </a:lnTo>
                <a:lnTo>
                  <a:pt x="4462" y="4864"/>
                </a:lnTo>
                <a:lnTo>
                  <a:pt x="4460" y="4860"/>
                </a:lnTo>
                <a:lnTo>
                  <a:pt x="4457" y="4856"/>
                </a:lnTo>
                <a:lnTo>
                  <a:pt x="4454" y="4854"/>
                </a:lnTo>
                <a:lnTo>
                  <a:pt x="4451" y="4854"/>
                </a:lnTo>
                <a:lnTo>
                  <a:pt x="4453" y="4857"/>
                </a:lnTo>
                <a:lnTo>
                  <a:pt x="4453" y="4861"/>
                </a:lnTo>
                <a:lnTo>
                  <a:pt x="4452" y="4868"/>
                </a:lnTo>
                <a:lnTo>
                  <a:pt x="4450" y="4873"/>
                </a:lnTo>
                <a:lnTo>
                  <a:pt x="4449" y="4875"/>
                </a:lnTo>
                <a:lnTo>
                  <a:pt x="4437" y="4861"/>
                </a:lnTo>
                <a:lnTo>
                  <a:pt x="4425" y="4847"/>
                </a:lnTo>
                <a:lnTo>
                  <a:pt x="4412" y="4834"/>
                </a:lnTo>
                <a:lnTo>
                  <a:pt x="4397" y="4823"/>
                </a:lnTo>
                <a:lnTo>
                  <a:pt x="4383" y="4813"/>
                </a:lnTo>
                <a:lnTo>
                  <a:pt x="4369" y="4802"/>
                </a:lnTo>
                <a:lnTo>
                  <a:pt x="4352" y="4794"/>
                </a:lnTo>
                <a:lnTo>
                  <a:pt x="4336" y="4786"/>
                </a:lnTo>
                <a:lnTo>
                  <a:pt x="4331" y="4811"/>
                </a:lnTo>
                <a:lnTo>
                  <a:pt x="4326" y="4836"/>
                </a:lnTo>
                <a:lnTo>
                  <a:pt x="4318" y="4888"/>
                </a:lnTo>
                <a:lnTo>
                  <a:pt x="4311" y="4938"/>
                </a:lnTo>
                <a:lnTo>
                  <a:pt x="4303" y="4988"/>
                </a:lnTo>
                <a:lnTo>
                  <a:pt x="4283" y="4984"/>
                </a:lnTo>
                <a:lnTo>
                  <a:pt x="4311" y="5041"/>
                </a:lnTo>
                <a:lnTo>
                  <a:pt x="4341" y="5097"/>
                </a:lnTo>
                <a:lnTo>
                  <a:pt x="4340" y="5096"/>
                </a:lnTo>
                <a:lnTo>
                  <a:pt x="4336" y="5094"/>
                </a:lnTo>
                <a:lnTo>
                  <a:pt x="4327" y="5092"/>
                </a:lnTo>
                <a:lnTo>
                  <a:pt x="4317" y="5090"/>
                </a:lnTo>
                <a:lnTo>
                  <a:pt x="4324" y="5101"/>
                </a:lnTo>
                <a:lnTo>
                  <a:pt x="4334" y="5115"/>
                </a:lnTo>
                <a:lnTo>
                  <a:pt x="4356" y="5145"/>
                </a:lnTo>
                <a:lnTo>
                  <a:pt x="4367" y="5160"/>
                </a:lnTo>
                <a:lnTo>
                  <a:pt x="4378" y="5174"/>
                </a:lnTo>
                <a:lnTo>
                  <a:pt x="4385" y="5188"/>
                </a:lnTo>
                <a:lnTo>
                  <a:pt x="4387" y="5193"/>
                </a:lnTo>
                <a:lnTo>
                  <a:pt x="4388" y="5199"/>
                </a:lnTo>
                <a:lnTo>
                  <a:pt x="4382" y="5199"/>
                </a:lnTo>
                <a:lnTo>
                  <a:pt x="4375" y="5198"/>
                </a:lnTo>
                <a:lnTo>
                  <a:pt x="4369" y="5196"/>
                </a:lnTo>
                <a:lnTo>
                  <a:pt x="4379" y="5212"/>
                </a:lnTo>
                <a:lnTo>
                  <a:pt x="4389" y="5228"/>
                </a:lnTo>
                <a:lnTo>
                  <a:pt x="4408" y="5258"/>
                </a:lnTo>
                <a:lnTo>
                  <a:pt x="4418" y="5272"/>
                </a:lnTo>
                <a:lnTo>
                  <a:pt x="4429" y="5286"/>
                </a:lnTo>
                <a:lnTo>
                  <a:pt x="4442" y="5300"/>
                </a:lnTo>
                <a:lnTo>
                  <a:pt x="4457" y="5312"/>
                </a:lnTo>
                <a:lnTo>
                  <a:pt x="4435" y="5317"/>
                </a:lnTo>
                <a:lnTo>
                  <a:pt x="4454" y="5336"/>
                </a:lnTo>
                <a:lnTo>
                  <a:pt x="4472" y="5354"/>
                </a:lnTo>
                <a:lnTo>
                  <a:pt x="4483" y="5362"/>
                </a:lnTo>
                <a:lnTo>
                  <a:pt x="4493" y="5371"/>
                </a:lnTo>
                <a:lnTo>
                  <a:pt x="4504" y="5377"/>
                </a:lnTo>
                <a:lnTo>
                  <a:pt x="4517" y="5382"/>
                </a:lnTo>
                <a:lnTo>
                  <a:pt x="4529" y="5387"/>
                </a:lnTo>
                <a:lnTo>
                  <a:pt x="4539" y="5392"/>
                </a:lnTo>
                <a:lnTo>
                  <a:pt x="4547" y="5398"/>
                </a:lnTo>
                <a:lnTo>
                  <a:pt x="4553" y="5404"/>
                </a:lnTo>
                <a:lnTo>
                  <a:pt x="4559" y="5412"/>
                </a:lnTo>
                <a:lnTo>
                  <a:pt x="4562" y="5419"/>
                </a:lnTo>
                <a:lnTo>
                  <a:pt x="4564" y="5427"/>
                </a:lnTo>
                <a:lnTo>
                  <a:pt x="4565" y="5435"/>
                </a:lnTo>
                <a:lnTo>
                  <a:pt x="4565" y="5443"/>
                </a:lnTo>
                <a:lnTo>
                  <a:pt x="4564" y="5453"/>
                </a:lnTo>
                <a:lnTo>
                  <a:pt x="4561" y="5462"/>
                </a:lnTo>
                <a:lnTo>
                  <a:pt x="4558" y="5471"/>
                </a:lnTo>
                <a:lnTo>
                  <a:pt x="4553" y="5481"/>
                </a:lnTo>
                <a:lnTo>
                  <a:pt x="4548" y="5492"/>
                </a:lnTo>
                <a:lnTo>
                  <a:pt x="4537" y="5511"/>
                </a:lnTo>
                <a:lnTo>
                  <a:pt x="4524" y="5532"/>
                </a:lnTo>
                <a:lnTo>
                  <a:pt x="4508" y="5552"/>
                </a:lnTo>
                <a:lnTo>
                  <a:pt x="4476" y="5591"/>
                </a:lnTo>
                <a:lnTo>
                  <a:pt x="4448" y="5627"/>
                </a:lnTo>
                <a:lnTo>
                  <a:pt x="4436" y="5643"/>
                </a:lnTo>
                <a:lnTo>
                  <a:pt x="4427" y="5656"/>
                </a:lnTo>
                <a:lnTo>
                  <a:pt x="4421" y="5636"/>
                </a:lnTo>
                <a:lnTo>
                  <a:pt x="4416" y="5617"/>
                </a:lnTo>
                <a:lnTo>
                  <a:pt x="4413" y="5599"/>
                </a:lnTo>
                <a:lnTo>
                  <a:pt x="4410" y="5582"/>
                </a:lnTo>
                <a:lnTo>
                  <a:pt x="4405" y="5551"/>
                </a:lnTo>
                <a:lnTo>
                  <a:pt x="4402" y="5536"/>
                </a:lnTo>
                <a:lnTo>
                  <a:pt x="4400" y="5522"/>
                </a:lnTo>
                <a:lnTo>
                  <a:pt x="4396" y="5507"/>
                </a:lnTo>
                <a:lnTo>
                  <a:pt x="4392" y="5493"/>
                </a:lnTo>
                <a:lnTo>
                  <a:pt x="4386" y="5478"/>
                </a:lnTo>
                <a:lnTo>
                  <a:pt x="4378" y="5464"/>
                </a:lnTo>
                <a:lnTo>
                  <a:pt x="4367" y="5450"/>
                </a:lnTo>
                <a:lnTo>
                  <a:pt x="4355" y="5433"/>
                </a:lnTo>
                <a:lnTo>
                  <a:pt x="4340" y="5418"/>
                </a:lnTo>
                <a:lnTo>
                  <a:pt x="4321" y="5400"/>
                </a:lnTo>
                <a:lnTo>
                  <a:pt x="4324" y="5405"/>
                </a:lnTo>
                <a:lnTo>
                  <a:pt x="4331" y="5418"/>
                </a:lnTo>
                <a:lnTo>
                  <a:pt x="4333" y="5425"/>
                </a:lnTo>
                <a:lnTo>
                  <a:pt x="4335" y="5432"/>
                </a:lnTo>
                <a:lnTo>
                  <a:pt x="4335" y="5438"/>
                </a:lnTo>
                <a:lnTo>
                  <a:pt x="4334" y="5441"/>
                </a:lnTo>
                <a:lnTo>
                  <a:pt x="4333" y="5443"/>
                </a:lnTo>
                <a:lnTo>
                  <a:pt x="4332" y="5445"/>
                </a:lnTo>
                <a:lnTo>
                  <a:pt x="4331" y="5445"/>
                </a:lnTo>
                <a:lnTo>
                  <a:pt x="4327" y="5445"/>
                </a:lnTo>
                <a:lnTo>
                  <a:pt x="4317" y="5439"/>
                </a:lnTo>
                <a:lnTo>
                  <a:pt x="4304" y="5429"/>
                </a:lnTo>
                <a:lnTo>
                  <a:pt x="4287" y="5417"/>
                </a:lnTo>
                <a:lnTo>
                  <a:pt x="4270" y="5403"/>
                </a:lnTo>
                <a:lnTo>
                  <a:pt x="4256" y="5389"/>
                </a:lnTo>
                <a:lnTo>
                  <a:pt x="4244" y="5377"/>
                </a:lnTo>
                <a:lnTo>
                  <a:pt x="4241" y="5372"/>
                </a:lnTo>
                <a:lnTo>
                  <a:pt x="4239" y="5367"/>
                </a:lnTo>
                <a:lnTo>
                  <a:pt x="4239" y="5375"/>
                </a:lnTo>
                <a:lnTo>
                  <a:pt x="4238" y="5380"/>
                </a:lnTo>
                <a:lnTo>
                  <a:pt x="4237" y="5385"/>
                </a:lnTo>
                <a:lnTo>
                  <a:pt x="4236" y="5390"/>
                </a:lnTo>
                <a:lnTo>
                  <a:pt x="4231" y="5381"/>
                </a:lnTo>
                <a:lnTo>
                  <a:pt x="4223" y="5370"/>
                </a:lnTo>
                <a:lnTo>
                  <a:pt x="4205" y="5348"/>
                </a:lnTo>
                <a:lnTo>
                  <a:pt x="4197" y="5337"/>
                </a:lnTo>
                <a:lnTo>
                  <a:pt x="4190" y="5325"/>
                </a:lnTo>
                <a:lnTo>
                  <a:pt x="4185" y="5315"/>
                </a:lnTo>
                <a:lnTo>
                  <a:pt x="4183" y="5310"/>
                </a:lnTo>
                <a:lnTo>
                  <a:pt x="4183" y="5305"/>
                </a:lnTo>
                <a:lnTo>
                  <a:pt x="4183" y="5303"/>
                </a:lnTo>
                <a:lnTo>
                  <a:pt x="4182" y="5302"/>
                </a:lnTo>
                <a:lnTo>
                  <a:pt x="4176" y="5298"/>
                </a:lnTo>
                <a:lnTo>
                  <a:pt x="4168" y="5292"/>
                </a:lnTo>
                <a:lnTo>
                  <a:pt x="4156" y="5287"/>
                </a:lnTo>
                <a:lnTo>
                  <a:pt x="4123" y="5275"/>
                </a:lnTo>
                <a:lnTo>
                  <a:pt x="4082" y="5262"/>
                </a:lnTo>
                <a:lnTo>
                  <a:pt x="4038" y="5249"/>
                </a:lnTo>
                <a:lnTo>
                  <a:pt x="3995" y="5238"/>
                </a:lnTo>
                <a:lnTo>
                  <a:pt x="3974" y="5234"/>
                </a:lnTo>
                <a:lnTo>
                  <a:pt x="3955" y="5231"/>
                </a:lnTo>
                <a:lnTo>
                  <a:pt x="3938" y="5229"/>
                </a:lnTo>
                <a:lnTo>
                  <a:pt x="3924" y="5228"/>
                </a:lnTo>
                <a:lnTo>
                  <a:pt x="3928" y="5280"/>
                </a:lnTo>
                <a:lnTo>
                  <a:pt x="3932" y="5309"/>
                </a:lnTo>
                <a:lnTo>
                  <a:pt x="3937" y="5337"/>
                </a:lnTo>
                <a:lnTo>
                  <a:pt x="3940" y="5351"/>
                </a:lnTo>
                <a:lnTo>
                  <a:pt x="3943" y="5364"/>
                </a:lnTo>
                <a:lnTo>
                  <a:pt x="3948" y="5378"/>
                </a:lnTo>
                <a:lnTo>
                  <a:pt x="3954" y="5390"/>
                </a:lnTo>
                <a:lnTo>
                  <a:pt x="3959" y="5402"/>
                </a:lnTo>
                <a:lnTo>
                  <a:pt x="3966" y="5415"/>
                </a:lnTo>
                <a:lnTo>
                  <a:pt x="3973" y="5425"/>
                </a:lnTo>
                <a:lnTo>
                  <a:pt x="3982" y="5435"/>
                </a:lnTo>
                <a:lnTo>
                  <a:pt x="3971" y="5434"/>
                </a:lnTo>
                <a:lnTo>
                  <a:pt x="3963" y="5433"/>
                </a:lnTo>
                <a:lnTo>
                  <a:pt x="3957" y="5434"/>
                </a:lnTo>
                <a:lnTo>
                  <a:pt x="3955" y="5435"/>
                </a:lnTo>
                <a:lnTo>
                  <a:pt x="3975" y="5462"/>
                </a:lnTo>
                <a:lnTo>
                  <a:pt x="3986" y="5477"/>
                </a:lnTo>
                <a:lnTo>
                  <a:pt x="4001" y="5492"/>
                </a:lnTo>
                <a:lnTo>
                  <a:pt x="4015" y="5505"/>
                </a:lnTo>
                <a:lnTo>
                  <a:pt x="4022" y="5511"/>
                </a:lnTo>
                <a:lnTo>
                  <a:pt x="4030" y="5516"/>
                </a:lnTo>
                <a:lnTo>
                  <a:pt x="4037" y="5522"/>
                </a:lnTo>
                <a:lnTo>
                  <a:pt x="4045" y="5525"/>
                </a:lnTo>
                <a:lnTo>
                  <a:pt x="4052" y="5527"/>
                </a:lnTo>
                <a:lnTo>
                  <a:pt x="4059" y="5529"/>
                </a:lnTo>
                <a:lnTo>
                  <a:pt x="4051" y="5531"/>
                </a:lnTo>
                <a:lnTo>
                  <a:pt x="4044" y="5534"/>
                </a:lnTo>
                <a:lnTo>
                  <a:pt x="4036" y="5540"/>
                </a:lnTo>
                <a:lnTo>
                  <a:pt x="4040" y="5540"/>
                </a:lnTo>
                <a:lnTo>
                  <a:pt x="4045" y="5541"/>
                </a:lnTo>
                <a:lnTo>
                  <a:pt x="4058" y="5546"/>
                </a:lnTo>
                <a:lnTo>
                  <a:pt x="4074" y="5554"/>
                </a:lnTo>
                <a:lnTo>
                  <a:pt x="4091" y="5564"/>
                </a:lnTo>
                <a:lnTo>
                  <a:pt x="4124" y="5583"/>
                </a:lnTo>
                <a:lnTo>
                  <a:pt x="4148" y="5598"/>
                </a:lnTo>
                <a:lnTo>
                  <a:pt x="4140" y="5600"/>
                </a:lnTo>
                <a:lnTo>
                  <a:pt x="4134" y="5603"/>
                </a:lnTo>
                <a:lnTo>
                  <a:pt x="4127" y="5605"/>
                </a:lnTo>
                <a:lnTo>
                  <a:pt x="4119" y="5605"/>
                </a:lnTo>
                <a:lnTo>
                  <a:pt x="4128" y="5610"/>
                </a:lnTo>
                <a:lnTo>
                  <a:pt x="4137" y="5615"/>
                </a:lnTo>
                <a:lnTo>
                  <a:pt x="4146" y="5621"/>
                </a:lnTo>
                <a:lnTo>
                  <a:pt x="4153" y="5627"/>
                </a:lnTo>
                <a:lnTo>
                  <a:pt x="4168" y="5642"/>
                </a:lnTo>
                <a:lnTo>
                  <a:pt x="4184" y="5657"/>
                </a:lnTo>
                <a:lnTo>
                  <a:pt x="4199" y="5673"/>
                </a:lnTo>
                <a:lnTo>
                  <a:pt x="4206" y="5679"/>
                </a:lnTo>
                <a:lnTo>
                  <a:pt x="4215" y="5685"/>
                </a:lnTo>
                <a:lnTo>
                  <a:pt x="4224" y="5690"/>
                </a:lnTo>
                <a:lnTo>
                  <a:pt x="4233" y="5695"/>
                </a:lnTo>
                <a:lnTo>
                  <a:pt x="4243" y="5698"/>
                </a:lnTo>
                <a:lnTo>
                  <a:pt x="4254" y="5700"/>
                </a:lnTo>
                <a:lnTo>
                  <a:pt x="4267" y="5701"/>
                </a:lnTo>
                <a:lnTo>
                  <a:pt x="4283" y="5702"/>
                </a:lnTo>
                <a:lnTo>
                  <a:pt x="4302" y="5703"/>
                </a:lnTo>
                <a:lnTo>
                  <a:pt x="4321" y="5704"/>
                </a:lnTo>
                <a:lnTo>
                  <a:pt x="4341" y="5707"/>
                </a:lnTo>
                <a:lnTo>
                  <a:pt x="4350" y="5710"/>
                </a:lnTo>
                <a:lnTo>
                  <a:pt x="4358" y="5712"/>
                </a:lnTo>
                <a:lnTo>
                  <a:pt x="4366" y="5715"/>
                </a:lnTo>
                <a:lnTo>
                  <a:pt x="4374" y="5719"/>
                </a:lnTo>
                <a:lnTo>
                  <a:pt x="4380" y="5723"/>
                </a:lnTo>
                <a:lnTo>
                  <a:pt x="4384" y="5728"/>
                </a:lnTo>
                <a:lnTo>
                  <a:pt x="4375" y="5746"/>
                </a:lnTo>
                <a:lnTo>
                  <a:pt x="4365" y="5763"/>
                </a:lnTo>
                <a:lnTo>
                  <a:pt x="4350" y="5797"/>
                </a:lnTo>
                <a:lnTo>
                  <a:pt x="4343" y="5812"/>
                </a:lnTo>
                <a:lnTo>
                  <a:pt x="4336" y="5827"/>
                </a:lnTo>
                <a:lnTo>
                  <a:pt x="4328" y="5840"/>
                </a:lnTo>
                <a:lnTo>
                  <a:pt x="4320" y="5851"/>
                </a:lnTo>
                <a:lnTo>
                  <a:pt x="4311" y="5861"/>
                </a:lnTo>
                <a:lnTo>
                  <a:pt x="4306" y="5865"/>
                </a:lnTo>
                <a:lnTo>
                  <a:pt x="4302" y="5868"/>
                </a:lnTo>
                <a:lnTo>
                  <a:pt x="4296" y="5871"/>
                </a:lnTo>
                <a:lnTo>
                  <a:pt x="4290" y="5873"/>
                </a:lnTo>
                <a:lnTo>
                  <a:pt x="4284" y="5874"/>
                </a:lnTo>
                <a:lnTo>
                  <a:pt x="4278" y="5875"/>
                </a:lnTo>
                <a:lnTo>
                  <a:pt x="4271" y="5875"/>
                </a:lnTo>
                <a:lnTo>
                  <a:pt x="4264" y="5874"/>
                </a:lnTo>
                <a:lnTo>
                  <a:pt x="4257" y="5873"/>
                </a:lnTo>
                <a:lnTo>
                  <a:pt x="4248" y="5871"/>
                </a:lnTo>
                <a:lnTo>
                  <a:pt x="4230" y="5864"/>
                </a:lnTo>
                <a:lnTo>
                  <a:pt x="4209" y="5853"/>
                </a:lnTo>
                <a:lnTo>
                  <a:pt x="4192" y="5843"/>
                </a:lnTo>
                <a:lnTo>
                  <a:pt x="4173" y="5832"/>
                </a:lnTo>
                <a:lnTo>
                  <a:pt x="4156" y="5819"/>
                </a:lnTo>
                <a:lnTo>
                  <a:pt x="4139" y="5807"/>
                </a:lnTo>
                <a:lnTo>
                  <a:pt x="4106" y="5781"/>
                </a:lnTo>
                <a:lnTo>
                  <a:pt x="4073" y="5754"/>
                </a:lnTo>
                <a:lnTo>
                  <a:pt x="4040" y="5725"/>
                </a:lnTo>
                <a:lnTo>
                  <a:pt x="4008" y="5696"/>
                </a:lnTo>
                <a:lnTo>
                  <a:pt x="3976" y="5668"/>
                </a:lnTo>
                <a:lnTo>
                  <a:pt x="3945" y="5641"/>
                </a:lnTo>
                <a:lnTo>
                  <a:pt x="3915" y="5615"/>
                </a:lnTo>
                <a:lnTo>
                  <a:pt x="3880" y="5587"/>
                </a:lnTo>
                <a:lnTo>
                  <a:pt x="3799" y="5527"/>
                </a:lnTo>
                <a:lnTo>
                  <a:pt x="3758" y="5494"/>
                </a:lnTo>
                <a:lnTo>
                  <a:pt x="3716" y="5460"/>
                </a:lnTo>
                <a:lnTo>
                  <a:pt x="3675" y="5424"/>
                </a:lnTo>
                <a:lnTo>
                  <a:pt x="3655" y="5405"/>
                </a:lnTo>
                <a:lnTo>
                  <a:pt x="3636" y="5387"/>
                </a:lnTo>
                <a:lnTo>
                  <a:pt x="3617" y="5368"/>
                </a:lnTo>
                <a:lnTo>
                  <a:pt x="3599" y="5350"/>
                </a:lnTo>
                <a:lnTo>
                  <a:pt x="3583" y="5330"/>
                </a:lnTo>
                <a:lnTo>
                  <a:pt x="3567" y="5312"/>
                </a:lnTo>
                <a:lnTo>
                  <a:pt x="3553" y="5292"/>
                </a:lnTo>
                <a:lnTo>
                  <a:pt x="3540" y="5273"/>
                </a:lnTo>
                <a:lnTo>
                  <a:pt x="3528" y="5252"/>
                </a:lnTo>
                <a:lnTo>
                  <a:pt x="3518" y="5233"/>
                </a:lnTo>
                <a:lnTo>
                  <a:pt x="3510" y="5213"/>
                </a:lnTo>
                <a:lnTo>
                  <a:pt x="3504" y="5194"/>
                </a:lnTo>
                <a:lnTo>
                  <a:pt x="3500" y="5173"/>
                </a:lnTo>
                <a:lnTo>
                  <a:pt x="3496" y="5154"/>
                </a:lnTo>
                <a:lnTo>
                  <a:pt x="3497" y="5133"/>
                </a:lnTo>
                <a:lnTo>
                  <a:pt x="3500" y="5114"/>
                </a:lnTo>
                <a:lnTo>
                  <a:pt x="3502" y="5103"/>
                </a:lnTo>
                <a:lnTo>
                  <a:pt x="3505" y="5094"/>
                </a:lnTo>
                <a:lnTo>
                  <a:pt x="3508" y="5084"/>
                </a:lnTo>
                <a:lnTo>
                  <a:pt x="3512" y="5074"/>
                </a:lnTo>
                <a:lnTo>
                  <a:pt x="3523" y="5079"/>
                </a:lnTo>
                <a:lnTo>
                  <a:pt x="3533" y="5085"/>
                </a:lnTo>
                <a:lnTo>
                  <a:pt x="3543" y="5091"/>
                </a:lnTo>
                <a:lnTo>
                  <a:pt x="3552" y="5098"/>
                </a:lnTo>
                <a:lnTo>
                  <a:pt x="3568" y="5113"/>
                </a:lnTo>
                <a:lnTo>
                  <a:pt x="3585" y="5128"/>
                </a:lnTo>
                <a:lnTo>
                  <a:pt x="3602" y="5144"/>
                </a:lnTo>
                <a:lnTo>
                  <a:pt x="3621" y="5158"/>
                </a:lnTo>
                <a:lnTo>
                  <a:pt x="3630" y="5165"/>
                </a:lnTo>
                <a:lnTo>
                  <a:pt x="3641" y="5171"/>
                </a:lnTo>
                <a:lnTo>
                  <a:pt x="3653" y="5176"/>
                </a:lnTo>
                <a:lnTo>
                  <a:pt x="3665" y="5181"/>
                </a:lnTo>
                <a:lnTo>
                  <a:pt x="3664" y="5177"/>
                </a:lnTo>
                <a:lnTo>
                  <a:pt x="3662" y="5174"/>
                </a:lnTo>
                <a:lnTo>
                  <a:pt x="3659" y="5169"/>
                </a:lnTo>
                <a:lnTo>
                  <a:pt x="3658" y="5167"/>
                </a:lnTo>
                <a:lnTo>
                  <a:pt x="3657" y="5165"/>
                </a:lnTo>
                <a:lnTo>
                  <a:pt x="3659" y="5164"/>
                </a:lnTo>
                <a:lnTo>
                  <a:pt x="3662" y="5164"/>
                </a:lnTo>
                <a:lnTo>
                  <a:pt x="3669" y="5165"/>
                </a:lnTo>
                <a:lnTo>
                  <a:pt x="3675" y="5166"/>
                </a:lnTo>
                <a:lnTo>
                  <a:pt x="3689" y="5167"/>
                </a:lnTo>
                <a:lnTo>
                  <a:pt x="3702" y="5166"/>
                </a:lnTo>
                <a:lnTo>
                  <a:pt x="3715" y="5164"/>
                </a:lnTo>
                <a:lnTo>
                  <a:pt x="3729" y="5163"/>
                </a:lnTo>
                <a:lnTo>
                  <a:pt x="3742" y="5163"/>
                </a:lnTo>
                <a:lnTo>
                  <a:pt x="3755" y="5165"/>
                </a:lnTo>
                <a:lnTo>
                  <a:pt x="3761" y="5166"/>
                </a:lnTo>
                <a:lnTo>
                  <a:pt x="3768" y="5169"/>
                </a:lnTo>
                <a:lnTo>
                  <a:pt x="3765" y="5166"/>
                </a:lnTo>
                <a:lnTo>
                  <a:pt x="3762" y="5164"/>
                </a:lnTo>
                <a:lnTo>
                  <a:pt x="3761" y="5160"/>
                </a:lnTo>
                <a:lnTo>
                  <a:pt x="3760" y="5154"/>
                </a:lnTo>
                <a:lnTo>
                  <a:pt x="3758" y="5150"/>
                </a:lnTo>
                <a:lnTo>
                  <a:pt x="3755" y="5146"/>
                </a:lnTo>
                <a:lnTo>
                  <a:pt x="3796" y="5154"/>
                </a:lnTo>
                <a:lnTo>
                  <a:pt x="3824" y="5160"/>
                </a:lnTo>
                <a:lnTo>
                  <a:pt x="3833" y="5162"/>
                </a:lnTo>
                <a:lnTo>
                  <a:pt x="3838" y="5165"/>
                </a:lnTo>
                <a:lnTo>
                  <a:pt x="3836" y="5159"/>
                </a:lnTo>
                <a:lnTo>
                  <a:pt x="3835" y="5155"/>
                </a:lnTo>
                <a:lnTo>
                  <a:pt x="3833" y="5151"/>
                </a:lnTo>
                <a:lnTo>
                  <a:pt x="3830" y="5144"/>
                </a:lnTo>
                <a:lnTo>
                  <a:pt x="3842" y="5150"/>
                </a:lnTo>
                <a:lnTo>
                  <a:pt x="3852" y="5155"/>
                </a:lnTo>
                <a:lnTo>
                  <a:pt x="3862" y="5158"/>
                </a:lnTo>
                <a:lnTo>
                  <a:pt x="3870" y="5159"/>
                </a:lnTo>
                <a:lnTo>
                  <a:pt x="3879" y="5160"/>
                </a:lnTo>
                <a:lnTo>
                  <a:pt x="3886" y="5159"/>
                </a:lnTo>
                <a:lnTo>
                  <a:pt x="3892" y="5159"/>
                </a:lnTo>
                <a:lnTo>
                  <a:pt x="3898" y="5157"/>
                </a:lnTo>
                <a:lnTo>
                  <a:pt x="3909" y="5154"/>
                </a:lnTo>
                <a:lnTo>
                  <a:pt x="3920" y="5151"/>
                </a:lnTo>
                <a:lnTo>
                  <a:pt x="3925" y="5150"/>
                </a:lnTo>
                <a:lnTo>
                  <a:pt x="3930" y="5151"/>
                </a:lnTo>
                <a:lnTo>
                  <a:pt x="3935" y="5152"/>
                </a:lnTo>
                <a:lnTo>
                  <a:pt x="3940" y="5154"/>
                </a:lnTo>
                <a:lnTo>
                  <a:pt x="3934" y="5145"/>
                </a:lnTo>
                <a:lnTo>
                  <a:pt x="3929" y="5139"/>
                </a:lnTo>
                <a:lnTo>
                  <a:pt x="3924" y="5135"/>
                </a:lnTo>
                <a:lnTo>
                  <a:pt x="3935" y="5135"/>
                </a:lnTo>
                <a:lnTo>
                  <a:pt x="3946" y="5135"/>
                </a:lnTo>
                <a:lnTo>
                  <a:pt x="3958" y="5134"/>
                </a:lnTo>
                <a:lnTo>
                  <a:pt x="3969" y="5132"/>
                </a:lnTo>
                <a:lnTo>
                  <a:pt x="3979" y="5129"/>
                </a:lnTo>
                <a:lnTo>
                  <a:pt x="3989" y="5126"/>
                </a:lnTo>
                <a:lnTo>
                  <a:pt x="4000" y="5122"/>
                </a:lnTo>
                <a:lnTo>
                  <a:pt x="4010" y="5118"/>
                </a:lnTo>
                <a:lnTo>
                  <a:pt x="4030" y="5108"/>
                </a:lnTo>
                <a:lnTo>
                  <a:pt x="4048" y="5095"/>
                </a:lnTo>
                <a:lnTo>
                  <a:pt x="4064" y="5082"/>
                </a:lnTo>
                <a:lnTo>
                  <a:pt x="4080" y="5068"/>
                </a:lnTo>
                <a:lnTo>
                  <a:pt x="4067" y="5054"/>
                </a:lnTo>
                <a:lnTo>
                  <a:pt x="4052" y="5042"/>
                </a:lnTo>
                <a:lnTo>
                  <a:pt x="4037" y="5031"/>
                </a:lnTo>
                <a:lnTo>
                  <a:pt x="4021" y="5019"/>
                </a:lnTo>
                <a:lnTo>
                  <a:pt x="3989" y="4998"/>
                </a:lnTo>
                <a:lnTo>
                  <a:pt x="3975" y="4986"/>
                </a:lnTo>
                <a:lnTo>
                  <a:pt x="3962" y="4974"/>
                </a:lnTo>
                <a:lnTo>
                  <a:pt x="3976" y="4963"/>
                </a:lnTo>
                <a:lnTo>
                  <a:pt x="3923" y="4958"/>
                </a:lnTo>
                <a:lnTo>
                  <a:pt x="3868" y="4955"/>
                </a:lnTo>
                <a:lnTo>
                  <a:pt x="3873" y="4951"/>
                </a:lnTo>
                <a:lnTo>
                  <a:pt x="3880" y="4947"/>
                </a:lnTo>
                <a:lnTo>
                  <a:pt x="3887" y="4940"/>
                </a:lnTo>
                <a:lnTo>
                  <a:pt x="3875" y="4940"/>
                </a:lnTo>
                <a:lnTo>
                  <a:pt x="3861" y="4941"/>
                </a:lnTo>
                <a:lnTo>
                  <a:pt x="3829" y="4945"/>
                </a:lnTo>
                <a:lnTo>
                  <a:pt x="3813" y="4946"/>
                </a:lnTo>
                <a:lnTo>
                  <a:pt x="3798" y="4947"/>
                </a:lnTo>
                <a:lnTo>
                  <a:pt x="3785" y="4946"/>
                </a:lnTo>
                <a:lnTo>
                  <a:pt x="3779" y="4945"/>
                </a:lnTo>
                <a:lnTo>
                  <a:pt x="3775" y="4943"/>
                </a:lnTo>
                <a:lnTo>
                  <a:pt x="3778" y="4939"/>
                </a:lnTo>
                <a:lnTo>
                  <a:pt x="3783" y="4935"/>
                </a:lnTo>
                <a:lnTo>
                  <a:pt x="3788" y="4931"/>
                </a:lnTo>
                <a:lnTo>
                  <a:pt x="3772" y="4932"/>
                </a:lnTo>
                <a:lnTo>
                  <a:pt x="3755" y="4932"/>
                </a:lnTo>
                <a:lnTo>
                  <a:pt x="3723" y="4932"/>
                </a:lnTo>
                <a:lnTo>
                  <a:pt x="3708" y="4933"/>
                </a:lnTo>
                <a:lnTo>
                  <a:pt x="3693" y="4935"/>
                </a:lnTo>
                <a:lnTo>
                  <a:pt x="3677" y="4937"/>
                </a:lnTo>
                <a:lnTo>
                  <a:pt x="3661" y="4942"/>
                </a:lnTo>
                <a:lnTo>
                  <a:pt x="3670" y="4926"/>
                </a:lnTo>
                <a:lnTo>
                  <a:pt x="3657" y="4928"/>
                </a:lnTo>
                <a:lnTo>
                  <a:pt x="3643" y="4931"/>
                </a:lnTo>
                <a:lnTo>
                  <a:pt x="3631" y="4935"/>
                </a:lnTo>
                <a:lnTo>
                  <a:pt x="3619" y="4940"/>
                </a:lnTo>
                <a:lnTo>
                  <a:pt x="3606" y="4946"/>
                </a:lnTo>
                <a:lnTo>
                  <a:pt x="3595" y="4952"/>
                </a:lnTo>
                <a:lnTo>
                  <a:pt x="3585" y="4961"/>
                </a:lnTo>
                <a:lnTo>
                  <a:pt x="3575" y="4970"/>
                </a:lnTo>
                <a:lnTo>
                  <a:pt x="3599" y="4925"/>
                </a:lnTo>
                <a:lnTo>
                  <a:pt x="3610" y="4905"/>
                </a:lnTo>
                <a:lnTo>
                  <a:pt x="3622" y="4887"/>
                </a:lnTo>
                <a:lnTo>
                  <a:pt x="3633" y="4870"/>
                </a:lnTo>
                <a:lnTo>
                  <a:pt x="3644" y="4856"/>
                </a:lnTo>
                <a:lnTo>
                  <a:pt x="3656" y="4844"/>
                </a:lnTo>
                <a:lnTo>
                  <a:pt x="3667" y="4833"/>
                </a:lnTo>
                <a:lnTo>
                  <a:pt x="3680" y="4824"/>
                </a:lnTo>
                <a:lnTo>
                  <a:pt x="3694" y="4818"/>
                </a:lnTo>
                <a:lnTo>
                  <a:pt x="3709" y="4813"/>
                </a:lnTo>
                <a:lnTo>
                  <a:pt x="3727" y="4810"/>
                </a:lnTo>
                <a:lnTo>
                  <a:pt x="3745" y="4810"/>
                </a:lnTo>
                <a:lnTo>
                  <a:pt x="3766" y="4811"/>
                </a:lnTo>
                <a:lnTo>
                  <a:pt x="3789" y="4814"/>
                </a:lnTo>
                <a:lnTo>
                  <a:pt x="3815" y="4820"/>
                </a:lnTo>
                <a:lnTo>
                  <a:pt x="3815" y="4814"/>
                </a:lnTo>
                <a:lnTo>
                  <a:pt x="3813" y="4808"/>
                </a:lnTo>
                <a:lnTo>
                  <a:pt x="3811" y="4802"/>
                </a:lnTo>
                <a:lnTo>
                  <a:pt x="3807" y="4797"/>
                </a:lnTo>
                <a:lnTo>
                  <a:pt x="3817" y="4797"/>
                </a:lnTo>
                <a:lnTo>
                  <a:pt x="3827" y="4797"/>
                </a:lnTo>
                <a:lnTo>
                  <a:pt x="3851" y="4800"/>
                </a:lnTo>
                <a:lnTo>
                  <a:pt x="3874" y="4805"/>
                </a:lnTo>
                <a:lnTo>
                  <a:pt x="3895" y="4809"/>
                </a:lnTo>
                <a:lnTo>
                  <a:pt x="3891" y="4807"/>
                </a:lnTo>
                <a:lnTo>
                  <a:pt x="3889" y="4804"/>
                </a:lnTo>
                <a:lnTo>
                  <a:pt x="3886" y="4797"/>
                </a:lnTo>
                <a:lnTo>
                  <a:pt x="3891" y="4800"/>
                </a:lnTo>
                <a:lnTo>
                  <a:pt x="3897" y="4801"/>
                </a:lnTo>
                <a:lnTo>
                  <a:pt x="3911" y="4805"/>
                </a:lnTo>
                <a:lnTo>
                  <a:pt x="3927" y="4807"/>
                </a:lnTo>
                <a:lnTo>
                  <a:pt x="3943" y="4809"/>
                </a:lnTo>
                <a:lnTo>
                  <a:pt x="3960" y="4810"/>
                </a:lnTo>
                <a:lnTo>
                  <a:pt x="3974" y="4812"/>
                </a:lnTo>
                <a:lnTo>
                  <a:pt x="3986" y="4815"/>
                </a:lnTo>
                <a:lnTo>
                  <a:pt x="3991" y="4816"/>
                </a:lnTo>
                <a:lnTo>
                  <a:pt x="3994" y="4818"/>
                </a:lnTo>
                <a:lnTo>
                  <a:pt x="3992" y="4808"/>
                </a:lnTo>
                <a:lnTo>
                  <a:pt x="3999" y="4811"/>
                </a:lnTo>
                <a:lnTo>
                  <a:pt x="4006" y="4814"/>
                </a:lnTo>
                <a:lnTo>
                  <a:pt x="4013" y="4816"/>
                </a:lnTo>
                <a:lnTo>
                  <a:pt x="4020" y="4817"/>
                </a:lnTo>
                <a:lnTo>
                  <a:pt x="4029" y="4817"/>
                </a:lnTo>
                <a:lnTo>
                  <a:pt x="4036" y="4816"/>
                </a:lnTo>
                <a:lnTo>
                  <a:pt x="4043" y="4815"/>
                </a:lnTo>
                <a:lnTo>
                  <a:pt x="4051" y="4813"/>
                </a:lnTo>
                <a:lnTo>
                  <a:pt x="4067" y="4807"/>
                </a:lnTo>
                <a:lnTo>
                  <a:pt x="4081" y="4799"/>
                </a:lnTo>
                <a:lnTo>
                  <a:pt x="4095" y="4789"/>
                </a:lnTo>
                <a:lnTo>
                  <a:pt x="4110" y="4778"/>
                </a:lnTo>
                <a:lnTo>
                  <a:pt x="4123" y="4765"/>
                </a:lnTo>
                <a:lnTo>
                  <a:pt x="4136" y="4753"/>
                </a:lnTo>
                <a:lnTo>
                  <a:pt x="4149" y="4740"/>
                </a:lnTo>
                <a:lnTo>
                  <a:pt x="4160" y="4725"/>
                </a:lnTo>
                <a:lnTo>
                  <a:pt x="4169" y="4712"/>
                </a:lnTo>
                <a:lnTo>
                  <a:pt x="4178" y="4700"/>
                </a:lnTo>
                <a:lnTo>
                  <a:pt x="4192" y="4677"/>
                </a:lnTo>
                <a:lnTo>
                  <a:pt x="4184" y="4671"/>
                </a:lnTo>
                <a:lnTo>
                  <a:pt x="4175" y="4665"/>
                </a:lnTo>
                <a:lnTo>
                  <a:pt x="4167" y="4660"/>
                </a:lnTo>
                <a:lnTo>
                  <a:pt x="4159" y="4656"/>
                </a:lnTo>
                <a:lnTo>
                  <a:pt x="4151" y="4652"/>
                </a:lnTo>
                <a:lnTo>
                  <a:pt x="4143" y="4649"/>
                </a:lnTo>
                <a:lnTo>
                  <a:pt x="4127" y="4646"/>
                </a:lnTo>
                <a:lnTo>
                  <a:pt x="4111" y="4645"/>
                </a:lnTo>
                <a:lnTo>
                  <a:pt x="4093" y="4645"/>
                </a:lnTo>
                <a:lnTo>
                  <a:pt x="4076" y="4645"/>
                </a:lnTo>
                <a:lnTo>
                  <a:pt x="4056" y="4645"/>
                </a:lnTo>
                <a:lnTo>
                  <a:pt x="4058" y="4642"/>
                </a:lnTo>
                <a:lnTo>
                  <a:pt x="4060" y="4640"/>
                </a:lnTo>
                <a:lnTo>
                  <a:pt x="4065" y="4637"/>
                </a:lnTo>
                <a:lnTo>
                  <a:pt x="4072" y="4635"/>
                </a:lnTo>
                <a:lnTo>
                  <a:pt x="4052" y="4636"/>
                </a:lnTo>
                <a:lnTo>
                  <a:pt x="4032" y="4639"/>
                </a:lnTo>
                <a:lnTo>
                  <a:pt x="4011" y="4643"/>
                </a:lnTo>
                <a:lnTo>
                  <a:pt x="4002" y="4646"/>
                </a:lnTo>
                <a:lnTo>
                  <a:pt x="3994" y="4649"/>
                </a:lnTo>
                <a:lnTo>
                  <a:pt x="3999" y="4644"/>
                </a:lnTo>
                <a:lnTo>
                  <a:pt x="4001" y="4641"/>
                </a:lnTo>
                <a:lnTo>
                  <a:pt x="4002" y="4638"/>
                </a:lnTo>
                <a:lnTo>
                  <a:pt x="4005" y="4633"/>
                </a:lnTo>
                <a:lnTo>
                  <a:pt x="3968" y="4638"/>
                </a:lnTo>
                <a:lnTo>
                  <a:pt x="3932" y="4645"/>
                </a:lnTo>
                <a:lnTo>
                  <a:pt x="3934" y="4641"/>
                </a:lnTo>
                <a:lnTo>
                  <a:pt x="3935" y="4637"/>
                </a:lnTo>
                <a:lnTo>
                  <a:pt x="3936" y="4629"/>
                </a:lnTo>
                <a:lnTo>
                  <a:pt x="3933" y="4631"/>
                </a:lnTo>
                <a:lnTo>
                  <a:pt x="3929" y="4632"/>
                </a:lnTo>
                <a:lnTo>
                  <a:pt x="3919" y="4633"/>
                </a:lnTo>
                <a:lnTo>
                  <a:pt x="3907" y="4632"/>
                </a:lnTo>
                <a:lnTo>
                  <a:pt x="3894" y="4630"/>
                </a:lnTo>
                <a:lnTo>
                  <a:pt x="3868" y="4626"/>
                </a:lnTo>
                <a:lnTo>
                  <a:pt x="3857" y="4625"/>
                </a:lnTo>
                <a:lnTo>
                  <a:pt x="3848" y="4624"/>
                </a:lnTo>
                <a:lnTo>
                  <a:pt x="3852" y="4620"/>
                </a:lnTo>
                <a:lnTo>
                  <a:pt x="3854" y="4616"/>
                </a:lnTo>
                <a:lnTo>
                  <a:pt x="3854" y="4612"/>
                </a:lnTo>
                <a:lnTo>
                  <a:pt x="3854" y="4611"/>
                </a:lnTo>
                <a:lnTo>
                  <a:pt x="3840" y="4612"/>
                </a:lnTo>
                <a:lnTo>
                  <a:pt x="3825" y="4613"/>
                </a:lnTo>
                <a:lnTo>
                  <a:pt x="3811" y="4617"/>
                </a:lnTo>
                <a:lnTo>
                  <a:pt x="3797" y="4621"/>
                </a:lnTo>
                <a:lnTo>
                  <a:pt x="3784" y="4627"/>
                </a:lnTo>
                <a:lnTo>
                  <a:pt x="3772" y="4634"/>
                </a:lnTo>
                <a:lnTo>
                  <a:pt x="3759" y="4642"/>
                </a:lnTo>
                <a:lnTo>
                  <a:pt x="3748" y="4652"/>
                </a:lnTo>
                <a:lnTo>
                  <a:pt x="3770" y="4612"/>
                </a:lnTo>
                <a:lnTo>
                  <a:pt x="3788" y="4580"/>
                </a:lnTo>
                <a:lnTo>
                  <a:pt x="3797" y="4566"/>
                </a:lnTo>
                <a:lnTo>
                  <a:pt x="3806" y="4555"/>
                </a:lnTo>
                <a:lnTo>
                  <a:pt x="3815" y="4545"/>
                </a:lnTo>
                <a:lnTo>
                  <a:pt x="3824" y="4537"/>
                </a:lnTo>
                <a:lnTo>
                  <a:pt x="3834" y="4531"/>
                </a:lnTo>
                <a:lnTo>
                  <a:pt x="3846" y="4526"/>
                </a:lnTo>
                <a:lnTo>
                  <a:pt x="3858" y="4523"/>
                </a:lnTo>
                <a:lnTo>
                  <a:pt x="3872" y="4522"/>
                </a:lnTo>
                <a:lnTo>
                  <a:pt x="3890" y="4522"/>
                </a:lnTo>
                <a:lnTo>
                  <a:pt x="3908" y="4524"/>
                </a:lnTo>
                <a:lnTo>
                  <a:pt x="3930" y="4526"/>
                </a:lnTo>
                <a:lnTo>
                  <a:pt x="3954" y="4531"/>
                </a:lnTo>
                <a:lnTo>
                  <a:pt x="3953" y="4526"/>
                </a:lnTo>
                <a:lnTo>
                  <a:pt x="3950" y="4521"/>
                </a:lnTo>
                <a:lnTo>
                  <a:pt x="3946" y="4516"/>
                </a:lnTo>
                <a:lnTo>
                  <a:pt x="3959" y="4512"/>
                </a:lnTo>
                <a:lnTo>
                  <a:pt x="3973" y="4510"/>
                </a:lnTo>
                <a:lnTo>
                  <a:pt x="3989" y="4508"/>
                </a:lnTo>
                <a:lnTo>
                  <a:pt x="4006" y="4507"/>
                </a:lnTo>
                <a:lnTo>
                  <a:pt x="4038" y="4506"/>
                </a:lnTo>
                <a:lnTo>
                  <a:pt x="4065" y="4507"/>
                </a:lnTo>
                <a:lnTo>
                  <a:pt x="4039" y="4482"/>
                </a:lnTo>
                <a:lnTo>
                  <a:pt x="4055" y="4484"/>
                </a:lnTo>
                <a:lnTo>
                  <a:pt x="4074" y="4485"/>
                </a:lnTo>
                <a:lnTo>
                  <a:pt x="4114" y="4484"/>
                </a:lnTo>
                <a:lnTo>
                  <a:pt x="4134" y="4483"/>
                </a:lnTo>
                <a:lnTo>
                  <a:pt x="4153" y="4484"/>
                </a:lnTo>
                <a:lnTo>
                  <a:pt x="4169" y="4486"/>
                </a:lnTo>
                <a:lnTo>
                  <a:pt x="4176" y="4488"/>
                </a:lnTo>
                <a:lnTo>
                  <a:pt x="4183" y="4490"/>
                </a:lnTo>
                <a:lnTo>
                  <a:pt x="4180" y="4485"/>
                </a:lnTo>
                <a:lnTo>
                  <a:pt x="4176" y="4480"/>
                </a:lnTo>
                <a:lnTo>
                  <a:pt x="4169" y="4472"/>
                </a:lnTo>
                <a:lnTo>
                  <a:pt x="4160" y="4465"/>
                </a:lnTo>
                <a:lnTo>
                  <a:pt x="4192" y="4462"/>
                </a:lnTo>
                <a:lnTo>
                  <a:pt x="4225" y="4460"/>
                </a:lnTo>
                <a:lnTo>
                  <a:pt x="4258" y="4455"/>
                </a:lnTo>
                <a:lnTo>
                  <a:pt x="4290" y="4450"/>
                </a:lnTo>
                <a:lnTo>
                  <a:pt x="4278" y="4439"/>
                </a:lnTo>
                <a:lnTo>
                  <a:pt x="4273" y="4433"/>
                </a:lnTo>
                <a:lnTo>
                  <a:pt x="4268" y="4426"/>
                </a:lnTo>
                <a:lnTo>
                  <a:pt x="4284" y="4426"/>
                </a:lnTo>
                <a:lnTo>
                  <a:pt x="4301" y="4426"/>
                </a:lnTo>
                <a:lnTo>
                  <a:pt x="4315" y="4423"/>
                </a:lnTo>
                <a:lnTo>
                  <a:pt x="4329" y="4420"/>
                </a:lnTo>
                <a:lnTo>
                  <a:pt x="4343" y="4416"/>
                </a:lnTo>
                <a:lnTo>
                  <a:pt x="4355" y="4410"/>
                </a:lnTo>
                <a:lnTo>
                  <a:pt x="4367" y="4404"/>
                </a:lnTo>
                <a:lnTo>
                  <a:pt x="4378" y="4396"/>
                </a:lnTo>
                <a:lnTo>
                  <a:pt x="4389" y="4387"/>
                </a:lnTo>
                <a:lnTo>
                  <a:pt x="4399" y="4378"/>
                </a:lnTo>
                <a:lnTo>
                  <a:pt x="4409" y="4368"/>
                </a:lnTo>
                <a:lnTo>
                  <a:pt x="4418" y="4357"/>
                </a:lnTo>
                <a:lnTo>
                  <a:pt x="4436" y="4333"/>
                </a:lnTo>
                <a:lnTo>
                  <a:pt x="4454" y="4307"/>
                </a:lnTo>
                <a:lnTo>
                  <a:pt x="4442" y="4303"/>
                </a:lnTo>
                <a:lnTo>
                  <a:pt x="4431" y="4300"/>
                </a:lnTo>
                <a:lnTo>
                  <a:pt x="4420" y="4297"/>
                </a:lnTo>
                <a:lnTo>
                  <a:pt x="4410" y="4295"/>
                </a:lnTo>
                <a:lnTo>
                  <a:pt x="4388" y="4293"/>
                </a:lnTo>
                <a:lnTo>
                  <a:pt x="4366" y="4293"/>
                </a:lnTo>
                <a:lnTo>
                  <a:pt x="4346" y="4294"/>
                </a:lnTo>
                <a:lnTo>
                  <a:pt x="4323" y="4295"/>
                </a:lnTo>
                <a:lnTo>
                  <a:pt x="4302" y="4297"/>
                </a:lnTo>
                <a:lnTo>
                  <a:pt x="4278" y="4297"/>
                </a:lnTo>
                <a:lnTo>
                  <a:pt x="4279" y="4295"/>
                </a:lnTo>
                <a:lnTo>
                  <a:pt x="4280" y="4293"/>
                </a:lnTo>
                <a:lnTo>
                  <a:pt x="4285" y="4289"/>
                </a:lnTo>
                <a:lnTo>
                  <a:pt x="4290" y="4285"/>
                </a:lnTo>
                <a:lnTo>
                  <a:pt x="4274" y="4292"/>
                </a:lnTo>
                <a:lnTo>
                  <a:pt x="4257" y="4299"/>
                </a:lnTo>
                <a:lnTo>
                  <a:pt x="4240" y="4306"/>
                </a:lnTo>
                <a:lnTo>
                  <a:pt x="4224" y="4312"/>
                </a:lnTo>
                <a:lnTo>
                  <a:pt x="4216" y="4315"/>
                </a:lnTo>
                <a:lnTo>
                  <a:pt x="4210" y="4316"/>
                </a:lnTo>
                <a:lnTo>
                  <a:pt x="4205" y="4317"/>
                </a:lnTo>
                <a:lnTo>
                  <a:pt x="4201" y="4316"/>
                </a:lnTo>
                <a:lnTo>
                  <a:pt x="4197" y="4313"/>
                </a:lnTo>
                <a:lnTo>
                  <a:pt x="4195" y="4309"/>
                </a:lnTo>
                <a:lnTo>
                  <a:pt x="4195" y="4304"/>
                </a:lnTo>
                <a:lnTo>
                  <a:pt x="4196" y="4297"/>
                </a:lnTo>
                <a:lnTo>
                  <a:pt x="4192" y="4300"/>
                </a:lnTo>
                <a:lnTo>
                  <a:pt x="4187" y="4302"/>
                </a:lnTo>
                <a:lnTo>
                  <a:pt x="4175" y="4306"/>
                </a:lnTo>
                <a:lnTo>
                  <a:pt x="4163" y="4309"/>
                </a:lnTo>
                <a:lnTo>
                  <a:pt x="4150" y="4311"/>
                </a:lnTo>
                <a:lnTo>
                  <a:pt x="4124" y="4316"/>
                </a:lnTo>
                <a:lnTo>
                  <a:pt x="4112" y="4319"/>
                </a:lnTo>
                <a:lnTo>
                  <a:pt x="4102" y="4322"/>
                </a:lnTo>
                <a:lnTo>
                  <a:pt x="4106" y="4318"/>
                </a:lnTo>
                <a:lnTo>
                  <a:pt x="4108" y="4315"/>
                </a:lnTo>
                <a:lnTo>
                  <a:pt x="4111" y="4310"/>
                </a:lnTo>
                <a:lnTo>
                  <a:pt x="4115" y="4306"/>
                </a:lnTo>
                <a:lnTo>
                  <a:pt x="4107" y="4309"/>
                </a:lnTo>
                <a:lnTo>
                  <a:pt x="4092" y="4312"/>
                </a:lnTo>
                <a:lnTo>
                  <a:pt x="4053" y="4321"/>
                </a:lnTo>
                <a:lnTo>
                  <a:pt x="4034" y="4324"/>
                </a:lnTo>
                <a:lnTo>
                  <a:pt x="4016" y="4326"/>
                </a:lnTo>
                <a:lnTo>
                  <a:pt x="4003" y="4326"/>
                </a:lnTo>
                <a:lnTo>
                  <a:pt x="3999" y="4326"/>
                </a:lnTo>
                <a:lnTo>
                  <a:pt x="3996" y="4325"/>
                </a:lnTo>
                <a:lnTo>
                  <a:pt x="3996" y="4318"/>
                </a:lnTo>
                <a:lnTo>
                  <a:pt x="3998" y="4310"/>
                </a:lnTo>
                <a:lnTo>
                  <a:pt x="4002" y="4304"/>
                </a:lnTo>
                <a:lnTo>
                  <a:pt x="4008" y="4299"/>
                </a:lnTo>
                <a:lnTo>
                  <a:pt x="3970" y="4311"/>
                </a:lnTo>
                <a:lnTo>
                  <a:pt x="3931" y="4323"/>
                </a:lnTo>
                <a:lnTo>
                  <a:pt x="3943" y="4296"/>
                </a:lnTo>
                <a:lnTo>
                  <a:pt x="3956" y="4270"/>
                </a:lnTo>
                <a:lnTo>
                  <a:pt x="3969" y="4247"/>
                </a:lnTo>
                <a:lnTo>
                  <a:pt x="3976" y="4235"/>
                </a:lnTo>
                <a:lnTo>
                  <a:pt x="3983" y="4226"/>
                </a:lnTo>
                <a:lnTo>
                  <a:pt x="3992" y="4217"/>
                </a:lnTo>
                <a:lnTo>
                  <a:pt x="4001" y="4210"/>
                </a:lnTo>
                <a:lnTo>
                  <a:pt x="4011" y="4204"/>
                </a:lnTo>
                <a:lnTo>
                  <a:pt x="4022" y="4199"/>
                </a:lnTo>
                <a:lnTo>
                  <a:pt x="4035" y="4197"/>
                </a:lnTo>
                <a:lnTo>
                  <a:pt x="4048" y="4196"/>
                </a:lnTo>
                <a:lnTo>
                  <a:pt x="4063" y="4198"/>
                </a:lnTo>
                <a:lnTo>
                  <a:pt x="4080" y="4204"/>
                </a:lnTo>
                <a:lnTo>
                  <a:pt x="4074" y="4196"/>
                </a:lnTo>
                <a:lnTo>
                  <a:pt x="4067" y="4190"/>
                </a:lnTo>
                <a:lnTo>
                  <a:pt x="4078" y="4187"/>
                </a:lnTo>
                <a:lnTo>
                  <a:pt x="4091" y="4184"/>
                </a:lnTo>
                <a:lnTo>
                  <a:pt x="4120" y="4181"/>
                </a:lnTo>
                <a:lnTo>
                  <a:pt x="4149" y="4179"/>
                </a:lnTo>
                <a:lnTo>
                  <a:pt x="4173" y="4178"/>
                </a:lnTo>
                <a:lnTo>
                  <a:pt x="4169" y="4174"/>
                </a:lnTo>
                <a:lnTo>
                  <a:pt x="4164" y="4170"/>
                </a:lnTo>
                <a:lnTo>
                  <a:pt x="4159" y="4167"/>
                </a:lnTo>
                <a:lnTo>
                  <a:pt x="4154" y="4165"/>
                </a:lnTo>
                <a:lnTo>
                  <a:pt x="4167" y="4165"/>
                </a:lnTo>
                <a:lnTo>
                  <a:pt x="4182" y="4162"/>
                </a:lnTo>
                <a:lnTo>
                  <a:pt x="4214" y="4156"/>
                </a:lnTo>
                <a:lnTo>
                  <a:pt x="4230" y="4153"/>
                </a:lnTo>
                <a:lnTo>
                  <a:pt x="4245" y="4152"/>
                </a:lnTo>
                <a:lnTo>
                  <a:pt x="4259" y="4152"/>
                </a:lnTo>
                <a:lnTo>
                  <a:pt x="4265" y="4153"/>
                </a:lnTo>
                <a:lnTo>
                  <a:pt x="4270" y="4154"/>
                </a:lnTo>
                <a:lnTo>
                  <a:pt x="4264" y="4149"/>
                </a:lnTo>
                <a:lnTo>
                  <a:pt x="4259" y="4146"/>
                </a:lnTo>
                <a:lnTo>
                  <a:pt x="4253" y="4143"/>
                </a:lnTo>
                <a:lnTo>
                  <a:pt x="4357" y="4117"/>
                </a:lnTo>
                <a:lnTo>
                  <a:pt x="4354" y="4114"/>
                </a:lnTo>
                <a:lnTo>
                  <a:pt x="4346" y="4107"/>
                </a:lnTo>
                <a:lnTo>
                  <a:pt x="4357" y="4104"/>
                </a:lnTo>
                <a:lnTo>
                  <a:pt x="4366" y="4100"/>
                </a:lnTo>
                <a:lnTo>
                  <a:pt x="4377" y="4095"/>
                </a:lnTo>
                <a:lnTo>
                  <a:pt x="4386" y="4089"/>
                </a:lnTo>
                <a:lnTo>
                  <a:pt x="4395" y="4082"/>
                </a:lnTo>
                <a:lnTo>
                  <a:pt x="4403" y="4074"/>
                </a:lnTo>
                <a:lnTo>
                  <a:pt x="4412" y="4066"/>
                </a:lnTo>
                <a:lnTo>
                  <a:pt x="4420" y="4058"/>
                </a:lnTo>
                <a:lnTo>
                  <a:pt x="4434" y="4039"/>
                </a:lnTo>
                <a:lnTo>
                  <a:pt x="4447" y="4020"/>
                </a:lnTo>
                <a:lnTo>
                  <a:pt x="4457" y="4000"/>
                </a:lnTo>
                <a:lnTo>
                  <a:pt x="4466" y="3982"/>
                </a:lnTo>
                <a:lnTo>
                  <a:pt x="4451" y="3979"/>
                </a:lnTo>
                <a:lnTo>
                  <a:pt x="4436" y="3977"/>
                </a:lnTo>
                <a:lnTo>
                  <a:pt x="4423" y="3977"/>
                </a:lnTo>
                <a:lnTo>
                  <a:pt x="4410" y="3978"/>
                </a:lnTo>
                <a:lnTo>
                  <a:pt x="4382" y="3980"/>
                </a:lnTo>
                <a:lnTo>
                  <a:pt x="4367" y="3981"/>
                </a:lnTo>
                <a:lnTo>
                  <a:pt x="4353" y="3981"/>
                </a:lnTo>
                <a:lnTo>
                  <a:pt x="4353" y="3979"/>
                </a:lnTo>
                <a:lnTo>
                  <a:pt x="4354" y="3976"/>
                </a:lnTo>
                <a:lnTo>
                  <a:pt x="4357" y="3970"/>
                </a:lnTo>
                <a:lnTo>
                  <a:pt x="4362" y="3965"/>
                </a:lnTo>
                <a:lnTo>
                  <a:pt x="4340" y="3971"/>
                </a:lnTo>
                <a:lnTo>
                  <a:pt x="4316" y="3979"/>
                </a:lnTo>
                <a:lnTo>
                  <a:pt x="4304" y="3984"/>
                </a:lnTo>
                <a:lnTo>
                  <a:pt x="4294" y="3989"/>
                </a:lnTo>
                <a:lnTo>
                  <a:pt x="4283" y="3995"/>
                </a:lnTo>
                <a:lnTo>
                  <a:pt x="4276" y="4002"/>
                </a:lnTo>
                <a:lnTo>
                  <a:pt x="4279" y="3997"/>
                </a:lnTo>
                <a:lnTo>
                  <a:pt x="4281" y="3992"/>
                </a:lnTo>
                <a:lnTo>
                  <a:pt x="4282" y="3987"/>
                </a:lnTo>
                <a:lnTo>
                  <a:pt x="4282" y="3982"/>
                </a:lnTo>
                <a:lnTo>
                  <a:pt x="4279" y="3985"/>
                </a:lnTo>
                <a:lnTo>
                  <a:pt x="4275" y="3988"/>
                </a:lnTo>
                <a:lnTo>
                  <a:pt x="4270" y="3990"/>
                </a:lnTo>
                <a:lnTo>
                  <a:pt x="4264" y="3993"/>
                </a:lnTo>
                <a:lnTo>
                  <a:pt x="4249" y="3997"/>
                </a:lnTo>
                <a:lnTo>
                  <a:pt x="4234" y="4000"/>
                </a:lnTo>
                <a:lnTo>
                  <a:pt x="4218" y="4002"/>
                </a:lnTo>
                <a:lnTo>
                  <a:pt x="4203" y="4003"/>
                </a:lnTo>
                <a:lnTo>
                  <a:pt x="4191" y="4003"/>
                </a:lnTo>
                <a:lnTo>
                  <a:pt x="4183" y="4003"/>
                </a:lnTo>
                <a:lnTo>
                  <a:pt x="4186" y="4000"/>
                </a:lnTo>
                <a:lnTo>
                  <a:pt x="4188" y="3997"/>
                </a:lnTo>
                <a:lnTo>
                  <a:pt x="4191" y="3991"/>
                </a:lnTo>
                <a:lnTo>
                  <a:pt x="4192" y="3986"/>
                </a:lnTo>
                <a:lnTo>
                  <a:pt x="4192" y="3983"/>
                </a:lnTo>
                <a:lnTo>
                  <a:pt x="4181" y="3987"/>
                </a:lnTo>
                <a:lnTo>
                  <a:pt x="4167" y="3990"/>
                </a:lnTo>
                <a:lnTo>
                  <a:pt x="4140" y="3995"/>
                </a:lnTo>
                <a:lnTo>
                  <a:pt x="4127" y="3998"/>
                </a:lnTo>
                <a:lnTo>
                  <a:pt x="4115" y="4001"/>
                </a:lnTo>
                <a:lnTo>
                  <a:pt x="4101" y="4005"/>
                </a:lnTo>
                <a:lnTo>
                  <a:pt x="4090" y="4011"/>
                </a:lnTo>
                <a:lnTo>
                  <a:pt x="4106" y="3992"/>
                </a:lnTo>
                <a:lnTo>
                  <a:pt x="4119" y="3974"/>
                </a:lnTo>
                <a:lnTo>
                  <a:pt x="4132" y="3959"/>
                </a:lnTo>
                <a:lnTo>
                  <a:pt x="4138" y="3952"/>
                </a:lnTo>
                <a:lnTo>
                  <a:pt x="4146" y="3946"/>
                </a:lnTo>
                <a:lnTo>
                  <a:pt x="4153" y="3941"/>
                </a:lnTo>
                <a:lnTo>
                  <a:pt x="4162" y="3936"/>
                </a:lnTo>
                <a:lnTo>
                  <a:pt x="4170" y="3933"/>
                </a:lnTo>
                <a:lnTo>
                  <a:pt x="4181" y="3931"/>
                </a:lnTo>
                <a:lnTo>
                  <a:pt x="4193" y="3930"/>
                </a:lnTo>
                <a:lnTo>
                  <a:pt x="4205" y="3930"/>
                </a:lnTo>
                <a:lnTo>
                  <a:pt x="4220" y="3932"/>
                </a:lnTo>
                <a:lnTo>
                  <a:pt x="4236" y="3935"/>
                </a:lnTo>
                <a:lnTo>
                  <a:pt x="4233" y="3928"/>
                </a:lnTo>
                <a:lnTo>
                  <a:pt x="4230" y="3923"/>
                </a:lnTo>
                <a:lnTo>
                  <a:pt x="4226" y="3918"/>
                </a:lnTo>
                <a:lnTo>
                  <a:pt x="4220" y="3914"/>
                </a:lnTo>
                <a:lnTo>
                  <a:pt x="4230" y="3911"/>
                </a:lnTo>
                <a:lnTo>
                  <a:pt x="4242" y="3908"/>
                </a:lnTo>
                <a:lnTo>
                  <a:pt x="4268" y="3904"/>
                </a:lnTo>
                <a:lnTo>
                  <a:pt x="4295" y="3901"/>
                </a:lnTo>
                <a:lnTo>
                  <a:pt x="4318" y="3900"/>
                </a:lnTo>
                <a:lnTo>
                  <a:pt x="4313" y="3897"/>
                </a:lnTo>
                <a:lnTo>
                  <a:pt x="4310" y="3894"/>
                </a:lnTo>
                <a:lnTo>
                  <a:pt x="4305" y="3889"/>
                </a:lnTo>
                <a:lnTo>
                  <a:pt x="4312" y="3890"/>
                </a:lnTo>
                <a:lnTo>
                  <a:pt x="4319" y="3890"/>
                </a:lnTo>
                <a:lnTo>
                  <a:pt x="4335" y="3889"/>
                </a:lnTo>
                <a:lnTo>
                  <a:pt x="4352" y="3886"/>
                </a:lnTo>
                <a:lnTo>
                  <a:pt x="4370" y="3883"/>
                </a:lnTo>
                <a:lnTo>
                  <a:pt x="4386" y="3879"/>
                </a:lnTo>
                <a:lnTo>
                  <a:pt x="4401" y="3877"/>
                </a:lnTo>
                <a:lnTo>
                  <a:pt x="4416" y="3876"/>
                </a:lnTo>
                <a:lnTo>
                  <a:pt x="4422" y="3877"/>
                </a:lnTo>
                <a:lnTo>
                  <a:pt x="4427" y="3878"/>
                </a:lnTo>
                <a:lnTo>
                  <a:pt x="4421" y="3868"/>
                </a:lnTo>
                <a:lnTo>
                  <a:pt x="4428" y="3869"/>
                </a:lnTo>
                <a:lnTo>
                  <a:pt x="4435" y="3869"/>
                </a:lnTo>
                <a:lnTo>
                  <a:pt x="4442" y="3869"/>
                </a:lnTo>
                <a:lnTo>
                  <a:pt x="4451" y="3868"/>
                </a:lnTo>
                <a:lnTo>
                  <a:pt x="4458" y="3866"/>
                </a:lnTo>
                <a:lnTo>
                  <a:pt x="4465" y="3863"/>
                </a:lnTo>
                <a:lnTo>
                  <a:pt x="4479" y="3854"/>
                </a:lnTo>
                <a:lnTo>
                  <a:pt x="4494" y="3845"/>
                </a:lnTo>
                <a:lnTo>
                  <a:pt x="4508" y="3833"/>
                </a:lnTo>
                <a:lnTo>
                  <a:pt x="4522" y="3819"/>
                </a:lnTo>
                <a:lnTo>
                  <a:pt x="4534" y="3805"/>
                </a:lnTo>
                <a:lnTo>
                  <a:pt x="4546" y="3790"/>
                </a:lnTo>
                <a:lnTo>
                  <a:pt x="4558" y="3774"/>
                </a:lnTo>
                <a:lnTo>
                  <a:pt x="4568" y="3758"/>
                </a:lnTo>
                <a:lnTo>
                  <a:pt x="4577" y="3742"/>
                </a:lnTo>
                <a:lnTo>
                  <a:pt x="4585" y="3727"/>
                </a:lnTo>
                <a:lnTo>
                  <a:pt x="4592" y="3714"/>
                </a:lnTo>
                <a:lnTo>
                  <a:pt x="4598" y="3700"/>
                </a:lnTo>
                <a:lnTo>
                  <a:pt x="4602" y="3689"/>
                </a:lnTo>
                <a:lnTo>
                  <a:pt x="4584" y="3688"/>
                </a:lnTo>
                <a:lnTo>
                  <a:pt x="4568" y="3689"/>
                </a:lnTo>
                <a:lnTo>
                  <a:pt x="4552" y="3691"/>
                </a:lnTo>
                <a:lnTo>
                  <a:pt x="4537" y="3695"/>
                </a:lnTo>
                <a:lnTo>
                  <a:pt x="4507" y="3704"/>
                </a:lnTo>
                <a:lnTo>
                  <a:pt x="4475" y="3714"/>
                </a:lnTo>
                <a:lnTo>
                  <a:pt x="4476" y="3710"/>
                </a:lnTo>
                <a:lnTo>
                  <a:pt x="4478" y="3707"/>
                </a:lnTo>
                <a:lnTo>
                  <a:pt x="4483" y="3702"/>
                </a:lnTo>
                <a:lnTo>
                  <a:pt x="4489" y="3698"/>
                </a:lnTo>
                <a:lnTo>
                  <a:pt x="4468" y="3706"/>
                </a:lnTo>
                <a:lnTo>
                  <a:pt x="4448" y="3716"/>
                </a:lnTo>
                <a:lnTo>
                  <a:pt x="4436" y="3721"/>
                </a:lnTo>
                <a:lnTo>
                  <a:pt x="4427" y="3726"/>
                </a:lnTo>
                <a:lnTo>
                  <a:pt x="4418" y="3732"/>
                </a:lnTo>
                <a:lnTo>
                  <a:pt x="4410" y="3738"/>
                </a:lnTo>
                <a:lnTo>
                  <a:pt x="4414" y="3732"/>
                </a:lnTo>
                <a:lnTo>
                  <a:pt x="4415" y="3728"/>
                </a:lnTo>
                <a:lnTo>
                  <a:pt x="4415" y="3724"/>
                </a:lnTo>
                <a:lnTo>
                  <a:pt x="4417" y="3717"/>
                </a:lnTo>
                <a:lnTo>
                  <a:pt x="4398" y="3726"/>
                </a:lnTo>
                <a:lnTo>
                  <a:pt x="4379" y="3735"/>
                </a:lnTo>
                <a:lnTo>
                  <a:pt x="4360" y="3744"/>
                </a:lnTo>
                <a:lnTo>
                  <a:pt x="4343" y="3755"/>
                </a:lnTo>
                <a:lnTo>
                  <a:pt x="4344" y="3750"/>
                </a:lnTo>
                <a:lnTo>
                  <a:pt x="4344" y="3744"/>
                </a:lnTo>
                <a:lnTo>
                  <a:pt x="4342" y="3735"/>
                </a:lnTo>
                <a:lnTo>
                  <a:pt x="4340" y="3738"/>
                </a:lnTo>
                <a:lnTo>
                  <a:pt x="4336" y="3740"/>
                </a:lnTo>
                <a:lnTo>
                  <a:pt x="4325" y="3745"/>
                </a:lnTo>
                <a:lnTo>
                  <a:pt x="4312" y="3748"/>
                </a:lnTo>
                <a:lnTo>
                  <a:pt x="4298" y="3751"/>
                </a:lnTo>
                <a:lnTo>
                  <a:pt x="4269" y="3755"/>
                </a:lnTo>
                <a:lnTo>
                  <a:pt x="4256" y="3757"/>
                </a:lnTo>
                <a:lnTo>
                  <a:pt x="4246" y="3759"/>
                </a:lnTo>
                <a:lnTo>
                  <a:pt x="4247" y="3756"/>
                </a:lnTo>
                <a:lnTo>
                  <a:pt x="4248" y="3753"/>
                </a:lnTo>
                <a:lnTo>
                  <a:pt x="4249" y="3748"/>
                </a:lnTo>
                <a:lnTo>
                  <a:pt x="4248" y="3744"/>
                </a:lnTo>
                <a:lnTo>
                  <a:pt x="4248" y="3743"/>
                </a:lnTo>
                <a:lnTo>
                  <a:pt x="4240" y="3748"/>
                </a:lnTo>
                <a:lnTo>
                  <a:pt x="4232" y="3752"/>
                </a:lnTo>
                <a:lnTo>
                  <a:pt x="4214" y="3758"/>
                </a:lnTo>
                <a:lnTo>
                  <a:pt x="4206" y="3760"/>
                </a:lnTo>
                <a:lnTo>
                  <a:pt x="4198" y="3764"/>
                </a:lnTo>
                <a:lnTo>
                  <a:pt x="4190" y="3767"/>
                </a:lnTo>
                <a:lnTo>
                  <a:pt x="4183" y="3773"/>
                </a:lnTo>
                <a:lnTo>
                  <a:pt x="4193" y="3743"/>
                </a:lnTo>
                <a:lnTo>
                  <a:pt x="4202" y="3718"/>
                </a:lnTo>
                <a:lnTo>
                  <a:pt x="4207" y="3705"/>
                </a:lnTo>
                <a:lnTo>
                  <a:pt x="4212" y="3694"/>
                </a:lnTo>
                <a:lnTo>
                  <a:pt x="4219" y="3685"/>
                </a:lnTo>
                <a:lnTo>
                  <a:pt x="4225" y="3676"/>
                </a:lnTo>
                <a:lnTo>
                  <a:pt x="4232" y="3667"/>
                </a:lnTo>
                <a:lnTo>
                  <a:pt x="4240" y="3659"/>
                </a:lnTo>
                <a:lnTo>
                  <a:pt x="4250" y="3653"/>
                </a:lnTo>
                <a:lnTo>
                  <a:pt x="4261" y="3647"/>
                </a:lnTo>
                <a:lnTo>
                  <a:pt x="4273" y="3642"/>
                </a:lnTo>
                <a:lnTo>
                  <a:pt x="4286" y="3638"/>
                </a:lnTo>
                <a:lnTo>
                  <a:pt x="4303" y="3634"/>
                </a:lnTo>
                <a:lnTo>
                  <a:pt x="4320" y="3631"/>
                </a:lnTo>
                <a:lnTo>
                  <a:pt x="4318" y="3629"/>
                </a:lnTo>
                <a:lnTo>
                  <a:pt x="4315" y="3627"/>
                </a:lnTo>
                <a:lnTo>
                  <a:pt x="4311" y="3627"/>
                </a:lnTo>
                <a:lnTo>
                  <a:pt x="4326" y="3617"/>
                </a:lnTo>
                <a:lnTo>
                  <a:pt x="4345" y="3608"/>
                </a:lnTo>
                <a:lnTo>
                  <a:pt x="4363" y="3599"/>
                </a:lnTo>
                <a:lnTo>
                  <a:pt x="4380" y="3592"/>
                </a:lnTo>
                <a:lnTo>
                  <a:pt x="4377" y="3591"/>
                </a:lnTo>
                <a:lnTo>
                  <a:pt x="4374" y="3590"/>
                </a:lnTo>
                <a:lnTo>
                  <a:pt x="4370" y="3587"/>
                </a:lnTo>
                <a:lnTo>
                  <a:pt x="4379" y="3586"/>
                </a:lnTo>
                <a:lnTo>
                  <a:pt x="4389" y="3586"/>
                </a:lnTo>
                <a:lnTo>
                  <a:pt x="4398" y="3584"/>
                </a:lnTo>
                <a:lnTo>
                  <a:pt x="4409" y="3582"/>
                </a:lnTo>
                <a:lnTo>
                  <a:pt x="4427" y="3576"/>
                </a:lnTo>
                <a:lnTo>
                  <a:pt x="4446" y="3567"/>
                </a:lnTo>
                <a:lnTo>
                  <a:pt x="4464" y="3556"/>
                </a:lnTo>
                <a:lnTo>
                  <a:pt x="4481" y="3544"/>
                </a:lnTo>
                <a:lnTo>
                  <a:pt x="4498" y="3531"/>
                </a:lnTo>
                <a:lnTo>
                  <a:pt x="4514" y="3516"/>
                </a:lnTo>
                <a:lnTo>
                  <a:pt x="4529" y="3500"/>
                </a:lnTo>
                <a:lnTo>
                  <a:pt x="4542" y="3483"/>
                </a:lnTo>
                <a:lnTo>
                  <a:pt x="4555" y="3466"/>
                </a:lnTo>
                <a:lnTo>
                  <a:pt x="4567" y="3448"/>
                </a:lnTo>
                <a:lnTo>
                  <a:pt x="4576" y="3430"/>
                </a:lnTo>
                <a:lnTo>
                  <a:pt x="4584" y="3412"/>
                </a:lnTo>
                <a:lnTo>
                  <a:pt x="4591" y="3394"/>
                </a:lnTo>
                <a:lnTo>
                  <a:pt x="4596" y="3377"/>
                </a:lnTo>
                <a:lnTo>
                  <a:pt x="4581" y="3379"/>
                </a:lnTo>
                <a:lnTo>
                  <a:pt x="4568" y="3383"/>
                </a:lnTo>
                <a:lnTo>
                  <a:pt x="4555" y="3387"/>
                </a:lnTo>
                <a:lnTo>
                  <a:pt x="4544" y="3393"/>
                </a:lnTo>
                <a:lnTo>
                  <a:pt x="4522" y="3405"/>
                </a:lnTo>
                <a:lnTo>
                  <a:pt x="4497" y="3419"/>
                </a:lnTo>
                <a:lnTo>
                  <a:pt x="4497" y="3416"/>
                </a:lnTo>
                <a:lnTo>
                  <a:pt x="4499" y="3413"/>
                </a:lnTo>
                <a:lnTo>
                  <a:pt x="4502" y="3408"/>
                </a:lnTo>
                <a:lnTo>
                  <a:pt x="4506" y="3403"/>
                </a:lnTo>
                <a:lnTo>
                  <a:pt x="4473" y="3423"/>
                </a:lnTo>
                <a:lnTo>
                  <a:pt x="4458" y="3434"/>
                </a:lnTo>
                <a:lnTo>
                  <a:pt x="4450" y="3440"/>
                </a:lnTo>
                <a:lnTo>
                  <a:pt x="4443" y="3445"/>
                </a:lnTo>
                <a:lnTo>
                  <a:pt x="4448" y="3440"/>
                </a:lnTo>
                <a:lnTo>
                  <a:pt x="4448" y="3436"/>
                </a:lnTo>
                <a:lnTo>
                  <a:pt x="4448" y="3433"/>
                </a:lnTo>
                <a:lnTo>
                  <a:pt x="4450" y="3428"/>
                </a:lnTo>
                <a:lnTo>
                  <a:pt x="4419" y="3446"/>
                </a:lnTo>
                <a:lnTo>
                  <a:pt x="4389" y="3466"/>
                </a:lnTo>
                <a:lnTo>
                  <a:pt x="4390" y="3462"/>
                </a:lnTo>
                <a:lnTo>
                  <a:pt x="4390" y="3458"/>
                </a:lnTo>
                <a:lnTo>
                  <a:pt x="4389" y="3451"/>
                </a:lnTo>
                <a:lnTo>
                  <a:pt x="4370" y="3460"/>
                </a:lnTo>
                <a:lnTo>
                  <a:pt x="4350" y="3467"/>
                </a:lnTo>
                <a:lnTo>
                  <a:pt x="4331" y="3474"/>
                </a:lnTo>
                <a:lnTo>
                  <a:pt x="4311" y="3480"/>
                </a:lnTo>
                <a:lnTo>
                  <a:pt x="4313" y="3475"/>
                </a:lnTo>
                <a:lnTo>
                  <a:pt x="4314" y="3472"/>
                </a:lnTo>
                <a:lnTo>
                  <a:pt x="4313" y="3468"/>
                </a:lnTo>
                <a:lnTo>
                  <a:pt x="4298" y="3482"/>
                </a:lnTo>
                <a:lnTo>
                  <a:pt x="4282" y="3498"/>
                </a:lnTo>
                <a:lnTo>
                  <a:pt x="4268" y="3514"/>
                </a:lnTo>
                <a:lnTo>
                  <a:pt x="4254" y="3531"/>
                </a:lnTo>
                <a:lnTo>
                  <a:pt x="4263" y="3499"/>
                </a:lnTo>
                <a:lnTo>
                  <a:pt x="4273" y="3470"/>
                </a:lnTo>
                <a:lnTo>
                  <a:pt x="4278" y="3458"/>
                </a:lnTo>
                <a:lnTo>
                  <a:pt x="4283" y="3446"/>
                </a:lnTo>
                <a:lnTo>
                  <a:pt x="4289" y="3435"/>
                </a:lnTo>
                <a:lnTo>
                  <a:pt x="4297" y="3425"/>
                </a:lnTo>
                <a:lnTo>
                  <a:pt x="4304" y="3416"/>
                </a:lnTo>
                <a:lnTo>
                  <a:pt x="4313" y="3406"/>
                </a:lnTo>
                <a:lnTo>
                  <a:pt x="4322" y="3397"/>
                </a:lnTo>
                <a:lnTo>
                  <a:pt x="4333" y="3389"/>
                </a:lnTo>
                <a:lnTo>
                  <a:pt x="4345" y="3381"/>
                </a:lnTo>
                <a:lnTo>
                  <a:pt x="4358" y="3373"/>
                </a:lnTo>
                <a:lnTo>
                  <a:pt x="4373" y="3364"/>
                </a:lnTo>
                <a:lnTo>
                  <a:pt x="4388" y="3357"/>
                </a:lnTo>
                <a:lnTo>
                  <a:pt x="4387" y="3355"/>
                </a:lnTo>
                <a:lnTo>
                  <a:pt x="4384" y="3354"/>
                </a:lnTo>
                <a:lnTo>
                  <a:pt x="4381" y="3354"/>
                </a:lnTo>
                <a:lnTo>
                  <a:pt x="4391" y="3346"/>
                </a:lnTo>
                <a:lnTo>
                  <a:pt x="4403" y="3337"/>
                </a:lnTo>
                <a:lnTo>
                  <a:pt x="4417" y="3328"/>
                </a:lnTo>
                <a:lnTo>
                  <a:pt x="4429" y="3322"/>
                </a:lnTo>
                <a:lnTo>
                  <a:pt x="4425" y="3322"/>
                </a:lnTo>
                <a:lnTo>
                  <a:pt x="4423" y="3321"/>
                </a:lnTo>
                <a:lnTo>
                  <a:pt x="4419" y="3319"/>
                </a:lnTo>
                <a:lnTo>
                  <a:pt x="4427" y="3317"/>
                </a:lnTo>
                <a:lnTo>
                  <a:pt x="4434" y="3315"/>
                </a:lnTo>
                <a:lnTo>
                  <a:pt x="4450" y="3309"/>
                </a:lnTo>
                <a:lnTo>
                  <a:pt x="4464" y="3300"/>
                </a:lnTo>
                <a:lnTo>
                  <a:pt x="4478" y="3289"/>
                </a:lnTo>
                <a:lnTo>
                  <a:pt x="4492" y="3277"/>
                </a:lnTo>
                <a:lnTo>
                  <a:pt x="4504" y="3264"/>
                </a:lnTo>
                <a:lnTo>
                  <a:pt x="4515" y="3249"/>
                </a:lnTo>
                <a:lnTo>
                  <a:pt x="4526" y="3234"/>
                </a:lnTo>
                <a:lnTo>
                  <a:pt x="4535" y="3217"/>
                </a:lnTo>
                <a:lnTo>
                  <a:pt x="4544" y="3201"/>
                </a:lnTo>
                <a:lnTo>
                  <a:pt x="4551" y="3184"/>
                </a:lnTo>
                <a:lnTo>
                  <a:pt x="4558" y="3166"/>
                </a:lnTo>
                <a:lnTo>
                  <a:pt x="4564" y="3150"/>
                </a:lnTo>
                <a:lnTo>
                  <a:pt x="4568" y="3133"/>
                </a:lnTo>
                <a:lnTo>
                  <a:pt x="4571" y="3118"/>
                </a:lnTo>
                <a:lnTo>
                  <a:pt x="4572" y="3102"/>
                </a:lnTo>
                <a:lnTo>
                  <a:pt x="4563" y="3105"/>
                </a:lnTo>
                <a:lnTo>
                  <a:pt x="4553" y="3110"/>
                </a:lnTo>
                <a:lnTo>
                  <a:pt x="4545" y="3114"/>
                </a:lnTo>
                <a:lnTo>
                  <a:pt x="4537" y="3118"/>
                </a:lnTo>
                <a:lnTo>
                  <a:pt x="4521" y="3129"/>
                </a:lnTo>
                <a:lnTo>
                  <a:pt x="4505" y="3140"/>
                </a:lnTo>
                <a:lnTo>
                  <a:pt x="4506" y="3135"/>
                </a:lnTo>
                <a:lnTo>
                  <a:pt x="4508" y="3131"/>
                </a:lnTo>
                <a:lnTo>
                  <a:pt x="4511" y="3126"/>
                </a:lnTo>
                <a:lnTo>
                  <a:pt x="4487" y="3148"/>
                </a:lnTo>
                <a:lnTo>
                  <a:pt x="4474" y="3160"/>
                </a:lnTo>
                <a:lnTo>
                  <a:pt x="4469" y="3165"/>
                </a:lnTo>
                <a:lnTo>
                  <a:pt x="4465" y="3171"/>
                </a:lnTo>
                <a:lnTo>
                  <a:pt x="4467" y="3166"/>
                </a:lnTo>
                <a:lnTo>
                  <a:pt x="4467" y="3163"/>
                </a:lnTo>
                <a:lnTo>
                  <a:pt x="4467" y="3160"/>
                </a:lnTo>
                <a:lnTo>
                  <a:pt x="4467" y="3155"/>
                </a:lnTo>
                <a:lnTo>
                  <a:pt x="4445" y="3175"/>
                </a:lnTo>
                <a:lnTo>
                  <a:pt x="4423" y="3196"/>
                </a:lnTo>
                <a:lnTo>
                  <a:pt x="4423" y="3192"/>
                </a:lnTo>
                <a:lnTo>
                  <a:pt x="4423" y="3189"/>
                </a:lnTo>
                <a:lnTo>
                  <a:pt x="4420" y="3182"/>
                </a:lnTo>
                <a:lnTo>
                  <a:pt x="4405" y="3193"/>
                </a:lnTo>
                <a:lnTo>
                  <a:pt x="4391" y="3202"/>
                </a:lnTo>
                <a:lnTo>
                  <a:pt x="4376" y="3210"/>
                </a:lnTo>
                <a:lnTo>
                  <a:pt x="4360" y="3218"/>
                </a:lnTo>
                <a:lnTo>
                  <a:pt x="4361" y="3213"/>
                </a:lnTo>
                <a:lnTo>
                  <a:pt x="4361" y="3210"/>
                </a:lnTo>
                <a:lnTo>
                  <a:pt x="4360" y="3207"/>
                </a:lnTo>
                <a:lnTo>
                  <a:pt x="4354" y="3212"/>
                </a:lnTo>
                <a:lnTo>
                  <a:pt x="4348" y="3217"/>
                </a:lnTo>
                <a:lnTo>
                  <a:pt x="4335" y="3227"/>
                </a:lnTo>
                <a:lnTo>
                  <a:pt x="4328" y="3231"/>
                </a:lnTo>
                <a:lnTo>
                  <a:pt x="4322" y="3236"/>
                </a:lnTo>
                <a:lnTo>
                  <a:pt x="4317" y="3241"/>
                </a:lnTo>
                <a:lnTo>
                  <a:pt x="4313" y="3247"/>
                </a:lnTo>
                <a:lnTo>
                  <a:pt x="4315" y="3235"/>
                </a:lnTo>
                <a:lnTo>
                  <a:pt x="4317" y="3224"/>
                </a:lnTo>
                <a:lnTo>
                  <a:pt x="4321" y="3214"/>
                </a:lnTo>
                <a:lnTo>
                  <a:pt x="4326" y="3206"/>
                </a:lnTo>
                <a:lnTo>
                  <a:pt x="4334" y="3199"/>
                </a:lnTo>
                <a:lnTo>
                  <a:pt x="4343" y="3193"/>
                </a:lnTo>
                <a:lnTo>
                  <a:pt x="4354" y="3189"/>
                </a:lnTo>
                <a:lnTo>
                  <a:pt x="4367" y="3185"/>
                </a:lnTo>
                <a:lnTo>
                  <a:pt x="4365" y="3182"/>
                </a:lnTo>
                <a:lnTo>
                  <a:pt x="4363" y="3182"/>
                </a:lnTo>
                <a:lnTo>
                  <a:pt x="4360" y="3182"/>
                </a:lnTo>
                <a:lnTo>
                  <a:pt x="4369" y="3174"/>
                </a:lnTo>
                <a:lnTo>
                  <a:pt x="4380" y="3165"/>
                </a:lnTo>
                <a:lnTo>
                  <a:pt x="4392" y="3157"/>
                </a:lnTo>
                <a:lnTo>
                  <a:pt x="4402" y="3151"/>
                </a:lnTo>
                <a:lnTo>
                  <a:pt x="4399" y="3151"/>
                </a:lnTo>
                <a:lnTo>
                  <a:pt x="4396" y="3150"/>
                </a:lnTo>
                <a:lnTo>
                  <a:pt x="4393" y="3148"/>
                </a:lnTo>
                <a:lnTo>
                  <a:pt x="4400" y="3145"/>
                </a:lnTo>
                <a:lnTo>
                  <a:pt x="4408" y="3143"/>
                </a:lnTo>
                <a:lnTo>
                  <a:pt x="4421" y="3136"/>
                </a:lnTo>
                <a:lnTo>
                  <a:pt x="4433" y="3128"/>
                </a:lnTo>
                <a:lnTo>
                  <a:pt x="4446" y="3118"/>
                </a:lnTo>
                <a:lnTo>
                  <a:pt x="4457" y="3105"/>
                </a:lnTo>
                <a:lnTo>
                  <a:pt x="4467" y="3092"/>
                </a:lnTo>
                <a:lnTo>
                  <a:pt x="4476" y="3078"/>
                </a:lnTo>
                <a:lnTo>
                  <a:pt x="4485" y="3063"/>
                </a:lnTo>
                <a:lnTo>
                  <a:pt x="4493" y="3047"/>
                </a:lnTo>
                <a:lnTo>
                  <a:pt x="4499" y="3031"/>
                </a:lnTo>
                <a:lnTo>
                  <a:pt x="4505" y="3015"/>
                </a:lnTo>
                <a:lnTo>
                  <a:pt x="4510" y="2999"/>
                </a:lnTo>
                <a:lnTo>
                  <a:pt x="4514" y="2983"/>
                </a:lnTo>
                <a:lnTo>
                  <a:pt x="4517" y="2969"/>
                </a:lnTo>
                <a:lnTo>
                  <a:pt x="4519" y="2954"/>
                </a:lnTo>
                <a:lnTo>
                  <a:pt x="4519" y="2941"/>
                </a:lnTo>
                <a:lnTo>
                  <a:pt x="4511" y="2944"/>
                </a:lnTo>
                <a:lnTo>
                  <a:pt x="4503" y="2948"/>
                </a:lnTo>
                <a:lnTo>
                  <a:pt x="4496" y="2953"/>
                </a:lnTo>
                <a:lnTo>
                  <a:pt x="4489" y="2958"/>
                </a:lnTo>
                <a:lnTo>
                  <a:pt x="4474" y="2969"/>
                </a:lnTo>
                <a:lnTo>
                  <a:pt x="4461" y="2981"/>
                </a:lnTo>
                <a:lnTo>
                  <a:pt x="4461" y="2976"/>
                </a:lnTo>
                <a:lnTo>
                  <a:pt x="4463" y="2972"/>
                </a:lnTo>
                <a:lnTo>
                  <a:pt x="4465" y="2968"/>
                </a:lnTo>
                <a:lnTo>
                  <a:pt x="4443" y="2988"/>
                </a:lnTo>
                <a:lnTo>
                  <a:pt x="4433" y="3000"/>
                </a:lnTo>
                <a:lnTo>
                  <a:pt x="4426" y="3012"/>
                </a:lnTo>
                <a:lnTo>
                  <a:pt x="4427" y="3006"/>
                </a:lnTo>
                <a:lnTo>
                  <a:pt x="4427" y="3004"/>
                </a:lnTo>
                <a:lnTo>
                  <a:pt x="4426" y="3001"/>
                </a:lnTo>
                <a:lnTo>
                  <a:pt x="4427" y="2997"/>
                </a:lnTo>
                <a:lnTo>
                  <a:pt x="4408" y="3016"/>
                </a:lnTo>
                <a:lnTo>
                  <a:pt x="4388" y="3037"/>
                </a:lnTo>
                <a:lnTo>
                  <a:pt x="4388" y="3034"/>
                </a:lnTo>
                <a:lnTo>
                  <a:pt x="4387" y="3030"/>
                </a:lnTo>
                <a:lnTo>
                  <a:pt x="4385" y="3025"/>
                </a:lnTo>
                <a:lnTo>
                  <a:pt x="4372" y="3034"/>
                </a:lnTo>
                <a:lnTo>
                  <a:pt x="4359" y="3044"/>
                </a:lnTo>
                <a:lnTo>
                  <a:pt x="4348" y="3055"/>
                </a:lnTo>
                <a:lnTo>
                  <a:pt x="4339" y="3067"/>
                </a:lnTo>
                <a:lnTo>
                  <a:pt x="4341" y="3058"/>
                </a:lnTo>
                <a:lnTo>
                  <a:pt x="4344" y="3050"/>
                </a:lnTo>
                <a:lnTo>
                  <a:pt x="4351" y="3032"/>
                </a:lnTo>
                <a:lnTo>
                  <a:pt x="4360" y="3016"/>
                </a:lnTo>
                <a:lnTo>
                  <a:pt x="4372" y="3001"/>
                </a:lnTo>
                <a:lnTo>
                  <a:pt x="4383" y="2986"/>
                </a:lnTo>
                <a:lnTo>
                  <a:pt x="4396" y="2972"/>
                </a:lnTo>
                <a:lnTo>
                  <a:pt x="4422" y="2943"/>
                </a:lnTo>
                <a:lnTo>
                  <a:pt x="4435" y="2928"/>
                </a:lnTo>
                <a:lnTo>
                  <a:pt x="4448" y="2912"/>
                </a:lnTo>
                <a:lnTo>
                  <a:pt x="4459" y="2897"/>
                </a:lnTo>
                <a:lnTo>
                  <a:pt x="4469" y="2879"/>
                </a:lnTo>
                <a:lnTo>
                  <a:pt x="4477" y="2861"/>
                </a:lnTo>
                <a:lnTo>
                  <a:pt x="4480" y="2852"/>
                </a:lnTo>
                <a:lnTo>
                  <a:pt x="4484" y="2841"/>
                </a:lnTo>
                <a:lnTo>
                  <a:pt x="4486" y="2830"/>
                </a:lnTo>
                <a:lnTo>
                  <a:pt x="4488" y="2820"/>
                </a:lnTo>
                <a:lnTo>
                  <a:pt x="4488" y="2809"/>
                </a:lnTo>
                <a:lnTo>
                  <a:pt x="4488" y="2796"/>
                </a:lnTo>
                <a:lnTo>
                  <a:pt x="4481" y="2800"/>
                </a:lnTo>
                <a:lnTo>
                  <a:pt x="4474" y="2805"/>
                </a:lnTo>
                <a:lnTo>
                  <a:pt x="4463" y="2817"/>
                </a:lnTo>
                <a:lnTo>
                  <a:pt x="4453" y="2828"/>
                </a:lnTo>
                <a:lnTo>
                  <a:pt x="4441" y="2840"/>
                </a:lnTo>
                <a:lnTo>
                  <a:pt x="4441" y="2836"/>
                </a:lnTo>
                <a:lnTo>
                  <a:pt x="4442" y="2833"/>
                </a:lnTo>
                <a:lnTo>
                  <a:pt x="4445" y="2829"/>
                </a:lnTo>
                <a:lnTo>
                  <a:pt x="4429" y="2850"/>
                </a:lnTo>
                <a:lnTo>
                  <a:pt x="4422" y="2861"/>
                </a:lnTo>
                <a:lnTo>
                  <a:pt x="4416" y="2872"/>
                </a:lnTo>
                <a:lnTo>
                  <a:pt x="4416" y="2868"/>
                </a:lnTo>
                <a:lnTo>
                  <a:pt x="4416" y="2866"/>
                </a:lnTo>
                <a:lnTo>
                  <a:pt x="4415" y="2864"/>
                </a:lnTo>
                <a:lnTo>
                  <a:pt x="4416" y="2861"/>
                </a:lnTo>
                <a:lnTo>
                  <a:pt x="4414" y="2866"/>
                </a:lnTo>
                <a:lnTo>
                  <a:pt x="4412" y="2870"/>
                </a:lnTo>
                <a:lnTo>
                  <a:pt x="4405" y="2880"/>
                </a:lnTo>
                <a:lnTo>
                  <a:pt x="4397" y="2891"/>
                </a:lnTo>
                <a:lnTo>
                  <a:pt x="4388" y="2901"/>
                </a:lnTo>
                <a:lnTo>
                  <a:pt x="4379" y="2910"/>
                </a:lnTo>
                <a:lnTo>
                  <a:pt x="4370" y="2921"/>
                </a:lnTo>
                <a:lnTo>
                  <a:pt x="4362" y="2932"/>
                </a:lnTo>
                <a:lnTo>
                  <a:pt x="4359" y="2937"/>
                </a:lnTo>
                <a:lnTo>
                  <a:pt x="4356" y="2942"/>
                </a:lnTo>
                <a:lnTo>
                  <a:pt x="4359" y="2928"/>
                </a:lnTo>
                <a:lnTo>
                  <a:pt x="4363" y="2913"/>
                </a:lnTo>
                <a:lnTo>
                  <a:pt x="4369" y="2899"/>
                </a:lnTo>
                <a:lnTo>
                  <a:pt x="4375" y="2887"/>
                </a:lnTo>
                <a:lnTo>
                  <a:pt x="4382" y="2874"/>
                </a:lnTo>
                <a:lnTo>
                  <a:pt x="4389" y="2862"/>
                </a:lnTo>
                <a:lnTo>
                  <a:pt x="4405" y="2838"/>
                </a:lnTo>
                <a:lnTo>
                  <a:pt x="4422" y="2816"/>
                </a:lnTo>
                <a:lnTo>
                  <a:pt x="4429" y="2803"/>
                </a:lnTo>
                <a:lnTo>
                  <a:pt x="4436" y="2791"/>
                </a:lnTo>
                <a:lnTo>
                  <a:pt x="4443" y="2778"/>
                </a:lnTo>
                <a:lnTo>
                  <a:pt x="4449" y="2764"/>
                </a:lnTo>
                <a:lnTo>
                  <a:pt x="4454" y="2749"/>
                </a:lnTo>
                <a:lnTo>
                  <a:pt x="4458" y="2734"/>
                </a:lnTo>
                <a:lnTo>
                  <a:pt x="4436" y="2747"/>
                </a:lnTo>
                <a:lnTo>
                  <a:pt x="4414" y="2763"/>
                </a:lnTo>
                <a:lnTo>
                  <a:pt x="4403" y="2772"/>
                </a:lnTo>
                <a:lnTo>
                  <a:pt x="4393" y="2780"/>
                </a:lnTo>
                <a:lnTo>
                  <a:pt x="4385" y="2789"/>
                </a:lnTo>
                <a:lnTo>
                  <a:pt x="4378" y="2798"/>
                </a:lnTo>
                <a:lnTo>
                  <a:pt x="4380" y="2788"/>
                </a:lnTo>
                <a:lnTo>
                  <a:pt x="4384" y="2776"/>
                </a:lnTo>
                <a:lnTo>
                  <a:pt x="4390" y="2763"/>
                </a:lnTo>
                <a:lnTo>
                  <a:pt x="4397" y="2749"/>
                </a:lnTo>
                <a:lnTo>
                  <a:pt x="4416" y="2720"/>
                </a:lnTo>
                <a:lnTo>
                  <a:pt x="4434" y="2691"/>
                </a:lnTo>
                <a:lnTo>
                  <a:pt x="4453" y="2662"/>
                </a:lnTo>
                <a:lnTo>
                  <a:pt x="4461" y="2647"/>
                </a:lnTo>
                <a:lnTo>
                  <a:pt x="4467" y="2634"/>
                </a:lnTo>
                <a:lnTo>
                  <a:pt x="4472" y="2622"/>
                </a:lnTo>
                <a:lnTo>
                  <a:pt x="4475" y="2610"/>
                </a:lnTo>
                <a:lnTo>
                  <a:pt x="4476" y="2599"/>
                </a:lnTo>
                <a:lnTo>
                  <a:pt x="4476" y="2594"/>
                </a:lnTo>
                <a:lnTo>
                  <a:pt x="4474" y="2590"/>
                </a:lnTo>
                <a:lnTo>
                  <a:pt x="4471" y="2595"/>
                </a:lnTo>
                <a:lnTo>
                  <a:pt x="4467" y="2599"/>
                </a:lnTo>
                <a:lnTo>
                  <a:pt x="4463" y="2603"/>
                </a:lnTo>
                <a:lnTo>
                  <a:pt x="4459" y="2606"/>
                </a:lnTo>
                <a:lnTo>
                  <a:pt x="4454" y="2608"/>
                </a:lnTo>
                <a:lnTo>
                  <a:pt x="4449" y="2611"/>
                </a:lnTo>
                <a:lnTo>
                  <a:pt x="4443" y="2612"/>
                </a:lnTo>
                <a:lnTo>
                  <a:pt x="4437" y="2613"/>
                </a:lnTo>
                <a:lnTo>
                  <a:pt x="4446" y="2598"/>
                </a:lnTo>
                <a:lnTo>
                  <a:pt x="4454" y="2580"/>
                </a:lnTo>
                <a:lnTo>
                  <a:pt x="4460" y="2562"/>
                </a:lnTo>
                <a:lnTo>
                  <a:pt x="4466" y="2544"/>
                </a:lnTo>
                <a:lnTo>
                  <a:pt x="4470" y="2524"/>
                </a:lnTo>
                <a:lnTo>
                  <a:pt x="4471" y="2515"/>
                </a:lnTo>
                <a:lnTo>
                  <a:pt x="4471" y="2506"/>
                </a:lnTo>
                <a:lnTo>
                  <a:pt x="4471" y="2496"/>
                </a:lnTo>
                <a:lnTo>
                  <a:pt x="4470" y="2487"/>
                </a:lnTo>
                <a:lnTo>
                  <a:pt x="4468" y="2479"/>
                </a:lnTo>
                <a:lnTo>
                  <a:pt x="4465" y="2470"/>
                </a:lnTo>
                <a:lnTo>
                  <a:pt x="4463" y="2481"/>
                </a:lnTo>
                <a:lnTo>
                  <a:pt x="4459" y="2490"/>
                </a:lnTo>
                <a:lnTo>
                  <a:pt x="4453" y="2498"/>
                </a:lnTo>
                <a:lnTo>
                  <a:pt x="4450" y="2500"/>
                </a:lnTo>
                <a:lnTo>
                  <a:pt x="4447" y="2502"/>
                </a:lnTo>
                <a:lnTo>
                  <a:pt x="4452" y="2487"/>
                </a:lnTo>
                <a:lnTo>
                  <a:pt x="4455" y="2472"/>
                </a:lnTo>
                <a:lnTo>
                  <a:pt x="4456" y="2455"/>
                </a:lnTo>
                <a:lnTo>
                  <a:pt x="4457" y="2439"/>
                </a:lnTo>
                <a:lnTo>
                  <a:pt x="4456" y="2422"/>
                </a:lnTo>
                <a:lnTo>
                  <a:pt x="4455" y="2406"/>
                </a:lnTo>
                <a:lnTo>
                  <a:pt x="4452" y="2372"/>
                </a:lnTo>
                <a:lnTo>
                  <a:pt x="4449" y="2338"/>
                </a:lnTo>
                <a:lnTo>
                  <a:pt x="4449" y="2322"/>
                </a:lnTo>
                <a:lnTo>
                  <a:pt x="4450" y="2305"/>
                </a:lnTo>
                <a:lnTo>
                  <a:pt x="4451" y="2289"/>
                </a:lnTo>
                <a:lnTo>
                  <a:pt x="4455" y="2272"/>
                </a:lnTo>
                <a:lnTo>
                  <a:pt x="4460" y="2257"/>
                </a:lnTo>
                <a:lnTo>
                  <a:pt x="4467" y="2241"/>
                </a:lnTo>
                <a:lnTo>
                  <a:pt x="4456" y="2252"/>
                </a:lnTo>
                <a:lnTo>
                  <a:pt x="4446" y="2264"/>
                </a:lnTo>
                <a:lnTo>
                  <a:pt x="4436" y="2277"/>
                </a:lnTo>
                <a:lnTo>
                  <a:pt x="4427" y="2294"/>
                </a:lnTo>
                <a:lnTo>
                  <a:pt x="4419" y="2311"/>
                </a:lnTo>
                <a:lnTo>
                  <a:pt x="4412" y="2330"/>
                </a:lnTo>
                <a:lnTo>
                  <a:pt x="4405" y="2348"/>
                </a:lnTo>
                <a:lnTo>
                  <a:pt x="4399" y="2369"/>
                </a:lnTo>
                <a:lnTo>
                  <a:pt x="4395" y="2388"/>
                </a:lnTo>
                <a:lnTo>
                  <a:pt x="4391" y="2409"/>
                </a:lnTo>
                <a:lnTo>
                  <a:pt x="4388" y="2428"/>
                </a:lnTo>
                <a:lnTo>
                  <a:pt x="4386" y="2448"/>
                </a:lnTo>
                <a:lnTo>
                  <a:pt x="4384" y="2466"/>
                </a:lnTo>
                <a:lnTo>
                  <a:pt x="4384" y="2483"/>
                </a:lnTo>
                <a:lnTo>
                  <a:pt x="4385" y="2498"/>
                </a:lnTo>
                <a:lnTo>
                  <a:pt x="4386" y="2513"/>
                </a:lnTo>
                <a:lnTo>
                  <a:pt x="4384" y="2513"/>
                </a:lnTo>
                <a:lnTo>
                  <a:pt x="4379" y="2511"/>
                </a:lnTo>
                <a:lnTo>
                  <a:pt x="4377" y="2510"/>
                </a:lnTo>
                <a:lnTo>
                  <a:pt x="4375" y="2507"/>
                </a:lnTo>
                <a:lnTo>
                  <a:pt x="4373" y="2502"/>
                </a:lnTo>
                <a:lnTo>
                  <a:pt x="4373" y="2496"/>
                </a:lnTo>
                <a:lnTo>
                  <a:pt x="4369" y="2510"/>
                </a:lnTo>
                <a:lnTo>
                  <a:pt x="4365" y="2524"/>
                </a:lnTo>
                <a:lnTo>
                  <a:pt x="4363" y="2537"/>
                </a:lnTo>
                <a:lnTo>
                  <a:pt x="4362" y="2551"/>
                </a:lnTo>
                <a:lnTo>
                  <a:pt x="4361" y="2565"/>
                </a:lnTo>
                <a:lnTo>
                  <a:pt x="4361" y="2579"/>
                </a:lnTo>
                <a:lnTo>
                  <a:pt x="4362" y="2593"/>
                </a:lnTo>
                <a:lnTo>
                  <a:pt x="4364" y="2607"/>
                </a:lnTo>
                <a:lnTo>
                  <a:pt x="4357" y="2602"/>
                </a:lnTo>
                <a:lnTo>
                  <a:pt x="4351" y="2598"/>
                </a:lnTo>
                <a:lnTo>
                  <a:pt x="4346" y="2592"/>
                </a:lnTo>
                <a:lnTo>
                  <a:pt x="4342" y="2583"/>
                </a:lnTo>
                <a:lnTo>
                  <a:pt x="4346" y="2598"/>
                </a:lnTo>
                <a:lnTo>
                  <a:pt x="4351" y="2617"/>
                </a:lnTo>
                <a:lnTo>
                  <a:pt x="4356" y="2639"/>
                </a:lnTo>
                <a:lnTo>
                  <a:pt x="4360" y="2662"/>
                </a:lnTo>
                <a:lnTo>
                  <a:pt x="4363" y="2683"/>
                </a:lnTo>
                <a:lnTo>
                  <a:pt x="4366" y="2705"/>
                </a:lnTo>
                <a:lnTo>
                  <a:pt x="4367" y="2722"/>
                </a:lnTo>
                <a:lnTo>
                  <a:pt x="4366" y="2737"/>
                </a:lnTo>
                <a:lnTo>
                  <a:pt x="4364" y="2727"/>
                </a:lnTo>
                <a:lnTo>
                  <a:pt x="4361" y="2718"/>
                </a:lnTo>
                <a:lnTo>
                  <a:pt x="4357" y="2709"/>
                </a:lnTo>
                <a:lnTo>
                  <a:pt x="4352" y="2700"/>
                </a:lnTo>
                <a:lnTo>
                  <a:pt x="4351" y="2703"/>
                </a:lnTo>
                <a:lnTo>
                  <a:pt x="4350" y="2704"/>
                </a:lnTo>
                <a:lnTo>
                  <a:pt x="4349" y="2705"/>
                </a:lnTo>
                <a:lnTo>
                  <a:pt x="4348" y="2708"/>
                </a:lnTo>
                <a:lnTo>
                  <a:pt x="4347" y="2704"/>
                </a:lnTo>
                <a:lnTo>
                  <a:pt x="4346" y="2699"/>
                </a:lnTo>
                <a:lnTo>
                  <a:pt x="4341" y="2687"/>
                </a:lnTo>
                <a:lnTo>
                  <a:pt x="4335" y="2677"/>
                </a:lnTo>
                <a:lnTo>
                  <a:pt x="4331" y="2667"/>
                </a:lnTo>
                <a:lnTo>
                  <a:pt x="4331" y="2670"/>
                </a:lnTo>
                <a:lnTo>
                  <a:pt x="4329" y="2673"/>
                </a:lnTo>
                <a:lnTo>
                  <a:pt x="4328" y="2676"/>
                </a:lnTo>
                <a:lnTo>
                  <a:pt x="4323" y="2665"/>
                </a:lnTo>
                <a:lnTo>
                  <a:pt x="4319" y="2655"/>
                </a:lnTo>
                <a:lnTo>
                  <a:pt x="4313" y="2646"/>
                </a:lnTo>
                <a:lnTo>
                  <a:pt x="4306" y="2638"/>
                </a:lnTo>
                <a:lnTo>
                  <a:pt x="4301" y="2648"/>
                </a:lnTo>
                <a:lnTo>
                  <a:pt x="4297" y="2660"/>
                </a:lnTo>
                <a:lnTo>
                  <a:pt x="4292" y="2671"/>
                </a:lnTo>
                <a:lnTo>
                  <a:pt x="4290" y="2681"/>
                </a:lnTo>
                <a:lnTo>
                  <a:pt x="4288" y="2691"/>
                </a:lnTo>
                <a:lnTo>
                  <a:pt x="4287" y="2703"/>
                </a:lnTo>
                <a:lnTo>
                  <a:pt x="4286" y="2723"/>
                </a:lnTo>
                <a:lnTo>
                  <a:pt x="4288" y="2745"/>
                </a:lnTo>
                <a:lnTo>
                  <a:pt x="4291" y="2765"/>
                </a:lnTo>
                <a:lnTo>
                  <a:pt x="4297" y="2786"/>
                </a:lnTo>
                <a:lnTo>
                  <a:pt x="4302" y="2806"/>
                </a:lnTo>
                <a:lnTo>
                  <a:pt x="4314" y="2848"/>
                </a:lnTo>
                <a:lnTo>
                  <a:pt x="4319" y="2868"/>
                </a:lnTo>
                <a:lnTo>
                  <a:pt x="4324" y="2890"/>
                </a:lnTo>
                <a:lnTo>
                  <a:pt x="4328" y="2910"/>
                </a:lnTo>
                <a:lnTo>
                  <a:pt x="4331" y="2932"/>
                </a:lnTo>
                <a:lnTo>
                  <a:pt x="4331" y="2953"/>
                </a:lnTo>
                <a:lnTo>
                  <a:pt x="4331" y="2964"/>
                </a:lnTo>
                <a:lnTo>
                  <a:pt x="4328" y="2975"/>
                </a:lnTo>
                <a:lnTo>
                  <a:pt x="4327" y="2963"/>
                </a:lnTo>
                <a:lnTo>
                  <a:pt x="4324" y="2949"/>
                </a:lnTo>
                <a:lnTo>
                  <a:pt x="4316" y="2924"/>
                </a:lnTo>
                <a:lnTo>
                  <a:pt x="4308" y="2898"/>
                </a:lnTo>
                <a:lnTo>
                  <a:pt x="4305" y="2887"/>
                </a:lnTo>
                <a:lnTo>
                  <a:pt x="4304" y="2876"/>
                </a:lnTo>
                <a:lnTo>
                  <a:pt x="4301" y="2878"/>
                </a:lnTo>
                <a:lnTo>
                  <a:pt x="4299" y="2883"/>
                </a:lnTo>
                <a:lnTo>
                  <a:pt x="4291" y="2865"/>
                </a:lnTo>
                <a:lnTo>
                  <a:pt x="4284" y="2847"/>
                </a:lnTo>
                <a:lnTo>
                  <a:pt x="4283" y="2850"/>
                </a:lnTo>
                <a:lnTo>
                  <a:pt x="4282" y="2852"/>
                </a:lnTo>
                <a:lnTo>
                  <a:pt x="4281" y="2853"/>
                </a:lnTo>
                <a:lnTo>
                  <a:pt x="4281" y="2857"/>
                </a:lnTo>
                <a:lnTo>
                  <a:pt x="4279" y="2848"/>
                </a:lnTo>
                <a:lnTo>
                  <a:pt x="4275" y="2837"/>
                </a:lnTo>
                <a:lnTo>
                  <a:pt x="4267" y="2819"/>
                </a:lnTo>
                <a:lnTo>
                  <a:pt x="4267" y="2822"/>
                </a:lnTo>
                <a:lnTo>
                  <a:pt x="4267" y="2825"/>
                </a:lnTo>
                <a:lnTo>
                  <a:pt x="4266" y="2828"/>
                </a:lnTo>
                <a:lnTo>
                  <a:pt x="4261" y="2817"/>
                </a:lnTo>
                <a:lnTo>
                  <a:pt x="4254" y="2806"/>
                </a:lnTo>
                <a:lnTo>
                  <a:pt x="4247" y="2796"/>
                </a:lnTo>
                <a:lnTo>
                  <a:pt x="4238" y="2788"/>
                </a:lnTo>
                <a:lnTo>
                  <a:pt x="4235" y="2799"/>
                </a:lnTo>
                <a:lnTo>
                  <a:pt x="4232" y="2812"/>
                </a:lnTo>
                <a:lnTo>
                  <a:pt x="4230" y="2823"/>
                </a:lnTo>
                <a:lnTo>
                  <a:pt x="4230" y="2835"/>
                </a:lnTo>
                <a:lnTo>
                  <a:pt x="4229" y="2847"/>
                </a:lnTo>
                <a:lnTo>
                  <a:pt x="4230" y="2858"/>
                </a:lnTo>
                <a:lnTo>
                  <a:pt x="4233" y="2881"/>
                </a:lnTo>
                <a:lnTo>
                  <a:pt x="4238" y="2904"/>
                </a:lnTo>
                <a:lnTo>
                  <a:pt x="4244" y="2927"/>
                </a:lnTo>
                <a:lnTo>
                  <a:pt x="4252" y="2949"/>
                </a:lnTo>
                <a:lnTo>
                  <a:pt x="4261" y="2971"/>
                </a:lnTo>
                <a:lnTo>
                  <a:pt x="4278" y="3015"/>
                </a:lnTo>
                <a:lnTo>
                  <a:pt x="4286" y="3038"/>
                </a:lnTo>
                <a:lnTo>
                  <a:pt x="4294" y="3060"/>
                </a:lnTo>
                <a:lnTo>
                  <a:pt x="4299" y="3082"/>
                </a:lnTo>
                <a:lnTo>
                  <a:pt x="4302" y="3104"/>
                </a:lnTo>
                <a:lnTo>
                  <a:pt x="4303" y="3116"/>
                </a:lnTo>
                <a:lnTo>
                  <a:pt x="4303" y="3127"/>
                </a:lnTo>
                <a:lnTo>
                  <a:pt x="4302" y="3138"/>
                </a:lnTo>
                <a:lnTo>
                  <a:pt x="4301" y="3151"/>
                </a:lnTo>
                <a:lnTo>
                  <a:pt x="4295" y="3135"/>
                </a:lnTo>
                <a:lnTo>
                  <a:pt x="4288" y="3121"/>
                </a:lnTo>
                <a:lnTo>
                  <a:pt x="4282" y="3106"/>
                </a:lnTo>
                <a:lnTo>
                  <a:pt x="4275" y="3092"/>
                </a:lnTo>
                <a:lnTo>
                  <a:pt x="4267" y="3079"/>
                </a:lnTo>
                <a:lnTo>
                  <a:pt x="4259" y="3065"/>
                </a:lnTo>
                <a:lnTo>
                  <a:pt x="4249" y="3052"/>
                </a:lnTo>
                <a:lnTo>
                  <a:pt x="4240" y="3040"/>
                </a:lnTo>
                <a:lnTo>
                  <a:pt x="4238" y="3042"/>
                </a:lnTo>
                <a:lnTo>
                  <a:pt x="4238" y="3045"/>
                </a:lnTo>
                <a:lnTo>
                  <a:pt x="4238" y="3049"/>
                </a:lnTo>
                <a:lnTo>
                  <a:pt x="4237" y="3052"/>
                </a:lnTo>
                <a:lnTo>
                  <a:pt x="4207" y="3005"/>
                </a:lnTo>
                <a:lnTo>
                  <a:pt x="4206" y="3009"/>
                </a:lnTo>
                <a:lnTo>
                  <a:pt x="4205" y="3011"/>
                </a:lnTo>
                <a:lnTo>
                  <a:pt x="4204" y="3013"/>
                </a:lnTo>
                <a:lnTo>
                  <a:pt x="4205" y="3018"/>
                </a:lnTo>
                <a:lnTo>
                  <a:pt x="4200" y="3006"/>
                </a:lnTo>
                <a:lnTo>
                  <a:pt x="4193" y="2993"/>
                </a:lnTo>
                <a:lnTo>
                  <a:pt x="4178" y="2969"/>
                </a:lnTo>
                <a:lnTo>
                  <a:pt x="4180" y="2974"/>
                </a:lnTo>
                <a:lnTo>
                  <a:pt x="4181" y="2978"/>
                </a:lnTo>
                <a:lnTo>
                  <a:pt x="4180" y="2982"/>
                </a:lnTo>
                <a:lnTo>
                  <a:pt x="4169" y="2969"/>
                </a:lnTo>
                <a:lnTo>
                  <a:pt x="4159" y="2955"/>
                </a:lnTo>
                <a:lnTo>
                  <a:pt x="4148" y="2943"/>
                </a:lnTo>
                <a:lnTo>
                  <a:pt x="4142" y="2938"/>
                </a:lnTo>
                <a:lnTo>
                  <a:pt x="4133" y="2933"/>
                </a:lnTo>
                <a:lnTo>
                  <a:pt x="4131" y="2945"/>
                </a:lnTo>
                <a:lnTo>
                  <a:pt x="4129" y="2959"/>
                </a:lnTo>
                <a:lnTo>
                  <a:pt x="4128" y="2973"/>
                </a:lnTo>
                <a:lnTo>
                  <a:pt x="4128" y="2988"/>
                </a:lnTo>
                <a:lnTo>
                  <a:pt x="4128" y="3005"/>
                </a:lnTo>
                <a:lnTo>
                  <a:pt x="4128" y="3020"/>
                </a:lnTo>
                <a:lnTo>
                  <a:pt x="4130" y="3038"/>
                </a:lnTo>
                <a:lnTo>
                  <a:pt x="4133" y="3054"/>
                </a:lnTo>
                <a:lnTo>
                  <a:pt x="4136" y="3069"/>
                </a:lnTo>
                <a:lnTo>
                  <a:pt x="4140" y="3086"/>
                </a:lnTo>
                <a:lnTo>
                  <a:pt x="4147" y="3100"/>
                </a:lnTo>
                <a:lnTo>
                  <a:pt x="4153" y="3115"/>
                </a:lnTo>
                <a:lnTo>
                  <a:pt x="4161" y="3127"/>
                </a:lnTo>
                <a:lnTo>
                  <a:pt x="4170" y="3139"/>
                </a:lnTo>
                <a:lnTo>
                  <a:pt x="4181" y="3149"/>
                </a:lnTo>
                <a:lnTo>
                  <a:pt x="4192" y="3157"/>
                </a:lnTo>
                <a:lnTo>
                  <a:pt x="4189" y="3158"/>
                </a:lnTo>
                <a:lnTo>
                  <a:pt x="4186" y="3158"/>
                </a:lnTo>
                <a:lnTo>
                  <a:pt x="4183" y="3157"/>
                </a:lnTo>
                <a:lnTo>
                  <a:pt x="4191" y="3165"/>
                </a:lnTo>
                <a:lnTo>
                  <a:pt x="4199" y="3175"/>
                </a:lnTo>
                <a:lnTo>
                  <a:pt x="4207" y="3187"/>
                </a:lnTo>
                <a:lnTo>
                  <a:pt x="4212" y="3197"/>
                </a:lnTo>
                <a:lnTo>
                  <a:pt x="4209" y="3196"/>
                </a:lnTo>
                <a:lnTo>
                  <a:pt x="4207" y="3196"/>
                </a:lnTo>
                <a:lnTo>
                  <a:pt x="4205" y="3197"/>
                </a:lnTo>
                <a:lnTo>
                  <a:pt x="4215" y="3208"/>
                </a:lnTo>
                <a:lnTo>
                  <a:pt x="4225" y="3219"/>
                </a:lnTo>
                <a:lnTo>
                  <a:pt x="4233" y="3232"/>
                </a:lnTo>
                <a:lnTo>
                  <a:pt x="4240" y="3243"/>
                </a:lnTo>
                <a:lnTo>
                  <a:pt x="4246" y="3254"/>
                </a:lnTo>
                <a:lnTo>
                  <a:pt x="4251" y="3266"/>
                </a:lnTo>
                <a:lnTo>
                  <a:pt x="4256" y="3278"/>
                </a:lnTo>
                <a:lnTo>
                  <a:pt x="4259" y="3290"/>
                </a:lnTo>
                <a:lnTo>
                  <a:pt x="4261" y="3303"/>
                </a:lnTo>
                <a:lnTo>
                  <a:pt x="4263" y="3315"/>
                </a:lnTo>
                <a:lnTo>
                  <a:pt x="4264" y="3327"/>
                </a:lnTo>
                <a:lnTo>
                  <a:pt x="4264" y="3341"/>
                </a:lnTo>
                <a:lnTo>
                  <a:pt x="4264" y="3354"/>
                </a:lnTo>
                <a:lnTo>
                  <a:pt x="4263" y="3367"/>
                </a:lnTo>
                <a:lnTo>
                  <a:pt x="4258" y="3396"/>
                </a:lnTo>
                <a:lnTo>
                  <a:pt x="4247" y="3379"/>
                </a:lnTo>
                <a:lnTo>
                  <a:pt x="4238" y="3360"/>
                </a:lnTo>
                <a:lnTo>
                  <a:pt x="4232" y="3342"/>
                </a:lnTo>
                <a:lnTo>
                  <a:pt x="4228" y="3322"/>
                </a:lnTo>
                <a:lnTo>
                  <a:pt x="4226" y="3324"/>
                </a:lnTo>
                <a:lnTo>
                  <a:pt x="4224" y="3328"/>
                </a:lnTo>
                <a:lnTo>
                  <a:pt x="4223" y="3333"/>
                </a:lnTo>
                <a:lnTo>
                  <a:pt x="4210" y="3318"/>
                </a:lnTo>
                <a:lnTo>
                  <a:pt x="4198" y="3302"/>
                </a:lnTo>
                <a:lnTo>
                  <a:pt x="4187" y="3285"/>
                </a:lnTo>
                <a:lnTo>
                  <a:pt x="4175" y="3269"/>
                </a:lnTo>
                <a:lnTo>
                  <a:pt x="4170" y="3274"/>
                </a:lnTo>
                <a:lnTo>
                  <a:pt x="4168" y="3277"/>
                </a:lnTo>
                <a:lnTo>
                  <a:pt x="4166" y="3281"/>
                </a:lnTo>
                <a:lnTo>
                  <a:pt x="4154" y="3249"/>
                </a:lnTo>
                <a:lnTo>
                  <a:pt x="4147" y="3233"/>
                </a:lnTo>
                <a:lnTo>
                  <a:pt x="4138" y="3217"/>
                </a:lnTo>
                <a:lnTo>
                  <a:pt x="4137" y="3224"/>
                </a:lnTo>
                <a:lnTo>
                  <a:pt x="4135" y="3226"/>
                </a:lnTo>
                <a:lnTo>
                  <a:pt x="4134" y="3229"/>
                </a:lnTo>
                <a:lnTo>
                  <a:pt x="4133" y="3236"/>
                </a:lnTo>
                <a:lnTo>
                  <a:pt x="4131" y="3228"/>
                </a:lnTo>
                <a:lnTo>
                  <a:pt x="4128" y="3219"/>
                </a:lnTo>
                <a:lnTo>
                  <a:pt x="4122" y="3202"/>
                </a:lnTo>
                <a:lnTo>
                  <a:pt x="4106" y="3168"/>
                </a:lnTo>
                <a:lnTo>
                  <a:pt x="4107" y="3174"/>
                </a:lnTo>
                <a:lnTo>
                  <a:pt x="4107" y="3179"/>
                </a:lnTo>
                <a:lnTo>
                  <a:pt x="4106" y="3186"/>
                </a:lnTo>
                <a:lnTo>
                  <a:pt x="4094" y="3166"/>
                </a:lnTo>
                <a:lnTo>
                  <a:pt x="4083" y="3148"/>
                </a:lnTo>
                <a:lnTo>
                  <a:pt x="4076" y="3138"/>
                </a:lnTo>
                <a:lnTo>
                  <a:pt x="4069" y="3130"/>
                </a:lnTo>
                <a:lnTo>
                  <a:pt x="4061" y="3122"/>
                </a:lnTo>
                <a:lnTo>
                  <a:pt x="4052" y="3115"/>
                </a:lnTo>
                <a:lnTo>
                  <a:pt x="4046" y="3131"/>
                </a:lnTo>
                <a:lnTo>
                  <a:pt x="4042" y="3149"/>
                </a:lnTo>
                <a:lnTo>
                  <a:pt x="4038" y="3168"/>
                </a:lnTo>
                <a:lnTo>
                  <a:pt x="4036" y="3189"/>
                </a:lnTo>
                <a:lnTo>
                  <a:pt x="4035" y="3209"/>
                </a:lnTo>
                <a:lnTo>
                  <a:pt x="4035" y="3231"/>
                </a:lnTo>
                <a:lnTo>
                  <a:pt x="4037" y="3253"/>
                </a:lnTo>
                <a:lnTo>
                  <a:pt x="4039" y="3275"/>
                </a:lnTo>
                <a:lnTo>
                  <a:pt x="4043" y="3296"/>
                </a:lnTo>
                <a:lnTo>
                  <a:pt x="4049" y="3318"/>
                </a:lnTo>
                <a:lnTo>
                  <a:pt x="4055" y="3338"/>
                </a:lnTo>
                <a:lnTo>
                  <a:pt x="4063" y="3357"/>
                </a:lnTo>
                <a:lnTo>
                  <a:pt x="4074" y="3375"/>
                </a:lnTo>
                <a:lnTo>
                  <a:pt x="4085" y="3390"/>
                </a:lnTo>
                <a:lnTo>
                  <a:pt x="4091" y="3397"/>
                </a:lnTo>
                <a:lnTo>
                  <a:pt x="4098" y="3403"/>
                </a:lnTo>
                <a:lnTo>
                  <a:pt x="4106" y="3409"/>
                </a:lnTo>
                <a:lnTo>
                  <a:pt x="4113" y="3416"/>
                </a:lnTo>
                <a:lnTo>
                  <a:pt x="4108" y="3416"/>
                </a:lnTo>
                <a:lnTo>
                  <a:pt x="4105" y="3416"/>
                </a:lnTo>
                <a:lnTo>
                  <a:pt x="4101" y="3414"/>
                </a:lnTo>
                <a:lnTo>
                  <a:pt x="4111" y="3426"/>
                </a:lnTo>
                <a:lnTo>
                  <a:pt x="4121" y="3440"/>
                </a:lnTo>
                <a:lnTo>
                  <a:pt x="4130" y="3456"/>
                </a:lnTo>
                <a:lnTo>
                  <a:pt x="4137" y="3469"/>
                </a:lnTo>
                <a:lnTo>
                  <a:pt x="4133" y="3468"/>
                </a:lnTo>
                <a:lnTo>
                  <a:pt x="4130" y="3468"/>
                </a:lnTo>
                <a:lnTo>
                  <a:pt x="4127" y="3469"/>
                </a:lnTo>
                <a:lnTo>
                  <a:pt x="4144" y="3482"/>
                </a:lnTo>
                <a:lnTo>
                  <a:pt x="4157" y="3495"/>
                </a:lnTo>
                <a:lnTo>
                  <a:pt x="4168" y="3508"/>
                </a:lnTo>
                <a:lnTo>
                  <a:pt x="4177" y="3521"/>
                </a:lnTo>
                <a:lnTo>
                  <a:pt x="4185" y="3535"/>
                </a:lnTo>
                <a:lnTo>
                  <a:pt x="4190" y="3548"/>
                </a:lnTo>
                <a:lnTo>
                  <a:pt x="4194" y="3562"/>
                </a:lnTo>
                <a:lnTo>
                  <a:pt x="4195" y="3576"/>
                </a:lnTo>
                <a:lnTo>
                  <a:pt x="4196" y="3590"/>
                </a:lnTo>
                <a:lnTo>
                  <a:pt x="4195" y="3605"/>
                </a:lnTo>
                <a:lnTo>
                  <a:pt x="4193" y="3620"/>
                </a:lnTo>
                <a:lnTo>
                  <a:pt x="4190" y="3635"/>
                </a:lnTo>
                <a:lnTo>
                  <a:pt x="4186" y="3652"/>
                </a:lnTo>
                <a:lnTo>
                  <a:pt x="4182" y="3668"/>
                </a:lnTo>
                <a:lnTo>
                  <a:pt x="4170" y="3704"/>
                </a:lnTo>
                <a:lnTo>
                  <a:pt x="4173" y="3688"/>
                </a:lnTo>
                <a:lnTo>
                  <a:pt x="4173" y="3672"/>
                </a:lnTo>
                <a:lnTo>
                  <a:pt x="4171" y="3658"/>
                </a:lnTo>
                <a:lnTo>
                  <a:pt x="4167" y="3645"/>
                </a:lnTo>
                <a:lnTo>
                  <a:pt x="4162" y="3632"/>
                </a:lnTo>
                <a:lnTo>
                  <a:pt x="4156" y="3621"/>
                </a:lnTo>
                <a:lnTo>
                  <a:pt x="4149" y="3611"/>
                </a:lnTo>
                <a:lnTo>
                  <a:pt x="4140" y="3600"/>
                </a:lnTo>
                <a:lnTo>
                  <a:pt x="4124" y="3580"/>
                </a:lnTo>
                <a:lnTo>
                  <a:pt x="4116" y="3570"/>
                </a:lnTo>
                <a:lnTo>
                  <a:pt x="4109" y="3559"/>
                </a:lnTo>
                <a:lnTo>
                  <a:pt x="4102" y="3548"/>
                </a:lnTo>
                <a:lnTo>
                  <a:pt x="4097" y="3537"/>
                </a:lnTo>
                <a:lnTo>
                  <a:pt x="4094" y="3526"/>
                </a:lnTo>
                <a:lnTo>
                  <a:pt x="4093" y="3513"/>
                </a:lnTo>
                <a:lnTo>
                  <a:pt x="4087" y="3518"/>
                </a:lnTo>
                <a:lnTo>
                  <a:pt x="4085" y="3522"/>
                </a:lnTo>
                <a:lnTo>
                  <a:pt x="4083" y="3527"/>
                </a:lnTo>
                <a:lnTo>
                  <a:pt x="4068" y="3493"/>
                </a:lnTo>
                <a:lnTo>
                  <a:pt x="4059" y="3475"/>
                </a:lnTo>
                <a:lnTo>
                  <a:pt x="4050" y="3459"/>
                </a:lnTo>
                <a:lnTo>
                  <a:pt x="4049" y="3465"/>
                </a:lnTo>
                <a:lnTo>
                  <a:pt x="4047" y="3468"/>
                </a:lnTo>
                <a:lnTo>
                  <a:pt x="4045" y="3471"/>
                </a:lnTo>
                <a:lnTo>
                  <a:pt x="4045" y="3478"/>
                </a:lnTo>
                <a:lnTo>
                  <a:pt x="4043" y="3470"/>
                </a:lnTo>
                <a:lnTo>
                  <a:pt x="4039" y="3461"/>
                </a:lnTo>
                <a:lnTo>
                  <a:pt x="4031" y="3442"/>
                </a:lnTo>
                <a:lnTo>
                  <a:pt x="4012" y="3405"/>
                </a:lnTo>
                <a:lnTo>
                  <a:pt x="4014" y="3413"/>
                </a:lnTo>
                <a:lnTo>
                  <a:pt x="4014" y="3419"/>
                </a:lnTo>
                <a:lnTo>
                  <a:pt x="4014" y="3422"/>
                </a:lnTo>
                <a:lnTo>
                  <a:pt x="4012" y="3425"/>
                </a:lnTo>
                <a:lnTo>
                  <a:pt x="3998" y="3399"/>
                </a:lnTo>
                <a:lnTo>
                  <a:pt x="3984" y="3376"/>
                </a:lnTo>
                <a:lnTo>
                  <a:pt x="3977" y="3363"/>
                </a:lnTo>
                <a:lnTo>
                  <a:pt x="3968" y="3353"/>
                </a:lnTo>
                <a:lnTo>
                  <a:pt x="3958" y="3343"/>
                </a:lnTo>
                <a:lnTo>
                  <a:pt x="3946" y="3332"/>
                </a:lnTo>
                <a:lnTo>
                  <a:pt x="3940" y="3351"/>
                </a:lnTo>
                <a:lnTo>
                  <a:pt x="3935" y="3370"/>
                </a:lnTo>
                <a:lnTo>
                  <a:pt x="3932" y="3391"/>
                </a:lnTo>
                <a:lnTo>
                  <a:pt x="3930" y="3414"/>
                </a:lnTo>
                <a:lnTo>
                  <a:pt x="3929" y="3436"/>
                </a:lnTo>
                <a:lnTo>
                  <a:pt x="3930" y="3459"/>
                </a:lnTo>
                <a:lnTo>
                  <a:pt x="3933" y="3481"/>
                </a:lnTo>
                <a:lnTo>
                  <a:pt x="3936" y="3504"/>
                </a:lnTo>
                <a:lnTo>
                  <a:pt x="3942" y="3527"/>
                </a:lnTo>
                <a:lnTo>
                  <a:pt x="3949" y="3548"/>
                </a:lnTo>
                <a:lnTo>
                  <a:pt x="3958" y="3570"/>
                </a:lnTo>
                <a:lnTo>
                  <a:pt x="3968" y="3589"/>
                </a:lnTo>
                <a:lnTo>
                  <a:pt x="3980" y="3607"/>
                </a:lnTo>
                <a:lnTo>
                  <a:pt x="3986" y="3615"/>
                </a:lnTo>
                <a:lnTo>
                  <a:pt x="3994" y="3623"/>
                </a:lnTo>
                <a:lnTo>
                  <a:pt x="4002" y="3630"/>
                </a:lnTo>
                <a:lnTo>
                  <a:pt x="4009" y="3638"/>
                </a:lnTo>
                <a:lnTo>
                  <a:pt x="4018" y="3644"/>
                </a:lnTo>
                <a:lnTo>
                  <a:pt x="4026" y="3649"/>
                </a:lnTo>
                <a:lnTo>
                  <a:pt x="4021" y="3650"/>
                </a:lnTo>
                <a:lnTo>
                  <a:pt x="4018" y="3650"/>
                </a:lnTo>
                <a:lnTo>
                  <a:pt x="4014" y="3649"/>
                </a:lnTo>
                <a:lnTo>
                  <a:pt x="4019" y="3655"/>
                </a:lnTo>
                <a:lnTo>
                  <a:pt x="4025" y="3663"/>
                </a:lnTo>
                <a:lnTo>
                  <a:pt x="4038" y="3682"/>
                </a:lnTo>
                <a:lnTo>
                  <a:pt x="4048" y="3700"/>
                </a:lnTo>
                <a:lnTo>
                  <a:pt x="4057" y="3718"/>
                </a:lnTo>
                <a:lnTo>
                  <a:pt x="4053" y="3717"/>
                </a:lnTo>
                <a:lnTo>
                  <a:pt x="4049" y="3717"/>
                </a:lnTo>
                <a:lnTo>
                  <a:pt x="4046" y="3718"/>
                </a:lnTo>
                <a:lnTo>
                  <a:pt x="4060" y="3729"/>
                </a:lnTo>
                <a:lnTo>
                  <a:pt x="4073" y="3741"/>
                </a:lnTo>
                <a:lnTo>
                  <a:pt x="4083" y="3753"/>
                </a:lnTo>
                <a:lnTo>
                  <a:pt x="4092" y="3765"/>
                </a:lnTo>
                <a:lnTo>
                  <a:pt x="4099" y="3777"/>
                </a:lnTo>
                <a:lnTo>
                  <a:pt x="4105" y="3790"/>
                </a:lnTo>
                <a:lnTo>
                  <a:pt x="4109" y="3802"/>
                </a:lnTo>
                <a:lnTo>
                  <a:pt x="4112" y="3814"/>
                </a:lnTo>
                <a:lnTo>
                  <a:pt x="4113" y="3828"/>
                </a:lnTo>
                <a:lnTo>
                  <a:pt x="4114" y="3841"/>
                </a:lnTo>
                <a:lnTo>
                  <a:pt x="4113" y="3855"/>
                </a:lnTo>
                <a:lnTo>
                  <a:pt x="4111" y="3869"/>
                </a:lnTo>
                <a:lnTo>
                  <a:pt x="4107" y="3884"/>
                </a:lnTo>
                <a:lnTo>
                  <a:pt x="4102" y="3898"/>
                </a:lnTo>
                <a:lnTo>
                  <a:pt x="4097" y="3914"/>
                </a:lnTo>
                <a:lnTo>
                  <a:pt x="4091" y="3930"/>
                </a:lnTo>
                <a:lnTo>
                  <a:pt x="4092" y="3922"/>
                </a:lnTo>
                <a:lnTo>
                  <a:pt x="4091" y="3912"/>
                </a:lnTo>
                <a:lnTo>
                  <a:pt x="4088" y="3902"/>
                </a:lnTo>
                <a:lnTo>
                  <a:pt x="4084" y="3891"/>
                </a:lnTo>
                <a:lnTo>
                  <a:pt x="4076" y="3872"/>
                </a:lnTo>
                <a:lnTo>
                  <a:pt x="4068" y="3854"/>
                </a:lnTo>
                <a:lnTo>
                  <a:pt x="4067" y="3854"/>
                </a:lnTo>
                <a:lnTo>
                  <a:pt x="4064" y="3856"/>
                </a:lnTo>
                <a:lnTo>
                  <a:pt x="4061" y="3859"/>
                </a:lnTo>
                <a:lnTo>
                  <a:pt x="4060" y="3866"/>
                </a:lnTo>
                <a:lnTo>
                  <a:pt x="4055" y="3856"/>
                </a:lnTo>
                <a:lnTo>
                  <a:pt x="4048" y="3847"/>
                </a:lnTo>
                <a:lnTo>
                  <a:pt x="4032" y="3826"/>
                </a:lnTo>
                <a:lnTo>
                  <a:pt x="4023" y="3814"/>
                </a:lnTo>
                <a:lnTo>
                  <a:pt x="4017" y="3804"/>
                </a:lnTo>
                <a:lnTo>
                  <a:pt x="4013" y="3795"/>
                </a:lnTo>
                <a:lnTo>
                  <a:pt x="4012" y="3790"/>
                </a:lnTo>
                <a:lnTo>
                  <a:pt x="4012" y="3785"/>
                </a:lnTo>
                <a:lnTo>
                  <a:pt x="4005" y="3791"/>
                </a:lnTo>
                <a:lnTo>
                  <a:pt x="4002" y="3794"/>
                </a:lnTo>
                <a:lnTo>
                  <a:pt x="3999" y="3798"/>
                </a:lnTo>
                <a:lnTo>
                  <a:pt x="3994" y="3779"/>
                </a:lnTo>
                <a:lnTo>
                  <a:pt x="3987" y="3761"/>
                </a:lnTo>
                <a:lnTo>
                  <a:pt x="3981" y="3742"/>
                </a:lnTo>
                <a:lnTo>
                  <a:pt x="3974" y="3724"/>
                </a:lnTo>
                <a:lnTo>
                  <a:pt x="3971" y="3730"/>
                </a:lnTo>
                <a:lnTo>
                  <a:pt x="3969" y="3732"/>
                </a:lnTo>
                <a:lnTo>
                  <a:pt x="3967" y="3735"/>
                </a:lnTo>
                <a:lnTo>
                  <a:pt x="3965" y="3742"/>
                </a:lnTo>
                <a:lnTo>
                  <a:pt x="3964" y="3733"/>
                </a:lnTo>
                <a:lnTo>
                  <a:pt x="3962" y="3723"/>
                </a:lnTo>
                <a:lnTo>
                  <a:pt x="3956" y="3702"/>
                </a:lnTo>
                <a:lnTo>
                  <a:pt x="3947" y="3682"/>
                </a:lnTo>
                <a:lnTo>
                  <a:pt x="3939" y="3663"/>
                </a:lnTo>
                <a:lnTo>
                  <a:pt x="3939" y="3667"/>
                </a:lnTo>
                <a:lnTo>
                  <a:pt x="3939" y="3670"/>
                </a:lnTo>
                <a:lnTo>
                  <a:pt x="3937" y="3676"/>
                </a:lnTo>
                <a:lnTo>
                  <a:pt x="3928" y="3643"/>
                </a:lnTo>
                <a:lnTo>
                  <a:pt x="3923" y="3628"/>
                </a:lnTo>
                <a:lnTo>
                  <a:pt x="3917" y="3614"/>
                </a:lnTo>
                <a:lnTo>
                  <a:pt x="3909" y="3601"/>
                </a:lnTo>
                <a:lnTo>
                  <a:pt x="3901" y="3587"/>
                </a:lnTo>
                <a:lnTo>
                  <a:pt x="3890" y="3575"/>
                </a:lnTo>
                <a:lnTo>
                  <a:pt x="3875" y="3563"/>
                </a:lnTo>
                <a:lnTo>
                  <a:pt x="3870" y="3573"/>
                </a:lnTo>
                <a:lnTo>
                  <a:pt x="3864" y="3586"/>
                </a:lnTo>
                <a:lnTo>
                  <a:pt x="3857" y="3601"/>
                </a:lnTo>
                <a:lnTo>
                  <a:pt x="3851" y="3616"/>
                </a:lnTo>
                <a:lnTo>
                  <a:pt x="3845" y="3633"/>
                </a:lnTo>
                <a:lnTo>
                  <a:pt x="3840" y="3652"/>
                </a:lnTo>
                <a:lnTo>
                  <a:pt x="3834" y="3670"/>
                </a:lnTo>
                <a:lnTo>
                  <a:pt x="3831" y="3689"/>
                </a:lnTo>
                <a:lnTo>
                  <a:pt x="3828" y="3707"/>
                </a:lnTo>
                <a:lnTo>
                  <a:pt x="3827" y="3726"/>
                </a:lnTo>
                <a:lnTo>
                  <a:pt x="3827" y="3743"/>
                </a:lnTo>
                <a:lnTo>
                  <a:pt x="3830" y="3761"/>
                </a:lnTo>
                <a:lnTo>
                  <a:pt x="3832" y="3768"/>
                </a:lnTo>
                <a:lnTo>
                  <a:pt x="3834" y="3776"/>
                </a:lnTo>
                <a:lnTo>
                  <a:pt x="3837" y="3782"/>
                </a:lnTo>
                <a:lnTo>
                  <a:pt x="3842" y="3790"/>
                </a:lnTo>
                <a:lnTo>
                  <a:pt x="3846" y="3796"/>
                </a:lnTo>
                <a:lnTo>
                  <a:pt x="3851" y="3801"/>
                </a:lnTo>
                <a:lnTo>
                  <a:pt x="3856" y="3806"/>
                </a:lnTo>
                <a:lnTo>
                  <a:pt x="3862" y="3811"/>
                </a:lnTo>
                <a:lnTo>
                  <a:pt x="3851" y="3813"/>
                </a:lnTo>
                <a:lnTo>
                  <a:pt x="3856" y="3816"/>
                </a:lnTo>
                <a:lnTo>
                  <a:pt x="3860" y="3820"/>
                </a:lnTo>
                <a:lnTo>
                  <a:pt x="3865" y="3826"/>
                </a:lnTo>
                <a:lnTo>
                  <a:pt x="3869" y="3832"/>
                </a:lnTo>
                <a:lnTo>
                  <a:pt x="3878" y="3845"/>
                </a:lnTo>
                <a:lnTo>
                  <a:pt x="3887" y="3860"/>
                </a:lnTo>
                <a:lnTo>
                  <a:pt x="3895" y="3876"/>
                </a:lnTo>
                <a:lnTo>
                  <a:pt x="3904" y="3890"/>
                </a:lnTo>
                <a:lnTo>
                  <a:pt x="3915" y="3903"/>
                </a:lnTo>
                <a:lnTo>
                  <a:pt x="3920" y="3908"/>
                </a:lnTo>
                <a:lnTo>
                  <a:pt x="3925" y="3912"/>
                </a:lnTo>
                <a:lnTo>
                  <a:pt x="3919" y="3912"/>
                </a:lnTo>
                <a:lnTo>
                  <a:pt x="3915" y="3912"/>
                </a:lnTo>
                <a:lnTo>
                  <a:pt x="3910" y="3910"/>
                </a:lnTo>
                <a:lnTo>
                  <a:pt x="3925" y="3926"/>
                </a:lnTo>
                <a:lnTo>
                  <a:pt x="3939" y="3946"/>
                </a:lnTo>
                <a:lnTo>
                  <a:pt x="3954" y="3965"/>
                </a:lnTo>
                <a:lnTo>
                  <a:pt x="3960" y="3976"/>
                </a:lnTo>
                <a:lnTo>
                  <a:pt x="3965" y="3985"/>
                </a:lnTo>
                <a:lnTo>
                  <a:pt x="3959" y="3984"/>
                </a:lnTo>
                <a:lnTo>
                  <a:pt x="3953" y="3984"/>
                </a:lnTo>
                <a:lnTo>
                  <a:pt x="3946" y="3985"/>
                </a:lnTo>
                <a:lnTo>
                  <a:pt x="3941" y="3988"/>
                </a:lnTo>
                <a:lnTo>
                  <a:pt x="3959" y="4001"/>
                </a:lnTo>
                <a:lnTo>
                  <a:pt x="3973" y="4016"/>
                </a:lnTo>
                <a:lnTo>
                  <a:pt x="3984" y="4029"/>
                </a:lnTo>
                <a:lnTo>
                  <a:pt x="3993" y="4043"/>
                </a:lnTo>
                <a:lnTo>
                  <a:pt x="3999" y="4057"/>
                </a:lnTo>
                <a:lnTo>
                  <a:pt x="4002" y="4071"/>
                </a:lnTo>
                <a:lnTo>
                  <a:pt x="4003" y="4084"/>
                </a:lnTo>
                <a:lnTo>
                  <a:pt x="4002" y="4099"/>
                </a:lnTo>
                <a:lnTo>
                  <a:pt x="4000" y="4113"/>
                </a:lnTo>
                <a:lnTo>
                  <a:pt x="3996" y="4128"/>
                </a:lnTo>
                <a:lnTo>
                  <a:pt x="3989" y="4143"/>
                </a:lnTo>
                <a:lnTo>
                  <a:pt x="3983" y="4157"/>
                </a:lnTo>
                <a:lnTo>
                  <a:pt x="3967" y="4189"/>
                </a:lnTo>
                <a:lnTo>
                  <a:pt x="3948" y="4221"/>
                </a:lnTo>
                <a:lnTo>
                  <a:pt x="3951" y="4208"/>
                </a:lnTo>
                <a:lnTo>
                  <a:pt x="3955" y="4194"/>
                </a:lnTo>
                <a:lnTo>
                  <a:pt x="3956" y="4181"/>
                </a:lnTo>
                <a:lnTo>
                  <a:pt x="3956" y="4168"/>
                </a:lnTo>
                <a:lnTo>
                  <a:pt x="3955" y="4155"/>
                </a:lnTo>
                <a:lnTo>
                  <a:pt x="3954" y="4142"/>
                </a:lnTo>
                <a:lnTo>
                  <a:pt x="3950" y="4130"/>
                </a:lnTo>
                <a:lnTo>
                  <a:pt x="3947" y="4118"/>
                </a:lnTo>
                <a:lnTo>
                  <a:pt x="3940" y="4094"/>
                </a:lnTo>
                <a:lnTo>
                  <a:pt x="3931" y="4071"/>
                </a:lnTo>
                <a:lnTo>
                  <a:pt x="3920" y="4047"/>
                </a:lnTo>
                <a:lnTo>
                  <a:pt x="3908" y="4025"/>
                </a:lnTo>
                <a:lnTo>
                  <a:pt x="3905" y="4028"/>
                </a:lnTo>
                <a:lnTo>
                  <a:pt x="3899" y="4035"/>
                </a:lnTo>
                <a:lnTo>
                  <a:pt x="3892" y="4044"/>
                </a:lnTo>
                <a:lnTo>
                  <a:pt x="3890" y="4048"/>
                </a:lnTo>
                <a:lnTo>
                  <a:pt x="3890" y="4053"/>
                </a:lnTo>
                <a:lnTo>
                  <a:pt x="3871" y="4022"/>
                </a:lnTo>
                <a:lnTo>
                  <a:pt x="3863" y="4006"/>
                </a:lnTo>
                <a:lnTo>
                  <a:pt x="3856" y="3991"/>
                </a:lnTo>
                <a:lnTo>
                  <a:pt x="3855" y="3998"/>
                </a:lnTo>
                <a:lnTo>
                  <a:pt x="3854" y="4004"/>
                </a:lnTo>
                <a:lnTo>
                  <a:pt x="3853" y="4010"/>
                </a:lnTo>
                <a:lnTo>
                  <a:pt x="3853" y="4017"/>
                </a:lnTo>
                <a:lnTo>
                  <a:pt x="3846" y="4001"/>
                </a:lnTo>
                <a:lnTo>
                  <a:pt x="3833" y="3979"/>
                </a:lnTo>
                <a:lnTo>
                  <a:pt x="3827" y="3965"/>
                </a:lnTo>
                <a:lnTo>
                  <a:pt x="3823" y="3954"/>
                </a:lnTo>
                <a:lnTo>
                  <a:pt x="3819" y="3943"/>
                </a:lnTo>
                <a:lnTo>
                  <a:pt x="3819" y="3938"/>
                </a:lnTo>
                <a:lnTo>
                  <a:pt x="3819" y="3932"/>
                </a:lnTo>
                <a:lnTo>
                  <a:pt x="3813" y="3942"/>
                </a:lnTo>
                <a:lnTo>
                  <a:pt x="3811" y="3947"/>
                </a:lnTo>
                <a:lnTo>
                  <a:pt x="3808" y="3954"/>
                </a:lnTo>
                <a:lnTo>
                  <a:pt x="3808" y="3944"/>
                </a:lnTo>
                <a:lnTo>
                  <a:pt x="3806" y="3932"/>
                </a:lnTo>
                <a:lnTo>
                  <a:pt x="3803" y="3921"/>
                </a:lnTo>
                <a:lnTo>
                  <a:pt x="3798" y="3910"/>
                </a:lnTo>
                <a:lnTo>
                  <a:pt x="3793" y="3898"/>
                </a:lnTo>
                <a:lnTo>
                  <a:pt x="3788" y="3887"/>
                </a:lnTo>
                <a:lnTo>
                  <a:pt x="3778" y="3868"/>
                </a:lnTo>
                <a:lnTo>
                  <a:pt x="3778" y="3872"/>
                </a:lnTo>
                <a:lnTo>
                  <a:pt x="3777" y="3875"/>
                </a:lnTo>
                <a:lnTo>
                  <a:pt x="3774" y="3879"/>
                </a:lnTo>
                <a:lnTo>
                  <a:pt x="3755" y="3852"/>
                </a:lnTo>
                <a:lnTo>
                  <a:pt x="3739" y="3827"/>
                </a:lnTo>
                <a:lnTo>
                  <a:pt x="3730" y="3814"/>
                </a:lnTo>
                <a:lnTo>
                  <a:pt x="3719" y="3803"/>
                </a:lnTo>
                <a:lnTo>
                  <a:pt x="3708" y="3792"/>
                </a:lnTo>
                <a:lnTo>
                  <a:pt x="3695" y="3781"/>
                </a:lnTo>
                <a:lnTo>
                  <a:pt x="3684" y="3807"/>
                </a:lnTo>
                <a:lnTo>
                  <a:pt x="3676" y="3832"/>
                </a:lnTo>
                <a:lnTo>
                  <a:pt x="3671" y="3856"/>
                </a:lnTo>
                <a:lnTo>
                  <a:pt x="3668" y="3881"/>
                </a:lnTo>
                <a:lnTo>
                  <a:pt x="3667" y="3906"/>
                </a:lnTo>
                <a:lnTo>
                  <a:pt x="3668" y="3931"/>
                </a:lnTo>
                <a:lnTo>
                  <a:pt x="3671" y="3957"/>
                </a:lnTo>
                <a:lnTo>
                  <a:pt x="3675" y="3986"/>
                </a:lnTo>
                <a:lnTo>
                  <a:pt x="3671" y="3985"/>
                </a:lnTo>
                <a:lnTo>
                  <a:pt x="3668" y="3985"/>
                </a:lnTo>
                <a:lnTo>
                  <a:pt x="3665" y="3986"/>
                </a:lnTo>
                <a:lnTo>
                  <a:pt x="3678" y="4005"/>
                </a:lnTo>
                <a:lnTo>
                  <a:pt x="3691" y="4026"/>
                </a:lnTo>
                <a:lnTo>
                  <a:pt x="3702" y="4047"/>
                </a:lnTo>
                <a:lnTo>
                  <a:pt x="3713" y="4069"/>
                </a:lnTo>
                <a:lnTo>
                  <a:pt x="3706" y="4068"/>
                </a:lnTo>
                <a:lnTo>
                  <a:pt x="3702" y="4068"/>
                </a:lnTo>
                <a:lnTo>
                  <a:pt x="3699" y="4069"/>
                </a:lnTo>
                <a:lnTo>
                  <a:pt x="3713" y="4090"/>
                </a:lnTo>
                <a:lnTo>
                  <a:pt x="3729" y="4110"/>
                </a:lnTo>
                <a:lnTo>
                  <a:pt x="3745" y="4130"/>
                </a:lnTo>
                <a:lnTo>
                  <a:pt x="3764" y="4147"/>
                </a:lnTo>
                <a:lnTo>
                  <a:pt x="3757" y="4148"/>
                </a:lnTo>
                <a:lnTo>
                  <a:pt x="3754" y="4148"/>
                </a:lnTo>
                <a:lnTo>
                  <a:pt x="3750" y="4147"/>
                </a:lnTo>
                <a:lnTo>
                  <a:pt x="3768" y="4165"/>
                </a:lnTo>
                <a:lnTo>
                  <a:pt x="3786" y="4183"/>
                </a:lnTo>
                <a:lnTo>
                  <a:pt x="3795" y="4193"/>
                </a:lnTo>
                <a:lnTo>
                  <a:pt x="3805" y="4204"/>
                </a:lnTo>
                <a:lnTo>
                  <a:pt x="3812" y="4214"/>
                </a:lnTo>
                <a:lnTo>
                  <a:pt x="3818" y="4224"/>
                </a:lnTo>
                <a:lnTo>
                  <a:pt x="3808" y="4224"/>
                </a:lnTo>
                <a:lnTo>
                  <a:pt x="3797" y="4225"/>
                </a:lnTo>
                <a:lnTo>
                  <a:pt x="3813" y="4232"/>
                </a:lnTo>
                <a:lnTo>
                  <a:pt x="3826" y="4241"/>
                </a:lnTo>
                <a:lnTo>
                  <a:pt x="3837" y="4250"/>
                </a:lnTo>
                <a:lnTo>
                  <a:pt x="3847" y="4260"/>
                </a:lnTo>
                <a:lnTo>
                  <a:pt x="3854" y="4271"/>
                </a:lnTo>
                <a:lnTo>
                  <a:pt x="3859" y="4283"/>
                </a:lnTo>
                <a:lnTo>
                  <a:pt x="3863" y="4295"/>
                </a:lnTo>
                <a:lnTo>
                  <a:pt x="3865" y="4308"/>
                </a:lnTo>
                <a:lnTo>
                  <a:pt x="3866" y="4321"/>
                </a:lnTo>
                <a:lnTo>
                  <a:pt x="3865" y="4334"/>
                </a:lnTo>
                <a:lnTo>
                  <a:pt x="3863" y="4347"/>
                </a:lnTo>
                <a:lnTo>
                  <a:pt x="3860" y="4361"/>
                </a:lnTo>
                <a:lnTo>
                  <a:pt x="3855" y="4374"/>
                </a:lnTo>
                <a:lnTo>
                  <a:pt x="3850" y="4387"/>
                </a:lnTo>
                <a:lnTo>
                  <a:pt x="3845" y="4400"/>
                </a:lnTo>
                <a:lnTo>
                  <a:pt x="3837" y="4412"/>
                </a:lnTo>
                <a:lnTo>
                  <a:pt x="3837" y="4398"/>
                </a:lnTo>
                <a:lnTo>
                  <a:pt x="3836" y="4383"/>
                </a:lnTo>
                <a:lnTo>
                  <a:pt x="3834" y="4369"/>
                </a:lnTo>
                <a:lnTo>
                  <a:pt x="3831" y="4354"/>
                </a:lnTo>
                <a:lnTo>
                  <a:pt x="3822" y="4325"/>
                </a:lnTo>
                <a:lnTo>
                  <a:pt x="3814" y="4297"/>
                </a:lnTo>
                <a:lnTo>
                  <a:pt x="3813" y="4298"/>
                </a:lnTo>
                <a:lnTo>
                  <a:pt x="3810" y="4300"/>
                </a:lnTo>
                <a:lnTo>
                  <a:pt x="3808" y="4304"/>
                </a:lnTo>
                <a:lnTo>
                  <a:pt x="3807" y="4310"/>
                </a:lnTo>
                <a:lnTo>
                  <a:pt x="3800" y="4303"/>
                </a:lnTo>
                <a:lnTo>
                  <a:pt x="3792" y="4295"/>
                </a:lnTo>
                <a:lnTo>
                  <a:pt x="3774" y="4278"/>
                </a:lnTo>
                <a:lnTo>
                  <a:pt x="3765" y="4268"/>
                </a:lnTo>
                <a:lnTo>
                  <a:pt x="3757" y="4259"/>
                </a:lnTo>
                <a:lnTo>
                  <a:pt x="3752" y="4251"/>
                </a:lnTo>
                <a:lnTo>
                  <a:pt x="3750" y="4247"/>
                </a:lnTo>
                <a:lnTo>
                  <a:pt x="3750" y="4244"/>
                </a:lnTo>
                <a:lnTo>
                  <a:pt x="3744" y="4250"/>
                </a:lnTo>
                <a:lnTo>
                  <a:pt x="3741" y="4253"/>
                </a:lnTo>
                <a:lnTo>
                  <a:pt x="3739" y="4258"/>
                </a:lnTo>
                <a:lnTo>
                  <a:pt x="3722" y="4224"/>
                </a:lnTo>
                <a:lnTo>
                  <a:pt x="3705" y="4191"/>
                </a:lnTo>
                <a:lnTo>
                  <a:pt x="3703" y="4197"/>
                </a:lnTo>
                <a:lnTo>
                  <a:pt x="3701" y="4200"/>
                </a:lnTo>
                <a:lnTo>
                  <a:pt x="3700" y="4204"/>
                </a:lnTo>
                <a:lnTo>
                  <a:pt x="3699" y="4212"/>
                </a:lnTo>
                <a:lnTo>
                  <a:pt x="3697" y="4203"/>
                </a:lnTo>
                <a:lnTo>
                  <a:pt x="3693" y="4193"/>
                </a:lnTo>
                <a:lnTo>
                  <a:pt x="3684" y="4175"/>
                </a:lnTo>
                <a:lnTo>
                  <a:pt x="3674" y="4156"/>
                </a:lnTo>
                <a:lnTo>
                  <a:pt x="3664" y="4140"/>
                </a:lnTo>
                <a:lnTo>
                  <a:pt x="3665" y="4144"/>
                </a:lnTo>
                <a:lnTo>
                  <a:pt x="3664" y="4147"/>
                </a:lnTo>
                <a:lnTo>
                  <a:pt x="3663" y="4152"/>
                </a:lnTo>
                <a:lnTo>
                  <a:pt x="3657" y="4140"/>
                </a:lnTo>
                <a:lnTo>
                  <a:pt x="3648" y="4128"/>
                </a:lnTo>
                <a:lnTo>
                  <a:pt x="3640" y="4116"/>
                </a:lnTo>
                <a:lnTo>
                  <a:pt x="3631" y="4105"/>
                </a:lnTo>
                <a:lnTo>
                  <a:pt x="3621" y="4096"/>
                </a:lnTo>
                <a:lnTo>
                  <a:pt x="3610" y="4086"/>
                </a:lnTo>
                <a:lnTo>
                  <a:pt x="3599" y="4078"/>
                </a:lnTo>
                <a:lnTo>
                  <a:pt x="3588" y="4070"/>
                </a:lnTo>
                <a:lnTo>
                  <a:pt x="3578" y="4094"/>
                </a:lnTo>
                <a:lnTo>
                  <a:pt x="3564" y="4124"/>
                </a:lnTo>
                <a:lnTo>
                  <a:pt x="3558" y="4142"/>
                </a:lnTo>
                <a:lnTo>
                  <a:pt x="3552" y="4160"/>
                </a:lnTo>
                <a:lnTo>
                  <a:pt x="3547" y="4179"/>
                </a:lnTo>
                <a:lnTo>
                  <a:pt x="3542" y="4197"/>
                </a:lnTo>
                <a:lnTo>
                  <a:pt x="3539" y="4217"/>
                </a:lnTo>
                <a:lnTo>
                  <a:pt x="3537" y="4235"/>
                </a:lnTo>
                <a:lnTo>
                  <a:pt x="3537" y="4253"/>
                </a:lnTo>
                <a:lnTo>
                  <a:pt x="3538" y="4269"/>
                </a:lnTo>
                <a:lnTo>
                  <a:pt x="3540" y="4278"/>
                </a:lnTo>
                <a:lnTo>
                  <a:pt x="3542" y="4285"/>
                </a:lnTo>
                <a:lnTo>
                  <a:pt x="3545" y="4292"/>
                </a:lnTo>
                <a:lnTo>
                  <a:pt x="3549" y="4298"/>
                </a:lnTo>
                <a:lnTo>
                  <a:pt x="3553" y="4304"/>
                </a:lnTo>
                <a:lnTo>
                  <a:pt x="3558" y="4309"/>
                </a:lnTo>
                <a:lnTo>
                  <a:pt x="3564" y="4315"/>
                </a:lnTo>
                <a:lnTo>
                  <a:pt x="3571" y="4319"/>
                </a:lnTo>
                <a:lnTo>
                  <a:pt x="3559" y="4323"/>
                </a:lnTo>
                <a:lnTo>
                  <a:pt x="3565" y="4326"/>
                </a:lnTo>
                <a:lnTo>
                  <a:pt x="3570" y="4329"/>
                </a:lnTo>
                <a:lnTo>
                  <a:pt x="3575" y="4334"/>
                </a:lnTo>
                <a:lnTo>
                  <a:pt x="3580" y="4339"/>
                </a:lnTo>
                <a:lnTo>
                  <a:pt x="3588" y="4353"/>
                </a:lnTo>
                <a:lnTo>
                  <a:pt x="3596" y="4366"/>
                </a:lnTo>
                <a:lnTo>
                  <a:pt x="3603" y="4380"/>
                </a:lnTo>
                <a:lnTo>
                  <a:pt x="3611" y="4394"/>
                </a:lnTo>
                <a:lnTo>
                  <a:pt x="3617" y="4400"/>
                </a:lnTo>
                <a:lnTo>
                  <a:pt x="3621" y="4405"/>
                </a:lnTo>
                <a:lnTo>
                  <a:pt x="3626" y="4410"/>
                </a:lnTo>
                <a:lnTo>
                  <a:pt x="3631" y="4413"/>
                </a:lnTo>
                <a:lnTo>
                  <a:pt x="3625" y="4414"/>
                </a:lnTo>
                <a:lnTo>
                  <a:pt x="3622" y="4414"/>
                </a:lnTo>
                <a:lnTo>
                  <a:pt x="3618" y="4412"/>
                </a:lnTo>
                <a:lnTo>
                  <a:pt x="3634" y="4432"/>
                </a:lnTo>
                <a:lnTo>
                  <a:pt x="3648" y="4450"/>
                </a:lnTo>
                <a:lnTo>
                  <a:pt x="3662" y="4468"/>
                </a:lnTo>
                <a:lnTo>
                  <a:pt x="3674" y="4485"/>
                </a:lnTo>
                <a:lnTo>
                  <a:pt x="3683" y="4503"/>
                </a:lnTo>
                <a:lnTo>
                  <a:pt x="3692" y="4519"/>
                </a:lnTo>
                <a:lnTo>
                  <a:pt x="3699" y="4535"/>
                </a:lnTo>
                <a:lnTo>
                  <a:pt x="3703" y="4552"/>
                </a:lnTo>
                <a:lnTo>
                  <a:pt x="3706" y="4569"/>
                </a:lnTo>
                <a:lnTo>
                  <a:pt x="3706" y="4586"/>
                </a:lnTo>
                <a:lnTo>
                  <a:pt x="3705" y="4603"/>
                </a:lnTo>
                <a:lnTo>
                  <a:pt x="3702" y="4622"/>
                </a:lnTo>
                <a:lnTo>
                  <a:pt x="3697" y="4641"/>
                </a:lnTo>
                <a:lnTo>
                  <a:pt x="3689" y="4662"/>
                </a:lnTo>
                <a:lnTo>
                  <a:pt x="3679" y="4682"/>
                </a:lnTo>
                <a:lnTo>
                  <a:pt x="3668" y="4706"/>
                </a:lnTo>
                <a:lnTo>
                  <a:pt x="3668" y="4688"/>
                </a:lnTo>
                <a:lnTo>
                  <a:pt x="3668" y="4671"/>
                </a:lnTo>
                <a:lnTo>
                  <a:pt x="3666" y="4654"/>
                </a:lnTo>
                <a:lnTo>
                  <a:pt x="3664" y="4636"/>
                </a:lnTo>
                <a:lnTo>
                  <a:pt x="3661" y="4620"/>
                </a:lnTo>
                <a:lnTo>
                  <a:pt x="3657" y="4602"/>
                </a:lnTo>
                <a:lnTo>
                  <a:pt x="3653" y="4586"/>
                </a:lnTo>
                <a:lnTo>
                  <a:pt x="3647" y="4569"/>
                </a:lnTo>
                <a:lnTo>
                  <a:pt x="3644" y="4571"/>
                </a:lnTo>
                <a:lnTo>
                  <a:pt x="3643" y="4575"/>
                </a:lnTo>
                <a:lnTo>
                  <a:pt x="3643" y="4581"/>
                </a:lnTo>
                <a:lnTo>
                  <a:pt x="3630" y="4567"/>
                </a:lnTo>
                <a:lnTo>
                  <a:pt x="3618" y="4553"/>
                </a:lnTo>
                <a:lnTo>
                  <a:pt x="3605" y="4538"/>
                </a:lnTo>
                <a:lnTo>
                  <a:pt x="3595" y="4524"/>
                </a:lnTo>
                <a:lnTo>
                  <a:pt x="3591" y="4529"/>
                </a:lnTo>
                <a:lnTo>
                  <a:pt x="3589" y="4533"/>
                </a:lnTo>
                <a:lnTo>
                  <a:pt x="3587" y="4537"/>
                </a:lnTo>
                <a:lnTo>
                  <a:pt x="3572" y="4509"/>
                </a:lnTo>
                <a:lnTo>
                  <a:pt x="3557" y="4480"/>
                </a:lnTo>
                <a:lnTo>
                  <a:pt x="3556" y="4486"/>
                </a:lnTo>
                <a:lnTo>
                  <a:pt x="3554" y="4488"/>
                </a:lnTo>
                <a:lnTo>
                  <a:pt x="3553" y="4491"/>
                </a:lnTo>
                <a:lnTo>
                  <a:pt x="3553" y="4498"/>
                </a:lnTo>
                <a:lnTo>
                  <a:pt x="3550" y="4488"/>
                </a:lnTo>
                <a:lnTo>
                  <a:pt x="3546" y="4478"/>
                </a:lnTo>
                <a:lnTo>
                  <a:pt x="3535" y="4457"/>
                </a:lnTo>
                <a:lnTo>
                  <a:pt x="3512" y="4419"/>
                </a:lnTo>
                <a:lnTo>
                  <a:pt x="3513" y="4424"/>
                </a:lnTo>
                <a:lnTo>
                  <a:pt x="3514" y="4431"/>
                </a:lnTo>
                <a:lnTo>
                  <a:pt x="3513" y="4436"/>
                </a:lnTo>
                <a:lnTo>
                  <a:pt x="3501" y="4418"/>
                </a:lnTo>
                <a:lnTo>
                  <a:pt x="3489" y="4403"/>
                </a:lnTo>
                <a:lnTo>
                  <a:pt x="3482" y="4395"/>
                </a:lnTo>
                <a:lnTo>
                  <a:pt x="3476" y="4388"/>
                </a:lnTo>
                <a:lnTo>
                  <a:pt x="3468" y="4381"/>
                </a:lnTo>
                <a:lnTo>
                  <a:pt x="3458" y="4375"/>
                </a:lnTo>
                <a:lnTo>
                  <a:pt x="3450" y="4382"/>
                </a:lnTo>
                <a:lnTo>
                  <a:pt x="3443" y="4390"/>
                </a:lnTo>
                <a:lnTo>
                  <a:pt x="3437" y="4398"/>
                </a:lnTo>
                <a:lnTo>
                  <a:pt x="3431" y="4407"/>
                </a:lnTo>
                <a:lnTo>
                  <a:pt x="3426" y="4415"/>
                </a:lnTo>
                <a:lnTo>
                  <a:pt x="3421" y="4425"/>
                </a:lnTo>
                <a:lnTo>
                  <a:pt x="3417" y="4435"/>
                </a:lnTo>
                <a:lnTo>
                  <a:pt x="3414" y="4446"/>
                </a:lnTo>
                <a:lnTo>
                  <a:pt x="3411" y="4456"/>
                </a:lnTo>
                <a:lnTo>
                  <a:pt x="3409" y="4468"/>
                </a:lnTo>
                <a:lnTo>
                  <a:pt x="3407" y="4490"/>
                </a:lnTo>
                <a:lnTo>
                  <a:pt x="3407" y="4513"/>
                </a:lnTo>
                <a:lnTo>
                  <a:pt x="3410" y="4536"/>
                </a:lnTo>
                <a:lnTo>
                  <a:pt x="3414" y="4560"/>
                </a:lnTo>
                <a:lnTo>
                  <a:pt x="3420" y="4583"/>
                </a:lnTo>
                <a:lnTo>
                  <a:pt x="3429" y="4604"/>
                </a:lnTo>
                <a:lnTo>
                  <a:pt x="3439" y="4625"/>
                </a:lnTo>
                <a:lnTo>
                  <a:pt x="3450" y="4644"/>
                </a:lnTo>
                <a:lnTo>
                  <a:pt x="3457" y="4654"/>
                </a:lnTo>
                <a:lnTo>
                  <a:pt x="3464" y="4662"/>
                </a:lnTo>
                <a:lnTo>
                  <a:pt x="3471" y="4669"/>
                </a:lnTo>
                <a:lnTo>
                  <a:pt x="3479" y="4676"/>
                </a:lnTo>
                <a:lnTo>
                  <a:pt x="3487" y="4682"/>
                </a:lnTo>
                <a:lnTo>
                  <a:pt x="3495" y="4688"/>
                </a:lnTo>
                <a:lnTo>
                  <a:pt x="3490" y="4689"/>
                </a:lnTo>
                <a:lnTo>
                  <a:pt x="3487" y="4688"/>
                </a:lnTo>
                <a:lnTo>
                  <a:pt x="3484" y="4687"/>
                </a:lnTo>
                <a:lnTo>
                  <a:pt x="3493" y="4699"/>
                </a:lnTo>
                <a:lnTo>
                  <a:pt x="3503" y="4712"/>
                </a:lnTo>
                <a:lnTo>
                  <a:pt x="3512" y="4726"/>
                </a:lnTo>
                <a:lnTo>
                  <a:pt x="3519" y="4740"/>
                </a:lnTo>
                <a:lnTo>
                  <a:pt x="3515" y="4738"/>
                </a:lnTo>
                <a:lnTo>
                  <a:pt x="3513" y="4739"/>
                </a:lnTo>
                <a:lnTo>
                  <a:pt x="3510" y="4740"/>
                </a:lnTo>
                <a:lnTo>
                  <a:pt x="3530" y="4749"/>
                </a:lnTo>
                <a:lnTo>
                  <a:pt x="3547" y="4758"/>
                </a:lnTo>
                <a:lnTo>
                  <a:pt x="3560" y="4769"/>
                </a:lnTo>
                <a:lnTo>
                  <a:pt x="3570" y="4779"/>
                </a:lnTo>
                <a:lnTo>
                  <a:pt x="3575" y="4784"/>
                </a:lnTo>
                <a:lnTo>
                  <a:pt x="3578" y="4789"/>
                </a:lnTo>
                <a:lnTo>
                  <a:pt x="3581" y="4795"/>
                </a:lnTo>
                <a:lnTo>
                  <a:pt x="3583" y="4800"/>
                </a:lnTo>
                <a:lnTo>
                  <a:pt x="3585" y="4813"/>
                </a:lnTo>
                <a:lnTo>
                  <a:pt x="3585" y="4825"/>
                </a:lnTo>
                <a:lnTo>
                  <a:pt x="3583" y="4837"/>
                </a:lnTo>
                <a:lnTo>
                  <a:pt x="3580" y="4851"/>
                </a:lnTo>
                <a:lnTo>
                  <a:pt x="3575" y="4865"/>
                </a:lnTo>
                <a:lnTo>
                  <a:pt x="3567" y="4878"/>
                </a:lnTo>
                <a:lnTo>
                  <a:pt x="3560" y="4894"/>
                </a:lnTo>
                <a:lnTo>
                  <a:pt x="3551" y="4909"/>
                </a:lnTo>
                <a:lnTo>
                  <a:pt x="3531" y="4942"/>
                </a:lnTo>
                <a:lnTo>
                  <a:pt x="3527" y="4930"/>
                </a:lnTo>
                <a:lnTo>
                  <a:pt x="3524" y="4918"/>
                </a:lnTo>
                <a:lnTo>
                  <a:pt x="3522" y="4904"/>
                </a:lnTo>
                <a:lnTo>
                  <a:pt x="3520" y="4892"/>
                </a:lnTo>
                <a:lnTo>
                  <a:pt x="3519" y="4878"/>
                </a:lnTo>
                <a:lnTo>
                  <a:pt x="3518" y="4866"/>
                </a:lnTo>
                <a:lnTo>
                  <a:pt x="3518" y="4853"/>
                </a:lnTo>
                <a:lnTo>
                  <a:pt x="3519" y="4839"/>
                </a:lnTo>
                <a:lnTo>
                  <a:pt x="3514" y="4831"/>
                </a:lnTo>
                <a:lnTo>
                  <a:pt x="3510" y="4824"/>
                </a:lnTo>
                <a:lnTo>
                  <a:pt x="3499" y="4810"/>
                </a:lnTo>
                <a:lnTo>
                  <a:pt x="3486" y="4796"/>
                </a:lnTo>
                <a:lnTo>
                  <a:pt x="3473" y="4785"/>
                </a:lnTo>
                <a:lnTo>
                  <a:pt x="3445" y="4761"/>
                </a:lnTo>
                <a:lnTo>
                  <a:pt x="3433" y="4749"/>
                </a:lnTo>
                <a:lnTo>
                  <a:pt x="3420" y="4735"/>
                </a:lnTo>
                <a:lnTo>
                  <a:pt x="3420" y="4741"/>
                </a:lnTo>
                <a:lnTo>
                  <a:pt x="3419" y="4745"/>
                </a:lnTo>
                <a:lnTo>
                  <a:pt x="3418" y="4749"/>
                </a:lnTo>
                <a:lnTo>
                  <a:pt x="3418" y="4754"/>
                </a:lnTo>
                <a:lnTo>
                  <a:pt x="3416" y="4749"/>
                </a:lnTo>
                <a:lnTo>
                  <a:pt x="3412" y="4745"/>
                </a:lnTo>
                <a:lnTo>
                  <a:pt x="3402" y="4735"/>
                </a:lnTo>
                <a:lnTo>
                  <a:pt x="3375" y="4712"/>
                </a:lnTo>
                <a:lnTo>
                  <a:pt x="3363" y="4702"/>
                </a:lnTo>
                <a:lnTo>
                  <a:pt x="3352" y="4692"/>
                </a:lnTo>
                <a:lnTo>
                  <a:pt x="3343" y="4682"/>
                </a:lnTo>
                <a:lnTo>
                  <a:pt x="3341" y="4678"/>
                </a:lnTo>
                <a:lnTo>
                  <a:pt x="3340" y="4675"/>
                </a:lnTo>
                <a:lnTo>
                  <a:pt x="3337" y="4678"/>
                </a:lnTo>
                <a:lnTo>
                  <a:pt x="3334" y="4680"/>
                </a:lnTo>
                <a:lnTo>
                  <a:pt x="3332" y="4681"/>
                </a:lnTo>
                <a:lnTo>
                  <a:pt x="3328" y="4680"/>
                </a:lnTo>
                <a:lnTo>
                  <a:pt x="3325" y="4678"/>
                </a:lnTo>
                <a:lnTo>
                  <a:pt x="3321" y="4676"/>
                </a:lnTo>
                <a:lnTo>
                  <a:pt x="3314" y="4668"/>
                </a:lnTo>
                <a:lnTo>
                  <a:pt x="3306" y="4657"/>
                </a:lnTo>
                <a:lnTo>
                  <a:pt x="3298" y="4645"/>
                </a:lnTo>
                <a:lnTo>
                  <a:pt x="3284" y="4623"/>
                </a:lnTo>
                <a:lnTo>
                  <a:pt x="3285" y="4629"/>
                </a:lnTo>
                <a:lnTo>
                  <a:pt x="3285" y="4634"/>
                </a:lnTo>
                <a:lnTo>
                  <a:pt x="3284" y="4638"/>
                </a:lnTo>
                <a:lnTo>
                  <a:pt x="3268" y="4628"/>
                </a:lnTo>
                <a:lnTo>
                  <a:pt x="3252" y="4619"/>
                </a:lnTo>
                <a:lnTo>
                  <a:pt x="3235" y="4611"/>
                </a:lnTo>
                <a:lnTo>
                  <a:pt x="3217" y="4604"/>
                </a:lnTo>
                <a:lnTo>
                  <a:pt x="3200" y="4598"/>
                </a:lnTo>
                <a:lnTo>
                  <a:pt x="3181" y="4592"/>
                </a:lnTo>
                <a:lnTo>
                  <a:pt x="3146" y="4583"/>
                </a:lnTo>
                <a:lnTo>
                  <a:pt x="3144" y="4608"/>
                </a:lnTo>
                <a:lnTo>
                  <a:pt x="3143" y="4634"/>
                </a:lnTo>
                <a:lnTo>
                  <a:pt x="3145" y="4659"/>
                </a:lnTo>
                <a:lnTo>
                  <a:pt x="3146" y="4671"/>
                </a:lnTo>
                <a:lnTo>
                  <a:pt x="3149" y="4682"/>
                </a:lnTo>
                <a:lnTo>
                  <a:pt x="3151" y="4695"/>
                </a:lnTo>
                <a:lnTo>
                  <a:pt x="3155" y="4706"/>
                </a:lnTo>
                <a:lnTo>
                  <a:pt x="3160" y="4717"/>
                </a:lnTo>
                <a:lnTo>
                  <a:pt x="3165" y="4729"/>
                </a:lnTo>
                <a:lnTo>
                  <a:pt x="3171" y="4740"/>
                </a:lnTo>
                <a:lnTo>
                  <a:pt x="3177" y="4750"/>
                </a:lnTo>
                <a:lnTo>
                  <a:pt x="3185" y="4761"/>
                </a:lnTo>
                <a:lnTo>
                  <a:pt x="3193" y="4772"/>
                </a:lnTo>
                <a:lnTo>
                  <a:pt x="3184" y="4770"/>
                </a:lnTo>
                <a:lnTo>
                  <a:pt x="3177" y="4770"/>
                </a:lnTo>
                <a:lnTo>
                  <a:pt x="3171" y="4770"/>
                </a:lnTo>
                <a:lnTo>
                  <a:pt x="3186" y="4793"/>
                </a:lnTo>
                <a:lnTo>
                  <a:pt x="3195" y="4807"/>
                </a:lnTo>
                <a:lnTo>
                  <a:pt x="3206" y="4819"/>
                </a:lnTo>
                <a:lnTo>
                  <a:pt x="3217" y="4831"/>
                </a:lnTo>
                <a:lnTo>
                  <a:pt x="3229" y="4842"/>
                </a:lnTo>
                <a:lnTo>
                  <a:pt x="3235" y="4846"/>
                </a:lnTo>
                <a:lnTo>
                  <a:pt x="3241" y="4849"/>
                </a:lnTo>
                <a:lnTo>
                  <a:pt x="3247" y="4851"/>
                </a:lnTo>
                <a:lnTo>
                  <a:pt x="3253" y="4852"/>
                </a:lnTo>
                <a:lnTo>
                  <a:pt x="3247" y="4854"/>
                </a:lnTo>
                <a:lnTo>
                  <a:pt x="3240" y="4857"/>
                </a:lnTo>
                <a:lnTo>
                  <a:pt x="3232" y="4861"/>
                </a:lnTo>
                <a:lnTo>
                  <a:pt x="3237" y="4861"/>
                </a:lnTo>
                <a:lnTo>
                  <a:pt x="3242" y="4862"/>
                </a:lnTo>
                <a:lnTo>
                  <a:pt x="3246" y="4865"/>
                </a:lnTo>
                <a:lnTo>
                  <a:pt x="3251" y="4867"/>
                </a:lnTo>
                <a:lnTo>
                  <a:pt x="3261" y="4875"/>
                </a:lnTo>
                <a:lnTo>
                  <a:pt x="3272" y="4885"/>
                </a:lnTo>
                <a:lnTo>
                  <a:pt x="3292" y="4904"/>
                </a:lnTo>
                <a:lnTo>
                  <a:pt x="3300" y="4912"/>
                </a:lnTo>
                <a:lnTo>
                  <a:pt x="3308" y="4919"/>
                </a:lnTo>
                <a:lnTo>
                  <a:pt x="3301" y="4920"/>
                </a:lnTo>
                <a:lnTo>
                  <a:pt x="3296" y="4922"/>
                </a:lnTo>
                <a:lnTo>
                  <a:pt x="3291" y="4923"/>
                </a:lnTo>
                <a:lnTo>
                  <a:pt x="3284" y="4923"/>
                </a:lnTo>
                <a:lnTo>
                  <a:pt x="3326" y="4940"/>
                </a:lnTo>
                <a:lnTo>
                  <a:pt x="3386" y="4966"/>
                </a:lnTo>
                <a:lnTo>
                  <a:pt x="3416" y="4979"/>
                </a:lnTo>
                <a:lnTo>
                  <a:pt x="3445" y="4991"/>
                </a:lnTo>
                <a:lnTo>
                  <a:pt x="3468" y="5004"/>
                </a:lnTo>
                <a:lnTo>
                  <a:pt x="3477" y="5010"/>
                </a:lnTo>
                <a:lnTo>
                  <a:pt x="3484" y="5015"/>
                </a:lnTo>
                <a:lnTo>
                  <a:pt x="3483" y="5019"/>
                </a:lnTo>
                <a:lnTo>
                  <a:pt x="3481" y="5024"/>
                </a:lnTo>
                <a:lnTo>
                  <a:pt x="3472" y="5038"/>
                </a:lnTo>
                <a:lnTo>
                  <a:pt x="3459" y="5054"/>
                </a:lnTo>
                <a:lnTo>
                  <a:pt x="3443" y="5071"/>
                </a:lnTo>
                <a:lnTo>
                  <a:pt x="3427" y="5088"/>
                </a:lnTo>
                <a:lnTo>
                  <a:pt x="3411" y="5102"/>
                </a:lnTo>
                <a:lnTo>
                  <a:pt x="3397" y="5115"/>
                </a:lnTo>
                <a:lnTo>
                  <a:pt x="3387" y="5123"/>
                </a:lnTo>
                <a:lnTo>
                  <a:pt x="3253" y="4996"/>
                </a:lnTo>
                <a:lnTo>
                  <a:pt x="3122" y="4867"/>
                </a:lnTo>
                <a:lnTo>
                  <a:pt x="3056" y="4801"/>
                </a:lnTo>
                <a:lnTo>
                  <a:pt x="2991" y="4737"/>
                </a:lnTo>
                <a:lnTo>
                  <a:pt x="2926" y="4670"/>
                </a:lnTo>
                <a:lnTo>
                  <a:pt x="2864" y="4603"/>
                </a:lnTo>
                <a:lnTo>
                  <a:pt x="2846" y="4588"/>
                </a:lnTo>
                <a:lnTo>
                  <a:pt x="2821" y="4565"/>
                </a:lnTo>
                <a:lnTo>
                  <a:pt x="2792" y="4539"/>
                </a:lnTo>
                <a:lnTo>
                  <a:pt x="2778" y="4525"/>
                </a:lnTo>
                <a:lnTo>
                  <a:pt x="2764" y="4511"/>
                </a:lnTo>
                <a:lnTo>
                  <a:pt x="2752" y="4495"/>
                </a:lnTo>
                <a:lnTo>
                  <a:pt x="2741" y="4480"/>
                </a:lnTo>
                <a:lnTo>
                  <a:pt x="2734" y="4466"/>
                </a:lnTo>
                <a:lnTo>
                  <a:pt x="2731" y="4457"/>
                </a:lnTo>
                <a:lnTo>
                  <a:pt x="2729" y="4450"/>
                </a:lnTo>
                <a:lnTo>
                  <a:pt x="2727" y="4443"/>
                </a:lnTo>
                <a:lnTo>
                  <a:pt x="2727" y="4436"/>
                </a:lnTo>
                <a:lnTo>
                  <a:pt x="2728" y="4430"/>
                </a:lnTo>
                <a:lnTo>
                  <a:pt x="2729" y="4422"/>
                </a:lnTo>
                <a:lnTo>
                  <a:pt x="2732" y="4416"/>
                </a:lnTo>
                <a:lnTo>
                  <a:pt x="2736" y="4410"/>
                </a:lnTo>
                <a:lnTo>
                  <a:pt x="2741" y="4404"/>
                </a:lnTo>
                <a:lnTo>
                  <a:pt x="2749" y="4398"/>
                </a:lnTo>
                <a:lnTo>
                  <a:pt x="2755" y="4402"/>
                </a:lnTo>
                <a:lnTo>
                  <a:pt x="2762" y="4405"/>
                </a:lnTo>
                <a:lnTo>
                  <a:pt x="2777" y="4410"/>
                </a:lnTo>
                <a:lnTo>
                  <a:pt x="2793" y="4414"/>
                </a:lnTo>
                <a:lnTo>
                  <a:pt x="2808" y="4416"/>
                </a:lnTo>
                <a:lnTo>
                  <a:pt x="2824" y="4419"/>
                </a:lnTo>
                <a:lnTo>
                  <a:pt x="2839" y="4423"/>
                </a:lnTo>
                <a:lnTo>
                  <a:pt x="2853" y="4429"/>
                </a:lnTo>
                <a:lnTo>
                  <a:pt x="2860" y="4432"/>
                </a:lnTo>
                <a:lnTo>
                  <a:pt x="2867" y="4436"/>
                </a:lnTo>
                <a:lnTo>
                  <a:pt x="2867" y="4432"/>
                </a:lnTo>
                <a:lnTo>
                  <a:pt x="2867" y="4428"/>
                </a:lnTo>
                <a:lnTo>
                  <a:pt x="2866" y="4422"/>
                </a:lnTo>
                <a:lnTo>
                  <a:pt x="2903" y="4422"/>
                </a:lnTo>
                <a:lnTo>
                  <a:pt x="2929" y="4423"/>
                </a:lnTo>
                <a:lnTo>
                  <a:pt x="2957" y="4424"/>
                </a:lnTo>
                <a:lnTo>
                  <a:pt x="2986" y="4428"/>
                </a:lnTo>
                <a:lnTo>
                  <a:pt x="3011" y="4431"/>
                </a:lnTo>
                <a:lnTo>
                  <a:pt x="3022" y="4434"/>
                </a:lnTo>
                <a:lnTo>
                  <a:pt x="3031" y="4437"/>
                </a:lnTo>
                <a:lnTo>
                  <a:pt x="3039" y="4440"/>
                </a:lnTo>
                <a:lnTo>
                  <a:pt x="3044" y="4444"/>
                </a:lnTo>
                <a:lnTo>
                  <a:pt x="3059" y="4441"/>
                </a:lnTo>
                <a:lnTo>
                  <a:pt x="3074" y="4438"/>
                </a:lnTo>
                <a:lnTo>
                  <a:pt x="3089" y="4434"/>
                </a:lnTo>
                <a:lnTo>
                  <a:pt x="3103" y="4430"/>
                </a:lnTo>
                <a:lnTo>
                  <a:pt x="3117" y="4423"/>
                </a:lnTo>
                <a:lnTo>
                  <a:pt x="3132" y="4417"/>
                </a:lnTo>
                <a:lnTo>
                  <a:pt x="3146" y="4410"/>
                </a:lnTo>
                <a:lnTo>
                  <a:pt x="3161" y="4402"/>
                </a:lnTo>
                <a:lnTo>
                  <a:pt x="3174" y="4393"/>
                </a:lnTo>
                <a:lnTo>
                  <a:pt x="3187" y="4382"/>
                </a:lnTo>
                <a:lnTo>
                  <a:pt x="3200" y="4372"/>
                </a:lnTo>
                <a:lnTo>
                  <a:pt x="3212" y="4361"/>
                </a:lnTo>
                <a:lnTo>
                  <a:pt x="3224" y="4348"/>
                </a:lnTo>
                <a:lnTo>
                  <a:pt x="3236" y="4335"/>
                </a:lnTo>
                <a:lnTo>
                  <a:pt x="3246" y="4321"/>
                </a:lnTo>
                <a:lnTo>
                  <a:pt x="3256" y="4306"/>
                </a:lnTo>
                <a:lnTo>
                  <a:pt x="3248" y="4298"/>
                </a:lnTo>
                <a:lnTo>
                  <a:pt x="3240" y="4291"/>
                </a:lnTo>
                <a:lnTo>
                  <a:pt x="3232" y="4286"/>
                </a:lnTo>
                <a:lnTo>
                  <a:pt x="3224" y="4281"/>
                </a:lnTo>
                <a:lnTo>
                  <a:pt x="3217" y="4278"/>
                </a:lnTo>
                <a:lnTo>
                  <a:pt x="3210" y="4274"/>
                </a:lnTo>
                <a:lnTo>
                  <a:pt x="3202" y="4271"/>
                </a:lnTo>
                <a:lnTo>
                  <a:pt x="3193" y="4270"/>
                </a:lnTo>
                <a:lnTo>
                  <a:pt x="3178" y="4267"/>
                </a:lnTo>
                <a:lnTo>
                  <a:pt x="3161" y="4266"/>
                </a:lnTo>
                <a:lnTo>
                  <a:pt x="3143" y="4266"/>
                </a:lnTo>
                <a:lnTo>
                  <a:pt x="3124" y="4264"/>
                </a:lnTo>
                <a:lnTo>
                  <a:pt x="3126" y="4262"/>
                </a:lnTo>
                <a:lnTo>
                  <a:pt x="3128" y="4260"/>
                </a:lnTo>
                <a:lnTo>
                  <a:pt x="3133" y="4257"/>
                </a:lnTo>
                <a:lnTo>
                  <a:pt x="3140" y="4255"/>
                </a:lnTo>
                <a:lnTo>
                  <a:pt x="3121" y="4256"/>
                </a:lnTo>
                <a:lnTo>
                  <a:pt x="3099" y="4257"/>
                </a:lnTo>
                <a:lnTo>
                  <a:pt x="3078" y="4261"/>
                </a:lnTo>
                <a:lnTo>
                  <a:pt x="3069" y="4263"/>
                </a:lnTo>
                <a:lnTo>
                  <a:pt x="3061" y="4266"/>
                </a:lnTo>
                <a:lnTo>
                  <a:pt x="3066" y="4261"/>
                </a:lnTo>
                <a:lnTo>
                  <a:pt x="3068" y="4258"/>
                </a:lnTo>
                <a:lnTo>
                  <a:pt x="3070" y="4255"/>
                </a:lnTo>
                <a:lnTo>
                  <a:pt x="3073" y="4250"/>
                </a:lnTo>
                <a:lnTo>
                  <a:pt x="3036" y="4253"/>
                </a:lnTo>
                <a:lnTo>
                  <a:pt x="3018" y="4256"/>
                </a:lnTo>
                <a:lnTo>
                  <a:pt x="2999" y="4259"/>
                </a:lnTo>
                <a:lnTo>
                  <a:pt x="3001" y="4255"/>
                </a:lnTo>
                <a:lnTo>
                  <a:pt x="3003" y="4250"/>
                </a:lnTo>
                <a:lnTo>
                  <a:pt x="3005" y="4242"/>
                </a:lnTo>
                <a:lnTo>
                  <a:pt x="3002" y="4244"/>
                </a:lnTo>
                <a:lnTo>
                  <a:pt x="2998" y="4245"/>
                </a:lnTo>
                <a:lnTo>
                  <a:pt x="2988" y="4245"/>
                </a:lnTo>
                <a:lnTo>
                  <a:pt x="2976" y="4244"/>
                </a:lnTo>
                <a:lnTo>
                  <a:pt x="2963" y="4242"/>
                </a:lnTo>
                <a:lnTo>
                  <a:pt x="2938" y="4235"/>
                </a:lnTo>
                <a:lnTo>
                  <a:pt x="2927" y="4233"/>
                </a:lnTo>
                <a:lnTo>
                  <a:pt x="2918" y="4232"/>
                </a:lnTo>
                <a:lnTo>
                  <a:pt x="2922" y="4228"/>
                </a:lnTo>
                <a:lnTo>
                  <a:pt x="2924" y="4224"/>
                </a:lnTo>
                <a:lnTo>
                  <a:pt x="2925" y="4219"/>
                </a:lnTo>
                <a:lnTo>
                  <a:pt x="2918" y="4223"/>
                </a:lnTo>
                <a:lnTo>
                  <a:pt x="2910" y="4226"/>
                </a:lnTo>
                <a:lnTo>
                  <a:pt x="2903" y="4228"/>
                </a:lnTo>
                <a:lnTo>
                  <a:pt x="2895" y="4230"/>
                </a:lnTo>
                <a:lnTo>
                  <a:pt x="2912" y="4208"/>
                </a:lnTo>
                <a:lnTo>
                  <a:pt x="2921" y="4198"/>
                </a:lnTo>
                <a:lnTo>
                  <a:pt x="2930" y="4190"/>
                </a:lnTo>
                <a:lnTo>
                  <a:pt x="2939" y="4183"/>
                </a:lnTo>
                <a:lnTo>
                  <a:pt x="2948" y="4177"/>
                </a:lnTo>
                <a:lnTo>
                  <a:pt x="2957" y="4173"/>
                </a:lnTo>
                <a:lnTo>
                  <a:pt x="2966" y="4169"/>
                </a:lnTo>
                <a:lnTo>
                  <a:pt x="2976" y="4167"/>
                </a:lnTo>
                <a:lnTo>
                  <a:pt x="2986" y="4166"/>
                </a:lnTo>
                <a:lnTo>
                  <a:pt x="2997" y="4166"/>
                </a:lnTo>
                <a:lnTo>
                  <a:pt x="3009" y="4168"/>
                </a:lnTo>
                <a:lnTo>
                  <a:pt x="3020" y="4170"/>
                </a:lnTo>
                <a:lnTo>
                  <a:pt x="3032" y="4174"/>
                </a:lnTo>
                <a:lnTo>
                  <a:pt x="3046" y="4179"/>
                </a:lnTo>
                <a:lnTo>
                  <a:pt x="3060" y="4186"/>
                </a:lnTo>
                <a:lnTo>
                  <a:pt x="3059" y="4181"/>
                </a:lnTo>
                <a:lnTo>
                  <a:pt x="3058" y="4177"/>
                </a:lnTo>
                <a:lnTo>
                  <a:pt x="3055" y="4172"/>
                </a:lnTo>
                <a:lnTo>
                  <a:pt x="3065" y="4170"/>
                </a:lnTo>
                <a:lnTo>
                  <a:pt x="3077" y="4169"/>
                </a:lnTo>
                <a:lnTo>
                  <a:pt x="3092" y="4169"/>
                </a:lnTo>
                <a:lnTo>
                  <a:pt x="3106" y="4169"/>
                </a:lnTo>
                <a:lnTo>
                  <a:pt x="3135" y="4172"/>
                </a:lnTo>
                <a:lnTo>
                  <a:pt x="3159" y="4175"/>
                </a:lnTo>
                <a:lnTo>
                  <a:pt x="3135" y="4150"/>
                </a:lnTo>
                <a:lnTo>
                  <a:pt x="3149" y="4153"/>
                </a:lnTo>
                <a:lnTo>
                  <a:pt x="3166" y="4155"/>
                </a:lnTo>
                <a:lnTo>
                  <a:pt x="3202" y="4158"/>
                </a:lnTo>
                <a:lnTo>
                  <a:pt x="3219" y="4159"/>
                </a:lnTo>
                <a:lnTo>
                  <a:pt x="3236" y="4162"/>
                </a:lnTo>
                <a:lnTo>
                  <a:pt x="3249" y="4166"/>
                </a:lnTo>
                <a:lnTo>
                  <a:pt x="3255" y="4168"/>
                </a:lnTo>
                <a:lnTo>
                  <a:pt x="3260" y="4171"/>
                </a:lnTo>
                <a:lnTo>
                  <a:pt x="3258" y="4166"/>
                </a:lnTo>
                <a:lnTo>
                  <a:pt x="3255" y="4160"/>
                </a:lnTo>
                <a:lnTo>
                  <a:pt x="3250" y="4152"/>
                </a:lnTo>
                <a:lnTo>
                  <a:pt x="3242" y="4145"/>
                </a:lnTo>
                <a:lnTo>
                  <a:pt x="3269" y="4146"/>
                </a:lnTo>
                <a:lnTo>
                  <a:pt x="3298" y="4147"/>
                </a:lnTo>
                <a:lnTo>
                  <a:pt x="3327" y="4145"/>
                </a:lnTo>
                <a:lnTo>
                  <a:pt x="3356" y="4143"/>
                </a:lnTo>
                <a:lnTo>
                  <a:pt x="3351" y="4138"/>
                </a:lnTo>
                <a:lnTo>
                  <a:pt x="3345" y="4133"/>
                </a:lnTo>
                <a:lnTo>
                  <a:pt x="3341" y="4127"/>
                </a:lnTo>
                <a:lnTo>
                  <a:pt x="3337" y="4120"/>
                </a:lnTo>
                <a:lnTo>
                  <a:pt x="3352" y="4122"/>
                </a:lnTo>
                <a:lnTo>
                  <a:pt x="3366" y="4122"/>
                </a:lnTo>
                <a:lnTo>
                  <a:pt x="3378" y="4122"/>
                </a:lnTo>
                <a:lnTo>
                  <a:pt x="3391" y="4120"/>
                </a:lnTo>
                <a:lnTo>
                  <a:pt x="3403" y="4117"/>
                </a:lnTo>
                <a:lnTo>
                  <a:pt x="3413" y="4114"/>
                </a:lnTo>
                <a:lnTo>
                  <a:pt x="3425" y="4109"/>
                </a:lnTo>
                <a:lnTo>
                  <a:pt x="3434" y="4103"/>
                </a:lnTo>
                <a:lnTo>
                  <a:pt x="3444" y="4097"/>
                </a:lnTo>
                <a:lnTo>
                  <a:pt x="3452" y="4089"/>
                </a:lnTo>
                <a:lnTo>
                  <a:pt x="3462" y="4080"/>
                </a:lnTo>
                <a:lnTo>
                  <a:pt x="3470" y="4072"/>
                </a:lnTo>
                <a:lnTo>
                  <a:pt x="3486" y="4052"/>
                </a:lnTo>
                <a:lnTo>
                  <a:pt x="3503" y="4030"/>
                </a:lnTo>
                <a:lnTo>
                  <a:pt x="3493" y="4025"/>
                </a:lnTo>
                <a:lnTo>
                  <a:pt x="3484" y="4021"/>
                </a:lnTo>
                <a:lnTo>
                  <a:pt x="3465" y="4016"/>
                </a:lnTo>
                <a:lnTo>
                  <a:pt x="3446" y="4011"/>
                </a:lnTo>
                <a:lnTo>
                  <a:pt x="3428" y="4009"/>
                </a:lnTo>
                <a:lnTo>
                  <a:pt x="3409" y="4008"/>
                </a:lnTo>
                <a:lnTo>
                  <a:pt x="3390" y="4007"/>
                </a:lnTo>
                <a:lnTo>
                  <a:pt x="3370" y="4006"/>
                </a:lnTo>
                <a:lnTo>
                  <a:pt x="3350" y="4005"/>
                </a:lnTo>
                <a:lnTo>
                  <a:pt x="3353" y="4002"/>
                </a:lnTo>
                <a:lnTo>
                  <a:pt x="3357" y="3999"/>
                </a:lnTo>
                <a:lnTo>
                  <a:pt x="3362" y="3996"/>
                </a:lnTo>
                <a:lnTo>
                  <a:pt x="3346" y="4000"/>
                </a:lnTo>
                <a:lnTo>
                  <a:pt x="3331" y="4005"/>
                </a:lnTo>
                <a:lnTo>
                  <a:pt x="3316" y="4010"/>
                </a:lnTo>
                <a:lnTo>
                  <a:pt x="3301" y="4015"/>
                </a:lnTo>
                <a:lnTo>
                  <a:pt x="3290" y="4016"/>
                </a:lnTo>
                <a:lnTo>
                  <a:pt x="3285" y="4016"/>
                </a:lnTo>
                <a:lnTo>
                  <a:pt x="3281" y="4015"/>
                </a:lnTo>
                <a:lnTo>
                  <a:pt x="3279" y="4011"/>
                </a:lnTo>
                <a:lnTo>
                  <a:pt x="3277" y="4008"/>
                </a:lnTo>
                <a:lnTo>
                  <a:pt x="3277" y="4004"/>
                </a:lnTo>
                <a:lnTo>
                  <a:pt x="3278" y="3998"/>
                </a:lnTo>
                <a:lnTo>
                  <a:pt x="3257" y="4000"/>
                </a:lnTo>
                <a:lnTo>
                  <a:pt x="3237" y="4003"/>
                </a:lnTo>
                <a:lnTo>
                  <a:pt x="3216" y="4006"/>
                </a:lnTo>
                <a:lnTo>
                  <a:pt x="3195" y="4011"/>
                </a:lnTo>
                <a:lnTo>
                  <a:pt x="3199" y="4008"/>
                </a:lnTo>
                <a:lnTo>
                  <a:pt x="3201" y="4005"/>
                </a:lnTo>
                <a:lnTo>
                  <a:pt x="3203" y="4002"/>
                </a:lnTo>
                <a:lnTo>
                  <a:pt x="3207" y="3999"/>
                </a:lnTo>
                <a:lnTo>
                  <a:pt x="3200" y="4001"/>
                </a:lnTo>
                <a:lnTo>
                  <a:pt x="3187" y="4002"/>
                </a:lnTo>
                <a:lnTo>
                  <a:pt x="3153" y="4006"/>
                </a:lnTo>
                <a:lnTo>
                  <a:pt x="3119" y="4007"/>
                </a:lnTo>
                <a:lnTo>
                  <a:pt x="3108" y="4006"/>
                </a:lnTo>
                <a:lnTo>
                  <a:pt x="3104" y="4006"/>
                </a:lnTo>
                <a:lnTo>
                  <a:pt x="3102" y="4005"/>
                </a:lnTo>
                <a:lnTo>
                  <a:pt x="3103" y="3999"/>
                </a:lnTo>
                <a:lnTo>
                  <a:pt x="3105" y="3993"/>
                </a:lnTo>
                <a:lnTo>
                  <a:pt x="3108" y="3988"/>
                </a:lnTo>
                <a:lnTo>
                  <a:pt x="3114" y="3984"/>
                </a:lnTo>
                <a:lnTo>
                  <a:pt x="3086" y="3990"/>
                </a:lnTo>
                <a:lnTo>
                  <a:pt x="3057" y="3995"/>
                </a:lnTo>
                <a:lnTo>
                  <a:pt x="3069" y="3978"/>
                </a:lnTo>
                <a:lnTo>
                  <a:pt x="3076" y="3970"/>
                </a:lnTo>
                <a:lnTo>
                  <a:pt x="3084" y="3963"/>
                </a:lnTo>
                <a:lnTo>
                  <a:pt x="3091" y="3957"/>
                </a:lnTo>
                <a:lnTo>
                  <a:pt x="3099" y="3951"/>
                </a:lnTo>
                <a:lnTo>
                  <a:pt x="3107" y="3947"/>
                </a:lnTo>
                <a:lnTo>
                  <a:pt x="3115" y="3943"/>
                </a:lnTo>
                <a:lnTo>
                  <a:pt x="3125" y="3939"/>
                </a:lnTo>
                <a:lnTo>
                  <a:pt x="3134" y="3936"/>
                </a:lnTo>
                <a:lnTo>
                  <a:pt x="3143" y="3935"/>
                </a:lnTo>
                <a:lnTo>
                  <a:pt x="3153" y="3934"/>
                </a:lnTo>
                <a:lnTo>
                  <a:pt x="3164" y="3934"/>
                </a:lnTo>
                <a:lnTo>
                  <a:pt x="3175" y="3936"/>
                </a:lnTo>
                <a:lnTo>
                  <a:pt x="3186" y="3939"/>
                </a:lnTo>
                <a:lnTo>
                  <a:pt x="3198" y="3943"/>
                </a:lnTo>
                <a:lnTo>
                  <a:pt x="3191" y="3935"/>
                </a:lnTo>
                <a:lnTo>
                  <a:pt x="3185" y="3929"/>
                </a:lnTo>
                <a:lnTo>
                  <a:pt x="3195" y="3927"/>
                </a:lnTo>
                <a:lnTo>
                  <a:pt x="3208" y="3925"/>
                </a:lnTo>
                <a:lnTo>
                  <a:pt x="3235" y="3923"/>
                </a:lnTo>
                <a:lnTo>
                  <a:pt x="3261" y="3922"/>
                </a:lnTo>
                <a:lnTo>
                  <a:pt x="3284" y="3922"/>
                </a:lnTo>
                <a:lnTo>
                  <a:pt x="3280" y="3918"/>
                </a:lnTo>
                <a:lnTo>
                  <a:pt x="3276" y="3915"/>
                </a:lnTo>
                <a:lnTo>
                  <a:pt x="3272" y="3912"/>
                </a:lnTo>
                <a:lnTo>
                  <a:pt x="3265" y="3910"/>
                </a:lnTo>
                <a:lnTo>
                  <a:pt x="3278" y="3910"/>
                </a:lnTo>
                <a:lnTo>
                  <a:pt x="3292" y="3909"/>
                </a:lnTo>
                <a:lnTo>
                  <a:pt x="3322" y="3905"/>
                </a:lnTo>
                <a:lnTo>
                  <a:pt x="3337" y="3903"/>
                </a:lnTo>
                <a:lnTo>
                  <a:pt x="3352" y="3902"/>
                </a:lnTo>
                <a:lnTo>
                  <a:pt x="3364" y="3903"/>
                </a:lnTo>
                <a:lnTo>
                  <a:pt x="3369" y="3904"/>
                </a:lnTo>
                <a:lnTo>
                  <a:pt x="3373" y="3905"/>
                </a:lnTo>
                <a:lnTo>
                  <a:pt x="3368" y="3900"/>
                </a:lnTo>
                <a:lnTo>
                  <a:pt x="3363" y="3896"/>
                </a:lnTo>
                <a:lnTo>
                  <a:pt x="3359" y="3893"/>
                </a:lnTo>
                <a:lnTo>
                  <a:pt x="3455" y="3874"/>
                </a:lnTo>
                <a:lnTo>
                  <a:pt x="3452" y="3871"/>
                </a:lnTo>
                <a:lnTo>
                  <a:pt x="3445" y="3865"/>
                </a:lnTo>
                <a:lnTo>
                  <a:pt x="3455" y="3861"/>
                </a:lnTo>
                <a:lnTo>
                  <a:pt x="3465" y="3858"/>
                </a:lnTo>
                <a:lnTo>
                  <a:pt x="3474" y="3854"/>
                </a:lnTo>
                <a:lnTo>
                  <a:pt x="3482" y="3849"/>
                </a:lnTo>
                <a:lnTo>
                  <a:pt x="3491" y="3843"/>
                </a:lnTo>
                <a:lnTo>
                  <a:pt x="3500" y="3837"/>
                </a:lnTo>
                <a:lnTo>
                  <a:pt x="3507" y="3830"/>
                </a:lnTo>
                <a:lnTo>
                  <a:pt x="3515" y="3821"/>
                </a:lnTo>
                <a:lnTo>
                  <a:pt x="3528" y="3805"/>
                </a:lnTo>
                <a:lnTo>
                  <a:pt x="3541" y="3789"/>
                </a:lnTo>
                <a:lnTo>
                  <a:pt x="3551" y="3771"/>
                </a:lnTo>
                <a:lnTo>
                  <a:pt x="3559" y="3754"/>
                </a:lnTo>
                <a:lnTo>
                  <a:pt x="3546" y="3751"/>
                </a:lnTo>
                <a:lnTo>
                  <a:pt x="3533" y="3748"/>
                </a:lnTo>
                <a:lnTo>
                  <a:pt x="3521" y="3747"/>
                </a:lnTo>
                <a:lnTo>
                  <a:pt x="3509" y="3747"/>
                </a:lnTo>
                <a:lnTo>
                  <a:pt x="3483" y="3748"/>
                </a:lnTo>
                <a:lnTo>
                  <a:pt x="3456" y="3748"/>
                </a:lnTo>
                <a:lnTo>
                  <a:pt x="3456" y="3746"/>
                </a:lnTo>
                <a:lnTo>
                  <a:pt x="3457" y="3744"/>
                </a:lnTo>
                <a:lnTo>
                  <a:pt x="3460" y="3739"/>
                </a:lnTo>
                <a:lnTo>
                  <a:pt x="3465" y="3735"/>
                </a:lnTo>
                <a:lnTo>
                  <a:pt x="3444" y="3739"/>
                </a:lnTo>
                <a:lnTo>
                  <a:pt x="3422" y="3745"/>
                </a:lnTo>
                <a:lnTo>
                  <a:pt x="3411" y="3750"/>
                </a:lnTo>
                <a:lnTo>
                  <a:pt x="3401" y="3754"/>
                </a:lnTo>
                <a:lnTo>
                  <a:pt x="3392" y="3759"/>
                </a:lnTo>
                <a:lnTo>
                  <a:pt x="3384" y="3765"/>
                </a:lnTo>
                <a:lnTo>
                  <a:pt x="3388" y="3761"/>
                </a:lnTo>
                <a:lnTo>
                  <a:pt x="3390" y="3757"/>
                </a:lnTo>
                <a:lnTo>
                  <a:pt x="3392" y="3752"/>
                </a:lnTo>
                <a:lnTo>
                  <a:pt x="3392" y="3746"/>
                </a:lnTo>
                <a:lnTo>
                  <a:pt x="3389" y="3750"/>
                </a:lnTo>
                <a:lnTo>
                  <a:pt x="3384" y="3752"/>
                </a:lnTo>
                <a:lnTo>
                  <a:pt x="3374" y="3756"/>
                </a:lnTo>
                <a:lnTo>
                  <a:pt x="3361" y="3759"/>
                </a:lnTo>
                <a:lnTo>
                  <a:pt x="3345" y="3762"/>
                </a:lnTo>
                <a:lnTo>
                  <a:pt x="3330" y="3763"/>
                </a:lnTo>
                <a:lnTo>
                  <a:pt x="3317" y="3764"/>
                </a:lnTo>
                <a:lnTo>
                  <a:pt x="3305" y="3763"/>
                </a:lnTo>
                <a:lnTo>
                  <a:pt x="3298" y="3762"/>
                </a:lnTo>
                <a:lnTo>
                  <a:pt x="3301" y="3760"/>
                </a:lnTo>
                <a:lnTo>
                  <a:pt x="3303" y="3758"/>
                </a:lnTo>
                <a:lnTo>
                  <a:pt x="3306" y="3752"/>
                </a:lnTo>
                <a:lnTo>
                  <a:pt x="3308" y="3746"/>
                </a:lnTo>
                <a:lnTo>
                  <a:pt x="3308" y="3744"/>
                </a:lnTo>
                <a:lnTo>
                  <a:pt x="3297" y="3747"/>
                </a:lnTo>
                <a:lnTo>
                  <a:pt x="3286" y="3751"/>
                </a:lnTo>
                <a:lnTo>
                  <a:pt x="3261" y="3754"/>
                </a:lnTo>
                <a:lnTo>
                  <a:pt x="3249" y="3756"/>
                </a:lnTo>
                <a:lnTo>
                  <a:pt x="3237" y="3759"/>
                </a:lnTo>
                <a:lnTo>
                  <a:pt x="3225" y="3762"/>
                </a:lnTo>
                <a:lnTo>
                  <a:pt x="3214" y="3767"/>
                </a:lnTo>
                <a:lnTo>
                  <a:pt x="3221" y="3756"/>
                </a:lnTo>
                <a:lnTo>
                  <a:pt x="3228" y="3745"/>
                </a:lnTo>
                <a:lnTo>
                  <a:pt x="3237" y="3736"/>
                </a:lnTo>
                <a:lnTo>
                  <a:pt x="3244" y="3727"/>
                </a:lnTo>
                <a:lnTo>
                  <a:pt x="3252" y="3720"/>
                </a:lnTo>
                <a:lnTo>
                  <a:pt x="3261" y="3713"/>
                </a:lnTo>
                <a:lnTo>
                  <a:pt x="3269" y="3706"/>
                </a:lnTo>
                <a:lnTo>
                  <a:pt x="3279" y="3701"/>
                </a:lnTo>
                <a:lnTo>
                  <a:pt x="3289" y="3697"/>
                </a:lnTo>
                <a:lnTo>
                  <a:pt x="3299" y="3693"/>
                </a:lnTo>
                <a:lnTo>
                  <a:pt x="3311" y="3691"/>
                </a:lnTo>
                <a:lnTo>
                  <a:pt x="3322" y="3689"/>
                </a:lnTo>
                <a:lnTo>
                  <a:pt x="3333" y="3689"/>
                </a:lnTo>
                <a:lnTo>
                  <a:pt x="3345" y="3689"/>
                </a:lnTo>
                <a:lnTo>
                  <a:pt x="3359" y="3690"/>
                </a:lnTo>
                <a:lnTo>
                  <a:pt x="3373" y="3693"/>
                </a:lnTo>
                <a:lnTo>
                  <a:pt x="3371" y="3687"/>
                </a:lnTo>
                <a:lnTo>
                  <a:pt x="3368" y="3682"/>
                </a:lnTo>
                <a:lnTo>
                  <a:pt x="3364" y="3677"/>
                </a:lnTo>
                <a:lnTo>
                  <a:pt x="3359" y="3674"/>
                </a:lnTo>
                <a:lnTo>
                  <a:pt x="3369" y="3670"/>
                </a:lnTo>
                <a:lnTo>
                  <a:pt x="3379" y="3668"/>
                </a:lnTo>
                <a:lnTo>
                  <a:pt x="3404" y="3665"/>
                </a:lnTo>
                <a:lnTo>
                  <a:pt x="3429" y="3664"/>
                </a:lnTo>
                <a:lnTo>
                  <a:pt x="3450" y="3664"/>
                </a:lnTo>
                <a:lnTo>
                  <a:pt x="3445" y="3662"/>
                </a:lnTo>
                <a:lnTo>
                  <a:pt x="3442" y="3659"/>
                </a:lnTo>
                <a:lnTo>
                  <a:pt x="3439" y="3655"/>
                </a:lnTo>
                <a:lnTo>
                  <a:pt x="3444" y="3656"/>
                </a:lnTo>
                <a:lnTo>
                  <a:pt x="3451" y="3657"/>
                </a:lnTo>
                <a:lnTo>
                  <a:pt x="3466" y="3656"/>
                </a:lnTo>
                <a:lnTo>
                  <a:pt x="3482" y="3655"/>
                </a:lnTo>
                <a:lnTo>
                  <a:pt x="3499" y="3653"/>
                </a:lnTo>
                <a:lnTo>
                  <a:pt x="3515" y="3650"/>
                </a:lnTo>
                <a:lnTo>
                  <a:pt x="3529" y="3649"/>
                </a:lnTo>
                <a:lnTo>
                  <a:pt x="3543" y="3649"/>
                </a:lnTo>
                <a:lnTo>
                  <a:pt x="3547" y="3649"/>
                </a:lnTo>
                <a:lnTo>
                  <a:pt x="3551" y="3651"/>
                </a:lnTo>
                <a:lnTo>
                  <a:pt x="3546" y="3641"/>
                </a:lnTo>
                <a:lnTo>
                  <a:pt x="3553" y="3642"/>
                </a:lnTo>
                <a:lnTo>
                  <a:pt x="3559" y="3643"/>
                </a:lnTo>
                <a:lnTo>
                  <a:pt x="3566" y="3643"/>
                </a:lnTo>
                <a:lnTo>
                  <a:pt x="3573" y="3642"/>
                </a:lnTo>
                <a:lnTo>
                  <a:pt x="3580" y="3641"/>
                </a:lnTo>
                <a:lnTo>
                  <a:pt x="3587" y="3639"/>
                </a:lnTo>
                <a:lnTo>
                  <a:pt x="3601" y="3632"/>
                </a:lnTo>
                <a:lnTo>
                  <a:pt x="3615" y="3624"/>
                </a:lnTo>
                <a:lnTo>
                  <a:pt x="3628" y="3614"/>
                </a:lnTo>
                <a:lnTo>
                  <a:pt x="3641" y="3603"/>
                </a:lnTo>
                <a:lnTo>
                  <a:pt x="3654" y="3589"/>
                </a:lnTo>
                <a:lnTo>
                  <a:pt x="3666" y="3576"/>
                </a:lnTo>
                <a:lnTo>
                  <a:pt x="3676" y="3563"/>
                </a:lnTo>
                <a:lnTo>
                  <a:pt x="3686" y="3548"/>
                </a:lnTo>
                <a:lnTo>
                  <a:pt x="3697" y="3534"/>
                </a:lnTo>
                <a:lnTo>
                  <a:pt x="3704" y="3520"/>
                </a:lnTo>
                <a:lnTo>
                  <a:pt x="3711" y="3508"/>
                </a:lnTo>
                <a:lnTo>
                  <a:pt x="3717" y="3497"/>
                </a:lnTo>
                <a:lnTo>
                  <a:pt x="3720" y="3487"/>
                </a:lnTo>
                <a:lnTo>
                  <a:pt x="3705" y="3484"/>
                </a:lnTo>
                <a:lnTo>
                  <a:pt x="3691" y="3484"/>
                </a:lnTo>
                <a:lnTo>
                  <a:pt x="3676" y="3486"/>
                </a:lnTo>
                <a:lnTo>
                  <a:pt x="3662" y="3489"/>
                </a:lnTo>
                <a:lnTo>
                  <a:pt x="3634" y="3495"/>
                </a:lnTo>
                <a:lnTo>
                  <a:pt x="3604" y="3502"/>
                </a:lnTo>
                <a:lnTo>
                  <a:pt x="3605" y="3499"/>
                </a:lnTo>
                <a:lnTo>
                  <a:pt x="3607" y="3497"/>
                </a:lnTo>
                <a:lnTo>
                  <a:pt x="3611" y="3493"/>
                </a:lnTo>
                <a:lnTo>
                  <a:pt x="3618" y="3489"/>
                </a:lnTo>
                <a:lnTo>
                  <a:pt x="3599" y="3495"/>
                </a:lnTo>
                <a:lnTo>
                  <a:pt x="3579" y="3503"/>
                </a:lnTo>
                <a:lnTo>
                  <a:pt x="3559" y="3511"/>
                </a:lnTo>
                <a:lnTo>
                  <a:pt x="3551" y="3516"/>
                </a:lnTo>
                <a:lnTo>
                  <a:pt x="3543" y="3521"/>
                </a:lnTo>
                <a:lnTo>
                  <a:pt x="3548" y="3515"/>
                </a:lnTo>
                <a:lnTo>
                  <a:pt x="3548" y="3512"/>
                </a:lnTo>
                <a:lnTo>
                  <a:pt x="3549" y="3508"/>
                </a:lnTo>
                <a:lnTo>
                  <a:pt x="3551" y="3503"/>
                </a:lnTo>
                <a:lnTo>
                  <a:pt x="3515" y="3517"/>
                </a:lnTo>
                <a:lnTo>
                  <a:pt x="3481" y="3534"/>
                </a:lnTo>
                <a:lnTo>
                  <a:pt x="3482" y="3529"/>
                </a:lnTo>
                <a:lnTo>
                  <a:pt x="3482" y="3524"/>
                </a:lnTo>
                <a:lnTo>
                  <a:pt x="3481" y="3515"/>
                </a:lnTo>
                <a:lnTo>
                  <a:pt x="3478" y="3517"/>
                </a:lnTo>
                <a:lnTo>
                  <a:pt x="3474" y="3519"/>
                </a:lnTo>
                <a:lnTo>
                  <a:pt x="3465" y="3524"/>
                </a:lnTo>
                <a:lnTo>
                  <a:pt x="3452" y="3526"/>
                </a:lnTo>
                <a:lnTo>
                  <a:pt x="3439" y="3527"/>
                </a:lnTo>
                <a:lnTo>
                  <a:pt x="3412" y="3529"/>
                </a:lnTo>
                <a:lnTo>
                  <a:pt x="3401" y="3530"/>
                </a:lnTo>
                <a:lnTo>
                  <a:pt x="3392" y="3532"/>
                </a:lnTo>
                <a:lnTo>
                  <a:pt x="3394" y="3527"/>
                </a:lnTo>
                <a:lnTo>
                  <a:pt x="3395" y="3522"/>
                </a:lnTo>
                <a:lnTo>
                  <a:pt x="3395" y="3519"/>
                </a:lnTo>
                <a:lnTo>
                  <a:pt x="3395" y="3518"/>
                </a:lnTo>
                <a:lnTo>
                  <a:pt x="3389" y="3524"/>
                </a:lnTo>
                <a:lnTo>
                  <a:pt x="3382" y="3529"/>
                </a:lnTo>
                <a:lnTo>
                  <a:pt x="3375" y="3532"/>
                </a:lnTo>
                <a:lnTo>
                  <a:pt x="3368" y="3535"/>
                </a:lnTo>
                <a:lnTo>
                  <a:pt x="3361" y="3537"/>
                </a:lnTo>
                <a:lnTo>
                  <a:pt x="3353" y="3538"/>
                </a:lnTo>
                <a:lnTo>
                  <a:pt x="3344" y="3538"/>
                </a:lnTo>
                <a:lnTo>
                  <a:pt x="3335" y="3538"/>
                </a:lnTo>
                <a:lnTo>
                  <a:pt x="3341" y="3527"/>
                </a:lnTo>
                <a:lnTo>
                  <a:pt x="3349" y="3516"/>
                </a:lnTo>
                <a:lnTo>
                  <a:pt x="3356" y="3507"/>
                </a:lnTo>
                <a:lnTo>
                  <a:pt x="3364" y="3500"/>
                </a:lnTo>
                <a:lnTo>
                  <a:pt x="3372" y="3493"/>
                </a:lnTo>
                <a:lnTo>
                  <a:pt x="3381" y="3488"/>
                </a:lnTo>
                <a:lnTo>
                  <a:pt x="3391" y="3482"/>
                </a:lnTo>
                <a:lnTo>
                  <a:pt x="3401" y="3478"/>
                </a:lnTo>
                <a:lnTo>
                  <a:pt x="3411" y="3475"/>
                </a:lnTo>
                <a:lnTo>
                  <a:pt x="3422" y="3472"/>
                </a:lnTo>
                <a:lnTo>
                  <a:pt x="3445" y="3468"/>
                </a:lnTo>
                <a:lnTo>
                  <a:pt x="3469" y="3465"/>
                </a:lnTo>
                <a:lnTo>
                  <a:pt x="3493" y="3463"/>
                </a:lnTo>
                <a:lnTo>
                  <a:pt x="3492" y="3461"/>
                </a:lnTo>
                <a:lnTo>
                  <a:pt x="3489" y="3459"/>
                </a:lnTo>
                <a:lnTo>
                  <a:pt x="3486" y="3458"/>
                </a:lnTo>
                <a:lnTo>
                  <a:pt x="3502" y="3451"/>
                </a:lnTo>
                <a:lnTo>
                  <a:pt x="3519" y="3443"/>
                </a:lnTo>
                <a:lnTo>
                  <a:pt x="3537" y="3436"/>
                </a:lnTo>
                <a:lnTo>
                  <a:pt x="3553" y="3433"/>
                </a:lnTo>
                <a:lnTo>
                  <a:pt x="3549" y="3432"/>
                </a:lnTo>
                <a:lnTo>
                  <a:pt x="3547" y="3430"/>
                </a:lnTo>
                <a:lnTo>
                  <a:pt x="3544" y="3427"/>
                </a:lnTo>
                <a:lnTo>
                  <a:pt x="3552" y="3428"/>
                </a:lnTo>
                <a:lnTo>
                  <a:pt x="3561" y="3428"/>
                </a:lnTo>
                <a:lnTo>
                  <a:pt x="3580" y="3426"/>
                </a:lnTo>
                <a:lnTo>
                  <a:pt x="3597" y="3422"/>
                </a:lnTo>
                <a:lnTo>
                  <a:pt x="3616" y="3416"/>
                </a:lnTo>
                <a:lnTo>
                  <a:pt x="3633" y="3408"/>
                </a:lnTo>
                <a:lnTo>
                  <a:pt x="3649" y="3399"/>
                </a:lnTo>
                <a:lnTo>
                  <a:pt x="3666" y="3388"/>
                </a:lnTo>
                <a:lnTo>
                  <a:pt x="3682" y="3376"/>
                </a:lnTo>
                <a:lnTo>
                  <a:pt x="3697" y="3362"/>
                </a:lnTo>
                <a:lnTo>
                  <a:pt x="3711" y="3349"/>
                </a:lnTo>
                <a:lnTo>
                  <a:pt x="3724" y="3333"/>
                </a:lnTo>
                <a:lnTo>
                  <a:pt x="3737" y="3319"/>
                </a:lnTo>
                <a:lnTo>
                  <a:pt x="3747" y="3303"/>
                </a:lnTo>
                <a:lnTo>
                  <a:pt x="3756" y="3287"/>
                </a:lnTo>
                <a:lnTo>
                  <a:pt x="3765" y="3272"/>
                </a:lnTo>
                <a:lnTo>
                  <a:pt x="3771" y="3256"/>
                </a:lnTo>
                <a:lnTo>
                  <a:pt x="3757" y="3254"/>
                </a:lnTo>
                <a:lnTo>
                  <a:pt x="3744" y="3254"/>
                </a:lnTo>
                <a:lnTo>
                  <a:pt x="3733" y="3255"/>
                </a:lnTo>
                <a:lnTo>
                  <a:pt x="3720" y="3257"/>
                </a:lnTo>
                <a:lnTo>
                  <a:pt x="3698" y="3263"/>
                </a:lnTo>
                <a:lnTo>
                  <a:pt x="3672" y="3269"/>
                </a:lnTo>
                <a:lnTo>
                  <a:pt x="3675" y="3265"/>
                </a:lnTo>
                <a:lnTo>
                  <a:pt x="3679" y="3262"/>
                </a:lnTo>
                <a:lnTo>
                  <a:pt x="3685" y="3258"/>
                </a:lnTo>
                <a:lnTo>
                  <a:pt x="3651" y="3268"/>
                </a:lnTo>
                <a:lnTo>
                  <a:pt x="3634" y="3274"/>
                </a:lnTo>
                <a:lnTo>
                  <a:pt x="3626" y="3277"/>
                </a:lnTo>
                <a:lnTo>
                  <a:pt x="3619" y="3280"/>
                </a:lnTo>
                <a:lnTo>
                  <a:pt x="3623" y="3276"/>
                </a:lnTo>
                <a:lnTo>
                  <a:pt x="3625" y="3273"/>
                </a:lnTo>
                <a:lnTo>
                  <a:pt x="3626" y="3271"/>
                </a:lnTo>
                <a:lnTo>
                  <a:pt x="3628" y="3267"/>
                </a:lnTo>
                <a:lnTo>
                  <a:pt x="3597" y="3275"/>
                </a:lnTo>
                <a:lnTo>
                  <a:pt x="3565" y="3285"/>
                </a:lnTo>
                <a:lnTo>
                  <a:pt x="3567" y="3281"/>
                </a:lnTo>
                <a:lnTo>
                  <a:pt x="3568" y="3278"/>
                </a:lnTo>
                <a:lnTo>
                  <a:pt x="3568" y="3272"/>
                </a:lnTo>
                <a:lnTo>
                  <a:pt x="3550" y="3275"/>
                </a:lnTo>
                <a:lnTo>
                  <a:pt x="3530" y="3277"/>
                </a:lnTo>
                <a:lnTo>
                  <a:pt x="3512" y="3278"/>
                </a:lnTo>
                <a:lnTo>
                  <a:pt x="3492" y="3279"/>
                </a:lnTo>
                <a:lnTo>
                  <a:pt x="3495" y="3275"/>
                </a:lnTo>
                <a:lnTo>
                  <a:pt x="3497" y="3272"/>
                </a:lnTo>
                <a:lnTo>
                  <a:pt x="3497" y="3269"/>
                </a:lnTo>
                <a:lnTo>
                  <a:pt x="3483" y="3277"/>
                </a:lnTo>
                <a:lnTo>
                  <a:pt x="3469" y="3287"/>
                </a:lnTo>
                <a:lnTo>
                  <a:pt x="3455" y="3296"/>
                </a:lnTo>
                <a:lnTo>
                  <a:pt x="3442" y="3308"/>
                </a:lnTo>
                <a:lnTo>
                  <a:pt x="3453" y="3283"/>
                </a:lnTo>
                <a:lnTo>
                  <a:pt x="3465" y="3261"/>
                </a:lnTo>
                <a:lnTo>
                  <a:pt x="3471" y="3250"/>
                </a:lnTo>
                <a:lnTo>
                  <a:pt x="3478" y="3241"/>
                </a:lnTo>
                <a:lnTo>
                  <a:pt x="3484" y="3232"/>
                </a:lnTo>
                <a:lnTo>
                  <a:pt x="3492" y="3224"/>
                </a:lnTo>
                <a:lnTo>
                  <a:pt x="3501" y="3215"/>
                </a:lnTo>
                <a:lnTo>
                  <a:pt x="3510" y="3208"/>
                </a:lnTo>
                <a:lnTo>
                  <a:pt x="3519" y="3202"/>
                </a:lnTo>
                <a:lnTo>
                  <a:pt x="3529" y="3196"/>
                </a:lnTo>
                <a:lnTo>
                  <a:pt x="3541" y="3191"/>
                </a:lnTo>
                <a:lnTo>
                  <a:pt x="3553" y="3187"/>
                </a:lnTo>
                <a:lnTo>
                  <a:pt x="3566" y="3182"/>
                </a:lnTo>
                <a:lnTo>
                  <a:pt x="3582" y="3179"/>
                </a:lnTo>
                <a:lnTo>
                  <a:pt x="3580" y="3177"/>
                </a:lnTo>
                <a:lnTo>
                  <a:pt x="3578" y="3175"/>
                </a:lnTo>
                <a:lnTo>
                  <a:pt x="3575" y="3175"/>
                </a:lnTo>
                <a:lnTo>
                  <a:pt x="3585" y="3169"/>
                </a:lnTo>
                <a:lnTo>
                  <a:pt x="3598" y="3163"/>
                </a:lnTo>
                <a:lnTo>
                  <a:pt x="3623" y="3154"/>
                </a:lnTo>
                <a:lnTo>
                  <a:pt x="3620" y="3153"/>
                </a:lnTo>
                <a:lnTo>
                  <a:pt x="3618" y="3152"/>
                </a:lnTo>
                <a:lnTo>
                  <a:pt x="3615" y="3150"/>
                </a:lnTo>
                <a:lnTo>
                  <a:pt x="3629" y="3149"/>
                </a:lnTo>
                <a:lnTo>
                  <a:pt x="3644" y="3144"/>
                </a:lnTo>
                <a:lnTo>
                  <a:pt x="3659" y="3139"/>
                </a:lnTo>
                <a:lnTo>
                  <a:pt x="3673" y="3132"/>
                </a:lnTo>
                <a:lnTo>
                  <a:pt x="3686" y="3123"/>
                </a:lnTo>
                <a:lnTo>
                  <a:pt x="3700" y="3113"/>
                </a:lnTo>
                <a:lnTo>
                  <a:pt x="3712" y="3100"/>
                </a:lnTo>
                <a:lnTo>
                  <a:pt x="3724" y="3088"/>
                </a:lnTo>
                <a:lnTo>
                  <a:pt x="3736" y="3075"/>
                </a:lnTo>
                <a:lnTo>
                  <a:pt x="3746" y="3061"/>
                </a:lnTo>
                <a:lnTo>
                  <a:pt x="3755" y="3047"/>
                </a:lnTo>
                <a:lnTo>
                  <a:pt x="3764" y="3031"/>
                </a:lnTo>
                <a:lnTo>
                  <a:pt x="3771" y="3017"/>
                </a:lnTo>
                <a:lnTo>
                  <a:pt x="3777" y="3003"/>
                </a:lnTo>
                <a:lnTo>
                  <a:pt x="3782" y="2989"/>
                </a:lnTo>
                <a:lnTo>
                  <a:pt x="3785" y="2976"/>
                </a:lnTo>
                <a:lnTo>
                  <a:pt x="3776" y="2977"/>
                </a:lnTo>
                <a:lnTo>
                  <a:pt x="3768" y="2979"/>
                </a:lnTo>
                <a:lnTo>
                  <a:pt x="3759" y="2982"/>
                </a:lnTo>
                <a:lnTo>
                  <a:pt x="3751" y="2985"/>
                </a:lnTo>
                <a:lnTo>
                  <a:pt x="3736" y="2992"/>
                </a:lnTo>
                <a:lnTo>
                  <a:pt x="3719" y="3001"/>
                </a:lnTo>
                <a:lnTo>
                  <a:pt x="3721" y="2997"/>
                </a:lnTo>
                <a:lnTo>
                  <a:pt x="3723" y="2992"/>
                </a:lnTo>
                <a:lnTo>
                  <a:pt x="3727" y="2989"/>
                </a:lnTo>
                <a:lnTo>
                  <a:pt x="3702" y="3005"/>
                </a:lnTo>
                <a:lnTo>
                  <a:pt x="3689" y="3013"/>
                </a:lnTo>
                <a:lnTo>
                  <a:pt x="3683" y="3017"/>
                </a:lnTo>
                <a:lnTo>
                  <a:pt x="3678" y="3022"/>
                </a:lnTo>
                <a:lnTo>
                  <a:pt x="3681" y="3017"/>
                </a:lnTo>
                <a:lnTo>
                  <a:pt x="3681" y="3015"/>
                </a:lnTo>
                <a:lnTo>
                  <a:pt x="3681" y="3013"/>
                </a:lnTo>
                <a:lnTo>
                  <a:pt x="3683" y="3008"/>
                </a:lnTo>
                <a:lnTo>
                  <a:pt x="3660" y="3022"/>
                </a:lnTo>
                <a:lnTo>
                  <a:pt x="3636" y="3039"/>
                </a:lnTo>
                <a:lnTo>
                  <a:pt x="3637" y="3035"/>
                </a:lnTo>
                <a:lnTo>
                  <a:pt x="3637" y="3031"/>
                </a:lnTo>
                <a:lnTo>
                  <a:pt x="3636" y="3025"/>
                </a:lnTo>
                <a:lnTo>
                  <a:pt x="3622" y="3032"/>
                </a:lnTo>
                <a:lnTo>
                  <a:pt x="3606" y="3039"/>
                </a:lnTo>
                <a:lnTo>
                  <a:pt x="3592" y="3044"/>
                </a:lnTo>
                <a:lnTo>
                  <a:pt x="3577" y="3049"/>
                </a:lnTo>
                <a:lnTo>
                  <a:pt x="3578" y="3045"/>
                </a:lnTo>
                <a:lnTo>
                  <a:pt x="3579" y="3042"/>
                </a:lnTo>
                <a:lnTo>
                  <a:pt x="3578" y="3040"/>
                </a:lnTo>
                <a:lnTo>
                  <a:pt x="3564" y="3048"/>
                </a:lnTo>
                <a:lnTo>
                  <a:pt x="3550" y="3055"/>
                </a:lnTo>
                <a:lnTo>
                  <a:pt x="3535" y="3062"/>
                </a:lnTo>
                <a:lnTo>
                  <a:pt x="3521" y="3072"/>
                </a:lnTo>
                <a:lnTo>
                  <a:pt x="3527" y="3054"/>
                </a:lnTo>
                <a:lnTo>
                  <a:pt x="3533" y="3040"/>
                </a:lnTo>
                <a:lnTo>
                  <a:pt x="3541" y="3027"/>
                </a:lnTo>
                <a:lnTo>
                  <a:pt x="3545" y="3022"/>
                </a:lnTo>
                <a:lnTo>
                  <a:pt x="3550" y="3017"/>
                </a:lnTo>
                <a:lnTo>
                  <a:pt x="3555" y="3012"/>
                </a:lnTo>
                <a:lnTo>
                  <a:pt x="3560" y="3008"/>
                </a:lnTo>
                <a:lnTo>
                  <a:pt x="3566" y="3005"/>
                </a:lnTo>
                <a:lnTo>
                  <a:pt x="3573" y="3002"/>
                </a:lnTo>
                <a:lnTo>
                  <a:pt x="3581" y="2999"/>
                </a:lnTo>
                <a:lnTo>
                  <a:pt x="3589" y="2997"/>
                </a:lnTo>
                <a:lnTo>
                  <a:pt x="3606" y="2993"/>
                </a:lnTo>
                <a:lnTo>
                  <a:pt x="3605" y="2991"/>
                </a:lnTo>
                <a:lnTo>
                  <a:pt x="3603" y="2990"/>
                </a:lnTo>
                <a:lnTo>
                  <a:pt x="3600" y="2989"/>
                </a:lnTo>
                <a:lnTo>
                  <a:pt x="3609" y="2983"/>
                </a:lnTo>
                <a:lnTo>
                  <a:pt x="3621" y="2977"/>
                </a:lnTo>
                <a:lnTo>
                  <a:pt x="3632" y="2971"/>
                </a:lnTo>
                <a:lnTo>
                  <a:pt x="3642" y="2966"/>
                </a:lnTo>
                <a:lnTo>
                  <a:pt x="3639" y="2966"/>
                </a:lnTo>
                <a:lnTo>
                  <a:pt x="3637" y="2965"/>
                </a:lnTo>
                <a:lnTo>
                  <a:pt x="3635" y="2963"/>
                </a:lnTo>
                <a:lnTo>
                  <a:pt x="3648" y="2961"/>
                </a:lnTo>
                <a:lnTo>
                  <a:pt x="3661" y="2956"/>
                </a:lnTo>
                <a:lnTo>
                  <a:pt x="3674" y="2949"/>
                </a:lnTo>
                <a:lnTo>
                  <a:pt x="3685" y="2941"/>
                </a:lnTo>
                <a:lnTo>
                  <a:pt x="3698" y="2932"/>
                </a:lnTo>
                <a:lnTo>
                  <a:pt x="3709" y="2922"/>
                </a:lnTo>
                <a:lnTo>
                  <a:pt x="3719" y="2909"/>
                </a:lnTo>
                <a:lnTo>
                  <a:pt x="3730" y="2897"/>
                </a:lnTo>
                <a:lnTo>
                  <a:pt x="3739" y="2884"/>
                </a:lnTo>
                <a:lnTo>
                  <a:pt x="3747" y="2869"/>
                </a:lnTo>
                <a:lnTo>
                  <a:pt x="3754" y="2856"/>
                </a:lnTo>
                <a:lnTo>
                  <a:pt x="3760" y="2841"/>
                </a:lnTo>
                <a:lnTo>
                  <a:pt x="3767" y="2828"/>
                </a:lnTo>
                <a:lnTo>
                  <a:pt x="3771" y="2815"/>
                </a:lnTo>
                <a:lnTo>
                  <a:pt x="3774" y="2802"/>
                </a:lnTo>
                <a:lnTo>
                  <a:pt x="3776" y="2790"/>
                </a:lnTo>
                <a:lnTo>
                  <a:pt x="3768" y="2792"/>
                </a:lnTo>
                <a:lnTo>
                  <a:pt x="3759" y="2795"/>
                </a:lnTo>
                <a:lnTo>
                  <a:pt x="3745" y="2801"/>
                </a:lnTo>
                <a:lnTo>
                  <a:pt x="3731" y="2810"/>
                </a:lnTo>
                <a:lnTo>
                  <a:pt x="3717" y="2819"/>
                </a:lnTo>
                <a:lnTo>
                  <a:pt x="3717" y="2815"/>
                </a:lnTo>
                <a:lnTo>
                  <a:pt x="3719" y="2811"/>
                </a:lnTo>
                <a:lnTo>
                  <a:pt x="3722" y="2808"/>
                </a:lnTo>
                <a:lnTo>
                  <a:pt x="3701" y="2824"/>
                </a:lnTo>
                <a:lnTo>
                  <a:pt x="3691" y="2832"/>
                </a:lnTo>
                <a:lnTo>
                  <a:pt x="3681" y="2842"/>
                </a:lnTo>
                <a:lnTo>
                  <a:pt x="3683" y="2837"/>
                </a:lnTo>
                <a:lnTo>
                  <a:pt x="3683" y="2835"/>
                </a:lnTo>
                <a:lnTo>
                  <a:pt x="3683" y="2833"/>
                </a:lnTo>
                <a:lnTo>
                  <a:pt x="3684" y="2829"/>
                </a:lnTo>
                <a:lnTo>
                  <a:pt x="3664" y="2845"/>
                </a:lnTo>
                <a:lnTo>
                  <a:pt x="3644" y="2861"/>
                </a:lnTo>
                <a:lnTo>
                  <a:pt x="3644" y="2857"/>
                </a:lnTo>
                <a:lnTo>
                  <a:pt x="3643" y="2855"/>
                </a:lnTo>
                <a:lnTo>
                  <a:pt x="3642" y="2850"/>
                </a:lnTo>
                <a:lnTo>
                  <a:pt x="3623" y="2860"/>
                </a:lnTo>
                <a:lnTo>
                  <a:pt x="3605" y="2871"/>
                </a:lnTo>
                <a:lnTo>
                  <a:pt x="3589" y="2885"/>
                </a:lnTo>
                <a:lnTo>
                  <a:pt x="3572" y="2900"/>
                </a:lnTo>
                <a:lnTo>
                  <a:pt x="3577" y="2889"/>
                </a:lnTo>
                <a:lnTo>
                  <a:pt x="3581" y="2879"/>
                </a:lnTo>
                <a:lnTo>
                  <a:pt x="3585" y="2870"/>
                </a:lnTo>
                <a:lnTo>
                  <a:pt x="3590" y="2861"/>
                </a:lnTo>
                <a:lnTo>
                  <a:pt x="3601" y="2845"/>
                </a:lnTo>
                <a:lnTo>
                  <a:pt x="3614" y="2829"/>
                </a:lnTo>
                <a:lnTo>
                  <a:pt x="3627" y="2815"/>
                </a:lnTo>
                <a:lnTo>
                  <a:pt x="3641" y="2801"/>
                </a:lnTo>
                <a:lnTo>
                  <a:pt x="3670" y="2776"/>
                </a:lnTo>
                <a:lnTo>
                  <a:pt x="3685" y="2762"/>
                </a:lnTo>
                <a:lnTo>
                  <a:pt x="3699" y="2749"/>
                </a:lnTo>
                <a:lnTo>
                  <a:pt x="3712" y="2736"/>
                </a:lnTo>
                <a:lnTo>
                  <a:pt x="3724" y="2720"/>
                </a:lnTo>
                <a:lnTo>
                  <a:pt x="3736" y="2704"/>
                </a:lnTo>
                <a:lnTo>
                  <a:pt x="3740" y="2696"/>
                </a:lnTo>
                <a:lnTo>
                  <a:pt x="3744" y="2686"/>
                </a:lnTo>
                <a:lnTo>
                  <a:pt x="3748" y="2677"/>
                </a:lnTo>
                <a:lnTo>
                  <a:pt x="3751" y="2667"/>
                </a:lnTo>
                <a:lnTo>
                  <a:pt x="3754" y="2657"/>
                </a:lnTo>
                <a:lnTo>
                  <a:pt x="3756" y="2645"/>
                </a:lnTo>
                <a:lnTo>
                  <a:pt x="3745" y="2649"/>
                </a:lnTo>
                <a:lnTo>
                  <a:pt x="3736" y="2654"/>
                </a:lnTo>
                <a:lnTo>
                  <a:pt x="3726" y="2661"/>
                </a:lnTo>
                <a:lnTo>
                  <a:pt x="3716" y="2667"/>
                </a:lnTo>
                <a:lnTo>
                  <a:pt x="3716" y="2665"/>
                </a:lnTo>
                <a:lnTo>
                  <a:pt x="3717" y="2662"/>
                </a:lnTo>
                <a:lnTo>
                  <a:pt x="3719" y="2659"/>
                </a:lnTo>
                <a:lnTo>
                  <a:pt x="3705" y="2672"/>
                </a:lnTo>
                <a:lnTo>
                  <a:pt x="3698" y="2678"/>
                </a:lnTo>
                <a:lnTo>
                  <a:pt x="3692" y="2685"/>
                </a:lnTo>
                <a:lnTo>
                  <a:pt x="3693" y="2682"/>
                </a:lnTo>
                <a:lnTo>
                  <a:pt x="3693" y="2680"/>
                </a:lnTo>
                <a:lnTo>
                  <a:pt x="3693" y="2678"/>
                </a:lnTo>
                <a:lnTo>
                  <a:pt x="3693" y="2675"/>
                </a:lnTo>
                <a:lnTo>
                  <a:pt x="3692" y="2678"/>
                </a:lnTo>
                <a:lnTo>
                  <a:pt x="3690" y="2680"/>
                </a:lnTo>
                <a:lnTo>
                  <a:pt x="3684" y="2685"/>
                </a:lnTo>
                <a:lnTo>
                  <a:pt x="3677" y="2690"/>
                </a:lnTo>
                <a:lnTo>
                  <a:pt x="3668" y="2695"/>
                </a:lnTo>
                <a:lnTo>
                  <a:pt x="3652" y="2702"/>
                </a:lnTo>
                <a:lnTo>
                  <a:pt x="3644" y="2705"/>
                </a:lnTo>
                <a:lnTo>
                  <a:pt x="3639" y="2708"/>
                </a:lnTo>
                <a:lnTo>
                  <a:pt x="3645" y="2693"/>
                </a:lnTo>
                <a:lnTo>
                  <a:pt x="3653" y="2680"/>
                </a:lnTo>
                <a:lnTo>
                  <a:pt x="3661" y="2669"/>
                </a:lnTo>
                <a:lnTo>
                  <a:pt x="3670" y="2659"/>
                </a:lnTo>
                <a:lnTo>
                  <a:pt x="3679" y="2649"/>
                </a:lnTo>
                <a:lnTo>
                  <a:pt x="3689" y="2641"/>
                </a:lnTo>
                <a:lnTo>
                  <a:pt x="3709" y="2626"/>
                </a:lnTo>
                <a:lnTo>
                  <a:pt x="3731" y="2611"/>
                </a:lnTo>
                <a:lnTo>
                  <a:pt x="3741" y="2603"/>
                </a:lnTo>
                <a:lnTo>
                  <a:pt x="3751" y="2594"/>
                </a:lnTo>
                <a:lnTo>
                  <a:pt x="3761" y="2585"/>
                </a:lnTo>
                <a:lnTo>
                  <a:pt x="3771" y="2574"/>
                </a:lnTo>
                <a:lnTo>
                  <a:pt x="3780" y="2562"/>
                </a:lnTo>
                <a:lnTo>
                  <a:pt x="3788" y="2549"/>
                </a:lnTo>
                <a:lnTo>
                  <a:pt x="3766" y="2550"/>
                </a:lnTo>
                <a:lnTo>
                  <a:pt x="3741" y="2554"/>
                </a:lnTo>
                <a:lnTo>
                  <a:pt x="3729" y="2556"/>
                </a:lnTo>
                <a:lnTo>
                  <a:pt x="3716" y="2560"/>
                </a:lnTo>
                <a:lnTo>
                  <a:pt x="3705" y="2564"/>
                </a:lnTo>
                <a:lnTo>
                  <a:pt x="3696" y="2569"/>
                </a:lnTo>
                <a:lnTo>
                  <a:pt x="3718" y="2541"/>
                </a:lnTo>
                <a:lnTo>
                  <a:pt x="3731" y="2524"/>
                </a:lnTo>
                <a:lnTo>
                  <a:pt x="3743" y="2506"/>
                </a:lnTo>
                <a:lnTo>
                  <a:pt x="3755" y="2486"/>
                </a:lnTo>
                <a:lnTo>
                  <a:pt x="3765" y="2467"/>
                </a:lnTo>
                <a:lnTo>
                  <a:pt x="3769" y="2458"/>
                </a:lnTo>
                <a:lnTo>
                  <a:pt x="3771" y="2449"/>
                </a:lnTo>
                <a:lnTo>
                  <a:pt x="3773" y="2441"/>
                </a:lnTo>
                <a:lnTo>
                  <a:pt x="3775" y="2433"/>
                </a:lnTo>
                <a:lnTo>
                  <a:pt x="3772" y="2437"/>
                </a:lnTo>
                <a:lnTo>
                  <a:pt x="3769" y="2439"/>
                </a:lnTo>
                <a:lnTo>
                  <a:pt x="3766" y="2440"/>
                </a:lnTo>
                <a:lnTo>
                  <a:pt x="3764" y="2439"/>
                </a:lnTo>
                <a:lnTo>
                  <a:pt x="3759" y="2437"/>
                </a:lnTo>
                <a:lnTo>
                  <a:pt x="3758" y="2436"/>
                </a:lnTo>
                <a:lnTo>
                  <a:pt x="3766" y="2425"/>
                </a:lnTo>
                <a:lnTo>
                  <a:pt x="3774" y="2413"/>
                </a:lnTo>
                <a:lnTo>
                  <a:pt x="3781" y="2400"/>
                </a:lnTo>
                <a:lnTo>
                  <a:pt x="3789" y="2385"/>
                </a:lnTo>
                <a:lnTo>
                  <a:pt x="3796" y="2369"/>
                </a:lnTo>
                <a:lnTo>
                  <a:pt x="3803" y="2352"/>
                </a:lnTo>
                <a:lnTo>
                  <a:pt x="3809" y="2336"/>
                </a:lnTo>
                <a:lnTo>
                  <a:pt x="3815" y="2318"/>
                </a:lnTo>
                <a:lnTo>
                  <a:pt x="3819" y="2300"/>
                </a:lnTo>
                <a:lnTo>
                  <a:pt x="3823" y="2283"/>
                </a:lnTo>
                <a:lnTo>
                  <a:pt x="3826" y="2265"/>
                </a:lnTo>
                <a:lnTo>
                  <a:pt x="3828" y="2248"/>
                </a:lnTo>
                <a:lnTo>
                  <a:pt x="3829" y="2231"/>
                </a:lnTo>
                <a:lnTo>
                  <a:pt x="3829" y="2216"/>
                </a:lnTo>
                <a:lnTo>
                  <a:pt x="3827" y="2201"/>
                </a:lnTo>
                <a:lnTo>
                  <a:pt x="3824" y="2188"/>
                </a:lnTo>
                <a:lnTo>
                  <a:pt x="3822" y="2202"/>
                </a:lnTo>
                <a:lnTo>
                  <a:pt x="3819" y="2216"/>
                </a:lnTo>
                <a:lnTo>
                  <a:pt x="3814" y="2229"/>
                </a:lnTo>
                <a:lnTo>
                  <a:pt x="3809" y="2243"/>
                </a:lnTo>
                <a:lnTo>
                  <a:pt x="3802" y="2255"/>
                </a:lnTo>
                <a:lnTo>
                  <a:pt x="3793" y="2267"/>
                </a:lnTo>
                <a:lnTo>
                  <a:pt x="3777" y="2292"/>
                </a:lnTo>
                <a:lnTo>
                  <a:pt x="3760" y="2315"/>
                </a:lnTo>
                <a:lnTo>
                  <a:pt x="3744" y="2339"/>
                </a:lnTo>
                <a:lnTo>
                  <a:pt x="3737" y="2351"/>
                </a:lnTo>
                <a:lnTo>
                  <a:pt x="3732" y="2364"/>
                </a:lnTo>
                <a:lnTo>
                  <a:pt x="3727" y="2377"/>
                </a:lnTo>
                <a:lnTo>
                  <a:pt x="3722" y="2390"/>
                </a:lnTo>
                <a:lnTo>
                  <a:pt x="3720" y="2383"/>
                </a:lnTo>
                <a:lnTo>
                  <a:pt x="3720" y="2374"/>
                </a:lnTo>
                <a:lnTo>
                  <a:pt x="3721" y="2365"/>
                </a:lnTo>
                <a:lnTo>
                  <a:pt x="3724" y="2354"/>
                </a:lnTo>
                <a:lnTo>
                  <a:pt x="3719" y="2360"/>
                </a:lnTo>
                <a:lnTo>
                  <a:pt x="3713" y="2365"/>
                </a:lnTo>
                <a:lnTo>
                  <a:pt x="3708" y="2371"/>
                </a:lnTo>
                <a:lnTo>
                  <a:pt x="3704" y="2378"/>
                </a:lnTo>
                <a:lnTo>
                  <a:pt x="3700" y="2385"/>
                </a:lnTo>
                <a:lnTo>
                  <a:pt x="3697" y="2394"/>
                </a:lnTo>
                <a:lnTo>
                  <a:pt x="3691" y="2410"/>
                </a:lnTo>
                <a:lnTo>
                  <a:pt x="3686" y="2427"/>
                </a:lnTo>
                <a:lnTo>
                  <a:pt x="3683" y="2445"/>
                </a:lnTo>
                <a:lnTo>
                  <a:pt x="3681" y="2461"/>
                </a:lnTo>
                <a:lnTo>
                  <a:pt x="3680" y="2477"/>
                </a:lnTo>
                <a:lnTo>
                  <a:pt x="3674" y="2467"/>
                </a:lnTo>
                <a:lnTo>
                  <a:pt x="3669" y="2458"/>
                </a:lnTo>
                <a:lnTo>
                  <a:pt x="3667" y="2447"/>
                </a:lnTo>
                <a:lnTo>
                  <a:pt x="3666" y="2436"/>
                </a:lnTo>
                <a:lnTo>
                  <a:pt x="3661" y="2441"/>
                </a:lnTo>
                <a:lnTo>
                  <a:pt x="3657" y="2445"/>
                </a:lnTo>
                <a:lnTo>
                  <a:pt x="3653" y="2450"/>
                </a:lnTo>
                <a:lnTo>
                  <a:pt x="3649" y="2455"/>
                </a:lnTo>
                <a:lnTo>
                  <a:pt x="3644" y="2466"/>
                </a:lnTo>
                <a:lnTo>
                  <a:pt x="3641" y="2479"/>
                </a:lnTo>
                <a:lnTo>
                  <a:pt x="3639" y="2492"/>
                </a:lnTo>
                <a:lnTo>
                  <a:pt x="3639" y="2506"/>
                </a:lnTo>
                <a:lnTo>
                  <a:pt x="3640" y="2520"/>
                </a:lnTo>
                <a:lnTo>
                  <a:pt x="3641" y="2534"/>
                </a:lnTo>
                <a:lnTo>
                  <a:pt x="3645" y="2563"/>
                </a:lnTo>
                <a:lnTo>
                  <a:pt x="3648" y="2592"/>
                </a:lnTo>
                <a:lnTo>
                  <a:pt x="3649" y="2605"/>
                </a:lnTo>
                <a:lnTo>
                  <a:pt x="3649" y="2617"/>
                </a:lnTo>
                <a:lnTo>
                  <a:pt x="3647" y="2630"/>
                </a:lnTo>
                <a:lnTo>
                  <a:pt x="3644" y="2640"/>
                </a:lnTo>
                <a:lnTo>
                  <a:pt x="3645" y="2621"/>
                </a:lnTo>
                <a:lnTo>
                  <a:pt x="3643" y="2602"/>
                </a:lnTo>
                <a:lnTo>
                  <a:pt x="3639" y="2584"/>
                </a:lnTo>
                <a:lnTo>
                  <a:pt x="3634" y="2565"/>
                </a:lnTo>
                <a:lnTo>
                  <a:pt x="3632" y="2567"/>
                </a:lnTo>
                <a:lnTo>
                  <a:pt x="3631" y="2568"/>
                </a:lnTo>
                <a:lnTo>
                  <a:pt x="3630" y="2569"/>
                </a:lnTo>
                <a:lnTo>
                  <a:pt x="3629" y="2572"/>
                </a:lnTo>
                <a:lnTo>
                  <a:pt x="3624" y="2562"/>
                </a:lnTo>
                <a:lnTo>
                  <a:pt x="3620" y="2553"/>
                </a:lnTo>
                <a:lnTo>
                  <a:pt x="3618" y="2544"/>
                </a:lnTo>
                <a:lnTo>
                  <a:pt x="3618" y="2533"/>
                </a:lnTo>
                <a:lnTo>
                  <a:pt x="3617" y="2535"/>
                </a:lnTo>
                <a:lnTo>
                  <a:pt x="3616" y="2538"/>
                </a:lnTo>
                <a:lnTo>
                  <a:pt x="3615" y="2540"/>
                </a:lnTo>
                <a:lnTo>
                  <a:pt x="3611" y="2530"/>
                </a:lnTo>
                <a:lnTo>
                  <a:pt x="3608" y="2521"/>
                </a:lnTo>
                <a:lnTo>
                  <a:pt x="3604" y="2512"/>
                </a:lnTo>
                <a:lnTo>
                  <a:pt x="3598" y="2502"/>
                </a:lnTo>
                <a:lnTo>
                  <a:pt x="3592" y="2513"/>
                </a:lnTo>
                <a:lnTo>
                  <a:pt x="3588" y="2523"/>
                </a:lnTo>
                <a:lnTo>
                  <a:pt x="3584" y="2532"/>
                </a:lnTo>
                <a:lnTo>
                  <a:pt x="3581" y="2541"/>
                </a:lnTo>
                <a:lnTo>
                  <a:pt x="3579" y="2552"/>
                </a:lnTo>
                <a:lnTo>
                  <a:pt x="3577" y="2561"/>
                </a:lnTo>
                <a:lnTo>
                  <a:pt x="3575" y="2579"/>
                </a:lnTo>
                <a:lnTo>
                  <a:pt x="3576" y="2597"/>
                </a:lnTo>
                <a:lnTo>
                  <a:pt x="3577" y="2615"/>
                </a:lnTo>
                <a:lnTo>
                  <a:pt x="3580" y="2633"/>
                </a:lnTo>
                <a:lnTo>
                  <a:pt x="3584" y="2650"/>
                </a:lnTo>
                <a:lnTo>
                  <a:pt x="3591" y="2684"/>
                </a:lnTo>
                <a:lnTo>
                  <a:pt x="3595" y="2702"/>
                </a:lnTo>
                <a:lnTo>
                  <a:pt x="3597" y="2718"/>
                </a:lnTo>
                <a:lnTo>
                  <a:pt x="3598" y="2736"/>
                </a:lnTo>
                <a:lnTo>
                  <a:pt x="3598" y="2752"/>
                </a:lnTo>
                <a:lnTo>
                  <a:pt x="3595" y="2770"/>
                </a:lnTo>
                <a:lnTo>
                  <a:pt x="3593" y="2778"/>
                </a:lnTo>
                <a:lnTo>
                  <a:pt x="3590" y="2787"/>
                </a:lnTo>
                <a:lnTo>
                  <a:pt x="3590" y="2788"/>
                </a:lnTo>
                <a:lnTo>
                  <a:pt x="3588" y="2782"/>
                </a:lnTo>
                <a:lnTo>
                  <a:pt x="3584" y="2756"/>
                </a:lnTo>
                <a:lnTo>
                  <a:pt x="3580" y="2729"/>
                </a:lnTo>
                <a:lnTo>
                  <a:pt x="3578" y="2718"/>
                </a:lnTo>
                <a:lnTo>
                  <a:pt x="3575" y="2720"/>
                </a:lnTo>
                <a:lnTo>
                  <a:pt x="3571" y="2723"/>
                </a:lnTo>
                <a:lnTo>
                  <a:pt x="3567" y="2704"/>
                </a:lnTo>
                <a:lnTo>
                  <a:pt x="3563" y="2684"/>
                </a:lnTo>
                <a:lnTo>
                  <a:pt x="3562" y="2687"/>
                </a:lnTo>
                <a:lnTo>
                  <a:pt x="3560" y="2688"/>
                </a:lnTo>
                <a:lnTo>
                  <a:pt x="3559" y="2689"/>
                </a:lnTo>
                <a:lnTo>
                  <a:pt x="3558" y="2693"/>
                </a:lnTo>
                <a:lnTo>
                  <a:pt x="3558" y="2683"/>
                </a:lnTo>
                <a:lnTo>
                  <a:pt x="3556" y="2673"/>
                </a:lnTo>
                <a:lnTo>
                  <a:pt x="3552" y="2651"/>
                </a:lnTo>
                <a:lnTo>
                  <a:pt x="3551" y="2655"/>
                </a:lnTo>
                <a:lnTo>
                  <a:pt x="3551" y="2659"/>
                </a:lnTo>
                <a:lnTo>
                  <a:pt x="3549" y="2662"/>
                </a:lnTo>
                <a:lnTo>
                  <a:pt x="3546" y="2649"/>
                </a:lnTo>
                <a:lnTo>
                  <a:pt x="3541" y="2637"/>
                </a:lnTo>
                <a:lnTo>
                  <a:pt x="3535" y="2626"/>
                </a:lnTo>
                <a:lnTo>
                  <a:pt x="3528" y="2614"/>
                </a:lnTo>
                <a:lnTo>
                  <a:pt x="3523" y="2625"/>
                </a:lnTo>
                <a:lnTo>
                  <a:pt x="3518" y="2636"/>
                </a:lnTo>
                <a:lnTo>
                  <a:pt x="3514" y="2647"/>
                </a:lnTo>
                <a:lnTo>
                  <a:pt x="3511" y="2658"/>
                </a:lnTo>
                <a:lnTo>
                  <a:pt x="3509" y="2669"/>
                </a:lnTo>
                <a:lnTo>
                  <a:pt x="3508" y="2680"/>
                </a:lnTo>
                <a:lnTo>
                  <a:pt x="3507" y="2702"/>
                </a:lnTo>
                <a:lnTo>
                  <a:pt x="3507" y="2724"/>
                </a:lnTo>
                <a:lnTo>
                  <a:pt x="3510" y="2747"/>
                </a:lnTo>
                <a:lnTo>
                  <a:pt x="3514" y="2770"/>
                </a:lnTo>
                <a:lnTo>
                  <a:pt x="3518" y="2791"/>
                </a:lnTo>
                <a:lnTo>
                  <a:pt x="3528" y="2835"/>
                </a:lnTo>
                <a:lnTo>
                  <a:pt x="3532" y="2857"/>
                </a:lnTo>
                <a:lnTo>
                  <a:pt x="3537" y="2878"/>
                </a:lnTo>
                <a:lnTo>
                  <a:pt x="3539" y="2900"/>
                </a:lnTo>
                <a:lnTo>
                  <a:pt x="3539" y="2921"/>
                </a:lnTo>
                <a:lnTo>
                  <a:pt x="3539" y="2932"/>
                </a:lnTo>
                <a:lnTo>
                  <a:pt x="3537" y="2941"/>
                </a:lnTo>
                <a:lnTo>
                  <a:pt x="3534" y="2951"/>
                </a:lnTo>
                <a:lnTo>
                  <a:pt x="3532" y="2962"/>
                </a:lnTo>
                <a:lnTo>
                  <a:pt x="3531" y="2951"/>
                </a:lnTo>
                <a:lnTo>
                  <a:pt x="3529" y="2941"/>
                </a:lnTo>
                <a:lnTo>
                  <a:pt x="3527" y="2931"/>
                </a:lnTo>
                <a:lnTo>
                  <a:pt x="3524" y="2921"/>
                </a:lnTo>
                <a:lnTo>
                  <a:pt x="3521" y="2911"/>
                </a:lnTo>
                <a:lnTo>
                  <a:pt x="3517" y="2901"/>
                </a:lnTo>
                <a:lnTo>
                  <a:pt x="3508" y="2883"/>
                </a:lnTo>
                <a:lnTo>
                  <a:pt x="3506" y="2885"/>
                </a:lnTo>
                <a:lnTo>
                  <a:pt x="3505" y="2888"/>
                </a:lnTo>
                <a:lnTo>
                  <a:pt x="3503" y="2894"/>
                </a:lnTo>
                <a:lnTo>
                  <a:pt x="3484" y="2846"/>
                </a:lnTo>
                <a:lnTo>
                  <a:pt x="3483" y="2849"/>
                </a:lnTo>
                <a:lnTo>
                  <a:pt x="3482" y="2851"/>
                </a:lnTo>
                <a:lnTo>
                  <a:pt x="3481" y="2853"/>
                </a:lnTo>
                <a:lnTo>
                  <a:pt x="3480" y="2857"/>
                </a:lnTo>
                <a:lnTo>
                  <a:pt x="3478" y="2846"/>
                </a:lnTo>
                <a:lnTo>
                  <a:pt x="3474" y="2832"/>
                </a:lnTo>
                <a:lnTo>
                  <a:pt x="3465" y="2809"/>
                </a:lnTo>
                <a:lnTo>
                  <a:pt x="3465" y="2813"/>
                </a:lnTo>
                <a:lnTo>
                  <a:pt x="3465" y="2817"/>
                </a:lnTo>
                <a:lnTo>
                  <a:pt x="3464" y="2821"/>
                </a:lnTo>
                <a:lnTo>
                  <a:pt x="3456" y="2806"/>
                </a:lnTo>
                <a:lnTo>
                  <a:pt x="3449" y="2792"/>
                </a:lnTo>
                <a:lnTo>
                  <a:pt x="3441" y="2780"/>
                </a:lnTo>
                <a:lnTo>
                  <a:pt x="3436" y="2774"/>
                </a:lnTo>
                <a:lnTo>
                  <a:pt x="3431" y="2767"/>
                </a:lnTo>
                <a:lnTo>
                  <a:pt x="3426" y="2779"/>
                </a:lnTo>
                <a:lnTo>
                  <a:pt x="3421" y="2790"/>
                </a:lnTo>
                <a:lnTo>
                  <a:pt x="3418" y="2803"/>
                </a:lnTo>
                <a:lnTo>
                  <a:pt x="3414" y="2817"/>
                </a:lnTo>
                <a:lnTo>
                  <a:pt x="3412" y="2831"/>
                </a:lnTo>
                <a:lnTo>
                  <a:pt x="3410" y="2847"/>
                </a:lnTo>
                <a:lnTo>
                  <a:pt x="3409" y="2862"/>
                </a:lnTo>
                <a:lnTo>
                  <a:pt x="3408" y="2877"/>
                </a:lnTo>
                <a:lnTo>
                  <a:pt x="3409" y="2893"/>
                </a:lnTo>
                <a:lnTo>
                  <a:pt x="3410" y="2907"/>
                </a:lnTo>
                <a:lnTo>
                  <a:pt x="3413" y="2923"/>
                </a:lnTo>
                <a:lnTo>
                  <a:pt x="3417" y="2936"/>
                </a:lnTo>
                <a:lnTo>
                  <a:pt x="3421" y="2949"/>
                </a:lnTo>
                <a:lnTo>
                  <a:pt x="3428" y="2961"/>
                </a:lnTo>
                <a:lnTo>
                  <a:pt x="3436" y="2971"/>
                </a:lnTo>
                <a:lnTo>
                  <a:pt x="3444" y="2980"/>
                </a:lnTo>
                <a:lnTo>
                  <a:pt x="3441" y="2980"/>
                </a:lnTo>
                <a:lnTo>
                  <a:pt x="3439" y="2980"/>
                </a:lnTo>
                <a:lnTo>
                  <a:pt x="3437" y="2978"/>
                </a:lnTo>
                <a:lnTo>
                  <a:pt x="3448" y="2999"/>
                </a:lnTo>
                <a:lnTo>
                  <a:pt x="3453" y="3010"/>
                </a:lnTo>
                <a:lnTo>
                  <a:pt x="3456" y="3020"/>
                </a:lnTo>
                <a:lnTo>
                  <a:pt x="3453" y="3018"/>
                </a:lnTo>
                <a:lnTo>
                  <a:pt x="3451" y="3018"/>
                </a:lnTo>
                <a:lnTo>
                  <a:pt x="3449" y="3018"/>
                </a:lnTo>
                <a:lnTo>
                  <a:pt x="3457" y="3032"/>
                </a:lnTo>
                <a:lnTo>
                  <a:pt x="3465" y="3048"/>
                </a:lnTo>
                <a:lnTo>
                  <a:pt x="3471" y="3063"/>
                </a:lnTo>
                <a:lnTo>
                  <a:pt x="3475" y="3080"/>
                </a:lnTo>
                <a:lnTo>
                  <a:pt x="3477" y="3095"/>
                </a:lnTo>
                <a:lnTo>
                  <a:pt x="3478" y="3112"/>
                </a:lnTo>
                <a:lnTo>
                  <a:pt x="3477" y="3127"/>
                </a:lnTo>
                <a:lnTo>
                  <a:pt x="3473" y="3143"/>
                </a:lnTo>
                <a:lnTo>
                  <a:pt x="3463" y="3129"/>
                </a:lnTo>
                <a:lnTo>
                  <a:pt x="3454" y="3115"/>
                </a:lnTo>
                <a:lnTo>
                  <a:pt x="3447" y="3099"/>
                </a:lnTo>
                <a:lnTo>
                  <a:pt x="3441" y="3083"/>
                </a:lnTo>
                <a:lnTo>
                  <a:pt x="3436" y="3087"/>
                </a:lnTo>
                <a:lnTo>
                  <a:pt x="3434" y="3090"/>
                </a:lnTo>
                <a:lnTo>
                  <a:pt x="3432" y="3093"/>
                </a:lnTo>
                <a:lnTo>
                  <a:pt x="3425" y="3063"/>
                </a:lnTo>
                <a:lnTo>
                  <a:pt x="3416" y="3035"/>
                </a:lnTo>
                <a:lnTo>
                  <a:pt x="3414" y="3039"/>
                </a:lnTo>
                <a:lnTo>
                  <a:pt x="3412" y="3041"/>
                </a:lnTo>
                <a:lnTo>
                  <a:pt x="3410" y="3044"/>
                </a:lnTo>
                <a:lnTo>
                  <a:pt x="3409" y="3049"/>
                </a:lnTo>
                <a:lnTo>
                  <a:pt x="3409" y="3042"/>
                </a:lnTo>
                <a:lnTo>
                  <a:pt x="3407" y="3035"/>
                </a:lnTo>
                <a:lnTo>
                  <a:pt x="3404" y="3018"/>
                </a:lnTo>
                <a:lnTo>
                  <a:pt x="3395" y="2986"/>
                </a:lnTo>
                <a:lnTo>
                  <a:pt x="3396" y="2992"/>
                </a:lnTo>
                <a:lnTo>
                  <a:pt x="3395" y="2998"/>
                </a:lnTo>
                <a:lnTo>
                  <a:pt x="3393" y="3002"/>
                </a:lnTo>
                <a:lnTo>
                  <a:pt x="3386" y="2983"/>
                </a:lnTo>
                <a:lnTo>
                  <a:pt x="3378" y="2966"/>
                </a:lnTo>
                <a:lnTo>
                  <a:pt x="3374" y="2958"/>
                </a:lnTo>
                <a:lnTo>
                  <a:pt x="3369" y="2949"/>
                </a:lnTo>
                <a:lnTo>
                  <a:pt x="3363" y="2941"/>
                </a:lnTo>
                <a:lnTo>
                  <a:pt x="3357" y="2934"/>
                </a:lnTo>
                <a:lnTo>
                  <a:pt x="3350" y="2946"/>
                </a:lnTo>
                <a:lnTo>
                  <a:pt x="3343" y="2962"/>
                </a:lnTo>
                <a:lnTo>
                  <a:pt x="3338" y="2977"/>
                </a:lnTo>
                <a:lnTo>
                  <a:pt x="3333" y="2994"/>
                </a:lnTo>
                <a:lnTo>
                  <a:pt x="3329" y="3013"/>
                </a:lnTo>
                <a:lnTo>
                  <a:pt x="3326" y="3031"/>
                </a:lnTo>
                <a:lnTo>
                  <a:pt x="3324" y="3050"/>
                </a:lnTo>
                <a:lnTo>
                  <a:pt x="3323" y="3069"/>
                </a:lnTo>
                <a:lnTo>
                  <a:pt x="3323" y="3089"/>
                </a:lnTo>
                <a:lnTo>
                  <a:pt x="3325" y="3107"/>
                </a:lnTo>
                <a:lnTo>
                  <a:pt x="3327" y="3126"/>
                </a:lnTo>
                <a:lnTo>
                  <a:pt x="3332" y="3143"/>
                </a:lnTo>
                <a:lnTo>
                  <a:pt x="3337" y="3160"/>
                </a:lnTo>
                <a:lnTo>
                  <a:pt x="3345" y="3174"/>
                </a:lnTo>
                <a:lnTo>
                  <a:pt x="3350" y="3181"/>
                </a:lnTo>
                <a:lnTo>
                  <a:pt x="3355" y="3189"/>
                </a:lnTo>
                <a:lnTo>
                  <a:pt x="3360" y="3195"/>
                </a:lnTo>
                <a:lnTo>
                  <a:pt x="3366" y="3200"/>
                </a:lnTo>
                <a:lnTo>
                  <a:pt x="3362" y="3200"/>
                </a:lnTo>
                <a:lnTo>
                  <a:pt x="3359" y="3200"/>
                </a:lnTo>
                <a:lnTo>
                  <a:pt x="3356" y="3198"/>
                </a:lnTo>
                <a:lnTo>
                  <a:pt x="3363" y="3209"/>
                </a:lnTo>
                <a:lnTo>
                  <a:pt x="3369" y="3224"/>
                </a:lnTo>
                <a:lnTo>
                  <a:pt x="3375" y="3238"/>
                </a:lnTo>
                <a:lnTo>
                  <a:pt x="3379" y="3250"/>
                </a:lnTo>
                <a:lnTo>
                  <a:pt x="3376" y="3248"/>
                </a:lnTo>
                <a:lnTo>
                  <a:pt x="3373" y="3248"/>
                </a:lnTo>
                <a:lnTo>
                  <a:pt x="3371" y="3249"/>
                </a:lnTo>
                <a:lnTo>
                  <a:pt x="3380" y="3260"/>
                </a:lnTo>
                <a:lnTo>
                  <a:pt x="3390" y="3272"/>
                </a:lnTo>
                <a:lnTo>
                  <a:pt x="3397" y="3283"/>
                </a:lnTo>
                <a:lnTo>
                  <a:pt x="3402" y="3296"/>
                </a:lnTo>
                <a:lnTo>
                  <a:pt x="3403" y="3303"/>
                </a:lnTo>
                <a:lnTo>
                  <a:pt x="3405" y="3310"/>
                </a:lnTo>
                <a:lnTo>
                  <a:pt x="3405" y="3316"/>
                </a:lnTo>
                <a:lnTo>
                  <a:pt x="3405" y="3322"/>
                </a:lnTo>
                <a:lnTo>
                  <a:pt x="3404" y="3329"/>
                </a:lnTo>
                <a:lnTo>
                  <a:pt x="3402" y="3336"/>
                </a:lnTo>
                <a:lnTo>
                  <a:pt x="3400" y="3343"/>
                </a:lnTo>
                <a:lnTo>
                  <a:pt x="3396" y="3349"/>
                </a:lnTo>
                <a:lnTo>
                  <a:pt x="3395" y="3345"/>
                </a:lnTo>
                <a:lnTo>
                  <a:pt x="3392" y="3340"/>
                </a:lnTo>
                <a:lnTo>
                  <a:pt x="3384" y="3328"/>
                </a:lnTo>
                <a:lnTo>
                  <a:pt x="3367" y="3304"/>
                </a:lnTo>
                <a:lnTo>
                  <a:pt x="3358" y="3291"/>
                </a:lnTo>
                <a:lnTo>
                  <a:pt x="3351" y="3279"/>
                </a:lnTo>
                <a:lnTo>
                  <a:pt x="3349" y="3274"/>
                </a:lnTo>
                <a:lnTo>
                  <a:pt x="3346" y="3268"/>
                </a:lnTo>
                <a:lnTo>
                  <a:pt x="3345" y="3263"/>
                </a:lnTo>
                <a:lnTo>
                  <a:pt x="3345" y="3257"/>
                </a:lnTo>
                <a:lnTo>
                  <a:pt x="3341" y="3261"/>
                </a:lnTo>
                <a:lnTo>
                  <a:pt x="3339" y="3263"/>
                </a:lnTo>
                <a:lnTo>
                  <a:pt x="3337" y="3266"/>
                </a:lnTo>
                <a:lnTo>
                  <a:pt x="3323" y="3212"/>
                </a:lnTo>
                <a:lnTo>
                  <a:pt x="3321" y="3216"/>
                </a:lnTo>
                <a:lnTo>
                  <a:pt x="3320" y="3218"/>
                </a:lnTo>
                <a:lnTo>
                  <a:pt x="3318" y="3220"/>
                </a:lnTo>
                <a:lnTo>
                  <a:pt x="3317" y="3226"/>
                </a:lnTo>
                <a:lnTo>
                  <a:pt x="3315" y="3212"/>
                </a:lnTo>
                <a:lnTo>
                  <a:pt x="3312" y="3198"/>
                </a:lnTo>
                <a:lnTo>
                  <a:pt x="3303" y="3169"/>
                </a:lnTo>
                <a:lnTo>
                  <a:pt x="3303" y="3174"/>
                </a:lnTo>
                <a:lnTo>
                  <a:pt x="3302" y="3178"/>
                </a:lnTo>
                <a:lnTo>
                  <a:pt x="3301" y="3182"/>
                </a:lnTo>
                <a:lnTo>
                  <a:pt x="3295" y="3166"/>
                </a:lnTo>
                <a:lnTo>
                  <a:pt x="3288" y="3150"/>
                </a:lnTo>
                <a:lnTo>
                  <a:pt x="3284" y="3142"/>
                </a:lnTo>
                <a:lnTo>
                  <a:pt x="3280" y="3134"/>
                </a:lnTo>
                <a:lnTo>
                  <a:pt x="3275" y="3127"/>
                </a:lnTo>
                <a:lnTo>
                  <a:pt x="3268" y="3120"/>
                </a:lnTo>
                <a:lnTo>
                  <a:pt x="3258" y="3131"/>
                </a:lnTo>
                <a:lnTo>
                  <a:pt x="3250" y="3144"/>
                </a:lnTo>
                <a:lnTo>
                  <a:pt x="3242" y="3159"/>
                </a:lnTo>
                <a:lnTo>
                  <a:pt x="3235" y="3174"/>
                </a:lnTo>
                <a:lnTo>
                  <a:pt x="3229" y="3191"/>
                </a:lnTo>
                <a:lnTo>
                  <a:pt x="3225" y="3208"/>
                </a:lnTo>
                <a:lnTo>
                  <a:pt x="3222" y="3226"/>
                </a:lnTo>
                <a:lnTo>
                  <a:pt x="3220" y="3244"/>
                </a:lnTo>
                <a:lnTo>
                  <a:pt x="3219" y="3263"/>
                </a:lnTo>
                <a:lnTo>
                  <a:pt x="3220" y="3280"/>
                </a:lnTo>
                <a:lnTo>
                  <a:pt x="3223" y="3298"/>
                </a:lnTo>
                <a:lnTo>
                  <a:pt x="3227" y="3314"/>
                </a:lnTo>
                <a:lnTo>
                  <a:pt x="3233" y="3330"/>
                </a:lnTo>
                <a:lnTo>
                  <a:pt x="3241" y="3345"/>
                </a:lnTo>
                <a:lnTo>
                  <a:pt x="3250" y="3358"/>
                </a:lnTo>
                <a:lnTo>
                  <a:pt x="3255" y="3364"/>
                </a:lnTo>
                <a:lnTo>
                  <a:pt x="3261" y="3370"/>
                </a:lnTo>
                <a:lnTo>
                  <a:pt x="3257" y="3370"/>
                </a:lnTo>
                <a:lnTo>
                  <a:pt x="3254" y="3369"/>
                </a:lnTo>
                <a:lnTo>
                  <a:pt x="3252" y="3367"/>
                </a:lnTo>
                <a:lnTo>
                  <a:pt x="3258" y="3379"/>
                </a:lnTo>
                <a:lnTo>
                  <a:pt x="3264" y="3391"/>
                </a:lnTo>
                <a:lnTo>
                  <a:pt x="3269" y="3404"/>
                </a:lnTo>
                <a:lnTo>
                  <a:pt x="3274" y="3416"/>
                </a:lnTo>
                <a:lnTo>
                  <a:pt x="3270" y="3415"/>
                </a:lnTo>
                <a:lnTo>
                  <a:pt x="3268" y="3414"/>
                </a:lnTo>
                <a:lnTo>
                  <a:pt x="3265" y="3415"/>
                </a:lnTo>
                <a:lnTo>
                  <a:pt x="3274" y="3426"/>
                </a:lnTo>
                <a:lnTo>
                  <a:pt x="3281" y="3437"/>
                </a:lnTo>
                <a:lnTo>
                  <a:pt x="3287" y="3449"/>
                </a:lnTo>
                <a:lnTo>
                  <a:pt x="3292" y="3460"/>
                </a:lnTo>
                <a:lnTo>
                  <a:pt x="3296" y="3470"/>
                </a:lnTo>
                <a:lnTo>
                  <a:pt x="3298" y="3481"/>
                </a:lnTo>
                <a:lnTo>
                  <a:pt x="3300" y="3492"/>
                </a:lnTo>
                <a:lnTo>
                  <a:pt x="3300" y="3503"/>
                </a:lnTo>
                <a:lnTo>
                  <a:pt x="3300" y="3514"/>
                </a:lnTo>
                <a:lnTo>
                  <a:pt x="3299" y="3525"/>
                </a:lnTo>
                <a:lnTo>
                  <a:pt x="3297" y="3536"/>
                </a:lnTo>
                <a:lnTo>
                  <a:pt x="3294" y="3547"/>
                </a:lnTo>
                <a:lnTo>
                  <a:pt x="3290" y="3558"/>
                </a:lnTo>
                <a:lnTo>
                  <a:pt x="3286" y="3571"/>
                </a:lnTo>
                <a:lnTo>
                  <a:pt x="3275" y="3594"/>
                </a:lnTo>
                <a:lnTo>
                  <a:pt x="3273" y="3579"/>
                </a:lnTo>
                <a:lnTo>
                  <a:pt x="3269" y="3564"/>
                </a:lnTo>
                <a:lnTo>
                  <a:pt x="3265" y="3549"/>
                </a:lnTo>
                <a:lnTo>
                  <a:pt x="3260" y="3535"/>
                </a:lnTo>
                <a:lnTo>
                  <a:pt x="3255" y="3521"/>
                </a:lnTo>
                <a:lnTo>
                  <a:pt x="3248" y="3508"/>
                </a:lnTo>
                <a:lnTo>
                  <a:pt x="3240" y="3495"/>
                </a:lnTo>
                <a:lnTo>
                  <a:pt x="3230" y="3482"/>
                </a:lnTo>
                <a:lnTo>
                  <a:pt x="3225" y="3488"/>
                </a:lnTo>
                <a:lnTo>
                  <a:pt x="3223" y="3491"/>
                </a:lnTo>
                <a:lnTo>
                  <a:pt x="3221" y="3495"/>
                </a:lnTo>
                <a:lnTo>
                  <a:pt x="3209" y="3462"/>
                </a:lnTo>
                <a:lnTo>
                  <a:pt x="3195" y="3430"/>
                </a:lnTo>
                <a:lnTo>
                  <a:pt x="3193" y="3435"/>
                </a:lnTo>
                <a:lnTo>
                  <a:pt x="3192" y="3438"/>
                </a:lnTo>
                <a:lnTo>
                  <a:pt x="3190" y="3440"/>
                </a:lnTo>
                <a:lnTo>
                  <a:pt x="3189" y="3448"/>
                </a:lnTo>
                <a:lnTo>
                  <a:pt x="3188" y="3439"/>
                </a:lnTo>
                <a:lnTo>
                  <a:pt x="3186" y="3431"/>
                </a:lnTo>
                <a:lnTo>
                  <a:pt x="3179" y="3413"/>
                </a:lnTo>
                <a:lnTo>
                  <a:pt x="3166" y="3379"/>
                </a:lnTo>
                <a:lnTo>
                  <a:pt x="3166" y="3385"/>
                </a:lnTo>
                <a:lnTo>
                  <a:pt x="3166" y="3390"/>
                </a:lnTo>
                <a:lnTo>
                  <a:pt x="3165" y="3393"/>
                </a:lnTo>
                <a:lnTo>
                  <a:pt x="3164" y="3396"/>
                </a:lnTo>
                <a:lnTo>
                  <a:pt x="3152" y="3371"/>
                </a:lnTo>
                <a:lnTo>
                  <a:pt x="3141" y="3349"/>
                </a:lnTo>
                <a:lnTo>
                  <a:pt x="3136" y="3338"/>
                </a:lnTo>
                <a:lnTo>
                  <a:pt x="3129" y="3327"/>
                </a:lnTo>
                <a:lnTo>
                  <a:pt x="3119" y="3317"/>
                </a:lnTo>
                <a:lnTo>
                  <a:pt x="3109" y="3307"/>
                </a:lnTo>
                <a:lnTo>
                  <a:pt x="3101" y="3322"/>
                </a:lnTo>
                <a:lnTo>
                  <a:pt x="3094" y="3340"/>
                </a:lnTo>
                <a:lnTo>
                  <a:pt x="3088" y="3358"/>
                </a:lnTo>
                <a:lnTo>
                  <a:pt x="3083" y="3378"/>
                </a:lnTo>
                <a:lnTo>
                  <a:pt x="3078" y="3397"/>
                </a:lnTo>
                <a:lnTo>
                  <a:pt x="3075" y="3419"/>
                </a:lnTo>
                <a:lnTo>
                  <a:pt x="3074" y="3439"/>
                </a:lnTo>
                <a:lnTo>
                  <a:pt x="3074" y="3461"/>
                </a:lnTo>
                <a:lnTo>
                  <a:pt x="3075" y="3482"/>
                </a:lnTo>
                <a:lnTo>
                  <a:pt x="3078" y="3503"/>
                </a:lnTo>
                <a:lnTo>
                  <a:pt x="3084" y="3524"/>
                </a:lnTo>
                <a:lnTo>
                  <a:pt x="3090" y="3543"/>
                </a:lnTo>
                <a:lnTo>
                  <a:pt x="3098" y="3561"/>
                </a:lnTo>
                <a:lnTo>
                  <a:pt x="3107" y="3578"/>
                </a:lnTo>
                <a:lnTo>
                  <a:pt x="3113" y="3585"/>
                </a:lnTo>
                <a:lnTo>
                  <a:pt x="3119" y="3593"/>
                </a:lnTo>
                <a:lnTo>
                  <a:pt x="3127" y="3600"/>
                </a:lnTo>
                <a:lnTo>
                  <a:pt x="3134" y="3606"/>
                </a:lnTo>
                <a:lnTo>
                  <a:pt x="3128" y="3606"/>
                </a:lnTo>
                <a:lnTo>
                  <a:pt x="3125" y="3606"/>
                </a:lnTo>
                <a:lnTo>
                  <a:pt x="3122" y="3604"/>
                </a:lnTo>
                <a:lnTo>
                  <a:pt x="3130" y="3618"/>
                </a:lnTo>
                <a:lnTo>
                  <a:pt x="3138" y="3637"/>
                </a:lnTo>
                <a:lnTo>
                  <a:pt x="3145" y="3656"/>
                </a:lnTo>
                <a:lnTo>
                  <a:pt x="3150" y="3672"/>
                </a:lnTo>
                <a:lnTo>
                  <a:pt x="3146" y="3670"/>
                </a:lnTo>
                <a:lnTo>
                  <a:pt x="3143" y="3670"/>
                </a:lnTo>
                <a:lnTo>
                  <a:pt x="3140" y="3670"/>
                </a:lnTo>
                <a:lnTo>
                  <a:pt x="3147" y="3679"/>
                </a:lnTo>
                <a:lnTo>
                  <a:pt x="3154" y="3686"/>
                </a:lnTo>
                <a:lnTo>
                  <a:pt x="3161" y="3694"/>
                </a:lnTo>
                <a:lnTo>
                  <a:pt x="3166" y="3701"/>
                </a:lnTo>
                <a:lnTo>
                  <a:pt x="3170" y="3708"/>
                </a:lnTo>
                <a:lnTo>
                  <a:pt x="3173" y="3717"/>
                </a:lnTo>
                <a:lnTo>
                  <a:pt x="3176" y="3724"/>
                </a:lnTo>
                <a:lnTo>
                  <a:pt x="3178" y="3732"/>
                </a:lnTo>
                <a:lnTo>
                  <a:pt x="3178" y="3739"/>
                </a:lnTo>
                <a:lnTo>
                  <a:pt x="3178" y="3747"/>
                </a:lnTo>
                <a:lnTo>
                  <a:pt x="3178" y="3756"/>
                </a:lnTo>
                <a:lnTo>
                  <a:pt x="3176" y="3764"/>
                </a:lnTo>
                <a:lnTo>
                  <a:pt x="3174" y="3772"/>
                </a:lnTo>
                <a:lnTo>
                  <a:pt x="3170" y="3780"/>
                </a:lnTo>
                <a:lnTo>
                  <a:pt x="3166" y="3789"/>
                </a:lnTo>
                <a:lnTo>
                  <a:pt x="3161" y="3797"/>
                </a:lnTo>
                <a:lnTo>
                  <a:pt x="3146" y="3772"/>
                </a:lnTo>
                <a:lnTo>
                  <a:pt x="3133" y="3746"/>
                </a:lnTo>
                <a:lnTo>
                  <a:pt x="3122" y="3721"/>
                </a:lnTo>
                <a:lnTo>
                  <a:pt x="3113" y="3693"/>
                </a:lnTo>
                <a:lnTo>
                  <a:pt x="3105" y="3697"/>
                </a:lnTo>
                <a:lnTo>
                  <a:pt x="3101" y="3699"/>
                </a:lnTo>
                <a:lnTo>
                  <a:pt x="3098" y="3703"/>
                </a:lnTo>
                <a:lnTo>
                  <a:pt x="3096" y="3684"/>
                </a:lnTo>
                <a:lnTo>
                  <a:pt x="3093" y="3665"/>
                </a:lnTo>
                <a:lnTo>
                  <a:pt x="3089" y="3646"/>
                </a:lnTo>
                <a:lnTo>
                  <a:pt x="3085" y="3627"/>
                </a:lnTo>
                <a:lnTo>
                  <a:pt x="3081" y="3632"/>
                </a:lnTo>
                <a:lnTo>
                  <a:pt x="3078" y="3634"/>
                </a:lnTo>
                <a:lnTo>
                  <a:pt x="3076" y="3638"/>
                </a:lnTo>
                <a:lnTo>
                  <a:pt x="3073" y="3645"/>
                </a:lnTo>
                <a:lnTo>
                  <a:pt x="3073" y="3635"/>
                </a:lnTo>
                <a:lnTo>
                  <a:pt x="3073" y="3625"/>
                </a:lnTo>
                <a:lnTo>
                  <a:pt x="3070" y="3604"/>
                </a:lnTo>
                <a:lnTo>
                  <a:pt x="3065" y="3583"/>
                </a:lnTo>
                <a:lnTo>
                  <a:pt x="3060" y="3564"/>
                </a:lnTo>
                <a:lnTo>
                  <a:pt x="3060" y="3568"/>
                </a:lnTo>
                <a:lnTo>
                  <a:pt x="3059" y="3571"/>
                </a:lnTo>
                <a:lnTo>
                  <a:pt x="3056" y="3576"/>
                </a:lnTo>
                <a:lnTo>
                  <a:pt x="3052" y="3542"/>
                </a:lnTo>
                <a:lnTo>
                  <a:pt x="3050" y="3528"/>
                </a:lnTo>
                <a:lnTo>
                  <a:pt x="3047" y="3512"/>
                </a:lnTo>
                <a:lnTo>
                  <a:pt x="3041" y="3499"/>
                </a:lnTo>
                <a:lnTo>
                  <a:pt x="3034" y="3484"/>
                </a:lnTo>
                <a:lnTo>
                  <a:pt x="3025" y="3471"/>
                </a:lnTo>
                <a:lnTo>
                  <a:pt x="3014" y="3457"/>
                </a:lnTo>
                <a:lnTo>
                  <a:pt x="3006" y="3466"/>
                </a:lnTo>
                <a:lnTo>
                  <a:pt x="2998" y="3478"/>
                </a:lnTo>
                <a:lnTo>
                  <a:pt x="2990" y="3491"/>
                </a:lnTo>
                <a:lnTo>
                  <a:pt x="2981" y="3506"/>
                </a:lnTo>
                <a:lnTo>
                  <a:pt x="2973" y="3521"/>
                </a:lnTo>
                <a:lnTo>
                  <a:pt x="2964" y="3539"/>
                </a:lnTo>
                <a:lnTo>
                  <a:pt x="2956" y="3556"/>
                </a:lnTo>
                <a:lnTo>
                  <a:pt x="2949" y="3574"/>
                </a:lnTo>
                <a:lnTo>
                  <a:pt x="2944" y="3592"/>
                </a:lnTo>
                <a:lnTo>
                  <a:pt x="2940" y="3610"/>
                </a:lnTo>
                <a:lnTo>
                  <a:pt x="2938" y="3628"/>
                </a:lnTo>
                <a:lnTo>
                  <a:pt x="2938" y="3645"/>
                </a:lnTo>
                <a:lnTo>
                  <a:pt x="2938" y="3653"/>
                </a:lnTo>
                <a:lnTo>
                  <a:pt x="2939" y="3660"/>
                </a:lnTo>
                <a:lnTo>
                  <a:pt x="2941" y="3667"/>
                </a:lnTo>
                <a:lnTo>
                  <a:pt x="2944" y="3675"/>
                </a:lnTo>
                <a:lnTo>
                  <a:pt x="2947" y="3682"/>
                </a:lnTo>
                <a:lnTo>
                  <a:pt x="2951" y="3688"/>
                </a:lnTo>
                <a:lnTo>
                  <a:pt x="2956" y="3694"/>
                </a:lnTo>
                <a:lnTo>
                  <a:pt x="2961" y="3699"/>
                </a:lnTo>
                <a:lnTo>
                  <a:pt x="2950" y="3700"/>
                </a:lnTo>
                <a:lnTo>
                  <a:pt x="2954" y="3703"/>
                </a:lnTo>
                <a:lnTo>
                  <a:pt x="2958" y="3707"/>
                </a:lnTo>
                <a:lnTo>
                  <a:pt x="2964" y="3720"/>
                </a:lnTo>
                <a:lnTo>
                  <a:pt x="2972" y="3734"/>
                </a:lnTo>
                <a:lnTo>
                  <a:pt x="2978" y="3751"/>
                </a:lnTo>
                <a:lnTo>
                  <a:pt x="2985" y="3767"/>
                </a:lnTo>
                <a:lnTo>
                  <a:pt x="2991" y="3782"/>
                </a:lnTo>
                <a:lnTo>
                  <a:pt x="2998" y="3796"/>
                </a:lnTo>
                <a:lnTo>
                  <a:pt x="3002" y="3801"/>
                </a:lnTo>
                <a:lnTo>
                  <a:pt x="3006" y="3806"/>
                </a:lnTo>
                <a:lnTo>
                  <a:pt x="3001" y="3805"/>
                </a:lnTo>
                <a:lnTo>
                  <a:pt x="2997" y="3804"/>
                </a:lnTo>
                <a:lnTo>
                  <a:pt x="2993" y="3801"/>
                </a:lnTo>
                <a:lnTo>
                  <a:pt x="3017" y="3841"/>
                </a:lnTo>
                <a:lnTo>
                  <a:pt x="3027" y="3863"/>
                </a:lnTo>
                <a:lnTo>
                  <a:pt x="3032" y="3873"/>
                </a:lnTo>
                <a:lnTo>
                  <a:pt x="3035" y="3882"/>
                </a:lnTo>
                <a:lnTo>
                  <a:pt x="3029" y="3880"/>
                </a:lnTo>
                <a:lnTo>
                  <a:pt x="3023" y="3880"/>
                </a:lnTo>
                <a:lnTo>
                  <a:pt x="3017" y="3880"/>
                </a:lnTo>
                <a:lnTo>
                  <a:pt x="3012" y="3882"/>
                </a:lnTo>
                <a:lnTo>
                  <a:pt x="3021" y="3890"/>
                </a:lnTo>
                <a:lnTo>
                  <a:pt x="3029" y="3898"/>
                </a:lnTo>
                <a:lnTo>
                  <a:pt x="3035" y="3907"/>
                </a:lnTo>
                <a:lnTo>
                  <a:pt x="3040" y="3914"/>
                </a:lnTo>
                <a:lnTo>
                  <a:pt x="3043" y="3921"/>
                </a:lnTo>
                <a:lnTo>
                  <a:pt x="3046" y="3928"/>
                </a:lnTo>
                <a:lnTo>
                  <a:pt x="3047" y="3935"/>
                </a:lnTo>
                <a:lnTo>
                  <a:pt x="3047" y="3943"/>
                </a:lnTo>
                <a:lnTo>
                  <a:pt x="3046" y="3950"/>
                </a:lnTo>
                <a:lnTo>
                  <a:pt x="3043" y="3957"/>
                </a:lnTo>
                <a:lnTo>
                  <a:pt x="3040" y="3965"/>
                </a:lnTo>
                <a:lnTo>
                  <a:pt x="3036" y="3972"/>
                </a:lnTo>
                <a:lnTo>
                  <a:pt x="3026" y="3990"/>
                </a:lnTo>
                <a:lnTo>
                  <a:pt x="3013" y="4008"/>
                </a:lnTo>
                <a:lnTo>
                  <a:pt x="3009" y="4000"/>
                </a:lnTo>
                <a:lnTo>
                  <a:pt x="3005" y="3993"/>
                </a:lnTo>
                <a:lnTo>
                  <a:pt x="3003" y="3985"/>
                </a:lnTo>
                <a:lnTo>
                  <a:pt x="3002" y="3978"/>
                </a:lnTo>
                <a:lnTo>
                  <a:pt x="3002" y="3970"/>
                </a:lnTo>
                <a:lnTo>
                  <a:pt x="3004" y="3963"/>
                </a:lnTo>
                <a:lnTo>
                  <a:pt x="3008" y="3956"/>
                </a:lnTo>
                <a:lnTo>
                  <a:pt x="3012" y="3949"/>
                </a:lnTo>
                <a:lnTo>
                  <a:pt x="3008" y="3951"/>
                </a:lnTo>
                <a:lnTo>
                  <a:pt x="2999" y="3956"/>
                </a:lnTo>
                <a:lnTo>
                  <a:pt x="2990" y="3963"/>
                </a:lnTo>
                <a:lnTo>
                  <a:pt x="2987" y="3967"/>
                </a:lnTo>
                <a:lnTo>
                  <a:pt x="2985" y="3970"/>
                </a:lnTo>
                <a:lnTo>
                  <a:pt x="2978" y="3940"/>
                </a:lnTo>
                <a:lnTo>
                  <a:pt x="2972" y="3909"/>
                </a:lnTo>
                <a:lnTo>
                  <a:pt x="2968" y="3915"/>
                </a:lnTo>
                <a:lnTo>
                  <a:pt x="2965" y="3920"/>
                </a:lnTo>
                <a:lnTo>
                  <a:pt x="2963" y="3925"/>
                </a:lnTo>
                <a:lnTo>
                  <a:pt x="2962" y="3931"/>
                </a:lnTo>
                <a:lnTo>
                  <a:pt x="2959" y="3916"/>
                </a:lnTo>
                <a:lnTo>
                  <a:pt x="2955" y="3892"/>
                </a:lnTo>
                <a:lnTo>
                  <a:pt x="2953" y="3881"/>
                </a:lnTo>
                <a:lnTo>
                  <a:pt x="2952" y="3869"/>
                </a:lnTo>
                <a:lnTo>
                  <a:pt x="2952" y="3858"/>
                </a:lnTo>
                <a:lnTo>
                  <a:pt x="2954" y="3849"/>
                </a:lnTo>
                <a:lnTo>
                  <a:pt x="2946" y="3856"/>
                </a:lnTo>
                <a:lnTo>
                  <a:pt x="2942" y="3860"/>
                </a:lnTo>
                <a:lnTo>
                  <a:pt x="2938" y="3867"/>
                </a:lnTo>
                <a:lnTo>
                  <a:pt x="2941" y="3857"/>
                </a:lnTo>
                <a:lnTo>
                  <a:pt x="2942" y="3847"/>
                </a:lnTo>
                <a:lnTo>
                  <a:pt x="2943" y="3837"/>
                </a:lnTo>
                <a:lnTo>
                  <a:pt x="2942" y="3826"/>
                </a:lnTo>
                <a:lnTo>
                  <a:pt x="2940" y="3804"/>
                </a:lnTo>
                <a:lnTo>
                  <a:pt x="2935" y="3783"/>
                </a:lnTo>
                <a:lnTo>
                  <a:pt x="2935" y="3788"/>
                </a:lnTo>
                <a:lnTo>
                  <a:pt x="2932" y="3790"/>
                </a:lnTo>
                <a:lnTo>
                  <a:pt x="2928" y="3793"/>
                </a:lnTo>
                <a:lnTo>
                  <a:pt x="2919" y="3765"/>
                </a:lnTo>
                <a:lnTo>
                  <a:pt x="2911" y="3739"/>
                </a:lnTo>
                <a:lnTo>
                  <a:pt x="2906" y="3727"/>
                </a:lnTo>
                <a:lnTo>
                  <a:pt x="2900" y="3715"/>
                </a:lnTo>
                <a:lnTo>
                  <a:pt x="2892" y="3702"/>
                </a:lnTo>
                <a:lnTo>
                  <a:pt x="2883" y="3690"/>
                </a:lnTo>
                <a:lnTo>
                  <a:pt x="2868" y="3709"/>
                </a:lnTo>
                <a:lnTo>
                  <a:pt x="2853" y="3731"/>
                </a:lnTo>
                <a:lnTo>
                  <a:pt x="2840" y="3755"/>
                </a:lnTo>
                <a:lnTo>
                  <a:pt x="2827" y="3779"/>
                </a:lnTo>
                <a:lnTo>
                  <a:pt x="2816" y="3803"/>
                </a:lnTo>
                <a:lnTo>
                  <a:pt x="2808" y="3827"/>
                </a:lnTo>
                <a:lnTo>
                  <a:pt x="2801" y="3848"/>
                </a:lnTo>
                <a:lnTo>
                  <a:pt x="2798" y="3867"/>
                </a:lnTo>
                <a:lnTo>
                  <a:pt x="2805" y="3887"/>
                </a:lnTo>
                <a:lnTo>
                  <a:pt x="2810" y="3909"/>
                </a:lnTo>
                <a:lnTo>
                  <a:pt x="2815" y="3929"/>
                </a:lnTo>
                <a:lnTo>
                  <a:pt x="2819" y="3951"/>
                </a:lnTo>
                <a:lnTo>
                  <a:pt x="2812" y="3949"/>
                </a:lnTo>
                <a:lnTo>
                  <a:pt x="2809" y="3948"/>
                </a:lnTo>
                <a:lnTo>
                  <a:pt x="2805" y="3948"/>
                </a:lnTo>
                <a:lnTo>
                  <a:pt x="2812" y="3969"/>
                </a:lnTo>
                <a:lnTo>
                  <a:pt x="2822" y="3990"/>
                </a:lnTo>
                <a:lnTo>
                  <a:pt x="2831" y="4010"/>
                </a:lnTo>
                <a:lnTo>
                  <a:pt x="2842" y="4030"/>
                </a:lnTo>
                <a:lnTo>
                  <a:pt x="2837" y="4030"/>
                </a:lnTo>
                <a:lnTo>
                  <a:pt x="2834" y="4029"/>
                </a:lnTo>
                <a:lnTo>
                  <a:pt x="2830" y="4028"/>
                </a:lnTo>
                <a:lnTo>
                  <a:pt x="2841" y="4046"/>
                </a:lnTo>
                <a:lnTo>
                  <a:pt x="2853" y="4067"/>
                </a:lnTo>
                <a:lnTo>
                  <a:pt x="2860" y="4078"/>
                </a:lnTo>
                <a:lnTo>
                  <a:pt x="2864" y="4089"/>
                </a:lnTo>
                <a:lnTo>
                  <a:pt x="2868" y="4100"/>
                </a:lnTo>
                <a:lnTo>
                  <a:pt x="2871" y="4109"/>
                </a:lnTo>
                <a:lnTo>
                  <a:pt x="2862" y="4107"/>
                </a:lnTo>
                <a:lnTo>
                  <a:pt x="2851" y="4106"/>
                </a:lnTo>
                <a:lnTo>
                  <a:pt x="2864" y="4115"/>
                </a:lnTo>
                <a:lnTo>
                  <a:pt x="2873" y="4123"/>
                </a:lnTo>
                <a:lnTo>
                  <a:pt x="2881" y="4131"/>
                </a:lnTo>
                <a:lnTo>
                  <a:pt x="2887" y="4138"/>
                </a:lnTo>
                <a:lnTo>
                  <a:pt x="2891" y="4144"/>
                </a:lnTo>
                <a:lnTo>
                  <a:pt x="2895" y="4151"/>
                </a:lnTo>
                <a:lnTo>
                  <a:pt x="2895" y="4157"/>
                </a:lnTo>
                <a:lnTo>
                  <a:pt x="2895" y="4164"/>
                </a:lnTo>
                <a:lnTo>
                  <a:pt x="2892" y="4171"/>
                </a:lnTo>
                <a:lnTo>
                  <a:pt x="2889" y="4178"/>
                </a:lnTo>
                <a:lnTo>
                  <a:pt x="2885" y="4185"/>
                </a:lnTo>
                <a:lnTo>
                  <a:pt x="2879" y="4192"/>
                </a:lnTo>
                <a:lnTo>
                  <a:pt x="2866" y="4210"/>
                </a:lnTo>
                <a:lnTo>
                  <a:pt x="2848" y="4230"/>
                </a:lnTo>
                <a:lnTo>
                  <a:pt x="2849" y="4216"/>
                </a:lnTo>
                <a:lnTo>
                  <a:pt x="2848" y="4202"/>
                </a:lnTo>
                <a:lnTo>
                  <a:pt x="2845" y="4189"/>
                </a:lnTo>
                <a:lnTo>
                  <a:pt x="2841" y="4177"/>
                </a:lnTo>
                <a:lnTo>
                  <a:pt x="2835" y="4166"/>
                </a:lnTo>
                <a:lnTo>
                  <a:pt x="2828" y="4154"/>
                </a:lnTo>
                <a:lnTo>
                  <a:pt x="2812" y="4134"/>
                </a:lnTo>
                <a:lnTo>
                  <a:pt x="2796" y="4113"/>
                </a:lnTo>
                <a:lnTo>
                  <a:pt x="2789" y="4103"/>
                </a:lnTo>
                <a:lnTo>
                  <a:pt x="2783" y="4092"/>
                </a:lnTo>
                <a:lnTo>
                  <a:pt x="2777" y="4081"/>
                </a:lnTo>
                <a:lnTo>
                  <a:pt x="2774" y="4070"/>
                </a:lnTo>
                <a:lnTo>
                  <a:pt x="2772" y="4058"/>
                </a:lnTo>
                <a:lnTo>
                  <a:pt x="2773" y="4045"/>
                </a:lnTo>
                <a:lnTo>
                  <a:pt x="2767" y="4051"/>
                </a:lnTo>
                <a:lnTo>
                  <a:pt x="2764" y="4054"/>
                </a:lnTo>
                <a:lnTo>
                  <a:pt x="2761" y="4058"/>
                </a:lnTo>
                <a:lnTo>
                  <a:pt x="2756" y="4041"/>
                </a:lnTo>
                <a:lnTo>
                  <a:pt x="2749" y="4024"/>
                </a:lnTo>
                <a:lnTo>
                  <a:pt x="2741" y="4007"/>
                </a:lnTo>
                <a:lnTo>
                  <a:pt x="2732" y="3992"/>
                </a:lnTo>
                <a:lnTo>
                  <a:pt x="2730" y="3997"/>
                </a:lnTo>
                <a:lnTo>
                  <a:pt x="2728" y="4000"/>
                </a:lnTo>
                <a:lnTo>
                  <a:pt x="2727" y="4003"/>
                </a:lnTo>
                <a:lnTo>
                  <a:pt x="2726" y="4010"/>
                </a:lnTo>
                <a:lnTo>
                  <a:pt x="2725" y="4000"/>
                </a:lnTo>
                <a:lnTo>
                  <a:pt x="2723" y="3991"/>
                </a:lnTo>
                <a:lnTo>
                  <a:pt x="2720" y="3982"/>
                </a:lnTo>
                <a:lnTo>
                  <a:pt x="2717" y="3971"/>
                </a:lnTo>
                <a:lnTo>
                  <a:pt x="2712" y="3963"/>
                </a:lnTo>
                <a:lnTo>
                  <a:pt x="2708" y="3954"/>
                </a:lnTo>
                <a:lnTo>
                  <a:pt x="2695" y="3936"/>
                </a:lnTo>
                <a:lnTo>
                  <a:pt x="2682" y="3921"/>
                </a:lnTo>
                <a:lnTo>
                  <a:pt x="2667" y="3907"/>
                </a:lnTo>
                <a:lnTo>
                  <a:pt x="2652" y="3894"/>
                </a:lnTo>
                <a:lnTo>
                  <a:pt x="2637" y="3884"/>
                </a:lnTo>
                <a:lnTo>
                  <a:pt x="2624" y="3904"/>
                </a:lnTo>
                <a:lnTo>
                  <a:pt x="2610" y="3929"/>
                </a:lnTo>
                <a:lnTo>
                  <a:pt x="2604" y="3944"/>
                </a:lnTo>
                <a:lnTo>
                  <a:pt x="2597" y="3959"/>
                </a:lnTo>
                <a:lnTo>
                  <a:pt x="2590" y="3974"/>
                </a:lnTo>
                <a:lnTo>
                  <a:pt x="2585" y="3990"/>
                </a:lnTo>
                <a:lnTo>
                  <a:pt x="2580" y="4006"/>
                </a:lnTo>
                <a:lnTo>
                  <a:pt x="2577" y="4022"/>
                </a:lnTo>
                <a:lnTo>
                  <a:pt x="2576" y="4037"/>
                </a:lnTo>
                <a:lnTo>
                  <a:pt x="2576" y="4052"/>
                </a:lnTo>
                <a:lnTo>
                  <a:pt x="2579" y="4065"/>
                </a:lnTo>
                <a:lnTo>
                  <a:pt x="2581" y="4072"/>
                </a:lnTo>
                <a:lnTo>
                  <a:pt x="2583" y="4077"/>
                </a:lnTo>
                <a:lnTo>
                  <a:pt x="2587" y="4083"/>
                </a:lnTo>
                <a:lnTo>
                  <a:pt x="2590" y="4089"/>
                </a:lnTo>
                <a:lnTo>
                  <a:pt x="2596" y="4094"/>
                </a:lnTo>
                <a:lnTo>
                  <a:pt x="2601" y="4098"/>
                </a:lnTo>
                <a:lnTo>
                  <a:pt x="2590" y="4100"/>
                </a:lnTo>
                <a:lnTo>
                  <a:pt x="2596" y="4103"/>
                </a:lnTo>
                <a:lnTo>
                  <a:pt x="2601" y="4107"/>
                </a:lnTo>
                <a:lnTo>
                  <a:pt x="2605" y="4112"/>
                </a:lnTo>
                <a:lnTo>
                  <a:pt x="2609" y="4117"/>
                </a:lnTo>
                <a:lnTo>
                  <a:pt x="2616" y="4131"/>
                </a:lnTo>
                <a:lnTo>
                  <a:pt x="2623" y="4144"/>
                </a:lnTo>
                <a:lnTo>
                  <a:pt x="2631" y="4158"/>
                </a:lnTo>
                <a:lnTo>
                  <a:pt x="2638" y="4173"/>
                </a:lnTo>
                <a:lnTo>
                  <a:pt x="2646" y="4184"/>
                </a:lnTo>
                <a:lnTo>
                  <a:pt x="2650" y="4189"/>
                </a:lnTo>
                <a:lnTo>
                  <a:pt x="2655" y="4193"/>
                </a:lnTo>
                <a:lnTo>
                  <a:pt x="2649" y="4193"/>
                </a:lnTo>
                <a:lnTo>
                  <a:pt x="2646" y="4193"/>
                </a:lnTo>
                <a:lnTo>
                  <a:pt x="2642" y="4190"/>
                </a:lnTo>
                <a:lnTo>
                  <a:pt x="2656" y="4210"/>
                </a:lnTo>
                <a:lnTo>
                  <a:pt x="2670" y="4229"/>
                </a:lnTo>
                <a:lnTo>
                  <a:pt x="2695" y="4269"/>
                </a:lnTo>
                <a:lnTo>
                  <a:pt x="2720" y="4310"/>
                </a:lnTo>
                <a:lnTo>
                  <a:pt x="2745" y="4350"/>
                </a:lnTo>
                <a:lnTo>
                  <a:pt x="2734" y="4359"/>
                </a:lnTo>
                <a:lnTo>
                  <a:pt x="2728" y="4362"/>
                </a:lnTo>
                <a:lnTo>
                  <a:pt x="2723" y="4365"/>
                </a:lnTo>
                <a:lnTo>
                  <a:pt x="2711" y="4369"/>
                </a:lnTo>
                <a:lnTo>
                  <a:pt x="2698" y="4370"/>
                </a:lnTo>
                <a:lnTo>
                  <a:pt x="2685" y="4369"/>
                </a:lnTo>
                <a:lnTo>
                  <a:pt x="2672" y="4366"/>
                </a:lnTo>
                <a:lnTo>
                  <a:pt x="2658" y="4362"/>
                </a:lnTo>
                <a:lnTo>
                  <a:pt x="2644" y="4356"/>
                </a:lnTo>
                <a:lnTo>
                  <a:pt x="2630" y="4347"/>
                </a:lnTo>
                <a:lnTo>
                  <a:pt x="2615" y="4338"/>
                </a:lnTo>
                <a:lnTo>
                  <a:pt x="2601" y="4327"/>
                </a:lnTo>
                <a:lnTo>
                  <a:pt x="2585" y="4315"/>
                </a:lnTo>
                <a:lnTo>
                  <a:pt x="2571" y="4301"/>
                </a:lnTo>
                <a:lnTo>
                  <a:pt x="2556" y="4287"/>
                </a:lnTo>
                <a:lnTo>
                  <a:pt x="2526" y="4256"/>
                </a:lnTo>
                <a:lnTo>
                  <a:pt x="2496" y="4223"/>
                </a:lnTo>
                <a:lnTo>
                  <a:pt x="2467" y="4188"/>
                </a:lnTo>
                <a:lnTo>
                  <a:pt x="2440" y="4154"/>
                </a:lnTo>
                <a:lnTo>
                  <a:pt x="2413" y="4120"/>
                </a:lnTo>
                <a:lnTo>
                  <a:pt x="2366" y="4059"/>
                </a:lnTo>
                <a:lnTo>
                  <a:pt x="2345" y="4034"/>
                </a:lnTo>
                <a:lnTo>
                  <a:pt x="2328" y="4014"/>
                </a:lnTo>
                <a:lnTo>
                  <a:pt x="2315" y="3999"/>
                </a:lnTo>
                <a:lnTo>
                  <a:pt x="2302" y="3982"/>
                </a:lnTo>
                <a:lnTo>
                  <a:pt x="2289" y="3963"/>
                </a:lnTo>
                <a:lnTo>
                  <a:pt x="2275" y="3945"/>
                </a:lnTo>
                <a:lnTo>
                  <a:pt x="2263" y="3925"/>
                </a:lnTo>
                <a:lnTo>
                  <a:pt x="2252" y="3906"/>
                </a:lnTo>
                <a:lnTo>
                  <a:pt x="2243" y="3887"/>
                </a:lnTo>
                <a:lnTo>
                  <a:pt x="2236" y="3871"/>
                </a:lnTo>
                <a:lnTo>
                  <a:pt x="2234" y="3863"/>
                </a:lnTo>
                <a:lnTo>
                  <a:pt x="2233" y="3855"/>
                </a:lnTo>
                <a:lnTo>
                  <a:pt x="2233" y="3848"/>
                </a:lnTo>
                <a:lnTo>
                  <a:pt x="2233" y="3843"/>
                </a:lnTo>
                <a:lnTo>
                  <a:pt x="2235" y="3838"/>
                </a:lnTo>
                <a:lnTo>
                  <a:pt x="2237" y="3833"/>
                </a:lnTo>
                <a:lnTo>
                  <a:pt x="2241" y="3830"/>
                </a:lnTo>
                <a:lnTo>
                  <a:pt x="2246" y="3827"/>
                </a:lnTo>
                <a:lnTo>
                  <a:pt x="2253" y="3826"/>
                </a:lnTo>
                <a:lnTo>
                  <a:pt x="2260" y="3826"/>
                </a:lnTo>
                <a:lnTo>
                  <a:pt x="2269" y="3826"/>
                </a:lnTo>
                <a:lnTo>
                  <a:pt x="2279" y="3828"/>
                </a:lnTo>
                <a:lnTo>
                  <a:pt x="2292" y="3832"/>
                </a:lnTo>
                <a:lnTo>
                  <a:pt x="2305" y="3836"/>
                </a:lnTo>
                <a:lnTo>
                  <a:pt x="2320" y="3842"/>
                </a:lnTo>
                <a:lnTo>
                  <a:pt x="2338" y="3850"/>
                </a:lnTo>
                <a:lnTo>
                  <a:pt x="2337" y="3846"/>
                </a:lnTo>
                <a:lnTo>
                  <a:pt x="2336" y="3843"/>
                </a:lnTo>
                <a:lnTo>
                  <a:pt x="2334" y="3839"/>
                </a:lnTo>
                <a:lnTo>
                  <a:pt x="2342" y="3837"/>
                </a:lnTo>
                <a:lnTo>
                  <a:pt x="2352" y="3835"/>
                </a:lnTo>
                <a:lnTo>
                  <a:pt x="2376" y="3833"/>
                </a:lnTo>
                <a:lnTo>
                  <a:pt x="2398" y="3833"/>
                </a:lnTo>
                <a:lnTo>
                  <a:pt x="2418" y="3834"/>
                </a:lnTo>
                <a:lnTo>
                  <a:pt x="2399" y="3815"/>
                </a:lnTo>
                <a:lnTo>
                  <a:pt x="2411" y="3816"/>
                </a:lnTo>
                <a:lnTo>
                  <a:pt x="2424" y="3817"/>
                </a:lnTo>
                <a:lnTo>
                  <a:pt x="2454" y="3817"/>
                </a:lnTo>
                <a:lnTo>
                  <a:pt x="2468" y="3816"/>
                </a:lnTo>
                <a:lnTo>
                  <a:pt x="2482" y="3817"/>
                </a:lnTo>
                <a:lnTo>
                  <a:pt x="2493" y="3819"/>
                </a:lnTo>
                <a:lnTo>
                  <a:pt x="2497" y="3820"/>
                </a:lnTo>
                <a:lnTo>
                  <a:pt x="2501" y="3822"/>
                </a:lnTo>
                <a:lnTo>
                  <a:pt x="2498" y="3814"/>
                </a:lnTo>
                <a:lnTo>
                  <a:pt x="2493" y="3808"/>
                </a:lnTo>
                <a:lnTo>
                  <a:pt x="2487" y="3803"/>
                </a:lnTo>
                <a:lnTo>
                  <a:pt x="2510" y="3802"/>
                </a:lnTo>
                <a:lnTo>
                  <a:pt x="2533" y="3800"/>
                </a:lnTo>
                <a:lnTo>
                  <a:pt x="2557" y="3797"/>
                </a:lnTo>
                <a:lnTo>
                  <a:pt x="2580" y="3793"/>
                </a:lnTo>
                <a:lnTo>
                  <a:pt x="2572" y="3784"/>
                </a:lnTo>
                <a:lnTo>
                  <a:pt x="2565" y="3775"/>
                </a:lnTo>
                <a:lnTo>
                  <a:pt x="2577" y="3776"/>
                </a:lnTo>
                <a:lnTo>
                  <a:pt x="2587" y="3775"/>
                </a:lnTo>
                <a:lnTo>
                  <a:pt x="2599" y="3774"/>
                </a:lnTo>
                <a:lnTo>
                  <a:pt x="2609" y="3771"/>
                </a:lnTo>
                <a:lnTo>
                  <a:pt x="2619" y="3768"/>
                </a:lnTo>
                <a:lnTo>
                  <a:pt x="2629" y="3764"/>
                </a:lnTo>
                <a:lnTo>
                  <a:pt x="2639" y="3760"/>
                </a:lnTo>
                <a:lnTo>
                  <a:pt x="2647" y="3754"/>
                </a:lnTo>
                <a:lnTo>
                  <a:pt x="2656" y="3747"/>
                </a:lnTo>
                <a:lnTo>
                  <a:pt x="2664" y="3740"/>
                </a:lnTo>
                <a:lnTo>
                  <a:pt x="2672" y="3733"/>
                </a:lnTo>
                <a:lnTo>
                  <a:pt x="2679" y="3726"/>
                </a:lnTo>
                <a:lnTo>
                  <a:pt x="2686" y="3717"/>
                </a:lnTo>
                <a:lnTo>
                  <a:pt x="2692" y="3708"/>
                </a:lnTo>
                <a:lnTo>
                  <a:pt x="2703" y="3689"/>
                </a:lnTo>
                <a:lnTo>
                  <a:pt x="2688" y="3684"/>
                </a:lnTo>
                <a:lnTo>
                  <a:pt x="2673" y="3680"/>
                </a:lnTo>
                <a:lnTo>
                  <a:pt x="2657" y="3679"/>
                </a:lnTo>
                <a:lnTo>
                  <a:pt x="2642" y="3678"/>
                </a:lnTo>
                <a:lnTo>
                  <a:pt x="2612" y="3679"/>
                </a:lnTo>
                <a:lnTo>
                  <a:pt x="2579" y="3681"/>
                </a:lnTo>
                <a:lnTo>
                  <a:pt x="2581" y="3678"/>
                </a:lnTo>
                <a:lnTo>
                  <a:pt x="2584" y="3675"/>
                </a:lnTo>
                <a:lnTo>
                  <a:pt x="2589" y="3671"/>
                </a:lnTo>
                <a:lnTo>
                  <a:pt x="2577" y="3676"/>
                </a:lnTo>
                <a:lnTo>
                  <a:pt x="2565" y="3682"/>
                </a:lnTo>
                <a:lnTo>
                  <a:pt x="2551" y="3688"/>
                </a:lnTo>
                <a:lnTo>
                  <a:pt x="2539" y="3692"/>
                </a:lnTo>
                <a:lnTo>
                  <a:pt x="2530" y="3695"/>
                </a:lnTo>
                <a:lnTo>
                  <a:pt x="2526" y="3695"/>
                </a:lnTo>
                <a:lnTo>
                  <a:pt x="2523" y="3694"/>
                </a:lnTo>
                <a:lnTo>
                  <a:pt x="2521" y="3692"/>
                </a:lnTo>
                <a:lnTo>
                  <a:pt x="2520" y="3689"/>
                </a:lnTo>
                <a:lnTo>
                  <a:pt x="2520" y="3685"/>
                </a:lnTo>
                <a:lnTo>
                  <a:pt x="2521" y="3680"/>
                </a:lnTo>
                <a:lnTo>
                  <a:pt x="2503" y="3683"/>
                </a:lnTo>
                <a:lnTo>
                  <a:pt x="2487" y="3687"/>
                </a:lnTo>
                <a:lnTo>
                  <a:pt x="2469" y="3691"/>
                </a:lnTo>
                <a:lnTo>
                  <a:pt x="2453" y="3697"/>
                </a:lnTo>
                <a:lnTo>
                  <a:pt x="2456" y="3694"/>
                </a:lnTo>
                <a:lnTo>
                  <a:pt x="2457" y="3692"/>
                </a:lnTo>
                <a:lnTo>
                  <a:pt x="2459" y="3689"/>
                </a:lnTo>
                <a:lnTo>
                  <a:pt x="2463" y="3686"/>
                </a:lnTo>
                <a:lnTo>
                  <a:pt x="2454" y="3689"/>
                </a:lnTo>
                <a:lnTo>
                  <a:pt x="2444" y="3692"/>
                </a:lnTo>
                <a:lnTo>
                  <a:pt x="2433" y="3693"/>
                </a:lnTo>
                <a:lnTo>
                  <a:pt x="2423" y="3693"/>
                </a:lnTo>
                <a:lnTo>
                  <a:pt x="2413" y="3692"/>
                </a:lnTo>
                <a:lnTo>
                  <a:pt x="2405" y="3690"/>
                </a:lnTo>
                <a:lnTo>
                  <a:pt x="2398" y="3688"/>
                </a:lnTo>
                <a:lnTo>
                  <a:pt x="2394" y="3685"/>
                </a:lnTo>
                <a:lnTo>
                  <a:pt x="2380" y="3690"/>
                </a:lnTo>
                <a:lnTo>
                  <a:pt x="2366" y="3694"/>
                </a:lnTo>
                <a:lnTo>
                  <a:pt x="2351" y="3696"/>
                </a:lnTo>
                <a:lnTo>
                  <a:pt x="2336" y="3695"/>
                </a:lnTo>
                <a:lnTo>
                  <a:pt x="2352" y="3672"/>
                </a:lnTo>
                <a:lnTo>
                  <a:pt x="2369" y="3652"/>
                </a:lnTo>
                <a:lnTo>
                  <a:pt x="2377" y="3643"/>
                </a:lnTo>
                <a:lnTo>
                  <a:pt x="2385" y="3634"/>
                </a:lnTo>
                <a:lnTo>
                  <a:pt x="2394" y="3627"/>
                </a:lnTo>
                <a:lnTo>
                  <a:pt x="2403" y="3620"/>
                </a:lnTo>
                <a:lnTo>
                  <a:pt x="2413" y="3615"/>
                </a:lnTo>
                <a:lnTo>
                  <a:pt x="2422" y="3611"/>
                </a:lnTo>
                <a:lnTo>
                  <a:pt x="2433" y="3608"/>
                </a:lnTo>
                <a:lnTo>
                  <a:pt x="2445" y="3607"/>
                </a:lnTo>
                <a:lnTo>
                  <a:pt x="2456" y="3607"/>
                </a:lnTo>
                <a:lnTo>
                  <a:pt x="2469" y="3608"/>
                </a:lnTo>
                <a:lnTo>
                  <a:pt x="2484" y="3611"/>
                </a:lnTo>
                <a:lnTo>
                  <a:pt x="2499" y="3616"/>
                </a:lnTo>
                <a:lnTo>
                  <a:pt x="2493" y="3609"/>
                </a:lnTo>
                <a:lnTo>
                  <a:pt x="2487" y="3604"/>
                </a:lnTo>
                <a:lnTo>
                  <a:pt x="2497" y="3602"/>
                </a:lnTo>
                <a:lnTo>
                  <a:pt x="2509" y="3600"/>
                </a:lnTo>
                <a:lnTo>
                  <a:pt x="2522" y="3599"/>
                </a:lnTo>
                <a:lnTo>
                  <a:pt x="2535" y="3599"/>
                </a:lnTo>
                <a:lnTo>
                  <a:pt x="2561" y="3599"/>
                </a:lnTo>
                <a:lnTo>
                  <a:pt x="2583" y="3600"/>
                </a:lnTo>
                <a:lnTo>
                  <a:pt x="2576" y="3592"/>
                </a:lnTo>
                <a:lnTo>
                  <a:pt x="2571" y="3589"/>
                </a:lnTo>
                <a:lnTo>
                  <a:pt x="2567" y="3586"/>
                </a:lnTo>
                <a:lnTo>
                  <a:pt x="2578" y="3587"/>
                </a:lnTo>
                <a:lnTo>
                  <a:pt x="2592" y="3586"/>
                </a:lnTo>
                <a:lnTo>
                  <a:pt x="2621" y="3584"/>
                </a:lnTo>
                <a:lnTo>
                  <a:pt x="2636" y="3582"/>
                </a:lnTo>
                <a:lnTo>
                  <a:pt x="2649" y="3582"/>
                </a:lnTo>
                <a:lnTo>
                  <a:pt x="2661" y="3583"/>
                </a:lnTo>
                <a:lnTo>
                  <a:pt x="2667" y="3584"/>
                </a:lnTo>
                <a:lnTo>
                  <a:pt x="2671" y="3585"/>
                </a:lnTo>
                <a:lnTo>
                  <a:pt x="2665" y="3580"/>
                </a:lnTo>
                <a:lnTo>
                  <a:pt x="2661" y="3577"/>
                </a:lnTo>
                <a:lnTo>
                  <a:pt x="2657" y="3574"/>
                </a:lnTo>
                <a:lnTo>
                  <a:pt x="2751" y="3558"/>
                </a:lnTo>
                <a:lnTo>
                  <a:pt x="2749" y="3555"/>
                </a:lnTo>
                <a:lnTo>
                  <a:pt x="2743" y="3548"/>
                </a:lnTo>
                <a:lnTo>
                  <a:pt x="2752" y="3547"/>
                </a:lnTo>
                <a:lnTo>
                  <a:pt x="2761" y="3544"/>
                </a:lnTo>
                <a:lnTo>
                  <a:pt x="2770" y="3540"/>
                </a:lnTo>
                <a:lnTo>
                  <a:pt x="2779" y="3535"/>
                </a:lnTo>
                <a:lnTo>
                  <a:pt x="2788" y="3530"/>
                </a:lnTo>
                <a:lnTo>
                  <a:pt x="2796" y="3524"/>
                </a:lnTo>
                <a:lnTo>
                  <a:pt x="2811" y="3509"/>
                </a:lnTo>
                <a:lnTo>
                  <a:pt x="2826" y="3494"/>
                </a:lnTo>
                <a:lnTo>
                  <a:pt x="2838" y="3477"/>
                </a:lnTo>
                <a:lnTo>
                  <a:pt x="2849" y="3461"/>
                </a:lnTo>
                <a:lnTo>
                  <a:pt x="2859" y="3445"/>
                </a:lnTo>
                <a:lnTo>
                  <a:pt x="2845" y="3441"/>
                </a:lnTo>
                <a:lnTo>
                  <a:pt x="2833" y="3439"/>
                </a:lnTo>
                <a:lnTo>
                  <a:pt x="2821" y="3438"/>
                </a:lnTo>
                <a:lnTo>
                  <a:pt x="2808" y="3437"/>
                </a:lnTo>
                <a:lnTo>
                  <a:pt x="2785" y="3437"/>
                </a:lnTo>
                <a:lnTo>
                  <a:pt x="2771" y="3437"/>
                </a:lnTo>
                <a:lnTo>
                  <a:pt x="2758" y="3437"/>
                </a:lnTo>
                <a:lnTo>
                  <a:pt x="2759" y="3434"/>
                </a:lnTo>
                <a:lnTo>
                  <a:pt x="2760" y="3432"/>
                </a:lnTo>
                <a:lnTo>
                  <a:pt x="2763" y="3428"/>
                </a:lnTo>
                <a:lnTo>
                  <a:pt x="2767" y="3424"/>
                </a:lnTo>
                <a:lnTo>
                  <a:pt x="2748" y="3427"/>
                </a:lnTo>
                <a:lnTo>
                  <a:pt x="2725" y="3433"/>
                </a:lnTo>
                <a:lnTo>
                  <a:pt x="2715" y="3436"/>
                </a:lnTo>
                <a:lnTo>
                  <a:pt x="2705" y="3440"/>
                </a:lnTo>
                <a:lnTo>
                  <a:pt x="2695" y="3445"/>
                </a:lnTo>
                <a:lnTo>
                  <a:pt x="2688" y="3451"/>
                </a:lnTo>
                <a:lnTo>
                  <a:pt x="2691" y="3446"/>
                </a:lnTo>
                <a:lnTo>
                  <a:pt x="2694" y="3442"/>
                </a:lnTo>
                <a:lnTo>
                  <a:pt x="2695" y="3437"/>
                </a:lnTo>
                <a:lnTo>
                  <a:pt x="2695" y="3432"/>
                </a:lnTo>
                <a:lnTo>
                  <a:pt x="2692" y="3435"/>
                </a:lnTo>
                <a:lnTo>
                  <a:pt x="2689" y="3437"/>
                </a:lnTo>
                <a:lnTo>
                  <a:pt x="2679" y="3441"/>
                </a:lnTo>
                <a:lnTo>
                  <a:pt x="2665" y="3444"/>
                </a:lnTo>
                <a:lnTo>
                  <a:pt x="2651" y="3446"/>
                </a:lnTo>
                <a:lnTo>
                  <a:pt x="2637" y="3446"/>
                </a:lnTo>
                <a:lnTo>
                  <a:pt x="2623" y="3446"/>
                </a:lnTo>
                <a:lnTo>
                  <a:pt x="2613" y="3446"/>
                </a:lnTo>
                <a:lnTo>
                  <a:pt x="2605" y="3444"/>
                </a:lnTo>
                <a:lnTo>
                  <a:pt x="2608" y="3443"/>
                </a:lnTo>
                <a:lnTo>
                  <a:pt x="2610" y="3440"/>
                </a:lnTo>
                <a:lnTo>
                  <a:pt x="2613" y="3435"/>
                </a:lnTo>
                <a:lnTo>
                  <a:pt x="2615" y="3430"/>
                </a:lnTo>
                <a:lnTo>
                  <a:pt x="2615" y="3428"/>
                </a:lnTo>
                <a:lnTo>
                  <a:pt x="2605" y="3431"/>
                </a:lnTo>
                <a:lnTo>
                  <a:pt x="2593" y="3432"/>
                </a:lnTo>
                <a:lnTo>
                  <a:pt x="2569" y="3435"/>
                </a:lnTo>
                <a:lnTo>
                  <a:pt x="2557" y="3436"/>
                </a:lnTo>
                <a:lnTo>
                  <a:pt x="2544" y="3439"/>
                </a:lnTo>
                <a:lnTo>
                  <a:pt x="2533" y="3442"/>
                </a:lnTo>
                <a:lnTo>
                  <a:pt x="2523" y="3446"/>
                </a:lnTo>
                <a:lnTo>
                  <a:pt x="2538" y="3425"/>
                </a:lnTo>
                <a:lnTo>
                  <a:pt x="2546" y="3416"/>
                </a:lnTo>
                <a:lnTo>
                  <a:pt x="2555" y="3407"/>
                </a:lnTo>
                <a:lnTo>
                  <a:pt x="2563" y="3399"/>
                </a:lnTo>
                <a:lnTo>
                  <a:pt x="2572" y="3393"/>
                </a:lnTo>
                <a:lnTo>
                  <a:pt x="2581" y="3387"/>
                </a:lnTo>
                <a:lnTo>
                  <a:pt x="2590" y="3382"/>
                </a:lnTo>
                <a:lnTo>
                  <a:pt x="2601" y="3378"/>
                </a:lnTo>
                <a:lnTo>
                  <a:pt x="2611" y="3375"/>
                </a:lnTo>
                <a:lnTo>
                  <a:pt x="2622" y="3371"/>
                </a:lnTo>
                <a:lnTo>
                  <a:pt x="2634" y="3370"/>
                </a:lnTo>
                <a:lnTo>
                  <a:pt x="2646" y="3370"/>
                </a:lnTo>
                <a:lnTo>
                  <a:pt x="2659" y="3371"/>
                </a:lnTo>
                <a:lnTo>
                  <a:pt x="2673" y="3374"/>
                </a:lnTo>
                <a:lnTo>
                  <a:pt x="2686" y="3377"/>
                </a:lnTo>
                <a:lnTo>
                  <a:pt x="2685" y="3370"/>
                </a:lnTo>
                <a:lnTo>
                  <a:pt x="2682" y="3365"/>
                </a:lnTo>
                <a:lnTo>
                  <a:pt x="2679" y="3360"/>
                </a:lnTo>
                <a:lnTo>
                  <a:pt x="2674" y="3356"/>
                </a:lnTo>
                <a:lnTo>
                  <a:pt x="2684" y="3354"/>
                </a:lnTo>
                <a:lnTo>
                  <a:pt x="2695" y="3352"/>
                </a:lnTo>
                <a:lnTo>
                  <a:pt x="2719" y="3351"/>
                </a:lnTo>
                <a:lnTo>
                  <a:pt x="2744" y="3351"/>
                </a:lnTo>
                <a:lnTo>
                  <a:pt x="2764" y="3351"/>
                </a:lnTo>
                <a:lnTo>
                  <a:pt x="2760" y="3349"/>
                </a:lnTo>
                <a:lnTo>
                  <a:pt x="2758" y="3346"/>
                </a:lnTo>
                <a:lnTo>
                  <a:pt x="2754" y="3341"/>
                </a:lnTo>
                <a:lnTo>
                  <a:pt x="2759" y="3343"/>
                </a:lnTo>
                <a:lnTo>
                  <a:pt x="2765" y="3343"/>
                </a:lnTo>
                <a:lnTo>
                  <a:pt x="2781" y="3344"/>
                </a:lnTo>
                <a:lnTo>
                  <a:pt x="2797" y="3343"/>
                </a:lnTo>
                <a:lnTo>
                  <a:pt x="2813" y="3341"/>
                </a:lnTo>
                <a:lnTo>
                  <a:pt x="2830" y="3340"/>
                </a:lnTo>
                <a:lnTo>
                  <a:pt x="2845" y="3339"/>
                </a:lnTo>
                <a:lnTo>
                  <a:pt x="2858" y="3340"/>
                </a:lnTo>
                <a:lnTo>
                  <a:pt x="2863" y="3341"/>
                </a:lnTo>
                <a:lnTo>
                  <a:pt x="2867" y="3342"/>
                </a:lnTo>
                <a:lnTo>
                  <a:pt x="2862" y="3331"/>
                </a:lnTo>
                <a:lnTo>
                  <a:pt x="2868" y="3333"/>
                </a:lnTo>
                <a:lnTo>
                  <a:pt x="2875" y="3335"/>
                </a:lnTo>
                <a:lnTo>
                  <a:pt x="2882" y="3335"/>
                </a:lnTo>
                <a:lnTo>
                  <a:pt x="2888" y="3333"/>
                </a:lnTo>
                <a:lnTo>
                  <a:pt x="2896" y="3332"/>
                </a:lnTo>
                <a:lnTo>
                  <a:pt x="2903" y="3330"/>
                </a:lnTo>
                <a:lnTo>
                  <a:pt x="2917" y="3325"/>
                </a:lnTo>
                <a:lnTo>
                  <a:pt x="2930" y="3318"/>
                </a:lnTo>
                <a:lnTo>
                  <a:pt x="2945" y="3308"/>
                </a:lnTo>
                <a:lnTo>
                  <a:pt x="2958" y="3298"/>
                </a:lnTo>
                <a:lnTo>
                  <a:pt x="2972" y="3285"/>
                </a:lnTo>
                <a:lnTo>
                  <a:pt x="2984" y="3272"/>
                </a:lnTo>
                <a:lnTo>
                  <a:pt x="2995" y="3258"/>
                </a:lnTo>
                <a:lnTo>
                  <a:pt x="3006" y="3245"/>
                </a:lnTo>
                <a:lnTo>
                  <a:pt x="3017" y="3231"/>
                </a:lnTo>
                <a:lnTo>
                  <a:pt x="3025" y="3218"/>
                </a:lnTo>
                <a:lnTo>
                  <a:pt x="3032" y="3206"/>
                </a:lnTo>
                <a:lnTo>
                  <a:pt x="3038" y="3195"/>
                </a:lnTo>
                <a:lnTo>
                  <a:pt x="3043" y="3186"/>
                </a:lnTo>
                <a:lnTo>
                  <a:pt x="3028" y="3182"/>
                </a:lnTo>
                <a:lnTo>
                  <a:pt x="3013" y="3181"/>
                </a:lnTo>
                <a:lnTo>
                  <a:pt x="2998" y="3182"/>
                </a:lnTo>
                <a:lnTo>
                  <a:pt x="2984" y="3185"/>
                </a:lnTo>
                <a:lnTo>
                  <a:pt x="2956" y="3191"/>
                </a:lnTo>
                <a:lnTo>
                  <a:pt x="2925" y="3196"/>
                </a:lnTo>
                <a:lnTo>
                  <a:pt x="2927" y="3193"/>
                </a:lnTo>
                <a:lnTo>
                  <a:pt x="2929" y="3191"/>
                </a:lnTo>
                <a:lnTo>
                  <a:pt x="2934" y="3187"/>
                </a:lnTo>
                <a:lnTo>
                  <a:pt x="2940" y="3184"/>
                </a:lnTo>
                <a:lnTo>
                  <a:pt x="2920" y="3189"/>
                </a:lnTo>
                <a:lnTo>
                  <a:pt x="2900" y="3195"/>
                </a:lnTo>
                <a:lnTo>
                  <a:pt x="2880" y="3203"/>
                </a:lnTo>
                <a:lnTo>
                  <a:pt x="2872" y="3207"/>
                </a:lnTo>
                <a:lnTo>
                  <a:pt x="2864" y="3212"/>
                </a:lnTo>
                <a:lnTo>
                  <a:pt x="2868" y="3207"/>
                </a:lnTo>
                <a:lnTo>
                  <a:pt x="2869" y="3203"/>
                </a:lnTo>
                <a:lnTo>
                  <a:pt x="2870" y="3200"/>
                </a:lnTo>
                <a:lnTo>
                  <a:pt x="2872" y="3194"/>
                </a:lnTo>
                <a:lnTo>
                  <a:pt x="2836" y="3207"/>
                </a:lnTo>
                <a:lnTo>
                  <a:pt x="2801" y="3222"/>
                </a:lnTo>
                <a:lnTo>
                  <a:pt x="2802" y="3216"/>
                </a:lnTo>
                <a:lnTo>
                  <a:pt x="2802" y="3212"/>
                </a:lnTo>
                <a:lnTo>
                  <a:pt x="2802" y="3204"/>
                </a:lnTo>
                <a:lnTo>
                  <a:pt x="2799" y="3206"/>
                </a:lnTo>
                <a:lnTo>
                  <a:pt x="2795" y="3208"/>
                </a:lnTo>
                <a:lnTo>
                  <a:pt x="2786" y="3211"/>
                </a:lnTo>
                <a:lnTo>
                  <a:pt x="2773" y="3212"/>
                </a:lnTo>
                <a:lnTo>
                  <a:pt x="2760" y="3213"/>
                </a:lnTo>
                <a:lnTo>
                  <a:pt x="2733" y="3214"/>
                </a:lnTo>
                <a:lnTo>
                  <a:pt x="2721" y="3215"/>
                </a:lnTo>
                <a:lnTo>
                  <a:pt x="2712" y="3216"/>
                </a:lnTo>
                <a:lnTo>
                  <a:pt x="2715" y="3211"/>
                </a:lnTo>
                <a:lnTo>
                  <a:pt x="2716" y="3207"/>
                </a:lnTo>
                <a:lnTo>
                  <a:pt x="2716" y="3204"/>
                </a:lnTo>
                <a:lnTo>
                  <a:pt x="2715" y="3203"/>
                </a:lnTo>
                <a:lnTo>
                  <a:pt x="2709" y="3208"/>
                </a:lnTo>
                <a:lnTo>
                  <a:pt x="2702" y="3212"/>
                </a:lnTo>
                <a:lnTo>
                  <a:pt x="2695" y="3216"/>
                </a:lnTo>
                <a:lnTo>
                  <a:pt x="2688" y="3218"/>
                </a:lnTo>
                <a:lnTo>
                  <a:pt x="2681" y="3220"/>
                </a:lnTo>
                <a:lnTo>
                  <a:pt x="2673" y="3222"/>
                </a:lnTo>
                <a:lnTo>
                  <a:pt x="2664" y="3220"/>
                </a:lnTo>
                <a:lnTo>
                  <a:pt x="2655" y="3219"/>
                </a:lnTo>
                <a:lnTo>
                  <a:pt x="2662" y="3208"/>
                </a:lnTo>
                <a:lnTo>
                  <a:pt x="2670" y="3199"/>
                </a:lnTo>
                <a:lnTo>
                  <a:pt x="2677" y="3191"/>
                </a:lnTo>
                <a:lnTo>
                  <a:pt x="2685" y="3184"/>
                </a:lnTo>
                <a:lnTo>
                  <a:pt x="2694" y="3177"/>
                </a:lnTo>
                <a:lnTo>
                  <a:pt x="2703" y="3171"/>
                </a:lnTo>
                <a:lnTo>
                  <a:pt x="2714" y="3167"/>
                </a:lnTo>
                <a:lnTo>
                  <a:pt x="2724" y="3164"/>
                </a:lnTo>
                <a:lnTo>
                  <a:pt x="2734" y="3161"/>
                </a:lnTo>
                <a:lnTo>
                  <a:pt x="2746" y="3158"/>
                </a:lnTo>
                <a:lnTo>
                  <a:pt x="2768" y="3155"/>
                </a:lnTo>
                <a:lnTo>
                  <a:pt x="2792" y="3153"/>
                </a:lnTo>
                <a:lnTo>
                  <a:pt x="2816" y="3152"/>
                </a:lnTo>
                <a:lnTo>
                  <a:pt x="2815" y="3150"/>
                </a:lnTo>
                <a:lnTo>
                  <a:pt x="2813" y="3148"/>
                </a:lnTo>
                <a:lnTo>
                  <a:pt x="2809" y="3147"/>
                </a:lnTo>
                <a:lnTo>
                  <a:pt x="2825" y="3139"/>
                </a:lnTo>
                <a:lnTo>
                  <a:pt x="2843" y="3133"/>
                </a:lnTo>
                <a:lnTo>
                  <a:pt x="2861" y="3127"/>
                </a:lnTo>
                <a:lnTo>
                  <a:pt x="2877" y="3124"/>
                </a:lnTo>
                <a:lnTo>
                  <a:pt x="2874" y="3123"/>
                </a:lnTo>
                <a:lnTo>
                  <a:pt x="2871" y="3121"/>
                </a:lnTo>
                <a:lnTo>
                  <a:pt x="2869" y="3118"/>
                </a:lnTo>
                <a:lnTo>
                  <a:pt x="2877" y="3119"/>
                </a:lnTo>
                <a:lnTo>
                  <a:pt x="2886" y="3120"/>
                </a:lnTo>
                <a:lnTo>
                  <a:pt x="2904" y="3119"/>
                </a:lnTo>
                <a:lnTo>
                  <a:pt x="2922" y="3116"/>
                </a:lnTo>
                <a:lnTo>
                  <a:pt x="2940" y="3111"/>
                </a:lnTo>
                <a:lnTo>
                  <a:pt x="2958" y="3103"/>
                </a:lnTo>
                <a:lnTo>
                  <a:pt x="2976" y="3094"/>
                </a:lnTo>
                <a:lnTo>
                  <a:pt x="2992" y="3084"/>
                </a:lnTo>
                <a:lnTo>
                  <a:pt x="3009" y="3073"/>
                </a:lnTo>
                <a:lnTo>
                  <a:pt x="3025" y="3060"/>
                </a:lnTo>
                <a:lnTo>
                  <a:pt x="3039" y="3047"/>
                </a:lnTo>
                <a:lnTo>
                  <a:pt x="3054" y="3032"/>
                </a:lnTo>
                <a:lnTo>
                  <a:pt x="3066" y="3017"/>
                </a:lnTo>
                <a:lnTo>
                  <a:pt x="3077" y="3002"/>
                </a:lnTo>
                <a:lnTo>
                  <a:pt x="3088" y="2987"/>
                </a:lnTo>
                <a:lnTo>
                  <a:pt x="3096" y="2972"/>
                </a:lnTo>
                <a:lnTo>
                  <a:pt x="3102" y="2956"/>
                </a:lnTo>
                <a:lnTo>
                  <a:pt x="3089" y="2954"/>
                </a:lnTo>
                <a:lnTo>
                  <a:pt x="3076" y="2954"/>
                </a:lnTo>
                <a:lnTo>
                  <a:pt x="3064" y="2954"/>
                </a:lnTo>
                <a:lnTo>
                  <a:pt x="3053" y="2956"/>
                </a:lnTo>
                <a:lnTo>
                  <a:pt x="3029" y="2961"/>
                </a:lnTo>
                <a:lnTo>
                  <a:pt x="3003" y="2966"/>
                </a:lnTo>
                <a:lnTo>
                  <a:pt x="3006" y="2962"/>
                </a:lnTo>
                <a:lnTo>
                  <a:pt x="3011" y="2958"/>
                </a:lnTo>
                <a:lnTo>
                  <a:pt x="3016" y="2955"/>
                </a:lnTo>
                <a:lnTo>
                  <a:pt x="2982" y="2964"/>
                </a:lnTo>
                <a:lnTo>
                  <a:pt x="2964" y="2969"/>
                </a:lnTo>
                <a:lnTo>
                  <a:pt x="2956" y="2972"/>
                </a:lnTo>
                <a:lnTo>
                  <a:pt x="2949" y="2975"/>
                </a:lnTo>
                <a:lnTo>
                  <a:pt x="2954" y="2971"/>
                </a:lnTo>
                <a:lnTo>
                  <a:pt x="2955" y="2968"/>
                </a:lnTo>
                <a:lnTo>
                  <a:pt x="2956" y="2966"/>
                </a:lnTo>
                <a:lnTo>
                  <a:pt x="2959" y="2961"/>
                </a:lnTo>
                <a:lnTo>
                  <a:pt x="2927" y="2969"/>
                </a:lnTo>
                <a:lnTo>
                  <a:pt x="2896" y="2978"/>
                </a:lnTo>
                <a:lnTo>
                  <a:pt x="2898" y="2974"/>
                </a:lnTo>
                <a:lnTo>
                  <a:pt x="2899" y="2971"/>
                </a:lnTo>
                <a:lnTo>
                  <a:pt x="2900" y="2964"/>
                </a:lnTo>
                <a:lnTo>
                  <a:pt x="2881" y="2966"/>
                </a:lnTo>
                <a:lnTo>
                  <a:pt x="2862" y="2968"/>
                </a:lnTo>
                <a:lnTo>
                  <a:pt x="2842" y="2968"/>
                </a:lnTo>
                <a:lnTo>
                  <a:pt x="2824" y="2968"/>
                </a:lnTo>
                <a:lnTo>
                  <a:pt x="2827" y="2965"/>
                </a:lnTo>
                <a:lnTo>
                  <a:pt x="2829" y="2962"/>
                </a:lnTo>
                <a:lnTo>
                  <a:pt x="2829" y="2958"/>
                </a:lnTo>
                <a:lnTo>
                  <a:pt x="2813" y="2966"/>
                </a:lnTo>
                <a:lnTo>
                  <a:pt x="2799" y="2974"/>
                </a:lnTo>
                <a:lnTo>
                  <a:pt x="2786" y="2984"/>
                </a:lnTo>
                <a:lnTo>
                  <a:pt x="2771" y="2994"/>
                </a:lnTo>
                <a:lnTo>
                  <a:pt x="2784" y="2970"/>
                </a:lnTo>
                <a:lnTo>
                  <a:pt x="2796" y="2948"/>
                </a:lnTo>
                <a:lnTo>
                  <a:pt x="2803" y="2938"/>
                </a:lnTo>
                <a:lnTo>
                  <a:pt x="2810" y="2929"/>
                </a:lnTo>
                <a:lnTo>
                  <a:pt x="2817" y="2921"/>
                </a:lnTo>
                <a:lnTo>
                  <a:pt x="2826" y="2912"/>
                </a:lnTo>
                <a:lnTo>
                  <a:pt x="2834" y="2905"/>
                </a:lnTo>
                <a:lnTo>
                  <a:pt x="2843" y="2898"/>
                </a:lnTo>
                <a:lnTo>
                  <a:pt x="2853" y="2892"/>
                </a:lnTo>
                <a:lnTo>
                  <a:pt x="2864" y="2887"/>
                </a:lnTo>
                <a:lnTo>
                  <a:pt x="2876" y="2881"/>
                </a:lnTo>
                <a:lnTo>
                  <a:pt x="2888" y="2877"/>
                </a:lnTo>
                <a:lnTo>
                  <a:pt x="2902" y="2874"/>
                </a:lnTo>
                <a:lnTo>
                  <a:pt x="2916" y="2871"/>
                </a:lnTo>
                <a:lnTo>
                  <a:pt x="2914" y="2869"/>
                </a:lnTo>
                <a:lnTo>
                  <a:pt x="2912" y="2868"/>
                </a:lnTo>
                <a:lnTo>
                  <a:pt x="2909" y="2867"/>
                </a:lnTo>
                <a:lnTo>
                  <a:pt x="2920" y="2862"/>
                </a:lnTo>
                <a:lnTo>
                  <a:pt x="2934" y="2856"/>
                </a:lnTo>
                <a:lnTo>
                  <a:pt x="2947" y="2852"/>
                </a:lnTo>
                <a:lnTo>
                  <a:pt x="2958" y="2848"/>
                </a:lnTo>
                <a:lnTo>
                  <a:pt x="2955" y="2848"/>
                </a:lnTo>
                <a:lnTo>
                  <a:pt x="2953" y="2847"/>
                </a:lnTo>
                <a:lnTo>
                  <a:pt x="2951" y="2843"/>
                </a:lnTo>
                <a:lnTo>
                  <a:pt x="2958" y="2843"/>
                </a:lnTo>
                <a:lnTo>
                  <a:pt x="2965" y="2843"/>
                </a:lnTo>
                <a:lnTo>
                  <a:pt x="2980" y="2840"/>
                </a:lnTo>
                <a:lnTo>
                  <a:pt x="2995" y="2836"/>
                </a:lnTo>
                <a:lnTo>
                  <a:pt x="3010" y="2829"/>
                </a:lnTo>
                <a:lnTo>
                  <a:pt x="3023" y="2821"/>
                </a:lnTo>
                <a:lnTo>
                  <a:pt x="3037" y="2811"/>
                </a:lnTo>
                <a:lnTo>
                  <a:pt x="3051" y="2799"/>
                </a:lnTo>
                <a:lnTo>
                  <a:pt x="3063" y="2787"/>
                </a:lnTo>
                <a:lnTo>
                  <a:pt x="3074" y="2774"/>
                </a:lnTo>
                <a:lnTo>
                  <a:pt x="3086" y="2760"/>
                </a:lnTo>
                <a:lnTo>
                  <a:pt x="3096" y="2746"/>
                </a:lnTo>
                <a:lnTo>
                  <a:pt x="3104" y="2732"/>
                </a:lnTo>
                <a:lnTo>
                  <a:pt x="3112" y="2717"/>
                </a:lnTo>
                <a:lnTo>
                  <a:pt x="3119" y="2704"/>
                </a:lnTo>
                <a:lnTo>
                  <a:pt x="3125" y="2690"/>
                </a:lnTo>
                <a:lnTo>
                  <a:pt x="3129" y="2678"/>
                </a:lnTo>
                <a:lnTo>
                  <a:pt x="3119" y="2678"/>
                </a:lnTo>
                <a:lnTo>
                  <a:pt x="3111" y="2680"/>
                </a:lnTo>
                <a:lnTo>
                  <a:pt x="3094" y="2685"/>
                </a:lnTo>
                <a:lnTo>
                  <a:pt x="3078" y="2691"/>
                </a:lnTo>
                <a:lnTo>
                  <a:pt x="3061" y="2699"/>
                </a:lnTo>
                <a:lnTo>
                  <a:pt x="3063" y="2695"/>
                </a:lnTo>
                <a:lnTo>
                  <a:pt x="3066" y="2691"/>
                </a:lnTo>
                <a:lnTo>
                  <a:pt x="3070" y="2687"/>
                </a:lnTo>
                <a:lnTo>
                  <a:pt x="3043" y="2703"/>
                </a:lnTo>
                <a:lnTo>
                  <a:pt x="3031" y="2711"/>
                </a:lnTo>
                <a:lnTo>
                  <a:pt x="3020" y="2719"/>
                </a:lnTo>
                <a:lnTo>
                  <a:pt x="3023" y="2715"/>
                </a:lnTo>
                <a:lnTo>
                  <a:pt x="3024" y="2712"/>
                </a:lnTo>
                <a:lnTo>
                  <a:pt x="3024" y="2710"/>
                </a:lnTo>
                <a:lnTo>
                  <a:pt x="3025" y="2705"/>
                </a:lnTo>
                <a:lnTo>
                  <a:pt x="3001" y="2719"/>
                </a:lnTo>
                <a:lnTo>
                  <a:pt x="2978" y="2734"/>
                </a:lnTo>
                <a:lnTo>
                  <a:pt x="2979" y="2730"/>
                </a:lnTo>
                <a:lnTo>
                  <a:pt x="2979" y="2726"/>
                </a:lnTo>
                <a:lnTo>
                  <a:pt x="2978" y="2721"/>
                </a:lnTo>
                <a:lnTo>
                  <a:pt x="2962" y="2727"/>
                </a:lnTo>
                <a:lnTo>
                  <a:pt x="2948" y="2733"/>
                </a:lnTo>
                <a:lnTo>
                  <a:pt x="2933" y="2738"/>
                </a:lnTo>
                <a:lnTo>
                  <a:pt x="2916" y="2742"/>
                </a:lnTo>
                <a:lnTo>
                  <a:pt x="2918" y="2738"/>
                </a:lnTo>
                <a:lnTo>
                  <a:pt x="2919" y="2735"/>
                </a:lnTo>
                <a:lnTo>
                  <a:pt x="2919" y="2732"/>
                </a:lnTo>
                <a:lnTo>
                  <a:pt x="2905" y="2740"/>
                </a:lnTo>
                <a:lnTo>
                  <a:pt x="2889" y="2747"/>
                </a:lnTo>
                <a:lnTo>
                  <a:pt x="2875" y="2753"/>
                </a:lnTo>
                <a:lnTo>
                  <a:pt x="2868" y="2757"/>
                </a:lnTo>
                <a:lnTo>
                  <a:pt x="2861" y="2761"/>
                </a:lnTo>
                <a:lnTo>
                  <a:pt x="2867" y="2745"/>
                </a:lnTo>
                <a:lnTo>
                  <a:pt x="2874" y="2730"/>
                </a:lnTo>
                <a:lnTo>
                  <a:pt x="2882" y="2719"/>
                </a:lnTo>
                <a:lnTo>
                  <a:pt x="2886" y="2713"/>
                </a:lnTo>
                <a:lnTo>
                  <a:pt x="2891" y="2709"/>
                </a:lnTo>
                <a:lnTo>
                  <a:pt x="2897" y="2704"/>
                </a:lnTo>
                <a:lnTo>
                  <a:pt x="2902" y="2701"/>
                </a:lnTo>
                <a:lnTo>
                  <a:pt x="2908" y="2697"/>
                </a:lnTo>
                <a:lnTo>
                  <a:pt x="2915" y="2693"/>
                </a:lnTo>
                <a:lnTo>
                  <a:pt x="2922" y="2691"/>
                </a:lnTo>
                <a:lnTo>
                  <a:pt x="2930" y="2689"/>
                </a:lnTo>
                <a:lnTo>
                  <a:pt x="2949" y="2686"/>
                </a:lnTo>
                <a:lnTo>
                  <a:pt x="2948" y="2685"/>
                </a:lnTo>
                <a:lnTo>
                  <a:pt x="2946" y="2684"/>
                </a:lnTo>
                <a:lnTo>
                  <a:pt x="2943" y="2683"/>
                </a:lnTo>
                <a:lnTo>
                  <a:pt x="2952" y="2677"/>
                </a:lnTo>
                <a:lnTo>
                  <a:pt x="2964" y="2671"/>
                </a:lnTo>
                <a:lnTo>
                  <a:pt x="2976" y="2666"/>
                </a:lnTo>
                <a:lnTo>
                  <a:pt x="2986" y="2662"/>
                </a:lnTo>
                <a:lnTo>
                  <a:pt x="2983" y="2662"/>
                </a:lnTo>
                <a:lnTo>
                  <a:pt x="2981" y="2661"/>
                </a:lnTo>
                <a:lnTo>
                  <a:pt x="2979" y="2659"/>
                </a:lnTo>
                <a:lnTo>
                  <a:pt x="2992" y="2657"/>
                </a:lnTo>
                <a:lnTo>
                  <a:pt x="3005" y="2652"/>
                </a:lnTo>
                <a:lnTo>
                  <a:pt x="3018" y="2646"/>
                </a:lnTo>
                <a:lnTo>
                  <a:pt x="3031" y="2638"/>
                </a:lnTo>
                <a:lnTo>
                  <a:pt x="3042" y="2630"/>
                </a:lnTo>
                <a:lnTo>
                  <a:pt x="3055" y="2620"/>
                </a:lnTo>
                <a:lnTo>
                  <a:pt x="3066" y="2608"/>
                </a:lnTo>
                <a:lnTo>
                  <a:pt x="3076" y="2596"/>
                </a:lnTo>
                <a:lnTo>
                  <a:pt x="3086" y="2584"/>
                </a:lnTo>
                <a:lnTo>
                  <a:pt x="3095" y="2570"/>
                </a:lnTo>
                <a:lnTo>
                  <a:pt x="3103" y="2557"/>
                </a:lnTo>
                <a:lnTo>
                  <a:pt x="3110" y="2542"/>
                </a:lnTo>
                <a:lnTo>
                  <a:pt x="3116" y="2529"/>
                </a:lnTo>
                <a:lnTo>
                  <a:pt x="3122" y="2516"/>
                </a:lnTo>
                <a:lnTo>
                  <a:pt x="3125" y="2503"/>
                </a:lnTo>
                <a:lnTo>
                  <a:pt x="3128" y="2491"/>
                </a:lnTo>
                <a:lnTo>
                  <a:pt x="3118" y="2493"/>
                </a:lnTo>
                <a:lnTo>
                  <a:pt x="3111" y="2495"/>
                </a:lnTo>
                <a:lnTo>
                  <a:pt x="3096" y="2501"/>
                </a:lnTo>
                <a:lnTo>
                  <a:pt x="3081" y="2509"/>
                </a:lnTo>
                <a:lnTo>
                  <a:pt x="3067" y="2517"/>
                </a:lnTo>
                <a:lnTo>
                  <a:pt x="3068" y="2513"/>
                </a:lnTo>
                <a:lnTo>
                  <a:pt x="3070" y="2510"/>
                </a:lnTo>
                <a:lnTo>
                  <a:pt x="3073" y="2506"/>
                </a:lnTo>
                <a:lnTo>
                  <a:pt x="3051" y="2522"/>
                </a:lnTo>
                <a:lnTo>
                  <a:pt x="3039" y="2530"/>
                </a:lnTo>
                <a:lnTo>
                  <a:pt x="3030" y="2539"/>
                </a:lnTo>
                <a:lnTo>
                  <a:pt x="3032" y="2535"/>
                </a:lnTo>
                <a:lnTo>
                  <a:pt x="3033" y="2532"/>
                </a:lnTo>
                <a:lnTo>
                  <a:pt x="3032" y="2530"/>
                </a:lnTo>
                <a:lnTo>
                  <a:pt x="3033" y="2526"/>
                </a:lnTo>
                <a:lnTo>
                  <a:pt x="3013" y="2540"/>
                </a:lnTo>
                <a:lnTo>
                  <a:pt x="2992" y="2557"/>
                </a:lnTo>
                <a:lnTo>
                  <a:pt x="2993" y="2553"/>
                </a:lnTo>
                <a:lnTo>
                  <a:pt x="2992" y="2550"/>
                </a:lnTo>
                <a:lnTo>
                  <a:pt x="2991" y="2546"/>
                </a:lnTo>
                <a:lnTo>
                  <a:pt x="2972" y="2555"/>
                </a:lnTo>
                <a:lnTo>
                  <a:pt x="2953" y="2565"/>
                </a:lnTo>
                <a:lnTo>
                  <a:pt x="2936" y="2577"/>
                </a:lnTo>
                <a:lnTo>
                  <a:pt x="2919" y="2593"/>
                </a:lnTo>
                <a:lnTo>
                  <a:pt x="2923" y="2583"/>
                </a:lnTo>
                <a:lnTo>
                  <a:pt x="2928" y="2572"/>
                </a:lnTo>
                <a:lnTo>
                  <a:pt x="2933" y="2563"/>
                </a:lnTo>
                <a:lnTo>
                  <a:pt x="2939" y="2555"/>
                </a:lnTo>
                <a:lnTo>
                  <a:pt x="2950" y="2538"/>
                </a:lnTo>
                <a:lnTo>
                  <a:pt x="2963" y="2523"/>
                </a:lnTo>
                <a:lnTo>
                  <a:pt x="2977" y="2510"/>
                </a:lnTo>
                <a:lnTo>
                  <a:pt x="2992" y="2496"/>
                </a:lnTo>
                <a:lnTo>
                  <a:pt x="3022" y="2473"/>
                </a:lnTo>
                <a:lnTo>
                  <a:pt x="3037" y="2460"/>
                </a:lnTo>
                <a:lnTo>
                  <a:pt x="3052" y="2447"/>
                </a:lnTo>
                <a:lnTo>
                  <a:pt x="3066" y="2434"/>
                </a:lnTo>
                <a:lnTo>
                  <a:pt x="3078" y="2419"/>
                </a:lnTo>
                <a:lnTo>
                  <a:pt x="3090" y="2404"/>
                </a:lnTo>
                <a:lnTo>
                  <a:pt x="3095" y="2396"/>
                </a:lnTo>
                <a:lnTo>
                  <a:pt x="3100" y="2386"/>
                </a:lnTo>
                <a:lnTo>
                  <a:pt x="3104" y="2377"/>
                </a:lnTo>
                <a:lnTo>
                  <a:pt x="3108" y="2368"/>
                </a:lnTo>
                <a:lnTo>
                  <a:pt x="3111" y="2357"/>
                </a:lnTo>
                <a:lnTo>
                  <a:pt x="3113" y="2346"/>
                </a:lnTo>
                <a:lnTo>
                  <a:pt x="3102" y="2349"/>
                </a:lnTo>
                <a:lnTo>
                  <a:pt x="3092" y="2354"/>
                </a:lnTo>
                <a:lnTo>
                  <a:pt x="3072" y="2366"/>
                </a:lnTo>
                <a:lnTo>
                  <a:pt x="3072" y="2363"/>
                </a:lnTo>
                <a:lnTo>
                  <a:pt x="3074" y="2361"/>
                </a:lnTo>
                <a:lnTo>
                  <a:pt x="3076" y="2358"/>
                </a:lnTo>
                <a:lnTo>
                  <a:pt x="3048" y="2383"/>
                </a:lnTo>
                <a:lnTo>
                  <a:pt x="3049" y="2379"/>
                </a:lnTo>
                <a:lnTo>
                  <a:pt x="3049" y="2378"/>
                </a:lnTo>
                <a:lnTo>
                  <a:pt x="3049" y="2376"/>
                </a:lnTo>
                <a:lnTo>
                  <a:pt x="3049" y="2373"/>
                </a:lnTo>
                <a:lnTo>
                  <a:pt x="3048" y="2376"/>
                </a:lnTo>
                <a:lnTo>
                  <a:pt x="3046" y="2378"/>
                </a:lnTo>
                <a:lnTo>
                  <a:pt x="3039" y="2383"/>
                </a:lnTo>
                <a:lnTo>
                  <a:pt x="3032" y="2387"/>
                </a:lnTo>
                <a:lnTo>
                  <a:pt x="3024" y="2390"/>
                </a:lnTo>
                <a:lnTo>
                  <a:pt x="3008" y="2398"/>
                </a:lnTo>
                <a:lnTo>
                  <a:pt x="3000" y="2401"/>
                </a:lnTo>
                <a:lnTo>
                  <a:pt x="2994" y="2404"/>
                </a:lnTo>
                <a:lnTo>
                  <a:pt x="3001" y="2389"/>
                </a:lnTo>
                <a:lnTo>
                  <a:pt x="3009" y="2376"/>
                </a:lnTo>
                <a:lnTo>
                  <a:pt x="3017" y="2366"/>
                </a:lnTo>
                <a:lnTo>
                  <a:pt x="3026" y="2356"/>
                </a:lnTo>
                <a:lnTo>
                  <a:pt x="3035" y="2346"/>
                </a:lnTo>
                <a:lnTo>
                  <a:pt x="3046" y="2339"/>
                </a:lnTo>
                <a:lnTo>
                  <a:pt x="3067" y="2325"/>
                </a:lnTo>
                <a:lnTo>
                  <a:pt x="3089" y="2310"/>
                </a:lnTo>
                <a:lnTo>
                  <a:pt x="3100" y="2302"/>
                </a:lnTo>
                <a:lnTo>
                  <a:pt x="3110" y="2294"/>
                </a:lnTo>
                <a:lnTo>
                  <a:pt x="3121" y="2286"/>
                </a:lnTo>
                <a:lnTo>
                  <a:pt x="3131" y="2275"/>
                </a:lnTo>
                <a:lnTo>
                  <a:pt x="3141" y="2263"/>
                </a:lnTo>
                <a:lnTo>
                  <a:pt x="3150" y="2250"/>
                </a:lnTo>
                <a:lnTo>
                  <a:pt x="3127" y="2251"/>
                </a:lnTo>
                <a:lnTo>
                  <a:pt x="3102" y="2254"/>
                </a:lnTo>
                <a:lnTo>
                  <a:pt x="3090" y="2256"/>
                </a:lnTo>
                <a:lnTo>
                  <a:pt x="3077" y="2259"/>
                </a:lnTo>
                <a:lnTo>
                  <a:pt x="3066" y="2263"/>
                </a:lnTo>
                <a:lnTo>
                  <a:pt x="3056" y="2267"/>
                </a:lnTo>
                <a:lnTo>
                  <a:pt x="3079" y="2240"/>
                </a:lnTo>
                <a:lnTo>
                  <a:pt x="3093" y="2224"/>
                </a:lnTo>
                <a:lnTo>
                  <a:pt x="3106" y="2206"/>
                </a:lnTo>
                <a:lnTo>
                  <a:pt x="3119" y="2187"/>
                </a:lnTo>
                <a:lnTo>
                  <a:pt x="3130" y="2169"/>
                </a:lnTo>
                <a:lnTo>
                  <a:pt x="3134" y="2159"/>
                </a:lnTo>
                <a:lnTo>
                  <a:pt x="3137" y="2150"/>
                </a:lnTo>
                <a:lnTo>
                  <a:pt x="3139" y="2142"/>
                </a:lnTo>
                <a:lnTo>
                  <a:pt x="3140" y="2134"/>
                </a:lnTo>
                <a:lnTo>
                  <a:pt x="3137" y="2138"/>
                </a:lnTo>
                <a:lnTo>
                  <a:pt x="3134" y="2140"/>
                </a:lnTo>
                <a:lnTo>
                  <a:pt x="3132" y="2141"/>
                </a:lnTo>
                <a:lnTo>
                  <a:pt x="3129" y="2140"/>
                </a:lnTo>
                <a:lnTo>
                  <a:pt x="3126" y="2138"/>
                </a:lnTo>
                <a:lnTo>
                  <a:pt x="3124" y="2137"/>
                </a:lnTo>
                <a:lnTo>
                  <a:pt x="3133" y="2126"/>
                </a:lnTo>
                <a:lnTo>
                  <a:pt x="3141" y="2114"/>
                </a:lnTo>
                <a:lnTo>
                  <a:pt x="3149" y="2102"/>
                </a:lnTo>
                <a:lnTo>
                  <a:pt x="3157" y="2087"/>
                </a:lnTo>
                <a:lnTo>
                  <a:pt x="3165" y="2072"/>
                </a:lnTo>
                <a:lnTo>
                  <a:pt x="3172" y="2056"/>
                </a:lnTo>
                <a:lnTo>
                  <a:pt x="3179" y="2039"/>
                </a:lnTo>
                <a:lnTo>
                  <a:pt x="3185" y="2022"/>
                </a:lnTo>
                <a:lnTo>
                  <a:pt x="3190" y="2004"/>
                </a:lnTo>
                <a:lnTo>
                  <a:pt x="3195" y="1987"/>
                </a:lnTo>
                <a:lnTo>
                  <a:pt x="3199" y="1969"/>
                </a:lnTo>
                <a:lnTo>
                  <a:pt x="3202" y="1952"/>
                </a:lnTo>
                <a:lnTo>
                  <a:pt x="3203" y="1935"/>
                </a:lnTo>
                <a:lnTo>
                  <a:pt x="3204" y="1920"/>
                </a:lnTo>
                <a:lnTo>
                  <a:pt x="3203" y="1906"/>
                </a:lnTo>
                <a:lnTo>
                  <a:pt x="3201" y="1892"/>
                </a:lnTo>
                <a:lnTo>
                  <a:pt x="3198" y="1907"/>
                </a:lnTo>
                <a:lnTo>
                  <a:pt x="3193" y="1920"/>
                </a:lnTo>
                <a:lnTo>
                  <a:pt x="3188" y="1933"/>
                </a:lnTo>
                <a:lnTo>
                  <a:pt x="3182" y="1946"/>
                </a:lnTo>
                <a:lnTo>
                  <a:pt x="3175" y="1958"/>
                </a:lnTo>
                <a:lnTo>
                  <a:pt x="3167" y="1970"/>
                </a:lnTo>
                <a:lnTo>
                  <a:pt x="3148" y="1993"/>
                </a:lnTo>
                <a:lnTo>
                  <a:pt x="3131" y="2017"/>
                </a:lnTo>
                <a:lnTo>
                  <a:pt x="3113" y="2039"/>
                </a:lnTo>
                <a:lnTo>
                  <a:pt x="3106" y="2051"/>
                </a:lnTo>
                <a:lnTo>
                  <a:pt x="3100" y="2064"/>
                </a:lnTo>
                <a:lnTo>
                  <a:pt x="3095" y="2077"/>
                </a:lnTo>
                <a:lnTo>
                  <a:pt x="3091" y="2090"/>
                </a:lnTo>
                <a:lnTo>
                  <a:pt x="3089" y="2082"/>
                </a:lnTo>
                <a:lnTo>
                  <a:pt x="3089" y="2073"/>
                </a:lnTo>
                <a:lnTo>
                  <a:pt x="3091" y="2064"/>
                </a:lnTo>
                <a:lnTo>
                  <a:pt x="3094" y="2055"/>
                </a:lnTo>
                <a:lnTo>
                  <a:pt x="3088" y="2059"/>
                </a:lnTo>
                <a:lnTo>
                  <a:pt x="3083" y="2064"/>
                </a:lnTo>
                <a:lnTo>
                  <a:pt x="3077" y="2070"/>
                </a:lnTo>
                <a:lnTo>
                  <a:pt x="3072" y="2077"/>
                </a:lnTo>
                <a:lnTo>
                  <a:pt x="3064" y="2092"/>
                </a:lnTo>
                <a:lnTo>
                  <a:pt x="3058" y="2108"/>
                </a:lnTo>
                <a:lnTo>
                  <a:pt x="3053" y="2125"/>
                </a:lnTo>
                <a:lnTo>
                  <a:pt x="3049" y="2142"/>
                </a:lnTo>
                <a:lnTo>
                  <a:pt x="3046" y="2158"/>
                </a:lnTo>
                <a:lnTo>
                  <a:pt x="3044" y="2174"/>
                </a:lnTo>
                <a:lnTo>
                  <a:pt x="3038" y="2164"/>
                </a:lnTo>
                <a:lnTo>
                  <a:pt x="3034" y="2154"/>
                </a:lnTo>
                <a:lnTo>
                  <a:pt x="3032" y="2144"/>
                </a:lnTo>
                <a:lnTo>
                  <a:pt x="3032" y="2133"/>
                </a:lnTo>
                <a:lnTo>
                  <a:pt x="3027" y="2137"/>
                </a:lnTo>
                <a:lnTo>
                  <a:pt x="3022" y="2141"/>
                </a:lnTo>
                <a:lnTo>
                  <a:pt x="3018" y="2146"/>
                </a:lnTo>
                <a:lnTo>
                  <a:pt x="3015" y="2151"/>
                </a:lnTo>
                <a:lnTo>
                  <a:pt x="3009" y="2162"/>
                </a:lnTo>
                <a:lnTo>
                  <a:pt x="3005" y="2175"/>
                </a:lnTo>
                <a:lnTo>
                  <a:pt x="3003" y="2188"/>
                </a:lnTo>
                <a:lnTo>
                  <a:pt x="3002" y="2201"/>
                </a:lnTo>
                <a:lnTo>
                  <a:pt x="3002" y="2216"/>
                </a:lnTo>
                <a:lnTo>
                  <a:pt x="3003" y="2230"/>
                </a:lnTo>
                <a:lnTo>
                  <a:pt x="3005" y="2259"/>
                </a:lnTo>
                <a:lnTo>
                  <a:pt x="3008" y="2288"/>
                </a:lnTo>
                <a:lnTo>
                  <a:pt x="3009" y="2301"/>
                </a:lnTo>
                <a:lnTo>
                  <a:pt x="3008" y="2314"/>
                </a:lnTo>
                <a:lnTo>
                  <a:pt x="3005" y="2326"/>
                </a:lnTo>
                <a:lnTo>
                  <a:pt x="3002" y="2337"/>
                </a:lnTo>
                <a:lnTo>
                  <a:pt x="3003" y="2318"/>
                </a:lnTo>
                <a:lnTo>
                  <a:pt x="3002" y="2298"/>
                </a:lnTo>
                <a:lnTo>
                  <a:pt x="2999" y="2280"/>
                </a:lnTo>
                <a:lnTo>
                  <a:pt x="2994" y="2260"/>
                </a:lnTo>
                <a:lnTo>
                  <a:pt x="2993" y="2262"/>
                </a:lnTo>
                <a:lnTo>
                  <a:pt x="2992" y="2263"/>
                </a:lnTo>
                <a:lnTo>
                  <a:pt x="2991" y="2264"/>
                </a:lnTo>
                <a:lnTo>
                  <a:pt x="2989" y="2267"/>
                </a:lnTo>
                <a:lnTo>
                  <a:pt x="2985" y="2258"/>
                </a:lnTo>
                <a:lnTo>
                  <a:pt x="2982" y="2248"/>
                </a:lnTo>
                <a:lnTo>
                  <a:pt x="2980" y="2237"/>
                </a:lnTo>
                <a:lnTo>
                  <a:pt x="2979" y="2227"/>
                </a:lnTo>
                <a:lnTo>
                  <a:pt x="2979" y="2230"/>
                </a:lnTo>
                <a:lnTo>
                  <a:pt x="2978" y="2233"/>
                </a:lnTo>
                <a:lnTo>
                  <a:pt x="2977" y="2235"/>
                </a:lnTo>
                <a:lnTo>
                  <a:pt x="2971" y="2215"/>
                </a:lnTo>
                <a:lnTo>
                  <a:pt x="2966" y="2206"/>
                </a:lnTo>
                <a:lnTo>
                  <a:pt x="2961" y="2197"/>
                </a:lnTo>
                <a:lnTo>
                  <a:pt x="2955" y="2207"/>
                </a:lnTo>
                <a:lnTo>
                  <a:pt x="2950" y="2216"/>
                </a:lnTo>
                <a:lnTo>
                  <a:pt x="2946" y="2225"/>
                </a:lnTo>
                <a:lnTo>
                  <a:pt x="2942" y="2234"/>
                </a:lnTo>
                <a:lnTo>
                  <a:pt x="2937" y="2253"/>
                </a:lnTo>
                <a:lnTo>
                  <a:pt x="2935" y="2271"/>
                </a:lnTo>
                <a:lnTo>
                  <a:pt x="2934" y="2290"/>
                </a:lnTo>
                <a:lnTo>
                  <a:pt x="2934" y="2307"/>
                </a:lnTo>
                <a:lnTo>
                  <a:pt x="2936" y="2325"/>
                </a:lnTo>
                <a:lnTo>
                  <a:pt x="2939" y="2342"/>
                </a:lnTo>
                <a:lnTo>
                  <a:pt x="2945" y="2377"/>
                </a:lnTo>
                <a:lnTo>
                  <a:pt x="2947" y="2395"/>
                </a:lnTo>
                <a:lnTo>
                  <a:pt x="2949" y="2411"/>
                </a:lnTo>
                <a:lnTo>
                  <a:pt x="2950" y="2428"/>
                </a:lnTo>
                <a:lnTo>
                  <a:pt x="2949" y="2446"/>
                </a:lnTo>
                <a:lnTo>
                  <a:pt x="2947" y="2463"/>
                </a:lnTo>
                <a:lnTo>
                  <a:pt x="2942" y="2481"/>
                </a:lnTo>
                <a:lnTo>
                  <a:pt x="2942" y="2482"/>
                </a:lnTo>
                <a:lnTo>
                  <a:pt x="2941" y="2482"/>
                </a:lnTo>
                <a:lnTo>
                  <a:pt x="2940" y="2476"/>
                </a:lnTo>
                <a:lnTo>
                  <a:pt x="2937" y="2450"/>
                </a:lnTo>
                <a:lnTo>
                  <a:pt x="2934" y="2422"/>
                </a:lnTo>
                <a:lnTo>
                  <a:pt x="2933" y="2411"/>
                </a:lnTo>
                <a:lnTo>
                  <a:pt x="2928" y="2413"/>
                </a:lnTo>
                <a:lnTo>
                  <a:pt x="2925" y="2416"/>
                </a:lnTo>
                <a:lnTo>
                  <a:pt x="2919" y="2377"/>
                </a:lnTo>
                <a:lnTo>
                  <a:pt x="2917" y="2379"/>
                </a:lnTo>
                <a:lnTo>
                  <a:pt x="2916" y="2381"/>
                </a:lnTo>
                <a:lnTo>
                  <a:pt x="2915" y="2382"/>
                </a:lnTo>
                <a:lnTo>
                  <a:pt x="2913" y="2385"/>
                </a:lnTo>
                <a:lnTo>
                  <a:pt x="2913" y="2376"/>
                </a:lnTo>
                <a:lnTo>
                  <a:pt x="2912" y="2365"/>
                </a:lnTo>
                <a:lnTo>
                  <a:pt x="2909" y="2344"/>
                </a:lnTo>
                <a:lnTo>
                  <a:pt x="2908" y="2347"/>
                </a:lnTo>
                <a:lnTo>
                  <a:pt x="2908" y="2350"/>
                </a:lnTo>
                <a:lnTo>
                  <a:pt x="2906" y="2353"/>
                </a:lnTo>
                <a:lnTo>
                  <a:pt x="2903" y="2340"/>
                </a:lnTo>
                <a:lnTo>
                  <a:pt x="2899" y="2329"/>
                </a:lnTo>
                <a:lnTo>
                  <a:pt x="2894" y="2316"/>
                </a:lnTo>
                <a:lnTo>
                  <a:pt x="2890" y="2311"/>
                </a:lnTo>
                <a:lnTo>
                  <a:pt x="2887" y="2305"/>
                </a:lnTo>
                <a:lnTo>
                  <a:pt x="2881" y="2316"/>
                </a:lnTo>
                <a:lnTo>
                  <a:pt x="2876" y="2327"/>
                </a:lnTo>
                <a:lnTo>
                  <a:pt x="2871" y="2337"/>
                </a:lnTo>
                <a:lnTo>
                  <a:pt x="2868" y="2348"/>
                </a:lnTo>
                <a:lnTo>
                  <a:pt x="2865" y="2360"/>
                </a:lnTo>
                <a:lnTo>
                  <a:pt x="2863" y="2370"/>
                </a:lnTo>
                <a:lnTo>
                  <a:pt x="2861" y="2393"/>
                </a:lnTo>
                <a:lnTo>
                  <a:pt x="2861" y="2414"/>
                </a:lnTo>
                <a:lnTo>
                  <a:pt x="2863" y="2437"/>
                </a:lnTo>
                <a:lnTo>
                  <a:pt x="2866" y="2459"/>
                </a:lnTo>
                <a:lnTo>
                  <a:pt x="2869" y="2482"/>
                </a:lnTo>
                <a:lnTo>
                  <a:pt x="2877" y="2526"/>
                </a:lnTo>
                <a:lnTo>
                  <a:pt x="2881" y="2548"/>
                </a:lnTo>
                <a:lnTo>
                  <a:pt x="2883" y="2569"/>
                </a:lnTo>
                <a:lnTo>
                  <a:pt x="2885" y="2591"/>
                </a:lnTo>
                <a:lnTo>
                  <a:pt x="2884" y="2612"/>
                </a:lnTo>
                <a:lnTo>
                  <a:pt x="2883" y="2623"/>
                </a:lnTo>
                <a:lnTo>
                  <a:pt x="2882" y="2633"/>
                </a:lnTo>
                <a:lnTo>
                  <a:pt x="2879" y="2643"/>
                </a:lnTo>
                <a:lnTo>
                  <a:pt x="2876" y="2652"/>
                </a:lnTo>
                <a:lnTo>
                  <a:pt x="2874" y="2632"/>
                </a:lnTo>
                <a:lnTo>
                  <a:pt x="2870" y="2611"/>
                </a:lnTo>
                <a:lnTo>
                  <a:pt x="2864" y="2592"/>
                </a:lnTo>
                <a:lnTo>
                  <a:pt x="2854" y="2572"/>
                </a:lnTo>
                <a:lnTo>
                  <a:pt x="2853" y="2574"/>
                </a:lnTo>
                <a:lnTo>
                  <a:pt x="2852" y="2577"/>
                </a:lnTo>
                <a:lnTo>
                  <a:pt x="2850" y="2584"/>
                </a:lnTo>
                <a:lnTo>
                  <a:pt x="2833" y="2534"/>
                </a:lnTo>
                <a:lnTo>
                  <a:pt x="2832" y="2537"/>
                </a:lnTo>
                <a:lnTo>
                  <a:pt x="2831" y="2539"/>
                </a:lnTo>
                <a:lnTo>
                  <a:pt x="2830" y="2541"/>
                </a:lnTo>
                <a:lnTo>
                  <a:pt x="2829" y="2546"/>
                </a:lnTo>
                <a:lnTo>
                  <a:pt x="2827" y="2534"/>
                </a:lnTo>
                <a:lnTo>
                  <a:pt x="2823" y="2521"/>
                </a:lnTo>
                <a:lnTo>
                  <a:pt x="2815" y="2496"/>
                </a:lnTo>
                <a:lnTo>
                  <a:pt x="2815" y="2501"/>
                </a:lnTo>
                <a:lnTo>
                  <a:pt x="2815" y="2504"/>
                </a:lnTo>
                <a:lnTo>
                  <a:pt x="2813" y="2509"/>
                </a:lnTo>
                <a:lnTo>
                  <a:pt x="2807" y="2494"/>
                </a:lnTo>
                <a:lnTo>
                  <a:pt x="2801" y="2480"/>
                </a:lnTo>
                <a:lnTo>
                  <a:pt x="2793" y="2467"/>
                </a:lnTo>
                <a:lnTo>
                  <a:pt x="2788" y="2461"/>
                </a:lnTo>
                <a:lnTo>
                  <a:pt x="2783" y="2455"/>
                </a:lnTo>
                <a:lnTo>
                  <a:pt x="2777" y="2465"/>
                </a:lnTo>
                <a:lnTo>
                  <a:pt x="2773" y="2477"/>
                </a:lnTo>
                <a:lnTo>
                  <a:pt x="2768" y="2489"/>
                </a:lnTo>
                <a:lnTo>
                  <a:pt x="2765" y="2503"/>
                </a:lnTo>
                <a:lnTo>
                  <a:pt x="2762" y="2518"/>
                </a:lnTo>
                <a:lnTo>
                  <a:pt x="2759" y="2532"/>
                </a:lnTo>
                <a:lnTo>
                  <a:pt x="2757" y="2548"/>
                </a:lnTo>
                <a:lnTo>
                  <a:pt x="2756" y="2563"/>
                </a:lnTo>
                <a:lnTo>
                  <a:pt x="2756" y="2578"/>
                </a:lnTo>
                <a:lnTo>
                  <a:pt x="2757" y="2593"/>
                </a:lnTo>
                <a:lnTo>
                  <a:pt x="2759" y="2608"/>
                </a:lnTo>
                <a:lnTo>
                  <a:pt x="2762" y="2622"/>
                </a:lnTo>
                <a:lnTo>
                  <a:pt x="2766" y="2635"/>
                </a:lnTo>
                <a:lnTo>
                  <a:pt x="2772" y="2647"/>
                </a:lnTo>
                <a:lnTo>
                  <a:pt x="2779" y="2658"/>
                </a:lnTo>
                <a:lnTo>
                  <a:pt x="2788" y="2667"/>
                </a:lnTo>
                <a:lnTo>
                  <a:pt x="2785" y="2668"/>
                </a:lnTo>
                <a:lnTo>
                  <a:pt x="2783" y="2667"/>
                </a:lnTo>
                <a:lnTo>
                  <a:pt x="2779" y="2665"/>
                </a:lnTo>
                <a:lnTo>
                  <a:pt x="2785" y="2674"/>
                </a:lnTo>
                <a:lnTo>
                  <a:pt x="2790" y="2686"/>
                </a:lnTo>
                <a:lnTo>
                  <a:pt x="2795" y="2698"/>
                </a:lnTo>
                <a:lnTo>
                  <a:pt x="2798" y="2708"/>
                </a:lnTo>
                <a:lnTo>
                  <a:pt x="2796" y="2706"/>
                </a:lnTo>
                <a:lnTo>
                  <a:pt x="2793" y="2706"/>
                </a:lnTo>
                <a:lnTo>
                  <a:pt x="2791" y="2706"/>
                </a:lnTo>
                <a:lnTo>
                  <a:pt x="2799" y="2721"/>
                </a:lnTo>
                <a:lnTo>
                  <a:pt x="2805" y="2736"/>
                </a:lnTo>
                <a:lnTo>
                  <a:pt x="2810" y="2752"/>
                </a:lnTo>
                <a:lnTo>
                  <a:pt x="2814" y="2767"/>
                </a:lnTo>
                <a:lnTo>
                  <a:pt x="2815" y="2784"/>
                </a:lnTo>
                <a:lnTo>
                  <a:pt x="2815" y="2800"/>
                </a:lnTo>
                <a:lnTo>
                  <a:pt x="2813" y="2816"/>
                </a:lnTo>
                <a:lnTo>
                  <a:pt x="2809" y="2831"/>
                </a:lnTo>
                <a:lnTo>
                  <a:pt x="2800" y="2817"/>
                </a:lnTo>
                <a:lnTo>
                  <a:pt x="2792" y="2801"/>
                </a:lnTo>
                <a:lnTo>
                  <a:pt x="2786" y="2786"/>
                </a:lnTo>
                <a:lnTo>
                  <a:pt x="2779" y="2771"/>
                </a:lnTo>
                <a:lnTo>
                  <a:pt x="2774" y="2774"/>
                </a:lnTo>
                <a:lnTo>
                  <a:pt x="2772" y="2777"/>
                </a:lnTo>
                <a:lnTo>
                  <a:pt x="2770" y="2780"/>
                </a:lnTo>
                <a:lnTo>
                  <a:pt x="2764" y="2750"/>
                </a:lnTo>
                <a:lnTo>
                  <a:pt x="2758" y="2720"/>
                </a:lnTo>
                <a:lnTo>
                  <a:pt x="2755" y="2725"/>
                </a:lnTo>
                <a:lnTo>
                  <a:pt x="2753" y="2727"/>
                </a:lnTo>
                <a:lnTo>
                  <a:pt x="2752" y="2729"/>
                </a:lnTo>
                <a:lnTo>
                  <a:pt x="2750" y="2736"/>
                </a:lnTo>
                <a:lnTo>
                  <a:pt x="2750" y="2727"/>
                </a:lnTo>
                <a:lnTo>
                  <a:pt x="2749" y="2720"/>
                </a:lnTo>
                <a:lnTo>
                  <a:pt x="2746" y="2704"/>
                </a:lnTo>
                <a:lnTo>
                  <a:pt x="2738" y="2672"/>
                </a:lnTo>
                <a:lnTo>
                  <a:pt x="2738" y="2677"/>
                </a:lnTo>
                <a:lnTo>
                  <a:pt x="2737" y="2682"/>
                </a:lnTo>
                <a:lnTo>
                  <a:pt x="2735" y="2686"/>
                </a:lnTo>
                <a:lnTo>
                  <a:pt x="2729" y="2668"/>
                </a:lnTo>
                <a:lnTo>
                  <a:pt x="2722" y="2650"/>
                </a:lnTo>
                <a:lnTo>
                  <a:pt x="2718" y="2642"/>
                </a:lnTo>
                <a:lnTo>
                  <a:pt x="2714" y="2633"/>
                </a:lnTo>
                <a:lnTo>
                  <a:pt x="2709" y="2625"/>
                </a:lnTo>
                <a:lnTo>
                  <a:pt x="2702" y="2617"/>
                </a:lnTo>
                <a:lnTo>
                  <a:pt x="2695" y="2630"/>
                </a:lnTo>
                <a:lnTo>
                  <a:pt x="2688" y="2644"/>
                </a:lnTo>
                <a:lnTo>
                  <a:pt x="2682" y="2660"/>
                </a:lnTo>
                <a:lnTo>
                  <a:pt x="2676" y="2677"/>
                </a:lnTo>
                <a:lnTo>
                  <a:pt x="2672" y="2695"/>
                </a:lnTo>
                <a:lnTo>
                  <a:pt x="2668" y="2713"/>
                </a:lnTo>
                <a:lnTo>
                  <a:pt x="2664" y="2733"/>
                </a:lnTo>
                <a:lnTo>
                  <a:pt x="2662" y="2752"/>
                </a:lnTo>
                <a:lnTo>
                  <a:pt x="2661" y="2771"/>
                </a:lnTo>
                <a:lnTo>
                  <a:pt x="2662" y="2790"/>
                </a:lnTo>
                <a:lnTo>
                  <a:pt x="2664" y="2809"/>
                </a:lnTo>
                <a:lnTo>
                  <a:pt x="2669" y="2826"/>
                </a:lnTo>
                <a:lnTo>
                  <a:pt x="2674" y="2842"/>
                </a:lnTo>
                <a:lnTo>
                  <a:pt x="2681" y="2858"/>
                </a:lnTo>
                <a:lnTo>
                  <a:pt x="2685" y="2865"/>
                </a:lnTo>
                <a:lnTo>
                  <a:pt x="2689" y="2872"/>
                </a:lnTo>
                <a:lnTo>
                  <a:pt x="2694" y="2878"/>
                </a:lnTo>
                <a:lnTo>
                  <a:pt x="2700" y="2885"/>
                </a:lnTo>
                <a:lnTo>
                  <a:pt x="2696" y="2884"/>
                </a:lnTo>
                <a:lnTo>
                  <a:pt x="2693" y="2884"/>
                </a:lnTo>
                <a:lnTo>
                  <a:pt x="2690" y="2881"/>
                </a:lnTo>
                <a:lnTo>
                  <a:pt x="2696" y="2893"/>
                </a:lnTo>
                <a:lnTo>
                  <a:pt x="2702" y="2907"/>
                </a:lnTo>
                <a:lnTo>
                  <a:pt x="2708" y="2923"/>
                </a:lnTo>
                <a:lnTo>
                  <a:pt x="2711" y="2935"/>
                </a:lnTo>
                <a:lnTo>
                  <a:pt x="2709" y="2933"/>
                </a:lnTo>
                <a:lnTo>
                  <a:pt x="2706" y="2932"/>
                </a:lnTo>
                <a:lnTo>
                  <a:pt x="2702" y="2933"/>
                </a:lnTo>
                <a:lnTo>
                  <a:pt x="2713" y="2944"/>
                </a:lnTo>
                <a:lnTo>
                  <a:pt x="2721" y="2956"/>
                </a:lnTo>
                <a:lnTo>
                  <a:pt x="2727" y="2969"/>
                </a:lnTo>
                <a:lnTo>
                  <a:pt x="2731" y="2981"/>
                </a:lnTo>
                <a:lnTo>
                  <a:pt x="2733" y="2994"/>
                </a:lnTo>
                <a:lnTo>
                  <a:pt x="2733" y="3001"/>
                </a:lnTo>
                <a:lnTo>
                  <a:pt x="2733" y="3008"/>
                </a:lnTo>
                <a:lnTo>
                  <a:pt x="2732" y="3014"/>
                </a:lnTo>
                <a:lnTo>
                  <a:pt x="2730" y="3021"/>
                </a:lnTo>
                <a:lnTo>
                  <a:pt x="2727" y="3027"/>
                </a:lnTo>
                <a:lnTo>
                  <a:pt x="2724" y="3035"/>
                </a:lnTo>
                <a:lnTo>
                  <a:pt x="2723" y="3029"/>
                </a:lnTo>
                <a:lnTo>
                  <a:pt x="2721" y="3024"/>
                </a:lnTo>
                <a:lnTo>
                  <a:pt x="2714" y="3013"/>
                </a:lnTo>
                <a:lnTo>
                  <a:pt x="2697" y="2988"/>
                </a:lnTo>
                <a:lnTo>
                  <a:pt x="2689" y="2975"/>
                </a:lnTo>
                <a:lnTo>
                  <a:pt x="2682" y="2963"/>
                </a:lnTo>
                <a:lnTo>
                  <a:pt x="2680" y="2956"/>
                </a:lnTo>
                <a:lnTo>
                  <a:pt x="2678" y="2951"/>
                </a:lnTo>
                <a:lnTo>
                  <a:pt x="2677" y="2945"/>
                </a:lnTo>
                <a:lnTo>
                  <a:pt x="2678" y="2940"/>
                </a:lnTo>
                <a:lnTo>
                  <a:pt x="2673" y="2943"/>
                </a:lnTo>
                <a:lnTo>
                  <a:pt x="2671" y="2945"/>
                </a:lnTo>
                <a:lnTo>
                  <a:pt x="2669" y="2948"/>
                </a:lnTo>
                <a:lnTo>
                  <a:pt x="2663" y="2922"/>
                </a:lnTo>
                <a:lnTo>
                  <a:pt x="2656" y="2894"/>
                </a:lnTo>
                <a:lnTo>
                  <a:pt x="2654" y="2899"/>
                </a:lnTo>
                <a:lnTo>
                  <a:pt x="2653" y="2900"/>
                </a:lnTo>
                <a:lnTo>
                  <a:pt x="2651" y="2902"/>
                </a:lnTo>
                <a:lnTo>
                  <a:pt x="2650" y="2908"/>
                </a:lnTo>
                <a:lnTo>
                  <a:pt x="2649" y="2894"/>
                </a:lnTo>
                <a:lnTo>
                  <a:pt x="2646" y="2879"/>
                </a:lnTo>
                <a:lnTo>
                  <a:pt x="2639" y="2850"/>
                </a:lnTo>
                <a:lnTo>
                  <a:pt x="2639" y="2855"/>
                </a:lnTo>
                <a:lnTo>
                  <a:pt x="2638" y="2860"/>
                </a:lnTo>
                <a:lnTo>
                  <a:pt x="2636" y="2864"/>
                </a:lnTo>
                <a:lnTo>
                  <a:pt x="2631" y="2847"/>
                </a:lnTo>
                <a:lnTo>
                  <a:pt x="2624" y="2830"/>
                </a:lnTo>
                <a:lnTo>
                  <a:pt x="2620" y="2822"/>
                </a:lnTo>
                <a:lnTo>
                  <a:pt x="2616" y="2815"/>
                </a:lnTo>
                <a:lnTo>
                  <a:pt x="2612" y="2808"/>
                </a:lnTo>
                <a:lnTo>
                  <a:pt x="2606" y="2799"/>
                </a:lnTo>
                <a:lnTo>
                  <a:pt x="2596" y="2811"/>
                </a:lnTo>
                <a:lnTo>
                  <a:pt x="2586" y="2823"/>
                </a:lnTo>
                <a:lnTo>
                  <a:pt x="2578" y="2837"/>
                </a:lnTo>
                <a:lnTo>
                  <a:pt x="2571" y="2853"/>
                </a:lnTo>
                <a:lnTo>
                  <a:pt x="2564" y="2869"/>
                </a:lnTo>
                <a:lnTo>
                  <a:pt x="2559" y="2886"/>
                </a:lnTo>
                <a:lnTo>
                  <a:pt x="2556" y="2904"/>
                </a:lnTo>
                <a:lnTo>
                  <a:pt x="2552" y="2922"/>
                </a:lnTo>
                <a:lnTo>
                  <a:pt x="2551" y="2940"/>
                </a:lnTo>
                <a:lnTo>
                  <a:pt x="2551" y="2958"/>
                </a:lnTo>
                <a:lnTo>
                  <a:pt x="2554" y="2975"/>
                </a:lnTo>
                <a:lnTo>
                  <a:pt x="2557" y="2992"/>
                </a:lnTo>
                <a:lnTo>
                  <a:pt x="2562" y="3008"/>
                </a:lnTo>
                <a:lnTo>
                  <a:pt x="2569" y="3023"/>
                </a:lnTo>
                <a:lnTo>
                  <a:pt x="2577" y="3038"/>
                </a:lnTo>
                <a:lnTo>
                  <a:pt x="2582" y="3044"/>
                </a:lnTo>
                <a:lnTo>
                  <a:pt x="2588" y="3050"/>
                </a:lnTo>
                <a:lnTo>
                  <a:pt x="2584" y="3049"/>
                </a:lnTo>
                <a:lnTo>
                  <a:pt x="2582" y="3049"/>
                </a:lnTo>
                <a:lnTo>
                  <a:pt x="2579" y="3047"/>
                </a:lnTo>
                <a:lnTo>
                  <a:pt x="2590" y="3071"/>
                </a:lnTo>
                <a:lnTo>
                  <a:pt x="2596" y="3084"/>
                </a:lnTo>
                <a:lnTo>
                  <a:pt x="2599" y="3095"/>
                </a:lnTo>
                <a:lnTo>
                  <a:pt x="2597" y="3094"/>
                </a:lnTo>
                <a:lnTo>
                  <a:pt x="2594" y="3093"/>
                </a:lnTo>
                <a:lnTo>
                  <a:pt x="2592" y="3094"/>
                </a:lnTo>
                <a:lnTo>
                  <a:pt x="2599" y="3105"/>
                </a:lnTo>
                <a:lnTo>
                  <a:pt x="2606" y="3117"/>
                </a:lnTo>
                <a:lnTo>
                  <a:pt x="2611" y="3128"/>
                </a:lnTo>
                <a:lnTo>
                  <a:pt x="2616" y="3139"/>
                </a:lnTo>
                <a:lnTo>
                  <a:pt x="2619" y="3151"/>
                </a:lnTo>
                <a:lnTo>
                  <a:pt x="2621" y="3162"/>
                </a:lnTo>
                <a:lnTo>
                  <a:pt x="2622" y="3173"/>
                </a:lnTo>
                <a:lnTo>
                  <a:pt x="2622" y="3184"/>
                </a:lnTo>
                <a:lnTo>
                  <a:pt x="2622" y="3195"/>
                </a:lnTo>
                <a:lnTo>
                  <a:pt x="2620" y="3206"/>
                </a:lnTo>
                <a:lnTo>
                  <a:pt x="2617" y="3216"/>
                </a:lnTo>
                <a:lnTo>
                  <a:pt x="2614" y="3228"/>
                </a:lnTo>
                <a:lnTo>
                  <a:pt x="2610" y="3239"/>
                </a:lnTo>
                <a:lnTo>
                  <a:pt x="2605" y="3250"/>
                </a:lnTo>
                <a:lnTo>
                  <a:pt x="2593" y="3274"/>
                </a:lnTo>
                <a:lnTo>
                  <a:pt x="2592" y="3261"/>
                </a:lnTo>
                <a:lnTo>
                  <a:pt x="2589" y="3246"/>
                </a:lnTo>
                <a:lnTo>
                  <a:pt x="2586" y="3233"/>
                </a:lnTo>
                <a:lnTo>
                  <a:pt x="2582" y="3219"/>
                </a:lnTo>
                <a:lnTo>
                  <a:pt x="2578" y="3207"/>
                </a:lnTo>
                <a:lnTo>
                  <a:pt x="2572" y="3195"/>
                </a:lnTo>
                <a:lnTo>
                  <a:pt x="2566" y="3182"/>
                </a:lnTo>
                <a:lnTo>
                  <a:pt x="2559" y="3170"/>
                </a:lnTo>
                <a:lnTo>
                  <a:pt x="2554" y="3175"/>
                </a:lnTo>
                <a:lnTo>
                  <a:pt x="2550" y="3178"/>
                </a:lnTo>
                <a:lnTo>
                  <a:pt x="2548" y="3182"/>
                </a:lnTo>
                <a:lnTo>
                  <a:pt x="2540" y="3151"/>
                </a:lnTo>
                <a:lnTo>
                  <a:pt x="2529" y="3121"/>
                </a:lnTo>
                <a:lnTo>
                  <a:pt x="2527" y="3126"/>
                </a:lnTo>
                <a:lnTo>
                  <a:pt x="2525" y="3128"/>
                </a:lnTo>
                <a:lnTo>
                  <a:pt x="2524" y="3131"/>
                </a:lnTo>
                <a:lnTo>
                  <a:pt x="2522" y="3137"/>
                </a:lnTo>
                <a:lnTo>
                  <a:pt x="2522" y="3129"/>
                </a:lnTo>
                <a:lnTo>
                  <a:pt x="2520" y="3122"/>
                </a:lnTo>
                <a:lnTo>
                  <a:pt x="2514" y="3104"/>
                </a:lnTo>
                <a:lnTo>
                  <a:pt x="2503" y="3072"/>
                </a:lnTo>
                <a:lnTo>
                  <a:pt x="2504" y="3078"/>
                </a:lnTo>
                <a:lnTo>
                  <a:pt x="2503" y="3083"/>
                </a:lnTo>
                <a:lnTo>
                  <a:pt x="2501" y="3088"/>
                </a:lnTo>
                <a:lnTo>
                  <a:pt x="2492" y="3064"/>
                </a:lnTo>
                <a:lnTo>
                  <a:pt x="2484" y="3043"/>
                </a:lnTo>
                <a:lnTo>
                  <a:pt x="2479" y="3032"/>
                </a:lnTo>
                <a:lnTo>
                  <a:pt x="2473" y="3022"/>
                </a:lnTo>
                <a:lnTo>
                  <a:pt x="2465" y="3013"/>
                </a:lnTo>
                <a:lnTo>
                  <a:pt x="2457" y="3004"/>
                </a:lnTo>
                <a:lnTo>
                  <a:pt x="2448" y="3017"/>
                </a:lnTo>
                <a:lnTo>
                  <a:pt x="2440" y="3032"/>
                </a:lnTo>
                <a:lnTo>
                  <a:pt x="2432" y="3049"/>
                </a:lnTo>
                <a:lnTo>
                  <a:pt x="2426" y="3067"/>
                </a:lnTo>
                <a:lnTo>
                  <a:pt x="2421" y="3086"/>
                </a:lnTo>
                <a:lnTo>
                  <a:pt x="2417" y="3105"/>
                </a:lnTo>
                <a:lnTo>
                  <a:pt x="2414" y="3126"/>
                </a:lnTo>
                <a:lnTo>
                  <a:pt x="2412" y="3147"/>
                </a:lnTo>
                <a:lnTo>
                  <a:pt x="2412" y="3166"/>
                </a:lnTo>
                <a:lnTo>
                  <a:pt x="2413" y="3187"/>
                </a:lnTo>
                <a:lnTo>
                  <a:pt x="2416" y="3206"/>
                </a:lnTo>
                <a:lnTo>
                  <a:pt x="2420" y="3225"/>
                </a:lnTo>
                <a:lnTo>
                  <a:pt x="2427" y="3242"/>
                </a:lnTo>
                <a:lnTo>
                  <a:pt x="2435" y="3258"/>
                </a:lnTo>
                <a:lnTo>
                  <a:pt x="2441" y="3267"/>
                </a:lnTo>
                <a:lnTo>
                  <a:pt x="2446" y="3274"/>
                </a:lnTo>
                <a:lnTo>
                  <a:pt x="2452" y="3280"/>
                </a:lnTo>
                <a:lnTo>
                  <a:pt x="2458" y="3286"/>
                </a:lnTo>
                <a:lnTo>
                  <a:pt x="2454" y="3286"/>
                </a:lnTo>
                <a:lnTo>
                  <a:pt x="2451" y="3286"/>
                </a:lnTo>
                <a:lnTo>
                  <a:pt x="2448" y="3283"/>
                </a:lnTo>
                <a:lnTo>
                  <a:pt x="2451" y="3290"/>
                </a:lnTo>
                <a:lnTo>
                  <a:pt x="2454" y="3299"/>
                </a:lnTo>
                <a:lnTo>
                  <a:pt x="2461" y="3316"/>
                </a:lnTo>
                <a:lnTo>
                  <a:pt x="2466" y="3333"/>
                </a:lnTo>
                <a:lnTo>
                  <a:pt x="2469" y="3350"/>
                </a:lnTo>
                <a:lnTo>
                  <a:pt x="2466" y="3348"/>
                </a:lnTo>
                <a:lnTo>
                  <a:pt x="2463" y="3348"/>
                </a:lnTo>
                <a:lnTo>
                  <a:pt x="2460" y="3348"/>
                </a:lnTo>
                <a:lnTo>
                  <a:pt x="2467" y="3356"/>
                </a:lnTo>
                <a:lnTo>
                  <a:pt x="2474" y="3364"/>
                </a:lnTo>
                <a:lnTo>
                  <a:pt x="2480" y="3373"/>
                </a:lnTo>
                <a:lnTo>
                  <a:pt x="2484" y="3381"/>
                </a:lnTo>
                <a:lnTo>
                  <a:pt x="2488" y="3388"/>
                </a:lnTo>
                <a:lnTo>
                  <a:pt x="2490" y="3396"/>
                </a:lnTo>
                <a:lnTo>
                  <a:pt x="2492" y="3403"/>
                </a:lnTo>
                <a:lnTo>
                  <a:pt x="2492" y="3412"/>
                </a:lnTo>
                <a:lnTo>
                  <a:pt x="2492" y="3419"/>
                </a:lnTo>
                <a:lnTo>
                  <a:pt x="2491" y="3427"/>
                </a:lnTo>
                <a:lnTo>
                  <a:pt x="2489" y="3434"/>
                </a:lnTo>
                <a:lnTo>
                  <a:pt x="2486" y="3442"/>
                </a:lnTo>
                <a:lnTo>
                  <a:pt x="2483" y="3451"/>
                </a:lnTo>
                <a:lnTo>
                  <a:pt x="2479" y="3459"/>
                </a:lnTo>
                <a:lnTo>
                  <a:pt x="2467" y="3475"/>
                </a:lnTo>
                <a:lnTo>
                  <a:pt x="2456" y="3454"/>
                </a:lnTo>
                <a:lnTo>
                  <a:pt x="2447" y="3431"/>
                </a:lnTo>
                <a:lnTo>
                  <a:pt x="2438" y="3408"/>
                </a:lnTo>
                <a:lnTo>
                  <a:pt x="2433" y="3384"/>
                </a:lnTo>
                <a:lnTo>
                  <a:pt x="2426" y="3388"/>
                </a:lnTo>
                <a:lnTo>
                  <a:pt x="2422" y="3390"/>
                </a:lnTo>
                <a:lnTo>
                  <a:pt x="2419" y="3393"/>
                </a:lnTo>
                <a:lnTo>
                  <a:pt x="2417" y="3359"/>
                </a:lnTo>
                <a:lnTo>
                  <a:pt x="2413" y="3324"/>
                </a:lnTo>
                <a:lnTo>
                  <a:pt x="2410" y="3329"/>
                </a:lnTo>
                <a:lnTo>
                  <a:pt x="2407" y="3331"/>
                </a:lnTo>
                <a:lnTo>
                  <a:pt x="2405" y="3333"/>
                </a:lnTo>
                <a:lnTo>
                  <a:pt x="2401" y="3341"/>
                </a:lnTo>
                <a:lnTo>
                  <a:pt x="2403" y="3331"/>
                </a:lnTo>
                <a:lnTo>
                  <a:pt x="2403" y="3323"/>
                </a:lnTo>
                <a:lnTo>
                  <a:pt x="2401" y="3304"/>
                </a:lnTo>
                <a:lnTo>
                  <a:pt x="2398" y="3285"/>
                </a:lnTo>
                <a:lnTo>
                  <a:pt x="2395" y="3267"/>
                </a:lnTo>
                <a:lnTo>
                  <a:pt x="2395" y="3270"/>
                </a:lnTo>
                <a:lnTo>
                  <a:pt x="2394" y="3274"/>
                </a:lnTo>
                <a:lnTo>
                  <a:pt x="2390" y="3278"/>
                </a:lnTo>
                <a:lnTo>
                  <a:pt x="2390" y="3248"/>
                </a:lnTo>
                <a:lnTo>
                  <a:pt x="2389" y="3234"/>
                </a:lnTo>
                <a:lnTo>
                  <a:pt x="2387" y="3222"/>
                </a:lnTo>
                <a:lnTo>
                  <a:pt x="2384" y="3208"/>
                </a:lnTo>
                <a:lnTo>
                  <a:pt x="2379" y="3196"/>
                </a:lnTo>
                <a:lnTo>
                  <a:pt x="2372" y="3182"/>
                </a:lnTo>
                <a:lnTo>
                  <a:pt x="2362" y="3170"/>
                </a:lnTo>
                <a:lnTo>
                  <a:pt x="2351" y="3181"/>
                </a:lnTo>
                <a:lnTo>
                  <a:pt x="2342" y="3194"/>
                </a:lnTo>
                <a:lnTo>
                  <a:pt x="2333" y="3206"/>
                </a:lnTo>
                <a:lnTo>
                  <a:pt x="2324" y="3220"/>
                </a:lnTo>
                <a:lnTo>
                  <a:pt x="2317" y="3234"/>
                </a:lnTo>
                <a:lnTo>
                  <a:pt x="2310" y="3249"/>
                </a:lnTo>
                <a:lnTo>
                  <a:pt x="2305" y="3264"/>
                </a:lnTo>
                <a:lnTo>
                  <a:pt x="2300" y="3278"/>
                </a:lnTo>
                <a:lnTo>
                  <a:pt x="2295" y="3293"/>
                </a:lnTo>
                <a:lnTo>
                  <a:pt x="2292" y="3309"/>
                </a:lnTo>
                <a:lnTo>
                  <a:pt x="2289" y="3323"/>
                </a:lnTo>
                <a:lnTo>
                  <a:pt x="2286" y="3338"/>
                </a:lnTo>
                <a:lnTo>
                  <a:pt x="2285" y="3352"/>
                </a:lnTo>
                <a:lnTo>
                  <a:pt x="2284" y="3365"/>
                </a:lnTo>
                <a:lnTo>
                  <a:pt x="2285" y="3379"/>
                </a:lnTo>
                <a:lnTo>
                  <a:pt x="2285" y="3391"/>
                </a:lnTo>
                <a:lnTo>
                  <a:pt x="2289" y="3393"/>
                </a:lnTo>
                <a:lnTo>
                  <a:pt x="2292" y="3397"/>
                </a:lnTo>
                <a:lnTo>
                  <a:pt x="2297" y="3407"/>
                </a:lnTo>
                <a:lnTo>
                  <a:pt x="2302" y="3421"/>
                </a:lnTo>
                <a:lnTo>
                  <a:pt x="2307" y="3436"/>
                </a:lnTo>
                <a:lnTo>
                  <a:pt x="2312" y="3452"/>
                </a:lnTo>
                <a:lnTo>
                  <a:pt x="2317" y="3466"/>
                </a:lnTo>
                <a:lnTo>
                  <a:pt x="2322" y="3478"/>
                </a:lnTo>
                <a:lnTo>
                  <a:pt x="2325" y="3483"/>
                </a:lnTo>
                <a:lnTo>
                  <a:pt x="2329" y="3487"/>
                </a:lnTo>
                <a:lnTo>
                  <a:pt x="2323" y="3487"/>
                </a:lnTo>
                <a:lnTo>
                  <a:pt x="2320" y="3486"/>
                </a:lnTo>
                <a:lnTo>
                  <a:pt x="2317" y="3482"/>
                </a:lnTo>
                <a:lnTo>
                  <a:pt x="2325" y="3499"/>
                </a:lnTo>
                <a:lnTo>
                  <a:pt x="2335" y="3518"/>
                </a:lnTo>
                <a:lnTo>
                  <a:pt x="2343" y="3538"/>
                </a:lnTo>
                <a:lnTo>
                  <a:pt x="2346" y="3547"/>
                </a:lnTo>
                <a:lnTo>
                  <a:pt x="2348" y="3556"/>
                </a:lnTo>
                <a:lnTo>
                  <a:pt x="2343" y="3554"/>
                </a:lnTo>
                <a:lnTo>
                  <a:pt x="2338" y="3554"/>
                </a:lnTo>
                <a:lnTo>
                  <a:pt x="2332" y="3554"/>
                </a:lnTo>
                <a:lnTo>
                  <a:pt x="2327" y="3555"/>
                </a:lnTo>
                <a:lnTo>
                  <a:pt x="2335" y="3565"/>
                </a:lnTo>
                <a:lnTo>
                  <a:pt x="2342" y="3573"/>
                </a:lnTo>
                <a:lnTo>
                  <a:pt x="2347" y="3581"/>
                </a:lnTo>
                <a:lnTo>
                  <a:pt x="2351" y="3588"/>
                </a:lnTo>
                <a:lnTo>
                  <a:pt x="2353" y="3595"/>
                </a:lnTo>
                <a:lnTo>
                  <a:pt x="2354" y="3602"/>
                </a:lnTo>
                <a:lnTo>
                  <a:pt x="2354" y="3609"/>
                </a:lnTo>
                <a:lnTo>
                  <a:pt x="2353" y="3615"/>
                </a:lnTo>
                <a:lnTo>
                  <a:pt x="2351" y="3622"/>
                </a:lnTo>
                <a:lnTo>
                  <a:pt x="2348" y="3628"/>
                </a:lnTo>
                <a:lnTo>
                  <a:pt x="2339" y="3643"/>
                </a:lnTo>
                <a:lnTo>
                  <a:pt x="2328" y="3658"/>
                </a:lnTo>
                <a:lnTo>
                  <a:pt x="2314" y="3677"/>
                </a:lnTo>
                <a:lnTo>
                  <a:pt x="2310" y="3668"/>
                </a:lnTo>
                <a:lnTo>
                  <a:pt x="2307" y="3660"/>
                </a:lnTo>
                <a:lnTo>
                  <a:pt x="2305" y="3653"/>
                </a:lnTo>
                <a:lnTo>
                  <a:pt x="2305" y="3646"/>
                </a:lnTo>
                <a:lnTo>
                  <a:pt x="2305" y="3639"/>
                </a:lnTo>
                <a:lnTo>
                  <a:pt x="2307" y="3631"/>
                </a:lnTo>
                <a:lnTo>
                  <a:pt x="2310" y="3624"/>
                </a:lnTo>
                <a:lnTo>
                  <a:pt x="2314" y="3617"/>
                </a:lnTo>
                <a:lnTo>
                  <a:pt x="2310" y="3619"/>
                </a:lnTo>
                <a:lnTo>
                  <a:pt x="2302" y="3624"/>
                </a:lnTo>
                <a:lnTo>
                  <a:pt x="2293" y="3630"/>
                </a:lnTo>
                <a:lnTo>
                  <a:pt x="2290" y="3633"/>
                </a:lnTo>
                <a:lnTo>
                  <a:pt x="2287" y="3638"/>
                </a:lnTo>
                <a:lnTo>
                  <a:pt x="2281" y="3607"/>
                </a:lnTo>
                <a:lnTo>
                  <a:pt x="2277" y="3575"/>
                </a:lnTo>
                <a:lnTo>
                  <a:pt x="2270" y="3587"/>
                </a:lnTo>
                <a:lnTo>
                  <a:pt x="2267" y="3591"/>
                </a:lnTo>
                <a:lnTo>
                  <a:pt x="2266" y="3597"/>
                </a:lnTo>
                <a:lnTo>
                  <a:pt x="2264" y="3582"/>
                </a:lnTo>
                <a:lnTo>
                  <a:pt x="2261" y="3558"/>
                </a:lnTo>
                <a:lnTo>
                  <a:pt x="2260" y="3546"/>
                </a:lnTo>
                <a:lnTo>
                  <a:pt x="2259" y="3534"/>
                </a:lnTo>
                <a:lnTo>
                  <a:pt x="2260" y="3524"/>
                </a:lnTo>
                <a:lnTo>
                  <a:pt x="2262" y="3515"/>
                </a:lnTo>
                <a:lnTo>
                  <a:pt x="2254" y="3522"/>
                </a:lnTo>
                <a:lnTo>
                  <a:pt x="2249" y="3526"/>
                </a:lnTo>
                <a:lnTo>
                  <a:pt x="2245" y="3532"/>
                </a:lnTo>
                <a:lnTo>
                  <a:pt x="2248" y="3522"/>
                </a:lnTo>
                <a:lnTo>
                  <a:pt x="2249" y="3512"/>
                </a:lnTo>
                <a:lnTo>
                  <a:pt x="2251" y="3502"/>
                </a:lnTo>
                <a:lnTo>
                  <a:pt x="2251" y="3491"/>
                </a:lnTo>
                <a:lnTo>
                  <a:pt x="2249" y="3480"/>
                </a:lnTo>
                <a:lnTo>
                  <a:pt x="2248" y="3469"/>
                </a:lnTo>
                <a:lnTo>
                  <a:pt x="2245" y="3449"/>
                </a:lnTo>
                <a:lnTo>
                  <a:pt x="2244" y="3453"/>
                </a:lnTo>
                <a:lnTo>
                  <a:pt x="2242" y="3455"/>
                </a:lnTo>
                <a:lnTo>
                  <a:pt x="2238" y="3458"/>
                </a:lnTo>
                <a:lnTo>
                  <a:pt x="2230" y="3430"/>
                </a:lnTo>
                <a:lnTo>
                  <a:pt x="2223" y="3403"/>
                </a:lnTo>
                <a:lnTo>
                  <a:pt x="2219" y="3391"/>
                </a:lnTo>
                <a:lnTo>
                  <a:pt x="2214" y="3379"/>
                </a:lnTo>
                <a:lnTo>
                  <a:pt x="2206" y="3365"/>
                </a:lnTo>
                <a:lnTo>
                  <a:pt x="2198" y="3353"/>
                </a:lnTo>
                <a:lnTo>
                  <a:pt x="2182" y="3371"/>
                </a:lnTo>
                <a:lnTo>
                  <a:pt x="2166" y="3393"/>
                </a:lnTo>
                <a:lnTo>
                  <a:pt x="2151" y="3416"/>
                </a:lnTo>
                <a:lnTo>
                  <a:pt x="2138" y="3439"/>
                </a:lnTo>
                <a:lnTo>
                  <a:pt x="2126" y="3463"/>
                </a:lnTo>
                <a:lnTo>
                  <a:pt x="2116" y="3487"/>
                </a:lnTo>
                <a:lnTo>
                  <a:pt x="2109" y="3508"/>
                </a:lnTo>
                <a:lnTo>
                  <a:pt x="2105" y="3527"/>
                </a:lnTo>
                <a:lnTo>
                  <a:pt x="2111" y="3547"/>
                </a:lnTo>
                <a:lnTo>
                  <a:pt x="2116" y="3569"/>
                </a:lnTo>
                <a:lnTo>
                  <a:pt x="2119" y="3589"/>
                </a:lnTo>
                <a:lnTo>
                  <a:pt x="2122" y="3611"/>
                </a:lnTo>
                <a:lnTo>
                  <a:pt x="2116" y="3609"/>
                </a:lnTo>
                <a:lnTo>
                  <a:pt x="2112" y="3608"/>
                </a:lnTo>
                <a:lnTo>
                  <a:pt x="2109" y="3608"/>
                </a:lnTo>
                <a:lnTo>
                  <a:pt x="2115" y="3629"/>
                </a:lnTo>
                <a:lnTo>
                  <a:pt x="2122" y="3651"/>
                </a:lnTo>
                <a:lnTo>
                  <a:pt x="2131" y="3671"/>
                </a:lnTo>
                <a:lnTo>
                  <a:pt x="2143" y="3692"/>
                </a:lnTo>
                <a:lnTo>
                  <a:pt x="2138" y="3691"/>
                </a:lnTo>
                <a:lnTo>
                  <a:pt x="2134" y="3690"/>
                </a:lnTo>
                <a:lnTo>
                  <a:pt x="2130" y="3688"/>
                </a:lnTo>
                <a:lnTo>
                  <a:pt x="2141" y="3707"/>
                </a:lnTo>
                <a:lnTo>
                  <a:pt x="2152" y="3729"/>
                </a:lnTo>
                <a:lnTo>
                  <a:pt x="2161" y="3751"/>
                </a:lnTo>
                <a:lnTo>
                  <a:pt x="2165" y="3761"/>
                </a:lnTo>
                <a:lnTo>
                  <a:pt x="2167" y="3771"/>
                </a:lnTo>
                <a:lnTo>
                  <a:pt x="2158" y="3769"/>
                </a:lnTo>
                <a:lnTo>
                  <a:pt x="2149" y="3768"/>
                </a:lnTo>
                <a:lnTo>
                  <a:pt x="2160" y="3781"/>
                </a:lnTo>
                <a:lnTo>
                  <a:pt x="2171" y="3795"/>
                </a:lnTo>
                <a:lnTo>
                  <a:pt x="2182" y="3809"/>
                </a:lnTo>
                <a:lnTo>
                  <a:pt x="2192" y="3823"/>
                </a:lnTo>
                <a:lnTo>
                  <a:pt x="2188" y="3826"/>
                </a:lnTo>
                <a:lnTo>
                  <a:pt x="2183" y="3825"/>
                </a:lnTo>
                <a:lnTo>
                  <a:pt x="2177" y="3821"/>
                </a:lnTo>
                <a:lnTo>
                  <a:pt x="2170" y="3817"/>
                </a:lnTo>
                <a:lnTo>
                  <a:pt x="2162" y="3811"/>
                </a:lnTo>
                <a:lnTo>
                  <a:pt x="2154" y="3804"/>
                </a:lnTo>
                <a:lnTo>
                  <a:pt x="2135" y="3785"/>
                </a:lnTo>
                <a:lnTo>
                  <a:pt x="2116" y="3763"/>
                </a:lnTo>
                <a:lnTo>
                  <a:pt x="2093" y="3736"/>
                </a:lnTo>
                <a:lnTo>
                  <a:pt x="2071" y="3707"/>
                </a:lnTo>
                <a:lnTo>
                  <a:pt x="2048" y="3677"/>
                </a:lnTo>
                <a:lnTo>
                  <a:pt x="2002" y="3614"/>
                </a:lnTo>
                <a:lnTo>
                  <a:pt x="1962" y="3556"/>
                </a:lnTo>
                <a:lnTo>
                  <a:pt x="1911" y="3482"/>
                </a:lnTo>
                <a:lnTo>
                  <a:pt x="1892" y="3457"/>
                </a:lnTo>
                <a:lnTo>
                  <a:pt x="1877" y="3435"/>
                </a:lnTo>
                <a:lnTo>
                  <a:pt x="1865" y="3417"/>
                </a:lnTo>
                <a:lnTo>
                  <a:pt x="1857" y="3401"/>
                </a:lnTo>
                <a:lnTo>
                  <a:pt x="1852" y="3388"/>
                </a:lnTo>
                <a:lnTo>
                  <a:pt x="1849" y="3377"/>
                </a:lnTo>
                <a:lnTo>
                  <a:pt x="1849" y="3373"/>
                </a:lnTo>
                <a:lnTo>
                  <a:pt x="1850" y="3368"/>
                </a:lnTo>
                <a:lnTo>
                  <a:pt x="1851" y="3364"/>
                </a:lnTo>
                <a:lnTo>
                  <a:pt x="1852" y="3361"/>
                </a:lnTo>
                <a:lnTo>
                  <a:pt x="1855" y="3358"/>
                </a:lnTo>
                <a:lnTo>
                  <a:pt x="1858" y="3356"/>
                </a:lnTo>
                <a:lnTo>
                  <a:pt x="1865" y="3352"/>
                </a:lnTo>
                <a:lnTo>
                  <a:pt x="1876" y="3348"/>
                </a:lnTo>
                <a:lnTo>
                  <a:pt x="1887" y="3345"/>
                </a:lnTo>
                <a:lnTo>
                  <a:pt x="1917" y="3340"/>
                </a:lnTo>
                <a:lnTo>
                  <a:pt x="1953" y="3332"/>
                </a:lnTo>
                <a:lnTo>
                  <a:pt x="1950" y="3332"/>
                </a:lnTo>
                <a:lnTo>
                  <a:pt x="1946" y="3330"/>
                </a:lnTo>
                <a:lnTo>
                  <a:pt x="1944" y="3327"/>
                </a:lnTo>
                <a:lnTo>
                  <a:pt x="1953" y="3327"/>
                </a:lnTo>
                <a:lnTo>
                  <a:pt x="1961" y="3327"/>
                </a:lnTo>
                <a:lnTo>
                  <a:pt x="1977" y="3325"/>
                </a:lnTo>
                <a:lnTo>
                  <a:pt x="1994" y="3320"/>
                </a:lnTo>
                <a:lnTo>
                  <a:pt x="2010" y="3313"/>
                </a:lnTo>
                <a:lnTo>
                  <a:pt x="2026" y="3305"/>
                </a:lnTo>
                <a:lnTo>
                  <a:pt x="2041" y="3294"/>
                </a:lnTo>
                <a:lnTo>
                  <a:pt x="2056" y="3283"/>
                </a:lnTo>
                <a:lnTo>
                  <a:pt x="2070" y="3271"/>
                </a:lnTo>
                <a:lnTo>
                  <a:pt x="2084" y="3256"/>
                </a:lnTo>
                <a:lnTo>
                  <a:pt x="2096" y="3243"/>
                </a:lnTo>
                <a:lnTo>
                  <a:pt x="2108" y="3228"/>
                </a:lnTo>
                <a:lnTo>
                  <a:pt x="2118" y="3212"/>
                </a:lnTo>
                <a:lnTo>
                  <a:pt x="2127" y="3198"/>
                </a:lnTo>
                <a:lnTo>
                  <a:pt x="2135" y="3182"/>
                </a:lnTo>
                <a:lnTo>
                  <a:pt x="2143" y="3167"/>
                </a:lnTo>
                <a:lnTo>
                  <a:pt x="2148" y="3153"/>
                </a:lnTo>
                <a:lnTo>
                  <a:pt x="2138" y="3154"/>
                </a:lnTo>
                <a:lnTo>
                  <a:pt x="2127" y="3155"/>
                </a:lnTo>
                <a:lnTo>
                  <a:pt x="2118" y="3157"/>
                </a:lnTo>
                <a:lnTo>
                  <a:pt x="2109" y="3160"/>
                </a:lnTo>
                <a:lnTo>
                  <a:pt x="2090" y="3167"/>
                </a:lnTo>
                <a:lnTo>
                  <a:pt x="2072" y="3174"/>
                </a:lnTo>
                <a:lnTo>
                  <a:pt x="2074" y="3169"/>
                </a:lnTo>
                <a:lnTo>
                  <a:pt x="2077" y="3165"/>
                </a:lnTo>
                <a:lnTo>
                  <a:pt x="2080" y="3162"/>
                </a:lnTo>
                <a:lnTo>
                  <a:pt x="2051" y="3177"/>
                </a:lnTo>
                <a:lnTo>
                  <a:pt x="2037" y="3186"/>
                </a:lnTo>
                <a:lnTo>
                  <a:pt x="2031" y="3190"/>
                </a:lnTo>
                <a:lnTo>
                  <a:pt x="2025" y="3195"/>
                </a:lnTo>
                <a:lnTo>
                  <a:pt x="2028" y="3190"/>
                </a:lnTo>
                <a:lnTo>
                  <a:pt x="2029" y="3187"/>
                </a:lnTo>
                <a:lnTo>
                  <a:pt x="2029" y="3185"/>
                </a:lnTo>
                <a:lnTo>
                  <a:pt x="2031" y="3179"/>
                </a:lnTo>
                <a:lnTo>
                  <a:pt x="2003" y="3194"/>
                </a:lnTo>
                <a:lnTo>
                  <a:pt x="1976" y="3208"/>
                </a:lnTo>
                <a:lnTo>
                  <a:pt x="1977" y="3205"/>
                </a:lnTo>
                <a:lnTo>
                  <a:pt x="1977" y="3201"/>
                </a:lnTo>
                <a:lnTo>
                  <a:pt x="1977" y="3195"/>
                </a:lnTo>
                <a:lnTo>
                  <a:pt x="1974" y="3197"/>
                </a:lnTo>
                <a:lnTo>
                  <a:pt x="1971" y="3199"/>
                </a:lnTo>
                <a:lnTo>
                  <a:pt x="1961" y="3201"/>
                </a:lnTo>
                <a:lnTo>
                  <a:pt x="1949" y="3203"/>
                </a:lnTo>
                <a:lnTo>
                  <a:pt x="1942" y="3206"/>
                </a:lnTo>
                <a:lnTo>
                  <a:pt x="1935" y="3208"/>
                </a:lnTo>
                <a:lnTo>
                  <a:pt x="1938" y="3203"/>
                </a:lnTo>
                <a:lnTo>
                  <a:pt x="1943" y="3198"/>
                </a:lnTo>
                <a:lnTo>
                  <a:pt x="1949" y="3192"/>
                </a:lnTo>
                <a:lnTo>
                  <a:pt x="1956" y="3187"/>
                </a:lnTo>
                <a:lnTo>
                  <a:pt x="1971" y="3175"/>
                </a:lnTo>
                <a:lnTo>
                  <a:pt x="1990" y="3165"/>
                </a:lnTo>
                <a:lnTo>
                  <a:pt x="2008" y="3156"/>
                </a:lnTo>
                <a:lnTo>
                  <a:pt x="2028" y="3147"/>
                </a:lnTo>
                <a:lnTo>
                  <a:pt x="2060" y="3131"/>
                </a:lnTo>
                <a:lnTo>
                  <a:pt x="2058" y="3129"/>
                </a:lnTo>
                <a:lnTo>
                  <a:pt x="2056" y="3128"/>
                </a:lnTo>
                <a:lnTo>
                  <a:pt x="2053" y="3128"/>
                </a:lnTo>
                <a:lnTo>
                  <a:pt x="2063" y="3121"/>
                </a:lnTo>
                <a:lnTo>
                  <a:pt x="2073" y="3114"/>
                </a:lnTo>
                <a:lnTo>
                  <a:pt x="2093" y="3100"/>
                </a:lnTo>
                <a:lnTo>
                  <a:pt x="2090" y="3101"/>
                </a:lnTo>
                <a:lnTo>
                  <a:pt x="2088" y="3100"/>
                </a:lnTo>
                <a:lnTo>
                  <a:pt x="2085" y="3098"/>
                </a:lnTo>
                <a:lnTo>
                  <a:pt x="2098" y="3095"/>
                </a:lnTo>
                <a:lnTo>
                  <a:pt x="2111" y="3089"/>
                </a:lnTo>
                <a:lnTo>
                  <a:pt x="2123" y="3081"/>
                </a:lnTo>
                <a:lnTo>
                  <a:pt x="2134" y="3072"/>
                </a:lnTo>
                <a:lnTo>
                  <a:pt x="2146" y="3061"/>
                </a:lnTo>
                <a:lnTo>
                  <a:pt x="2156" y="3049"/>
                </a:lnTo>
                <a:lnTo>
                  <a:pt x="2165" y="3037"/>
                </a:lnTo>
                <a:lnTo>
                  <a:pt x="2173" y="3023"/>
                </a:lnTo>
                <a:lnTo>
                  <a:pt x="2182" y="3009"/>
                </a:lnTo>
                <a:lnTo>
                  <a:pt x="2189" y="2994"/>
                </a:lnTo>
                <a:lnTo>
                  <a:pt x="2195" y="2980"/>
                </a:lnTo>
                <a:lnTo>
                  <a:pt x="2200" y="2966"/>
                </a:lnTo>
                <a:lnTo>
                  <a:pt x="2204" y="2951"/>
                </a:lnTo>
                <a:lnTo>
                  <a:pt x="2207" y="2937"/>
                </a:lnTo>
                <a:lnTo>
                  <a:pt x="2209" y="2925"/>
                </a:lnTo>
                <a:lnTo>
                  <a:pt x="2210" y="2912"/>
                </a:lnTo>
                <a:lnTo>
                  <a:pt x="2202" y="2914"/>
                </a:lnTo>
                <a:lnTo>
                  <a:pt x="2195" y="2917"/>
                </a:lnTo>
                <a:lnTo>
                  <a:pt x="2181" y="2926"/>
                </a:lnTo>
                <a:lnTo>
                  <a:pt x="2168" y="2935"/>
                </a:lnTo>
                <a:lnTo>
                  <a:pt x="2155" y="2945"/>
                </a:lnTo>
                <a:lnTo>
                  <a:pt x="2155" y="2941"/>
                </a:lnTo>
                <a:lnTo>
                  <a:pt x="2157" y="2937"/>
                </a:lnTo>
                <a:lnTo>
                  <a:pt x="2160" y="2934"/>
                </a:lnTo>
                <a:lnTo>
                  <a:pt x="2140" y="2952"/>
                </a:lnTo>
                <a:lnTo>
                  <a:pt x="2129" y="2962"/>
                </a:lnTo>
                <a:lnTo>
                  <a:pt x="2121" y="2972"/>
                </a:lnTo>
                <a:lnTo>
                  <a:pt x="2123" y="2968"/>
                </a:lnTo>
                <a:lnTo>
                  <a:pt x="2123" y="2965"/>
                </a:lnTo>
                <a:lnTo>
                  <a:pt x="2123" y="2963"/>
                </a:lnTo>
                <a:lnTo>
                  <a:pt x="2123" y="2959"/>
                </a:lnTo>
                <a:lnTo>
                  <a:pt x="2105" y="2976"/>
                </a:lnTo>
                <a:lnTo>
                  <a:pt x="2086" y="2993"/>
                </a:lnTo>
                <a:lnTo>
                  <a:pt x="2085" y="2987"/>
                </a:lnTo>
                <a:lnTo>
                  <a:pt x="2084" y="2982"/>
                </a:lnTo>
                <a:lnTo>
                  <a:pt x="2072" y="2991"/>
                </a:lnTo>
                <a:lnTo>
                  <a:pt x="2059" y="3000"/>
                </a:lnTo>
                <a:lnTo>
                  <a:pt x="2046" y="3007"/>
                </a:lnTo>
                <a:lnTo>
                  <a:pt x="2034" y="3014"/>
                </a:lnTo>
                <a:lnTo>
                  <a:pt x="2035" y="3010"/>
                </a:lnTo>
                <a:lnTo>
                  <a:pt x="2034" y="3007"/>
                </a:lnTo>
                <a:lnTo>
                  <a:pt x="2033" y="3005"/>
                </a:lnTo>
                <a:lnTo>
                  <a:pt x="2030" y="3010"/>
                </a:lnTo>
                <a:lnTo>
                  <a:pt x="2026" y="3014"/>
                </a:lnTo>
                <a:lnTo>
                  <a:pt x="2022" y="3018"/>
                </a:lnTo>
                <a:lnTo>
                  <a:pt x="2018" y="3020"/>
                </a:lnTo>
                <a:lnTo>
                  <a:pt x="2008" y="3026"/>
                </a:lnTo>
                <a:lnTo>
                  <a:pt x="1998" y="3034"/>
                </a:lnTo>
                <a:lnTo>
                  <a:pt x="2004" y="3016"/>
                </a:lnTo>
                <a:lnTo>
                  <a:pt x="2012" y="3000"/>
                </a:lnTo>
                <a:lnTo>
                  <a:pt x="2021" y="2986"/>
                </a:lnTo>
                <a:lnTo>
                  <a:pt x="2034" y="2973"/>
                </a:lnTo>
                <a:lnTo>
                  <a:pt x="2047" y="2963"/>
                </a:lnTo>
                <a:lnTo>
                  <a:pt x="2062" y="2952"/>
                </a:lnTo>
                <a:lnTo>
                  <a:pt x="2078" y="2945"/>
                </a:lnTo>
                <a:lnTo>
                  <a:pt x="2096" y="2938"/>
                </a:lnTo>
                <a:lnTo>
                  <a:pt x="2094" y="2937"/>
                </a:lnTo>
                <a:lnTo>
                  <a:pt x="2092" y="2936"/>
                </a:lnTo>
                <a:lnTo>
                  <a:pt x="2088" y="2936"/>
                </a:lnTo>
                <a:lnTo>
                  <a:pt x="2098" y="2926"/>
                </a:lnTo>
                <a:lnTo>
                  <a:pt x="2111" y="2915"/>
                </a:lnTo>
                <a:lnTo>
                  <a:pt x="2123" y="2905"/>
                </a:lnTo>
                <a:lnTo>
                  <a:pt x="2134" y="2897"/>
                </a:lnTo>
                <a:lnTo>
                  <a:pt x="2131" y="2897"/>
                </a:lnTo>
                <a:lnTo>
                  <a:pt x="2129" y="2897"/>
                </a:lnTo>
                <a:lnTo>
                  <a:pt x="2126" y="2895"/>
                </a:lnTo>
                <a:lnTo>
                  <a:pt x="2141" y="2890"/>
                </a:lnTo>
                <a:lnTo>
                  <a:pt x="2155" y="2884"/>
                </a:lnTo>
                <a:lnTo>
                  <a:pt x="2168" y="2875"/>
                </a:lnTo>
                <a:lnTo>
                  <a:pt x="2181" y="2865"/>
                </a:lnTo>
                <a:lnTo>
                  <a:pt x="2192" y="2854"/>
                </a:lnTo>
                <a:lnTo>
                  <a:pt x="2202" y="2841"/>
                </a:lnTo>
                <a:lnTo>
                  <a:pt x="2213" y="2828"/>
                </a:lnTo>
                <a:lnTo>
                  <a:pt x="2222" y="2814"/>
                </a:lnTo>
                <a:lnTo>
                  <a:pt x="2230" y="2798"/>
                </a:lnTo>
                <a:lnTo>
                  <a:pt x="2237" y="2784"/>
                </a:lnTo>
                <a:lnTo>
                  <a:pt x="2243" y="2768"/>
                </a:lnTo>
                <a:lnTo>
                  <a:pt x="2248" y="2752"/>
                </a:lnTo>
                <a:lnTo>
                  <a:pt x="2253" y="2737"/>
                </a:lnTo>
                <a:lnTo>
                  <a:pt x="2256" y="2722"/>
                </a:lnTo>
                <a:lnTo>
                  <a:pt x="2259" y="2707"/>
                </a:lnTo>
                <a:lnTo>
                  <a:pt x="2260" y="2693"/>
                </a:lnTo>
                <a:lnTo>
                  <a:pt x="2248" y="2697"/>
                </a:lnTo>
                <a:lnTo>
                  <a:pt x="2238" y="2700"/>
                </a:lnTo>
                <a:lnTo>
                  <a:pt x="2229" y="2705"/>
                </a:lnTo>
                <a:lnTo>
                  <a:pt x="2220" y="2709"/>
                </a:lnTo>
                <a:lnTo>
                  <a:pt x="2202" y="2720"/>
                </a:lnTo>
                <a:lnTo>
                  <a:pt x="2184" y="2733"/>
                </a:lnTo>
                <a:lnTo>
                  <a:pt x="2186" y="2728"/>
                </a:lnTo>
                <a:lnTo>
                  <a:pt x="2188" y="2724"/>
                </a:lnTo>
                <a:lnTo>
                  <a:pt x="2192" y="2720"/>
                </a:lnTo>
                <a:lnTo>
                  <a:pt x="2167" y="2738"/>
                </a:lnTo>
                <a:lnTo>
                  <a:pt x="2155" y="2748"/>
                </a:lnTo>
                <a:lnTo>
                  <a:pt x="2145" y="2757"/>
                </a:lnTo>
                <a:lnTo>
                  <a:pt x="2147" y="2753"/>
                </a:lnTo>
                <a:lnTo>
                  <a:pt x="2148" y="2750"/>
                </a:lnTo>
                <a:lnTo>
                  <a:pt x="2148" y="2748"/>
                </a:lnTo>
                <a:lnTo>
                  <a:pt x="2149" y="2743"/>
                </a:lnTo>
                <a:lnTo>
                  <a:pt x="2125" y="2759"/>
                </a:lnTo>
                <a:lnTo>
                  <a:pt x="2103" y="2777"/>
                </a:lnTo>
                <a:lnTo>
                  <a:pt x="2104" y="2774"/>
                </a:lnTo>
                <a:lnTo>
                  <a:pt x="2104" y="2771"/>
                </a:lnTo>
                <a:lnTo>
                  <a:pt x="2102" y="2765"/>
                </a:lnTo>
                <a:lnTo>
                  <a:pt x="2062" y="2786"/>
                </a:lnTo>
                <a:lnTo>
                  <a:pt x="2063" y="2783"/>
                </a:lnTo>
                <a:lnTo>
                  <a:pt x="2066" y="2779"/>
                </a:lnTo>
                <a:lnTo>
                  <a:pt x="2070" y="2775"/>
                </a:lnTo>
                <a:lnTo>
                  <a:pt x="2075" y="2771"/>
                </a:lnTo>
                <a:lnTo>
                  <a:pt x="2087" y="2763"/>
                </a:lnTo>
                <a:lnTo>
                  <a:pt x="2102" y="2756"/>
                </a:lnTo>
                <a:lnTo>
                  <a:pt x="2131" y="2743"/>
                </a:lnTo>
                <a:lnTo>
                  <a:pt x="2155" y="2734"/>
                </a:lnTo>
                <a:lnTo>
                  <a:pt x="2153" y="2732"/>
                </a:lnTo>
                <a:lnTo>
                  <a:pt x="2150" y="2730"/>
                </a:lnTo>
                <a:lnTo>
                  <a:pt x="2147" y="2730"/>
                </a:lnTo>
                <a:lnTo>
                  <a:pt x="2156" y="2722"/>
                </a:lnTo>
                <a:lnTo>
                  <a:pt x="2167" y="2713"/>
                </a:lnTo>
                <a:lnTo>
                  <a:pt x="2180" y="2705"/>
                </a:lnTo>
                <a:lnTo>
                  <a:pt x="2190" y="2699"/>
                </a:lnTo>
                <a:lnTo>
                  <a:pt x="2187" y="2699"/>
                </a:lnTo>
                <a:lnTo>
                  <a:pt x="2185" y="2698"/>
                </a:lnTo>
                <a:lnTo>
                  <a:pt x="2181" y="2696"/>
                </a:lnTo>
                <a:lnTo>
                  <a:pt x="2189" y="2693"/>
                </a:lnTo>
                <a:lnTo>
                  <a:pt x="2196" y="2691"/>
                </a:lnTo>
                <a:lnTo>
                  <a:pt x="2209" y="2684"/>
                </a:lnTo>
                <a:lnTo>
                  <a:pt x="2223" y="2675"/>
                </a:lnTo>
                <a:lnTo>
                  <a:pt x="2235" y="2665"/>
                </a:lnTo>
                <a:lnTo>
                  <a:pt x="2246" y="2652"/>
                </a:lnTo>
                <a:lnTo>
                  <a:pt x="2258" y="2639"/>
                </a:lnTo>
                <a:lnTo>
                  <a:pt x="2267" y="2625"/>
                </a:lnTo>
                <a:lnTo>
                  <a:pt x="2276" y="2609"/>
                </a:lnTo>
                <a:lnTo>
                  <a:pt x="2284" y="2593"/>
                </a:lnTo>
                <a:lnTo>
                  <a:pt x="2292" y="2576"/>
                </a:lnTo>
                <a:lnTo>
                  <a:pt x="2298" y="2560"/>
                </a:lnTo>
                <a:lnTo>
                  <a:pt x="2302" y="2544"/>
                </a:lnTo>
                <a:lnTo>
                  <a:pt x="2306" y="2527"/>
                </a:lnTo>
                <a:lnTo>
                  <a:pt x="2309" y="2512"/>
                </a:lnTo>
                <a:lnTo>
                  <a:pt x="2311" y="2496"/>
                </a:lnTo>
                <a:lnTo>
                  <a:pt x="2311" y="2483"/>
                </a:lnTo>
                <a:lnTo>
                  <a:pt x="2303" y="2486"/>
                </a:lnTo>
                <a:lnTo>
                  <a:pt x="2294" y="2490"/>
                </a:lnTo>
                <a:lnTo>
                  <a:pt x="2286" y="2494"/>
                </a:lnTo>
                <a:lnTo>
                  <a:pt x="2279" y="2499"/>
                </a:lnTo>
                <a:lnTo>
                  <a:pt x="2265" y="2511"/>
                </a:lnTo>
                <a:lnTo>
                  <a:pt x="2251" y="2523"/>
                </a:lnTo>
                <a:lnTo>
                  <a:pt x="2252" y="2518"/>
                </a:lnTo>
                <a:lnTo>
                  <a:pt x="2253" y="2514"/>
                </a:lnTo>
                <a:lnTo>
                  <a:pt x="2256" y="2509"/>
                </a:lnTo>
                <a:lnTo>
                  <a:pt x="2234" y="2530"/>
                </a:lnTo>
                <a:lnTo>
                  <a:pt x="2224" y="2542"/>
                </a:lnTo>
                <a:lnTo>
                  <a:pt x="2216" y="2554"/>
                </a:lnTo>
                <a:lnTo>
                  <a:pt x="2217" y="2549"/>
                </a:lnTo>
                <a:lnTo>
                  <a:pt x="2217" y="2546"/>
                </a:lnTo>
                <a:lnTo>
                  <a:pt x="2216" y="2544"/>
                </a:lnTo>
                <a:lnTo>
                  <a:pt x="2216" y="2538"/>
                </a:lnTo>
                <a:lnTo>
                  <a:pt x="2196" y="2558"/>
                </a:lnTo>
                <a:lnTo>
                  <a:pt x="2178" y="2579"/>
                </a:lnTo>
                <a:lnTo>
                  <a:pt x="2177" y="2575"/>
                </a:lnTo>
                <a:lnTo>
                  <a:pt x="2176" y="2572"/>
                </a:lnTo>
                <a:lnTo>
                  <a:pt x="2173" y="2567"/>
                </a:lnTo>
                <a:lnTo>
                  <a:pt x="2160" y="2577"/>
                </a:lnTo>
                <a:lnTo>
                  <a:pt x="2147" y="2587"/>
                </a:lnTo>
                <a:lnTo>
                  <a:pt x="2133" y="2596"/>
                </a:lnTo>
                <a:lnTo>
                  <a:pt x="2119" y="2604"/>
                </a:lnTo>
                <a:lnTo>
                  <a:pt x="2120" y="2600"/>
                </a:lnTo>
                <a:lnTo>
                  <a:pt x="2120" y="2597"/>
                </a:lnTo>
                <a:lnTo>
                  <a:pt x="2118" y="2594"/>
                </a:lnTo>
                <a:lnTo>
                  <a:pt x="2107" y="2608"/>
                </a:lnTo>
                <a:lnTo>
                  <a:pt x="2087" y="2634"/>
                </a:lnTo>
                <a:lnTo>
                  <a:pt x="2089" y="2621"/>
                </a:lnTo>
                <a:lnTo>
                  <a:pt x="2092" y="2608"/>
                </a:lnTo>
                <a:lnTo>
                  <a:pt x="2096" y="2598"/>
                </a:lnTo>
                <a:lnTo>
                  <a:pt x="2102" y="2590"/>
                </a:lnTo>
                <a:lnTo>
                  <a:pt x="2109" y="2582"/>
                </a:lnTo>
                <a:lnTo>
                  <a:pt x="2118" y="2574"/>
                </a:lnTo>
                <a:lnTo>
                  <a:pt x="2130" y="2569"/>
                </a:lnTo>
                <a:lnTo>
                  <a:pt x="2144" y="2564"/>
                </a:lnTo>
                <a:lnTo>
                  <a:pt x="2142" y="2562"/>
                </a:lnTo>
                <a:lnTo>
                  <a:pt x="2140" y="2562"/>
                </a:lnTo>
                <a:lnTo>
                  <a:pt x="2136" y="2562"/>
                </a:lnTo>
                <a:lnTo>
                  <a:pt x="2144" y="2554"/>
                </a:lnTo>
                <a:lnTo>
                  <a:pt x="2154" y="2545"/>
                </a:lnTo>
                <a:lnTo>
                  <a:pt x="2164" y="2535"/>
                </a:lnTo>
                <a:lnTo>
                  <a:pt x="2173" y="2529"/>
                </a:lnTo>
                <a:lnTo>
                  <a:pt x="2171" y="2529"/>
                </a:lnTo>
                <a:lnTo>
                  <a:pt x="2168" y="2529"/>
                </a:lnTo>
                <a:lnTo>
                  <a:pt x="2165" y="2528"/>
                </a:lnTo>
                <a:lnTo>
                  <a:pt x="2179" y="2522"/>
                </a:lnTo>
                <a:lnTo>
                  <a:pt x="2191" y="2515"/>
                </a:lnTo>
                <a:lnTo>
                  <a:pt x="2202" y="2506"/>
                </a:lnTo>
                <a:lnTo>
                  <a:pt x="2213" y="2494"/>
                </a:lnTo>
                <a:lnTo>
                  <a:pt x="2222" y="2483"/>
                </a:lnTo>
                <a:lnTo>
                  <a:pt x="2231" y="2470"/>
                </a:lnTo>
                <a:lnTo>
                  <a:pt x="2239" y="2455"/>
                </a:lnTo>
                <a:lnTo>
                  <a:pt x="2246" y="2441"/>
                </a:lnTo>
                <a:lnTo>
                  <a:pt x="2253" y="2425"/>
                </a:lnTo>
                <a:lnTo>
                  <a:pt x="2258" y="2410"/>
                </a:lnTo>
                <a:lnTo>
                  <a:pt x="2262" y="2395"/>
                </a:lnTo>
                <a:lnTo>
                  <a:pt x="2265" y="2380"/>
                </a:lnTo>
                <a:lnTo>
                  <a:pt x="2268" y="2365"/>
                </a:lnTo>
                <a:lnTo>
                  <a:pt x="2270" y="2350"/>
                </a:lnTo>
                <a:lnTo>
                  <a:pt x="2270" y="2337"/>
                </a:lnTo>
                <a:lnTo>
                  <a:pt x="2270" y="2324"/>
                </a:lnTo>
                <a:lnTo>
                  <a:pt x="2263" y="2328"/>
                </a:lnTo>
                <a:lnTo>
                  <a:pt x="2255" y="2332"/>
                </a:lnTo>
                <a:lnTo>
                  <a:pt x="2241" y="2342"/>
                </a:lnTo>
                <a:lnTo>
                  <a:pt x="2229" y="2353"/>
                </a:lnTo>
                <a:lnTo>
                  <a:pt x="2217" y="2365"/>
                </a:lnTo>
                <a:lnTo>
                  <a:pt x="2217" y="2361"/>
                </a:lnTo>
                <a:lnTo>
                  <a:pt x="2219" y="2357"/>
                </a:lnTo>
                <a:lnTo>
                  <a:pt x="2221" y="2352"/>
                </a:lnTo>
                <a:lnTo>
                  <a:pt x="2202" y="2374"/>
                </a:lnTo>
                <a:lnTo>
                  <a:pt x="2193" y="2385"/>
                </a:lnTo>
                <a:lnTo>
                  <a:pt x="2187" y="2397"/>
                </a:lnTo>
                <a:lnTo>
                  <a:pt x="2188" y="2391"/>
                </a:lnTo>
                <a:lnTo>
                  <a:pt x="2187" y="2388"/>
                </a:lnTo>
                <a:lnTo>
                  <a:pt x="2187" y="2386"/>
                </a:lnTo>
                <a:lnTo>
                  <a:pt x="2186" y="2382"/>
                </a:lnTo>
                <a:lnTo>
                  <a:pt x="2169" y="2402"/>
                </a:lnTo>
                <a:lnTo>
                  <a:pt x="2153" y="2423"/>
                </a:lnTo>
                <a:lnTo>
                  <a:pt x="2151" y="2416"/>
                </a:lnTo>
                <a:lnTo>
                  <a:pt x="2149" y="2412"/>
                </a:lnTo>
                <a:lnTo>
                  <a:pt x="2140" y="2419"/>
                </a:lnTo>
                <a:lnTo>
                  <a:pt x="2130" y="2427"/>
                </a:lnTo>
                <a:lnTo>
                  <a:pt x="2113" y="2445"/>
                </a:lnTo>
                <a:lnTo>
                  <a:pt x="2115" y="2435"/>
                </a:lnTo>
                <a:lnTo>
                  <a:pt x="2117" y="2425"/>
                </a:lnTo>
                <a:lnTo>
                  <a:pt x="2120" y="2417"/>
                </a:lnTo>
                <a:lnTo>
                  <a:pt x="2124" y="2408"/>
                </a:lnTo>
                <a:lnTo>
                  <a:pt x="2132" y="2393"/>
                </a:lnTo>
                <a:lnTo>
                  <a:pt x="2143" y="2377"/>
                </a:lnTo>
                <a:lnTo>
                  <a:pt x="2153" y="2363"/>
                </a:lnTo>
                <a:lnTo>
                  <a:pt x="2165" y="2349"/>
                </a:lnTo>
                <a:lnTo>
                  <a:pt x="2191" y="2323"/>
                </a:lnTo>
                <a:lnTo>
                  <a:pt x="2203" y="2309"/>
                </a:lnTo>
                <a:lnTo>
                  <a:pt x="2216" y="2296"/>
                </a:lnTo>
                <a:lnTo>
                  <a:pt x="2227" y="2282"/>
                </a:lnTo>
                <a:lnTo>
                  <a:pt x="2236" y="2266"/>
                </a:lnTo>
                <a:lnTo>
                  <a:pt x="2245" y="2250"/>
                </a:lnTo>
                <a:lnTo>
                  <a:pt x="2248" y="2241"/>
                </a:lnTo>
                <a:lnTo>
                  <a:pt x="2252" y="2232"/>
                </a:lnTo>
                <a:lnTo>
                  <a:pt x="2255" y="2223"/>
                </a:lnTo>
                <a:lnTo>
                  <a:pt x="2256" y="2213"/>
                </a:lnTo>
                <a:lnTo>
                  <a:pt x="2258" y="2202"/>
                </a:lnTo>
                <a:lnTo>
                  <a:pt x="2258" y="2191"/>
                </a:lnTo>
                <a:lnTo>
                  <a:pt x="2246" y="2196"/>
                </a:lnTo>
                <a:lnTo>
                  <a:pt x="2237" y="2202"/>
                </a:lnTo>
                <a:lnTo>
                  <a:pt x="2228" y="2211"/>
                </a:lnTo>
                <a:lnTo>
                  <a:pt x="2220" y="2219"/>
                </a:lnTo>
                <a:lnTo>
                  <a:pt x="2220" y="2216"/>
                </a:lnTo>
                <a:lnTo>
                  <a:pt x="2221" y="2213"/>
                </a:lnTo>
                <a:lnTo>
                  <a:pt x="2222" y="2210"/>
                </a:lnTo>
                <a:lnTo>
                  <a:pt x="2208" y="2224"/>
                </a:lnTo>
                <a:lnTo>
                  <a:pt x="2202" y="2232"/>
                </a:lnTo>
                <a:lnTo>
                  <a:pt x="2197" y="2239"/>
                </a:lnTo>
                <a:lnTo>
                  <a:pt x="2198" y="2236"/>
                </a:lnTo>
                <a:lnTo>
                  <a:pt x="2198" y="2234"/>
                </a:lnTo>
                <a:lnTo>
                  <a:pt x="2197" y="2233"/>
                </a:lnTo>
                <a:lnTo>
                  <a:pt x="2197" y="2230"/>
                </a:lnTo>
                <a:lnTo>
                  <a:pt x="2196" y="2233"/>
                </a:lnTo>
                <a:lnTo>
                  <a:pt x="2194" y="2237"/>
                </a:lnTo>
                <a:lnTo>
                  <a:pt x="2188" y="2245"/>
                </a:lnTo>
                <a:lnTo>
                  <a:pt x="2180" y="2252"/>
                </a:lnTo>
                <a:lnTo>
                  <a:pt x="2170" y="2259"/>
                </a:lnTo>
                <a:lnTo>
                  <a:pt x="2151" y="2272"/>
                </a:lnTo>
                <a:lnTo>
                  <a:pt x="2143" y="2281"/>
                </a:lnTo>
                <a:lnTo>
                  <a:pt x="2138" y="2288"/>
                </a:lnTo>
                <a:lnTo>
                  <a:pt x="2140" y="2277"/>
                </a:lnTo>
                <a:lnTo>
                  <a:pt x="2143" y="2267"/>
                </a:lnTo>
                <a:lnTo>
                  <a:pt x="2148" y="2258"/>
                </a:lnTo>
                <a:lnTo>
                  <a:pt x="2154" y="2248"/>
                </a:lnTo>
                <a:lnTo>
                  <a:pt x="2167" y="2227"/>
                </a:lnTo>
                <a:lnTo>
                  <a:pt x="2183" y="2207"/>
                </a:lnTo>
                <a:lnTo>
                  <a:pt x="2198" y="2185"/>
                </a:lnTo>
                <a:lnTo>
                  <a:pt x="2206" y="2174"/>
                </a:lnTo>
                <a:lnTo>
                  <a:pt x="2213" y="2161"/>
                </a:lnTo>
                <a:lnTo>
                  <a:pt x="2219" y="2150"/>
                </a:lnTo>
                <a:lnTo>
                  <a:pt x="2224" y="2137"/>
                </a:lnTo>
                <a:lnTo>
                  <a:pt x="2228" y="2123"/>
                </a:lnTo>
                <a:lnTo>
                  <a:pt x="2231" y="2110"/>
                </a:lnTo>
                <a:lnTo>
                  <a:pt x="2221" y="2118"/>
                </a:lnTo>
                <a:lnTo>
                  <a:pt x="2207" y="2133"/>
                </a:lnTo>
                <a:lnTo>
                  <a:pt x="2207" y="2119"/>
                </a:lnTo>
                <a:lnTo>
                  <a:pt x="2208" y="2100"/>
                </a:lnTo>
                <a:lnTo>
                  <a:pt x="2209" y="2078"/>
                </a:lnTo>
                <a:lnTo>
                  <a:pt x="2208" y="2070"/>
                </a:lnTo>
                <a:lnTo>
                  <a:pt x="2207" y="2064"/>
                </a:lnTo>
                <a:lnTo>
                  <a:pt x="2206" y="2069"/>
                </a:lnTo>
                <a:lnTo>
                  <a:pt x="2204" y="2072"/>
                </a:lnTo>
                <a:lnTo>
                  <a:pt x="2201" y="2074"/>
                </a:lnTo>
                <a:lnTo>
                  <a:pt x="2199" y="2075"/>
                </a:lnTo>
                <a:lnTo>
                  <a:pt x="2194" y="2074"/>
                </a:lnTo>
                <a:lnTo>
                  <a:pt x="2192" y="2073"/>
                </a:lnTo>
                <a:lnTo>
                  <a:pt x="2196" y="2060"/>
                </a:lnTo>
                <a:lnTo>
                  <a:pt x="2200" y="2044"/>
                </a:lnTo>
                <a:lnTo>
                  <a:pt x="2202" y="2027"/>
                </a:lnTo>
                <a:lnTo>
                  <a:pt x="2205" y="2008"/>
                </a:lnTo>
                <a:lnTo>
                  <a:pt x="2206" y="1990"/>
                </a:lnTo>
                <a:lnTo>
                  <a:pt x="2207" y="1970"/>
                </a:lnTo>
                <a:lnTo>
                  <a:pt x="2207" y="1950"/>
                </a:lnTo>
                <a:lnTo>
                  <a:pt x="2206" y="1929"/>
                </a:lnTo>
                <a:lnTo>
                  <a:pt x="2204" y="1909"/>
                </a:lnTo>
                <a:lnTo>
                  <a:pt x="2202" y="1889"/>
                </a:lnTo>
                <a:lnTo>
                  <a:pt x="2198" y="1870"/>
                </a:lnTo>
                <a:lnTo>
                  <a:pt x="2194" y="1851"/>
                </a:lnTo>
                <a:lnTo>
                  <a:pt x="2189" y="1834"/>
                </a:lnTo>
                <a:lnTo>
                  <a:pt x="2183" y="1817"/>
                </a:lnTo>
                <a:lnTo>
                  <a:pt x="2176" y="1803"/>
                </a:lnTo>
                <a:lnTo>
                  <a:pt x="2167" y="1789"/>
                </a:lnTo>
                <a:lnTo>
                  <a:pt x="2170" y="1803"/>
                </a:lnTo>
                <a:lnTo>
                  <a:pt x="2173" y="1815"/>
                </a:lnTo>
                <a:lnTo>
                  <a:pt x="2174" y="1828"/>
                </a:lnTo>
                <a:lnTo>
                  <a:pt x="2176" y="1840"/>
                </a:lnTo>
                <a:lnTo>
                  <a:pt x="2176" y="1851"/>
                </a:lnTo>
                <a:lnTo>
                  <a:pt x="2174" y="1863"/>
                </a:lnTo>
                <a:lnTo>
                  <a:pt x="2173" y="1875"/>
                </a:lnTo>
                <a:lnTo>
                  <a:pt x="2171" y="1886"/>
                </a:lnTo>
                <a:lnTo>
                  <a:pt x="2166" y="1908"/>
                </a:lnTo>
                <a:lnTo>
                  <a:pt x="2159" y="1929"/>
                </a:lnTo>
                <a:lnTo>
                  <a:pt x="2151" y="1950"/>
                </a:lnTo>
                <a:lnTo>
                  <a:pt x="2142" y="1970"/>
                </a:lnTo>
                <a:lnTo>
                  <a:pt x="2121" y="2010"/>
                </a:lnTo>
                <a:lnTo>
                  <a:pt x="2111" y="2030"/>
                </a:lnTo>
                <a:lnTo>
                  <a:pt x="2102" y="2050"/>
                </a:lnTo>
                <a:lnTo>
                  <a:pt x="2093" y="2071"/>
                </a:lnTo>
                <a:lnTo>
                  <a:pt x="2085" y="2092"/>
                </a:lnTo>
                <a:lnTo>
                  <a:pt x="2080" y="2113"/>
                </a:lnTo>
                <a:lnTo>
                  <a:pt x="2077" y="2135"/>
                </a:lnTo>
                <a:lnTo>
                  <a:pt x="2069" y="2130"/>
                </a:lnTo>
                <a:lnTo>
                  <a:pt x="2063" y="2125"/>
                </a:lnTo>
                <a:lnTo>
                  <a:pt x="2063" y="2138"/>
                </a:lnTo>
                <a:lnTo>
                  <a:pt x="2064" y="2151"/>
                </a:lnTo>
                <a:lnTo>
                  <a:pt x="2066" y="2163"/>
                </a:lnTo>
                <a:lnTo>
                  <a:pt x="2070" y="2175"/>
                </a:lnTo>
                <a:lnTo>
                  <a:pt x="2074" y="2187"/>
                </a:lnTo>
                <a:lnTo>
                  <a:pt x="2079" y="2198"/>
                </a:lnTo>
                <a:lnTo>
                  <a:pt x="2090" y="2220"/>
                </a:lnTo>
                <a:lnTo>
                  <a:pt x="2101" y="2241"/>
                </a:lnTo>
                <a:lnTo>
                  <a:pt x="2106" y="2253"/>
                </a:lnTo>
                <a:lnTo>
                  <a:pt x="2110" y="2263"/>
                </a:lnTo>
                <a:lnTo>
                  <a:pt x="2113" y="2273"/>
                </a:lnTo>
                <a:lnTo>
                  <a:pt x="2116" y="2284"/>
                </a:lnTo>
                <a:lnTo>
                  <a:pt x="2116" y="2295"/>
                </a:lnTo>
                <a:lnTo>
                  <a:pt x="2116" y="2305"/>
                </a:lnTo>
                <a:lnTo>
                  <a:pt x="2111" y="2291"/>
                </a:lnTo>
                <a:lnTo>
                  <a:pt x="2106" y="2275"/>
                </a:lnTo>
                <a:lnTo>
                  <a:pt x="2098" y="2262"/>
                </a:lnTo>
                <a:lnTo>
                  <a:pt x="2091" y="2249"/>
                </a:lnTo>
                <a:lnTo>
                  <a:pt x="2090" y="2251"/>
                </a:lnTo>
                <a:lnTo>
                  <a:pt x="2089" y="2253"/>
                </a:lnTo>
                <a:lnTo>
                  <a:pt x="2088" y="2254"/>
                </a:lnTo>
                <a:lnTo>
                  <a:pt x="2087" y="2257"/>
                </a:lnTo>
                <a:lnTo>
                  <a:pt x="2086" y="2253"/>
                </a:lnTo>
                <a:lnTo>
                  <a:pt x="2084" y="2248"/>
                </a:lnTo>
                <a:lnTo>
                  <a:pt x="2079" y="2238"/>
                </a:lnTo>
                <a:lnTo>
                  <a:pt x="2067" y="2220"/>
                </a:lnTo>
                <a:lnTo>
                  <a:pt x="2067" y="2223"/>
                </a:lnTo>
                <a:lnTo>
                  <a:pt x="2067" y="2225"/>
                </a:lnTo>
                <a:lnTo>
                  <a:pt x="2066" y="2228"/>
                </a:lnTo>
                <a:lnTo>
                  <a:pt x="2060" y="2218"/>
                </a:lnTo>
                <a:lnTo>
                  <a:pt x="2055" y="2210"/>
                </a:lnTo>
                <a:lnTo>
                  <a:pt x="2049" y="2201"/>
                </a:lnTo>
                <a:lnTo>
                  <a:pt x="2041" y="2194"/>
                </a:lnTo>
                <a:lnTo>
                  <a:pt x="2038" y="2205"/>
                </a:lnTo>
                <a:lnTo>
                  <a:pt x="2035" y="2214"/>
                </a:lnTo>
                <a:lnTo>
                  <a:pt x="2033" y="2223"/>
                </a:lnTo>
                <a:lnTo>
                  <a:pt x="2032" y="2232"/>
                </a:lnTo>
                <a:lnTo>
                  <a:pt x="2031" y="2241"/>
                </a:lnTo>
                <a:lnTo>
                  <a:pt x="2032" y="2251"/>
                </a:lnTo>
                <a:lnTo>
                  <a:pt x="2034" y="2268"/>
                </a:lnTo>
                <a:lnTo>
                  <a:pt x="2037" y="2285"/>
                </a:lnTo>
                <a:lnTo>
                  <a:pt x="2043" y="2301"/>
                </a:lnTo>
                <a:lnTo>
                  <a:pt x="2049" y="2318"/>
                </a:lnTo>
                <a:lnTo>
                  <a:pt x="2056" y="2333"/>
                </a:lnTo>
                <a:lnTo>
                  <a:pt x="2072" y="2363"/>
                </a:lnTo>
                <a:lnTo>
                  <a:pt x="2079" y="2378"/>
                </a:lnTo>
                <a:lnTo>
                  <a:pt x="2084" y="2393"/>
                </a:lnTo>
                <a:lnTo>
                  <a:pt x="2089" y="2408"/>
                </a:lnTo>
                <a:lnTo>
                  <a:pt x="2092" y="2422"/>
                </a:lnTo>
                <a:lnTo>
                  <a:pt x="2093" y="2438"/>
                </a:lnTo>
                <a:lnTo>
                  <a:pt x="2093" y="2446"/>
                </a:lnTo>
                <a:lnTo>
                  <a:pt x="2091" y="2453"/>
                </a:lnTo>
                <a:lnTo>
                  <a:pt x="2087" y="2442"/>
                </a:lnTo>
                <a:lnTo>
                  <a:pt x="2082" y="2431"/>
                </a:lnTo>
                <a:lnTo>
                  <a:pt x="2076" y="2420"/>
                </a:lnTo>
                <a:lnTo>
                  <a:pt x="2070" y="2410"/>
                </a:lnTo>
                <a:lnTo>
                  <a:pt x="2067" y="2412"/>
                </a:lnTo>
                <a:lnTo>
                  <a:pt x="2064" y="2416"/>
                </a:lnTo>
                <a:lnTo>
                  <a:pt x="2057" y="2397"/>
                </a:lnTo>
                <a:lnTo>
                  <a:pt x="2049" y="2378"/>
                </a:lnTo>
                <a:lnTo>
                  <a:pt x="2048" y="2381"/>
                </a:lnTo>
                <a:lnTo>
                  <a:pt x="2047" y="2382"/>
                </a:lnTo>
                <a:lnTo>
                  <a:pt x="2046" y="2384"/>
                </a:lnTo>
                <a:lnTo>
                  <a:pt x="2046" y="2388"/>
                </a:lnTo>
                <a:lnTo>
                  <a:pt x="2043" y="2378"/>
                </a:lnTo>
                <a:lnTo>
                  <a:pt x="2040" y="2367"/>
                </a:lnTo>
                <a:lnTo>
                  <a:pt x="2032" y="2346"/>
                </a:lnTo>
                <a:lnTo>
                  <a:pt x="2032" y="2350"/>
                </a:lnTo>
                <a:lnTo>
                  <a:pt x="2032" y="2353"/>
                </a:lnTo>
                <a:lnTo>
                  <a:pt x="2031" y="2357"/>
                </a:lnTo>
                <a:lnTo>
                  <a:pt x="2025" y="2345"/>
                </a:lnTo>
                <a:lnTo>
                  <a:pt x="2018" y="2333"/>
                </a:lnTo>
                <a:lnTo>
                  <a:pt x="2011" y="2323"/>
                </a:lnTo>
                <a:lnTo>
                  <a:pt x="2007" y="2318"/>
                </a:lnTo>
                <a:lnTo>
                  <a:pt x="2002" y="2312"/>
                </a:lnTo>
                <a:lnTo>
                  <a:pt x="1999" y="2324"/>
                </a:lnTo>
                <a:lnTo>
                  <a:pt x="1996" y="2335"/>
                </a:lnTo>
                <a:lnTo>
                  <a:pt x="1994" y="2345"/>
                </a:lnTo>
                <a:lnTo>
                  <a:pt x="1994" y="2357"/>
                </a:lnTo>
                <a:lnTo>
                  <a:pt x="1993" y="2367"/>
                </a:lnTo>
                <a:lnTo>
                  <a:pt x="1994" y="2376"/>
                </a:lnTo>
                <a:lnTo>
                  <a:pt x="1995" y="2386"/>
                </a:lnTo>
                <a:lnTo>
                  <a:pt x="1997" y="2397"/>
                </a:lnTo>
                <a:lnTo>
                  <a:pt x="2002" y="2415"/>
                </a:lnTo>
                <a:lnTo>
                  <a:pt x="2008" y="2434"/>
                </a:lnTo>
                <a:lnTo>
                  <a:pt x="2016" y="2452"/>
                </a:lnTo>
                <a:lnTo>
                  <a:pt x="2025" y="2470"/>
                </a:lnTo>
                <a:lnTo>
                  <a:pt x="2042" y="2504"/>
                </a:lnTo>
                <a:lnTo>
                  <a:pt x="2050" y="2522"/>
                </a:lnTo>
                <a:lnTo>
                  <a:pt x="2057" y="2540"/>
                </a:lnTo>
                <a:lnTo>
                  <a:pt x="2063" y="2558"/>
                </a:lnTo>
                <a:lnTo>
                  <a:pt x="2066" y="2575"/>
                </a:lnTo>
                <a:lnTo>
                  <a:pt x="2067" y="2585"/>
                </a:lnTo>
                <a:lnTo>
                  <a:pt x="2067" y="2594"/>
                </a:lnTo>
                <a:lnTo>
                  <a:pt x="2066" y="2604"/>
                </a:lnTo>
                <a:lnTo>
                  <a:pt x="2065" y="2613"/>
                </a:lnTo>
                <a:lnTo>
                  <a:pt x="2056" y="2601"/>
                </a:lnTo>
                <a:lnTo>
                  <a:pt x="2053" y="2595"/>
                </a:lnTo>
                <a:lnTo>
                  <a:pt x="2052" y="2591"/>
                </a:lnTo>
                <a:lnTo>
                  <a:pt x="2051" y="2593"/>
                </a:lnTo>
                <a:lnTo>
                  <a:pt x="2050" y="2596"/>
                </a:lnTo>
                <a:lnTo>
                  <a:pt x="2049" y="2603"/>
                </a:lnTo>
                <a:lnTo>
                  <a:pt x="2025" y="2555"/>
                </a:lnTo>
                <a:lnTo>
                  <a:pt x="2024" y="2559"/>
                </a:lnTo>
                <a:lnTo>
                  <a:pt x="2022" y="2560"/>
                </a:lnTo>
                <a:lnTo>
                  <a:pt x="2021" y="2563"/>
                </a:lnTo>
                <a:lnTo>
                  <a:pt x="2021" y="2567"/>
                </a:lnTo>
                <a:lnTo>
                  <a:pt x="2017" y="2556"/>
                </a:lnTo>
                <a:lnTo>
                  <a:pt x="2012" y="2542"/>
                </a:lnTo>
                <a:lnTo>
                  <a:pt x="2001" y="2519"/>
                </a:lnTo>
                <a:lnTo>
                  <a:pt x="2002" y="2523"/>
                </a:lnTo>
                <a:lnTo>
                  <a:pt x="2002" y="2527"/>
                </a:lnTo>
                <a:lnTo>
                  <a:pt x="2001" y="2531"/>
                </a:lnTo>
                <a:lnTo>
                  <a:pt x="1993" y="2518"/>
                </a:lnTo>
                <a:lnTo>
                  <a:pt x="1983" y="2504"/>
                </a:lnTo>
                <a:lnTo>
                  <a:pt x="1974" y="2492"/>
                </a:lnTo>
                <a:lnTo>
                  <a:pt x="1968" y="2486"/>
                </a:lnTo>
                <a:lnTo>
                  <a:pt x="1962" y="2481"/>
                </a:lnTo>
                <a:lnTo>
                  <a:pt x="1959" y="2492"/>
                </a:lnTo>
                <a:lnTo>
                  <a:pt x="1956" y="2504"/>
                </a:lnTo>
                <a:lnTo>
                  <a:pt x="1953" y="2518"/>
                </a:lnTo>
                <a:lnTo>
                  <a:pt x="1951" y="2532"/>
                </a:lnTo>
                <a:lnTo>
                  <a:pt x="1950" y="2548"/>
                </a:lnTo>
                <a:lnTo>
                  <a:pt x="1950" y="2563"/>
                </a:lnTo>
                <a:lnTo>
                  <a:pt x="1950" y="2579"/>
                </a:lnTo>
                <a:lnTo>
                  <a:pt x="1951" y="2595"/>
                </a:lnTo>
                <a:lnTo>
                  <a:pt x="1953" y="2611"/>
                </a:lnTo>
                <a:lnTo>
                  <a:pt x="1956" y="2626"/>
                </a:lnTo>
                <a:lnTo>
                  <a:pt x="1960" y="2641"/>
                </a:lnTo>
                <a:lnTo>
                  <a:pt x="1965" y="2654"/>
                </a:lnTo>
                <a:lnTo>
                  <a:pt x="1971" y="2668"/>
                </a:lnTo>
                <a:lnTo>
                  <a:pt x="1979" y="2679"/>
                </a:lnTo>
                <a:lnTo>
                  <a:pt x="1988" y="2688"/>
                </a:lnTo>
                <a:lnTo>
                  <a:pt x="1998" y="2697"/>
                </a:lnTo>
                <a:lnTo>
                  <a:pt x="1995" y="2697"/>
                </a:lnTo>
                <a:lnTo>
                  <a:pt x="1992" y="2697"/>
                </a:lnTo>
                <a:lnTo>
                  <a:pt x="1990" y="2696"/>
                </a:lnTo>
                <a:lnTo>
                  <a:pt x="1996" y="2704"/>
                </a:lnTo>
                <a:lnTo>
                  <a:pt x="2003" y="2715"/>
                </a:lnTo>
                <a:lnTo>
                  <a:pt x="2009" y="2726"/>
                </a:lnTo>
                <a:lnTo>
                  <a:pt x="2013" y="2736"/>
                </a:lnTo>
                <a:lnTo>
                  <a:pt x="2011" y="2735"/>
                </a:lnTo>
                <a:lnTo>
                  <a:pt x="2009" y="2735"/>
                </a:lnTo>
                <a:lnTo>
                  <a:pt x="2007" y="2736"/>
                </a:lnTo>
                <a:lnTo>
                  <a:pt x="2015" y="2745"/>
                </a:lnTo>
                <a:lnTo>
                  <a:pt x="2021" y="2754"/>
                </a:lnTo>
                <a:lnTo>
                  <a:pt x="2026" y="2764"/>
                </a:lnTo>
                <a:lnTo>
                  <a:pt x="2029" y="2774"/>
                </a:lnTo>
                <a:lnTo>
                  <a:pt x="2030" y="2784"/>
                </a:lnTo>
                <a:lnTo>
                  <a:pt x="2030" y="2794"/>
                </a:lnTo>
                <a:lnTo>
                  <a:pt x="2029" y="2805"/>
                </a:lnTo>
                <a:lnTo>
                  <a:pt x="2027" y="2817"/>
                </a:lnTo>
                <a:lnTo>
                  <a:pt x="2018" y="2802"/>
                </a:lnTo>
                <a:lnTo>
                  <a:pt x="2011" y="2788"/>
                </a:lnTo>
                <a:lnTo>
                  <a:pt x="2005" y="2774"/>
                </a:lnTo>
                <a:lnTo>
                  <a:pt x="1999" y="2758"/>
                </a:lnTo>
                <a:lnTo>
                  <a:pt x="1997" y="2763"/>
                </a:lnTo>
                <a:lnTo>
                  <a:pt x="1996" y="2765"/>
                </a:lnTo>
                <a:lnTo>
                  <a:pt x="1995" y="2768"/>
                </a:lnTo>
                <a:lnTo>
                  <a:pt x="1994" y="2775"/>
                </a:lnTo>
                <a:lnTo>
                  <a:pt x="1992" y="2766"/>
                </a:lnTo>
                <a:lnTo>
                  <a:pt x="1990" y="2759"/>
                </a:lnTo>
                <a:lnTo>
                  <a:pt x="1984" y="2743"/>
                </a:lnTo>
                <a:lnTo>
                  <a:pt x="1971" y="2712"/>
                </a:lnTo>
                <a:lnTo>
                  <a:pt x="1972" y="2717"/>
                </a:lnTo>
                <a:lnTo>
                  <a:pt x="1972" y="2722"/>
                </a:lnTo>
                <a:lnTo>
                  <a:pt x="1970" y="2727"/>
                </a:lnTo>
                <a:lnTo>
                  <a:pt x="1961" y="2710"/>
                </a:lnTo>
                <a:lnTo>
                  <a:pt x="1952" y="2692"/>
                </a:lnTo>
                <a:lnTo>
                  <a:pt x="1946" y="2684"/>
                </a:lnTo>
                <a:lnTo>
                  <a:pt x="1940" y="2677"/>
                </a:lnTo>
                <a:lnTo>
                  <a:pt x="1933" y="2669"/>
                </a:lnTo>
                <a:lnTo>
                  <a:pt x="1926" y="2662"/>
                </a:lnTo>
                <a:lnTo>
                  <a:pt x="1921" y="2675"/>
                </a:lnTo>
                <a:lnTo>
                  <a:pt x="1918" y="2687"/>
                </a:lnTo>
                <a:lnTo>
                  <a:pt x="1915" y="2700"/>
                </a:lnTo>
                <a:lnTo>
                  <a:pt x="1913" y="2712"/>
                </a:lnTo>
                <a:lnTo>
                  <a:pt x="1912" y="2723"/>
                </a:lnTo>
                <a:lnTo>
                  <a:pt x="1912" y="2735"/>
                </a:lnTo>
                <a:lnTo>
                  <a:pt x="1913" y="2747"/>
                </a:lnTo>
                <a:lnTo>
                  <a:pt x="1914" y="2758"/>
                </a:lnTo>
                <a:lnTo>
                  <a:pt x="1918" y="2780"/>
                </a:lnTo>
                <a:lnTo>
                  <a:pt x="1924" y="2801"/>
                </a:lnTo>
                <a:lnTo>
                  <a:pt x="1932" y="2822"/>
                </a:lnTo>
                <a:lnTo>
                  <a:pt x="1940" y="2842"/>
                </a:lnTo>
                <a:lnTo>
                  <a:pt x="1958" y="2883"/>
                </a:lnTo>
                <a:lnTo>
                  <a:pt x="1965" y="2902"/>
                </a:lnTo>
                <a:lnTo>
                  <a:pt x="1972" y="2922"/>
                </a:lnTo>
                <a:lnTo>
                  <a:pt x="1977" y="2941"/>
                </a:lnTo>
                <a:lnTo>
                  <a:pt x="1978" y="2950"/>
                </a:lnTo>
                <a:lnTo>
                  <a:pt x="1979" y="2961"/>
                </a:lnTo>
                <a:lnTo>
                  <a:pt x="1980" y="2970"/>
                </a:lnTo>
                <a:lnTo>
                  <a:pt x="1979" y="2980"/>
                </a:lnTo>
                <a:lnTo>
                  <a:pt x="1978" y="2989"/>
                </a:lnTo>
                <a:lnTo>
                  <a:pt x="1976" y="3000"/>
                </a:lnTo>
                <a:lnTo>
                  <a:pt x="1967" y="2984"/>
                </a:lnTo>
                <a:lnTo>
                  <a:pt x="1958" y="2972"/>
                </a:lnTo>
                <a:lnTo>
                  <a:pt x="1951" y="2963"/>
                </a:lnTo>
                <a:lnTo>
                  <a:pt x="1949" y="2959"/>
                </a:lnTo>
                <a:lnTo>
                  <a:pt x="1949" y="2955"/>
                </a:lnTo>
                <a:lnTo>
                  <a:pt x="1944" y="2959"/>
                </a:lnTo>
                <a:lnTo>
                  <a:pt x="1942" y="2961"/>
                </a:lnTo>
                <a:lnTo>
                  <a:pt x="1941" y="2964"/>
                </a:lnTo>
                <a:lnTo>
                  <a:pt x="1933" y="2940"/>
                </a:lnTo>
                <a:lnTo>
                  <a:pt x="1925" y="2916"/>
                </a:lnTo>
                <a:lnTo>
                  <a:pt x="1923" y="2921"/>
                </a:lnTo>
                <a:lnTo>
                  <a:pt x="1922" y="2923"/>
                </a:lnTo>
                <a:lnTo>
                  <a:pt x="1921" y="2925"/>
                </a:lnTo>
                <a:lnTo>
                  <a:pt x="1920" y="2930"/>
                </a:lnTo>
                <a:lnTo>
                  <a:pt x="1918" y="2917"/>
                </a:lnTo>
                <a:lnTo>
                  <a:pt x="1914" y="2904"/>
                </a:lnTo>
                <a:lnTo>
                  <a:pt x="1904" y="2879"/>
                </a:lnTo>
                <a:lnTo>
                  <a:pt x="1904" y="2884"/>
                </a:lnTo>
                <a:lnTo>
                  <a:pt x="1904" y="2888"/>
                </a:lnTo>
                <a:lnTo>
                  <a:pt x="1902" y="2892"/>
                </a:lnTo>
                <a:lnTo>
                  <a:pt x="1896" y="2876"/>
                </a:lnTo>
                <a:lnTo>
                  <a:pt x="1888" y="2863"/>
                </a:lnTo>
                <a:lnTo>
                  <a:pt x="1880" y="2850"/>
                </a:lnTo>
                <a:lnTo>
                  <a:pt x="1875" y="2843"/>
                </a:lnTo>
                <a:lnTo>
                  <a:pt x="1868" y="2837"/>
                </a:lnTo>
                <a:lnTo>
                  <a:pt x="1860" y="2849"/>
                </a:lnTo>
                <a:lnTo>
                  <a:pt x="1853" y="2862"/>
                </a:lnTo>
                <a:lnTo>
                  <a:pt x="1848" y="2875"/>
                </a:lnTo>
                <a:lnTo>
                  <a:pt x="1843" y="2890"/>
                </a:lnTo>
                <a:lnTo>
                  <a:pt x="1839" y="2905"/>
                </a:lnTo>
                <a:lnTo>
                  <a:pt x="1837" y="2921"/>
                </a:lnTo>
                <a:lnTo>
                  <a:pt x="1835" y="2937"/>
                </a:lnTo>
                <a:lnTo>
                  <a:pt x="1835" y="2952"/>
                </a:lnTo>
                <a:lnTo>
                  <a:pt x="1836" y="2969"/>
                </a:lnTo>
                <a:lnTo>
                  <a:pt x="1839" y="2984"/>
                </a:lnTo>
                <a:lnTo>
                  <a:pt x="1842" y="3000"/>
                </a:lnTo>
                <a:lnTo>
                  <a:pt x="1847" y="3014"/>
                </a:lnTo>
                <a:lnTo>
                  <a:pt x="1853" y="3028"/>
                </a:lnTo>
                <a:lnTo>
                  <a:pt x="1861" y="3041"/>
                </a:lnTo>
                <a:lnTo>
                  <a:pt x="1870" y="3052"/>
                </a:lnTo>
                <a:lnTo>
                  <a:pt x="1881" y="3062"/>
                </a:lnTo>
                <a:lnTo>
                  <a:pt x="1878" y="3063"/>
                </a:lnTo>
                <a:lnTo>
                  <a:pt x="1876" y="3062"/>
                </a:lnTo>
                <a:lnTo>
                  <a:pt x="1873" y="3061"/>
                </a:lnTo>
                <a:lnTo>
                  <a:pt x="1879" y="3071"/>
                </a:lnTo>
                <a:lnTo>
                  <a:pt x="1886" y="3081"/>
                </a:lnTo>
                <a:lnTo>
                  <a:pt x="1892" y="3093"/>
                </a:lnTo>
                <a:lnTo>
                  <a:pt x="1896" y="3102"/>
                </a:lnTo>
                <a:lnTo>
                  <a:pt x="1893" y="3101"/>
                </a:lnTo>
                <a:lnTo>
                  <a:pt x="1891" y="3101"/>
                </a:lnTo>
                <a:lnTo>
                  <a:pt x="1889" y="3102"/>
                </a:lnTo>
                <a:lnTo>
                  <a:pt x="1897" y="3110"/>
                </a:lnTo>
                <a:lnTo>
                  <a:pt x="1904" y="3119"/>
                </a:lnTo>
                <a:lnTo>
                  <a:pt x="1909" y="3127"/>
                </a:lnTo>
                <a:lnTo>
                  <a:pt x="1914" y="3136"/>
                </a:lnTo>
                <a:lnTo>
                  <a:pt x="1917" y="3147"/>
                </a:lnTo>
                <a:lnTo>
                  <a:pt x="1918" y="3157"/>
                </a:lnTo>
                <a:lnTo>
                  <a:pt x="1917" y="3167"/>
                </a:lnTo>
                <a:lnTo>
                  <a:pt x="1914" y="3177"/>
                </a:lnTo>
                <a:lnTo>
                  <a:pt x="1909" y="3166"/>
                </a:lnTo>
                <a:lnTo>
                  <a:pt x="1904" y="3155"/>
                </a:lnTo>
                <a:lnTo>
                  <a:pt x="1898" y="3144"/>
                </a:lnTo>
                <a:lnTo>
                  <a:pt x="1892" y="3134"/>
                </a:lnTo>
                <a:lnTo>
                  <a:pt x="1886" y="3125"/>
                </a:lnTo>
                <a:lnTo>
                  <a:pt x="1879" y="3116"/>
                </a:lnTo>
                <a:lnTo>
                  <a:pt x="1870" y="3106"/>
                </a:lnTo>
                <a:lnTo>
                  <a:pt x="1862" y="3097"/>
                </a:lnTo>
                <a:lnTo>
                  <a:pt x="1858" y="3102"/>
                </a:lnTo>
                <a:lnTo>
                  <a:pt x="1856" y="3105"/>
                </a:lnTo>
                <a:lnTo>
                  <a:pt x="1855" y="3110"/>
                </a:lnTo>
                <a:lnTo>
                  <a:pt x="1840" y="3083"/>
                </a:lnTo>
                <a:lnTo>
                  <a:pt x="1823" y="3056"/>
                </a:lnTo>
                <a:lnTo>
                  <a:pt x="1822" y="3061"/>
                </a:lnTo>
                <a:lnTo>
                  <a:pt x="1821" y="3063"/>
                </a:lnTo>
                <a:lnTo>
                  <a:pt x="1820" y="3066"/>
                </a:lnTo>
                <a:lnTo>
                  <a:pt x="1820" y="3073"/>
                </a:lnTo>
                <a:lnTo>
                  <a:pt x="1817" y="3065"/>
                </a:lnTo>
                <a:lnTo>
                  <a:pt x="1814" y="3058"/>
                </a:lnTo>
                <a:lnTo>
                  <a:pt x="1806" y="3043"/>
                </a:lnTo>
                <a:lnTo>
                  <a:pt x="1788" y="3014"/>
                </a:lnTo>
                <a:lnTo>
                  <a:pt x="1790" y="3019"/>
                </a:lnTo>
                <a:lnTo>
                  <a:pt x="1790" y="3024"/>
                </a:lnTo>
                <a:lnTo>
                  <a:pt x="1790" y="3029"/>
                </a:lnTo>
                <a:lnTo>
                  <a:pt x="1776" y="3010"/>
                </a:lnTo>
                <a:lnTo>
                  <a:pt x="1763" y="2991"/>
                </a:lnTo>
                <a:lnTo>
                  <a:pt x="1755" y="2982"/>
                </a:lnTo>
                <a:lnTo>
                  <a:pt x="1748" y="2974"/>
                </a:lnTo>
                <a:lnTo>
                  <a:pt x="1739" y="2966"/>
                </a:lnTo>
                <a:lnTo>
                  <a:pt x="1728" y="2959"/>
                </a:lnTo>
                <a:lnTo>
                  <a:pt x="1724" y="2974"/>
                </a:lnTo>
                <a:lnTo>
                  <a:pt x="1719" y="2990"/>
                </a:lnTo>
                <a:lnTo>
                  <a:pt x="1716" y="3008"/>
                </a:lnTo>
                <a:lnTo>
                  <a:pt x="1715" y="3025"/>
                </a:lnTo>
                <a:lnTo>
                  <a:pt x="1714" y="3044"/>
                </a:lnTo>
                <a:lnTo>
                  <a:pt x="1714" y="3063"/>
                </a:lnTo>
                <a:lnTo>
                  <a:pt x="1716" y="3082"/>
                </a:lnTo>
                <a:lnTo>
                  <a:pt x="1719" y="3100"/>
                </a:lnTo>
                <a:lnTo>
                  <a:pt x="1724" y="3119"/>
                </a:lnTo>
                <a:lnTo>
                  <a:pt x="1729" y="3137"/>
                </a:lnTo>
                <a:lnTo>
                  <a:pt x="1736" y="3155"/>
                </a:lnTo>
                <a:lnTo>
                  <a:pt x="1744" y="3170"/>
                </a:lnTo>
                <a:lnTo>
                  <a:pt x="1754" y="3186"/>
                </a:lnTo>
                <a:lnTo>
                  <a:pt x="1766" y="3199"/>
                </a:lnTo>
                <a:lnTo>
                  <a:pt x="1778" y="3211"/>
                </a:lnTo>
                <a:lnTo>
                  <a:pt x="1785" y="3216"/>
                </a:lnTo>
                <a:lnTo>
                  <a:pt x="1793" y="3222"/>
                </a:lnTo>
                <a:lnTo>
                  <a:pt x="1788" y="3223"/>
                </a:lnTo>
                <a:lnTo>
                  <a:pt x="1786" y="3223"/>
                </a:lnTo>
                <a:lnTo>
                  <a:pt x="1782" y="3220"/>
                </a:lnTo>
                <a:lnTo>
                  <a:pt x="1792" y="3233"/>
                </a:lnTo>
                <a:lnTo>
                  <a:pt x="1802" y="3248"/>
                </a:lnTo>
                <a:lnTo>
                  <a:pt x="1811" y="3265"/>
                </a:lnTo>
                <a:lnTo>
                  <a:pt x="1818" y="3279"/>
                </a:lnTo>
                <a:lnTo>
                  <a:pt x="1814" y="3277"/>
                </a:lnTo>
                <a:lnTo>
                  <a:pt x="1812" y="3277"/>
                </a:lnTo>
                <a:lnTo>
                  <a:pt x="1809" y="3278"/>
                </a:lnTo>
                <a:lnTo>
                  <a:pt x="1815" y="3286"/>
                </a:lnTo>
                <a:lnTo>
                  <a:pt x="1824" y="3295"/>
                </a:lnTo>
                <a:lnTo>
                  <a:pt x="1835" y="3306"/>
                </a:lnTo>
                <a:lnTo>
                  <a:pt x="1842" y="3316"/>
                </a:lnTo>
                <a:lnTo>
                  <a:pt x="1845" y="3320"/>
                </a:lnTo>
                <a:lnTo>
                  <a:pt x="1846" y="3324"/>
                </a:lnTo>
                <a:lnTo>
                  <a:pt x="1845" y="3328"/>
                </a:lnTo>
                <a:lnTo>
                  <a:pt x="1842" y="3331"/>
                </a:lnTo>
                <a:lnTo>
                  <a:pt x="1837" y="3335"/>
                </a:lnTo>
                <a:lnTo>
                  <a:pt x="1829" y="3337"/>
                </a:lnTo>
                <a:lnTo>
                  <a:pt x="1818" y="3338"/>
                </a:lnTo>
                <a:lnTo>
                  <a:pt x="1805" y="3337"/>
                </a:lnTo>
                <a:lnTo>
                  <a:pt x="1666" y="3144"/>
                </a:lnTo>
                <a:lnTo>
                  <a:pt x="1596" y="3049"/>
                </a:lnTo>
                <a:lnTo>
                  <a:pt x="1526" y="2953"/>
                </a:lnTo>
                <a:lnTo>
                  <a:pt x="1526" y="2946"/>
                </a:lnTo>
                <a:lnTo>
                  <a:pt x="1527" y="2940"/>
                </a:lnTo>
                <a:lnTo>
                  <a:pt x="1529" y="2935"/>
                </a:lnTo>
                <a:lnTo>
                  <a:pt x="1534" y="2929"/>
                </a:lnTo>
                <a:lnTo>
                  <a:pt x="1538" y="2924"/>
                </a:lnTo>
                <a:lnTo>
                  <a:pt x="1543" y="2917"/>
                </a:lnTo>
                <a:lnTo>
                  <a:pt x="1556" y="2907"/>
                </a:lnTo>
                <a:lnTo>
                  <a:pt x="1573" y="2896"/>
                </a:lnTo>
                <a:lnTo>
                  <a:pt x="1590" y="2886"/>
                </a:lnTo>
                <a:lnTo>
                  <a:pt x="1631" y="2864"/>
                </a:lnTo>
                <a:lnTo>
                  <a:pt x="1653" y="2852"/>
                </a:lnTo>
                <a:lnTo>
                  <a:pt x="1673" y="2839"/>
                </a:lnTo>
                <a:lnTo>
                  <a:pt x="1694" y="2827"/>
                </a:lnTo>
                <a:lnTo>
                  <a:pt x="1713" y="2813"/>
                </a:lnTo>
                <a:lnTo>
                  <a:pt x="1722" y="2804"/>
                </a:lnTo>
                <a:lnTo>
                  <a:pt x="1730" y="2797"/>
                </a:lnTo>
                <a:lnTo>
                  <a:pt x="1738" y="2789"/>
                </a:lnTo>
                <a:lnTo>
                  <a:pt x="1744" y="2780"/>
                </a:lnTo>
                <a:lnTo>
                  <a:pt x="1750" y="2771"/>
                </a:lnTo>
                <a:lnTo>
                  <a:pt x="1756" y="2761"/>
                </a:lnTo>
                <a:lnTo>
                  <a:pt x="1761" y="2752"/>
                </a:lnTo>
                <a:lnTo>
                  <a:pt x="1764" y="2741"/>
                </a:lnTo>
                <a:lnTo>
                  <a:pt x="1755" y="2742"/>
                </a:lnTo>
                <a:lnTo>
                  <a:pt x="1747" y="2744"/>
                </a:lnTo>
                <a:lnTo>
                  <a:pt x="1733" y="2748"/>
                </a:lnTo>
                <a:lnTo>
                  <a:pt x="1718" y="2754"/>
                </a:lnTo>
                <a:lnTo>
                  <a:pt x="1703" y="2760"/>
                </a:lnTo>
                <a:lnTo>
                  <a:pt x="1704" y="2756"/>
                </a:lnTo>
                <a:lnTo>
                  <a:pt x="1707" y="2753"/>
                </a:lnTo>
                <a:lnTo>
                  <a:pt x="1710" y="2750"/>
                </a:lnTo>
                <a:lnTo>
                  <a:pt x="1698" y="2758"/>
                </a:lnTo>
                <a:lnTo>
                  <a:pt x="1686" y="2764"/>
                </a:lnTo>
                <a:lnTo>
                  <a:pt x="1704" y="2751"/>
                </a:lnTo>
                <a:lnTo>
                  <a:pt x="1701" y="2751"/>
                </a:lnTo>
                <a:lnTo>
                  <a:pt x="1699" y="2751"/>
                </a:lnTo>
                <a:lnTo>
                  <a:pt x="1697" y="2749"/>
                </a:lnTo>
                <a:lnTo>
                  <a:pt x="1709" y="2746"/>
                </a:lnTo>
                <a:lnTo>
                  <a:pt x="1722" y="2742"/>
                </a:lnTo>
                <a:lnTo>
                  <a:pt x="1733" y="2737"/>
                </a:lnTo>
                <a:lnTo>
                  <a:pt x="1744" y="2729"/>
                </a:lnTo>
                <a:lnTo>
                  <a:pt x="1755" y="2721"/>
                </a:lnTo>
                <a:lnTo>
                  <a:pt x="1766" y="2712"/>
                </a:lnTo>
                <a:lnTo>
                  <a:pt x="1776" y="2702"/>
                </a:lnTo>
                <a:lnTo>
                  <a:pt x="1785" y="2691"/>
                </a:lnTo>
                <a:lnTo>
                  <a:pt x="1794" y="2679"/>
                </a:lnTo>
                <a:lnTo>
                  <a:pt x="1803" y="2668"/>
                </a:lnTo>
                <a:lnTo>
                  <a:pt x="1810" y="2655"/>
                </a:lnTo>
                <a:lnTo>
                  <a:pt x="1817" y="2643"/>
                </a:lnTo>
                <a:lnTo>
                  <a:pt x="1822" y="2631"/>
                </a:lnTo>
                <a:lnTo>
                  <a:pt x="1827" y="2620"/>
                </a:lnTo>
                <a:lnTo>
                  <a:pt x="1831" y="2607"/>
                </a:lnTo>
                <a:lnTo>
                  <a:pt x="1835" y="2596"/>
                </a:lnTo>
                <a:lnTo>
                  <a:pt x="1825" y="2598"/>
                </a:lnTo>
                <a:lnTo>
                  <a:pt x="1817" y="2600"/>
                </a:lnTo>
                <a:lnTo>
                  <a:pt x="1809" y="2603"/>
                </a:lnTo>
                <a:lnTo>
                  <a:pt x="1802" y="2606"/>
                </a:lnTo>
                <a:lnTo>
                  <a:pt x="1786" y="2613"/>
                </a:lnTo>
                <a:lnTo>
                  <a:pt x="1769" y="2623"/>
                </a:lnTo>
                <a:lnTo>
                  <a:pt x="1771" y="2619"/>
                </a:lnTo>
                <a:lnTo>
                  <a:pt x="1774" y="2615"/>
                </a:lnTo>
                <a:lnTo>
                  <a:pt x="1777" y="2613"/>
                </a:lnTo>
                <a:lnTo>
                  <a:pt x="1754" y="2626"/>
                </a:lnTo>
                <a:lnTo>
                  <a:pt x="1743" y="2632"/>
                </a:lnTo>
                <a:lnTo>
                  <a:pt x="1734" y="2639"/>
                </a:lnTo>
                <a:lnTo>
                  <a:pt x="1738" y="2635"/>
                </a:lnTo>
                <a:lnTo>
                  <a:pt x="1742" y="2631"/>
                </a:lnTo>
                <a:lnTo>
                  <a:pt x="1747" y="2627"/>
                </a:lnTo>
                <a:lnTo>
                  <a:pt x="1753" y="2625"/>
                </a:lnTo>
                <a:lnTo>
                  <a:pt x="1752" y="2624"/>
                </a:lnTo>
                <a:lnTo>
                  <a:pt x="1750" y="2623"/>
                </a:lnTo>
                <a:lnTo>
                  <a:pt x="1748" y="2623"/>
                </a:lnTo>
                <a:lnTo>
                  <a:pt x="1756" y="2616"/>
                </a:lnTo>
                <a:lnTo>
                  <a:pt x="1768" y="2610"/>
                </a:lnTo>
                <a:lnTo>
                  <a:pt x="1788" y="2600"/>
                </a:lnTo>
                <a:lnTo>
                  <a:pt x="1785" y="2600"/>
                </a:lnTo>
                <a:lnTo>
                  <a:pt x="1783" y="2600"/>
                </a:lnTo>
                <a:lnTo>
                  <a:pt x="1781" y="2598"/>
                </a:lnTo>
                <a:lnTo>
                  <a:pt x="1793" y="2595"/>
                </a:lnTo>
                <a:lnTo>
                  <a:pt x="1805" y="2591"/>
                </a:lnTo>
                <a:lnTo>
                  <a:pt x="1817" y="2586"/>
                </a:lnTo>
                <a:lnTo>
                  <a:pt x="1828" y="2578"/>
                </a:lnTo>
                <a:lnTo>
                  <a:pt x="1840" y="2569"/>
                </a:lnTo>
                <a:lnTo>
                  <a:pt x="1851" y="2560"/>
                </a:lnTo>
                <a:lnTo>
                  <a:pt x="1861" y="2549"/>
                </a:lnTo>
                <a:lnTo>
                  <a:pt x="1871" y="2537"/>
                </a:lnTo>
                <a:lnTo>
                  <a:pt x="1881" y="2525"/>
                </a:lnTo>
                <a:lnTo>
                  <a:pt x="1889" y="2513"/>
                </a:lnTo>
                <a:lnTo>
                  <a:pt x="1897" y="2500"/>
                </a:lnTo>
                <a:lnTo>
                  <a:pt x="1904" y="2487"/>
                </a:lnTo>
                <a:lnTo>
                  <a:pt x="1911" y="2475"/>
                </a:lnTo>
                <a:lnTo>
                  <a:pt x="1916" y="2462"/>
                </a:lnTo>
                <a:lnTo>
                  <a:pt x="1920" y="2451"/>
                </a:lnTo>
                <a:lnTo>
                  <a:pt x="1923" y="2440"/>
                </a:lnTo>
                <a:lnTo>
                  <a:pt x="1908" y="2444"/>
                </a:lnTo>
                <a:lnTo>
                  <a:pt x="1895" y="2450"/>
                </a:lnTo>
                <a:lnTo>
                  <a:pt x="1882" y="2457"/>
                </a:lnTo>
                <a:lnTo>
                  <a:pt x="1869" y="2465"/>
                </a:lnTo>
                <a:lnTo>
                  <a:pt x="1885" y="2451"/>
                </a:lnTo>
                <a:lnTo>
                  <a:pt x="1900" y="2436"/>
                </a:lnTo>
                <a:lnTo>
                  <a:pt x="1915" y="2419"/>
                </a:lnTo>
                <a:lnTo>
                  <a:pt x="1927" y="2403"/>
                </a:lnTo>
                <a:lnTo>
                  <a:pt x="1939" y="2385"/>
                </a:lnTo>
                <a:lnTo>
                  <a:pt x="1944" y="2376"/>
                </a:lnTo>
                <a:lnTo>
                  <a:pt x="1949" y="2366"/>
                </a:lnTo>
                <a:lnTo>
                  <a:pt x="1953" y="2356"/>
                </a:lnTo>
                <a:lnTo>
                  <a:pt x="1956" y="2345"/>
                </a:lnTo>
                <a:lnTo>
                  <a:pt x="1959" y="2335"/>
                </a:lnTo>
                <a:lnTo>
                  <a:pt x="1961" y="2324"/>
                </a:lnTo>
                <a:lnTo>
                  <a:pt x="1953" y="2326"/>
                </a:lnTo>
                <a:lnTo>
                  <a:pt x="1945" y="2328"/>
                </a:lnTo>
                <a:lnTo>
                  <a:pt x="1932" y="2334"/>
                </a:lnTo>
                <a:lnTo>
                  <a:pt x="1919" y="2341"/>
                </a:lnTo>
                <a:lnTo>
                  <a:pt x="1905" y="2349"/>
                </a:lnTo>
                <a:lnTo>
                  <a:pt x="1906" y="2345"/>
                </a:lnTo>
                <a:lnTo>
                  <a:pt x="1908" y="2342"/>
                </a:lnTo>
                <a:lnTo>
                  <a:pt x="1911" y="2339"/>
                </a:lnTo>
                <a:lnTo>
                  <a:pt x="1890" y="2353"/>
                </a:lnTo>
                <a:lnTo>
                  <a:pt x="1880" y="2362"/>
                </a:lnTo>
                <a:lnTo>
                  <a:pt x="1871" y="2370"/>
                </a:lnTo>
                <a:lnTo>
                  <a:pt x="1874" y="2366"/>
                </a:lnTo>
                <a:lnTo>
                  <a:pt x="1874" y="2364"/>
                </a:lnTo>
                <a:lnTo>
                  <a:pt x="1874" y="2362"/>
                </a:lnTo>
                <a:lnTo>
                  <a:pt x="1875" y="2359"/>
                </a:lnTo>
                <a:lnTo>
                  <a:pt x="1855" y="2372"/>
                </a:lnTo>
                <a:lnTo>
                  <a:pt x="1838" y="2387"/>
                </a:lnTo>
                <a:lnTo>
                  <a:pt x="1837" y="2381"/>
                </a:lnTo>
                <a:lnTo>
                  <a:pt x="1836" y="2377"/>
                </a:lnTo>
                <a:lnTo>
                  <a:pt x="1821" y="2383"/>
                </a:lnTo>
                <a:lnTo>
                  <a:pt x="1808" y="2391"/>
                </a:lnTo>
                <a:lnTo>
                  <a:pt x="1795" y="2402"/>
                </a:lnTo>
                <a:lnTo>
                  <a:pt x="1785" y="2413"/>
                </a:lnTo>
                <a:lnTo>
                  <a:pt x="1789" y="2405"/>
                </a:lnTo>
                <a:lnTo>
                  <a:pt x="1794" y="2398"/>
                </a:lnTo>
                <a:lnTo>
                  <a:pt x="1800" y="2390"/>
                </a:lnTo>
                <a:lnTo>
                  <a:pt x="1806" y="2383"/>
                </a:lnTo>
                <a:lnTo>
                  <a:pt x="1818" y="2371"/>
                </a:lnTo>
                <a:lnTo>
                  <a:pt x="1832" y="2359"/>
                </a:lnTo>
                <a:lnTo>
                  <a:pt x="1847" y="2348"/>
                </a:lnTo>
                <a:lnTo>
                  <a:pt x="1863" y="2338"/>
                </a:lnTo>
                <a:lnTo>
                  <a:pt x="1895" y="2319"/>
                </a:lnTo>
                <a:lnTo>
                  <a:pt x="1911" y="2308"/>
                </a:lnTo>
                <a:lnTo>
                  <a:pt x="1926" y="2297"/>
                </a:lnTo>
                <a:lnTo>
                  <a:pt x="1940" y="2285"/>
                </a:lnTo>
                <a:lnTo>
                  <a:pt x="1954" y="2271"/>
                </a:lnTo>
                <a:lnTo>
                  <a:pt x="1959" y="2263"/>
                </a:lnTo>
                <a:lnTo>
                  <a:pt x="1965" y="2256"/>
                </a:lnTo>
                <a:lnTo>
                  <a:pt x="1970" y="2247"/>
                </a:lnTo>
                <a:lnTo>
                  <a:pt x="1974" y="2238"/>
                </a:lnTo>
                <a:lnTo>
                  <a:pt x="1978" y="2228"/>
                </a:lnTo>
                <a:lnTo>
                  <a:pt x="1981" y="2218"/>
                </a:lnTo>
                <a:lnTo>
                  <a:pt x="1984" y="2208"/>
                </a:lnTo>
                <a:lnTo>
                  <a:pt x="1987" y="2195"/>
                </a:lnTo>
                <a:lnTo>
                  <a:pt x="1981" y="2198"/>
                </a:lnTo>
                <a:lnTo>
                  <a:pt x="1976" y="2200"/>
                </a:lnTo>
                <a:lnTo>
                  <a:pt x="1970" y="2202"/>
                </a:lnTo>
                <a:lnTo>
                  <a:pt x="1965" y="2203"/>
                </a:lnTo>
                <a:lnTo>
                  <a:pt x="1968" y="2183"/>
                </a:lnTo>
                <a:lnTo>
                  <a:pt x="1973" y="2162"/>
                </a:lnTo>
                <a:lnTo>
                  <a:pt x="1979" y="2143"/>
                </a:lnTo>
                <a:lnTo>
                  <a:pt x="1987" y="2123"/>
                </a:lnTo>
                <a:lnTo>
                  <a:pt x="1984" y="2125"/>
                </a:lnTo>
                <a:lnTo>
                  <a:pt x="1982" y="2127"/>
                </a:lnTo>
                <a:lnTo>
                  <a:pt x="1977" y="2128"/>
                </a:lnTo>
                <a:lnTo>
                  <a:pt x="1972" y="2128"/>
                </a:lnTo>
                <a:lnTo>
                  <a:pt x="1970" y="2127"/>
                </a:lnTo>
                <a:lnTo>
                  <a:pt x="1972" y="2113"/>
                </a:lnTo>
                <a:lnTo>
                  <a:pt x="1972" y="2099"/>
                </a:lnTo>
                <a:lnTo>
                  <a:pt x="1971" y="2083"/>
                </a:lnTo>
                <a:lnTo>
                  <a:pt x="1969" y="2068"/>
                </a:lnTo>
                <a:lnTo>
                  <a:pt x="1963" y="2038"/>
                </a:lnTo>
                <a:lnTo>
                  <a:pt x="1957" y="2007"/>
                </a:lnTo>
                <a:lnTo>
                  <a:pt x="1950" y="1976"/>
                </a:lnTo>
                <a:lnTo>
                  <a:pt x="1947" y="1961"/>
                </a:lnTo>
                <a:lnTo>
                  <a:pt x="1945" y="1947"/>
                </a:lnTo>
                <a:lnTo>
                  <a:pt x="1945" y="1932"/>
                </a:lnTo>
                <a:lnTo>
                  <a:pt x="1945" y="1918"/>
                </a:lnTo>
                <a:lnTo>
                  <a:pt x="1947" y="1905"/>
                </a:lnTo>
                <a:lnTo>
                  <a:pt x="1951" y="1891"/>
                </a:lnTo>
                <a:lnTo>
                  <a:pt x="1907" y="1950"/>
                </a:lnTo>
                <a:lnTo>
                  <a:pt x="1885" y="1982"/>
                </a:lnTo>
                <a:lnTo>
                  <a:pt x="1863" y="2014"/>
                </a:lnTo>
                <a:lnTo>
                  <a:pt x="1843" y="2048"/>
                </a:lnTo>
                <a:lnTo>
                  <a:pt x="1832" y="2065"/>
                </a:lnTo>
                <a:lnTo>
                  <a:pt x="1824" y="2081"/>
                </a:lnTo>
                <a:lnTo>
                  <a:pt x="1817" y="2098"/>
                </a:lnTo>
                <a:lnTo>
                  <a:pt x="1810" y="2114"/>
                </a:lnTo>
                <a:lnTo>
                  <a:pt x="1805" y="2131"/>
                </a:lnTo>
                <a:lnTo>
                  <a:pt x="1801" y="2147"/>
                </a:lnTo>
                <a:lnTo>
                  <a:pt x="1793" y="2141"/>
                </a:lnTo>
                <a:lnTo>
                  <a:pt x="1789" y="2137"/>
                </a:lnTo>
                <a:lnTo>
                  <a:pt x="1783" y="2157"/>
                </a:lnTo>
                <a:lnTo>
                  <a:pt x="1777" y="2178"/>
                </a:lnTo>
                <a:lnTo>
                  <a:pt x="1773" y="2199"/>
                </a:lnTo>
                <a:lnTo>
                  <a:pt x="1769" y="2222"/>
                </a:lnTo>
                <a:lnTo>
                  <a:pt x="1767" y="2244"/>
                </a:lnTo>
                <a:lnTo>
                  <a:pt x="1766" y="2266"/>
                </a:lnTo>
                <a:lnTo>
                  <a:pt x="1767" y="2288"/>
                </a:lnTo>
                <a:lnTo>
                  <a:pt x="1769" y="2309"/>
                </a:lnTo>
                <a:lnTo>
                  <a:pt x="1767" y="2305"/>
                </a:lnTo>
                <a:lnTo>
                  <a:pt x="1765" y="2300"/>
                </a:lnTo>
                <a:lnTo>
                  <a:pt x="1764" y="2295"/>
                </a:lnTo>
                <a:lnTo>
                  <a:pt x="1765" y="2290"/>
                </a:lnTo>
                <a:lnTo>
                  <a:pt x="1764" y="2292"/>
                </a:lnTo>
                <a:lnTo>
                  <a:pt x="1763" y="2294"/>
                </a:lnTo>
                <a:lnTo>
                  <a:pt x="1762" y="2296"/>
                </a:lnTo>
                <a:lnTo>
                  <a:pt x="1757" y="2277"/>
                </a:lnTo>
                <a:lnTo>
                  <a:pt x="1754" y="2268"/>
                </a:lnTo>
                <a:lnTo>
                  <a:pt x="1750" y="2260"/>
                </a:lnTo>
                <a:lnTo>
                  <a:pt x="1744" y="2268"/>
                </a:lnTo>
                <a:lnTo>
                  <a:pt x="1738" y="2276"/>
                </a:lnTo>
                <a:lnTo>
                  <a:pt x="1734" y="2285"/>
                </a:lnTo>
                <a:lnTo>
                  <a:pt x="1730" y="2293"/>
                </a:lnTo>
                <a:lnTo>
                  <a:pt x="1724" y="2309"/>
                </a:lnTo>
                <a:lnTo>
                  <a:pt x="1719" y="2326"/>
                </a:lnTo>
                <a:lnTo>
                  <a:pt x="1718" y="2342"/>
                </a:lnTo>
                <a:lnTo>
                  <a:pt x="1717" y="2359"/>
                </a:lnTo>
                <a:lnTo>
                  <a:pt x="1719" y="2374"/>
                </a:lnTo>
                <a:lnTo>
                  <a:pt x="1720" y="2390"/>
                </a:lnTo>
                <a:lnTo>
                  <a:pt x="1726" y="2422"/>
                </a:lnTo>
                <a:lnTo>
                  <a:pt x="1728" y="2438"/>
                </a:lnTo>
                <a:lnTo>
                  <a:pt x="1729" y="2453"/>
                </a:lnTo>
                <a:lnTo>
                  <a:pt x="1729" y="2469"/>
                </a:lnTo>
                <a:lnTo>
                  <a:pt x="1728" y="2484"/>
                </a:lnTo>
                <a:lnTo>
                  <a:pt x="1724" y="2499"/>
                </a:lnTo>
                <a:lnTo>
                  <a:pt x="1722" y="2507"/>
                </a:lnTo>
                <a:lnTo>
                  <a:pt x="1718" y="2514"/>
                </a:lnTo>
                <a:lnTo>
                  <a:pt x="1716" y="2494"/>
                </a:lnTo>
                <a:lnTo>
                  <a:pt x="1714" y="2475"/>
                </a:lnTo>
                <a:lnTo>
                  <a:pt x="1711" y="2476"/>
                </a:lnTo>
                <a:lnTo>
                  <a:pt x="1707" y="2479"/>
                </a:lnTo>
                <a:lnTo>
                  <a:pt x="1709" y="2460"/>
                </a:lnTo>
                <a:lnTo>
                  <a:pt x="1709" y="2442"/>
                </a:lnTo>
                <a:lnTo>
                  <a:pt x="1707" y="2444"/>
                </a:lnTo>
                <a:lnTo>
                  <a:pt x="1706" y="2444"/>
                </a:lnTo>
                <a:lnTo>
                  <a:pt x="1704" y="2446"/>
                </a:lnTo>
                <a:lnTo>
                  <a:pt x="1703" y="2448"/>
                </a:lnTo>
                <a:lnTo>
                  <a:pt x="1705" y="2440"/>
                </a:lnTo>
                <a:lnTo>
                  <a:pt x="1705" y="2429"/>
                </a:lnTo>
                <a:lnTo>
                  <a:pt x="1706" y="2410"/>
                </a:lnTo>
                <a:lnTo>
                  <a:pt x="1705" y="2413"/>
                </a:lnTo>
                <a:lnTo>
                  <a:pt x="1704" y="2415"/>
                </a:lnTo>
                <a:lnTo>
                  <a:pt x="1702" y="2417"/>
                </a:lnTo>
                <a:lnTo>
                  <a:pt x="1701" y="2406"/>
                </a:lnTo>
                <a:lnTo>
                  <a:pt x="1700" y="2394"/>
                </a:lnTo>
                <a:lnTo>
                  <a:pt x="1698" y="2382"/>
                </a:lnTo>
                <a:lnTo>
                  <a:pt x="1694" y="2371"/>
                </a:lnTo>
                <a:lnTo>
                  <a:pt x="1686" y="2381"/>
                </a:lnTo>
                <a:lnTo>
                  <a:pt x="1678" y="2390"/>
                </a:lnTo>
                <a:lnTo>
                  <a:pt x="1673" y="2402"/>
                </a:lnTo>
                <a:lnTo>
                  <a:pt x="1669" y="2412"/>
                </a:lnTo>
                <a:lnTo>
                  <a:pt x="1666" y="2422"/>
                </a:lnTo>
                <a:lnTo>
                  <a:pt x="1664" y="2434"/>
                </a:lnTo>
                <a:lnTo>
                  <a:pt x="1661" y="2455"/>
                </a:lnTo>
                <a:lnTo>
                  <a:pt x="1658" y="2477"/>
                </a:lnTo>
                <a:lnTo>
                  <a:pt x="1655" y="2497"/>
                </a:lnTo>
                <a:lnTo>
                  <a:pt x="1653" y="2508"/>
                </a:lnTo>
                <a:lnTo>
                  <a:pt x="1649" y="2518"/>
                </a:lnTo>
                <a:lnTo>
                  <a:pt x="1644" y="2527"/>
                </a:lnTo>
                <a:lnTo>
                  <a:pt x="1639" y="2536"/>
                </a:lnTo>
                <a:lnTo>
                  <a:pt x="1638" y="2525"/>
                </a:lnTo>
                <a:lnTo>
                  <a:pt x="1638" y="2514"/>
                </a:lnTo>
                <a:lnTo>
                  <a:pt x="1637" y="2518"/>
                </a:lnTo>
                <a:lnTo>
                  <a:pt x="1636" y="2521"/>
                </a:lnTo>
                <a:lnTo>
                  <a:pt x="1633" y="2524"/>
                </a:lnTo>
                <a:lnTo>
                  <a:pt x="1632" y="2510"/>
                </a:lnTo>
                <a:lnTo>
                  <a:pt x="1629" y="2495"/>
                </a:lnTo>
                <a:lnTo>
                  <a:pt x="1625" y="2482"/>
                </a:lnTo>
                <a:lnTo>
                  <a:pt x="1623" y="2476"/>
                </a:lnTo>
                <a:lnTo>
                  <a:pt x="1619" y="2469"/>
                </a:lnTo>
                <a:lnTo>
                  <a:pt x="1613" y="2477"/>
                </a:lnTo>
                <a:lnTo>
                  <a:pt x="1605" y="2486"/>
                </a:lnTo>
                <a:lnTo>
                  <a:pt x="1598" y="2496"/>
                </a:lnTo>
                <a:lnTo>
                  <a:pt x="1592" y="2508"/>
                </a:lnTo>
                <a:lnTo>
                  <a:pt x="1586" y="2520"/>
                </a:lnTo>
                <a:lnTo>
                  <a:pt x="1580" y="2532"/>
                </a:lnTo>
                <a:lnTo>
                  <a:pt x="1575" y="2546"/>
                </a:lnTo>
                <a:lnTo>
                  <a:pt x="1570" y="2559"/>
                </a:lnTo>
                <a:lnTo>
                  <a:pt x="1566" y="2573"/>
                </a:lnTo>
                <a:lnTo>
                  <a:pt x="1563" y="2587"/>
                </a:lnTo>
                <a:lnTo>
                  <a:pt x="1561" y="2601"/>
                </a:lnTo>
                <a:lnTo>
                  <a:pt x="1561" y="2614"/>
                </a:lnTo>
                <a:lnTo>
                  <a:pt x="1561" y="2627"/>
                </a:lnTo>
                <a:lnTo>
                  <a:pt x="1563" y="2639"/>
                </a:lnTo>
                <a:lnTo>
                  <a:pt x="1567" y="2650"/>
                </a:lnTo>
                <a:lnTo>
                  <a:pt x="1573" y="2661"/>
                </a:lnTo>
                <a:lnTo>
                  <a:pt x="1570" y="2660"/>
                </a:lnTo>
                <a:lnTo>
                  <a:pt x="1568" y="2659"/>
                </a:lnTo>
                <a:lnTo>
                  <a:pt x="1566" y="2657"/>
                </a:lnTo>
                <a:lnTo>
                  <a:pt x="1568" y="2666"/>
                </a:lnTo>
                <a:lnTo>
                  <a:pt x="1571" y="2677"/>
                </a:lnTo>
                <a:lnTo>
                  <a:pt x="1572" y="2689"/>
                </a:lnTo>
                <a:lnTo>
                  <a:pt x="1572" y="2699"/>
                </a:lnTo>
                <a:lnTo>
                  <a:pt x="1571" y="2697"/>
                </a:lnTo>
                <a:lnTo>
                  <a:pt x="1568" y="2696"/>
                </a:lnTo>
                <a:lnTo>
                  <a:pt x="1566" y="2696"/>
                </a:lnTo>
                <a:lnTo>
                  <a:pt x="1567" y="2699"/>
                </a:lnTo>
                <a:lnTo>
                  <a:pt x="1560" y="2689"/>
                </a:lnTo>
                <a:lnTo>
                  <a:pt x="1554" y="2682"/>
                </a:lnTo>
                <a:lnTo>
                  <a:pt x="1550" y="2676"/>
                </a:lnTo>
                <a:lnTo>
                  <a:pt x="1549" y="2674"/>
                </a:lnTo>
                <a:lnTo>
                  <a:pt x="1549" y="2672"/>
                </a:lnTo>
                <a:lnTo>
                  <a:pt x="1545" y="2676"/>
                </a:lnTo>
                <a:lnTo>
                  <a:pt x="1543" y="2678"/>
                </a:lnTo>
                <a:lnTo>
                  <a:pt x="1541" y="2682"/>
                </a:lnTo>
                <a:lnTo>
                  <a:pt x="1533" y="2654"/>
                </a:lnTo>
                <a:lnTo>
                  <a:pt x="1521" y="2629"/>
                </a:lnTo>
                <a:lnTo>
                  <a:pt x="1519" y="2633"/>
                </a:lnTo>
                <a:lnTo>
                  <a:pt x="1518" y="2635"/>
                </a:lnTo>
                <a:lnTo>
                  <a:pt x="1517" y="2637"/>
                </a:lnTo>
                <a:lnTo>
                  <a:pt x="1516" y="2643"/>
                </a:lnTo>
                <a:lnTo>
                  <a:pt x="1515" y="2636"/>
                </a:lnTo>
                <a:lnTo>
                  <a:pt x="1513" y="2629"/>
                </a:lnTo>
                <a:lnTo>
                  <a:pt x="1508" y="2614"/>
                </a:lnTo>
                <a:lnTo>
                  <a:pt x="1498" y="2587"/>
                </a:lnTo>
                <a:lnTo>
                  <a:pt x="1498" y="2592"/>
                </a:lnTo>
                <a:lnTo>
                  <a:pt x="1498" y="2596"/>
                </a:lnTo>
                <a:lnTo>
                  <a:pt x="1496" y="2600"/>
                </a:lnTo>
                <a:lnTo>
                  <a:pt x="1486" y="2580"/>
                </a:lnTo>
                <a:lnTo>
                  <a:pt x="1478" y="2561"/>
                </a:lnTo>
                <a:lnTo>
                  <a:pt x="1474" y="2553"/>
                </a:lnTo>
                <a:lnTo>
                  <a:pt x="1468" y="2544"/>
                </a:lnTo>
                <a:lnTo>
                  <a:pt x="1462" y="2535"/>
                </a:lnTo>
                <a:lnTo>
                  <a:pt x="1453" y="2527"/>
                </a:lnTo>
                <a:lnTo>
                  <a:pt x="1446" y="2540"/>
                </a:lnTo>
                <a:lnTo>
                  <a:pt x="1440" y="2554"/>
                </a:lnTo>
                <a:lnTo>
                  <a:pt x="1435" y="2569"/>
                </a:lnTo>
                <a:lnTo>
                  <a:pt x="1430" y="2585"/>
                </a:lnTo>
                <a:lnTo>
                  <a:pt x="1427" y="2601"/>
                </a:lnTo>
                <a:lnTo>
                  <a:pt x="1424" y="2617"/>
                </a:lnTo>
                <a:lnTo>
                  <a:pt x="1423" y="2635"/>
                </a:lnTo>
                <a:lnTo>
                  <a:pt x="1422" y="2652"/>
                </a:lnTo>
                <a:lnTo>
                  <a:pt x="1423" y="2669"/>
                </a:lnTo>
                <a:lnTo>
                  <a:pt x="1425" y="2686"/>
                </a:lnTo>
                <a:lnTo>
                  <a:pt x="1428" y="2702"/>
                </a:lnTo>
                <a:lnTo>
                  <a:pt x="1433" y="2718"/>
                </a:lnTo>
                <a:lnTo>
                  <a:pt x="1439" y="2733"/>
                </a:lnTo>
                <a:lnTo>
                  <a:pt x="1447" y="2747"/>
                </a:lnTo>
                <a:lnTo>
                  <a:pt x="1457" y="2759"/>
                </a:lnTo>
                <a:lnTo>
                  <a:pt x="1468" y="2771"/>
                </a:lnTo>
                <a:lnTo>
                  <a:pt x="1464" y="2771"/>
                </a:lnTo>
                <a:lnTo>
                  <a:pt x="1461" y="2771"/>
                </a:lnTo>
                <a:lnTo>
                  <a:pt x="1459" y="2768"/>
                </a:lnTo>
                <a:lnTo>
                  <a:pt x="1465" y="2781"/>
                </a:lnTo>
                <a:lnTo>
                  <a:pt x="1471" y="2796"/>
                </a:lnTo>
                <a:lnTo>
                  <a:pt x="1476" y="2812"/>
                </a:lnTo>
                <a:lnTo>
                  <a:pt x="1480" y="2825"/>
                </a:lnTo>
                <a:lnTo>
                  <a:pt x="1477" y="2824"/>
                </a:lnTo>
                <a:lnTo>
                  <a:pt x="1475" y="2823"/>
                </a:lnTo>
                <a:lnTo>
                  <a:pt x="1472" y="2824"/>
                </a:lnTo>
                <a:lnTo>
                  <a:pt x="1498" y="2851"/>
                </a:lnTo>
                <a:lnTo>
                  <a:pt x="1510" y="2866"/>
                </a:lnTo>
                <a:lnTo>
                  <a:pt x="1514" y="2873"/>
                </a:lnTo>
                <a:lnTo>
                  <a:pt x="1518" y="2880"/>
                </a:lnTo>
                <a:lnTo>
                  <a:pt x="1512" y="2889"/>
                </a:lnTo>
                <a:lnTo>
                  <a:pt x="1505" y="2895"/>
                </a:lnTo>
                <a:lnTo>
                  <a:pt x="1502" y="2898"/>
                </a:lnTo>
                <a:lnTo>
                  <a:pt x="1498" y="2899"/>
                </a:lnTo>
                <a:lnTo>
                  <a:pt x="1493" y="2900"/>
                </a:lnTo>
                <a:lnTo>
                  <a:pt x="1488" y="2901"/>
                </a:lnTo>
                <a:lnTo>
                  <a:pt x="1472" y="2879"/>
                </a:lnTo>
                <a:lnTo>
                  <a:pt x="1451" y="2855"/>
                </a:lnTo>
                <a:lnTo>
                  <a:pt x="1405" y="2799"/>
                </a:lnTo>
                <a:lnTo>
                  <a:pt x="1381" y="2768"/>
                </a:lnTo>
                <a:lnTo>
                  <a:pt x="1356" y="2738"/>
                </a:lnTo>
                <a:lnTo>
                  <a:pt x="1333" y="2706"/>
                </a:lnTo>
                <a:lnTo>
                  <a:pt x="1323" y="2690"/>
                </a:lnTo>
                <a:lnTo>
                  <a:pt x="1314" y="2675"/>
                </a:lnTo>
                <a:lnTo>
                  <a:pt x="1306" y="2660"/>
                </a:lnTo>
                <a:lnTo>
                  <a:pt x="1297" y="2644"/>
                </a:lnTo>
                <a:lnTo>
                  <a:pt x="1291" y="2630"/>
                </a:lnTo>
                <a:lnTo>
                  <a:pt x="1286" y="2615"/>
                </a:lnTo>
                <a:lnTo>
                  <a:pt x="1283" y="2602"/>
                </a:lnTo>
                <a:lnTo>
                  <a:pt x="1281" y="2589"/>
                </a:lnTo>
                <a:lnTo>
                  <a:pt x="1281" y="2575"/>
                </a:lnTo>
                <a:lnTo>
                  <a:pt x="1282" y="2564"/>
                </a:lnTo>
                <a:lnTo>
                  <a:pt x="1285" y="2553"/>
                </a:lnTo>
                <a:lnTo>
                  <a:pt x="1291" y="2542"/>
                </a:lnTo>
                <a:lnTo>
                  <a:pt x="1298" y="2533"/>
                </a:lnTo>
                <a:lnTo>
                  <a:pt x="1309" y="2525"/>
                </a:lnTo>
                <a:lnTo>
                  <a:pt x="1321" y="2518"/>
                </a:lnTo>
                <a:lnTo>
                  <a:pt x="1336" y="2512"/>
                </a:lnTo>
                <a:lnTo>
                  <a:pt x="1355" y="2507"/>
                </a:lnTo>
                <a:lnTo>
                  <a:pt x="1375" y="2502"/>
                </a:lnTo>
                <a:lnTo>
                  <a:pt x="1373" y="2500"/>
                </a:lnTo>
                <a:lnTo>
                  <a:pt x="1371" y="2499"/>
                </a:lnTo>
                <a:lnTo>
                  <a:pt x="1368" y="2499"/>
                </a:lnTo>
                <a:lnTo>
                  <a:pt x="1377" y="2491"/>
                </a:lnTo>
                <a:lnTo>
                  <a:pt x="1389" y="2483"/>
                </a:lnTo>
                <a:lnTo>
                  <a:pt x="1401" y="2475"/>
                </a:lnTo>
                <a:lnTo>
                  <a:pt x="1412" y="2469"/>
                </a:lnTo>
                <a:lnTo>
                  <a:pt x="1408" y="2469"/>
                </a:lnTo>
                <a:lnTo>
                  <a:pt x="1406" y="2469"/>
                </a:lnTo>
                <a:lnTo>
                  <a:pt x="1403" y="2466"/>
                </a:lnTo>
                <a:lnTo>
                  <a:pt x="1407" y="2464"/>
                </a:lnTo>
                <a:lnTo>
                  <a:pt x="1412" y="2461"/>
                </a:lnTo>
                <a:lnTo>
                  <a:pt x="1416" y="2457"/>
                </a:lnTo>
                <a:lnTo>
                  <a:pt x="1422" y="2452"/>
                </a:lnTo>
                <a:lnTo>
                  <a:pt x="1430" y="2439"/>
                </a:lnTo>
                <a:lnTo>
                  <a:pt x="1438" y="2423"/>
                </a:lnTo>
                <a:lnTo>
                  <a:pt x="1446" y="2407"/>
                </a:lnTo>
                <a:lnTo>
                  <a:pt x="1452" y="2391"/>
                </a:lnTo>
                <a:lnTo>
                  <a:pt x="1463" y="2368"/>
                </a:lnTo>
                <a:lnTo>
                  <a:pt x="1457" y="2369"/>
                </a:lnTo>
                <a:lnTo>
                  <a:pt x="1443" y="2372"/>
                </a:lnTo>
                <a:lnTo>
                  <a:pt x="1450" y="2368"/>
                </a:lnTo>
                <a:lnTo>
                  <a:pt x="1458" y="2363"/>
                </a:lnTo>
                <a:lnTo>
                  <a:pt x="1465" y="2356"/>
                </a:lnTo>
                <a:lnTo>
                  <a:pt x="1473" y="2347"/>
                </a:lnTo>
                <a:lnTo>
                  <a:pt x="1488" y="2329"/>
                </a:lnTo>
                <a:lnTo>
                  <a:pt x="1503" y="2306"/>
                </a:lnTo>
                <a:lnTo>
                  <a:pt x="1517" y="2284"/>
                </a:lnTo>
                <a:lnTo>
                  <a:pt x="1529" y="2262"/>
                </a:lnTo>
                <a:lnTo>
                  <a:pt x="1547" y="2227"/>
                </a:lnTo>
                <a:lnTo>
                  <a:pt x="1539" y="2230"/>
                </a:lnTo>
                <a:lnTo>
                  <a:pt x="1529" y="2233"/>
                </a:lnTo>
                <a:lnTo>
                  <a:pt x="1522" y="2237"/>
                </a:lnTo>
                <a:lnTo>
                  <a:pt x="1514" y="2241"/>
                </a:lnTo>
                <a:lnTo>
                  <a:pt x="1500" y="2253"/>
                </a:lnTo>
                <a:lnTo>
                  <a:pt x="1485" y="2264"/>
                </a:lnTo>
                <a:lnTo>
                  <a:pt x="1486" y="2259"/>
                </a:lnTo>
                <a:lnTo>
                  <a:pt x="1487" y="2255"/>
                </a:lnTo>
                <a:lnTo>
                  <a:pt x="1490" y="2251"/>
                </a:lnTo>
                <a:lnTo>
                  <a:pt x="1468" y="2271"/>
                </a:lnTo>
                <a:lnTo>
                  <a:pt x="1458" y="2283"/>
                </a:lnTo>
                <a:lnTo>
                  <a:pt x="1452" y="2288"/>
                </a:lnTo>
                <a:lnTo>
                  <a:pt x="1448" y="2294"/>
                </a:lnTo>
                <a:lnTo>
                  <a:pt x="1450" y="2289"/>
                </a:lnTo>
                <a:lnTo>
                  <a:pt x="1450" y="2286"/>
                </a:lnTo>
                <a:lnTo>
                  <a:pt x="1449" y="2283"/>
                </a:lnTo>
                <a:lnTo>
                  <a:pt x="1450" y="2278"/>
                </a:lnTo>
                <a:lnTo>
                  <a:pt x="1429" y="2298"/>
                </a:lnTo>
                <a:lnTo>
                  <a:pt x="1409" y="2318"/>
                </a:lnTo>
                <a:lnTo>
                  <a:pt x="1409" y="2314"/>
                </a:lnTo>
                <a:lnTo>
                  <a:pt x="1408" y="2310"/>
                </a:lnTo>
                <a:lnTo>
                  <a:pt x="1406" y="2305"/>
                </a:lnTo>
                <a:lnTo>
                  <a:pt x="1403" y="2312"/>
                </a:lnTo>
                <a:lnTo>
                  <a:pt x="1397" y="2319"/>
                </a:lnTo>
                <a:lnTo>
                  <a:pt x="1390" y="2325"/>
                </a:lnTo>
                <a:lnTo>
                  <a:pt x="1386" y="2328"/>
                </a:lnTo>
                <a:lnTo>
                  <a:pt x="1381" y="2331"/>
                </a:lnTo>
                <a:lnTo>
                  <a:pt x="1388" y="2318"/>
                </a:lnTo>
                <a:lnTo>
                  <a:pt x="1397" y="2306"/>
                </a:lnTo>
                <a:lnTo>
                  <a:pt x="1407" y="2296"/>
                </a:lnTo>
                <a:lnTo>
                  <a:pt x="1417" y="2287"/>
                </a:lnTo>
                <a:lnTo>
                  <a:pt x="1429" y="2278"/>
                </a:lnTo>
                <a:lnTo>
                  <a:pt x="1442" y="2271"/>
                </a:lnTo>
                <a:lnTo>
                  <a:pt x="1455" y="2265"/>
                </a:lnTo>
                <a:lnTo>
                  <a:pt x="1470" y="2259"/>
                </a:lnTo>
                <a:lnTo>
                  <a:pt x="1468" y="2258"/>
                </a:lnTo>
                <a:lnTo>
                  <a:pt x="1466" y="2257"/>
                </a:lnTo>
                <a:lnTo>
                  <a:pt x="1463" y="2258"/>
                </a:lnTo>
                <a:lnTo>
                  <a:pt x="1470" y="2249"/>
                </a:lnTo>
                <a:lnTo>
                  <a:pt x="1480" y="2239"/>
                </a:lnTo>
                <a:lnTo>
                  <a:pt x="1489" y="2230"/>
                </a:lnTo>
                <a:lnTo>
                  <a:pt x="1499" y="2223"/>
                </a:lnTo>
                <a:lnTo>
                  <a:pt x="1496" y="2224"/>
                </a:lnTo>
                <a:lnTo>
                  <a:pt x="1493" y="2223"/>
                </a:lnTo>
                <a:lnTo>
                  <a:pt x="1490" y="2222"/>
                </a:lnTo>
                <a:lnTo>
                  <a:pt x="1503" y="2217"/>
                </a:lnTo>
                <a:lnTo>
                  <a:pt x="1515" y="2209"/>
                </a:lnTo>
                <a:lnTo>
                  <a:pt x="1526" y="2199"/>
                </a:lnTo>
                <a:lnTo>
                  <a:pt x="1537" y="2188"/>
                </a:lnTo>
                <a:lnTo>
                  <a:pt x="1546" y="2176"/>
                </a:lnTo>
                <a:lnTo>
                  <a:pt x="1554" y="2162"/>
                </a:lnTo>
                <a:lnTo>
                  <a:pt x="1561" y="2148"/>
                </a:lnTo>
                <a:lnTo>
                  <a:pt x="1567" y="2133"/>
                </a:lnTo>
                <a:lnTo>
                  <a:pt x="1574" y="2117"/>
                </a:lnTo>
                <a:lnTo>
                  <a:pt x="1578" y="2102"/>
                </a:lnTo>
                <a:lnTo>
                  <a:pt x="1582" y="2086"/>
                </a:lnTo>
                <a:lnTo>
                  <a:pt x="1585" y="2071"/>
                </a:lnTo>
                <a:lnTo>
                  <a:pt x="1587" y="2056"/>
                </a:lnTo>
                <a:lnTo>
                  <a:pt x="1588" y="2041"/>
                </a:lnTo>
                <a:lnTo>
                  <a:pt x="1589" y="2028"/>
                </a:lnTo>
                <a:lnTo>
                  <a:pt x="1588" y="2015"/>
                </a:lnTo>
                <a:lnTo>
                  <a:pt x="1580" y="2020"/>
                </a:lnTo>
                <a:lnTo>
                  <a:pt x="1573" y="2024"/>
                </a:lnTo>
                <a:lnTo>
                  <a:pt x="1560" y="2034"/>
                </a:lnTo>
                <a:lnTo>
                  <a:pt x="1548" y="2045"/>
                </a:lnTo>
                <a:lnTo>
                  <a:pt x="1537" y="2058"/>
                </a:lnTo>
                <a:lnTo>
                  <a:pt x="1536" y="2054"/>
                </a:lnTo>
                <a:lnTo>
                  <a:pt x="1538" y="2049"/>
                </a:lnTo>
                <a:lnTo>
                  <a:pt x="1540" y="2045"/>
                </a:lnTo>
                <a:lnTo>
                  <a:pt x="1521" y="2067"/>
                </a:lnTo>
                <a:lnTo>
                  <a:pt x="1513" y="2078"/>
                </a:lnTo>
                <a:lnTo>
                  <a:pt x="1507" y="2090"/>
                </a:lnTo>
                <a:lnTo>
                  <a:pt x="1507" y="2085"/>
                </a:lnTo>
                <a:lnTo>
                  <a:pt x="1507" y="2082"/>
                </a:lnTo>
                <a:lnTo>
                  <a:pt x="1506" y="2080"/>
                </a:lnTo>
                <a:lnTo>
                  <a:pt x="1506" y="2076"/>
                </a:lnTo>
                <a:lnTo>
                  <a:pt x="1489" y="2097"/>
                </a:lnTo>
                <a:lnTo>
                  <a:pt x="1474" y="2118"/>
                </a:lnTo>
                <a:lnTo>
                  <a:pt x="1482" y="2102"/>
                </a:lnTo>
                <a:lnTo>
                  <a:pt x="1490" y="2087"/>
                </a:lnTo>
                <a:lnTo>
                  <a:pt x="1500" y="2073"/>
                </a:lnTo>
                <a:lnTo>
                  <a:pt x="1509" y="2061"/>
                </a:lnTo>
                <a:lnTo>
                  <a:pt x="1528" y="2035"/>
                </a:lnTo>
                <a:lnTo>
                  <a:pt x="1549" y="2011"/>
                </a:lnTo>
                <a:lnTo>
                  <a:pt x="1567" y="1987"/>
                </a:lnTo>
                <a:lnTo>
                  <a:pt x="1577" y="1974"/>
                </a:lnTo>
                <a:lnTo>
                  <a:pt x="1585" y="1961"/>
                </a:lnTo>
                <a:lnTo>
                  <a:pt x="1593" y="1947"/>
                </a:lnTo>
                <a:lnTo>
                  <a:pt x="1600" y="1931"/>
                </a:lnTo>
                <a:lnTo>
                  <a:pt x="1606" y="1915"/>
                </a:lnTo>
                <a:lnTo>
                  <a:pt x="1612" y="1897"/>
                </a:lnTo>
                <a:lnTo>
                  <a:pt x="1601" y="1905"/>
                </a:lnTo>
                <a:lnTo>
                  <a:pt x="1593" y="1911"/>
                </a:lnTo>
                <a:lnTo>
                  <a:pt x="1586" y="1917"/>
                </a:lnTo>
                <a:lnTo>
                  <a:pt x="1568" y="1803"/>
                </a:lnTo>
                <a:lnTo>
                  <a:pt x="1560" y="1744"/>
                </a:lnTo>
                <a:lnTo>
                  <a:pt x="1553" y="1687"/>
                </a:lnTo>
                <a:lnTo>
                  <a:pt x="1548" y="1694"/>
                </a:lnTo>
                <a:lnTo>
                  <a:pt x="1542" y="1702"/>
                </a:lnTo>
                <a:lnTo>
                  <a:pt x="1527" y="1726"/>
                </a:lnTo>
                <a:lnTo>
                  <a:pt x="1511" y="1755"/>
                </a:lnTo>
                <a:lnTo>
                  <a:pt x="1496" y="1787"/>
                </a:lnTo>
                <a:lnTo>
                  <a:pt x="1479" y="1820"/>
                </a:lnTo>
                <a:lnTo>
                  <a:pt x="1466" y="1851"/>
                </a:lnTo>
                <a:lnTo>
                  <a:pt x="1455" y="1877"/>
                </a:lnTo>
                <a:lnTo>
                  <a:pt x="1449" y="1896"/>
                </a:lnTo>
                <a:lnTo>
                  <a:pt x="1442" y="1889"/>
                </a:lnTo>
                <a:lnTo>
                  <a:pt x="1437" y="1885"/>
                </a:lnTo>
                <a:lnTo>
                  <a:pt x="1437" y="1898"/>
                </a:lnTo>
                <a:lnTo>
                  <a:pt x="1438" y="1913"/>
                </a:lnTo>
                <a:lnTo>
                  <a:pt x="1440" y="1926"/>
                </a:lnTo>
                <a:lnTo>
                  <a:pt x="1443" y="1939"/>
                </a:lnTo>
                <a:lnTo>
                  <a:pt x="1449" y="1966"/>
                </a:lnTo>
                <a:lnTo>
                  <a:pt x="1457" y="1993"/>
                </a:lnTo>
                <a:lnTo>
                  <a:pt x="1463" y="2020"/>
                </a:lnTo>
                <a:lnTo>
                  <a:pt x="1465" y="2032"/>
                </a:lnTo>
                <a:lnTo>
                  <a:pt x="1466" y="2045"/>
                </a:lnTo>
                <a:lnTo>
                  <a:pt x="1466" y="2058"/>
                </a:lnTo>
                <a:lnTo>
                  <a:pt x="1465" y="2071"/>
                </a:lnTo>
                <a:lnTo>
                  <a:pt x="1463" y="2083"/>
                </a:lnTo>
                <a:lnTo>
                  <a:pt x="1459" y="2096"/>
                </a:lnTo>
                <a:lnTo>
                  <a:pt x="1459" y="2087"/>
                </a:lnTo>
                <a:lnTo>
                  <a:pt x="1458" y="2079"/>
                </a:lnTo>
                <a:lnTo>
                  <a:pt x="1453" y="2061"/>
                </a:lnTo>
                <a:lnTo>
                  <a:pt x="1451" y="2050"/>
                </a:lnTo>
                <a:lnTo>
                  <a:pt x="1450" y="2042"/>
                </a:lnTo>
                <a:lnTo>
                  <a:pt x="1450" y="2034"/>
                </a:lnTo>
                <a:lnTo>
                  <a:pt x="1452" y="2027"/>
                </a:lnTo>
                <a:lnTo>
                  <a:pt x="1450" y="2029"/>
                </a:lnTo>
                <a:lnTo>
                  <a:pt x="1449" y="2030"/>
                </a:lnTo>
                <a:lnTo>
                  <a:pt x="1447" y="2032"/>
                </a:lnTo>
                <a:lnTo>
                  <a:pt x="1446" y="2035"/>
                </a:lnTo>
                <a:lnTo>
                  <a:pt x="1447" y="2025"/>
                </a:lnTo>
                <a:lnTo>
                  <a:pt x="1446" y="2013"/>
                </a:lnTo>
                <a:lnTo>
                  <a:pt x="1445" y="1992"/>
                </a:lnTo>
                <a:lnTo>
                  <a:pt x="1445" y="1995"/>
                </a:lnTo>
                <a:lnTo>
                  <a:pt x="1443" y="1998"/>
                </a:lnTo>
                <a:lnTo>
                  <a:pt x="1441" y="2001"/>
                </a:lnTo>
                <a:lnTo>
                  <a:pt x="1439" y="1988"/>
                </a:lnTo>
                <a:lnTo>
                  <a:pt x="1437" y="1974"/>
                </a:lnTo>
                <a:lnTo>
                  <a:pt x="1433" y="1962"/>
                </a:lnTo>
                <a:lnTo>
                  <a:pt x="1430" y="1956"/>
                </a:lnTo>
                <a:lnTo>
                  <a:pt x="1427" y="1950"/>
                </a:lnTo>
                <a:lnTo>
                  <a:pt x="1415" y="1967"/>
                </a:lnTo>
                <a:lnTo>
                  <a:pt x="1406" y="1986"/>
                </a:lnTo>
                <a:lnTo>
                  <a:pt x="1399" y="2003"/>
                </a:lnTo>
                <a:lnTo>
                  <a:pt x="1394" y="2022"/>
                </a:lnTo>
                <a:lnTo>
                  <a:pt x="1391" y="2040"/>
                </a:lnTo>
                <a:lnTo>
                  <a:pt x="1390" y="2059"/>
                </a:lnTo>
                <a:lnTo>
                  <a:pt x="1390" y="2077"/>
                </a:lnTo>
                <a:lnTo>
                  <a:pt x="1390" y="2096"/>
                </a:lnTo>
                <a:lnTo>
                  <a:pt x="1393" y="2134"/>
                </a:lnTo>
                <a:lnTo>
                  <a:pt x="1397" y="2172"/>
                </a:lnTo>
                <a:lnTo>
                  <a:pt x="1399" y="2191"/>
                </a:lnTo>
                <a:lnTo>
                  <a:pt x="1400" y="2211"/>
                </a:lnTo>
                <a:lnTo>
                  <a:pt x="1400" y="2229"/>
                </a:lnTo>
                <a:lnTo>
                  <a:pt x="1399" y="2249"/>
                </a:lnTo>
                <a:lnTo>
                  <a:pt x="1400" y="2228"/>
                </a:lnTo>
                <a:lnTo>
                  <a:pt x="1400" y="2208"/>
                </a:lnTo>
                <a:lnTo>
                  <a:pt x="1397" y="2186"/>
                </a:lnTo>
                <a:lnTo>
                  <a:pt x="1392" y="2167"/>
                </a:lnTo>
                <a:lnTo>
                  <a:pt x="1390" y="2169"/>
                </a:lnTo>
                <a:lnTo>
                  <a:pt x="1388" y="2170"/>
                </a:lnTo>
                <a:lnTo>
                  <a:pt x="1387" y="2172"/>
                </a:lnTo>
                <a:lnTo>
                  <a:pt x="1385" y="2175"/>
                </a:lnTo>
                <a:lnTo>
                  <a:pt x="1385" y="2170"/>
                </a:lnTo>
                <a:lnTo>
                  <a:pt x="1384" y="2163"/>
                </a:lnTo>
                <a:lnTo>
                  <a:pt x="1381" y="2149"/>
                </a:lnTo>
                <a:lnTo>
                  <a:pt x="1376" y="2136"/>
                </a:lnTo>
                <a:lnTo>
                  <a:pt x="1372" y="2123"/>
                </a:lnTo>
                <a:lnTo>
                  <a:pt x="1372" y="2126"/>
                </a:lnTo>
                <a:lnTo>
                  <a:pt x="1371" y="2130"/>
                </a:lnTo>
                <a:lnTo>
                  <a:pt x="1368" y="2133"/>
                </a:lnTo>
                <a:lnTo>
                  <a:pt x="1366" y="2119"/>
                </a:lnTo>
                <a:lnTo>
                  <a:pt x="1363" y="2107"/>
                </a:lnTo>
                <a:lnTo>
                  <a:pt x="1358" y="2095"/>
                </a:lnTo>
                <a:lnTo>
                  <a:pt x="1355" y="2088"/>
                </a:lnTo>
                <a:lnTo>
                  <a:pt x="1351" y="2083"/>
                </a:lnTo>
                <a:lnTo>
                  <a:pt x="1347" y="2088"/>
                </a:lnTo>
                <a:lnTo>
                  <a:pt x="1344" y="2096"/>
                </a:lnTo>
                <a:lnTo>
                  <a:pt x="1340" y="2103"/>
                </a:lnTo>
                <a:lnTo>
                  <a:pt x="1337" y="2111"/>
                </a:lnTo>
                <a:lnTo>
                  <a:pt x="1332" y="2131"/>
                </a:lnTo>
                <a:lnTo>
                  <a:pt x="1329" y="2152"/>
                </a:lnTo>
                <a:lnTo>
                  <a:pt x="1326" y="2176"/>
                </a:lnTo>
                <a:lnTo>
                  <a:pt x="1325" y="2200"/>
                </a:lnTo>
                <a:lnTo>
                  <a:pt x="1324" y="2225"/>
                </a:lnTo>
                <a:lnTo>
                  <a:pt x="1324" y="2251"/>
                </a:lnTo>
                <a:lnTo>
                  <a:pt x="1325" y="2299"/>
                </a:lnTo>
                <a:lnTo>
                  <a:pt x="1327" y="2340"/>
                </a:lnTo>
                <a:lnTo>
                  <a:pt x="1328" y="2369"/>
                </a:lnTo>
                <a:lnTo>
                  <a:pt x="1328" y="2377"/>
                </a:lnTo>
                <a:lnTo>
                  <a:pt x="1327" y="2380"/>
                </a:lnTo>
                <a:lnTo>
                  <a:pt x="1318" y="2366"/>
                </a:lnTo>
                <a:lnTo>
                  <a:pt x="1310" y="2349"/>
                </a:lnTo>
                <a:lnTo>
                  <a:pt x="1303" y="2332"/>
                </a:lnTo>
                <a:lnTo>
                  <a:pt x="1300" y="2314"/>
                </a:lnTo>
                <a:lnTo>
                  <a:pt x="1297" y="2320"/>
                </a:lnTo>
                <a:lnTo>
                  <a:pt x="1296" y="2321"/>
                </a:lnTo>
                <a:lnTo>
                  <a:pt x="1294" y="2324"/>
                </a:lnTo>
                <a:lnTo>
                  <a:pt x="1292" y="2330"/>
                </a:lnTo>
                <a:lnTo>
                  <a:pt x="1292" y="2322"/>
                </a:lnTo>
                <a:lnTo>
                  <a:pt x="1291" y="2313"/>
                </a:lnTo>
                <a:lnTo>
                  <a:pt x="1288" y="2297"/>
                </a:lnTo>
                <a:lnTo>
                  <a:pt x="1280" y="2264"/>
                </a:lnTo>
                <a:lnTo>
                  <a:pt x="1280" y="2269"/>
                </a:lnTo>
                <a:lnTo>
                  <a:pt x="1279" y="2274"/>
                </a:lnTo>
                <a:lnTo>
                  <a:pt x="1277" y="2280"/>
                </a:lnTo>
                <a:lnTo>
                  <a:pt x="1270" y="2256"/>
                </a:lnTo>
                <a:lnTo>
                  <a:pt x="1263" y="2234"/>
                </a:lnTo>
                <a:lnTo>
                  <a:pt x="1259" y="2223"/>
                </a:lnTo>
                <a:lnTo>
                  <a:pt x="1254" y="2213"/>
                </a:lnTo>
                <a:lnTo>
                  <a:pt x="1248" y="2202"/>
                </a:lnTo>
                <a:lnTo>
                  <a:pt x="1241" y="2192"/>
                </a:lnTo>
                <a:lnTo>
                  <a:pt x="1228" y="2208"/>
                </a:lnTo>
                <a:lnTo>
                  <a:pt x="1219" y="2224"/>
                </a:lnTo>
                <a:lnTo>
                  <a:pt x="1212" y="2239"/>
                </a:lnTo>
                <a:lnTo>
                  <a:pt x="1207" y="2256"/>
                </a:lnTo>
                <a:lnTo>
                  <a:pt x="1203" y="2272"/>
                </a:lnTo>
                <a:lnTo>
                  <a:pt x="1201" y="2289"/>
                </a:lnTo>
                <a:lnTo>
                  <a:pt x="1201" y="2305"/>
                </a:lnTo>
                <a:lnTo>
                  <a:pt x="1201" y="2322"/>
                </a:lnTo>
                <a:lnTo>
                  <a:pt x="1202" y="2339"/>
                </a:lnTo>
                <a:lnTo>
                  <a:pt x="1204" y="2357"/>
                </a:lnTo>
                <a:lnTo>
                  <a:pt x="1210" y="2391"/>
                </a:lnTo>
                <a:lnTo>
                  <a:pt x="1215" y="2426"/>
                </a:lnTo>
                <a:lnTo>
                  <a:pt x="1220" y="2462"/>
                </a:lnTo>
                <a:lnTo>
                  <a:pt x="1215" y="2462"/>
                </a:lnTo>
                <a:lnTo>
                  <a:pt x="1213" y="2461"/>
                </a:lnTo>
                <a:lnTo>
                  <a:pt x="1210" y="2458"/>
                </a:lnTo>
                <a:lnTo>
                  <a:pt x="1213" y="2475"/>
                </a:lnTo>
                <a:lnTo>
                  <a:pt x="1216" y="2491"/>
                </a:lnTo>
                <a:lnTo>
                  <a:pt x="1201" y="2469"/>
                </a:lnTo>
                <a:lnTo>
                  <a:pt x="1176" y="2435"/>
                </a:lnTo>
                <a:lnTo>
                  <a:pt x="1146" y="2393"/>
                </a:lnTo>
                <a:lnTo>
                  <a:pt x="1115" y="2346"/>
                </a:lnTo>
                <a:lnTo>
                  <a:pt x="1086" y="2301"/>
                </a:lnTo>
                <a:lnTo>
                  <a:pt x="1072" y="2280"/>
                </a:lnTo>
                <a:lnTo>
                  <a:pt x="1061" y="2259"/>
                </a:lnTo>
                <a:lnTo>
                  <a:pt x="1052" y="2240"/>
                </a:lnTo>
                <a:lnTo>
                  <a:pt x="1046" y="2225"/>
                </a:lnTo>
                <a:lnTo>
                  <a:pt x="1044" y="2218"/>
                </a:lnTo>
                <a:lnTo>
                  <a:pt x="1043" y="2212"/>
                </a:lnTo>
                <a:lnTo>
                  <a:pt x="1043" y="2207"/>
                </a:lnTo>
                <a:lnTo>
                  <a:pt x="1043" y="2202"/>
                </a:lnTo>
                <a:lnTo>
                  <a:pt x="1055" y="2202"/>
                </a:lnTo>
                <a:lnTo>
                  <a:pt x="1066" y="2200"/>
                </a:lnTo>
                <a:lnTo>
                  <a:pt x="1076" y="2197"/>
                </a:lnTo>
                <a:lnTo>
                  <a:pt x="1086" y="2194"/>
                </a:lnTo>
                <a:lnTo>
                  <a:pt x="1105" y="2187"/>
                </a:lnTo>
                <a:lnTo>
                  <a:pt x="1115" y="2185"/>
                </a:lnTo>
                <a:lnTo>
                  <a:pt x="1126" y="2184"/>
                </a:lnTo>
                <a:lnTo>
                  <a:pt x="1124" y="2182"/>
                </a:lnTo>
                <a:lnTo>
                  <a:pt x="1122" y="2181"/>
                </a:lnTo>
                <a:lnTo>
                  <a:pt x="1119" y="2181"/>
                </a:lnTo>
                <a:lnTo>
                  <a:pt x="1128" y="2175"/>
                </a:lnTo>
                <a:lnTo>
                  <a:pt x="1138" y="2168"/>
                </a:lnTo>
                <a:lnTo>
                  <a:pt x="1150" y="2161"/>
                </a:lnTo>
                <a:lnTo>
                  <a:pt x="1160" y="2157"/>
                </a:lnTo>
                <a:lnTo>
                  <a:pt x="1157" y="2157"/>
                </a:lnTo>
                <a:lnTo>
                  <a:pt x="1155" y="2156"/>
                </a:lnTo>
                <a:lnTo>
                  <a:pt x="1151" y="2154"/>
                </a:lnTo>
                <a:lnTo>
                  <a:pt x="1156" y="2153"/>
                </a:lnTo>
                <a:lnTo>
                  <a:pt x="1160" y="2151"/>
                </a:lnTo>
                <a:lnTo>
                  <a:pt x="1164" y="2148"/>
                </a:lnTo>
                <a:lnTo>
                  <a:pt x="1168" y="2144"/>
                </a:lnTo>
                <a:lnTo>
                  <a:pt x="1176" y="2133"/>
                </a:lnTo>
                <a:lnTo>
                  <a:pt x="1184" y="2120"/>
                </a:lnTo>
                <a:lnTo>
                  <a:pt x="1192" y="2107"/>
                </a:lnTo>
                <a:lnTo>
                  <a:pt x="1198" y="2094"/>
                </a:lnTo>
                <a:lnTo>
                  <a:pt x="1207" y="2074"/>
                </a:lnTo>
                <a:lnTo>
                  <a:pt x="1202" y="2074"/>
                </a:lnTo>
                <a:lnTo>
                  <a:pt x="1190" y="2076"/>
                </a:lnTo>
                <a:lnTo>
                  <a:pt x="1197" y="2073"/>
                </a:lnTo>
                <a:lnTo>
                  <a:pt x="1204" y="2069"/>
                </a:lnTo>
                <a:lnTo>
                  <a:pt x="1210" y="2064"/>
                </a:lnTo>
                <a:lnTo>
                  <a:pt x="1217" y="2058"/>
                </a:lnTo>
                <a:lnTo>
                  <a:pt x="1231" y="2042"/>
                </a:lnTo>
                <a:lnTo>
                  <a:pt x="1245" y="2025"/>
                </a:lnTo>
                <a:lnTo>
                  <a:pt x="1257" y="2006"/>
                </a:lnTo>
                <a:lnTo>
                  <a:pt x="1270" y="1989"/>
                </a:lnTo>
                <a:lnTo>
                  <a:pt x="1288" y="1959"/>
                </a:lnTo>
                <a:lnTo>
                  <a:pt x="1280" y="1961"/>
                </a:lnTo>
                <a:lnTo>
                  <a:pt x="1272" y="1963"/>
                </a:lnTo>
                <a:lnTo>
                  <a:pt x="1257" y="1970"/>
                </a:lnTo>
                <a:lnTo>
                  <a:pt x="1244" y="1977"/>
                </a:lnTo>
                <a:lnTo>
                  <a:pt x="1231" y="1987"/>
                </a:lnTo>
                <a:lnTo>
                  <a:pt x="1232" y="1983"/>
                </a:lnTo>
                <a:lnTo>
                  <a:pt x="1233" y="1980"/>
                </a:lnTo>
                <a:lnTo>
                  <a:pt x="1239" y="1972"/>
                </a:lnTo>
                <a:lnTo>
                  <a:pt x="1245" y="1966"/>
                </a:lnTo>
                <a:lnTo>
                  <a:pt x="1251" y="1961"/>
                </a:lnTo>
                <a:lnTo>
                  <a:pt x="1248" y="1962"/>
                </a:lnTo>
                <a:lnTo>
                  <a:pt x="1246" y="1961"/>
                </a:lnTo>
                <a:lnTo>
                  <a:pt x="1242" y="1960"/>
                </a:lnTo>
                <a:lnTo>
                  <a:pt x="1254" y="1955"/>
                </a:lnTo>
                <a:lnTo>
                  <a:pt x="1266" y="1949"/>
                </a:lnTo>
                <a:lnTo>
                  <a:pt x="1278" y="1941"/>
                </a:lnTo>
                <a:lnTo>
                  <a:pt x="1288" y="1931"/>
                </a:lnTo>
                <a:lnTo>
                  <a:pt x="1298" y="1920"/>
                </a:lnTo>
                <a:lnTo>
                  <a:pt x="1307" y="1908"/>
                </a:lnTo>
                <a:lnTo>
                  <a:pt x="1315" y="1894"/>
                </a:lnTo>
                <a:lnTo>
                  <a:pt x="1322" y="1881"/>
                </a:lnTo>
                <a:lnTo>
                  <a:pt x="1329" y="1867"/>
                </a:lnTo>
                <a:lnTo>
                  <a:pt x="1334" y="1851"/>
                </a:lnTo>
                <a:lnTo>
                  <a:pt x="1339" y="1837"/>
                </a:lnTo>
                <a:lnTo>
                  <a:pt x="1343" y="1822"/>
                </a:lnTo>
                <a:lnTo>
                  <a:pt x="1346" y="1808"/>
                </a:lnTo>
                <a:lnTo>
                  <a:pt x="1348" y="1795"/>
                </a:lnTo>
                <a:lnTo>
                  <a:pt x="1348" y="1781"/>
                </a:lnTo>
                <a:lnTo>
                  <a:pt x="1348" y="1769"/>
                </a:lnTo>
                <a:lnTo>
                  <a:pt x="1339" y="1772"/>
                </a:lnTo>
                <a:lnTo>
                  <a:pt x="1332" y="1776"/>
                </a:lnTo>
                <a:lnTo>
                  <a:pt x="1319" y="1784"/>
                </a:lnTo>
                <a:lnTo>
                  <a:pt x="1307" y="1795"/>
                </a:lnTo>
                <a:lnTo>
                  <a:pt x="1294" y="1806"/>
                </a:lnTo>
                <a:lnTo>
                  <a:pt x="1294" y="1802"/>
                </a:lnTo>
                <a:lnTo>
                  <a:pt x="1295" y="1798"/>
                </a:lnTo>
                <a:lnTo>
                  <a:pt x="1297" y="1794"/>
                </a:lnTo>
                <a:lnTo>
                  <a:pt x="1280" y="1813"/>
                </a:lnTo>
                <a:lnTo>
                  <a:pt x="1271" y="1824"/>
                </a:lnTo>
                <a:lnTo>
                  <a:pt x="1264" y="1835"/>
                </a:lnTo>
                <a:lnTo>
                  <a:pt x="1265" y="1830"/>
                </a:lnTo>
                <a:lnTo>
                  <a:pt x="1264" y="1828"/>
                </a:lnTo>
                <a:lnTo>
                  <a:pt x="1263" y="1824"/>
                </a:lnTo>
                <a:lnTo>
                  <a:pt x="1264" y="1820"/>
                </a:lnTo>
                <a:lnTo>
                  <a:pt x="1247" y="1839"/>
                </a:lnTo>
                <a:lnTo>
                  <a:pt x="1231" y="1858"/>
                </a:lnTo>
                <a:lnTo>
                  <a:pt x="1231" y="1855"/>
                </a:lnTo>
                <a:lnTo>
                  <a:pt x="1232" y="1851"/>
                </a:lnTo>
                <a:lnTo>
                  <a:pt x="1235" y="1843"/>
                </a:lnTo>
                <a:lnTo>
                  <a:pt x="1240" y="1834"/>
                </a:lnTo>
                <a:lnTo>
                  <a:pt x="1247" y="1824"/>
                </a:lnTo>
                <a:lnTo>
                  <a:pt x="1265" y="1802"/>
                </a:lnTo>
                <a:lnTo>
                  <a:pt x="1287" y="1778"/>
                </a:lnTo>
                <a:lnTo>
                  <a:pt x="1311" y="1753"/>
                </a:lnTo>
                <a:lnTo>
                  <a:pt x="1332" y="1727"/>
                </a:lnTo>
                <a:lnTo>
                  <a:pt x="1341" y="1715"/>
                </a:lnTo>
                <a:lnTo>
                  <a:pt x="1350" y="1702"/>
                </a:lnTo>
                <a:lnTo>
                  <a:pt x="1357" y="1691"/>
                </a:lnTo>
                <a:lnTo>
                  <a:pt x="1361" y="1680"/>
                </a:lnTo>
                <a:lnTo>
                  <a:pt x="1351" y="1685"/>
                </a:lnTo>
                <a:lnTo>
                  <a:pt x="1343" y="1690"/>
                </a:lnTo>
                <a:lnTo>
                  <a:pt x="1335" y="1696"/>
                </a:lnTo>
                <a:lnTo>
                  <a:pt x="1323" y="1585"/>
                </a:lnTo>
                <a:lnTo>
                  <a:pt x="1317" y="1529"/>
                </a:lnTo>
                <a:lnTo>
                  <a:pt x="1312" y="1473"/>
                </a:lnTo>
                <a:lnTo>
                  <a:pt x="1307" y="1478"/>
                </a:lnTo>
                <a:lnTo>
                  <a:pt x="1301" y="1485"/>
                </a:lnTo>
                <a:lnTo>
                  <a:pt x="1286" y="1507"/>
                </a:lnTo>
                <a:lnTo>
                  <a:pt x="1270" y="1534"/>
                </a:lnTo>
                <a:lnTo>
                  <a:pt x="1252" y="1564"/>
                </a:lnTo>
                <a:lnTo>
                  <a:pt x="1235" y="1595"/>
                </a:lnTo>
                <a:lnTo>
                  <a:pt x="1219" y="1624"/>
                </a:lnTo>
                <a:lnTo>
                  <a:pt x="1208" y="1648"/>
                </a:lnTo>
                <a:lnTo>
                  <a:pt x="1202" y="1664"/>
                </a:lnTo>
                <a:lnTo>
                  <a:pt x="1195" y="1657"/>
                </a:lnTo>
                <a:lnTo>
                  <a:pt x="1189" y="1652"/>
                </a:lnTo>
                <a:lnTo>
                  <a:pt x="1189" y="1688"/>
                </a:lnTo>
                <a:lnTo>
                  <a:pt x="1189" y="1705"/>
                </a:lnTo>
                <a:lnTo>
                  <a:pt x="1192" y="1724"/>
                </a:lnTo>
                <a:lnTo>
                  <a:pt x="1187" y="1719"/>
                </a:lnTo>
                <a:lnTo>
                  <a:pt x="1185" y="1715"/>
                </a:lnTo>
                <a:lnTo>
                  <a:pt x="1183" y="1709"/>
                </a:lnTo>
                <a:lnTo>
                  <a:pt x="1182" y="1704"/>
                </a:lnTo>
                <a:lnTo>
                  <a:pt x="1173" y="1717"/>
                </a:lnTo>
                <a:lnTo>
                  <a:pt x="1165" y="1729"/>
                </a:lnTo>
                <a:lnTo>
                  <a:pt x="1160" y="1742"/>
                </a:lnTo>
                <a:lnTo>
                  <a:pt x="1156" y="1755"/>
                </a:lnTo>
                <a:lnTo>
                  <a:pt x="1152" y="1767"/>
                </a:lnTo>
                <a:lnTo>
                  <a:pt x="1150" y="1780"/>
                </a:lnTo>
                <a:lnTo>
                  <a:pt x="1150" y="1793"/>
                </a:lnTo>
                <a:lnTo>
                  <a:pt x="1149" y="1805"/>
                </a:lnTo>
                <a:lnTo>
                  <a:pt x="1150" y="1831"/>
                </a:lnTo>
                <a:lnTo>
                  <a:pt x="1149" y="1855"/>
                </a:lnTo>
                <a:lnTo>
                  <a:pt x="1148" y="1868"/>
                </a:lnTo>
                <a:lnTo>
                  <a:pt x="1146" y="1880"/>
                </a:lnTo>
                <a:lnTo>
                  <a:pt x="1142" y="1891"/>
                </a:lnTo>
                <a:lnTo>
                  <a:pt x="1138" y="1904"/>
                </a:lnTo>
                <a:lnTo>
                  <a:pt x="1138" y="1898"/>
                </a:lnTo>
                <a:lnTo>
                  <a:pt x="1137" y="1892"/>
                </a:lnTo>
                <a:lnTo>
                  <a:pt x="1134" y="1879"/>
                </a:lnTo>
                <a:lnTo>
                  <a:pt x="1130" y="1864"/>
                </a:lnTo>
                <a:lnTo>
                  <a:pt x="1127" y="1853"/>
                </a:lnTo>
                <a:lnTo>
                  <a:pt x="1126" y="1856"/>
                </a:lnTo>
                <a:lnTo>
                  <a:pt x="1125" y="1859"/>
                </a:lnTo>
                <a:lnTo>
                  <a:pt x="1123" y="1862"/>
                </a:lnTo>
                <a:lnTo>
                  <a:pt x="1120" y="1849"/>
                </a:lnTo>
                <a:lnTo>
                  <a:pt x="1117" y="1837"/>
                </a:lnTo>
                <a:lnTo>
                  <a:pt x="1112" y="1824"/>
                </a:lnTo>
                <a:lnTo>
                  <a:pt x="1109" y="1819"/>
                </a:lnTo>
                <a:lnTo>
                  <a:pt x="1106" y="1813"/>
                </a:lnTo>
                <a:lnTo>
                  <a:pt x="1095" y="1826"/>
                </a:lnTo>
                <a:lnTo>
                  <a:pt x="1087" y="1839"/>
                </a:lnTo>
                <a:lnTo>
                  <a:pt x="1081" y="1851"/>
                </a:lnTo>
                <a:lnTo>
                  <a:pt x="1075" y="1863"/>
                </a:lnTo>
                <a:lnTo>
                  <a:pt x="1072" y="1875"/>
                </a:lnTo>
                <a:lnTo>
                  <a:pt x="1070" y="1887"/>
                </a:lnTo>
                <a:lnTo>
                  <a:pt x="1069" y="1898"/>
                </a:lnTo>
                <a:lnTo>
                  <a:pt x="1069" y="1911"/>
                </a:lnTo>
                <a:lnTo>
                  <a:pt x="1070" y="1934"/>
                </a:lnTo>
                <a:lnTo>
                  <a:pt x="1071" y="1959"/>
                </a:lnTo>
                <a:lnTo>
                  <a:pt x="1070" y="1970"/>
                </a:lnTo>
                <a:lnTo>
                  <a:pt x="1069" y="1984"/>
                </a:lnTo>
                <a:lnTo>
                  <a:pt x="1067" y="1996"/>
                </a:lnTo>
                <a:lnTo>
                  <a:pt x="1064" y="2009"/>
                </a:lnTo>
                <a:lnTo>
                  <a:pt x="1062" y="1997"/>
                </a:lnTo>
                <a:lnTo>
                  <a:pt x="1058" y="1984"/>
                </a:lnTo>
                <a:lnTo>
                  <a:pt x="1050" y="1958"/>
                </a:lnTo>
                <a:lnTo>
                  <a:pt x="1051" y="1963"/>
                </a:lnTo>
                <a:lnTo>
                  <a:pt x="1050" y="1967"/>
                </a:lnTo>
                <a:lnTo>
                  <a:pt x="1048" y="1972"/>
                </a:lnTo>
                <a:lnTo>
                  <a:pt x="1039" y="1952"/>
                </a:lnTo>
                <a:lnTo>
                  <a:pt x="1032" y="1932"/>
                </a:lnTo>
                <a:lnTo>
                  <a:pt x="1028" y="1923"/>
                </a:lnTo>
                <a:lnTo>
                  <a:pt x="1023" y="1915"/>
                </a:lnTo>
                <a:lnTo>
                  <a:pt x="1017" y="1906"/>
                </a:lnTo>
                <a:lnTo>
                  <a:pt x="1010" y="1897"/>
                </a:lnTo>
                <a:lnTo>
                  <a:pt x="1000" y="1911"/>
                </a:lnTo>
                <a:lnTo>
                  <a:pt x="993" y="1924"/>
                </a:lnTo>
                <a:lnTo>
                  <a:pt x="987" y="1938"/>
                </a:lnTo>
                <a:lnTo>
                  <a:pt x="984" y="1953"/>
                </a:lnTo>
                <a:lnTo>
                  <a:pt x="982" y="1967"/>
                </a:lnTo>
                <a:lnTo>
                  <a:pt x="981" y="1983"/>
                </a:lnTo>
                <a:lnTo>
                  <a:pt x="981" y="1997"/>
                </a:lnTo>
                <a:lnTo>
                  <a:pt x="983" y="2012"/>
                </a:lnTo>
                <a:lnTo>
                  <a:pt x="985" y="2027"/>
                </a:lnTo>
                <a:lnTo>
                  <a:pt x="988" y="2042"/>
                </a:lnTo>
                <a:lnTo>
                  <a:pt x="995" y="2073"/>
                </a:lnTo>
                <a:lnTo>
                  <a:pt x="1003" y="2104"/>
                </a:lnTo>
                <a:lnTo>
                  <a:pt x="1010" y="2134"/>
                </a:lnTo>
                <a:lnTo>
                  <a:pt x="1006" y="2134"/>
                </a:lnTo>
                <a:lnTo>
                  <a:pt x="1003" y="2133"/>
                </a:lnTo>
                <a:lnTo>
                  <a:pt x="1000" y="2131"/>
                </a:lnTo>
                <a:lnTo>
                  <a:pt x="1003" y="2137"/>
                </a:lnTo>
                <a:lnTo>
                  <a:pt x="1004" y="2144"/>
                </a:lnTo>
                <a:lnTo>
                  <a:pt x="938" y="2034"/>
                </a:lnTo>
                <a:lnTo>
                  <a:pt x="905" y="1979"/>
                </a:lnTo>
                <a:lnTo>
                  <a:pt x="874" y="1922"/>
                </a:lnTo>
                <a:lnTo>
                  <a:pt x="890" y="1923"/>
                </a:lnTo>
                <a:lnTo>
                  <a:pt x="904" y="1922"/>
                </a:lnTo>
                <a:lnTo>
                  <a:pt x="918" y="1919"/>
                </a:lnTo>
                <a:lnTo>
                  <a:pt x="932" y="1914"/>
                </a:lnTo>
                <a:lnTo>
                  <a:pt x="931" y="1912"/>
                </a:lnTo>
                <a:lnTo>
                  <a:pt x="929" y="1911"/>
                </a:lnTo>
                <a:lnTo>
                  <a:pt x="925" y="1911"/>
                </a:lnTo>
                <a:lnTo>
                  <a:pt x="933" y="1906"/>
                </a:lnTo>
                <a:lnTo>
                  <a:pt x="942" y="1899"/>
                </a:lnTo>
                <a:lnTo>
                  <a:pt x="959" y="1889"/>
                </a:lnTo>
                <a:lnTo>
                  <a:pt x="956" y="1889"/>
                </a:lnTo>
                <a:lnTo>
                  <a:pt x="954" y="1888"/>
                </a:lnTo>
                <a:lnTo>
                  <a:pt x="951" y="1887"/>
                </a:lnTo>
                <a:lnTo>
                  <a:pt x="954" y="1886"/>
                </a:lnTo>
                <a:lnTo>
                  <a:pt x="958" y="1884"/>
                </a:lnTo>
                <a:lnTo>
                  <a:pt x="961" y="1881"/>
                </a:lnTo>
                <a:lnTo>
                  <a:pt x="965" y="1877"/>
                </a:lnTo>
                <a:lnTo>
                  <a:pt x="970" y="1867"/>
                </a:lnTo>
                <a:lnTo>
                  <a:pt x="976" y="1855"/>
                </a:lnTo>
                <a:lnTo>
                  <a:pt x="985" y="1832"/>
                </a:lnTo>
                <a:lnTo>
                  <a:pt x="991" y="1814"/>
                </a:lnTo>
                <a:lnTo>
                  <a:pt x="986" y="1814"/>
                </a:lnTo>
                <a:lnTo>
                  <a:pt x="976" y="1816"/>
                </a:lnTo>
                <a:lnTo>
                  <a:pt x="985" y="1812"/>
                </a:lnTo>
                <a:lnTo>
                  <a:pt x="993" y="1808"/>
                </a:lnTo>
                <a:lnTo>
                  <a:pt x="1001" y="1802"/>
                </a:lnTo>
                <a:lnTo>
                  <a:pt x="1010" y="1796"/>
                </a:lnTo>
                <a:lnTo>
                  <a:pt x="1018" y="1787"/>
                </a:lnTo>
                <a:lnTo>
                  <a:pt x="1025" y="1779"/>
                </a:lnTo>
                <a:lnTo>
                  <a:pt x="1031" y="1770"/>
                </a:lnTo>
                <a:lnTo>
                  <a:pt x="1038" y="1760"/>
                </a:lnTo>
                <a:lnTo>
                  <a:pt x="1051" y="1738"/>
                </a:lnTo>
                <a:lnTo>
                  <a:pt x="1062" y="1715"/>
                </a:lnTo>
                <a:lnTo>
                  <a:pt x="1071" y="1689"/>
                </a:lnTo>
                <a:lnTo>
                  <a:pt x="1081" y="1663"/>
                </a:lnTo>
                <a:lnTo>
                  <a:pt x="1089" y="1636"/>
                </a:lnTo>
                <a:lnTo>
                  <a:pt x="1096" y="1609"/>
                </a:lnTo>
                <a:lnTo>
                  <a:pt x="1108" y="1557"/>
                </a:lnTo>
                <a:lnTo>
                  <a:pt x="1118" y="1511"/>
                </a:lnTo>
                <a:lnTo>
                  <a:pt x="1127" y="1474"/>
                </a:lnTo>
                <a:lnTo>
                  <a:pt x="1117" y="1479"/>
                </a:lnTo>
                <a:lnTo>
                  <a:pt x="1109" y="1483"/>
                </a:lnTo>
                <a:lnTo>
                  <a:pt x="1104" y="1487"/>
                </a:lnTo>
                <a:lnTo>
                  <a:pt x="1101" y="1472"/>
                </a:lnTo>
                <a:lnTo>
                  <a:pt x="1100" y="1458"/>
                </a:lnTo>
                <a:lnTo>
                  <a:pt x="1100" y="1444"/>
                </a:lnTo>
                <a:lnTo>
                  <a:pt x="1101" y="1431"/>
                </a:lnTo>
                <a:lnTo>
                  <a:pt x="1103" y="1406"/>
                </a:lnTo>
                <a:lnTo>
                  <a:pt x="1104" y="1384"/>
                </a:lnTo>
                <a:lnTo>
                  <a:pt x="1103" y="1372"/>
                </a:lnTo>
                <a:lnTo>
                  <a:pt x="1102" y="1360"/>
                </a:lnTo>
                <a:lnTo>
                  <a:pt x="1099" y="1349"/>
                </a:lnTo>
                <a:lnTo>
                  <a:pt x="1095" y="1336"/>
                </a:lnTo>
                <a:lnTo>
                  <a:pt x="1089" y="1324"/>
                </a:lnTo>
                <a:lnTo>
                  <a:pt x="1081" y="1311"/>
                </a:lnTo>
                <a:lnTo>
                  <a:pt x="1070" y="1297"/>
                </a:lnTo>
                <a:lnTo>
                  <a:pt x="1057" y="1282"/>
                </a:lnTo>
                <a:lnTo>
                  <a:pt x="1059" y="1295"/>
                </a:lnTo>
                <a:lnTo>
                  <a:pt x="1059" y="1308"/>
                </a:lnTo>
                <a:lnTo>
                  <a:pt x="1058" y="1319"/>
                </a:lnTo>
                <a:lnTo>
                  <a:pt x="1055" y="1330"/>
                </a:lnTo>
                <a:lnTo>
                  <a:pt x="1052" y="1341"/>
                </a:lnTo>
                <a:lnTo>
                  <a:pt x="1047" y="1350"/>
                </a:lnTo>
                <a:lnTo>
                  <a:pt x="1042" y="1360"/>
                </a:lnTo>
                <a:lnTo>
                  <a:pt x="1035" y="1369"/>
                </a:lnTo>
                <a:lnTo>
                  <a:pt x="1022" y="1388"/>
                </a:lnTo>
                <a:lnTo>
                  <a:pt x="1010" y="1407"/>
                </a:lnTo>
                <a:lnTo>
                  <a:pt x="1004" y="1417"/>
                </a:lnTo>
                <a:lnTo>
                  <a:pt x="998" y="1428"/>
                </a:lnTo>
                <a:lnTo>
                  <a:pt x="994" y="1439"/>
                </a:lnTo>
                <a:lnTo>
                  <a:pt x="991" y="1452"/>
                </a:lnTo>
                <a:lnTo>
                  <a:pt x="989" y="1448"/>
                </a:lnTo>
                <a:lnTo>
                  <a:pt x="987" y="1444"/>
                </a:lnTo>
                <a:lnTo>
                  <a:pt x="984" y="1438"/>
                </a:lnTo>
                <a:lnTo>
                  <a:pt x="962" y="1514"/>
                </a:lnTo>
                <a:lnTo>
                  <a:pt x="951" y="1551"/>
                </a:lnTo>
                <a:lnTo>
                  <a:pt x="939" y="1590"/>
                </a:lnTo>
                <a:lnTo>
                  <a:pt x="936" y="1584"/>
                </a:lnTo>
                <a:lnTo>
                  <a:pt x="935" y="1578"/>
                </a:lnTo>
                <a:lnTo>
                  <a:pt x="924" y="1589"/>
                </a:lnTo>
                <a:lnTo>
                  <a:pt x="915" y="1602"/>
                </a:lnTo>
                <a:lnTo>
                  <a:pt x="908" y="1614"/>
                </a:lnTo>
                <a:lnTo>
                  <a:pt x="902" y="1627"/>
                </a:lnTo>
                <a:lnTo>
                  <a:pt x="898" y="1642"/>
                </a:lnTo>
                <a:lnTo>
                  <a:pt x="895" y="1656"/>
                </a:lnTo>
                <a:lnTo>
                  <a:pt x="893" y="1671"/>
                </a:lnTo>
                <a:lnTo>
                  <a:pt x="891" y="1688"/>
                </a:lnTo>
                <a:lnTo>
                  <a:pt x="887" y="1683"/>
                </a:lnTo>
                <a:lnTo>
                  <a:pt x="885" y="1678"/>
                </a:lnTo>
                <a:lnTo>
                  <a:pt x="884" y="1671"/>
                </a:lnTo>
                <a:lnTo>
                  <a:pt x="883" y="1665"/>
                </a:lnTo>
                <a:lnTo>
                  <a:pt x="883" y="1668"/>
                </a:lnTo>
                <a:lnTo>
                  <a:pt x="882" y="1671"/>
                </a:lnTo>
                <a:lnTo>
                  <a:pt x="880" y="1673"/>
                </a:lnTo>
                <a:lnTo>
                  <a:pt x="877" y="1661"/>
                </a:lnTo>
                <a:lnTo>
                  <a:pt x="874" y="1650"/>
                </a:lnTo>
                <a:lnTo>
                  <a:pt x="869" y="1638"/>
                </a:lnTo>
                <a:lnTo>
                  <a:pt x="863" y="1628"/>
                </a:lnTo>
                <a:lnTo>
                  <a:pt x="858" y="1634"/>
                </a:lnTo>
                <a:lnTo>
                  <a:pt x="855" y="1642"/>
                </a:lnTo>
                <a:lnTo>
                  <a:pt x="852" y="1649"/>
                </a:lnTo>
                <a:lnTo>
                  <a:pt x="848" y="1656"/>
                </a:lnTo>
                <a:lnTo>
                  <a:pt x="845" y="1673"/>
                </a:lnTo>
                <a:lnTo>
                  <a:pt x="843" y="1692"/>
                </a:lnTo>
                <a:lnTo>
                  <a:pt x="843" y="1712"/>
                </a:lnTo>
                <a:lnTo>
                  <a:pt x="843" y="1733"/>
                </a:lnTo>
                <a:lnTo>
                  <a:pt x="845" y="1754"/>
                </a:lnTo>
                <a:lnTo>
                  <a:pt x="847" y="1774"/>
                </a:lnTo>
                <a:lnTo>
                  <a:pt x="853" y="1814"/>
                </a:lnTo>
                <a:lnTo>
                  <a:pt x="857" y="1848"/>
                </a:lnTo>
                <a:lnTo>
                  <a:pt x="858" y="1862"/>
                </a:lnTo>
                <a:lnTo>
                  <a:pt x="858" y="1874"/>
                </a:lnTo>
                <a:lnTo>
                  <a:pt x="857" y="1882"/>
                </a:lnTo>
                <a:lnTo>
                  <a:pt x="856" y="1885"/>
                </a:lnTo>
                <a:lnTo>
                  <a:pt x="854" y="1887"/>
                </a:lnTo>
                <a:lnTo>
                  <a:pt x="817" y="1818"/>
                </a:lnTo>
                <a:lnTo>
                  <a:pt x="781" y="1750"/>
                </a:lnTo>
                <a:lnTo>
                  <a:pt x="712" y="1617"/>
                </a:lnTo>
                <a:lnTo>
                  <a:pt x="725" y="1618"/>
                </a:lnTo>
                <a:lnTo>
                  <a:pt x="738" y="1618"/>
                </a:lnTo>
                <a:lnTo>
                  <a:pt x="750" y="1616"/>
                </a:lnTo>
                <a:lnTo>
                  <a:pt x="762" y="1612"/>
                </a:lnTo>
                <a:lnTo>
                  <a:pt x="761" y="1610"/>
                </a:lnTo>
                <a:lnTo>
                  <a:pt x="759" y="1609"/>
                </a:lnTo>
                <a:lnTo>
                  <a:pt x="757" y="1609"/>
                </a:lnTo>
                <a:lnTo>
                  <a:pt x="765" y="1606"/>
                </a:lnTo>
                <a:lnTo>
                  <a:pt x="773" y="1602"/>
                </a:lnTo>
                <a:lnTo>
                  <a:pt x="781" y="1596"/>
                </a:lnTo>
                <a:lnTo>
                  <a:pt x="788" y="1591"/>
                </a:lnTo>
                <a:lnTo>
                  <a:pt x="785" y="1591"/>
                </a:lnTo>
                <a:lnTo>
                  <a:pt x="784" y="1590"/>
                </a:lnTo>
                <a:lnTo>
                  <a:pt x="782" y="1588"/>
                </a:lnTo>
                <a:lnTo>
                  <a:pt x="783" y="1588"/>
                </a:lnTo>
                <a:lnTo>
                  <a:pt x="786" y="1587"/>
                </a:lnTo>
                <a:lnTo>
                  <a:pt x="791" y="1583"/>
                </a:lnTo>
                <a:lnTo>
                  <a:pt x="796" y="1576"/>
                </a:lnTo>
                <a:lnTo>
                  <a:pt x="803" y="1568"/>
                </a:lnTo>
                <a:lnTo>
                  <a:pt x="818" y="1545"/>
                </a:lnTo>
                <a:lnTo>
                  <a:pt x="833" y="1519"/>
                </a:lnTo>
                <a:lnTo>
                  <a:pt x="861" y="1468"/>
                </a:lnTo>
                <a:lnTo>
                  <a:pt x="872" y="1448"/>
                </a:lnTo>
                <a:lnTo>
                  <a:pt x="879" y="1437"/>
                </a:lnTo>
                <a:lnTo>
                  <a:pt x="874" y="1440"/>
                </a:lnTo>
                <a:lnTo>
                  <a:pt x="870" y="1440"/>
                </a:lnTo>
                <a:lnTo>
                  <a:pt x="865" y="1439"/>
                </a:lnTo>
                <a:lnTo>
                  <a:pt x="861" y="1435"/>
                </a:lnTo>
                <a:lnTo>
                  <a:pt x="869" y="1431"/>
                </a:lnTo>
                <a:lnTo>
                  <a:pt x="877" y="1426"/>
                </a:lnTo>
                <a:lnTo>
                  <a:pt x="883" y="1420"/>
                </a:lnTo>
                <a:lnTo>
                  <a:pt x="890" y="1412"/>
                </a:lnTo>
                <a:lnTo>
                  <a:pt x="896" y="1404"/>
                </a:lnTo>
                <a:lnTo>
                  <a:pt x="900" y="1396"/>
                </a:lnTo>
                <a:lnTo>
                  <a:pt x="904" y="1386"/>
                </a:lnTo>
                <a:lnTo>
                  <a:pt x="908" y="1377"/>
                </a:lnTo>
                <a:lnTo>
                  <a:pt x="911" y="1365"/>
                </a:lnTo>
                <a:lnTo>
                  <a:pt x="913" y="1355"/>
                </a:lnTo>
                <a:lnTo>
                  <a:pt x="916" y="1331"/>
                </a:lnTo>
                <a:lnTo>
                  <a:pt x="916" y="1307"/>
                </a:lnTo>
                <a:lnTo>
                  <a:pt x="915" y="1281"/>
                </a:lnTo>
                <a:lnTo>
                  <a:pt x="912" y="1256"/>
                </a:lnTo>
                <a:lnTo>
                  <a:pt x="908" y="1232"/>
                </a:lnTo>
                <a:lnTo>
                  <a:pt x="902" y="1207"/>
                </a:lnTo>
                <a:lnTo>
                  <a:pt x="895" y="1185"/>
                </a:lnTo>
                <a:lnTo>
                  <a:pt x="886" y="1165"/>
                </a:lnTo>
                <a:lnTo>
                  <a:pt x="878" y="1147"/>
                </a:lnTo>
                <a:lnTo>
                  <a:pt x="868" y="1133"/>
                </a:lnTo>
                <a:lnTo>
                  <a:pt x="864" y="1127"/>
                </a:lnTo>
                <a:lnTo>
                  <a:pt x="859" y="1122"/>
                </a:lnTo>
                <a:lnTo>
                  <a:pt x="857" y="1132"/>
                </a:lnTo>
                <a:lnTo>
                  <a:pt x="855" y="1142"/>
                </a:lnTo>
                <a:lnTo>
                  <a:pt x="852" y="1152"/>
                </a:lnTo>
                <a:lnTo>
                  <a:pt x="847" y="1161"/>
                </a:lnTo>
                <a:lnTo>
                  <a:pt x="838" y="1179"/>
                </a:lnTo>
                <a:lnTo>
                  <a:pt x="828" y="1198"/>
                </a:lnTo>
                <a:lnTo>
                  <a:pt x="817" y="1216"/>
                </a:lnTo>
                <a:lnTo>
                  <a:pt x="807" y="1235"/>
                </a:lnTo>
                <a:lnTo>
                  <a:pt x="802" y="1244"/>
                </a:lnTo>
                <a:lnTo>
                  <a:pt x="799" y="1253"/>
                </a:lnTo>
                <a:lnTo>
                  <a:pt x="796" y="1264"/>
                </a:lnTo>
                <a:lnTo>
                  <a:pt x="794" y="1273"/>
                </a:lnTo>
                <a:lnTo>
                  <a:pt x="792" y="1269"/>
                </a:lnTo>
                <a:lnTo>
                  <a:pt x="792" y="1265"/>
                </a:lnTo>
                <a:lnTo>
                  <a:pt x="782" y="1281"/>
                </a:lnTo>
                <a:lnTo>
                  <a:pt x="771" y="1296"/>
                </a:lnTo>
                <a:lnTo>
                  <a:pt x="750" y="1326"/>
                </a:lnTo>
                <a:lnTo>
                  <a:pt x="727" y="1356"/>
                </a:lnTo>
                <a:lnTo>
                  <a:pt x="704" y="1385"/>
                </a:lnTo>
                <a:lnTo>
                  <a:pt x="697" y="1378"/>
                </a:lnTo>
                <a:lnTo>
                  <a:pt x="691" y="1390"/>
                </a:lnTo>
                <a:lnTo>
                  <a:pt x="687" y="1401"/>
                </a:lnTo>
                <a:lnTo>
                  <a:pt x="683" y="1411"/>
                </a:lnTo>
                <a:lnTo>
                  <a:pt x="680" y="1423"/>
                </a:lnTo>
                <a:lnTo>
                  <a:pt x="678" y="1434"/>
                </a:lnTo>
                <a:lnTo>
                  <a:pt x="677" y="1444"/>
                </a:lnTo>
                <a:lnTo>
                  <a:pt x="676" y="1465"/>
                </a:lnTo>
                <a:lnTo>
                  <a:pt x="677" y="1486"/>
                </a:lnTo>
                <a:lnTo>
                  <a:pt x="678" y="1508"/>
                </a:lnTo>
                <a:lnTo>
                  <a:pt x="680" y="1531"/>
                </a:lnTo>
                <a:lnTo>
                  <a:pt x="680" y="1554"/>
                </a:lnTo>
                <a:lnTo>
                  <a:pt x="604" y="1401"/>
                </a:lnTo>
                <a:lnTo>
                  <a:pt x="611" y="1396"/>
                </a:lnTo>
                <a:lnTo>
                  <a:pt x="618" y="1391"/>
                </a:lnTo>
                <a:lnTo>
                  <a:pt x="625" y="1385"/>
                </a:lnTo>
                <a:lnTo>
                  <a:pt x="630" y="1378"/>
                </a:lnTo>
                <a:lnTo>
                  <a:pt x="635" y="1371"/>
                </a:lnTo>
                <a:lnTo>
                  <a:pt x="640" y="1364"/>
                </a:lnTo>
                <a:lnTo>
                  <a:pt x="643" y="1356"/>
                </a:lnTo>
                <a:lnTo>
                  <a:pt x="647" y="1348"/>
                </a:lnTo>
                <a:lnTo>
                  <a:pt x="649" y="1341"/>
                </a:lnTo>
                <a:lnTo>
                  <a:pt x="653" y="1333"/>
                </a:lnTo>
                <a:lnTo>
                  <a:pt x="660" y="1319"/>
                </a:lnTo>
                <a:lnTo>
                  <a:pt x="679" y="1291"/>
                </a:lnTo>
                <a:lnTo>
                  <a:pt x="687" y="1277"/>
                </a:lnTo>
                <a:lnTo>
                  <a:pt x="693" y="1263"/>
                </a:lnTo>
                <a:lnTo>
                  <a:pt x="695" y="1255"/>
                </a:lnTo>
                <a:lnTo>
                  <a:pt x="697" y="1247"/>
                </a:lnTo>
                <a:lnTo>
                  <a:pt x="697" y="1239"/>
                </a:lnTo>
                <a:lnTo>
                  <a:pt x="697" y="1231"/>
                </a:lnTo>
                <a:lnTo>
                  <a:pt x="704" y="1223"/>
                </a:lnTo>
                <a:lnTo>
                  <a:pt x="709" y="1216"/>
                </a:lnTo>
                <a:lnTo>
                  <a:pt x="720" y="1201"/>
                </a:lnTo>
                <a:lnTo>
                  <a:pt x="729" y="1183"/>
                </a:lnTo>
                <a:lnTo>
                  <a:pt x="736" y="1164"/>
                </a:lnTo>
                <a:lnTo>
                  <a:pt x="743" y="1143"/>
                </a:lnTo>
                <a:lnTo>
                  <a:pt x="747" y="1122"/>
                </a:lnTo>
                <a:lnTo>
                  <a:pt x="750" y="1100"/>
                </a:lnTo>
                <a:lnTo>
                  <a:pt x="752" y="1078"/>
                </a:lnTo>
                <a:lnTo>
                  <a:pt x="751" y="1056"/>
                </a:lnTo>
                <a:lnTo>
                  <a:pt x="749" y="1034"/>
                </a:lnTo>
                <a:lnTo>
                  <a:pt x="745" y="1014"/>
                </a:lnTo>
                <a:lnTo>
                  <a:pt x="739" y="993"/>
                </a:lnTo>
                <a:lnTo>
                  <a:pt x="731" y="975"/>
                </a:lnTo>
                <a:lnTo>
                  <a:pt x="726" y="967"/>
                </a:lnTo>
                <a:lnTo>
                  <a:pt x="721" y="958"/>
                </a:lnTo>
                <a:lnTo>
                  <a:pt x="715" y="950"/>
                </a:lnTo>
                <a:lnTo>
                  <a:pt x="709" y="943"/>
                </a:lnTo>
                <a:lnTo>
                  <a:pt x="703" y="937"/>
                </a:lnTo>
                <a:lnTo>
                  <a:pt x="695" y="931"/>
                </a:lnTo>
                <a:lnTo>
                  <a:pt x="694" y="943"/>
                </a:lnTo>
                <a:lnTo>
                  <a:pt x="692" y="956"/>
                </a:lnTo>
                <a:lnTo>
                  <a:pt x="690" y="968"/>
                </a:lnTo>
                <a:lnTo>
                  <a:pt x="687" y="980"/>
                </a:lnTo>
                <a:lnTo>
                  <a:pt x="684" y="991"/>
                </a:lnTo>
                <a:lnTo>
                  <a:pt x="679" y="1004"/>
                </a:lnTo>
                <a:lnTo>
                  <a:pt x="670" y="1026"/>
                </a:lnTo>
                <a:lnTo>
                  <a:pt x="657" y="1049"/>
                </a:lnTo>
                <a:lnTo>
                  <a:pt x="645" y="1070"/>
                </a:lnTo>
                <a:lnTo>
                  <a:pt x="617" y="1113"/>
                </a:lnTo>
                <a:lnTo>
                  <a:pt x="590" y="1155"/>
                </a:lnTo>
                <a:lnTo>
                  <a:pt x="577" y="1176"/>
                </a:lnTo>
                <a:lnTo>
                  <a:pt x="566" y="1198"/>
                </a:lnTo>
                <a:lnTo>
                  <a:pt x="558" y="1219"/>
                </a:lnTo>
                <a:lnTo>
                  <a:pt x="554" y="1231"/>
                </a:lnTo>
                <a:lnTo>
                  <a:pt x="551" y="1241"/>
                </a:lnTo>
                <a:lnTo>
                  <a:pt x="549" y="1252"/>
                </a:lnTo>
                <a:lnTo>
                  <a:pt x="546" y="1264"/>
                </a:lnTo>
                <a:lnTo>
                  <a:pt x="546" y="1275"/>
                </a:lnTo>
                <a:lnTo>
                  <a:pt x="546" y="1287"/>
                </a:lnTo>
                <a:lnTo>
                  <a:pt x="538" y="1270"/>
                </a:lnTo>
                <a:lnTo>
                  <a:pt x="532" y="1252"/>
                </a:lnTo>
                <a:lnTo>
                  <a:pt x="528" y="1236"/>
                </a:lnTo>
                <a:lnTo>
                  <a:pt x="525" y="1219"/>
                </a:lnTo>
                <a:lnTo>
                  <a:pt x="524" y="1203"/>
                </a:lnTo>
                <a:lnTo>
                  <a:pt x="525" y="1188"/>
                </a:lnTo>
                <a:lnTo>
                  <a:pt x="527" y="1172"/>
                </a:lnTo>
                <a:lnTo>
                  <a:pt x="530" y="1157"/>
                </a:lnTo>
                <a:lnTo>
                  <a:pt x="534" y="1141"/>
                </a:lnTo>
                <a:lnTo>
                  <a:pt x="539" y="1126"/>
                </a:lnTo>
                <a:lnTo>
                  <a:pt x="545" y="1110"/>
                </a:lnTo>
                <a:lnTo>
                  <a:pt x="553" y="1096"/>
                </a:lnTo>
                <a:lnTo>
                  <a:pt x="567" y="1066"/>
                </a:lnTo>
                <a:lnTo>
                  <a:pt x="583" y="1038"/>
                </a:lnTo>
                <a:lnTo>
                  <a:pt x="599" y="1008"/>
                </a:lnTo>
                <a:lnTo>
                  <a:pt x="614" y="979"/>
                </a:lnTo>
                <a:lnTo>
                  <a:pt x="620" y="964"/>
                </a:lnTo>
                <a:lnTo>
                  <a:pt x="627" y="949"/>
                </a:lnTo>
                <a:lnTo>
                  <a:pt x="632" y="934"/>
                </a:lnTo>
                <a:lnTo>
                  <a:pt x="636" y="918"/>
                </a:lnTo>
                <a:lnTo>
                  <a:pt x="639" y="904"/>
                </a:lnTo>
                <a:lnTo>
                  <a:pt x="641" y="889"/>
                </a:lnTo>
                <a:lnTo>
                  <a:pt x="641" y="872"/>
                </a:lnTo>
                <a:lnTo>
                  <a:pt x="641" y="857"/>
                </a:lnTo>
                <a:lnTo>
                  <a:pt x="638" y="840"/>
                </a:lnTo>
                <a:lnTo>
                  <a:pt x="634" y="824"/>
                </a:lnTo>
                <a:lnTo>
                  <a:pt x="628" y="807"/>
                </a:lnTo>
                <a:lnTo>
                  <a:pt x="619" y="790"/>
                </a:lnTo>
                <a:lnTo>
                  <a:pt x="611" y="804"/>
                </a:lnTo>
                <a:lnTo>
                  <a:pt x="601" y="820"/>
                </a:lnTo>
                <a:lnTo>
                  <a:pt x="577" y="852"/>
                </a:lnTo>
                <a:lnTo>
                  <a:pt x="550" y="887"/>
                </a:lnTo>
                <a:lnTo>
                  <a:pt x="521" y="921"/>
                </a:lnTo>
                <a:lnTo>
                  <a:pt x="494" y="957"/>
                </a:lnTo>
                <a:lnTo>
                  <a:pt x="481" y="975"/>
                </a:lnTo>
                <a:lnTo>
                  <a:pt x="469" y="992"/>
                </a:lnTo>
                <a:lnTo>
                  <a:pt x="460" y="1009"/>
                </a:lnTo>
                <a:lnTo>
                  <a:pt x="452" y="1024"/>
                </a:lnTo>
                <a:lnTo>
                  <a:pt x="445" y="1040"/>
                </a:lnTo>
                <a:lnTo>
                  <a:pt x="442" y="1054"/>
                </a:lnTo>
                <a:lnTo>
                  <a:pt x="437" y="1040"/>
                </a:lnTo>
                <a:lnTo>
                  <a:pt x="432" y="1025"/>
                </a:lnTo>
                <a:lnTo>
                  <a:pt x="431" y="1012"/>
                </a:lnTo>
                <a:lnTo>
                  <a:pt x="430" y="997"/>
                </a:lnTo>
                <a:lnTo>
                  <a:pt x="431" y="984"/>
                </a:lnTo>
                <a:lnTo>
                  <a:pt x="432" y="971"/>
                </a:lnTo>
                <a:lnTo>
                  <a:pt x="436" y="956"/>
                </a:lnTo>
                <a:lnTo>
                  <a:pt x="440" y="943"/>
                </a:lnTo>
                <a:lnTo>
                  <a:pt x="444" y="930"/>
                </a:lnTo>
                <a:lnTo>
                  <a:pt x="449" y="915"/>
                </a:lnTo>
                <a:lnTo>
                  <a:pt x="460" y="889"/>
                </a:lnTo>
                <a:lnTo>
                  <a:pt x="487" y="834"/>
                </a:lnTo>
                <a:lnTo>
                  <a:pt x="499" y="806"/>
                </a:lnTo>
                <a:lnTo>
                  <a:pt x="511" y="779"/>
                </a:lnTo>
                <a:lnTo>
                  <a:pt x="516" y="765"/>
                </a:lnTo>
                <a:lnTo>
                  <a:pt x="520" y="751"/>
                </a:lnTo>
                <a:lnTo>
                  <a:pt x="523" y="738"/>
                </a:lnTo>
                <a:lnTo>
                  <a:pt x="525" y="723"/>
                </a:lnTo>
                <a:lnTo>
                  <a:pt x="526" y="710"/>
                </a:lnTo>
                <a:lnTo>
                  <a:pt x="526" y="695"/>
                </a:lnTo>
                <a:lnTo>
                  <a:pt x="525" y="681"/>
                </a:lnTo>
                <a:lnTo>
                  <a:pt x="523" y="667"/>
                </a:lnTo>
                <a:lnTo>
                  <a:pt x="518" y="652"/>
                </a:lnTo>
                <a:lnTo>
                  <a:pt x="513" y="638"/>
                </a:lnTo>
                <a:lnTo>
                  <a:pt x="505" y="624"/>
                </a:lnTo>
                <a:lnTo>
                  <a:pt x="495" y="609"/>
                </a:lnTo>
                <a:lnTo>
                  <a:pt x="489" y="625"/>
                </a:lnTo>
                <a:lnTo>
                  <a:pt x="482" y="641"/>
                </a:lnTo>
                <a:lnTo>
                  <a:pt x="474" y="656"/>
                </a:lnTo>
                <a:lnTo>
                  <a:pt x="464" y="672"/>
                </a:lnTo>
                <a:lnTo>
                  <a:pt x="445" y="702"/>
                </a:lnTo>
                <a:lnTo>
                  <a:pt x="425" y="730"/>
                </a:lnTo>
                <a:lnTo>
                  <a:pt x="406" y="760"/>
                </a:lnTo>
                <a:lnTo>
                  <a:pt x="388" y="790"/>
                </a:lnTo>
                <a:lnTo>
                  <a:pt x="380" y="804"/>
                </a:lnTo>
                <a:lnTo>
                  <a:pt x="373" y="820"/>
                </a:lnTo>
                <a:lnTo>
                  <a:pt x="367" y="835"/>
                </a:lnTo>
                <a:lnTo>
                  <a:pt x="362" y="851"/>
                </a:lnTo>
                <a:lnTo>
                  <a:pt x="358" y="839"/>
                </a:lnTo>
                <a:lnTo>
                  <a:pt x="356" y="828"/>
                </a:lnTo>
                <a:lnTo>
                  <a:pt x="354" y="817"/>
                </a:lnTo>
                <a:lnTo>
                  <a:pt x="354" y="805"/>
                </a:lnTo>
                <a:lnTo>
                  <a:pt x="355" y="794"/>
                </a:lnTo>
                <a:lnTo>
                  <a:pt x="356" y="784"/>
                </a:lnTo>
                <a:lnTo>
                  <a:pt x="358" y="773"/>
                </a:lnTo>
                <a:lnTo>
                  <a:pt x="362" y="761"/>
                </a:lnTo>
                <a:lnTo>
                  <a:pt x="369" y="739"/>
                </a:lnTo>
                <a:lnTo>
                  <a:pt x="377" y="716"/>
                </a:lnTo>
                <a:lnTo>
                  <a:pt x="395" y="672"/>
                </a:lnTo>
                <a:lnTo>
                  <a:pt x="403" y="649"/>
                </a:lnTo>
                <a:lnTo>
                  <a:pt x="410" y="626"/>
                </a:lnTo>
                <a:lnTo>
                  <a:pt x="412" y="614"/>
                </a:lnTo>
                <a:lnTo>
                  <a:pt x="414" y="603"/>
                </a:lnTo>
                <a:lnTo>
                  <a:pt x="415" y="592"/>
                </a:lnTo>
                <a:lnTo>
                  <a:pt x="416" y="580"/>
                </a:lnTo>
                <a:lnTo>
                  <a:pt x="415" y="568"/>
                </a:lnTo>
                <a:lnTo>
                  <a:pt x="414" y="557"/>
                </a:lnTo>
                <a:lnTo>
                  <a:pt x="411" y="544"/>
                </a:lnTo>
                <a:lnTo>
                  <a:pt x="407" y="533"/>
                </a:lnTo>
                <a:lnTo>
                  <a:pt x="402" y="521"/>
                </a:lnTo>
                <a:lnTo>
                  <a:pt x="395" y="508"/>
                </a:lnTo>
                <a:lnTo>
                  <a:pt x="387" y="496"/>
                </a:lnTo>
                <a:lnTo>
                  <a:pt x="378" y="484"/>
                </a:lnTo>
                <a:lnTo>
                  <a:pt x="375" y="497"/>
                </a:lnTo>
                <a:lnTo>
                  <a:pt x="370" y="510"/>
                </a:lnTo>
                <a:lnTo>
                  <a:pt x="360" y="533"/>
                </a:lnTo>
                <a:lnTo>
                  <a:pt x="347" y="558"/>
                </a:lnTo>
                <a:lnTo>
                  <a:pt x="335" y="581"/>
                </a:lnTo>
                <a:lnTo>
                  <a:pt x="323" y="605"/>
                </a:lnTo>
                <a:lnTo>
                  <a:pt x="311" y="629"/>
                </a:lnTo>
                <a:lnTo>
                  <a:pt x="306" y="640"/>
                </a:lnTo>
                <a:lnTo>
                  <a:pt x="302" y="652"/>
                </a:lnTo>
                <a:lnTo>
                  <a:pt x="299" y="664"/>
                </a:lnTo>
                <a:lnTo>
                  <a:pt x="296" y="676"/>
                </a:lnTo>
                <a:lnTo>
                  <a:pt x="294" y="667"/>
                </a:lnTo>
                <a:lnTo>
                  <a:pt x="292" y="657"/>
                </a:lnTo>
                <a:lnTo>
                  <a:pt x="290" y="648"/>
                </a:lnTo>
                <a:lnTo>
                  <a:pt x="290" y="639"/>
                </a:lnTo>
                <a:lnTo>
                  <a:pt x="290" y="619"/>
                </a:lnTo>
                <a:lnTo>
                  <a:pt x="292" y="601"/>
                </a:lnTo>
                <a:lnTo>
                  <a:pt x="296" y="581"/>
                </a:lnTo>
                <a:lnTo>
                  <a:pt x="301" y="563"/>
                </a:lnTo>
                <a:lnTo>
                  <a:pt x="311" y="524"/>
                </a:lnTo>
                <a:lnTo>
                  <a:pt x="315" y="504"/>
                </a:lnTo>
                <a:lnTo>
                  <a:pt x="318" y="486"/>
                </a:lnTo>
                <a:lnTo>
                  <a:pt x="320" y="466"/>
                </a:lnTo>
                <a:lnTo>
                  <a:pt x="320" y="448"/>
                </a:lnTo>
                <a:lnTo>
                  <a:pt x="319" y="439"/>
                </a:lnTo>
                <a:lnTo>
                  <a:pt x="317" y="429"/>
                </a:lnTo>
                <a:lnTo>
                  <a:pt x="315" y="420"/>
                </a:lnTo>
                <a:lnTo>
                  <a:pt x="312" y="411"/>
                </a:lnTo>
                <a:lnTo>
                  <a:pt x="307" y="402"/>
                </a:lnTo>
                <a:lnTo>
                  <a:pt x="302" y="393"/>
                </a:lnTo>
                <a:lnTo>
                  <a:pt x="296" y="384"/>
                </a:lnTo>
                <a:lnTo>
                  <a:pt x="289" y="375"/>
                </a:lnTo>
                <a:lnTo>
                  <a:pt x="291" y="398"/>
                </a:lnTo>
                <a:lnTo>
                  <a:pt x="291" y="412"/>
                </a:lnTo>
                <a:lnTo>
                  <a:pt x="291" y="427"/>
                </a:lnTo>
                <a:lnTo>
                  <a:pt x="290" y="435"/>
                </a:lnTo>
                <a:lnTo>
                  <a:pt x="288" y="441"/>
                </a:lnTo>
                <a:lnTo>
                  <a:pt x="285" y="447"/>
                </a:lnTo>
                <a:lnTo>
                  <a:pt x="281" y="452"/>
                </a:lnTo>
                <a:lnTo>
                  <a:pt x="277" y="456"/>
                </a:lnTo>
                <a:lnTo>
                  <a:pt x="271" y="459"/>
                </a:lnTo>
                <a:lnTo>
                  <a:pt x="265" y="460"/>
                </a:lnTo>
                <a:lnTo>
                  <a:pt x="257" y="459"/>
                </a:lnTo>
                <a:lnTo>
                  <a:pt x="255" y="459"/>
                </a:lnTo>
                <a:lnTo>
                  <a:pt x="254" y="457"/>
                </a:lnTo>
                <a:lnTo>
                  <a:pt x="253" y="452"/>
                </a:lnTo>
                <a:lnTo>
                  <a:pt x="251" y="444"/>
                </a:lnTo>
                <a:lnTo>
                  <a:pt x="251" y="432"/>
                </a:lnTo>
                <a:lnTo>
                  <a:pt x="249" y="374"/>
                </a:lnTo>
                <a:lnTo>
                  <a:pt x="248" y="341"/>
                </a:lnTo>
                <a:lnTo>
                  <a:pt x="245" y="325"/>
                </a:lnTo>
                <a:lnTo>
                  <a:pt x="243" y="309"/>
                </a:lnTo>
                <a:lnTo>
                  <a:pt x="239" y="296"/>
                </a:lnTo>
                <a:lnTo>
                  <a:pt x="235" y="284"/>
                </a:lnTo>
                <a:lnTo>
                  <a:pt x="230" y="273"/>
                </a:lnTo>
                <a:lnTo>
                  <a:pt x="227" y="269"/>
                </a:lnTo>
                <a:lnTo>
                  <a:pt x="223" y="266"/>
                </a:lnTo>
                <a:lnTo>
                  <a:pt x="224" y="271"/>
                </a:lnTo>
                <a:lnTo>
                  <a:pt x="223" y="277"/>
                </a:lnTo>
                <a:lnTo>
                  <a:pt x="222" y="284"/>
                </a:lnTo>
                <a:lnTo>
                  <a:pt x="219" y="290"/>
                </a:lnTo>
                <a:lnTo>
                  <a:pt x="216" y="297"/>
                </a:lnTo>
                <a:lnTo>
                  <a:pt x="213" y="303"/>
                </a:lnTo>
                <a:lnTo>
                  <a:pt x="207" y="308"/>
                </a:lnTo>
                <a:lnTo>
                  <a:pt x="203" y="313"/>
                </a:lnTo>
                <a:lnTo>
                  <a:pt x="197" y="305"/>
                </a:lnTo>
                <a:lnTo>
                  <a:pt x="192" y="297"/>
                </a:lnTo>
                <a:lnTo>
                  <a:pt x="189" y="289"/>
                </a:lnTo>
                <a:lnTo>
                  <a:pt x="188" y="279"/>
                </a:lnTo>
                <a:lnTo>
                  <a:pt x="187" y="270"/>
                </a:lnTo>
                <a:lnTo>
                  <a:pt x="187" y="261"/>
                </a:lnTo>
                <a:lnTo>
                  <a:pt x="188" y="242"/>
                </a:lnTo>
                <a:lnTo>
                  <a:pt x="189" y="224"/>
                </a:lnTo>
                <a:lnTo>
                  <a:pt x="189" y="215"/>
                </a:lnTo>
                <a:lnTo>
                  <a:pt x="188" y="205"/>
                </a:lnTo>
                <a:lnTo>
                  <a:pt x="186" y="197"/>
                </a:lnTo>
                <a:lnTo>
                  <a:pt x="182" y="189"/>
                </a:lnTo>
                <a:lnTo>
                  <a:pt x="177" y="182"/>
                </a:lnTo>
                <a:lnTo>
                  <a:pt x="171" y="174"/>
                </a:lnTo>
                <a:lnTo>
                  <a:pt x="172" y="180"/>
                </a:lnTo>
                <a:lnTo>
                  <a:pt x="173" y="185"/>
                </a:lnTo>
                <a:lnTo>
                  <a:pt x="173" y="190"/>
                </a:lnTo>
                <a:lnTo>
                  <a:pt x="171" y="194"/>
                </a:lnTo>
                <a:lnTo>
                  <a:pt x="168" y="197"/>
                </a:lnTo>
                <a:lnTo>
                  <a:pt x="164" y="200"/>
                </a:lnTo>
                <a:lnTo>
                  <a:pt x="160" y="202"/>
                </a:lnTo>
                <a:lnTo>
                  <a:pt x="154" y="203"/>
                </a:lnTo>
                <a:lnTo>
                  <a:pt x="158" y="202"/>
                </a:lnTo>
                <a:lnTo>
                  <a:pt x="160" y="200"/>
                </a:lnTo>
                <a:lnTo>
                  <a:pt x="161" y="197"/>
                </a:lnTo>
                <a:lnTo>
                  <a:pt x="160" y="193"/>
                </a:lnTo>
                <a:lnTo>
                  <a:pt x="159" y="189"/>
                </a:lnTo>
                <a:lnTo>
                  <a:pt x="157" y="183"/>
                </a:lnTo>
                <a:lnTo>
                  <a:pt x="149" y="171"/>
                </a:lnTo>
                <a:lnTo>
                  <a:pt x="139" y="155"/>
                </a:lnTo>
                <a:lnTo>
                  <a:pt x="125" y="138"/>
                </a:lnTo>
                <a:lnTo>
                  <a:pt x="95" y="101"/>
                </a:lnTo>
                <a:lnTo>
                  <a:pt x="61" y="64"/>
                </a:lnTo>
                <a:lnTo>
                  <a:pt x="31" y="32"/>
                </a:lnTo>
                <a:lnTo>
                  <a:pt x="0" y="0"/>
                </a:lnTo>
                <a:lnTo>
                  <a:pt x="10" y="37"/>
                </a:lnTo>
                <a:lnTo>
                  <a:pt x="26" y="82"/>
                </a:lnTo>
                <a:lnTo>
                  <a:pt x="34" y="106"/>
                </a:lnTo>
                <a:lnTo>
                  <a:pt x="43" y="127"/>
                </a:lnTo>
                <a:lnTo>
                  <a:pt x="52" y="146"/>
                </a:lnTo>
                <a:lnTo>
                  <a:pt x="61" y="160"/>
                </a:lnTo>
                <a:lnTo>
                  <a:pt x="56" y="164"/>
                </a:lnTo>
                <a:lnTo>
                  <a:pt x="52" y="166"/>
                </a:lnTo>
                <a:lnTo>
                  <a:pt x="49" y="167"/>
                </a:lnTo>
                <a:lnTo>
                  <a:pt x="45" y="167"/>
                </a:lnTo>
                <a:lnTo>
                  <a:pt x="41" y="165"/>
                </a:lnTo>
                <a:lnTo>
                  <a:pt x="37" y="161"/>
                </a:lnTo>
                <a:lnTo>
                  <a:pt x="33" y="156"/>
                </a:lnTo>
                <a:lnTo>
                  <a:pt x="29" y="149"/>
                </a:lnTo>
                <a:lnTo>
                  <a:pt x="43" y="175"/>
                </a:lnTo>
                <a:lnTo>
                  <a:pt x="69" y="220"/>
                </a:lnTo>
                <a:lnTo>
                  <a:pt x="81" y="244"/>
                </a:lnTo>
                <a:lnTo>
                  <a:pt x="90" y="266"/>
                </a:lnTo>
                <a:lnTo>
                  <a:pt x="95" y="275"/>
                </a:lnTo>
                <a:lnTo>
                  <a:pt x="97" y="282"/>
                </a:lnTo>
                <a:lnTo>
                  <a:pt x="97" y="289"/>
                </a:lnTo>
                <a:lnTo>
                  <a:pt x="96" y="293"/>
                </a:lnTo>
                <a:lnTo>
                  <a:pt x="85" y="288"/>
                </a:lnTo>
                <a:lnTo>
                  <a:pt x="76" y="281"/>
                </a:lnTo>
                <a:lnTo>
                  <a:pt x="69" y="273"/>
                </a:lnTo>
                <a:lnTo>
                  <a:pt x="63" y="263"/>
                </a:lnTo>
                <a:lnTo>
                  <a:pt x="65" y="274"/>
                </a:lnTo>
                <a:lnTo>
                  <a:pt x="69" y="285"/>
                </a:lnTo>
                <a:lnTo>
                  <a:pt x="74" y="295"/>
                </a:lnTo>
                <a:lnTo>
                  <a:pt x="81" y="306"/>
                </a:lnTo>
                <a:lnTo>
                  <a:pt x="88" y="316"/>
                </a:lnTo>
                <a:lnTo>
                  <a:pt x="98" y="328"/>
                </a:lnTo>
                <a:lnTo>
                  <a:pt x="115" y="349"/>
                </a:lnTo>
                <a:lnTo>
                  <a:pt x="133" y="370"/>
                </a:lnTo>
                <a:lnTo>
                  <a:pt x="140" y="379"/>
                </a:lnTo>
                <a:lnTo>
                  <a:pt x="147" y="388"/>
                </a:lnTo>
                <a:lnTo>
                  <a:pt x="152" y="398"/>
                </a:lnTo>
                <a:lnTo>
                  <a:pt x="156" y="407"/>
                </a:lnTo>
                <a:lnTo>
                  <a:pt x="157" y="414"/>
                </a:lnTo>
                <a:lnTo>
                  <a:pt x="157" y="422"/>
                </a:lnTo>
                <a:lnTo>
                  <a:pt x="155" y="427"/>
                </a:lnTo>
                <a:lnTo>
                  <a:pt x="152" y="430"/>
                </a:lnTo>
                <a:lnTo>
                  <a:pt x="149" y="431"/>
                </a:lnTo>
                <a:lnTo>
                  <a:pt x="145" y="430"/>
                </a:lnTo>
                <a:lnTo>
                  <a:pt x="140" y="429"/>
                </a:lnTo>
                <a:lnTo>
                  <a:pt x="136" y="426"/>
                </a:lnTo>
                <a:lnTo>
                  <a:pt x="125" y="418"/>
                </a:lnTo>
                <a:lnTo>
                  <a:pt x="114" y="409"/>
                </a:lnTo>
                <a:lnTo>
                  <a:pt x="105" y="399"/>
                </a:lnTo>
                <a:lnTo>
                  <a:pt x="93" y="386"/>
                </a:lnTo>
                <a:lnTo>
                  <a:pt x="96" y="403"/>
                </a:lnTo>
                <a:lnTo>
                  <a:pt x="101" y="418"/>
                </a:lnTo>
                <a:lnTo>
                  <a:pt x="106" y="431"/>
                </a:lnTo>
                <a:lnTo>
                  <a:pt x="113" y="444"/>
                </a:lnTo>
                <a:lnTo>
                  <a:pt x="121" y="455"/>
                </a:lnTo>
                <a:lnTo>
                  <a:pt x="130" y="465"/>
                </a:lnTo>
                <a:lnTo>
                  <a:pt x="140" y="475"/>
                </a:lnTo>
                <a:lnTo>
                  <a:pt x="150" y="484"/>
                </a:lnTo>
                <a:lnTo>
                  <a:pt x="171" y="501"/>
                </a:lnTo>
                <a:lnTo>
                  <a:pt x="181" y="511"/>
                </a:lnTo>
                <a:lnTo>
                  <a:pt x="190" y="521"/>
                </a:lnTo>
                <a:lnTo>
                  <a:pt x="199" y="531"/>
                </a:lnTo>
                <a:lnTo>
                  <a:pt x="207" y="542"/>
                </a:lnTo>
                <a:lnTo>
                  <a:pt x="215" y="555"/>
                </a:lnTo>
                <a:lnTo>
                  <a:pt x="220" y="568"/>
                </a:lnTo>
                <a:lnTo>
                  <a:pt x="204" y="560"/>
                </a:lnTo>
                <a:lnTo>
                  <a:pt x="186" y="552"/>
                </a:lnTo>
                <a:lnTo>
                  <a:pt x="167" y="545"/>
                </a:lnTo>
                <a:lnTo>
                  <a:pt x="147" y="538"/>
                </a:lnTo>
                <a:lnTo>
                  <a:pt x="108" y="526"/>
                </a:lnTo>
                <a:lnTo>
                  <a:pt x="88" y="519"/>
                </a:lnTo>
                <a:lnTo>
                  <a:pt x="72" y="512"/>
                </a:lnTo>
                <a:lnTo>
                  <a:pt x="74" y="524"/>
                </a:lnTo>
                <a:lnTo>
                  <a:pt x="76" y="534"/>
                </a:lnTo>
                <a:lnTo>
                  <a:pt x="80" y="545"/>
                </a:lnTo>
                <a:lnTo>
                  <a:pt x="84" y="555"/>
                </a:lnTo>
                <a:lnTo>
                  <a:pt x="89" y="564"/>
                </a:lnTo>
                <a:lnTo>
                  <a:pt x="95" y="573"/>
                </a:lnTo>
                <a:lnTo>
                  <a:pt x="101" y="581"/>
                </a:lnTo>
                <a:lnTo>
                  <a:pt x="107" y="590"/>
                </a:lnTo>
                <a:lnTo>
                  <a:pt x="121" y="604"/>
                </a:lnTo>
                <a:lnTo>
                  <a:pt x="137" y="617"/>
                </a:lnTo>
                <a:lnTo>
                  <a:pt x="154" y="630"/>
                </a:lnTo>
                <a:lnTo>
                  <a:pt x="171" y="641"/>
                </a:lnTo>
                <a:lnTo>
                  <a:pt x="206" y="664"/>
                </a:lnTo>
                <a:lnTo>
                  <a:pt x="223" y="676"/>
                </a:lnTo>
                <a:lnTo>
                  <a:pt x="239" y="688"/>
                </a:lnTo>
                <a:lnTo>
                  <a:pt x="254" y="702"/>
                </a:lnTo>
                <a:lnTo>
                  <a:pt x="261" y="709"/>
                </a:lnTo>
                <a:lnTo>
                  <a:pt x="267" y="717"/>
                </a:lnTo>
                <a:lnTo>
                  <a:pt x="273" y="725"/>
                </a:lnTo>
                <a:lnTo>
                  <a:pt x="278" y="733"/>
                </a:lnTo>
                <a:lnTo>
                  <a:pt x="282" y="743"/>
                </a:lnTo>
                <a:lnTo>
                  <a:pt x="287" y="752"/>
                </a:lnTo>
                <a:lnTo>
                  <a:pt x="277" y="746"/>
                </a:lnTo>
                <a:lnTo>
                  <a:pt x="267" y="741"/>
                </a:lnTo>
                <a:lnTo>
                  <a:pt x="256" y="737"/>
                </a:lnTo>
                <a:lnTo>
                  <a:pt x="244" y="732"/>
                </a:lnTo>
                <a:lnTo>
                  <a:pt x="220" y="725"/>
                </a:lnTo>
                <a:lnTo>
                  <a:pt x="193" y="720"/>
                </a:lnTo>
                <a:lnTo>
                  <a:pt x="166" y="714"/>
                </a:lnTo>
                <a:lnTo>
                  <a:pt x="140" y="709"/>
                </a:lnTo>
                <a:lnTo>
                  <a:pt x="115" y="702"/>
                </a:lnTo>
                <a:lnTo>
                  <a:pt x="103" y="698"/>
                </a:lnTo>
                <a:lnTo>
                  <a:pt x="91" y="692"/>
                </a:lnTo>
                <a:lnTo>
                  <a:pt x="95" y="707"/>
                </a:lnTo>
                <a:lnTo>
                  <a:pt x="99" y="720"/>
                </a:lnTo>
                <a:lnTo>
                  <a:pt x="104" y="732"/>
                </a:lnTo>
                <a:lnTo>
                  <a:pt x="109" y="744"/>
                </a:lnTo>
                <a:lnTo>
                  <a:pt x="116" y="754"/>
                </a:lnTo>
                <a:lnTo>
                  <a:pt x="123" y="764"/>
                </a:lnTo>
                <a:lnTo>
                  <a:pt x="130" y="773"/>
                </a:lnTo>
                <a:lnTo>
                  <a:pt x="139" y="782"/>
                </a:lnTo>
                <a:lnTo>
                  <a:pt x="148" y="789"/>
                </a:lnTo>
                <a:lnTo>
                  <a:pt x="157" y="796"/>
                </a:lnTo>
                <a:lnTo>
                  <a:pt x="177" y="809"/>
                </a:lnTo>
                <a:lnTo>
                  <a:pt x="197" y="821"/>
                </a:lnTo>
                <a:lnTo>
                  <a:pt x="219" y="831"/>
                </a:lnTo>
                <a:lnTo>
                  <a:pt x="262" y="852"/>
                </a:lnTo>
                <a:lnTo>
                  <a:pt x="282" y="863"/>
                </a:lnTo>
                <a:lnTo>
                  <a:pt x="303" y="875"/>
                </a:lnTo>
                <a:lnTo>
                  <a:pt x="312" y="882"/>
                </a:lnTo>
                <a:lnTo>
                  <a:pt x="320" y="890"/>
                </a:lnTo>
                <a:lnTo>
                  <a:pt x="330" y="898"/>
                </a:lnTo>
                <a:lnTo>
                  <a:pt x="337" y="906"/>
                </a:lnTo>
                <a:lnTo>
                  <a:pt x="345" y="915"/>
                </a:lnTo>
                <a:lnTo>
                  <a:pt x="351" y="926"/>
                </a:lnTo>
                <a:lnTo>
                  <a:pt x="357" y="937"/>
                </a:lnTo>
                <a:lnTo>
                  <a:pt x="363" y="948"/>
                </a:lnTo>
                <a:lnTo>
                  <a:pt x="349" y="941"/>
                </a:lnTo>
                <a:lnTo>
                  <a:pt x="335" y="935"/>
                </a:lnTo>
                <a:lnTo>
                  <a:pt x="320" y="929"/>
                </a:lnTo>
                <a:lnTo>
                  <a:pt x="306" y="924"/>
                </a:lnTo>
                <a:lnTo>
                  <a:pt x="276" y="914"/>
                </a:lnTo>
                <a:lnTo>
                  <a:pt x="245" y="906"/>
                </a:lnTo>
                <a:lnTo>
                  <a:pt x="215" y="898"/>
                </a:lnTo>
                <a:lnTo>
                  <a:pt x="184" y="889"/>
                </a:lnTo>
                <a:lnTo>
                  <a:pt x="154" y="877"/>
                </a:lnTo>
                <a:lnTo>
                  <a:pt x="140" y="871"/>
                </a:lnTo>
                <a:lnTo>
                  <a:pt x="125" y="864"/>
                </a:lnTo>
                <a:lnTo>
                  <a:pt x="127" y="881"/>
                </a:lnTo>
                <a:lnTo>
                  <a:pt x="133" y="897"/>
                </a:lnTo>
                <a:lnTo>
                  <a:pt x="138" y="911"/>
                </a:lnTo>
                <a:lnTo>
                  <a:pt x="144" y="925"/>
                </a:lnTo>
                <a:lnTo>
                  <a:pt x="151" y="937"/>
                </a:lnTo>
                <a:lnTo>
                  <a:pt x="159" y="949"/>
                </a:lnTo>
                <a:lnTo>
                  <a:pt x="168" y="959"/>
                </a:lnTo>
                <a:lnTo>
                  <a:pt x="178" y="970"/>
                </a:lnTo>
                <a:lnTo>
                  <a:pt x="189" y="979"/>
                </a:lnTo>
                <a:lnTo>
                  <a:pt x="199" y="987"/>
                </a:lnTo>
                <a:lnTo>
                  <a:pt x="212" y="995"/>
                </a:lnTo>
                <a:lnTo>
                  <a:pt x="224" y="1003"/>
                </a:lnTo>
                <a:lnTo>
                  <a:pt x="249" y="1017"/>
                </a:lnTo>
                <a:lnTo>
                  <a:pt x="275" y="1030"/>
                </a:lnTo>
                <a:lnTo>
                  <a:pt x="329" y="1056"/>
                </a:lnTo>
                <a:lnTo>
                  <a:pt x="355" y="1069"/>
                </a:lnTo>
                <a:lnTo>
                  <a:pt x="380" y="1085"/>
                </a:lnTo>
                <a:lnTo>
                  <a:pt x="392" y="1093"/>
                </a:lnTo>
                <a:lnTo>
                  <a:pt x="404" y="1101"/>
                </a:lnTo>
                <a:lnTo>
                  <a:pt x="414" y="1110"/>
                </a:lnTo>
                <a:lnTo>
                  <a:pt x="424" y="1121"/>
                </a:lnTo>
                <a:lnTo>
                  <a:pt x="433" y="1132"/>
                </a:lnTo>
                <a:lnTo>
                  <a:pt x="442" y="1144"/>
                </a:lnTo>
                <a:lnTo>
                  <a:pt x="449" y="1157"/>
                </a:lnTo>
                <a:lnTo>
                  <a:pt x="456" y="1170"/>
                </a:lnTo>
                <a:lnTo>
                  <a:pt x="448" y="1164"/>
                </a:lnTo>
                <a:lnTo>
                  <a:pt x="439" y="1159"/>
                </a:lnTo>
                <a:lnTo>
                  <a:pt x="429" y="1154"/>
                </a:lnTo>
                <a:lnTo>
                  <a:pt x="420" y="1148"/>
                </a:lnTo>
                <a:lnTo>
                  <a:pt x="401" y="1141"/>
                </a:lnTo>
                <a:lnTo>
                  <a:pt x="380" y="1135"/>
                </a:lnTo>
                <a:lnTo>
                  <a:pt x="382" y="1143"/>
                </a:lnTo>
                <a:lnTo>
                  <a:pt x="370" y="1142"/>
                </a:lnTo>
                <a:lnTo>
                  <a:pt x="356" y="1140"/>
                </a:lnTo>
                <a:lnTo>
                  <a:pt x="328" y="1134"/>
                </a:lnTo>
                <a:lnTo>
                  <a:pt x="265" y="1117"/>
                </a:lnTo>
                <a:lnTo>
                  <a:pt x="233" y="1109"/>
                </a:lnTo>
                <a:lnTo>
                  <a:pt x="218" y="1106"/>
                </a:lnTo>
                <a:lnTo>
                  <a:pt x="202" y="1104"/>
                </a:lnTo>
                <a:lnTo>
                  <a:pt x="189" y="1102"/>
                </a:lnTo>
                <a:lnTo>
                  <a:pt x="176" y="1102"/>
                </a:lnTo>
                <a:lnTo>
                  <a:pt x="163" y="1103"/>
                </a:lnTo>
                <a:lnTo>
                  <a:pt x="152" y="1106"/>
                </a:lnTo>
                <a:lnTo>
                  <a:pt x="169" y="1136"/>
                </a:lnTo>
                <a:lnTo>
                  <a:pt x="179" y="1150"/>
                </a:lnTo>
                <a:lnTo>
                  <a:pt x="186" y="1161"/>
                </a:lnTo>
                <a:lnTo>
                  <a:pt x="194" y="1170"/>
                </a:lnTo>
                <a:lnTo>
                  <a:pt x="203" y="1179"/>
                </a:lnTo>
                <a:lnTo>
                  <a:pt x="212" y="1186"/>
                </a:lnTo>
                <a:lnTo>
                  <a:pt x="221" y="1194"/>
                </a:lnTo>
                <a:lnTo>
                  <a:pt x="230" y="1201"/>
                </a:lnTo>
                <a:lnTo>
                  <a:pt x="240" y="1207"/>
                </a:lnTo>
                <a:lnTo>
                  <a:pt x="264" y="1220"/>
                </a:lnTo>
                <a:lnTo>
                  <a:pt x="324" y="1251"/>
                </a:lnTo>
                <a:lnTo>
                  <a:pt x="317" y="1259"/>
                </a:lnTo>
                <a:lnTo>
                  <a:pt x="324" y="1259"/>
                </a:lnTo>
                <a:lnTo>
                  <a:pt x="332" y="1261"/>
                </a:lnTo>
                <a:lnTo>
                  <a:pt x="352" y="1267"/>
                </a:lnTo>
                <a:lnTo>
                  <a:pt x="375" y="1275"/>
                </a:lnTo>
                <a:lnTo>
                  <a:pt x="400" y="1283"/>
                </a:lnTo>
                <a:lnTo>
                  <a:pt x="423" y="1291"/>
                </a:lnTo>
                <a:lnTo>
                  <a:pt x="444" y="1298"/>
                </a:lnTo>
                <a:lnTo>
                  <a:pt x="460" y="1303"/>
                </a:lnTo>
                <a:lnTo>
                  <a:pt x="465" y="1303"/>
                </a:lnTo>
                <a:lnTo>
                  <a:pt x="469" y="1302"/>
                </a:lnTo>
                <a:lnTo>
                  <a:pt x="468" y="1305"/>
                </a:lnTo>
                <a:lnTo>
                  <a:pt x="465" y="1307"/>
                </a:lnTo>
                <a:lnTo>
                  <a:pt x="480" y="1306"/>
                </a:lnTo>
                <a:lnTo>
                  <a:pt x="493" y="1307"/>
                </a:lnTo>
                <a:lnTo>
                  <a:pt x="504" y="1309"/>
                </a:lnTo>
                <a:lnTo>
                  <a:pt x="514" y="1313"/>
                </a:lnTo>
                <a:lnTo>
                  <a:pt x="523" y="1319"/>
                </a:lnTo>
                <a:lnTo>
                  <a:pt x="530" y="1325"/>
                </a:lnTo>
                <a:lnTo>
                  <a:pt x="536" y="1333"/>
                </a:lnTo>
                <a:lnTo>
                  <a:pt x="542" y="1343"/>
                </a:lnTo>
                <a:lnTo>
                  <a:pt x="547" y="1353"/>
                </a:lnTo>
                <a:lnTo>
                  <a:pt x="552" y="1364"/>
                </a:lnTo>
                <a:lnTo>
                  <a:pt x="561" y="1387"/>
                </a:lnTo>
                <a:lnTo>
                  <a:pt x="569" y="1411"/>
                </a:lnTo>
                <a:lnTo>
                  <a:pt x="579" y="1436"/>
                </a:lnTo>
                <a:lnTo>
                  <a:pt x="572" y="1429"/>
                </a:lnTo>
                <a:lnTo>
                  <a:pt x="565" y="1422"/>
                </a:lnTo>
                <a:lnTo>
                  <a:pt x="549" y="1409"/>
                </a:lnTo>
                <a:lnTo>
                  <a:pt x="531" y="1398"/>
                </a:lnTo>
                <a:lnTo>
                  <a:pt x="512" y="1389"/>
                </a:lnTo>
                <a:lnTo>
                  <a:pt x="492" y="1381"/>
                </a:lnTo>
                <a:lnTo>
                  <a:pt x="472" y="1374"/>
                </a:lnTo>
                <a:lnTo>
                  <a:pt x="453" y="1369"/>
                </a:lnTo>
                <a:lnTo>
                  <a:pt x="432" y="1365"/>
                </a:lnTo>
                <a:lnTo>
                  <a:pt x="434" y="1368"/>
                </a:lnTo>
                <a:lnTo>
                  <a:pt x="437" y="1376"/>
                </a:lnTo>
                <a:lnTo>
                  <a:pt x="421" y="1376"/>
                </a:lnTo>
                <a:lnTo>
                  <a:pt x="405" y="1376"/>
                </a:lnTo>
                <a:lnTo>
                  <a:pt x="387" y="1374"/>
                </a:lnTo>
                <a:lnTo>
                  <a:pt x="368" y="1372"/>
                </a:lnTo>
                <a:lnTo>
                  <a:pt x="328" y="1367"/>
                </a:lnTo>
                <a:lnTo>
                  <a:pt x="287" y="1361"/>
                </a:lnTo>
                <a:lnTo>
                  <a:pt x="245" y="1356"/>
                </a:lnTo>
                <a:lnTo>
                  <a:pt x="225" y="1355"/>
                </a:lnTo>
                <a:lnTo>
                  <a:pt x="206" y="1354"/>
                </a:lnTo>
                <a:lnTo>
                  <a:pt x="188" y="1355"/>
                </a:lnTo>
                <a:lnTo>
                  <a:pt x="172" y="1356"/>
                </a:lnTo>
                <a:lnTo>
                  <a:pt x="156" y="1359"/>
                </a:lnTo>
                <a:lnTo>
                  <a:pt x="143" y="1364"/>
                </a:lnTo>
                <a:lnTo>
                  <a:pt x="159" y="1378"/>
                </a:lnTo>
                <a:lnTo>
                  <a:pt x="175" y="1391"/>
                </a:lnTo>
                <a:lnTo>
                  <a:pt x="201" y="1416"/>
                </a:lnTo>
                <a:lnTo>
                  <a:pt x="226" y="1440"/>
                </a:lnTo>
                <a:lnTo>
                  <a:pt x="250" y="1463"/>
                </a:lnTo>
                <a:lnTo>
                  <a:pt x="262" y="1473"/>
                </a:lnTo>
                <a:lnTo>
                  <a:pt x="274" y="1482"/>
                </a:lnTo>
                <a:lnTo>
                  <a:pt x="289" y="1491"/>
                </a:lnTo>
                <a:lnTo>
                  <a:pt x="304" y="1499"/>
                </a:lnTo>
                <a:lnTo>
                  <a:pt x="320" y="1506"/>
                </a:lnTo>
                <a:lnTo>
                  <a:pt x="340" y="1512"/>
                </a:lnTo>
                <a:lnTo>
                  <a:pt x="361" y="1517"/>
                </a:lnTo>
                <a:lnTo>
                  <a:pt x="384" y="1521"/>
                </a:lnTo>
                <a:lnTo>
                  <a:pt x="381" y="1524"/>
                </a:lnTo>
                <a:lnTo>
                  <a:pt x="378" y="1528"/>
                </a:lnTo>
                <a:lnTo>
                  <a:pt x="373" y="1531"/>
                </a:lnTo>
                <a:lnTo>
                  <a:pt x="388" y="1532"/>
                </a:lnTo>
                <a:lnTo>
                  <a:pt x="413" y="1535"/>
                </a:lnTo>
                <a:lnTo>
                  <a:pt x="476" y="1545"/>
                </a:lnTo>
                <a:lnTo>
                  <a:pt x="507" y="1549"/>
                </a:lnTo>
                <a:lnTo>
                  <a:pt x="535" y="1552"/>
                </a:lnTo>
                <a:lnTo>
                  <a:pt x="556" y="1553"/>
                </a:lnTo>
                <a:lnTo>
                  <a:pt x="562" y="1553"/>
                </a:lnTo>
                <a:lnTo>
                  <a:pt x="566" y="1551"/>
                </a:lnTo>
                <a:lnTo>
                  <a:pt x="565" y="1554"/>
                </a:lnTo>
                <a:lnTo>
                  <a:pt x="565" y="1556"/>
                </a:lnTo>
                <a:lnTo>
                  <a:pt x="564" y="1558"/>
                </a:lnTo>
                <a:lnTo>
                  <a:pt x="576" y="1551"/>
                </a:lnTo>
                <a:lnTo>
                  <a:pt x="593" y="1542"/>
                </a:lnTo>
                <a:lnTo>
                  <a:pt x="609" y="1534"/>
                </a:lnTo>
                <a:lnTo>
                  <a:pt x="616" y="1531"/>
                </a:lnTo>
                <a:lnTo>
                  <a:pt x="622" y="1530"/>
                </a:lnTo>
                <a:lnTo>
                  <a:pt x="669" y="1626"/>
                </a:lnTo>
                <a:lnTo>
                  <a:pt x="716" y="1723"/>
                </a:lnTo>
                <a:lnTo>
                  <a:pt x="693" y="1703"/>
                </a:lnTo>
                <a:lnTo>
                  <a:pt x="671" y="1685"/>
                </a:lnTo>
                <a:lnTo>
                  <a:pt x="649" y="1668"/>
                </a:lnTo>
                <a:lnTo>
                  <a:pt x="626" y="1654"/>
                </a:lnTo>
                <a:lnTo>
                  <a:pt x="613" y="1648"/>
                </a:lnTo>
                <a:lnTo>
                  <a:pt x="602" y="1642"/>
                </a:lnTo>
                <a:lnTo>
                  <a:pt x="589" y="1636"/>
                </a:lnTo>
                <a:lnTo>
                  <a:pt x="575" y="1632"/>
                </a:lnTo>
                <a:lnTo>
                  <a:pt x="562" y="1629"/>
                </a:lnTo>
                <a:lnTo>
                  <a:pt x="549" y="1626"/>
                </a:lnTo>
                <a:lnTo>
                  <a:pt x="533" y="1624"/>
                </a:lnTo>
                <a:lnTo>
                  <a:pt x="518" y="1623"/>
                </a:lnTo>
                <a:lnTo>
                  <a:pt x="522" y="1632"/>
                </a:lnTo>
                <a:lnTo>
                  <a:pt x="505" y="1636"/>
                </a:lnTo>
                <a:lnTo>
                  <a:pt x="489" y="1642"/>
                </a:lnTo>
                <a:lnTo>
                  <a:pt x="456" y="1652"/>
                </a:lnTo>
                <a:lnTo>
                  <a:pt x="460" y="1656"/>
                </a:lnTo>
                <a:lnTo>
                  <a:pt x="464" y="1660"/>
                </a:lnTo>
                <a:lnTo>
                  <a:pt x="467" y="1664"/>
                </a:lnTo>
                <a:lnTo>
                  <a:pt x="469" y="1669"/>
                </a:lnTo>
                <a:lnTo>
                  <a:pt x="455" y="1664"/>
                </a:lnTo>
                <a:lnTo>
                  <a:pt x="440" y="1659"/>
                </a:lnTo>
                <a:lnTo>
                  <a:pt x="422" y="1654"/>
                </a:lnTo>
                <a:lnTo>
                  <a:pt x="403" y="1650"/>
                </a:lnTo>
                <a:lnTo>
                  <a:pt x="383" y="1646"/>
                </a:lnTo>
                <a:lnTo>
                  <a:pt x="363" y="1643"/>
                </a:lnTo>
                <a:lnTo>
                  <a:pt x="342" y="1641"/>
                </a:lnTo>
                <a:lnTo>
                  <a:pt x="320" y="1638"/>
                </a:lnTo>
                <a:lnTo>
                  <a:pt x="299" y="1638"/>
                </a:lnTo>
                <a:lnTo>
                  <a:pt x="278" y="1638"/>
                </a:lnTo>
                <a:lnTo>
                  <a:pt x="258" y="1640"/>
                </a:lnTo>
                <a:lnTo>
                  <a:pt x="237" y="1642"/>
                </a:lnTo>
                <a:lnTo>
                  <a:pt x="219" y="1646"/>
                </a:lnTo>
                <a:lnTo>
                  <a:pt x="201" y="1651"/>
                </a:lnTo>
                <a:lnTo>
                  <a:pt x="185" y="1657"/>
                </a:lnTo>
                <a:lnTo>
                  <a:pt x="171" y="1664"/>
                </a:lnTo>
                <a:lnTo>
                  <a:pt x="184" y="1672"/>
                </a:lnTo>
                <a:lnTo>
                  <a:pt x="200" y="1684"/>
                </a:lnTo>
                <a:lnTo>
                  <a:pt x="237" y="1712"/>
                </a:lnTo>
                <a:lnTo>
                  <a:pt x="280" y="1744"/>
                </a:lnTo>
                <a:lnTo>
                  <a:pt x="303" y="1762"/>
                </a:lnTo>
                <a:lnTo>
                  <a:pt x="326" y="1777"/>
                </a:lnTo>
                <a:lnTo>
                  <a:pt x="349" y="1792"/>
                </a:lnTo>
                <a:lnTo>
                  <a:pt x="373" y="1805"/>
                </a:lnTo>
                <a:lnTo>
                  <a:pt x="396" y="1815"/>
                </a:lnTo>
                <a:lnTo>
                  <a:pt x="408" y="1819"/>
                </a:lnTo>
                <a:lnTo>
                  <a:pt x="419" y="1822"/>
                </a:lnTo>
                <a:lnTo>
                  <a:pt x="430" y="1824"/>
                </a:lnTo>
                <a:lnTo>
                  <a:pt x="442" y="1826"/>
                </a:lnTo>
                <a:lnTo>
                  <a:pt x="452" y="1826"/>
                </a:lnTo>
                <a:lnTo>
                  <a:pt x="462" y="1826"/>
                </a:lnTo>
                <a:lnTo>
                  <a:pt x="472" y="1824"/>
                </a:lnTo>
                <a:lnTo>
                  <a:pt x="482" y="1821"/>
                </a:lnTo>
                <a:lnTo>
                  <a:pt x="491" y="1817"/>
                </a:lnTo>
                <a:lnTo>
                  <a:pt x="500" y="1811"/>
                </a:lnTo>
                <a:lnTo>
                  <a:pt x="501" y="1818"/>
                </a:lnTo>
                <a:lnTo>
                  <a:pt x="500" y="1823"/>
                </a:lnTo>
                <a:lnTo>
                  <a:pt x="499" y="1825"/>
                </a:lnTo>
                <a:lnTo>
                  <a:pt x="497" y="1828"/>
                </a:lnTo>
                <a:lnTo>
                  <a:pt x="492" y="1830"/>
                </a:lnTo>
                <a:lnTo>
                  <a:pt x="506" y="1830"/>
                </a:lnTo>
                <a:lnTo>
                  <a:pt x="530" y="1831"/>
                </a:lnTo>
                <a:lnTo>
                  <a:pt x="592" y="1834"/>
                </a:lnTo>
                <a:lnTo>
                  <a:pt x="623" y="1835"/>
                </a:lnTo>
                <a:lnTo>
                  <a:pt x="651" y="1834"/>
                </a:lnTo>
                <a:lnTo>
                  <a:pt x="663" y="1833"/>
                </a:lnTo>
                <a:lnTo>
                  <a:pt x="672" y="1831"/>
                </a:lnTo>
                <a:lnTo>
                  <a:pt x="679" y="1829"/>
                </a:lnTo>
                <a:lnTo>
                  <a:pt x="682" y="1826"/>
                </a:lnTo>
                <a:lnTo>
                  <a:pt x="683" y="1824"/>
                </a:lnTo>
                <a:lnTo>
                  <a:pt x="683" y="1829"/>
                </a:lnTo>
                <a:lnTo>
                  <a:pt x="683" y="1831"/>
                </a:lnTo>
                <a:lnTo>
                  <a:pt x="682" y="1833"/>
                </a:lnTo>
                <a:lnTo>
                  <a:pt x="697" y="1821"/>
                </a:lnTo>
                <a:lnTo>
                  <a:pt x="707" y="1816"/>
                </a:lnTo>
                <a:lnTo>
                  <a:pt x="714" y="1813"/>
                </a:lnTo>
                <a:lnTo>
                  <a:pt x="713" y="1815"/>
                </a:lnTo>
                <a:lnTo>
                  <a:pt x="713" y="1817"/>
                </a:lnTo>
                <a:lnTo>
                  <a:pt x="714" y="1819"/>
                </a:lnTo>
                <a:lnTo>
                  <a:pt x="723" y="1811"/>
                </a:lnTo>
                <a:lnTo>
                  <a:pt x="731" y="1802"/>
                </a:lnTo>
                <a:lnTo>
                  <a:pt x="739" y="1792"/>
                </a:lnTo>
                <a:lnTo>
                  <a:pt x="744" y="1779"/>
                </a:lnTo>
                <a:lnTo>
                  <a:pt x="769" y="1829"/>
                </a:lnTo>
                <a:lnTo>
                  <a:pt x="796" y="1878"/>
                </a:lnTo>
                <a:lnTo>
                  <a:pt x="824" y="1930"/>
                </a:lnTo>
                <a:lnTo>
                  <a:pt x="854" y="1983"/>
                </a:lnTo>
                <a:lnTo>
                  <a:pt x="833" y="1964"/>
                </a:lnTo>
                <a:lnTo>
                  <a:pt x="811" y="1946"/>
                </a:lnTo>
                <a:lnTo>
                  <a:pt x="790" y="1929"/>
                </a:lnTo>
                <a:lnTo>
                  <a:pt x="779" y="1922"/>
                </a:lnTo>
                <a:lnTo>
                  <a:pt x="767" y="1916"/>
                </a:lnTo>
                <a:lnTo>
                  <a:pt x="756" y="1910"/>
                </a:lnTo>
                <a:lnTo>
                  <a:pt x="744" y="1905"/>
                </a:lnTo>
                <a:lnTo>
                  <a:pt x="731" y="1901"/>
                </a:lnTo>
                <a:lnTo>
                  <a:pt x="719" y="1898"/>
                </a:lnTo>
                <a:lnTo>
                  <a:pt x="706" y="1896"/>
                </a:lnTo>
                <a:lnTo>
                  <a:pt x="692" y="1895"/>
                </a:lnTo>
                <a:lnTo>
                  <a:pt x="678" y="1895"/>
                </a:lnTo>
                <a:lnTo>
                  <a:pt x="664" y="1897"/>
                </a:lnTo>
                <a:lnTo>
                  <a:pt x="666" y="1902"/>
                </a:lnTo>
                <a:lnTo>
                  <a:pt x="669" y="1909"/>
                </a:lnTo>
                <a:lnTo>
                  <a:pt x="676" y="1918"/>
                </a:lnTo>
                <a:lnTo>
                  <a:pt x="684" y="1926"/>
                </a:lnTo>
                <a:lnTo>
                  <a:pt x="692" y="1935"/>
                </a:lnTo>
                <a:lnTo>
                  <a:pt x="690" y="1935"/>
                </a:lnTo>
                <a:lnTo>
                  <a:pt x="687" y="1935"/>
                </a:lnTo>
                <a:lnTo>
                  <a:pt x="684" y="1934"/>
                </a:lnTo>
                <a:lnTo>
                  <a:pt x="689" y="1937"/>
                </a:lnTo>
                <a:lnTo>
                  <a:pt x="693" y="1941"/>
                </a:lnTo>
                <a:lnTo>
                  <a:pt x="696" y="1945"/>
                </a:lnTo>
                <a:lnTo>
                  <a:pt x="700" y="1950"/>
                </a:lnTo>
                <a:lnTo>
                  <a:pt x="695" y="1945"/>
                </a:lnTo>
                <a:lnTo>
                  <a:pt x="691" y="1942"/>
                </a:lnTo>
                <a:lnTo>
                  <a:pt x="685" y="1937"/>
                </a:lnTo>
                <a:lnTo>
                  <a:pt x="679" y="1935"/>
                </a:lnTo>
                <a:lnTo>
                  <a:pt x="673" y="1932"/>
                </a:lnTo>
                <a:lnTo>
                  <a:pt x="666" y="1931"/>
                </a:lnTo>
                <a:lnTo>
                  <a:pt x="651" y="1929"/>
                </a:lnTo>
                <a:lnTo>
                  <a:pt x="637" y="1929"/>
                </a:lnTo>
                <a:lnTo>
                  <a:pt x="621" y="1930"/>
                </a:lnTo>
                <a:lnTo>
                  <a:pt x="609" y="1932"/>
                </a:lnTo>
                <a:lnTo>
                  <a:pt x="598" y="1935"/>
                </a:lnTo>
                <a:lnTo>
                  <a:pt x="603" y="1939"/>
                </a:lnTo>
                <a:lnTo>
                  <a:pt x="607" y="1945"/>
                </a:lnTo>
                <a:lnTo>
                  <a:pt x="610" y="1949"/>
                </a:lnTo>
                <a:lnTo>
                  <a:pt x="613" y="1955"/>
                </a:lnTo>
                <a:lnTo>
                  <a:pt x="593" y="1948"/>
                </a:lnTo>
                <a:lnTo>
                  <a:pt x="573" y="1943"/>
                </a:lnTo>
                <a:lnTo>
                  <a:pt x="554" y="1937"/>
                </a:lnTo>
                <a:lnTo>
                  <a:pt x="535" y="1933"/>
                </a:lnTo>
                <a:lnTo>
                  <a:pt x="496" y="1926"/>
                </a:lnTo>
                <a:lnTo>
                  <a:pt x="456" y="1918"/>
                </a:lnTo>
                <a:lnTo>
                  <a:pt x="459" y="1923"/>
                </a:lnTo>
                <a:lnTo>
                  <a:pt x="462" y="1927"/>
                </a:lnTo>
                <a:lnTo>
                  <a:pt x="463" y="1930"/>
                </a:lnTo>
                <a:lnTo>
                  <a:pt x="456" y="1928"/>
                </a:lnTo>
                <a:lnTo>
                  <a:pt x="447" y="1927"/>
                </a:lnTo>
                <a:lnTo>
                  <a:pt x="426" y="1926"/>
                </a:lnTo>
                <a:lnTo>
                  <a:pt x="403" y="1927"/>
                </a:lnTo>
                <a:lnTo>
                  <a:pt x="378" y="1930"/>
                </a:lnTo>
                <a:lnTo>
                  <a:pt x="353" y="1934"/>
                </a:lnTo>
                <a:lnTo>
                  <a:pt x="331" y="1939"/>
                </a:lnTo>
                <a:lnTo>
                  <a:pt x="312" y="1946"/>
                </a:lnTo>
                <a:lnTo>
                  <a:pt x="304" y="1949"/>
                </a:lnTo>
                <a:lnTo>
                  <a:pt x="298" y="1953"/>
                </a:lnTo>
                <a:lnTo>
                  <a:pt x="330" y="1971"/>
                </a:lnTo>
                <a:lnTo>
                  <a:pt x="371" y="1997"/>
                </a:lnTo>
                <a:lnTo>
                  <a:pt x="410" y="2025"/>
                </a:lnTo>
                <a:lnTo>
                  <a:pt x="426" y="2036"/>
                </a:lnTo>
                <a:lnTo>
                  <a:pt x="439" y="2045"/>
                </a:lnTo>
                <a:lnTo>
                  <a:pt x="432" y="2048"/>
                </a:lnTo>
                <a:lnTo>
                  <a:pt x="425" y="2052"/>
                </a:lnTo>
                <a:lnTo>
                  <a:pt x="416" y="2059"/>
                </a:lnTo>
                <a:lnTo>
                  <a:pt x="445" y="2067"/>
                </a:lnTo>
                <a:lnTo>
                  <a:pt x="472" y="2075"/>
                </a:lnTo>
                <a:lnTo>
                  <a:pt x="529" y="2093"/>
                </a:lnTo>
                <a:lnTo>
                  <a:pt x="557" y="2100"/>
                </a:lnTo>
                <a:lnTo>
                  <a:pt x="585" y="2106"/>
                </a:lnTo>
                <a:lnTo>
                  <a:pt x="615" y="2110"/>
                </a:lnTo>
                <a:lnTo>
                  <a:pt x="630" y="2111"/>
                </a:lnTo>
                <a:lnTo>
                  <a:pt x="645" y="2111"/>
                </a:lnTo>
                <a:lnTo>
                  <a:pt x="643" y="2115"/>
                </a:lnTo>
                <a:lnTo>
                  <a:pt x="641" y="2118"/>
                </a:lnTo>
                <a:lnTo>
                  <a:pt x="638" y="2121"/>
                </a:lnTo>
                <a:lnTo>
                  <a:pt x="634" y="2123"/>
                </a:lnTo>
                <a:lnTo>
                  <a:pt x="663" y="2123"/>
                </a:lnTo>
                <a:lnTo>
                  <a:pt x="680" y="2123"/>
                </a:lnTo>
                <a:lnTo>
                  <a:pt x="700" y="2122"/>
                </a:lnTo>
                <a:lnTo>
                  <a:pt x="719" y="2120"/>
                </a:lnTo>
                <a:lnTo>
                  <a:pt x="736" y="2117"/>
                </a:lnTo>
                <a:lnTo>
                  <a:pt x="744" y="2115"/>
                </a:lnTo>
                <a:lnTo>
                  <a:pt x="751" y="2112"/>
                </a:lnTo>
                <a:lnTo>
                  <a:pt x="756" y="2109"/>
                </a:lnTo>
                <a:lnTo>
                  <a:pt x="761" y="2105"/>
                </a:lnTo>
                <a:lnTo>
                  <a:pt x="755" y="2114"/>
                </a:lnTo>
                <a:lnTo>
                  <a:pt x="752" y="2118"/>
                </a:lnTo>
                <a:lnTo>
                  <a:pt x="770" y="2120"/>
                </a:lnTo>
                <a:lnTo>
                  <a:pt x="796" y="2123"/>
                </a:lnTo>
                <a:lnTo>
                  <a:pt x="809" y="2123"/>
                </a:lnTo>
                <a:lnTo>
                  <a:pt x="821" y="2122"/>
                </a:lnTo>
                <a:lnTo>
                  <a:pt x="826" y="2121"/>
                </a:lnTo>
                <a:lnTo>
                  <a:pt x="830" y="2119"/>
                </a:lnTo>
                <a:lnTo>
                  <a:pt x="833" y="2117"/>
                </a:lnTo>
                <a:lnTo>
                  <a:pt x="835" y="2115"/>
                </a:lnTo>
                <a:lnTo>
                  <a:pt x="835" y="2119"/>
                </a:lnTo>
                <a:lnTo>
                  <a:pt x="835" y="2121"/>
                </a:lnTo>
                <a:lnTo>
                  <a:pt x="834" y="2123"/>
                </a:lnTo>
                <a:lnTo>
                  <a:pt x="850" y="2112"/>
                </a:lnTo>
                <a:lnTo>
                  <a:pt x="860" y="2106"/>
                </a:lnTo>
                <a:lnTo>
                  <a:pt x="868" y="2103"/>
                </a:lnTo>
                <a:lnTo>
                  <a:pt x="867" y="2105"/>
                </a:lnTo>
                <a:lnTo>
                  <a:pt x="867" y="2108"/>
                </a:lnTo>
                <a:lnTo>
                  <a:pt x="867" y="2110"/>
                </a:lnTo>
                <a:lnTo>
                  <a:pt x="878" y="2101"/>
                </a:lnTo>
                <a:lnTo>
                  <a:pt x="887" y="2089"/>
                </a:lnTo>
                <a:lnTo>
                  <a:pt x="895" y="2077"/>
                </a:lnTo>
                <a:lnTo>
                  <a:pt x="901" y="2063"/>
                </a:lnTo>
                <a:lnTo>
                  <a:pt x="982" y="2198"/>
                </a:lnTo>
                <a:lnTo>
                  <a:pt x="1063" y="2333"/>
                </a:lnTo>
                <a:lnTo>
                  <a:pt x="1060" y="2334"/>
                </a:lnTo>
                <a:lnTo>
                  <a:pt x="1057" y="2334"/>
                </a:lnTo>
                <a:lnTo>
                  <a:pt x="1054" y="2333"/>
                </a:lnTo>
                <a:lnTo>
                  <a:pt x="1051" y="2331"/>
                </a:lnTo>
                <a:lnTo>
                  <a:pt x="1045" y="2327"/>
                </a:lnTo>
                <a:lnTo>
                  <a:pt x="1038" y="2321"/>
                </a:lnTo>
                <a:lnTo>
                  <a:pt x="1033" y="2313"/>
                </a:lnTo>
                <a:lnTo>
                  <a:pt x="1028" y="2305"/>
                </a:lnTo>
                <a:lnTo>
                  <a:pt x="1020" y="2291"/>
                </a:lnTo>
                <a:lnTo>
                  <a:pt x="1020" y="2295"/>
                </a:lnTo>
                <a:lnTo>
                  <a:pt x="1020" y="2297"/>
                </a:lnTo>
                <a:lnTo>
                  <a:pt x="1017" y="2301"/>
                </a:lnTo>
                <a:lnTo>
                  <a:pt x="992" y="2277"/>
                </a:lnTo>
                <a:lnTo>
                  <a:pt x="969" y="2253"/>
                </a:lnTo>
                <a:lnTo>
                  <a:pt x="945" y="2228"/>
                </a:lnTo>
                <a:lnTo>
                  <a:pt x="933" y="2217"/>
                </a:lnTo>
                <a:lnTo>
                  <a:pt x="920" y="2206"/>
                </a:lnTo>
                <a:lnTo>
                  <a:pt x="908" y="2195"/>
                </a:lnTo>
                <a:lnTo>
                  <a:pt x="895" y="2187"/>
                </a:lnTo>
                <a:lnTo>
                  <a:pt x="881" y="2179"/>
                </a:lnTo>
                <a:lnTo>
                  <a:pt x="866" y="2172"/>
                </a:lnTo>
                <a:lnTo>
                  <a:pt x="850" y="2167"/>
                </a:lnTo>
                <a:lnTo>
                  <a:pt x="834" y="2163"/>
                </a:lnTo>
                <a:lnTo>
                  <a:pt x="817" y="2161"/>
                </a:lnTo>
                <a:lnTo>
                  <a:pt x="798" y="2161"/>
                </a:lnTo>
                <a:lnTo>
                  <a:pt x="801" y="2173"/>
                </a:lnTo>
                <a:lnTo>
                  <a:pt x="806" y="2184"/>
                </a:lnTo>
                <a:lnTo>
                  <a:pt x="811" y="2193"/>
                </a:lnTo>
                <a:lnTo>
                  <a:pt x="817" y="2202"/>
                </a:lnTo>
                <a:lnTo>
                  <a:pt x="830" y="2220"/>
                </a:lnTo>
                <a:lnTo>
                  <a:pt x="844" y="2239"/>
                </a:lnTo>
                <a:lnTo>
                  <a:pt x="839" y="2238"/>
                </a:lnTo>
                <a:lnTo>
                  <a:pt x="835" y="2236"/>
                </a:lnTo>
                <a:lnTo>
                  <a:pt x="831" y="2233"/>
                </a:lnTo>
                <a:lnTo>
                  <a:pt x="850" y="2258"/>
                </a:lnTo>
                <a:lnTo>
                  <a:pt x="862" y="2270"/>
                </a:lnTo>
                <a:lnTo>
                  <a:pt x="868" y="2275"/>
                </a:lnTo>
                <a:lnTo>
                  <a:pt x="874" y="2280"/>
                </a:lnTo>
                <a:lnTo>
                  <a:pt x="868" y="2278"/>
                </a:lnTo>
                <a:lnTo>
                  <a:pt x="865" y="2277"/>
                </a:lnTo>
                <a:lnTo>
                  <a:pt x="863" y="2278"/>
                </a:lnTo>
                <a:lnTo>
                  <a:pt x="858" y="2277"/>
                </a:lnTo>
                <a:lnTo>
                  <a:pt x="873" y="2297"/>
                </a:lnTo>
                <a:lnTo>
                  <a:pt x="887" y="2316"/>
                </a:lnTo>
                <a:lnTo>
                  <a:pt x="859" y="2292"/>
                </a:lnTo>
                <a:lnTo>
                  <a:pt x="831" y="2267"/>
                </a:lnTo>
                <a:lnTo>
                  <a:pt x="804" y="2244"/>
                </a:lnTo>
                <a:lnTo>
                  <a:pt x="791" y="2232"/>
                </a:lnTo>
                <a:lnTo>
                  <a:pt x="777" y="2222"/>
                </a:lnTo>
                <a:lnTo>
                  <a:pt x="763" y="2213"/>
                </a:lnTo>
                <a:lnTo>
                  <a:pt x="748" y="2203"/>
                </a:lnTo>
                <a:lnTo>
                  <a:pt x="732" y="2195"/>
                </a:lnTo>
                <a:lnTo>
                  <a:pt x="716" y="2189"/>
                </a:lnTo>
                <a:lnTo>
                  <a:pt x="700" y="2184"/>
                </a:lnTo>
                <a:lnTo>
                  <a:pt x="681" y="2180"/>
                </a:lnTo>
                <a:lnTo>
                  <a:pt x="661" y="2178"/>
                </a:lnTo>
                <a:lnTo>
                  <a:pt x="640" y="2178"/>
                </a:lnTo>
                <a:lnTo>
                  <a:pt x="649" y="2192"/>
                </a:lnTo>
                <a:lnTo>
                  <a:pt x="659" y="2206"/>
                </a:lnTo>
                <a:lnTo>
                  <a:pt x="671" y="2219"/>
                </a:lnTo>
                <a:lnTo>
                  <a:pt x="682" y="2231"/>
                </a:lnTo>
                <a:lnTo>
                  <a:pt x="678" y="2231"/>
                </a:lnTo>
                <a:lnTo>
                  <a:pt x="675" y="2230"/>
                </a:lnTo>
                <a:lnTo>
                  <a:pt x="672" y="2228"/>
                </a:lnTo>
                <a:lnTo>
                  <a:pt x="688" y="2244"/>
                </a:lnTo>
                <a:lnTo>
                  <a:pt x="697" y="2251"/>
                </a:lnTo>
                <a:lnTo>
                  <a:pt x="706" y="2256"/>
                </a:lnTo>
                <a:lnTo>
                  <a:pt x="702" y="2255"/>
                </a:lnTo>
                <a:lnTo>
                  <a:pt x="701" y="2255"/>
                </a:lnTo>
                <a:lnTo>
                  <a:pt x="698" y="2256"/>
                </a:lnTo>
                <a:lnTo>
                  <a:pt x="695" y="2256"/>
                </a:lnTo>
                <a:lnTo>
                  <a:pt x="705" y="2264"/>
                </a:lnTo>
                <a:lnTo>
                  <a:pt x="713" y="2272"/>
                </a:lnTo>
                <a:lnTo>
                  <a:pt x="721" y="2283"/>
                </a:lnTo>
                <a:lnTo>
                  <a:pt x="727" y="2293"/>
                </a:lnTo>
                <a:lnTo>
                  <a:pt x="720" y="2291"/>
                </a:lnTo>
                <a:lnTo>
                  <a:pt x="712" y="2287"/>
                </a:lnTo>
                <a:lnTo>
                  <a:pt x="704" y="2281"/>
                </a:lnTo>
                <a:lnTo>
                  <a:pt x="694" y="2274"/>
                </a:lnTo>
                <a:lnTo>
                  <a:pt x="677" y="2258"/>
                </a:lnTo>
                <a:lnTo>
                  <a:pt x="658" y="2239"/>
                </a:lnTo>
                <a:lnTo>
                  <a:pt x="621" y="2200"/>
                </a:lnTo>
                <a:lnTo>
                  <a:pt x="604" y="2183"/>
                </a:lnTo>
                <a:lnTo>
                  <a:pt x="596" y="2177"/>
                </a:lnTo>
                <a:lnTo>
                  <a:pt x="588" y="2171"/>
                </a:lnTo>
                <a:lnTo>
                  <a:pt x="590" y="2178"/>
                </a:lnTo>
                <a:lnTo>
                  <a:pt x="591" y="2187"/>
                </a:lnTo>
                <a:lnTo>
                  <a:pt x="573" y="2183"/>
                </a:lnTo>
                <a:lnTo>
                  <a:pt x="545" y="2178"/>
                </a:lnTo>
                <a:lnTo>
                  <a:pt x="512" y="2174"/>
                </a:lnTo>
                <a:lnTo>
                  <a:pt x="475" y="2170"/>
                </a:lnTo>
                <a:lnTo>
                  <a:pt x="438" y="2167"/>
                </a:lnTo>
                <a:lnTo>
                  <a:pt x="404" y="2164"/>
                </a:lnTo>
                <a:lnTo>
                  <a:pt x="377" y="2164"/>
                </a:lnTo>
                <a:lnTo>
                  <a:pt x="367" y="2165"/>
                </a:lnTo>
                <a:lnTo>
                  <a:pt x="360" y="2167"/>
                </a:lnTo>
                <a:lnTo>
                  <a:pt x="404" y="2202"/>
                </a:lnTo>
                <a:lnTo>
                  <a:pt x="450" y="2240"/>
                </a:lnTo>
                <a:lnTo>
                  <a:pt x="537" y="2314"/>
                </a:lnTo>
                <a:lnTo>
                  <a:pt x="528" y="2318"/>
                </a:lnTo>
                <a:lnTo>
                  <a:pt x="519" y="2321"/>
                </a:lnTo>
                <a:lnTo>
                  <a:pt x="507" y="2327"/>
                </a:lnTo>
                <a:lnTo>
                  <a:pt x="518" y="2330"/>
                </a:lnTo>
                <a:lnTo>
                  <a:pt x="527" y="2334"/>
                </a:lnTo>
                <a:lnTo>
                  <a:pt x="545" y="2341"/>
                </a:lnTo>
                <a:lnTo>
                  <a:pt x="555" y="2345"/>
                </a:lnTo>
                <a:lnTo>
                  <a:pt x="564" y="2348"/>
                </a:lnTo>
                <a:lnTo>
                  <a:pt x="574" y="2349"/>
                </a:lnTo>
                <a:lnTo>
                  <a:pt x="585" y="2350"/>
                </a:lnTo>
                <a:lnTo>
                  <a:pt x="569" y="2361"/>
                </a:lnTo>
                <a:lnTo>
                  <a:pt x="561" y="2366"/>
                </a:lnTo>
                <a:lnTo>
                  <a:pt x="552" y="2370"/>
                </a:lnTo>
                <a:lnTo>
                  <a:pt x="563" y="2377"/>
                </a:lnTo>
                <a:lnTo>
                  <a:pt x="573" y="2383"/>
                </a:lnTo>
                <a:lnTo>
                  <a:pt x="583" y="2388"/>
                </a:lnTo>
                <a:lnTo>
                  <a:pt x="594" y="2393"/>
                </a:lnTo>
                <a:lnTo>
                  <a:pt x="603" y="2395"/>
                </a:lnTo>
                <a:lnTo>
                  <a:pt x="613" y="2397"/>
                </a:lnTo>
                <a:lnTo>
                  <a:pt x="632" y="2399"/>
                </a:lnTo>
                <a:lnTo>
                  <a:pt x="672" y="2400"/>
                </a:lnTo>
                <a:lnTo>
                  <a:pt x="692" y="2401"/>
                </a:lnTo>
                <a:lnTo>
                  <a:pt x="704" y="2403"/>
                </a:lnTo>
                <a:lnTo>
                  <a:pt x="716" y="2405"/>
                </a:lnTo>
                <a:lnTo>
                  <a:pt x="712" y="2407"/>
                </a:lnTo>
                <a:lnTo>
                  <a:pt x="708" y="2410"/>
                </a:lnTo>
                <a:lnTo>
                  <a:pt x="700" y="2416"/>
                </a:lnTo>
                <a:lnTo>
                  <a:pt x="692" y="2422"/>
                </a:lnTo>
                <a:lnTo>
                  <a:pt x="688" y="2424"/>
                </a:lnTo>
                <a:lnTo>
                  <a:pt x="683" y="2427"/>
                </a:lnTo>
                <a:lnTo>
                  <a:pt x="722" y="2432"/>
                </a:lnTo>
                <a:lnTo>
                  <a:pt x="748" y="2434"/>
                </a:lnTo>
                <a:lnTo>
                  <a:pt x="774" y="2435"/>
                </a:lnTo>
                <a:lnTo>
                  <a:pt x="800" y="2435"/>
                </a:lnTo>
                <a:lnTo>
                  <a:pt x="825" y="2433"/>
                </a:lnTo>
                <a:lnTo>
                  <a:pt x="836" y="2431"/>
                </a:lnTo>
                <a:lnTo>
                  <a:pt x="846" y="2428"/>
                </a:lnTo>
                <a:lnTo>
                  <a:pt x="855" y="2425"/>
                </a:lnTo>
                <a:lnTo>
                  <a:pt x="862" y="2421"/>
                </a:lnTo>
                <a:lnTo>
                  <a:pt x="852" y="2432"/>
                </a:lnTo>
                <a:lnTo>
                  <a:pt x="848" y="2436"/>
                </a:lnTo>
                <a:lnTo>
                  <a:pt x="873" y="2441"/>
                </a:lnTo>
                <a:lnTo>
                  <a:pt x="890" y="2444"/>
                </a:lnTo>
                <a:lnTo>
                  <a:pt x="907" y="2447"/>
                </a:lnTo>
                <a:lnTo>
                  <a:pt x="924" y="2449"/>
                </a:lnTo>
                <a:lnTo>
                  <a:pt x="940" y="2449"/>
                </a:lnTo>
                <a:lnTo>
                  <a:pt x="947" y="2448"/>
                </a:lnTo>
                <a:lnTo>
                  <a:pt x="953" y="2447"/>
                </a:lnTo>
                <a:lnTo>
                  <a:pt x="958" y="2444"/>
                </a:lnTo>
                <a:lnTo>
                  <a:pt x="962" y="2442"/>
                </a:lnTo>
                <a:lnTo>
                  <a:pt x="961" y="2446"/>
                </a:lnTo>
                <a:lnTo>
                  <a:pt x="961" y="2448"/>
                </a:lnTo>
                <a:lnTo>
                  <a:pt x="959" y="2451"/>
                </a:lnTo>
                <a:lnTo>
                  <a:pt x="971" y="2445"/>
                </a:lnTo>
                <a:lnTo>
                  <a:pt x="984" y="2440"/>
                </a:lnTo>
                <a:lnTo>
                  <a:pt x="997" y="2435"/>
                </a:lnTo>
                <a:lnTo>
                  <a:pt x="1010" y="2432"/>
                </a:lnTo>
                <a:lnTo>
                  <a:pt x="1008" y="2434"/>
                </a:lnTo>
                <a:lnTo>
                  <a:pt x="1008" y="2437"/>
                </a:lnTo>
                <a:lnTo>
                  <a:pt x="1008" y="2439"/>
                </a:lnTo>
                <a:lnTo>
                  <a:pt x="1019" y="2427"/>
                </a:lnTo>
                <a:lnTo>
                  <a:pt x="1030" y="2418"/>
                </a:lnTo>
                <a:lnTo>
                  <a:pt x="1041" y="2410"/>
                </a:lnTo>
                <a:lnTo>
                  <a:pt x="1052" y="2405"/>
                </a:lnTo>
                <a:lnTo>
                  <a:pt x="1061" y="2401"/>
                </a:lnTo>
                <a:lnTo>
                  <a:pt x="1071" y="2400"/>
                </a:lnTo>
                <a:lnTo>
                  <a:pt x="1081" y="2399"/>
                </a:lnTo>
                <a:lnTo>
                  <a:pt x="1090" y="2400"/>
                </a:lnTo>
                <a:lnTo>
                  <a:pt x="1099" y="2403"/>
                </a:lnTo>
                <a:lnTo>
                  <a:pt x="1107" y="2407"/>
                </a:lnTo>
                <a:lnTo>
                  <a:pt x="1115" y="2412"/>
                </a:lnTo>
                <a:lnTo>
                  <a:pt x="1124" y="2418"/>
                </a:lnTo>
                <a:lnTo>
                  <a:pt x="1132" y="2425"/>
                </a:lnTo>
                <a:lnTo>
                  <a:pt x="1140" y="2434"/>
                </a:lnTo>
                <a:lnTo>
                  <a:pt x="1147" y="2443"/>
                </a:lnTo>
                <a:lnTo>
                  <a:pt x="1155" y="2452"/>
                </a:lnTo>
                <a:lnTo>
                  <a:pt x="1169" y="2474"/>
                </a:lnTo>
                <a:lnTo>
                  <a:pt x="1182" y="2497"/>
                </a:lnTo>
                <a:lnTo>
                  <a:pt x="1196" y="2522"/>
                </a:lnTo>
                <a:lnTo>
                  <a:pt x="1208" y="2547"/>
                </a:lnTo>
                <a:lnTo>
                  <a:pt x="1232" y="2595"/>
                </a:lnTo>
                <a:lnTo>
                  <a:pt x="1243" y="2616"/>
                </a:lnTo>
                <a:lnTo>
                  <a:pt x="1253" y="2635"/>
                </a:lnTo>
                <a:lnTo>
                  <a:pt x="1253" y="2634"/>
                </a:lnTo>
                <a:lnTo>
                  <a:pt x="1253" y="2638"/>
                </a:lnTo>
                <a:lnTo>
                  <a:pt x="1253" y="2641"/>
                </a:lnTo>
                <a:lnTo>
                  <a:pt x="1251" y="2645"/>
                </a:lnTo>
                <a:lnTo>
                  <a:pt x="1222" y="2623"/>
                </a:lnTo>
                <a:lnTo>
                  <a:pt x="1196" y="2599"/>
                </a:lnTo>
                <a:lnTo>
                  <a:pt x="1168" y="2576"/>
                </a:lnTo>
                <a:lnTo>
                  <a:pt x="1155" y="2566"/>
                </a:lnTo>
                <a:lnTo>
                  <a:pt x="1140" y="2556"/>
                </a:lnTo>
                <a:lnTo>
                  <a:pt x="1126" y="2548"/>
                </a:lnTo>
                <a:lnTo>
                  <a:pt x="1111" y="2539"/>
                </a:lnTo>
                <a:lnTo>
                  <a:pt x="1096" y="2532"/>
                </a:lnTo>
                <a:lnTo>
                  <a:pt x="1081" y="2527"/>
                </a:lnTo>
                <a:lnTo>
                  <a:pt x="1063" y="2524"/>
                </a:lnTo>
                <a:lnTo>
                  <a:pt x="1047" y="2522"/>
                </a:lnTo>
                <a:lnTo>
                  <a:pt x="1028" y="2522"/>
                </a:lnTo>
                <a:lnTo>
                  <a:pt x="1009" y="2524"/>
                </a:lnTo>
                <a:lnTo>
                  <a:pt x="1014" y="2536"/>
                </a:lnTo>
                <a:lnTo>
                  <a:pt x="1019" y="2547"/>
                </a:lnTo>
                <a:lnTo>
                  <a:pt x="1025" y="2556"/>
                </a:lnTo>
                <a:lnTo>
                  <a:pt x="1032" y="2565"/>
                </a:lnTo>
                <a:lnTo>
                  <a:pt x="1049" y="2582"/>
                </a:lnTo>
                <a:lnTo>
                  <a:pt x="1065" y="2599"/>
                </a:lnTo>
                <a:lnTo>
                  <a:pt x="1060" y="2599"/>
                </a:lnTo>
                <a:lnTo>
                  <a:pt x="1055" y="2597"/>
                </a:lnTo>
                <a:lnTo>
                  <a:pt x="1050" y="2595"/>
                </a:lnTo>
                <a:lnTo>
                  <a:pt x="1074" y="2619"/>
                </a:lnTo>
                <a:lnTo>
                  <a:pt x="1087" y="2630"/>
                </a:lnTo>
                <a:lnTo>
                  <a:pt x="1093" y="2634"/>
                </a:lnTo>
                <a:lnTo>
                  <a:pt x="1100" y="2638"/>
                </a:lnTo>
                <a:lnTo>
                  <a:pt x="1094" y="2637"/>
                </a:lnTo>
                <a:lnTo>
                  <a:pt x="1091" y="2637"/>
                </a:lnTo>
                <a:lnTo>
                  <a:pt x="1088" y="2638"/>
                </a:lnTo>
                <a:lnTo>
                  <a:pt x="1083" y="2638"/>
                </a:lnTo>
                <a:lnTo>
                  <a:pt x="1092" y="2645"/>
                </a:lnTo>
                <a:lnTo>
                  <a:pt x="1100" y="2653"/>
                </a:lnTo>
                <a:lnTo>
                  <a:pt x="1106" y="2663"/>
                </a:lnTo>
                <a:lnTo>
                  <a:pt x="1111" y="2674"/>
                </a:lnTo>
                <a:lnTo>
                  <a:pt x="1090" y="2655"/>
                </a:lnTo>
                <a:lnTo>
                  <a:pt x="1068" y="2638"/>
                </a:lnTo>
                <a:lnTo>
                  <a:pt x="1046" y="2622"/>
                </a:lnTo>
                <a:lnTo>
                  <a:pt x="1034" y="2614"/>
                </a:lnTo>
                <a:lnTo>
                  <a:pt x="1023" y="2608"/>
                </a:lnTo>
                <a:lnTo>
                  <a:pt x="1012" y="2602"/>
                </a:lnTo>
                <a:lnTo>
                  <a:pt x="999" y="2597"/>
                </a:lnTo>
                <a:lnTo>
                  <a:pt x="987" y="2593"/>
                </a:lnTo>
                <a:lnTo>
                  <a:pt x="974" y="2590"/>
                </a:lnTo>
                <a:lnTo>
                  <a:pt x="960" y="2588"/>
                </a:lnTo>
                <a:lnTo>
                  <a:pt x="947" y="2587"/>
                </a:lnTo>
                <a:lnTo>
                  <a:pt x="933" y="2587"/>
                </a:lnTo>
                <a:lnTo>
                  <a:pt x="917" y="2588"/>
                </a:lnTo>
                <a:lnTo>
                  <a:pt x="923" y="2597"/>
                </a:lnTo>
                <a:lnTo>
                  <a:pt x="930" y="2605"/>
                </a:lnTo>
                <a:lnTo>
                  <a:pt x="944" y="2621"/>
                </a:lnTo>
                <a:lnTo>
                  <a:pt x="941" y="2621"/>
                </a:lnTo>
                <a:lnTo>
                  <a:pt x="939" y="2620"/>
                </a:lnTo>
                <a:lnTo>
                  <a:pt x="936" y="2619"/>
                </a:lnTo>
                <a:lnTo>
                  <a:pt x="943" y="2626"/>
                </a:lnTo>
                <a:lnTo>
                  <a:pt x="951" y="2635"/>
                </a:lnTo>
                <a:lnTo>
                  <a:pt x="958" y="2643"/>
                </a:lnTo>
                <a:lnTo>
                  <a:pt x="962" y="2646"/>
                </a:lnTo>
                <a:lnTo>
                  <a:pt x="967" y="2648"/>
                </a:lnTo>
                <a:lnTo>
                  <a:pt x="963" y="2647"/>
                </a:lnTo>
                <a:lnTo>
                  <a:pt x="962" y="2648"/>
                </a:lnTo>
                <a:lnTo>
                  <a:pt x="960" y="2649"/>
                </a:lnTo>
                <a:lnTo>
                  <a:pt x="958" y="2649"/>
                </a:lnTo>
                <a:lnTo>
                  <a:pt x="966" y="2658"/>
                </a:lnTo>
                <a:lnTo>
                  <a:pt x="973" y="2664"/>
                </a:lnTo>
                <a:lnTo>
                  <a:pt x="981" y="2671"/>
                </a:lnTo>
                <a:lnTo>
                  <a:pt x="989" y="2676"/>
                </a:lnTo>
                <a:lnTo>
                  <a:pt x="997" y="2681"/>
                </a:lnTo>
                <a:lnTo>
                  <a:pt x="1007" y="2686"/>
                </a:lnTo>
                <a:lnTo>
                  <a:pt x="1017" y="2690"/>
                </a:lnTo>
                <a:lnTo>
                  <a:pt x="1027" y="2693"/>
                </a:lnTo>
                <a:lnTo>
                  <a:pt x="1016" y="2692"/>
                </a:lnTo>
                <a:lnTo>
                  <a:pt x="1006" y="2690"/>
                </a:lnTo>
                <a:lnTo>
                  <a:pt x="995" y="2688"/>
                </a:lnTo>
                <a:lnTo>
                  <a:pt x="985" y="2685"/>
                </a:lnTo>
                <a:lnTo>
                  <a:pt x="976" y="2681"/>
                </a:lnTo>
                <a:lnTo>
                  <a:pt x="966" y="2677"/>
                </a:lnTo>
                <a:lnTo>
                  <a:pt x="948" y="2668"/>
                </a:lnTo>
                <a:lnTo>
                  <a:pt x="931" y="2657"/>
                </a:lnTo>
                <a:lnTo>
                  <a:pt x="913" y="2644"/>
                </a:lnTo>
                <a:lnTo>
                  <a:pt x="879" y="2619"/>
                </a:lnTo>
                <a:lnTo>
                  <a:pt x="863" y="2605"/>
                </a:lnTo>
                <a:lnTo>
                  <a:pt x="845" y="2593"/>
                </a:lnTo>
                <a:lnTo>
                  <a:pt x="828" y="2582"/>
                </a:lnTo>
                <a:lnTo>
                  <a:pt x="808" y="2572"/>
                </a:lnTo>
                <a:lnTo>
                  <a:pt x="799" y="2568"/>
                </a:lnTo>
                <a:lnTo>
                  <a:pt x="789" y="2565"/>
                </a:lnTo>
                <a:lnTo>
                  <a:pt x="779" y="2562"/>
                </a:lnTo>
                <a:lnTo>
                  <a:pt x="767" y="2560"/>
                </a:lnTo>
                <a:lnTo>
                  <a:pt x="756" y="2558"/>
                </a:lnTo>
                <a:lnTo>
                  <a:pt x="745" y="2557"/>
                </a:lnTo>
                <a:lnTo>
                  <a:pt x="733" y="2557"/>
                </a:lnTo>
                <a:lnTo>
                  <a:pt x="720" y="2558"/>
                </a:lnTo>
                <a:lnTo>
                  <a:pt x="724" y="2561"/>
                </a:lnTo>
                <a:lnTo>
                  <a:pt x="727" y="2564"/>
                </a:lnTo>
                <a:lnTo>
                  <a:pt x="729" y="2568"/>
                </a:lnTo>
                <a:lnTo>
                  <a:pt x="730" y="2573"/>
                </a:lnTo>
                <a:lnTo>
                  <a:pt x="716" y="2562"/>
                </a:lnTo>
                <a:lnTo>
                  <a:pt x="701" y="2552"/>
                </a:lnTo>
                <a:lnTo>
                  <a:pt x="670" y="2531"/>
                </a:lnTo>
                <a:lnTo>
                  <a:pt x="671" y="2538"/>
                </a:lnTo>
                <a:lnTo>
                  <a:pt x="673" y="2549"/>
                </a:lnTo>
                <a:lnTo>
                  <a:pt x="654" y="2545"/>
                </a:lnTo>
                <a:lnTo>
                  <a:pt x="627" y="2540"/>
                </a:lnTo>
                <a:lnTo>
                  <a:pt x="593" y="2537"/>
                </a:lnTo>
                <a:lnTo>
                  <a:pt x="556" y="2534"/>
                </a:lnTo>
                <a:lnTo>
                  <a:pt x="519" y="2532"/>
                </a:lnTo>
                <a:lnTo>
                  <a:pt x="486" y="2531"/>
                </a:lnTo>
                <a:lnTo>
                  <a:pt x="458" y="2531"/>
                </a:lnTo>
                <a:lnTo>
                  <a:pt x="448" y="2532"/>
                </a:lnTo>
                <a:lnTo>
                  <a:pt x="441" y="2533"/>
                </a:lnTo>
                <a:lnTo>
                  <a:pt x="486" y="2568"/>
                </a:lnTo>
                <a:lnTo>
                  <a:pt x="532" y="2605"/>
                </a:lnTo>
                <a:lnTo>
                  <a:pt x="622" y="2677"/>
                </a:lnTo>
                <a:lnTo>
                  <a:pt x="613" y="2680"/>
                </a:lnTo>
                <a:lnTo>
                  <a:pt x="604" y="2684"/>
                </a:lnTo>
                <a:lnTo>
                  <a:pt x="593" y="2689"/>
                </a:lnTo>
                <a:lnTo>
                  <a:pt x="608" y="2693"/>
                </a:lnTo>
                <a:lnTo>
                  <a:pt x="625" y="2696"/>
                </a:lnTo>
                <a:lnTo>
                  <a:pt x="639" y="2696"/>
                </a:lnTo>
                <a:lnTo>
                  <a:pt x="654" y="2696"/>
                </a:lnTo>
                <a:lnTo>
                  <a:pt x="669" y="2695"/>
                </a:lnTo>
                <a:lnTo>
                  <a:pt x="683" y="2692"/>
                </a:lnTo>
                <a:lnTo>
                  <a:pt x="711" y="2687"/>
                </a:lnTo>
                <a:lnTo>
                  <a:pt x="739" y="2681"/>
                </a:lnTo>
                <a:lnTo>
                  <a:pt x="766" y="2677"/>
                </a:lnTo>
                <a:lnTo>
                  <a:pt x="780" y="2676"/>
                </a:lnTo>
                <a:lnTo>
                  <a:pt x="794" y="2676"/>
                </a:lnTo>
                <a:lnTo>
                  <a:pt x="808" y="2677"/>
                </a:lnTo>
                <a:lnTo>
                  <a:pt x="823" y="2680"/>
                </a:lnTo>
                <a:lnTo>
                  <a:pt x="814" y="2680"/>
                </a:lnTo>
                <a:lnTo>
                  <a:pt x="808" y="2679"/>
                </a:lnTo>
                <a:lnTo>
                  <a:pt x="810" y="2684"/>
                </a:lnTo>
                <a:lnTo>
                  <a:pt x="812" y="2686"/>
                </a:lnTo>
                <a:lnTo>
                  <a:pt x="815" y="2688"/>
                </a:lnTo>
                <a:lnTo>
                  <a:pt x="789" y="2691"/>
                </a:lnTo>
                <a:lnTo>
                  <a:pt x="763" y="2695"/>
                </a:lnTo>
                <a:lnTo>
                  <a:pt x="766" y="2698"/>
                </a:lnTo>
                <a:lnTo>
                  <a:pt x="767" y="2699"/>
                </a:lnTo>
                <a:lnTo>
                  <a:pt x="769" y="2701"/>
                </a:lnTo>
                <a:lnTo>
                  <a:pt x="774" y="2703"/>
                </a:lnTo>
                <a:lnTo>
                  <a:pt x="761" y="2702"/>
                </a:lnTo>
                <a:lnTo>
                  <a:pt x="747" y="2704"/>
                </a:lnTo>
                <a:lnTo>
                  <a:pt x="719" y="2707"/>
                </a:lnTo>
                <a:lnTo>
                  <a:pt x="724" y="2708"/>
                </a:lnTo>
                <a:lnTo>
                  <a:pt x="728" y="2709"/>
                </a:lnTo>
                <a:lnTo>
                  <a:pt x="731" y="2711"/>
                </a:lnTo>
                <a:lnTo>
                  <a:pt x="715" y="2715"/>
                </a:lnTo>
                <a:lnTo>
                  <a:pt x="698" y="2719"/>
                </a:lnTo>
                <a:lnTo>
                  <a:pt x="683" y="2725"/>
                </a:lnTo>
                <a:lnTo>
                  <a:pt x="676" y="2729"/>
                </a:lnTo>
                <a:lnTo>
                  <a:pt x="668" y="2734"/>
                </a:lnTo>
                <a:lnTo>
                  <a:pt x="678" y="2741"/>
                </a:lnTo>
                <a:lnTo>
                  <a:pt x="690" y="2748"/>
                </a:lnTo>
                <a:lnTo>
                  <a:pt x="703" y="2754"/>
                </a:lnTo>
                <a:lnTo>
                  <a:pt x="717" y="2760"/>
                </a:lnTo>
                <a:lnTo>
                  <a:pt x="732" y="2765"/>
                </a:lnTo>
                <a:lnTo>
                  <a:pt x="748" y="2771"/>
                </a:lnTo>
                <a:lnTo>
                  <a:pt x="764" y="2774"/>
                </a:lnTo>
                <a:lnTo>
                  <a:pt x="780" y="2777"/>
                </a:lnTo>
                <a:lnTo>
                  <a:pt x="796" y="2779"/>
                </a:lnTo>
                <a:lnTo>
                  <a:pt x="812" y="2780"/>
                </a:lnTo>
                <a:lnTo>
                  <a:pt x="829" y="2780"/>
                </a:lnTo>
                <a:lnTo>
                  <a:pt x="844" y="2778"/>
                </a:lnTo>
                <a:lnTo>
                  <a:pt x="859" y="2775"/>
                </a:lnTo>
                <a:lnTo>
                  <a:pt x="872" y="2771"/>
                </a:lnTo>
                <a:lnTo>
                  <a:pt x="884" y="2764"/>
                </a:lnTo>
                <a:lnTo>
                  <a:pt x="896" y="2756"/>
                </a:lnTo>
                <a:lnTo>
                  <a:pt x="896" y="2760"/>
                </a:lnTo>
                <a:lnTo>
                  <a:pt x="895" y="2762"/>
                </a:lnTo>
                <a:lnTo>
                  <a:pt x="893" y="2764"/>
                </a:lnTo>
                <a:lnTo>
                  <a:pt x="903" y="2760"/>
                </a:lnTo>
                <a:lnTo>
                  <a:pt x="916" y="2756"/>
                </a:lnTo>
                <a:lnTo>
                  <a:pt x="930" y="2753"/>
                </a:lnTo>
                <a:lnTo>
                  <a:pt x="941" y="2751"/>
                </a:lnTo>
                <a:lnTo>
                  <a:pt x="939" y="2753"/>
                </a:lnTo>
                <a:lnTo>
                  <a:pt x="938" y="2755"/>
                </a:lnTo>
                <a:lnTo>
                  <a:pt x="938" y="2758"/>
                </a:lnTo>
                <a:lnTo>
                  <a:pt x="951" y="2748"/>
                </a:lnTo>
                <a:lnTo>
                  <a:pt x="963" y="2739"/>
                </a:lnTo>
                <a:lnTo>
                  <a:pt x="977" y="2732"/>
                </a:lnTo>
                <a:lnTo>
                  <a:pt x="990" y="2725"/>
                </a:lnTo>
                <a:lnTo>
                  <a:pt x="1005" y="2720"/>
                </a:lnTo>
                <a:lnTo>
                  <a:pt x="1019" y="2717"/>
                </a:lnTo>
                <a:lnTo>
                  <a:pt x="1033" y="2715"/>
                </a:lnTo>
                <a:lnTo>
                  <a:pt x="1050" y="2715"/>
                </a:lnTo>
                <a:lnTo>
                  <a:pt x="1041" y="2719"/>
                </a:lnTo>
                <a:lnTo>
                  <a:pt x="1032" y="2721"/>
                </a:lnTo>
                <a:lnTo>
                  <a:pt x="1025" y="2721"/>
                </a:lnTo>
                <a:lnTo>
                  <a:pt x="1019" y="2721"/>
                </a:lnTo>
                <a:lnTo>
                  <a:pt x="1022" y="2725"/>
                </a:lnTo>
                <a:lnTo>
                  <a:pt x="1024" y="2728"/>
                </a:lnTo>
                <a:lnTo>
                  <a:pt x="1027" y="2730"/>
                </a:lnTo>
                <a:lnTo>
                  <a:pt x="1000" y="2737"/>
                </a:lnTo>
                <a:lnTo>
                  <a:pt x="973" y="2745"/>
                </a:lnTo>
                <a:lnTo>
                  <a:pt x="977" y="2747"/>
                </a:lnTo>
                <a:lnTo>
                  <a:pt x="979" y="2749"/>
                </a:lnTo>
                <a:lnTo>
                  <a:pt x="982" y="2750"/>
                </a:lnTo>
                <a:lnTo>
                  <a:pt x="987" y="2751"/>
                </a:lnTo>
                <a:lnTo>
                  <a:pt x="973" y="2753"/>
                </a:lnTo>
                <a:lnTo>
                  <a:pt x="957" y="2756"/>
                </a:lnTo>
                <a:lnTo>
                  <a:pt x="929" y="2765"/>
                </a:lnTo>
                <a:lnTo>
                  <a:pt x="934" y="2765"/>
                </a:lnTo>
                <a:lnTo>
                  <a:pt x="938" y="2765"/>
                </a:lnTo>
                <a:lnTo>
                  <a:pt x="943" y="2767"/>
                </a:lnTo>
                <a:lnTo>
                  <a:pt x="925" y="2775"/>
                </a:lnTo>
                <a:lnTo>
                  <a:pt x="909" y="2782"/>
                </a:lnTo>
                <a:lnTo>
                  <a:pt x="901" y="2786"/>
                </a:lnTo>
                <a:lnTo>
                  <a:pt x="894" y="2790"/>
                </a:lnTo>
                <a:lnTo>
                  <a:pt x="885" y="2796"/>
                </a:lnTo>
                <a:lnTo>
                  <a:pt x="878" y="2802"/>
                </a:lnTo>
                <a:lnTo>
                  <a:pt x="918" y="2804"/>
                </a:lnTo>
                <a:lnTo>
                  <a:pt x="943" y="2805"/>
                </a:lnTo>
                <a:lnTo>
                  <a:pt x="970" y="2805"/>
                </a:lnTo>
                <a:lnTo>
                  <a:pt x="996" y="2803"/>
                </a:lnTo>
                <a:lnTo>
                  <a:pt x="1020" y="2800"/>
                </a:lnTo>
                <a:lnTo>
                  <a:pt x="1031" y="2797"/>
                </a:lnTo>
                <a:lnTo>
                  <a:pt x="1041" y="2795"/>
                </a:lnTo>
                <a:lnTo>
                  <a:pt x="1050" y="2791"/>
                </a:lnTo>
                <a:lnTo>
                  <a:pt x="1057" y="2787"/>
                </a:lnTo>
                <a:lnTo>
                  <a:pt x="1047" y="2797"/>
                </a:lnTo>
                <a:lnTo>
                  <a:pt x="1044" y="2801"/>
                </a:lnTo>
                <a:lnTo>
                  <a:pt x="1069" y="2805"/>
                </a:lnTo>
                <a:lnTo>
                  <a:pt x="1086" y="2808"/>
                </a:lnTo>
                <a:lnTo>
                  <a:pt x="1103" y="2810"/>
                </a:lnTo>
                <a:lnTo>
                  <a:pt x="1121" y="2811"/>
                </a:lnTo>
                <a:lnTo>
                  <a:pt x="1136" y="2810"/>
                </a:lnTo>
                <a:lnTo>
                  <a:pt x="1143" y="2809"/>
                </a:lnTo>
                <a:lnTo>
                  <a:pt x="1149" y="2806"/>
                </a:lnTo>
                <a:lnTo>
                  <a:pt x="1155" y="2804"/>
                </a:lnTo>
                <a:lnTo>
                  <a:pt x="1158" y="2801"/>
                </a:lnTo>
                <a:lnTo>
                  <a:pt x="1158" y="2805"/>
                </a:lnTo>
                <a:lnTo>
                  <a:pt x="1158" y="2808"/>
                </a:lnTo>
                <a:lnTo>
                  <a:pt x="1156" y="2811"/>
                </a:lnTo>
                <a:lnTo>
                  <a:pt x="1166" y="2804"/>
                </a:lnTo>
                <a:lnTo>
                  <a:pt x="1179" y="2797"/>
                </a:lnTo>
                <a:lnTo>
                  <a:pt x="1193" y="2792"/>
                </a:lnTo>
                <a:lnTo>
                  <a:pt x="1205" y="2788"/>
                </a:lnTo>
                <a:lnTo>
                  <a:pt x="1203" y="2791"/>
                </a:lnTo>
                <a:lnTo>
                  <a:pt x="1203" y="2793"/>
                </a:lnTo>
                <a:lnTo>
                  <a:pt x="1203" y="2796"/>
                </a:lnTo>
                <a:lnTo>
                  <a:pt x="1216" y="2782"/>
                </a:lnTo>
                <a:lnTo>
                  <a:pt x="1228" y="2770"/>
                </a:lnTo>
                <a:lnTo>
                  <a:pt x="1241" y="2760"/>
                </a:lnTo>
                <a:lnTo>
                  <a:pt x="1252" y="2753"/>
                </a:lnTo>
                <a:lnTo>
                  <a:pt x="1264" y="2748"/>
                </a:lnTo>
                <a:lnTo>
                  <a:pt x="1277" y="2746"/>
                </a:lnTo>
                <a:lnTo>
                  <a:pt x="1288" y="2746"/>
                </a:lnTo>
                <a:lnTo>
                  <a:pt x="1299" y="2747"/>
                </a:lnTo>
                <a:lnTo>
                  <a:pt x="1311" y="2750"/>
                </a:lnTo>
                <a:lnTo>
                  <a:pt x="1322" y="2755"/>
                </a:lnTo>
                <a:lnTo>
                  <a:pt x="1333" y="2761"/>
                </a:lnTo>
                <a:lnTo>
                  <a:pt x="1344" y="2768"/>
                </a:lnTo>
                <a:lnTo>
                  <a:pt x="1355" y="2778"/>
                </a:lnTo>
                <a:lnTo>
                  <a:pt x="1365" y="2788"/>
                </a:lnTo>
                <a:lnTo>
                  <a:pt x="1375" y="2799"/>
                </a:lnTo>
                <a:lnTo>
                  <a:pt x="1386" y="2812"/>
                </a:lnTo>
                <a:lnTo>
                  <a:pt x="1405" y="2838"/>
                </a:lnTo>
                <a:lnTo>
                  <a:pt x="1425" y="2868"/>
                </a:lnTo>
                <a:lnTo>
                  <a:pt x="1443" y="2898"/>
                </a:lnTo>
                <a:lnTo>
                  <a:pt x="1461" y="2929"/>
                </a:lnTo>
                <a:lnTo>
                  <a:pt x="1493" y="2987"/>
                </a:lnTo>
                <a:lnTo>
                  <a:pt x="1509" y="3013"/>
                </a:lnTo>
                <a:lnTo>
                  <a:pt x="1523" y="3035"/>
                </a:lnTo>
                <a:lnTo>
                  <a:pt x="1519" y="3038"/>
                </a:lnTo>
                <a:lnTo>
                  <a:pt x="1516" y="3039"/>
                </a:lnTo>
                <a:lnTo>
                  <a:pt x="1513" y="3039"/>
                </a:lnTo>
                <a:lnTo>
                  <a:pt x="1509" y="3038"/>
                </a:lnTo>
                <a:lnTo>
                  <a:pt x="1506" y="3036"/>
                </a:lnTo>
                <a:lnTo>
                  <a:pt x="1503" y="3032"/>
                </a:lnTo>
                <a:lnTo>
                  <a:pt x="1497" y="3025"/>
                </a:lnTo>
                <a:lnTo>
                  <a:pt x="1491" y="3017"/>
                </a:lnTo>
                <a:lnTo>
                  <a:pt x="1486" y="3008"/>
                </a:lnTo>
                <a:lnTo>
                  <a:pt x="1479" y="2991"/>
                </a:lnTo>
                <a:lnTo>
                  <a:pt x="1478" y="2993"/>
                </a:lnTo>
                <a:lnTo>
                  <a:pt x="1478" y="2996"/>
                </a:lnTo>
                <a:lnTo>
                  <a:pt x="1478" y="3000"/>
                </a:lnTo>
                <a:lnTo>
                  <a:pt x="1467" y="2991"/>
                </a:lnTo>
                <a:lnTo>
                  <a:pt x="1453" y="2981"/>
                </a:lnTo>
                <a:lnTo>
                  <a:pt x="1442" y="2970"/>
                </a:lnTo>
                <a:lnTo>
                  <a:pt x="1433" y="2960"/>
                </a:lnTo>
                <a:lnTo>
                  <a:pt x="1433" y="2963"/>
                </a:lnTo>
                <a:lnTo>
                  <a:pt x="1433" y="2965"/>
                </a:lnTo>
                <a:lnTo>
                  <a:pt x="1432" y="2969"/>
                </a:lnTo>
                <a:lnTo>
                  <a:pt x="1425" y="2954"/>
                </a:lnTo>
                <a:lnTo>
                  <a:pt x="1415" y="2941"/>
                </a:lnTo>
                <a:lnTo>
                  <a:pt x="1405" y="2929"/>
                </a:lnTo>
                <a:lnTo>
                  <a:pt x="1393" y="2918"/>
                </a:lnTo>
                <a:lnTo>
                  <a:pt x="1379" y="2909"/>
                </a:lnTo>
                <a:lnTo>
                  <a:pt x="1366" y="2900"/>
                </a:lnTo>
                <a:lnTo>
                  <a:pt x="1351" y="2893"/>
                </a:lnTo>
                <a:lnTo>
                  <a:pt x="1335" y="2887"/>
                </a:lnTo>
                <a:lnTo>
                  <a:pt x="1319" y="2881"/>
                </a:lnTo>
                <a:lnTo>
                  <a:pt x="1302" y="2876"/>
                </a:lnTo>
                <a:lnTo>
                  <a:pt x="1286" y="2873"/>
                </a:lnTo>
                <a:lnTo>
                  <a:pt x="1270" y="2871"/>
                </a:lnTo>
                <a:lnTo>
                  <a:pt x="1253" y="2870"/>
                </a:lnTo>
                <a:lnTo>
                  <a:pt x="1238" y="2869"/>
                </a:lnTo>
                <a:lnTo>
                  <a:pt x="1222" y="2870"/>
                </a:lnTo>
                <a:lnTo>
                  <a:pt x="1208" y="2871"/>
                </a:lnTo>
                <a:lnTo>
                  <a:pt x="1213" y="2883"/>
                </a:lnTo>
                <a:lnTo>
                  <a:pt x="1218" y="2892"/>
                </a:lnTo>
                <a:lnTo>
                  <a:pt x="1224" y="2900"/>
                </a:lnTo>
                <a:lnTo>
                  <a:pt x="1232" y="2907"/>
                </a:lnTo>
                <a:lnTo>
                  <a:pt x="1246" y="2922"/>
                </a:lnTo>
                <a:lnTo>
                  <a:pt x="1261" y="2937"/>
                </a:lnTo>
                <a:lnTo>
                  <a:pt x="1257" y="2937"/>
                </a:lnTo>
                <a:lnTo>
                  <a:pt x="1252" y="2936"/>
                </a:lnTo>
                <a:lnTo>
                  <a:pt x="1248" y="2933"/>
                </a:lnTo>
                <a:lnTo>
                  <a:pt x="1271" y="2953"/>
                </a:lnTo>
                <a:lnTo>
                  <a:pt x="1283" y="2963"/>
                </a:lnTo>
                <a:lnTo>
                  <a:pt x="1294" y="2970"/>
                </a:lnTo>
                <a:lnTo>
                  <a:pt x="1289" y="2969"/>
                </a:lnTo>
                <a:lnTo>
                  <a:pt x="1286" y="2970"/>
                </a:lnTo>
                <a:lnTo>
                  <a:pt x="1284" y="2971"/>
                </a:lnTo>
                <a:lnTo>
                  <a:pt x="1279" y="2971"/>
                </a:lnTo>
                <a:lnTo>
                  <a:pt x="1300" y="2989"/>
                </a:lnTo>
                <a:lnTo>
                  <a:pt x="1322" y="3007"/>
                </a:lnTo>
                <a:lnTo>
                  <a:pt x="1319" y="3008"/>
                </a:lnTo>
                <a:lnTo>
                  <a:pt x="1316" y="3009"/>
                </a:lnTo>
                <a:lnTo>
                  <a:pt x="1311" y="3012"/>
                </a:lnTo>
                <a:lnTo>
                  <a:pt x="1314" y="3013"/>
                </a:lnTo>
                <a:lnTo>
                  <a:pt x="1317" y="3016"/>
                </a:lnTo>
                <a:lnTo>
                  <a:pt x="1324" y="3024"/>
                </a:lnTo>
                <a:lnTo>
                  <a:pt x="1332" y="3036"/>
                </a:lnTo>
                <a:lnTo>
                  <a:pt x="1343" y="3046"/>
                </a:lnTo>
                <a:lnTo>
                  <a:pt x="1318" y="3045"/>
                </a:lnTo>
                <a:lnTo>
                  <a:pt x="1308" y="3043"/>
                </a:lnTo>
                <a:lnTo>
                  <a:pt x="1298" y="3041"/>
                </a:lnTo>
                <a:lnTo>
                  <a:pt x="1289" y="3036"/>
                </a:lnTo>
                <a:lnTo>
                  <a:pt x="1280" y="3029"/>
                </a:lnTo>
                <a:lnTo>
                  <a:pt x="1272" y="3021"/>
                </a:lnTo>
                <a:lnTo>
                  <a:pt x="1263" y="3010"/>
                </a:lnTo>
                <a:lnTo>
                  <a:pt x="1262" y="3012"/>
                </a:lnTo>
                <a:lnTo>
                  <a:pt x="1262" y="3014"/>
                </a:lnTo>
                <a:lnTo>
                  <a:pt x="1262" y="3017"/>
                </a:lnTo>
                <a:lnTo>
                  <a:pt x="1255" y="3011"/>
                </a:lnTo>
                <a:lnTo>
                  <a:pt x="1247" y="3003"/>
                </a:lnTo>
                <a:lnTo>
                  <a:pt x="1232" y="2986"/>
                </a:lnTo>
                <a:lnTo>
                  <a:pt x="1233" y="2989"/>
                </a:lnTo>
                <a:lnTo>
                  <a:pt x="1233" y="2991"/>
                </a:lnTo>
                <a:lnTo>
                  <a:pt x="1232" y="2994"/>
                </a:lnTo>
                <a:lnTo>
                  <a:pt x="1226" y="2984"/>
                </a:lnTo>
                <a:lnTo>
                  <a:pt x="1219" y="2974"/>
                </a:lnTo>
                <a:lnTo>
                  <a:pt x="1211" y="2965"/>
                </a:lnTo>
                <a:lnTo>
                  <a:pt x="1201" y="2956"/>
                </a:lnTo>
                <a:lnTo>
                  <a:pt x="1190" y="2949"/>
                </a:lnTo>
                <a:lnTo>
                  <a:pt x="1178" y="2942"/>
                </a:lnTo>
                <a:lnTo>
                  <a:pt x="1166" y="2937"/>
                </a:lnTo>
                <a:lnTo>
                  <a:pt x="1152" y="2932"/>
                </a:lnTo>
                <a:lnTo>
                  <a:pt x="1139" y="2927"/>
                </a:lnTo>
                <a:lnTo>
                  <a:pt x="1126" y="2924"/>
                </a:lnTo>
                <a:lnTo>
                  <a:pt x="1111" y="2921"/>
                </a:lnTo>
                <a:lnTo>
                  <a:pt x="1098" y="2917"/>
                </a:lnTo>
                <a:lnTo>
                  <a:pt x="1086" y="2916"/>
                </a:lnTo>
                <a:lnTo>
                  <a:pt x="1073" y="2915"/>
                </a:lnTo>
                <a:lnTo>
                  <a:pt x="1061" y="2915"/>
                </a:lnTo>
                <a:lnTo>
                  <a:pt x="1051" y="2916"/>
                </a:lnTo>
                <a:lnTo>
                  <a:pt x="1054" y="2924"/>
                </a:lnTo>
                <a:lnTo>
                  <a:pt x="1058" y="2930"/>
                </a:lnTo>
                <a:lnTo>
                  <a:pt x="1066" y="2941"/>
                </a:lnTo>
                <a:lnTo>
                  <a:pt x="1075" y="2951"/>
                </a:lnTo>
                <a:lnTo>
                  <a:pt x="1086" y="2962"/>
                </a:lnTo>
                <a:lnTo>
                  <a:pt x="1083" y="2962"/>
                </a:lnTo>
                <a:lnTo>
                  <a:pt x="1079" y="2961"/>
                </a:lnTo>
                <a:lnTo>
                  <a:pt x="1075" y="2959"/>
                </a:lnTo>
                <a:lnTo>
                  <a:pt x="1094" y="2974"/>
                </a:lnTo>
                <a:lnTo>
                  <a:pt x="1103" y="2981"/>
                </a:lnTo>
                <a:lnTo>
                  <a:pt x="1112" y="2987"/>
                </a:lnTo>
                <a:lnTo>
                  <a:pt x="1108" y="2986"/>
                </a:lnTo>
                <a:lnTo>
                  <a:pt x="1106" y="2986"/>
                </a:lnTo>
                <a:lnTo>
                  <a:pt x="1104" y="2987"/>
                </a:lnTo>
                <a:lnTo>
                  <a:pt x="1101" y="2987"/>
                </a:lnTo>
                <a:lnTo>
                  <a:pt x="1138" y="3018"/>
                </a:lnTo>
                <a:lnTo>
                  <a:pt x="1131" y="3018"/>
                </a:lnTo>
                <a:lnTo>
                  <a:pt x="1129" y="3018"/>
                </a:lnTo>
                <a:lnTo>
                  <a:pt x="1127" y="3019"/>
                </a:lnTo>
                <a:lnTo>
                  <a:pt x="1131" y="3021"/>
                </a:lnTo>
                <a:lnTo>
                  <a:pt x="1135" y="3024"/>
                </a:lnTo>
                <a:lnTo>
                  <a:pt x="1143" y="3035"/>
                </a:lnTo>
                <a:lnTo>
                  <a:pt x="1135" y="3034"/>
                </a:lnTo>
                <a:lnTo>
                  <a:pt x="1127" y="3031"/>
                </a:lnTo>
                <a:lnTo>
                  <a:pt x="1109" y="3027"/>
                </a:lnTo>
                <a:lnTo>
                  <a:pt x="1093" y="3020"/>
                </a:lnTo>
                <a:lnTo>
                  <a:pt x="1077" y="3011"/>
                </a:lnTo>
                <a:lnTo>
                  <a:pt x="1062" y="3002"/>
                </a:lnTo>
                <a:lnTo>
                  <a:pt x="1046" y="2990"/>
                </a:lnTo>
                <a:lnTo>
                  <a:pt x="1015" y="2967"/>
                </a:lnTo>
                <a:lnTo>
                  <a:pt x="998" y="2955"/>
                </a:lnTo>
                <a:lnTo>
                  <a:pt x="983" y="2944"/>
                </a:lnTo>
                <a:lnTo>
                  <a:pt x="966" y="2934"/>
                </a:lnTo>
                <a:lnTo>
                  <a:pt x="948" y="2926"/>
                </a:lnTo>
                <a:lnTo>
                  <a:pt x="931" y="2918"/>
                </a:lnTo>
                <a:lnTo>
                  <a:pt x="920" y="2915"/>
                </a:lnTo>
                <a:lnTo>
                  <a:pt x="911" y="2913"/>
                </a:lnTo>
                <a:lnTo>
                  <a:pt x="902" y="2912"/>
                </a:lnTo>
                <a:lnTo>
                  <a:pt x="892" y="2911"/>
                </a:lnTo>
                <a:lnTo>
                  <a:pt x="881" y="2911"/>
                </a:lnTo>
                <a:lnTo>
                  <a:pt x="871" y="2911"/>
                </a:lnTo>
                <a:lnTo>
                  <a:pt x="877" y="2922"/>
                </a:lnTo>
                <a:lnTo>
                  <a:pt x="884" y="2931"/>
                </a:lnTo>
                <a:lnTo>
                  <a:pt x="893" y="2939"/>
                </a:lnTo>
                <a:lnTo>
                  <a:pt x="902" y="2947"/>
                </a:lnTo>
                <a:lnTo>
                  <a:pt x="899" y="2947"/>
                </a:lnTo>
                <a:lnTo>
                  <a:pt x="896" y="2946"/>
                </a:lnTo>
                <a:lnTo>
                  <a:pt x="893" y="2945"/>
                </a:lnTo>
                <a:lnTo>
                  <a:pt x="909" y="2956"/>
                </a:lnTo>
                <a:lnTo>
                  <a:pt x="917" y="2963"/>
                </a:lnTo>
                <a:lnTo>
                  <a:pt x="925" y="2967"/>
                </a:lnTo>
                <a:lnTo>
                  <a:pt x="922" y="2967"/>
                </a:lnTo>
                <a:lnTo>
                  <a:pt x="920" y="2967"/>
                </a:lnTo>
                <a:lnTo>
                  <a:pt x="919" y="2968"/>
                </a:lnTo>
                <a:lnTo>
                  <a:pt x="916" y="2968"/>
                </a:lnTo>
                <a:lnTo>
                  <a:pt x="931" y="2979"/>
                </a:lnTo>
                <a:lnTo>
                  <a:pt x="946" y="2989"/>
                </a:lnTo>
                <a:lnTo>
                  <a:pt x="942" y="2990"/>
                </a:lnTo>
                <a:lnTo>
                  <a:pt x="939" y="2992"/>
                </a:lnTo>
                <a:lnTo>
                  <a:pt x="946" y="3001"/>
                </a:lnTo>
                <a:lnTo>
                  <a:pt x="954" y="3008"/>
                </a:lnTo>
                <a:lnTo>
                  <a:pt x="962" y="3015"/>
                </a:lnTo>
                <a:lnTo>
                  <a:pt x="971" y="3022"/>
                </a:lnTo>
                <a:lnTo>
                  <a:pt x="962" y="3021"/>
                </a:lnTo>
                <a:lnTo>
                  <a:pt x="955" y="3019"/>
                </a:lnTo>
                <a:lnTo>
                  <a:pt x="941" y="3015"/>
                </a:lnTo>
                <a:lnTo>
                  <a:pt x="928" y="3008"/>
                </a:lnTo>
                <a:lnTo>
                  <a:pt x="915" y="3001"/>
                </a:lnTo>
                <a:lnTo>
                  <a:pt x="903" y="2991"/>
                </a:lnTo>
                <a:lnTo>
                  <a:pt x="891" y="2981"/>
                </a:lnTo>
                <a:lnTo>
                  <a:pt x="867" y="2961"/>
                </a:lnTo>
                <a:lnTo>
                  <a:pt x="855" y="2950"/>
                </a:lnTo>
                <a:lnTo>
                  <a:pt x="841" y="2941"/>
                </a:lnTo>
                <a:lnTo>
                  <a:pt x="828" y="2932"/>
                </a:lnTo>
                <a:lnTo>
                  <a:pt x="814" y="2925"/>
                </a:lnTo>
                <a:lnTo>
                  <a:pt x="798" y="2918"/>
                </a:lnTo>
                <a:lnTo>
                  <a:pt x="782" y="2914"/>
                </a:lnTo>
                <a:lnTo>
                  <a:pt x="772" y="2913"/>
                </a:lnTo>
                <a:lnTo>
                  <a:pt x="763" y="2912"/>
                </a:lnTo>
                <a:lnTo>
                  <a:pt x="754" y="2912"/>
                </a:lnTo>
                <a:lnTo>
                  <a:pt x="744" y="2913"/>
                </a:lnTo>
                <a:lnTo>
                  <a:pt x="748" y="2922"/>
                </a:lnTo>
                <a:lnTo>
                  <a:pt x="753" y="2929"/>
                </a:lnTo>
                <a:lnTo>
                  <a:pt x="760" y="2936"/>
                </a:lnTo>
                <a:lnTo>
                  <a:pt x="767" y="2942"/>
                </a:lnTo>
                <a:lnTo>
                  <a:pt x="764" y="2943"/>
                </a:lnTo>
                <a:lnTo>
                  <a:pt x="762" y="2942"/>
                </a:lnTo>
                <a:lnTo>
                  <a:pt x="760" y="2941"/>
                </a:lnTo>
                <a:lnTo>
                  <a:pt x="772" y="2956"/>
                </a:lnTo>
                <a:lnTo>
                  <a:pt x="780" y="2964"/>
                </a:lnTo>
                <a:lnTo>
                  <a:pt x="784" y="2967"/>
                </a:lnTo>
                <a:lnTo>
                  <a:pt x="787" y="2968"/>
                </a:lnTo>
                <a:lnTo>
                  <a:pt x="784" y="2968"/>
                </a:lnTo>
                <a:lnTo>
                  <a:pt x="783" y="2968"/>
                </a:lnTo>
                <a:lnTo>
                  <a:pt x="782" y="2969"/>
                </a:lnTo>
                <a:lnTo>
                  <a:pt x="779" y="2969"/>
                </a:lnTo>
                <a:lnTo>
                  <a:pt x="791" y="2981"/>
                </a:lnTo>
                <a:lnTo>
                  <a:pt x="805" y="2992"/>
                </a:lnTo>
                <a:lnTo>
                  <a:pt x="820" y="3002"/>
                </a:lnTo>
                <a:lnTo>
                  <a:pt x="835" y="3010"/>
                </a:lnTo>
                <a:lnTo>
                  <a:pt x="821" y="3008"/>
                </a:lnTo>
                <a:lnTo>
                  <a:pt x="807" y="3004"/>
                </a:lnTo>
                <a:lnTo>
                  <a:pt x="795" y="3000"/>
                </a:lnTo>
                <a:lnTo>
                  <a:pt x="783" y="2993"/>
                </a:lnTo>
                <a:lnTo>
                  <a:pt x="770" y="2987"/>
                </a:lnTo>
                <a:lnTo>
                  <a:pt x="758" y="2980"/>
                </a:lnTo>
                <a:lnTo>
                  <a:pt x="735" y="2964"/>
                </a:lnTo>
                <a:lnTo>
                  <a:pt x="712" y="2948"/>
                </a:lnTo>
                <a:lnTo>
                  <a:pt x="701" y="2940"/>
                </a:lnTo>
                <a:lnTo>
                  <a:pt x="688" y="2933"/>
                </a:lnTo>
                <a:lnTo>
                  <a:pt x="676" y="2927"/>
                </a:lnTo>
                <a:lnTo>
                  <a:pt x="663" y="2921"/>
                </a:lnTo>
                <a:lnTo>
                  <a:pt x="648" y="2916"/>
                </a:lnTo>
                <a:lnTo>
                  <a:pt x="634" y="2913"/>
                </a:lnTo>
                <a:lnTo>
                  <a:pt x="637" y="2919"/>
                </a:lnTo>
                <a:lnTo>
                  <a:pt x="639" y="2924"/>
                </a:lnTo>
                <a:lnTo>
                  <a:pt x="641" y="2928"/>
                </a:lnTo>
                <a:lnTo>
                  <a:pt x="625" y="2927"/>
                </a:lnTo>
                <a:lnTo>
                  <a:pt x="607" y="2929"/>
                </a:lnTo>
                <a:lnTo>
                  <a:pt x="590" y="2932"/>
                </a:lnTo>
                <a:lnTo>
                  <a:pt x="572" y="2937"/>
                </a:lnTo>
                <a:lnTo>
                  <a:pt x="554" y="2943"/>
                </a:lnTo>
                <a:lnTo>
                  <a:pt x="535" y="2949"/>
                </a:lnTo>
                <a:lnTo>
                  <a:pt x="497" y="2963"/>
                </a:lnTo>
                <a:lnTo>
                  <a:pt x="479" y="2969"/>
                </a:lnTo>
                <a:lnTo>
                  <a:pt x="460" y="2975"/>
                </a:lnTo>
                <a:lnTo>
                  <a:pt x="442" y="2979"/>
                </a:lnTo>
                <a:lnTo>
                  <a:pt x="423" y="2982"/>
                </a:lnTo>
                <a:lnTo>
                  <a:pt x="406" y="2983"/>
                </a:lnTo>
                <a:lnTo>
                  <a:pt x="388" y="2982"/>
                </a:lnTo>
                <a:lnTo>
                  <a:pt x="380" y="2981"/>
                </a:lnTo>
                <a:lnTo>
                  <a:pt x="372" y="2979"/>
                </a:lnTo>
                <a:lnTo>
                  <a:pt x="364" y="2976"/>
                </a:lnTo>
                <a:lnTo>
                  <a:pt x="355" y="2972"/>
                </a:lnTo>
                <a:lnTo>
                  <a:pt x="366" y="2983"/>
                </a:lnTo>
                <a:lnTo>
                  <a:pt x="378" y="2993"/>
                </a:lnTo>
                <a:lnTo>
                  <a:pt x="391" y="3003"/>
                </a:lnTo>
                <a:lnTo>
                  <a:pt x="405" y="3012"/>
                </a:lnTo>
                <a:lnTo>
                  <a:pt x="420" y="3021"/>
                </a:lnTo>
                <a:lnTo>
                  <a:pt x="436" y="3029"/>
                </a:lnTo>
                <a:lnTo>
                  <a:pt x="451" y="3037"/>
                </a:lnTo>
                <a:lnTo>
                  <a:pt x="467" y="3043"/>
                </a:lnTo>
                <a:lnTo>
                  <a:pt x="485" y="3049"/>
                </a:lnTo>
                <a:lnTo>
                  <a:pt x="501" y="3054"/>
                </a:lnTo>
                <a:lnTo>
                  <a:pt x="518" y="3058"/>
                </a:lnTo>
                <a:lnTo>
                  <a:pt x="535" y="3061"/>
                </a:lnTo>
                <a:lnTo>
                  <a:pt x="552" y="3063"/>
                </a:lnTo>
                <a:lnTo>
                  <a:pt x="568" y="3064"/>
                </a:lnTo>
                <a:lnTo>
                  <a:pt x="583" y="3064"/>
                </a:lnTo>
                <a:lnTo>
                  <a:pt x="598" y="3062"/>
                </a:lnTo>
                <a:lnTo>
                  <a:pt x="598" y="3064"/>
                </a:lnTo>
                <a:lnTo>
                  <a:pt x="598" y="3068"/>
                </a:lnTo>
                <a:lnTo>
                  <a:pt x="597" y="3071"/>
                </a:lnTo>
                <a:lnTo>
                  <a:pt x="595" y="3073"/>
                </a:lnTo>
                <a:lnTo>
                  <a:pt x="592" y="3075"/>
                </a:lnTo>
                <a:lnTo>
                  <a:pt x="587" y="3075"/>
                </a:lnTo>
                <a:lnTo>
                  <a:pt x="602" y="3078"/>
                </a:lnTo>
                <a:lnTo>
                  <a:pt x="617" y="3079"/>
                </a:lnTo>
                <a:lnTo>
                  <a:pt x="631" y="3078"/>
                </a:lnTo>
                <a:lnTo>
                  <a:pt x="645" y="3075"/>
                </a:lnTo>
                <a:lnTo>
                  <a:pt x="658" y="3071"/>
                </a:lnTo>
                <a:lnTo>
                  <a:pt x="671" y="3065"/>
                </a:lnTo>
                <a:lnTo>
                  <a:pt x="683" y="3059"/>
                </a:lnTo>
                <a:lnTo>
                  <a:pt x="695" y="3053"/>
                </a:lnTo>
                <a:lnTo>
                  <a:pt x="718" y="3041"/>
                </a:lnTo>
                <a:lnTo>
                  <a:pt x="730" y="3035"/>
                </a:lnTo>
                <a:lnTo>
                  <a:pt x="742" y="3029"/>
                </a:lnTo>
                <a:lnTo>
                  <a:pt x="754" y="3025"/>
                </a:lnTo>
                <a:lnTo>
                  <a:pt x="766" y="3022"/>
                </a:lnTo>
                <a:lnTo>
                  <a:pt x="779" y="3021"/>
                </a:lnTo>
                <a:lnTo>
                  <a:pt x="792" y="3021"/>
                </a:lnTo>
                <a:lnTo>
                  <a:pt x="787" y="3022"/>
                </a:lnTo>
                <a:lnTo>
                  <a:pt x="783" y="3024"/>
                </a:lnTo>
                <a:lnTo>
                  <a:pt x="774" y="3029"/>
                </a:lnTo>
                <a:lnTo>
                  <a:pt x="766" y="3036"/>
                </a:lnTo>
                <a:lnTo>
                  <a:pt x="759" y="3043"/>
                </a:lnTo>
                <a:lnTo>
                  <a:pt x="752" y="3050"/>
                </a:lnTo>
                <a:lnTo>
                  <a:pt x="744" y="3056"/>
                </a:lnTo>
                <a:lnTo>
                  <a:pt x="736" y="3060"/>
                </a:lnTo>
                <a:lnTo>
                  <a:pt x="732" y="3061"/>
                </a:lnTo>
                <a:lnTo>
                  <a:pt x="728" y="3061"/>
                </a:lnTo>
                <a:lnTo>
                  <a:pt x="731" y="3062"/>
                </a:lnTo>
                <a:lnTo>
                  <a:pt x="732" y="3062"/>
                </a:lnTo>
                <a:lnTo>
                  <a:pt x="733" y="3063"/>
                </a:lnTo>
                <a:lnTo>
                  <a:pt x="738" y="3063"/>
                </a:lnTo>
                <a:lnTo>
                  <a:pt x="721" y="3072"/>
                </a:lnTo>
                <a:lnTo>
                  <a:pt x="706" y="3079"/>
                </a:lnTo>
                <a:lnTo>
                  <a:pt x="708" y="3078"/>
                </a:lnTo>
                <a:lnTo>
                  <a:pt x="711" y="3078"/>
                </a:lnTo>
                <a:lnTo>
                  <a:pt x="713" y="3078"/>
                </a:lnTo>
                <a:lnTo>
                  <a:pt x="704" y="3084"/>
                </a:lnTo>
                <a:lnTo>
                  <a:pt x="695" y="3090"/>
                </a:lnTo>
                <a:lnTo>
                  <a:pt x="688" y="3097"/>
                </a:lnTo>
                <a:lnTo>
                  <a:pt x="681" y="3105"/>
                </a:lnTo>
                <a:lnTo>
                  <a:pt x="689" y="3107"/>
                </a:lnTo>
                <a:lnTo>
                  <a:pt x="697" y="3109"/>
                </a:lnTo>
                <a:lnTo>
                  <a:pt x="714" y="3109"/>
                </a:lnTo>
                <a:lnTo>
                  <a:pt x="729" y="3106"/>
                </a:lnTo>
                <a:lnTo>
                  <a:pt x="744" y="3102"/>
                </a:lnTo>
                <a:lnTo>
                  <a:pt x="758" y="3096"/>
                </a:lnTo>
                <a:lnTo>
                  <a:pt x="771" y="3090"/>
                </a:lnTo>
                <a:lnTo>
                  <a:pt x="785" y="3083"/>
                </a:lnTo>
                <a:lnTo>
                  <a:pt x="797" y="3075"/>
                </a:lnTo>
                <a:lnTo>
                  <a:pt x="822" y="3058"/>
                </a:lnTo>
                <a:lnTo>
                  <a:pt x="834" y="3051"/>
                </a:lnTo>
                <a:lnTo>
                  <a:pt x="846" y="3044"/>
                </a:lnTo>
                <a:lnTo>
                  <a:pt x="859" y="3039"/>
                </a:lnTo>
                <a:lnTo>
                  <a:pt x="871" y="3035"/>
                </a:lnTo>
                <a:lnTo>
                  <a:pt x="883" y="3032"/>
                </a:lnTo>
                <a:lnTo>
                  <a:pt x="897" y="3032"/>
                </a:lnTo>
                <a:lnTo>
                  <a:pt x="879" y="3043"/>
                </a:lnTo>
                <a:lnTo>
                  <a:pt x="863" y="3055"/>
                </a:lnTo>
                <a:lnTo>
                  <a:pt x="867" y="3058"/>
                </a:lnTo>
                <a:lnTo>
                  <a:pt x="872" y="3061"/>
                </a:lnTo>
                <a:lnTo>
                  <a:pt x="850" y="3071"/>
                </a:lnTo>
                <a:lnTo>
                  <a:pt x="829" y="3082"/>
                </a:lnTo>
                <a:lnTo>
                  <a:pt x="833" y="3083"/>
                </a:lnTo>
                <a:lnTo>
                  <a:pt x="835" y="3084"/>
                </a:lnTo>
                <a:lnTo>
                  <a:pt x="837" y="3084"/>
                </a:lnTo>
                <a:lnTo>
                  <a:pt x="841" y="3085"/>
                </a:lnTo>
                <a:lnTo>
                  <a:pt x="830" y="3088"/>
                </a:lnTo>
                <a:lnTo>
                  <a:pt x="818" y="3093"/>
                </a:lnTo>
                <a:lnTo>
                  <a:pt x="795" y="3105"/>
                </a:lnTo>
                <a:lnTo>
                  <a:pt x="799" y="3104"/>
                </a:lnTo>
                <a:lnTo>
                  <a:pt x="803" y="3103"/>
                </a:lnTo>
                <a:lnTo>
                  <a:pt x="807" y="3104"/>
                </a:lnTo>
                <a:lnTo>
                  <a:pt x="794" y="3113"/>
                </a:lnTo>
                <a:lnTo>
                  <a:pt x="782" y="3121"/>
                </a:lnTo>
                <a:lnTo>
                  <a:pt x="770" y="3131"/>
                </a:lnTo>
                <a:lnTo>
                  <a:pt x="764" y="3136"/>
                </a:lnTo>
                <a:lnTo>
                  <a:pt x="760" y="3142"/>
                </a:lnTo>
                <a:lnTo>
                  <a:pt x="771" y="3145"/>
                </a:lnTo>
                <a:lnTo>
                  <a:pt x="784" y="3149"/>
                </a:lnTo>
                <a:lnTo>
                  <a:pt x="796" y="3150"/>
                </a:lnTo>
                <a:lnTo>
                  <a:pt x="810" y="3151"/>
                </a:lnTo>
                <a:lnTo>
                  <a:pt x="824" y="3151"/>
                </a:lnTo>
                <a:lnTo>
                  <a:pt x="838" y="3150"/>
                </a:lnTo>
                <a:lnTo>
                  <a:pt x="853" y="3149"/>
                </a:lnTo>
                <a:lnTo>
                  <a:pt x="868" y="3147"/>
                </a:lnTo>
                <a:lnTo>
                  <a:pt x="881" y="3142"/>
                </a:lnTo>
                <a:lnTo>
                  <a:pt x="896" y="3138"/>
                </a:lnTo>
                <a:lnTo>
                  <a:pt x="909" y="3133"/>
                </a:lnTo>
                <a:lnTo>
                  <a:pt x="921" y="3128"/>
                </a:lnTo>
                <a:lnTo>
                  <a:pt x="933" y="3121"/>
                </a:lnTo>
                <a:lnTo>
                  <a:pt x="944" y="3113"/>
                </a:lnTo>
                <a:lnTo>
                  <a:pt x="953" y="3104"/>
                </a:lnTo>
                <a:lnTo>
                  <a:pt x="961" y="3094"/>
                </a:lnTo>
                <a:lnTo>
                  <a:pt x="961" y="3097"/>
                </a:lnTo>
                <a:lnTo>
                  <a:pt x="961" y="3100"/>
                </a:lnTo>
                <a:lnTo>
                  <a:pt x="960" y="3102"/>
                </a:lnTo>
                <a:lnTo>
                  <a:pt x="978" y="3088"/>
                </a:lnTo>
                <a:lnTo>
                  <a:pt x="988" y="3082"/>
                </a:lnTo>
                <a:lnTo>
                  <a:pt x="997" y="3077"/>
                </a:lnTo>
                <a:lnTo>
                  <a:pt x="997" y="3082"/>
                </a:lnTo>
                <a:lnTo>
                  <a:pt x="996" y="3085"/>
                </a:lnTo>
                <a:lnTo>
                  <a:pt x="995" y="3087"/>
                </a:lnTo>
                <a:lnTo>
                  <a:pt x="993" y="3088"/>
                </a:lnTo>
                <a:lnTo>
                  <a:pt x="990" y="3089"/>
                </a:lnTo>
                <a:lnTo>
                  <a:pt x="983" y="3091"/>
                </a:lnTo>
                <a:lnTo>
                  <a:pt x="987" y="3094"/>
                </a:lnTo>
                <a:lnTo>
                  <a:pt x="993" y="3097"/>
                </a:lnTo>
                <a:lnTo>
                  <a:pt x="970" y="3109"/>
                </a:lnTo>
                <a:lnTo>
                  <a:pt x="947" y="3120"/>
                </a:lnTo>
                <a:lnTo>
                  <a:pt x="951" y="3121"/>
                </a:lnTo>
                <a:lnTo>
                  <a:pt x="953" y="3122"/>
                </a:lnTo>
                <a:lnTo>
                  <a:pt x="955" y="3123"/>
                </a:lnTo>
                <a:lnTo>
                  <a:pt x="960" y="3123"/>
                </a:lnTo>
                <a:lnTo>
                  <a:pt x="949" y="3127"/>
                </a:lnTo>
                <a:lnTo>
                  <a:pt x="936" y="3133"/>
                </a:lnTo>
                <a:lnTo>
                  <a:pt x="912" y="3147"/>
                </a:lnTo>
                <a:lnTo>
                  <a:pt x="916" y="3145"/>
                </a:lnTo>
                <a:lnTo>
                  <a:pt x="920" y="3145"/>
                </a:lnTo>
                <a:lnTo>
                  <a:pt x="924" y="3145"/>
                </a:lnTo>
                <a:lnTo>
                  <a:pt x="910" y="3155"/>
                </a:lnTo>
                <a:lnTo>
                  <a:pt x="898" y="3165"/>
                </a:lnTo>
                <a:lnTo>
                  <a:pt x="885" y="3175"/>
                </a:lnTo>
                <a:lnTo>
                  <a:pt x="880" y="3181"/>
                </a:lnTo>
                <a:lnTo>
                  <a:pt x="874" y="3189"/>
                </a:lnTo>
                <a:lnTo>
                  <a:pt x="886" y="3192"/>
                </a:lnTo>
                <a:lnTo>
                  <a:pt x="899" y="3194"/>
                </a:lnTo>
                <a:lnTo>
                  <a:pt x="913" y="3195"/>
                </a:lnTo>
                <a:lnTo>
                  <a:pt x="929" y="3196"/>
                </a:lnTo>
                <a:lnTo>
                  <a:pt x="944" y="3195"/>
                </a:lnTo>
                <a:lnTo>
                  <a:pt x="959" y="3194"/>
                </a:lnTo>
                <a:lnTo>
                  <a:pt x="976" y="3192"/>
                </a:lnTo>
                <a:lnTo>
                  <a:pt x="992" y="3190"/>
                </a:lnTo>
                <a:lnTo>
                  <a:pt x="1008" y="3186"/>
                </a:lnTo>
                <a:lnTo>
                  <a:pt x="1023" y="3180"/>
                </a:lnTo>
                <a:lnTo>
                  <a:pt x="1037" y="3175"/>
                </a:lnTo>
                <a:lnTo>
                  <a:pt x="1052" y="3168"/>
                </a:lnTo>
                <a:lnTo>
                  <a:pt x="1064" y="3160"/>
                </a:lnTo>
                <a:lnTo>
                  <a:pt x="1075" y="3152"/>
                </a:lnTo>
                <a:lnTo>
                  <a:pt x="1085" y="3141"/>
                </a:lnTo>
                <a:lnTo>
                  <a:pt x="1092" y="3130"/>
                </a:lnTo>
                <a:lnTo>
                  <a:pt x="1093" y="3133"/>
                </a:lnTo>
                <a:lnTo>
                  <a:pt x="1093" y="3136"/>
                </a:lnTo>
                <a:lnTo>
                  <a:pt x="1092" y="3138"/>
                </a:lnTo>
                <a:lnTo>
                  <a:pt x="1100" y="3131"/>
                </a:lnTo>
                <a:lnTo>
                  <a:pt x="1111" y="3123"/>
                </a:lnTo>
                <a:lnTo>
                  <a:pt x="1122" y="3116"/>
                </a:lnTo>
                <a:lnTo>
                  <a:pt x="1132" y="3110"/>
                </a:lnTo>
                <a:lnTo>
                  <a:pt x="1131" y="3113"/>
                </a:lnTo>
                <a:lnTo>
                  <a:pt x="1131" y="3115"/>
                </a:lnTo>
                <a:lnTo>
                  <a:pt x="1132" y="3117"/>
                </a:lnTo>
                <a:lnTo>
                  <a:pt x="1137" y="3110"/>
                </a:lnTo>
                <a:lnTo>
                  <a:pt x="1144" y="3102"/>
                </a:lnTo>
                <a:lnTo>
                  <a:pt x="1148" y="3100"/>
                </a:lnTo>
                <a:lnTo>
                  <a:pt x="1152" y="3098"/>
                </a:lnTo>
                <a:lnTo>
                  <a:pt x="1157" y="3097"/>
                </a:lnTo>
                <a:lnTo>
                  <a:pt x="1162" y="3097"/>
                </a:lnTo>
                <a:lnTo>
                  <a:pt x="1140" y="3111"/>
                </a:lnTo>
                <a:lnTo>
                  <a:pt x="1120" y="3126"/>
                </a:lnTo>
                <a:lnTo>
                  <a:pt x="1124" y="3126"/>
                </a:lnTo>
                <a:lnTo>
                  <a:pt x="1126" y="3127"/>
                </a:lnTo>
                <a:lnTo>
                  <a:pt x="1128" y="3127"/>
                </a:lnTo>
                <a:lnTo>
                  <a:pt x="1133" y="3127"/>
                </a:lnTo>
                <a:lnTo>
                  <a:pt x="1122" y="3132"/>
                </a:lnTo>
                <a:lnTo>
                  <a:pt x="1109" y="3140"/>
                </a:lnTo>
                <a:lnTo>
                  <a:pt x="1088" y="3156"/>
                </a:lnTo>
                <a:lnTo>
                  <a:pt x="1092" y="3155"/>
                </a:lnTo>
                <a:lnTo>
                  <a:pt x="1096" y="3154"/>
                </a:lnTo>
                <a:lnTo>
                  <a:pt x="1100" y="3154"/>
                </a:lnTo>
                <a:lnTo>
                  <a:pt x="1084" y="3167"/>
                </a:lnTo>
                <a:lnTo>
                  <a:pt x="1069" y="3178"/>
                </a:lnTo>
                <a:lnTo>
                  <a:pt x="1063" y="3184"/>
                </a:lnTo>
                <a:lnTo>
                  <a:pt x="1057" y="3191"/>
                </a:lnTo>
                <a:lnTo>
                  <a:pt x="1051" y="3198"/>
                </a:lnTo>
                <a:lnTo>
                  <a:pt x="1046" y="3207"/>
                </a:lnTo>
                <a:lnTo>
                  <a:pt x="1057" y="3210"/>
                </a:lnTo>
                <a:lnTo>
                  <a:pt x="1070" y="3212"/>
                </a:lnTo>
                <a:lnTo>
                  <a:pt x="1085" y="3213"/>
                </a:lnTo>
                <a:lnTo>
                  <a:pt x="1099" y="3214"/>
                </a:lnTo>
                <a:lnTo>
                  <a:pt x="1113" y="3214"/>
                </a:lnTo>
                <a:lnTo>
                  <a:pt x="1129" y="3213"/>
                </a:lnTo>
                <a:lnTo>
                  <a:pt x="1144" y="3211"/>
                </a:lnTo>
                <a:lnTo>
                  <a:pt x="1159" y="3208"/>
                </a:lnTo>
                <a:lnTo>
                  <a:pt x="1174" y="3204"/>
                </a:lnTo>
                <a:lnTo>
                  <a:pt x="1188" y="3200"/>
                </a:lnTo>
                <a:lnTo>
                  <a:pt x="1202" y="3194"/>
                </a:lnTo>
                <a:lnTo>
                  <a:pt x="1215" y="3188"/>
                </a:lnTo>
                <a:lnTo>
                  <a:pt x="1226" y="3179"/>
                </a:lnTo>
                <a:lnTo>
                  <a:pt x="1238" y="3170"/>
                </a:lnTo>
                <a:lnTo>
                  <a:pt x="1248" y="3161"/>
                </a:lnTo>
                <a:lnTo>
                  <a:pt x="1256" y="3150"/>
                </a:lnTo>
                <a:lnTo>
                  <a:pt x="1256" y="3153"/>
                </a:lnTo>
                <a:lnTo>
                  <a:pt x="1256" y="3156"/>
                </a:lnTo>
                <a:lnTo>
                  <a:pt x="1255" y="3158"/>
                </a:lnTo>
                <a:lnTo>
                  <a:pt x="1279" y="3144"/>
                </a:lnTo>
                <a:lnTo>
                  <a:pt x="1302" y="3129"/>
                </a:lnTo>
                <a:lnTo>
                  <a:pt x="1301" y="3135"/>
                </a:lnTo>
                <a:lnTo>
                  <a:pt x="1300" y="3137"/>
                </a:lnTo>
                <a:lnTo>
                  <a:pt x="1298" y="3138"/>
                </a:lnTo>
                <a:lnTo>
                  <a:pt x="1296" y="3140"/>
                </a:lnTo>
                <a:lnTo>
                  <a:pt x="1293" y="3140"/>
                </a:lnTo>
                <a:lnTo>
                  <a:pt x="1286" y="3140"/>
                </a:lnTo>
                <a:lnTo>
                  <a:pt x="1290" y="3142"/>
                </a:lnTo>
                <a:lnTo>
                  <a:pt x="1292" y="3143"/>
                </a:lnTo>
                <a:lnTo>
                  <a:pt x="1294" y="3144"/>
                </a:lnTo>
                <a:lnTo>
                  <a:pt x="1299" y="3144"/>
                </a:lnTo>
                <a:lnTo>
                  <a:pt x="1287" y="3149"/>
                </a:lnTo>
                <a:lnTo>
                  <a:pt x="1273" y="3154"/>
                </a:lnTo>
                <a:lnTo>
                  <a:pt x="1246" y="3167"/>
                </a:lnTo>
                <a:lnTo>
                  <a:pt x="1250" y="3166"/>
                </a:lnTo>
                <a:lnTo>
                  <a:pt x="1255" y="3166"/>
                </a:lnTo>
                <a:lnTo>
                  <a:pt x="1259" y="3167"/>
                </a:lnTo>
                <a:lnTo>
                  <a:pt x="1244" y="3176"/>
                </a:lnTo>
                <a:lnTo>
                  <a:pt x="1228" y="3186"/>
                </a:lnTo>
                <a:lnTo>
                  <a:pt x="1215" y="3196"/>
                </a:lnTo>
                <a:lnTo>
                  <a:pt x="1209" y="3202"/>
                </a:lnTo>
                <a:lnTo>
                  <a:pt x="1203" y="3209"/>
                </a:lnTo>
                <a:lnTo>
                  <a:pt x="1221" y="3215"/>
                </a:lnTo>
                <a:lnTo>
                  <a:pt x="1242" y="3219"/>
                </a:lnTo>
                <a:lnTo>
                  <a:pt x="1261" y="3223"/>
                </a:lnTo>
                <a:lnTo>
                  <a:pt x="1282" y="3223"/>
                </a:lnTo>
                <a:lnTo>
                  <a:pt x="1301" y="3222"/>
                </a:lnTo>
                <a:lnTo>
                  <a:pt x="1322" y="3219"/>
                </a:lnTo>
                <a:lnTo>
                  <a:pt x="1341" y="3214"/>
                </a:lnTo>
                <a:lnTo>
                  <a:pt x="1361" y="3208"/>
                </a:lnTo>
                <a:lnTo>
                  <a:pt x="1379" y="3201"/>
                </a:lnTo>
                <a:lnTo>
                  <a:pt x="1398" y="3192"/>
                </a:lnTo>
                <a:lnTo>
                  <a:pt x="1415" y="3181"/>
                </a:lnTo>
                <a:lnTo>
                  <a:pt x="1432" y="3169"/>
                </a:lnTo>
                <a:lnTo>
                  <a:pt x="1447" y="3156"/>
                </a:lnTo>
                <a:lnTo>
                  <a:pt x="1462" y="3141"/>
                </a:lnTo>
                <a:lnTo>
                  <a:pt x="1475" y="3126"/>
                </a:lnTo>
                <a:lnTo>
                  <a:pt x="1487" y="3110"/>
                </a:lnTo>
                <a:lnTo>
                  <a:pt x="1493" y="3099"/>
                </a:lnTo>
                <a:lnTo>
                  <a:pt x="1501" y="3092"/>
                </a:lnTo>
                <a:lnTo>
                  <a:pt x="1509" y="3087"/>
                </a:lnTo>
                <a:lnTo>
                  <a:pt x="1517" y="3084"/>
                </a:lnTo>
                <a:lnTo>
                  <a:pt x="1525" y="3083"/>
                </a:lnTo>
                <a:lnTo>
                  <a:pt x="1534" y="3083"/>
                </a:lnTo>
                <a:lnTo>
                  <a:pt x="1543" y="3085"/>
                </a:lnTo>
                <a:lnTo>
                  <a:pt x="1551" y="3089"/>
                </a:lnTo>
                <a:lnTo>
                  <a:pt x="1560" y="3094"/>
                </a:lnTo>
                <a:lnTo>
                  <a:pt x="1570" y="3100"/>
                </a:lnTo>
                <a:lnTo>
                  <a:pt x="1579" y="3107"/>
                </a:lnTo>
                <a:lnTo>
                  <a:pt x="1589" y="3117"/>
                </a:lnTo>
                <a:lnTo>
                  <a:pt x="1608" y="3136"/>
                </a:lnTo>
                <a:lnTo>
                  <a:pt x="1627" y="3159"/>
                </a:lnTo>
                <a:lnTo>
                  <a:pt x="1646" y="3185"/>
                </a:lnTo>
                <a:lnTo>
                  <a:pt x="1663" y="3210"/>
                </a:lnTo>
                <a:lnTo>
                  <a:pt x="1697" y="3263"/>
                </a:lnTo>
                <a:lnTo>
                  <a:pt x="1726" y="3308"/>
                </a:lnTo>
                <a:lnTo>
                  <a:pt x="1737" y="3326"/>
                </a:lnTo>
                <a:lnTo>
                  <a:pt x="1746" y="3340"/>
                </a:lnTo>
                <a:lnTo>
                  <a:pt x="1769" y="3370"/>
                </a:lnTo>
                <a:lnTo>
                  <a:pt x="1785" y="3397"/>
                </a:lnTo>
                <a:lnTo>
                  <a:pt x="1791" y="3408"/>
                </a:lnTo>
                <a:lnTo>
                  <a:pt x="1795" y="3418"/>
                </a:lnTo>
                <a:lnTo>
                  <a:pt x="1799" y="3427"/>
                </a:lnTo>
                <a:lnTo>
                  <a:pt x="1801" y="3433"/>
                </a:lnTo>
                <a:lnTo>
                  <a:pt x="1801" y="3438"/>
                </a:lnTo>
                <a:lnTo>
                  <a:pt x="1799" y="3441"/>
                </a:lnTo>
                <a:lnTo>
                  <a:pt x="1798" y="3442"/>
                </a:lnTo>
                <a:lnTo>
                  <a:pt x="1795" y="3442"/>
                </a:lnTo>
                <a:lnTo>
                  <a:pt x="1790" y="3441"/>
                </a:lnTo>
                <a:lnTo>
                  <a:pt x="1783" y="3438"/>
                </a:lnTo>
                <a:lnTo>
                  <a:pt x="1774" y="3432"/>
                </a:lnTo>
                <a:lnTo>
                  <a:pt x="1764" y="3424"/>
                </a:lnTo>
                <a:lnTo>
                  <a:pt x="1750" y="3413"/>
                </a:lnTo>
                <a:lnTo>
                  <a:pt x="1749" y="3416"/>
                </a:lnTo>
                <a:lnTo>
                  <a:pt x="1748" y="3419"/>
                </a:lnTo>
                <a:lnTo>
                  <a:pt x="1749" y="3422"/>
                </a:lnTo>
                <a:lnTo>
                  <a:pt x="1737" y="3413"/>
                </a:lnTo>
                <a:lnTo>
                  <a:pt x="1723" y="3402"/>
                </a:lnTo>
                <a:lnTo>
                  <a:pt x="1710" y="3390"/>
                </a:lnTo>
                <a:lnTo>
                  <a:pt x="1700" y="3379"/>
                </a:lnTo>
                <a:lnTo>
                  <a:pt x="1700" y="3382"/>
                </a:lnTo>
                <a:lnTo>
                  <a:pt x="1700" y="3385"/>
                </a:lnTo>
                <a:lnTo>
                  <a:pt x="1699" y="3389"/>
                </a:lnTo>
                <a:lnTo>
                  <a:pt x="1691" y="3374"/>
                </a:lnTo>
                <a:lnTo>
                  <a:pt x="1681" y="3359"/>
                </a:lnTo>
                <a:lnTo>
                  <a:pt x="1670" y="3346"/>
                </a:lnTo>
                <a:lnTo>
                  <a:pt x="1658" y="3335"/>
                </a:lnTo>
                <a:lnTo>
                  <a:pt x="1643" y="3324"/>
                </a:lnTo>
                <a:lnTo>
                  <a:pt x="1628" y="3314"/>
                </a:lnTo>
                <a:lnTo>
                  <a:pt x="1612" y="3307"/>
                </a:lnTo>
                <a:lnTo>
                  <a:pt x="1594" y="3300"/>
                </a:lnTo>
                <a:lnTo>
                  <a:pt x="1577" y="3293"/>
                </a:lnTo>
                <a:lnTo>
                  <a:pt x="1559" y="3289"/>
                </a:lnTo>
                <a:lnTo>
                  <a:pt x="1541" y="3285"/>
                </a:lnTo>
                <a:lnTo>
                  <a:pt x="1523" y="3283"/>
                </a:lnTo>
                <a:lnTo>
                  <a:pt x="1506" y="3282"/>
                </a:lnTo>
                <a:lnTo>
                  <a:pt x="1488" y="3282"/>
                </a:lnTo>
                <a:lnTo>
                  <a:pt x="1472" y="3283"/>
                </a:lnTo>
                <a:lnTo>
                  <a:pt x="1457" y="3285"/>
                </a:lnTo>
                <a:lnTo>
                  <a:pt x="1462" y="3296"/>
                </a:lnTo>
                <a:lnTo>
                  <a:pt x="1468" y="3307"/>
                </a:lnTo>
                <a:lnTo>
                  <a:pt x="1475" y="3315"/>
                </a:lnTo>
                <a:lnTo>
                  <a:pt x="1482" y="3323"/>
                </a:lnTo>
                <a:lnTo>
                  <a:pt x="1498" y="3339"/>
                </a:lnTo>
                <a:lnTo>
                  <a:pt x="1515" y="3355"/>
                </a:lnTo>
                <a:lnTo>
                  <a:pt x="1510" y="3355"/>
                </a:lnTo>
                <a:lnTo>
                  <a:pt x="1506" y="3354"/>
                </a:lnTo>
                <a:lnTo>
                  <a:pt x="1501" y="3351"/>
                </a:lnTo>
                <a:lnTo>
                  <a:pt x="1525" y="3374"/>
                </a:lnTo>
                <a:lnTo>
                  <a:pt x="1538" y="3384"/>
                </a:lnTo>
                <a:lnTo>
                  <a:pt x="1545" y="3388"/>
                </a:lnTo>
                <a:lnTo>
                  <a:pt x="1551" y="3391"/>
                </a:lnTo>
                <a:lnTo>
                  <a:pt x="1545" y="3390"/>
                </a:lnTo>
                <a:lnTo>
                  <a:pt x="1542" y="3391"/>
                </a:lnTo>
                <a:lnTo>
                  <a:pt x="1540" y="3391"/>
                </a:lnTo>
                <a:lnTo>
                  <a:pt x="1535" y="3392"/>
                </a:lnTo>
                <a:lnTo>
                  <a:pt x="1557" y="3412"/>
                </a:lnTo>
                <a:lnTo>
                  <a:pt x="1581" y="3431"/>
                </a:lnTo>
                <a:lnTo>
                  <a:pt x="1577" y="3431"/>
                </a:lnTo>
                <a:lnTo>
                  <a:pt x="1574" y="3433"/>
                </a:lnTo>
                <a:lnTo>
                  <a:pt x="1568" y="3436"/>
                </a:lnTo>
                <a:lnTo>
                  <a:pt x="1575" y="3445"/>
                </a:lnTo>
                <a:lnTo>
                  <a:pt x="1583" y="3454"/>
                </a:lnTo>
                <a:lnTo>
                  <a:pt x="1590" y="3463"/>
                </a:lnTo>
                <a:lnTo>
                  <a:pt x="1598" y="3470"/>
                </a:lnTo>
                <a:lnTo>
                  <a:pt x="1608" y="3478"/>
                </a:lnTo>
                <a:lnTo>
                  <a:pt x="1617" y="3486"/>
                </a:lnTo>
                <a:lnTo>
                  <a:pt x="1626" y="3492"/>
                </a:lnTo>
                <a:lnTo>
                  <a:pt x="1636" y="3498"/>
                </a:lnTo>
                <a:lnTo>
                  <a:pt x="1626" y="3499"/>
                </a:lnTo>
                <a:lnTo>
                  <a:pt x="1616" y="3498"/>
                </a:lnTo>
                <a:lnTo>
                  <a:pt x="1606" y="3496"/>
                </a:lnTo>
                <a:lnTo>
                  <a:pt x="1597" y="3492"/>
                </a:lnTo>
                <a:lnTo>
                  <a:pt x="1589" y="3486"/>
                </a:lnTo>
                <a:lnTo>
                  <a:pt x="1582" y="3479"/>
                </a:lnTo>
                <a:lnTo>
                  <a:pt x="1575" y="3471"/>
                </a:lnTo>
                <a:lnTo>
                  <a:pt x="1568" y="3462"/>
                </a:lnTo>
                <a:lnTo>
                  <a:pt x="1567" y="3464"/>
                </a:lnTo>
                <a:lnTo>
                  <a:pt x="1566" y="3466"/>
                </a:lnTo>
                <a:lnTo>
                  <a:pt x="1567" y="3469"/>
                </a:lnTo>
                <a:lnTo>
                  <a:pt x="1559" y="3463"/>
                </a:lnTo>
                <a:lnTo>
                  <a:pt x="1549" y="3456"/>
                </a:lnTo>
                <a:lnTo>
                  <a:pt x="1539" y="3448"/>
                </a:lnTo>
                <a:lnTo>
                  <a:pt x="1531" y="3440"/>
                </a:lnTo>
                <a:lnTo>
                  <a:pt x="1533" y="3442"/>
                </a:lnTo>
                <a:lnTo>
                  <a:pt x="1533" y="3444"/>
                </a:lnTo>
                <a:lnTo>
                  <a:pt x="1531" y="3449"/>
                </a:lnTo>
                <a:lnTo>
                  <a:pt x="1523" y="3436"/>
                </a:lnTo>
                <a:lnTo>
                  <a:pt x="1514" y="3426"/>
                </a:lnTo>
                <a:lnTo>
                  <a:pt x="1503" y="3416"/>
                </a:lnTo>
                <a:lnTo>
                  <a:pt x="1490" y="3407"/>
                </a:lnTo>
                <a:lnTo>
                  <a:pt x="1477" y="3400"/>
                </a:lnTo>
                <a:lnTo>
                  <a:pt x="1464" y="3394"/>
                </a:lnTo>
                <a:lnTo>
                  <a:pt x="1448" y="3390"/>
                </a:lnTo>
                <a:lnTo>
                  <a:pt x="1433" y="3386"/>
                </a:lnTo>
                <a:lnTo>
                  <a:pt x="1417" y="3384"/>
                </a:lnTo>
                <a:lnTo>
                  <a:pt x="1402" y="3383"/>
                </a:lnTo>
                <a:lnTo>
                  <a:pt x="1387" y="3383"/>
                </a:lnTo>
                <a:lnTo>
                  <a:pt x="1371" y="3384"/>
                </a:lnTo>
                <a:lnTo>
                  <a:pt x="1357" y="3386"/>
                </a:lnTo>
                <a:lnTo>
                  <a:pt x="1343" y="3390"/>
                </a:lnTo>
                <a:lnTo>
                  <a:pt x="1330" y="3395"/>
                </a:lnTo>
                <a:lnTo>
                  <a:pt x="1318" y="3401"/>
                </a:lnTo>
                <a:lnTo>
                  <a:pt x="1323" y="3407"/>
                </a:lnTo>
                <a:lnTo>
                  <a:pt x="1328" y="3414"/>
                </a:lnTo>
                <a:lnTo>
                  <a:pt x="1338" y="3424"/>
                </a:lnTo>
                <a:lnTo>
                  <a:pt x="1351" y="3433"/>
                </a:lnTo>
                <a:lnTo>
                  <a:pt x="1364" y="3442"/>
                </a:lnTo>
                <a:lnTo>
                  <a:pt x="1360" y="3442"/>
                </a:lnTo>
                <a:lnTo>
                  <a:pt x="1356" y="3442"/>
                </a:lnTo>
                <a:lnTo>
                  <a:pt x="1352" y="3441"/>
                </a:lnTo>
                <a:lnTo>
                  <a:pt x="1374" y="3455"/>
                </a:lnTo>
                <a:lnTo>
                  <a:pt x="1386" y="3461"/>
                </a:lnTo>
                <a:lnTo>
                  <a:pt x="1397" y="3465"/>
                </a:lnTo>
                <a:lnTo>
                  <a:pt x="1393" y="3465"/>
                </a:lnTo>
                <a:lnTo>
                  <a:pt x="1391" y="3465"/>
                </a:lnTo>
                <a:lnTo>
                  <a:pt x="1389" y="3466"/>
                </a:lnTo>
                <a:lnTo>
                  <a:pt x="1385" y="3467"/>
                </a:lnTo>
                <a:lnTo>
                  <a:pt x="1405" y="3479"/>
                </a:lnTo>
                <a:lnTo>
                  <a:pt x="1427" y="3491"/>
                </a:lnTo>
                <a:lnTo>
                  <a:pt x="1422" y="3493"/>
                </a:lnTo>
                <a:lnTo>
                  <a:pt x="1417" y="3496"/>
                </a:lnTo>
                <a:lnTo>
                  <a:pt x="1421" y="3497"/>
                </a:lnTo>
                <a:lnTo>
                  <a:pt x="1424" y="3499"/>
                </a:lnTo>
                <a:lnTo>
                  <a:pt x="1432" y="3507"/>
                </a:lnTo>
                <a:lnTo>
                  <a:pt x="1442" y="3517"/>
                </a:lnTo>
                <a:lnTo>
                  <a:pt x="1448" y="3524"/>
                </a:lnTo>
                <a:lnTo>
                  <a:pt x="1455" y="3529"/>
                </a:lnTo>
                <a:lnTo>
                  <a:pt x="1446" y="3530"/>
                </a:lnTo>
                <a:lnTo>
                  <a:pt x="1437" y="3530"/>
                </a:lnTo>
                <a:lnTo>
                  <a:pt x="1428" y="3529"/>
                </a:lnTo>
                <a:lnTo>
                  <a:pt x="1419" y="3528"/>
                </a:lnTo>
                <a:lnTo>
                  <a:pt x="1409" y="3525"/>
                </a:lnTo>
                <a:lnTo>
                  <a:pt x="1401" y="3521"/>
                </a:lnTo>
                <a:lnTo>
                  <a:pt x="1383" y="3514"/>
                </a:lnTo>
                <a:lnTo>
                  <a:pt x="1365" y="3505"/>
                </a:lnTo>
                <a:lnTo>
                  <a:pt x="1348" y="3495"/>
                </a:lnTo>
                <a:lnTo>
                  <a:pt x="1312" y="3471"/>
                </a:lnTo>
                <a:lnTo>
                  <a:pt x="1293" y="3460"/>
                </a:lnTo>
                <a:lnTo>
                  <a:pt x="1274" y="3449"/>
                </a:lnTo>
                <a:lnTo>
                  <a:pt x="1253" y="3439"/>
                </a:lnTo>
                <a:lnTo>
                  <a:pt x="1233" y="3432"/>
                </a:lnTo>
                <a:lnTo>
                  <a:pt x="1222" y="3429"/>
                </a:lnTo>
                <a:lnTo>
                  <a:pt x="1211" y="3426"/>
                </a:lnTo>
                <a:lnTo>
                  <a:pt x="1200" y="3424"/>
                </a:lnTo>
                <a:lnTo>
                  <a:pt x="1188" y="3423"/>
                </a:lnTo>
                <a:lnTo>
                  <a:pt x="1177" y="3423"/>
                </a:lnTo>
                <a:lnTo>
                  <a:pt x="1165" y="3424"/>
                </a:lnTo>
                <a:lnTo>
                  <a:pt x="1152" y="3425"/>
                </a:lnTo>
                <a:lnTo>
                  <a:pt x="1139" y="3428"/>
                </a:lnTo>
                <a:lnTo>
                  <a:pt x="1145" y="3436"/>
                </a:lnTo>
                <a:lnTo>
                  <a:pt x="1151" y="3443"/>
                </a:lnTo>
                <a:lnTo>
                  <a:pt x="1158" y="3451"/>
                </a:lnTo>
                <a:lnTo>
                  <a:pt x="1165" y="3457"/>
                </a:lnTo>
                <a:lnTo>
                  <a:pt x="1179" y="3469"/>
                </a:lnTo>
                <a:lnTo>
                  <a:pt x="1196" y="3481"/>
                </a:lnTo>
                <a:lnTo>
                  <a:pt x="1190" y="3481"/>
                </a:lnTo>
                <a:lnTo>
                  <a:pt x="1185" y="3481"/>
                </a:lnTo>
                <a:lnTo>
                  <a:pt x="1180" y="3479"/>
                </a:lnTo>
                <a:lnTo>
                  <a:pt x="1208" y="3497"/>
                </a:lnTo>
                <a:lnTo>
                  <a:pt x="1222" y="3505"/>
                </a:lnTo>
                <a:lnTo>
                  <a:pt x="1230" y="3508"/>
                </a:lnTo>
                <a:lnTo>
                  <a:pt x="1237" y="3510"/>
                </a:lnTo>
                <a:lnTo>
                  <a:pt x="1231" y="3510"/>
                </a:lnTo>
                <a:lnTo>
                  <a:pt x="1227" y="3511"/>
                </a:lnTo>
                <a:lnTo>
                  <a:pt x="1225" y="3512"/>
                </a:lnTo>
                <a:lnTo>
                  <a:pt x="1220" y="3512"/>
                </a:lnTo>
                <a:lnTo>
                  <a:pt x="1234" y="3520"/>
                </a:lnTo>
                <a:lnTo>
                  <a:pt x="1247" y="3530"/>
                </a:lnTo>
                <a:lnTo>
                  <a:pt x="1259" y="3539"/>
                </a:lnTo>
                <a:lnTo>
                  <a:pt x="1272" y="3548"/>
                </a:lnTo>
                <a:lnTo>
                  <a:pt x="1260" y="3549"/>
                </a:lnTo>
                <a:lnTo>
                  <a:pt x="1250" y="3548"/>
                </a:lnTo>
                <a:lnTo>
                  <a:pt x="1240" y="3547"/>
                </a:lnTo>
                <a:lnTo>
                  <a:pt x="1231" y="3544"/>
                </a:lnTo>
                <a:lnTo>
                  <a:pt x="1221" y="3540"/>
                </a:lnTo>
                <a:lnTo>
                  <a:pt x="1213" y="3534"/>
                </a:lnTo>
                <a:lnTo>
                  <a:pt x="1205" y="3527"/>
                </a:lnTo>
                <a:lnTo>
                  <a:pt x="1197" y="3516"/>
                </a:lnTo>
                <a:lnTo>
                  <a:pt x="1196" y="3518"/>
                </a:lnTo>
                <a:lnTo>
                  <a:pt x="1196" y="3521"/>
                </a:lnTo>
                <a:lnTo>
                  <a:pt x="1197" y="3524"/>
                </a:lnTo>
                <a:lnTo>
                  <a:pt x="1187" y="3518"/>
                </a:lnTo>
                <a:lnTo>
                  <a:pt x="1178" y="3510"/>
                </a:lnTo>
                <a:lnTo>
                  <a:pt x="1169" y="3502"/>
                </a:lnTo>
                <a:lnTo>
                  <a:pt x="1161" y="3494"/>
                </a:lnTo>
                <a:lnTo>
                  <a:pt x="1162" y="3497"/>
                </a:lnTo>
                <a:lnTo>
                  <a:pt x="1162" y="3499"/>
                </a:lnTo>
                <a:lnTo>
                  <a:pt x="1161" y="3502"/>
                </a:lnTo>
                <a:lnTo>
                  <a:pt x="1155" y="3492"/>
                </a:lnTo>
                <a:lnTo>
                  <a:pt x="1146" y="3481"/>
                </a:lnTo>
                <a:lnTo>
                  <a:pt x="1136" y="3472"/>
                </a:lnTo>
                <a:lnTo>
                  <a:pt x="1125" y="3464"/>
                </a:lnTo>
                <a:lnTo>
                  <a:pt x="1112" y="3457"/>
                </a:lnTo>
                <a:lnTo>
                  <a:pt x="1099" y="3451"/>
                </a:lnTo>
                <a:lnTo>
                  <a:pt x="1085" y="3445"/>
                </a:lnTo>
                <a:lnTo>
                  <a:pt x="1070" y="3440"/>
                </a:lnTo>
                <a:lnTo>
                  <a:pt x="1056" y="3437"/>
                </a:lnTo>
                <a:lnTo>
                  <a:pt x="1041" y="3434"/>
                </a:lnTo>
                <a:lnTo>
                  <a:pt x="1025" y="3432"/>
                </a:lnTo>
                <a:lnTo>
                  <a:pt x="1011" y="3431"/>
                </a:lnTo>
                <a:lnTo>
                  <a:pt x="996" y="3430"/>
                </a:lnTo>
                <a:lnTo>
                  <a:pt x="983" y="3431"/>
                </a:lnTo>
                <a:lnTo>
                  <a:pt x="971" y="3432"/>
                </a:lnTo>
                <a:lnTo>
                  <a:pt x="959" y="3434"/>
                </a:lnTo>
                <a:lnTo>
                  <a:pt x="965" y="3441"/>
                </a:lnTo>
                <a:lnTo>
                  <a:pt x="969" y="3448"/>
                </a:lnTo>
                <a:lnTo>
                  <a:pt x="979" y="3459"/>
                </a:lnTo>
                <a:lnTo>
                  <a:pt x="990" y="3469"/>
                </a:lnTo>
                <a:lnTo>
                  <a:pt x="1003" y="3479"/>
                </a:lnTo>
                <a:lnTo>
                  <a:pt x="998" y="3479"/>
                </a:lnTo>
                <a:lnTo>
                  <a:pt x="994" y="3479"/>
                </a:lnTo>
                <a:lnTo>
                  <a:pt x="990" y="3477"/>
                </a:lnTo>
                <a:lnTo>
                  <a:pt x="1011" y="3493"/>
                </a:lnTo>
                <a:lnTo>
                  <a:pt x="1022" y="3499"/>
                </a:lnTo>
                <a:lnTo>
                  <a:pt x="1033" y="3505"/>
                </a:lnTo>
                <a:lnTo>
                  <a:pt x="1029" y="3504"/>
                </a:lnTo>
                <a:lnTo>
                  <a:pt x="1026" y="3505"/>
                </a:lnTo>
                <a:lnTo>
                  <a:pt x="1024" y="3506"/>
                </a:lnTo>
                <a:lnTo>
                  <a:pt x="1020" y="3506"/>
                </a:lnTo>
                <a:lnTo>
                  <a:pt x="1062" y="3537"/>
                </a:lnTo>
                <a:lnTo>
                  <a:pt x="1055" y="3537"/>
                </a:lnTo>
                <a:lnTo>
                  <a:pt x="1047" y="3537"/>
                </a:lnTo>
                <a:lnTo>
                  <a:pt x="1031" y="3534"/>
                </a:lnTo>
                <a:lnTo>
                  <a:pt x="1015" y="3530"/>
                </a:lnTo>
                <a:lnTo>
                  <a:pt x="999" y="3524"/>
                </a:lnTo>
                <a:lnTo>
                  <a:pt x="984" y="3515"/>
                </a:lnTo>
                <a:lnTo>
                  <a:pt x="968" y="3506"/>
                </a:lnTo>
                <a:lnTo>
                  <a:pt x="935" y="3487"/>
                </a:lnTo>
                <a:lnTo>
                  <a:pt x="918" y="3477"/>
                </a:lnTo>
                <a:lnTo>
                  <a:pt x="902" y="3468"/>
                </a:lnTo>
                <a:lnTo>
                  <a:pt x="884" y="3460"/>
                </a:lnTo>
                <a:lnTo>
                  <a:pt x="867" y="3453"/>
                </a:lnTo>
                <a:lnTo>
                  <a:pt x="848" y="3448"/>
                </a:lnTo>
                <a:lnTo>
                  <a:pt x="830" y="3444"/>
                </a:lnTo>
                <a:lnTo>
                  <a:pt x="821" y="3443"/>
                </a:lnTo>
                <a:lnTo>
                  <a:pt x="811" y="3443"/>
                </a:lnTo>
                <a:lnTo>
                  <a:pt x="801" y="3444"/>
                </a:lnTo>
                <a:lnTo>
                  <a:pt x="792" y="3445"/>
                </a:lnTo>
                <a:lnTo>
                  <a:pt x="800" y="3456"/>
                </a:lnTo>
                <a:lnTo>
                  <a:pt x="809" y="3465"/>
                </a:lnTo>
                <a:lnTo>
                  <a:pt x="819" y="3472"/>
                </a:lnTo>
                <a:lnTo>
                  <a:pt x="830" y="3480"/>
                </a:lnTo>
                <a:lnTo>
                  <a:pt x="827" y="3481"/>
                </a:lnTo>
                <a:lnTo>
                  <a:pt x="823" y="3480"/>
                </a:lnTo>
                <a:lnTo>
                  <a:pt x="820" y="3479"/>
                </a:lnTo>
                <a:lnTo>
                  <a:pt x="838" y="3491"/>
                </a:lnTo>
                <a:lnTo>
                  <a:pt x="848" y="3496"/>
                </a:lnTo>
                <a:lnTo>
                  <a:pt x="858" y="3499"/>
                </a:lnTo>
                <a:lnTo>
                  <a:pt x="854" y="3499"/>
                </a:lnTo>
                <a:lnTo>
                  <a:pt x="852" y="3500"/>
                </a:lnTo>
                <a:lnTo>
                  <a:pt x="849" y="3501"/>
                </a:lnTo>
                <a:lnTo>
                  <a:pt x="846" y="3502"/>
                </a:lnTo>
                <a:lnTo>
                  <a:pt x="864" y="3512"/>
                </a:lnTo>
                <a:lnTo>
                  <a:pt x="881" y="3521"/>
                </a:lnTo>
                <a:lnTo>
                  <a:pt x="877" y="3524"/>
                </a:lnTo>
                <a:lnTo>
                  <a:pt x="874" y="3526"/>
                </a:lnTo>
                <a:lnTo>
                  <a:pt x="883" y="3534"/>
                </a:lnTo>
                <a:lnTo>
                  <a:pt x="893" y="3541"/>
                </a:lnTo>
                <a:lnTo>
                  <a:pt x="902" y="3548"/>
                </a:lnTo>
                <a:lnTo>
                  <a:pt x="912" y="3554"/>
                </a:lnTo>
                <a:lnTo>
                  <a:pt x="905" y="3553"/>
                </a:lnTo>
                <a:lnTo>
                  <a:pt x="898" y="3553"/>
                </a:lnTo>
                <a:lnTo>
                  <a:pt x="882" y="3549"/>
                </a:lnTo>
                <a:lnTo>
                  <a:pt x="869" y="3544"/>
                </a:lnTo>
                <a:lnTo>
                  <a:pt x="856" y="3537"/>
                </a:lnTo>
                <a:lnTo>
                  <a:pt x="842" y="3529"/>
                </a:lnTo>
                <a:lnTo>
                  <a:pt x="829" y="3519"/>
                </a:lnTo>
                <a:lnTo>
                  <a:pt x="802" y="3500"/>
                </a:lnTo>
                <a:lnTo>
                  <a:pt x="789" y="3491"/>
                </a:lnTo>
                <a:lnTo>
                  <a:pt x="774" y="3482"/>
                </a:lnTo>
                <a:lnTo>
                  <a:pt x="760" y="3474"/>
                </a:lnTo>
                <a:lnTo>
                  <a:pt x="745" y="3468"/>
                </a:lnTo>
                <a:lnTo>
                  <a:pt x="728" y="3464"/>
                </a:lnTo>
                <a:lnTo>
                  <a:pt x="719" y="3462"/>
                </a:lnTo>
                <a:lnTo>
                  <a:pt x="711" y="3461"/>
                </a:lnTo>
                <a:lnTo>
                  <a:pt x="702" y="3461"/>
                </a:lnTo>
                <a:lnTo>
                  <a:pt x="692" y="3461"/>
                </a:lnTo>
                <a:lnTo>
                  <a:pt x="682" y="3462"/>
                </a:lnTo>
                <a:lnTo>
                  <a:pt x="672" y="3464"/>
                </a:lnTo>
                <a:lnTo>
                  <a:pt x="678" y="3473"/>
                </a:lnTo>
                <a:lnTo>
                  <a:pt x="684" y="3480"/>
                </a:lnTo>
                <a:lnTo>
                  <a:pt x="691" y="3487"/>
                </a:lnTo>
                <a:lnTo>
                  <a:pt x="701" y="3494"/>
                </a:lnTo>
                <a:lnTo>
                  <a:pt x="697" y="3494"/>
                </a:lnTo>
                <a:lnTo>
                  <a:pt x="695" y="3494"/>
                </a:lnTo>
                <a:lnTo>
                  <a:pt x="692" y="3493"/>
                </a:lnTo>
                <a:lnTo>
                  <a:pt x="700" y="3500"/>
                </a:lnTo>
                <a:lnTo>
                  <a:pt x="708" y="3507"/>
                </a:lnTo>
                <a:lnTo>
                  <a:pt x="716" y="3514"/>
                </a:lnTo>
                <a:lnTo>
                  <a:pt x="720" y="3517"/>
                </a:lnTo>
                <a:lnTo>
                  <a:pt x="724" y="3518"/>
                </a:lnTo>
                <a:lnTo>
                  <a:pt x="721" y="3518"/>
                </a:lnTo>
                <a:lnTo>
                  <a:pt x="720" y="3519"/>
                </a:lnTo>
                <a:lnTo>
                  <a:pt x="719" y="3520"/>
                </a:lnTo>
                <a:lnTo>
                  <a:pt x="716" y="3520"/>
                </a:lnTo>
                <a:lnTo>
                  <a:pt x="727" y="3531"/>
                </a:lnTo>
                <a:lnTo>
                  <a:pt x="740" y="3539"/>
                </a:lnTo>
                <a:lnTo>
                  <a:pt x="753" y="3547"/>
                </a:lnTo>
                <a:lnTo>
                  <a:pt x="766" y="3553"/>
                </a:lnTo>
                <a:lnTo>
                  <a:pt x="752" y="3552"/>
                </a:lnTo>
                <a:lnTo>
                  <a:pt x="739" y="3550"/>
                </a:lnTo>
                <a:lnTo>
                  <a:pt x="726" y="3547"/>
                </a:lnTo>
                <a:lnTo>
                  <a:pt x="714" y="3542"/>
                </a:lnTo>
                <a:lnTo>
                  <a:pt x="702" y="3537"/>
                </a:lnTo>
                <a:lnTo>
                  <a:pt x="690" y="3532"/>
                </a:lnTo>
                <a:lnTo>
                  <a:pt x="666" y="3518"/>
                </a:lnTo>
                <a:lnTo>
                  <a:pt x="642" y="3506"/>
                </a:lnTo>
                <a:lnTo>
                  <a:pt x="630" y="3500"/>
                </a:lnTo>
                <a:lnTo>
                  <a:pt x="616" y="3495"/>
                </a:lnTo>
                <a:lnTo>
                  <a:pt x="603" y="3491"/>
                </a:lnTo>
                <a:lnTo>
                  <a:pt x="589" y="3487"/>
                </a:lnTo>
                <a:lnTo>
                  <a:pt x="573" y="3483"/>
                </a:lnTo>
                <a:lnTo>
                  <a:pt x="557" y="3482"/>
                </a:lnTo>
                <a:lnTo>
                  <a:pt x="566" y="3492"/>
                </a:lnTo>
                <a:lnTo>
                  <a:pt x="573" y="3498"/>
                </a:lnTo>
                <a:lnTo>
                  <a:pt x="580" y="3503"/>
                </a:lnTo>
                <a:lnTo>
                  <a:pt x="568" y="3504"/>
                </a:lnTo>
                <a:lnTo>
                  <a:pt x="549" y="3505"/>
                </a:lnTo>
                <a:lnTo>
                  <a:pt x="529" y="3507"/>
                </a:lnTo>
                <a:lnTo>
                  <a:pt x="521" y="3508"/>
                </a:lnTo>
                <a:lnTo>
                  <a:pt x="515" y="3509"/>
                </a:lnTo>
                <a:lnTo>
                  <a:pt x="520" y="3510"/>
                </a:lnTo>
                <a:lnTo>
                  <a:pt x="523" y="3512"/>
                </a:lnTo>
                <a:lnTo>
                  <a:pt x="525" y="3514"/>
                </a:lnTo>
                <a:lnTo>
                  <a:pt x="526" y="3517"/>
                </a:lnTo>
                <a:lnTo>
                  <a:pt x="526" y="3521"/>
                </a:lnTo>
                <a:lnTo>
                  <a:pt x="525" y="3524"/>
                </a:lnTo>
                <a:lnTo>
                  <a:pt x="512" y="3520"/>
                </a:lnTo>
                <a:lnTo>
                  <a:pt x="496" y="3519"/>
                </a:lnTo>
                <a:lnTo>
                  <a:pt x="479" y="3518"/>
                </a:lnTo>
                <a:lnTo>
                  <a:pt x="461" y="3517"/>
                </a:lnTo>
                <a:lnTo>
                  <a:pt x="443" y="3518"/>
                </a:lnTo>
                <a:lnTo>
                  <a:pt x="423" y="3519"/>
                </a:lnTo>
                <a:lnTo>
                  <a:pt x="404" y="3521"/>
                </a:lnTo>
                <a:lnTo>
                  <a:pt x="384" y="3525"/>
                </a:lnTo>
                <a:lnTo>
                  <a:pt x="365" y="3528"/>
                </a:lnTo>
                <a:lnTo>
                  <a:pt x="345" y="3533"/>
                </a:lnTo>
                <a:lnTo>
                  <a:pt x="327" y="3538"/>
                </a:lnTo>
                <a:lnTo>
                  <a:pt x="309" y="3544"/>
                </a:lnTo>
                <a:lnTo>
                  <a:pt x="293" y="3550"/>
                </a:lnTo>
                <a:lnTo>
                  <a:pt x="277" y="3557"/>
                </a:lnTo>
                <a:lnTo>
                  <a:pt x="264" y="3567"/>
                </a:lnTo>
                <a:lnTo>
                  <a:pt x="253" y="3575"/>
                </a:lnTo>
                <a:lnTo>
                  <a:pt x="265" y="3571"/>
                </a:lnTo>
                <a:lnTo>
                  <a:pt x="276" y="3568"/>
                </a:lnTo>
                <a:lnTo>
                  <a:pt x="289" y="3565"/>
                </a:lnTo>
                <a:lnTo>
                  <a:pt x="300" y="3563"/>
                </a:lnTo>
                <a:lnTo>
                  <a:pt x="311" y="3562"/>
                </a:lnTo>
                <a:lnTo>
                  <a:pt x="323" y="3561"/>
                </a:lnTo>
                <a:lnTo>
                  <a:pt x="345" y="3562"/>
                </a:lnTo>
                <a:lnTo>
                  <a:pt x="367" y="3565"/>
                </a:lnTo>
                <a:lnTo>
                  <a:pt x="387" y="3569"/>
                </a:lnTo>
                <a:lnTo>
                  <a:pt x="409" y="3575"/>
                </a:lnTo>
                <a:lnTo>
                  <a:pt x="429" y="3582"/>
                </a:lnTo>
                <a:lnTo>
                  <a:pt x="470" y="3599"/>
                </a:lnTo>
                <a:lnTo>
                  <a:pt x="491" y="3606"/>
                </a:lnTo>
                <a:lnTo>
                  <a:pt x="512" y="3613"/>
                </a:lnTo>
                <a:lnTo>
                  <a:pt x="532" y="3619"/>
                </a:lnTo>
                <a:lnTo>
                  <a:pt x="553" y="3624"/>
                </a:lnTo>
                <a:lnTo>
                  <a:pt x="574" y="3628"/>
                </a:lnTo>
                <a:lnTo>
                  <a:pt x="596" y="3629"/>
                </a:lnTo>
                <a:lnTo>
                  <a:pt x="592" y="3638"/>
                </a:lnTo>
                <a:lnTo>
                  <a:pt x="588" y="3644"/>
                </a:lnTo>
                <a:lnTo>
                  <a:pt x="605" y="3643"/>
                </a:lnTo>
                <a:lnTo>
                  <a:pt x="621" y="3641"/>
                </a:lnTo>
                <a:lnTo>
                  <a:pt x="636" y="3637"/>
                </a:lnTo>
                <a:lnTo>
                  <a:pt x="649" y="3630"/>
                </a:lnTo>
                <a:lnTo>
                  <a:pt x="664" y="3624"/>
                </a:lnTo>
                <a:lnTo>
                  <a:pt x="677" y="3617"/>
                </a:lnTo>
                <a:lnTo>
                  <a:pt x="706" y="3600"/>
                </a:lnTo>
                <a:lnTo>
                  <a:pt x="700" y="3606"/>
                </a:lnTo>
                <a:lnTo>
                  <a:pt x="694" y="3611"/>
                </a:lnTo>
                <a:lnTo>
                  <a:pt x="687" y="3616"/>
                </a:lnTo>
                <a:lnTo>
                  <a:pt x="680" y="3620"/>
                </a:lnTo>
                <a:lnTo>
                  <a:pt x="683" y="3620"/>
                </a:lnTo>
                <a:lnTo>
                  <a:pt x="685" y="3621"/>
                </a:lnTo>
                <a:lnTo>
                  <a:pt x="687" y="3621"/>
                </a:lnTo>
                <a:lnTo>
                  <a:pt x="690" y="3621"/>
                </a:lnTo>
                <a:lnTo>
                  <a:pt x="682" y="3625"/>
                </a:lnTo>
                <a:lnTo>
                  <a:pt x="674" y="3629"/>
                </a:lnTo>
                <a:lnTo>
                  <a:pt x="657" y="3641"/>
                </a:lnTo>
                <a:lnTo>
                  <a:pt x="660" y="3640"/>
                </a:lnTo>
                <a:lnTo>
                  <a:pt x="663" y="3639"/>
                </a:lnTo>
                <a:lnTo>
                  <a:pt x="666" y="3640"/>
                </a:lnTo>
                <a:lnTo>
                  <a:pt x="656" y="3647"/>
                </a:lnTo>
                <a:lnTo>
                  <a:pt x="648" y="3654"/>
                </a:lnTo>
                <a:lnTo>
                  <a:pt x="640" y="3662"/>
                </a:lnTo>
                <a:lnTo>
                  <a:pt x="633" y="3671"/>
                </a:lnTo>
                <a:lnTo>
                  <a:pt x="644" y="3672"/>
                </a:lnTo>
                <a:lnTo>
                  <a:pt x="654" y="3674"/>
                </a:lnTo>
                <a:lnTo>
                  <a:pt x="665" y="3674"/>
                </a:lnTo>
                <a:lnTo>
                  <a:pt x="674" y="3672"/>
                </a:lnTo>
                <a:lnTo>
                  <a:pt x="692" y="3668"/>
                </a:lnTo>
                <a:lnTo>
                  <a:pt x="710" y="3663"/>
                </a:lnTo>
                <a:lnTo>
                  <a:pt x="726" y="3656"/>
                </a:lnTo>
                <a:lnTo>
                  <a:pt x="742" y="3648"/>
                </a:lnTo>
                <a:lnTo>
                  <a:pt x="756" y="3638"/>
                </a:lnTo>
                <a:lnTo>
                  <a:pt x="771" y="3628"/>
                </a:lnTo>
                <a:lnTo>
                  <a:pt x="801" y="3608"/>
                </a:lnTo>
                <a:lnTo>
                  <a:pt x="816" y="3599"/>
                </a:lnTo>
                <a:lnTo>
                  <a:pt x="831" y="3590"/>
                </a:lnTo>
                <a:lnTo>
                  <a:pt x="847" y="3583"/>
                </a:lnTo>
                <a:lnTo>
                  <a:pt x="864" y="3578"/>
                </a:lnTo>
                <a:lnTo>
                  <a:pt x="873" y="3576"/>
                </a:lnTo>
                <a:lnTo>
                  <a:pt x="882" y="3574"/>
                </a:lnTo>
                <a:lnTo>
                  <a:pt x="892" y="3574"/>
                </a:lnTo>
                <a:lnTo>
                  <a:pt x="901" y="3574"/>
                </a:lnTo>
                <a:lnTo>
                  <a:pt x="891" y="3579"/>
                </a:lnTo>
                <a:lnTo>
                  <a:pt x="881" y="3586"/>
                </a:lnTo>
                <a:lnTo>
                  <a:pt x="872" y="3593"/>
                </a:lnTo>
                <a:lnTo>
                  <a:pt x="863" y="3602"/>
                </a:lnTo>
                <a:lnTo>
                  <a:pt x="867" y="3605"/>
                </a:lnTo>
                <a:lnTo>
                  <a:pt x="870" y="3607"/>
                </a:lnTo>
                <a:lnTo>
                  <a:pt x="873" y="3608"/>
                </a:lnTo>
                <a:lnTo>
                  <a:pt x="850" y="3619"/>
                </a:lnTo>
                <a:lnTo>
                  <a:pt x="829" y="3633"/>
                </a:lnTo>
                <a:lnTo>
                  <a:pt x="833" y="3633"/>
                </a:lnTo>
                <a:lnTo>
                  <a:pt x="835" y="3634"/>
                </a:lnTo>
                <a:lnTo>
                  <a:pt x="837" y="3635"/>
                </a:lnTo>
                <a:lnTo>
                  <a:pt x="842" y="3635"/>
                </a:lnTo>
                <a:lnTo>
                  <a:pt x="830" y="3641"/>
                </a:lnTo>
                <a:lnTo>
                  <a:pt x="818" y="3647"/>
                </a:lnTo>
                <a:lnTo>
                  <a:pt x="794" y="3661"/>
                </a:lnTo>
                <a:lnTo>
                  <a:pt x="799" y="3660"/>
                </a:lnTo>
                <a:lnTo>
                  <a:pt x="803" y="3659"/>
                </a:lnTo>
                <a:lnTo>
                  <a:pt x="807" y="3660"/>
                </a:lnTo>
                <a:lnTo>
                  <a:pt x="794" y="3670"/>
                </a:lnTo>
                <a:lnTo>
                  <a:pt x="781" y="3680"/>
                </a:lnTo>
                <a:lnTo>
                  <a:pt x="774" y="3685"/>
                </a:lnTo>
                <a:lnTo>
                  <a:pt x="769" y="3691"/>
                </a:lnTo>
                <a:lnTo>
                  <a:pt x="764" y="3698"/>
                </a:lnTo>
                <a:lnTo>
                  <a:pt x="759" y="3705"/>
                </a:lnTo>
                <a:lnTo>
                  <a:pt x="771" y="3707"/>
                </a:lnTo>
                <a:lnTo>
                  <a:pt x="784" y="3709"/>
                </a:lnTo>
                <a:lnTo>
                  <a:pt x="798" y="3709"/>
                </a:lnTo>
                <a:lnTo>
                  <a:pt x="814" y="3709"/>
                </a:lnTo>
                <a:lnTo>
                  <a:pt x="828" y="3708"/>
                </a:lnTo>
                <a:lnTo>
                  <a:pt x="844" y="3706"/>
                </a:lnTo>
                <a:lnTo>
                  <a:pt x="860" y="3703"/>
                </a:lnTo>
                <a:lnTo>
                  <a:pt x="875" y="3700"/>
                </a:lnTo>
                <a:lnTo>
                  <a:pt x="891" y="3695"/>
                </a:lnTo>
                <a:lnTo>
                  <a:pt x="906" y="3690"/>
                </a:lnTo>
                <a:lnTo>
                  <a:pt x="919" y="3684"/>
                </a:lnTo>
                <a:lnTo>
                  <a:pt x="933" y="3676"/>
                </a:lnTo>
                <a:lnTo>
                  <a:pt x="945" y="3667"/>
                </a:lnTo>
                <a:lnTo>
                  <a:pt x="955" y="3658"/>
                </a:lnTo>
                <a:lnTo>
                  <a:pt x="965" y="3648"/>
                </a:lnTo>
                <a:lnTo>
                  <a:pt x="972" y="3637"/>
                </a:lnTo>
                <a:lnTo>
                  <a:pt x="973" y="3640"/>
                </a:lnTo>
                <a:lnTo>
                  <a:pt x="973" y="3642"/>
                </a:lnTo>
                <a:lnTo>
                  <a:pt x="972" y="3645"/>
                </a:lnTo>
                <a:lnTo>
                  <a:pt x="989" y="3628"/>
                </a:lnTo>
                <a:lnTo>
                  <a:pt x="999" y="3620"/>
                </a:lnTo>
                <a:lnTo>
                  <a:pt x="1010" y="3614"/>
                </a:lnTo>
                <a:lnTo>
                  <a:pt x="1009" y="3617"/>
                </a:lnTo>
                <a:lnTo>
                  <a:pt x="1009" y="3619"/>
                </a:lnTo>
                <a:lnTo>
                  <a:pt x="1010" y="3621"/>
                </a:lnTo>
                <a:lnTo>
                  <a:pt x="1015" y="3612"/>
                </a:lnTo>
                <a:lnTo>
                  <a:pt x="1021" y="3604"/>
                </a:lnTo>
                <a:lnTo>
                  <a:pt x="1028" y="3595"/>
                </a:lnTo>
                <a:lnTo>
                  <a:pt x="1035" y="3589"/>
                </a:lnTo>
                <a:lnTo>
                  <a:pt x="1043" y="3584"/>
                </a:lnTo>
                <a:lnTo>
                  <a:pt x="1052" y="3580"/>
                </a:lnTo>
                <a:lnTo>
                  <a:pt x="1060" y="3578"/>
                </a:lnTo>
                <a:lnTo>
                  <a:pt x="1070" y="3577"/>
                </a:lnTo>
                <a:lnTo>
                  <a:pt x="1048" y="3588"/>
                </a:lnTo>
                <a:lnTo>
                  <a:pt x="1050" y="3590"/>
                </a:lnTo>
                <a:lnTo>
                  <a:pt x="1053" y="3590"/>
                </a:lnTo>
                <a:lnTo>
                  <a:pt x="1057" y="3591"/>
                </a:lnTo>
                <a:lnTo>
                  <a:pt x="1047" y="3603"/>
                </a:lnTo>
                <a:lnTo>
                  <a:pt x="1035" y="3614"/>
                </a:lnTo>
                <a:lnTo>
                  <a:pt x="1023" y="3625"/>
                </a:lnTo>
                <a:lnTo>
                  <a:pt x="1011" y="3635"/>
                </a:lnTo>
                <a:lnTo>
                  <a:pt x="1016" y="3639"/>
                </a:lnTo>
                <a:lnTo>
                  <a:pt x="1022" y="3641"/>
                </a:lnTo>
                <a:lnTo>
                  <a:pt x="997" y="3655"/>
                </a:lnTo>
                <a:lnTo>
                  <a:pt x="975" y="3670"/>
                </a:lnTo>
                <a:lnTo>
                  <a:pt x="979" y="3670"/>
                </a:lnTo>
                <a:lnTo>
                  <a:pt x="981" y="3671"/>
                </a:lnTo>
                <a:lnTo>
                  <a:pt x="984" y="3672"/>
                </a:lnTo>
                <a:lnTo>
                  <a:pt x="989" y="3672"/>
                </a:lnTo>
                <a:lnTo>
                  <a:pt x="977" y="3678"/>
                </a:lnTo>
                <a:lnTo>
                  <a:pt x="963" y="3685"/>
                </a:lnTo>
                <a:lnTo>
                  <a:pt x="939" y="3701"/>
                </a:lnTo>
                <a:lnTo>
                  <a:pt x="943" y="3699"/>
                </a:lnTo>
                <a:lnTo>
                  <a:pt x="948" y="3699"/>
                </a:lnTo>
                <a:lnTo>
                  <a:pt x="952" y="3699"/>
                </a:lnTo>
                <a:lnTo>
                  <a:pt x="938" y="3710"/>
                </a:lnTo>
                <a:lnTo>
                  <a:pt x="924" y="3722"/>
                </a:lnTo>
                <a:lnTo>
                  <a:pt x="918" y="3728"/>
                </a:lnTo>
                <a:lnTo>
                  <a:pt x="912" y="3734"/>
                </a:lnTo>
                <a:lnTo>
                  <a:pt x="907" y="3741"/>
                </a:lnTo>
                <a:lnTo>
                  <a:pt x="902" y="3748"/>
                </a:lnTo>
                <a:lnTo>
                  <a:pt x="915" y="3751"/>
                </a:lnTo>
                <a:lnTo>
                  <a:pt x="930" y="3752"/>
                </a:lnTo>
                <a:lnTo>
                  <a:pt x="945" y="3752"/>
                </a:lnTo>
                <a:lnTo>
                  <a:pt x="960" y="3752"/>
                </a:lnTo>
                <a:lnTo>
                  <a:pt x="978" y="3750"/>
                </a:lnTo>
                <a:lnTo>
                  <a:pt x="994" y="3747"/>
                </a:lnTo>
                <a:lnTo>
                  <a:pt x="1012" y="3744"/>
                </a:lnTo>
                <a:lnTo>
                  <a:pt x="1028" y="3740"/>
                </a:lnTo>
                <a:lnTo>
                  <a:pt x="1046" y="3735"/>
                </a:lnTo>
                <a:lnTo>
                  <a:pt x="1061" y="3729"/>
                </a:lnTo>
                <a:lnTo>
                  <a:pt x="1076" y="3721"/>
                </a:lnTo>
                <a:lnTo>
                  <a:pt x="1091" y="3713"/>
                </a:lnTo>
                <a:lnTo>
                  <a:pt x="1103" y="3703"/>
                </a:lnTo>
                <a:lnTo>
                  <a:pt x="1114" y="3693"/>
                </a:lnTo>
                <a:lnTo>
                  <a:pt x="1125" y="3681"/>
                </a:lnTo>
                <a:lnTo>
                  <a:pt x="1129" y="3675"/>
                </a:lnTo>
                <a:lnTo>
                  <a:pt x="1132" y="3668"/>
                </a:lnTo>
                <a:lnTo>
                  <a:pt x="1133" y="3672"/>
                </a:lnTo>
                <a:lnTo>
                  <a:pt x="1133" y="3675"/>
                </a:lnTo>
                <a:lnTo>
                  <a:pt x="1132" y="3678"/>
                </a:lnTo>
                <a:lnTo>
                  <a:pt x="1140" y="3668"/>
                </a:lnTo>
                <a:lnTo>
                  <a:pt x="1150" y="3659"/>
                </a:lnTo>
                <a:lnTo>
                  <a:pt x="1162" y="3650"/>
                </a:lnTo>
                <a:lnTo>
                  <a:pt x="1172" y="3643"/>
                </a:lnTo>
                <a:lnTo>
                  <a:pt x="1171" y="3646"/>
                </a:lnTo>
                <a:lnTo>
                  <a:pt x="1172" y="3649"/>
                </a:lnTo>
                <a:lnTo>
                  <a:pt x="1173" y="3651"/>
                </a:lnTo>
                <a:lnTo>
                  <a:pt x="1183" y="3639"/>
                </a:lnTo>
                <a:lnTo>
                  <a:pt x="1194" y="3626"/>
                </a:lnTo>
                <a:lnTo>
                  <a:pt x="1206" y="3615"/>
                </a:lnTo>
                <a:lnTo>
                  <a:pt x="1212" y="3610"/>
                </a:lnTo>
                <a:lnTo>
                  <a:pt x="1218" y="3606"/>
                </a:lnTo>
                <a:lnTo>
                  <a:pt x="1214" y="3610"/>
                </a:lnTo>
                <a:lnTo>
                  <a:pt x="1210" y="3613"/>
                </a:lnTo>
                <a:lnTo>
                  <a:pt x="1215" y="3615"/>
                </a:lnTo>
                <a:lnTo>
                  <a:pt x="1217" y="3616"/>
                </a:lnTo>
                <a:lnTo>
                  <a:pt x="1221" y="3616"/>
                </a:lnTo>
                <a:lnTo>
                  <a:pt x="1201" y="3634"/>
                </a:lnTo>
                <a:lnTo>
                  <a:pt x="1181" y="3654"/>
                </a:lnTo>
                <a:lnTo>
                  <a:pt x="1185" y="3654"/>
                </a:lnTo>
                <a:lnTo>
                  <a:pt x="1187" y="3654"/>
                </a:lnTo>
                <a:lnTo>
                  <a:pt x="1190" y="3654"/>
                </a:lnTo>
                <a:lnTo>
                  <a:pt x="1196" y="3653"/>
                </a:lnTo>
                <a:lnTo>
                  <a:pt x="1184" y="3661"/>
                </a:lnTo>
                <a:lnTo>
                  <a:pt x="1173" y="3670"/>
                </a:lnTo>
                <a:lnTo>
                  <a:pt x="1152" y="3692"/>
                </a:lnTo>
                <a:lnTo>
                  <a:pt x="1157" y="3689"/>
                </a:lnTo>
                <a:lnTo>
                  <a:pt x="1161" y="3688"/>
                </a:lnTo>
                <a:lnTo>
                  <a:pt x="1165" y="3687"/>
                </a:lnTo>
                <a:lnTo>
                  <a:pt x="1150" y="3702"/>
                </a:lnTo>
                <a:lnTo>
                  <a:pt x="1137" y="3718"/>
                </a:lnTo>
                <a:lnTo>
                  <a:pt x="1131" y="3725"/>
                </a:lnTo>
                <a:lnTo>
                  <a:pt x="1125" y="3733"/>
                </a:lnTo>
                <a:lnTo>
                  <a:pt x="1120" y="3742"/>
                </a:lnTo>
                <a:lnTo>
                  <a:pt x="1115" y="3753"/>
                </a:lnTo>
                <a:lnTo>
                  <a:pt x="1129" y="3754"/>
                </a:lnTo>
                <a:lnTo>
                  <a:pt x="1144" y="3754"/>
                </a:lnTo>
                <a:lnTo>
                  <a:pt x="1159" y="3753"/>
                </a:lnTo>
                <a:lnTo>
                  <a:pt x="1174" y="3751"/>
                </a:lnTo>
                <a:lnTo>
                  <a:pt x="1190" y="3748"/>
                </a:lnTo>
                <a:lnTo>
                  <a:pt x="1206" y="3744"/>
                </a:lnTo>
                <a:lnTo>
                  <a:pt x="1221" y="3740"/>
                </a:lnTo>
                <a:lnTo>
                  <a:pt x="1237" y="3735"/>
                </a:lnTo>
                <a:lnTo>
                  <a:pt x="1252" y="3729"/>
                </a:lnTo>
                <a:lnTo>
                  <a:pt x="1265" y="3721"/>
                </a:lnTo>
                <a:lnTo>
                  <a:pt x="1280" y="3713"/>
                </a:lnTo>
                <a:lnTo>
                  <a:pt x="1292" y="3703"/>
                </a:lnTo>
                <a:lnTo>
                  <a:pt x="1303" y="3693"/>
                </a:lnTo>
                <a:lnTo>
                  <a:pt x="1314" y="3682"/>
                </a:lnTo>
                <a:lnTo>
                  <a:pt x="1323" y="3669"/>
                </a:lnTo>
                <a:lnTo>
                  <a:pt x="1331" y="3656"/>
                </a:lnTo>
                <a:lnTo>
                  <a:pt x="1331" y="3660"/>
                </a:lnTo>
                <a:lnTo>
                  <a:pt x="1332" y="3662"/>
                </a:lnTo>
                <a:lnTo>
                  <a:pt x="1331" y="3665"/>
                </a:lnTo>
                <a:lnTo>
                  <a:pt x="1340" y="3655"/>
                </a:lnTo>
                <a:lnTo>
                  <a:pt x="1353" y="3645"/>
                </a:lnTo>
                <a:lnTo>
                  <a:pt x="1365" y="3635"/>
                </a:lnTo>
                <a:lnTo>
                  <a:pt x="1376" y="3627"/>
                </a:lnTo>
                <a:lnTo>
                  <a:pt x="1375" y="3630"/>
                </a:lnTo>
                <a:lnTo>
                  <a:pt x="1376" y="3632"/>
                </a:lnTo>
                <a:lnTo>
                  <a:pt x="1377" y="3634"/>
                </a:lnTo>
                <a:lnTo>
                  <a:pt x="1387" y="3619"/>
                </a:lnTo>
                <a:lnTo>
                  <a:pt x="1397" y="3604"/>
                </a:lnTo>
                <a:lnTo>
                  <a:pt x="1408" y="3591"/>
                </a:lnTo>
                <a:lnTo>
                  <a:pt x="1421" y="3580"/>
                </a:lnTo>
                <a:lnTo>
                  <a:pt x="1435" y="3571"/>
                </a:lnTo>
                <a:lnTo>
                  <a:pt x="1450" y="3564"/>
                </a:lnTo>
                <a:lnTo>
                  <a:pt x="1467" y="3558"/>
                </a:lnTo>
                <a:lnTo>
                  <a:pt x="1484" y="3555"/>
                </a:lnTo>
                <a:lnTo>
                  <a:pt x="1479" y="3558"/>
                </a:lnTo>
                <a:lnTo>
                  <a:pt x="1475" y="3564"/>
                </a:lnTo>
                <a:lnTo>
                  <a:pt x="1468" y="3572"/>
                </a:lnTo>
                <a:lnTo>
                  <a:pt x="1465" y="3576"/>
                </a:lnTo>
                <a:lnTo>
                  <a:pt x="1462" y="3579"/>
                </a:lnTo>
                <a:lnTo>
                  <a:pt x="1457" y="3582"/>
                </a:lnTo>
                <a:lnTo>
                  <a:pt x="1450" y="3584"/>
                </a:lnTo>
                <a:lnTo>
                  <a:pt x="1453" y="3586"/>
                </a:lnTo>
                <a:lnTo>
                  <a:pt x="1455" y="3586"/>
                </a:lnTo>
                <a:lnTo>
                  <a:pt x="1460" y="3586"/>
                </a:lnTo>
                <a:lnTo>
                  <a:pt x="1450" y="3597"/>
                </a:lnTo>
                <a:lnTo>
                  <a:pt x="1441" y="3609"/>
                </a:lnTo>
                <a:lnTo>
                  <a:pt x="1422" y="3629"/>
                </a:lnTo>
                <a:lnTo>
                  <a:pt x="1426" y="3632"/>
                </a:lnTo>
                <a:lnTo>
                  <a:pt x="1429" y="3633"/>
                </a:lnTo>
                <a:lnTo>
                  <a:pt x="1432" y="3634"/>
                </a:lnTo>
                <a:lnTo>
                  <a:pt x="1411" y="3648"/>
                </a:lnTo>
                <a:lnTo>
                  <a:pt x="1392" y="3663"/>
                </a:lnTo>
                <a:lnTo>
                  <a:pt x="1396" y="3664"/>
                </a:lnTo>
                <a:lnTo>
                  <a:pt x="1398" y="3664"/>
                </a:lnTo>
                <a:lnTo>
                  <a:pt x="1400" y="3665"/>
                </a:lnTo>
                <a:lnTo>
                  <a:pt x="1405" y="3664"/>
                </a:lnTo>
                <a:lnTo>
                  <a:pt x="1395" y="3670"/>
                </a:lnTo>
                <a:lnTo>
                  <a:pt x="1384" y="3679"/>
                </a:lnTo>
                <a:lnTo>
                  <a:pt x="1362" y="3695"/>
                </a:lnTo>
                <a:lnTo>
                  <a:pt x="1366" y="3693"/>
                </a:lnTo>
                <a:lnTo>
                  <a:pt x="1370" y="3692"/>
                </a:lnTo>
                <a:lnTo>
                  <a:pt x="1374" y="3692"/>
                </a:lnTo>
                <a:lnTo>
                  <a:pt x="1362" y="3703"/>
                </a:lnTo>
                <a:lnTo>
                  <a:pt x="1352" y="3714"/>
                </a:lnTo>
                <a:lnTo>
                  <a:pt x="1341" y="3726"/>
                </a:lnTo>
                <a:lnTo>
                  <a:pt x="1337" y="3733"/>
                </a:lnTo>
                <a:lnTo>
                  <a:pt x="1333" y="3740"/>
                </a:lnTo>
                <a:lnTo>
                  <a:pt x="1345" y="3741"/>
                </a:lnTo>
                <a:lnTo>
                  <a:pt x="1358" y="3741"/>
                </a:lnTo>
                <a:lnTo>
                  <a:pt x="1371" y="3740"/>
                </a:lnTo>
                <a:lnTo>
                  <a:pt x="1386" y="3738"/>
                </a:lnTo>
                <a:lnTo>
                  <a:pt x="1401" y="3736"/>
                </a:lnTo>
                <a:lnTo>
                  <a:pt x="1415" y="3732"/>
                </a:lnTo>
                <a:lnTo>
                  <a:pt x="1431" y="3728"/>
                </a:lnTo>
                <a:lnTo>
                  <a:pt x="1446" y="3723"/>
                </a:lnTo>
                <a:lnTo>
                  <a:pt x="1461" y="3717"/>
                </a:lnTo>
                <a:lnTo>
                  <a:pt x="1474" y="3709"/>
                </a:lnTo>
                <a:lnTo>
                  <a:pt x="1487" y="3701"/>
                </a:lnTo>
                <a:lnTo>
                  <a:pt x="1500" y="3693"/>
                </a:lnTo>
                <a:lnTo>
                  <a:pt x="1510" y="3683"/>
                </a:lnTo>
                <a:lnTo>
                  <a:pt x="1519" y="3672"/>
                </a:lnTo>
                <a:lnTo>
                  <a:pt x="1527" y="3661"/>
                </a:lnTo>
                <a:lnTo>
                  <a:pt x="1533" y="3650"/>
                </a:lnTo>
                <a:lnTo>
                  <a:pt x="1534" y="3653"/>
                </a:lnTo>
                <a:lnTo>
                  <a:pt x="1535" y="3655"/>
                </a:lnTo>
                <a:lnTo>
                  <a:pt x="1534" y="3658"/>
                </a:lnTo>
                <a:lnTo>
                  <a:pt x="1549" y="3641"/>
                </a:lnTo>
                <a:lnTo>
                  <a:pt x="1558" y="3631"/>
                </a:lnTo>
                <a:lnTo>
                  <a:pt x="1566" y="3624"/>
                </a:lnTo>
                <a:lnTo>
                  <a:pt x="1565" y="3627"/>
                </a:lnTo>
                <a:lnTo>
                  <a:pt x="1566" y="3629"/>
                </a:lnTo>
                <a:lnTo>
                  <a:pt x="1567" y="3631"/>
                </a:lnTo>
                <a:lnTo>
                  <a:pt x="1589" y="3600"/>
                </a:lnTo>
                <a:lnTo>
                  <a:pt x="1601" y="3583"/>
                </a:lnTo>
                <a:lnTo>
                  <a:pt x="1615" y="3566"/>
                </a:lnTo>
                <a:lnTo>
                  <a:pt x="1628" y="3550"/>
                </a:lnTo>
                <a:lnTo>
                  <a:pt x="1641" y="3537"/>
                </a:lnTo>
                <a:lnTo>
                  <a:pt x="1649" y="3532"/>
                </a:lnTo>
                <a:lnTo>
                  <a:pt x="1656" y="3528"/>
                </a:lnTo>
                <a:lnTo>
                  <a:pt x="1662" y="3524"/>
                </a:lnTo>
                <a:lnTo>
                  <a:pt x="1669" y="3521"/>
                </a:lnTo>
                <a:lnTo>
                  <a:pt x="1617" y="3589"/>
                </a:lnTo>
                <a:lnTo>
                  <a:pt x="1622" y="3592"/>
                </a:lnTo>
                <a:lnTo>
                  <a:pt x="1625" y="3593"/>
                </a:lnTo>
                <a:lnTo>
                  <a:pt x="1629" y="3593"/>
                </a:lnTo>
                <a:lnTo>
                  <a:pt x="1606" y="3614"/>
                </a:lnTo>
                <a:lnTo>
                  <a:pt x="1586" y="3634"/>
                </a:lnTo>
                <a:lnTo>
                  <a:pt x="1590" y="3634"/>
                </a:lnTo>
                <a:lnTo>
                  <a:pt x="1593" y="3634"/>
                </a:lnTo>
                <a:lnTo>
                  <a:pt x="1596" y="3635"/>
                </a:lnTo>
                <a:lnTo>
                  <a:pt x="1601" y="3633"/>
                </a:lnTo>
                <a:lnTo>
                  <a:pt x="1595" y="3638"/>
                </a:lnTo>
                <a:lnTo>
                  <a:pt x="1589" y="3643"/>
                </a:lnTo>
                <a:lnTo>
                  <a:pt x="1577" y="3653"/>
                </a:lnTo>
                <a:lnTo>
                  <a:pt x="1554" y="3676"/>
                </a:lnTo>
                <a:lnTo>
                  <a:pt x="1558" y="3672"/>
                </a:lnTo>
                <a:lnTo>
                  <a:pt x="1563" y="3671"/>
                </a:lnTo>
                <a:lnTo>
                  <a:pt x="1568" y="3670"/>
                </a:lnTo>
                <a:lnTo>
                  <a:pt x="1555" y="3686"/>
                </a:lnTo>
                <a:lnTo>
                  <a:pt x="1543" y="3700"/>
                </a:lnTo>
                <a:lnTo>
                  <a:pt x="1538" y="3708"/>
                </a:lnTo>
                <a:lnTo>
                  <a:pt x="1533" y="3717"/>
                </a:lnTo>
                <a:lnTo>
                  <a:pt x="1528" y="3725"/>
                </a:lnTo>
                <a:lnTo>
                  <a:pt x="1525" y="3735"/>
                </a:lnTo>
                <a:lnTo>
                  <a:pt x="1540" y="3734"/>
                </a:lnTo>
                <a:lnTo>
                  <a:pt x="1555" y="3733"/>
                </a:lnTo>
                <a:lnTo>
                  <a:pt x="1572" y="3730"/>
                </a:lnTo>
                <a:lnTo>
                  <a:pt x="1588" y="3726"/>
                </a:lnTo>
                <a:lnTo>
                  <a:pt x="1605" y="3721"/>
                </a:lnTo>
                <a:lnTo>
                  <a:pt x="1623" y="3715"/>
                </a:lnTo>
                <a:lnTo>
                  <a:pt x="1640" y="3707"/>
                </a:lnTo>
                <a:lnTo>
                  <a:pt x="1658" y="3699"/>
                </a:lnTo>
                <a:lnTo>
                  <a:pt x="1673" y="3690"/>
                </a:lnTo>
                <a:lnTo>
                  <a:pt x="1689" y="3680"/>
                </a:lnTo>
                <a:lnTo>
                  <a:pt x="1703" y="3668"/>
                </a:lnTo>
                <a:lnTo>
                  <a:pt x="1716" y="3657"/>
                </a:lnTo>
                <a:lnTo>
                  <a:pt x="1728" y="3644"/>
                </a:lnTo>
                <a:lnTo>
                  <a:pt x="1737" y="3630"/>
                </a:lnTo>
                <a:lnTo>
                  <a:pt x="1744" y="3615"/>
                </a:lnTo>
                <a:lnTo>
                  <a:pt x="1747" y="3608"/>
                </a:lnTo>
                <a:lnTo>
                  <a:pt x="1749" y="3600"/>
                </a:lnTo>
                <a:lnTo>
                  <a:pt x="1751" y="3604"/>
                </a:lnTo>
                <a:lnTo>
                  <a:pt x="1751" y="3607"/>
                </a:lnTo>
                <a:lnTo>
                  <a:pt x="1751" y="3610"/>
                </a:lnTo>
                <a:lnTo>
                  <a:pt x="1758" y="3600"/>
                </a:lnTo>
                <a:lnTo>
                  <a:pt x="1768" y="3586"/>
                </a:lnTo>
                <a:lnTo>
                  <a:pt x="1777" y="3574"/>
                </a:lnTo>
                <a:lnTo>
                  <a:pt x="1786" y="3565"/>
                </a:lnTo>
                <a:lnTo>
                  <a:pt x="1786" y="3569"/>
                </a:lnTo>
                <a:lnTo>
                  <a:pt x="1787" y="3571"/>
                </a:lnTo>
                <a:lnTo>
                  <a:pt x="1788" y="3573"/>
                </a:lnTo>
                <a:lnTo>
                  <a:pt x="1794" y="3566"/>
                </a:lnTo>
                <a:lnTo>
                  <a:pt x="1799" y="3559"/>
                </a:lnTo>
                <a:lnTo>
                  <a:pt x="1802" y="3553"/>
                </a:lnTo>
                <a:lnTo>
                  <a:pt x="1804" y="3547"/>
                </a:lnTo>
                <a:lnTo>
                  <a:pt x="1805" y="3542"/>
                </a:lnTo>
                <a:lnTo>
                  <a:pt x="1805" y="3537"/>
                </a:lnTo>
                <a:lnTo>
                  <a:pt x="1804" y="3527"/>
                </a:lnTo>
                <a:lnTo>
                  <a:pt x="1802" y="3516"/>
                </a:lnTo>
                <a:lnTo>
                  <a:pt x="1798" y="3505"/>
                </a:lnTo>
                <a:lnTo>
                  <a:pt x="1794" y="3493"/>
                </a:lnTo>
                <a:lnTo>
                  <a:pt x="1792" y="3478"/>
                </a:lnTo>
                <a:lnTo>
                  <a:pt x="1801" y="3475"/>
                </a:lnTo>
                <a:lnTo>
                  <a:pt x="1810" y="3474"/>
                </a:lnTo>
                <a:lnTo>
                  <a:pt x="1819" y="3475"/>
                </a:lnTo>
                <a:lnTo>
                  <a:pt x="1828" y="3477"/>
                </a:lnTo>
                <a:lnTo>
                  <a:pt x="1839" y="3481"/>
                </a:lnTo>
                <a:lnTo>
                  <a:pt x="1849" y="3487"/>
                </a:lnTo>
                <a:lnTo>
                  <a:pt x="1859" y="3494"/>
                </a:lnTo>
                <a:lnTo>
                  <a:pt x="1870" y="3502"/>
                </a:lnTo>
                <a:lnTo>
                  <a:pt x="1881" y="3511"/>
                </a:lnTo>
                <a:lnTo>
                  <a:pt x="1892" y="3521"/>
                </a:lnTo>
                <a:lnTo>
                  <a:pt x="1916" y="3546"/>
                </a:lnTo>
                <a:lnTo>
                  <a:pt x="1939" y="3573"/>
                </a:lnTo>
                <a:lnTo>
                  <a:pt x="1962" y="3602"/>
                </a:lnTo>
                <a:lnTo>
                  <a:pt x="1986" y="3632"/>
                </a:lnTo>
                <a:lnTo>
                  <a:pt x="2007" y="3663"/>
                </a:lnTo>
                <a:lnTo>
                  <a:pt x="2049" y="3723"/>
                </a:lnTo>
                <a:lnTo>
                  <a:pt x="2083" y="3773"/>
                </a:lnTo>
                <a:lnTo>
                  <a:pt x="2097" y="3794"/>
                </a:lnTo>
                <a:lnTo>
                  <a:pt x="2109" y="3809"/>
                </a:lnTo>
                <a:lnTo>
                  <a:pt x="2120" y="3823"/>
                </a:lnTo>
                <a:lnTo>
                  <a:pt x="2129" y="3837"/>
                </a:lnTo>
                <a:lnTo>
                  <a:pt x="2136" y="3849"/>
                </a:lnTo>
                <a:lnTo>
                  <a:pt x="2143" y="3860"/>
                </a:lnTo>
                <a:lnTo>
                  <a:pt x="2148" y="3871"/>
                </a:lnTo>
                <a:lnTo>
                  <a:pt x="2151" y="3881"/>
                </a:lnTo>
                <a:lnTo>
                  <a:pt x="2153" y="3889"/>
                </a:lnTo>
                <a:lnTo>
                  <a:pt x="2154" y="3896"/>
                </a:lnTo>
                <a:lnTo>
                  <a:pt x="2153" y="3904"/>
                </a:lnTo>
                <a:lnTo>
                  <a:pt x="2152" y="3909"/>
                </a:lnTo>
                <a:lnTo>
                  <a:pt x="2150" y="3914"/>
                </a:lnTo>
                <a:lnTo>
                  <a:pt x="2147" y="3918"/>
                </a:lnTo>
                <a:lnTo>
                  <a:pt x="2143" y="3922"/>
                </a:lnTo>
                <a:lnTo>
                  <a:pt x="2138" y="3924"/>
                </a:lnTo>
                <a:lnTo>
                  <a:pt x="2132" y="3926"/>
                </a:lnTo>
                <a:lnTo>
                  <a:pt x="2127" y="3927"/>
                </a:lnTo>
                <a:lnTo>
                  <a:pt x="2121" y="3927"/>
                </a:lnTo>
                <a:lnTo>
                  <a:pt x="2115" y="3927"/>
                </a:lnTo>
                <a:lnTo>
                  <a:pt x="2102" y="3925"/>
                </a:lnTo>
                <a:lnTo>
                  <a:pt x="2088" y="3920"/>
                </a:lnTo>
                <a:lnTo>
                  <a:pt x="2075" y="3914"/>
                </a:lnTo>
                <a:lnTo>
                  <a:pt x="2064" y="3905"/>
                </a:lnTo>
                <a:lnTo>
                  <a:pt x="2058" y="3900"/>
                </a:lnTo>
                <a:lnTo>
                  <a:pt x="2053" y="3894"/>
                </a:lnTo>
                <a:lnTo>
                  <a:pt x="2049" y="3888"/>
                </a:lnTo>
                <a:lnTo>
                  <a:pt x="2046" y="3882"/>
                </a:lnTo>
                <a:lnTo>
                  <a:pt x="2043" y="3875"/>
                </a:lnTo>
                <a:lnTo>
                  <a:pt x="2042" y="3869"/>
                </a:lnTo>
                <a:lnTo>
                  <a:pt x="2039" y="3877"/>
                </a:lnTo>
                <a:lnTo>
                  <a:pt x="2037" y="3885"/>
                </a:lnTo>
                <a:lnTo>
                  <a:pt x="2031" y="3880"/>
                </a:lnTo>
                <a:lnTo>
                  <a:pt x="2024" y="3875"/>
                </a:lnTo>
                <a:lnTo>
                  <a:pt x="2010" y="3860"/>
                </a:lnTo>
                <a:lnTo>
                  <a:pt x="1998" y="3845"/>
                </a:lnTo>
                <a:lnTo>
                  <a:pt x="1989" y="3831"/>
                </a:lnTo>
                <a:lnTo>
                  <a:pt x="1989" y="3835"/>
                </a:lnTo>
                <a:lnTo>
                  <a:pt x="1988" y="3838"/>
                </a:lnTo>
                <a:lnTo>
                  <a:pt x="1986" y="3842"/>
                </a:lnTo>
                <a:lnTo>
                  <a:pt x="1975" y="3828"/>
                </a:lnTo>
                <a:lnTo>
                  <a:pt x="1963" y="3814"/>
                </a:lnTo>
                <a:lnTo>
                  <a:pt x="1950" y="3803"/>
                </a:lnTo>
                <a:lnTo>
                  <a:pt x="1935" y="3792"/>
                </a:lnTo>
                <a:lnTo>
                  <a:pt x="1933" y="3797"/>
                </a:lnTo>
                <a:lnTo>
                  <a:pt x="1932" y="3803"/>
                </a:lnTo>
                <a:lnTo>
                  <a:pt x="1917" y="3795"/>
                </a:lnTo>
                <a:lnTo>
                  <a:pt x="1902" y="3785"/>
                </a:lnTo>
                <a:lnTo>
                  <a:pt x="1889" y="3776"/>
                </a:lnTo>
                <a:lnTo>
                  <a:pt x="1875" y="3766"/>
                </a:lnTo>
                <a:lnTo>
                  <a:pt x="1858" y="3764"/>
                </a:lnTo>
                <a:lnTo>
                  <a:pt x="1838" y="3764"/>
                </a:lnTo>
                <a:lnTo>
                  <a:pt x="1816" y="3765"/>
                </a:lnTo>
                <a:lnTo>
                  <a:pt x="1792" y="3767"/>
                </a:lnTo>
                <a:lnTo>
                  <a:pt x="1769" y="3771"/>
                </a:lnTo>
                <a:lnTo>
                  <a:pt x="1746" y="3777"/>
                </a:lnTo>
                <a:lnTo>
                  <a:pt x="1724" y="3784"/>
                </a:lnTo>
                <a:lnTo>
                  <a:pt x="1705" y="3793"/>
                </a:lnTo>
                <a:lnTo>
                  <a:pt x="1711" y="3803"/>
                </a:lnTo>
                <a:lnTo>
                  <a:pt x="1717" y="3812"/>
                </a:lnTo>
                <a:lnTo>
                  <a:pt x="1726" y="3820"/>
                </a:lnTo>
                <a:lnTo>
                  <a:pt x="1733" y="3828"/>
                </a:lnTo>
                <a:lnTo>
                  <a:pt x="1750" y="3841"/>
                </a:lnTo>
                <a:lnTo>
                  <a:pt x="1768" y="3855"/>
                </a:lnTo>
                <a:lnTo>
                  <a:pt x="1765" y="3857"/>
                </a:lnTo>
                <a:lnTo>
                  <a:pt x="1762" y="3858"/>
                </a:lnTo>
                <a:lnTo>
                  <a:pt x="1758" y="3858"/>
                </a:lnTo>
                <a:lnTo>
                  <a:pt x="1773" y="3867"/>
                </a:lnTo>
                <a:lnTo>
                  <a:pt x="1789" y="3874"/>
                </a:lnTo>
                <a:lnTo>
                  <a:pt x="1798" y="3877"/>
                </a:lnTo>
                <a:lnTo>
                  <a:pt x="1806" y="3880"/>
                </a:lnTo>
                <a:lnTo>
                  <a:pt x="1814" y="3881"/>
                </a:lnTo>
                <a:lnTo>
                  <a:pt x="1822" y="3881"/>
                </a:lnTo>
                <a:lnTo>
                  <a:pt x="1816" y="3883"/>
                </a:lnTo>
                <a:lnTo>
                  <a:pt x="1811" y="3885"/>
                </a:lnTo>
                <a:lnTo>
                  <a:pt x="1803" y="3889"/>
                </a:lnTo>
                <a:lnTo>
                  <a:pt x="1833" y="3903"/>
                </a:lnTo>
                <a:lnTo>
                  <a:pt x="1864" y="3916"/>
                </a:lnTo>
                <a:lnTo>
                  <a:pt x="1859" y="3916"/>
                </a:lnTo>
                <a:lnTo>
                  <a:pt x="1854" y="3917"/>
                </a:lnTo>
                <a:lnTo>
                  <a:pt x="1842" y="3919"/>
                </a:lnTo>
                <a:lnTo>
                  <a:pt x="1864" y="3931"/>
                </a:lnTo>
                <a:lnTo>
                  <a:pt x="1886" y="3946"/>
                </a:lnTo>
                <a:lnTo>
                  <a:pt x="1882" y="3946"/>
                </a:lnTo>
                <a:lnTo>
                  <a:pt x="1878" y="3948"/>
                </a:lnTo>
                <a:lnTo>
                  <a:pt x="1869" y="3953"/>
                </a:lnTo>
                <a:lnTo>
                  <a:pt x="1859" y="3961"/>
                </a:lnTo>
                <a:lnTo>
                  <a:pt x="1874" y="3969"/>
                </a:lnTo>
                <a:lnTo>
                  <a:pt x="1890" y="3978"/>
                </a:lnTo>
                <a:lnTo>
                  <a:pt x="1906" y="3985"/>
                </a:lnTo>
                <a:lnTo>
                  <a:pt x="1924" y="3990"/>
                </a:lnTo>
                <a:lnTo>
                  <a:pt x="1942" y="3994"/>
                </a:lnTo>
                <a:lnTo>
                  <a:pt x="1961" y="3996"/>
                </a:lnTo>
                <a:lnTo>
                  <a:pt x="1979" y="3996"/>
                </a:lnTo>
                <a:lnTo>
                  <a:pt x="1990" y="3995"/>
                </a:lnTo>
                <a:lnTo>
                  <a:pt x="1999" y="3994"/>
                </a:lnTo>
                <a:lnTo>
                  <a:pt x="1988" y="3999"/>
                </a:lnTo>
                <a:lnTo>
                  <a:pt x="1976" y="4003"/>
                </a:lnTo>
                <a:lnTo>
                  <a:pt x="1966" y="4006"/>
                </a:lnTo>
                <a:lnTo>
                  <a:pt x="1955" y="4009"/>
                </a:lnTo>
                <a:lnTo>
                  <a:pt x="1945" y="4010"/>
                </a:lnTo>
                <a:lnTo>
                  <a:pt x="1935" y="4010"/>
                </a:lnTo>
                <a:lnTo>
                  <a:pt x="1926" y="4010"/>
                </a:lnTo>
                <a:lnTo>
                  <a:pt x="1917" y="4008"/>
                </a:lnTo>
                <a:lnTo>
                  <a:pt x="1907" y="4006"/>
                </a:lnTo>
                <a:lnTo>
                  <a:pt x="1898" y="4002"/>
                </a:lnTo>
                <a:lnTo>
                  <a:pt x="1890" y="3997"/>
                </a:lnTo>
                <a:lnTo>
                  <a:pt x="1882" y="3991"/>
                </a:lnTo>
                <a:lnTo>
                  <a:pt x="1874" y="3984"/>
                </a:lnTo>
                <a:lnTo>
                  <a:pt x="1865" y="3974"/>
                </a:lnTo>
                <a:lnTo>
                  <a:pt x="1858" y="3965"/>
                </a:lnTo>
                <a:lnTo>
                  <a:pt x="1850" y="3954"/>
                </a:lnTo>
                <a:lnTo>
                  <a:pt x="1848" y="3959"/>
                </a:lnTo>
                <a:lnTo>
                  <a:pt x="1846" y="3964"/>
                </a:lnTo>
                <a:lnTo>
                  <a:pt x="1845" y="3968"/>
                </a:lnTo>
                <a:lnTo>
                  <a:pt x="1845" y="3974"/>
                </a:lnTo>
                <a:lnTo>
                  <a:pt x="1839" y="3970"/>
                </a:lnTo>
                <a:lnTo>
                  <a:pt x="1831" y="3966"/>
                </a:lnTo>
                <a:lnTo>
                  <a:pt x="1817" y="3955"/>
                </a:lnTo>
                <a:lnTo>
                  <a:pt x="1803" y="3942"/>
                </a:lnTo>
                <a:lnTo>
                  <a:pt x="1791" y="3931"/>
                </a:lnTo>
                <a:lnTo>
                  <a:pt x="1792" y="3934"/>
                </a:lnTo>
                <a:lnTo>
                  <a:pt x="1792" y="3938"/>
                </a:lnTo>
                <a:lnTo>
                  <a:pt x="1791" y="3943"/>
                </a:lnTo>
                <a:lnTo>
                  <a:pt x="1789" y="3940"/>
                </a:lnTo>
                <a:lnTo>
                  <a:pt x="1785" y="3935"/>
                </a:lnTo>
                <a:lnTo>
                  <a:pt x="1777" y="3927"/>
                </a:lnTo>
                <a:lnTo>
                  <a:pt x="1767" y="3920"/>
                </a:lnTo>
                <a:lnTo>
                  <a:pt x="1755" y="3912"/>
                </a:lnTo>
                <a:lnTo>
                  <a:pt x="1744" y="3905"/>
                </a:lnTo>
                <a:lnTo>
                  <a:pt x="1735" y="3898"/>
                </a:lnTo>
                <a:lnTo>
                  <a:pt x="1727" y="3891"/>
                </a:lnTo>
                <a:lnTo>
                  <a:pt x="1725" y="3888"/>
                </a:lnTo>
                <a:lnTo>
                  <a:pt x="1723" y="3885"/>
                </a:lnTo>
                <a:lnTo>
                  <a:pt x="1712" y="3882"/>
                </a:lnTo>
                <a:lnTo>
                  <a:pt x="1701" y="3879"/>
                </a:lnTo>
                <a:lnTo>
                  <a:pt x="1690" y="3877"/>
                </a:lnTo>
                <a:lnTo>
                  <a:pt x="1676" y="3876"/>
                </a:lnTo>
                <a:lnTo>
                  <a:pt x="1664" y="3875"/>
                </a:lnTo>
                <a:lnTo>
                  <a:pt x="1651" y="3874"/>
                </a:lnTo>
                <a:lnTo>
                  <a:pt x="1637" y="3875"/>
                </a:lnTo>
                <a:lnTo>
                  <a:pt x="1623" y="3876"/>
                </a:lnTo>
                <a:lnTo>
                  <a:pt x="1610" y="3877"/>
                </a:lnTo>
                <a:lnTo>
                  <a:pt x="1595" y="3880"/>
                </a:lnTo>
                <a:lnTo>
                  <a:pt x="1582" y="3883"/>
                </a:lnTo>
                <a:lnTo>
                  <a:pt x="1567" y="3887"/>
                </a:lnTo>
                <a:lnTo>
                  <a:pt x="1554" y="3891"/>
                </a:lnTo>
                <a:lnTo>
                  <a:pt x="1542" y="3897"/>
                </a:lnTo>
                <a:lnTo>
                  <a:pt x="1529" y="3904"/>
                </a:lnTo>
                <a:lnTo>
                  <a:pt x="1517" y="3911"/>
                </a:lnTo>
                <a:lnTo>
                  <a:pt x="1525" y="3922"/>
                </a:lnTo>
                <a:lnTo>
                  <a:pt x="1535" y="3931"/>
                </a:lnTo>
                <a:lnTo>
                  <a:pt x="1544" y="3939"/>
                </a:lnTo>
                <a:lnTo>
                  <a:pt x="1553" y="3944"/>
                </a:lnTo>
                <a:lnTo>
                  <a:pt x="1563" y="3949"/>
                </a:lnTo>
                <a:lnTo>
                  <a:pt x="1575" y="3952"/>
                </a:lnTo>
                <a:lnTo>
                  <a:pt x="1600" y="3958"/>
                </a:lnTo>
                <a:lnTo>
                  <a:pt x="1596" y="3960"/>
                </a:lnTo>
                <a:lnTo>
                  <a:pt x="1592" y="3961"/>
                </a:lnTo>
                <a:lnTo>
                  <a:pt x="1590" y="3960"/>
                </a:lnTo>
                <a:lnTo>
                  <a:pt x="1603" y="3967"/>
                </a:lnTo>
                <a:lnTo>
                  <a:pt x="1619" y="3972"/>
                </a:lnTo>
                <a:lnTo>
                  <a:pt x="1634" y="3978"/>
                </a:lnTo>
                <a:lnTo>
                  <a:pt x="1642" y="3980"/>
                </a:lnTo>
                <a:lnTo>
                  <a:pt x="1650" y="3980"/>
                </a:lnTo>
                <a:lnTo>
                  <a:pt x="1643" y="3982"/>
                </a:lnTo>
                <a:lnTo>
                  <a:pt x="1640" y="3984"/>
                </a:lnTo>
                <a:lnTo>
                  <a:pt x="1638" y="3985"/>
                </a:lnTo>
                <a:lnTo>
                  <a:pt x="1633" y="3988"/>
                </a:lnTo>
                <a:lnTo>
                  <a:pt x="1661" y="3998"/>
                </a:lnTo>
                <a:lnTo>
                  <a:pt x="1690" y="4006"/>
                </a:lnTo>
                <a:lnTo>
                  <a:pt x="1686" y="4008"/>
                </a:lnTo>
                <a:lnTo>
                  <a:pt x="1682" y="4011"/>
                </a:lnTo>
                <a:lnTo>
                  <a:pt x="1678" y="4018"/>
                </a:lnTo>
                <a:lnTo>
                  <a:pt x="1693" y="4026"/>
                </a:lnTo>
                <a:lnTo>
                  <a:pt x="1708" y="4035"/>
                </a:lnTo>
                <a:lnTo>
                  <a:pt x="1722" y="4044"/>
                </a:lnTo>
                <a:lnTo>
                  <a:pt x="1735" y="4056"/>
                </a:lnTo>
                <a:lnTo>
                  <a:pt x="1731" y="4057"/>
                </a:lnTo>
                <a:lnTo>
                  <a:pt x="1728" y="4059"/>
                </a:lnTo>
                <a:lnTo>
                  <a:pt x="1726" y="4062"/>
                </a:lnTo>
                <a:lnTo>
                  <a:pt x="1734" y="4065"/>
                </a:lnTo>
                <a:lnTo>
                  <a:pt x="1741" y="4068"/>
                </a:lnTo>
                <a:lnTo>
                  <a:pt x="1756" y="4076"/>
                </a:lnTo>
                <a:lnTo>
                  <a:pt x="1771" y="4084"/>
                </a:lnTo>
                <a:lnTo>
                  <a:pt x="1779" y="4087"/>
                </a:lnTo>
                <a:lnTo>
                  <a:pt x="1787" y="4091"/>
                </a:lnTo>
                <a:lnTo>
                  <a:pt x="1775" y="4094"/>
                </a:lnTo>
                <a:lnTo>
                  <a:pt x="1763" y="4097"/>
                </a:lnTo>
                <a:lnTo>
                  <a:pt x="1750" y="4099"/>
                </a:lnTo>
                <a:lnTo>
                  <a:pt x="1739" y="4099"/>
                </a:lnTo>
                <a:lnTo>
                  <a:pt x="1727" y="4099"/>
                </a:lnTo>
                <a:lnTo>
                  <a:pt x="1715" y="4097"/>
                </a:lnTo>
                <a:lnTo>
                  <a:pt x="1704" y="4095"/>
                </a:lnTo>
                <a:lnTo>
                  <a:pt x="1694" y="4091"/>
                </a:lnTo>
                <a:lnTo>
                  <a:pt x="1682" y="4086"/>
                </a:lnTo>
                <a:lnTo>
                  <a:pt x="1672" y="4081"/>
                </a:lnTo>
                <a:lnTo>
                  <a:pt x="1663" y="4075"/>
                </a:lnTo>
                <a:lnTo>
                  <a:pt x="1653" y="4068"/>
                </a:lnTo>
                <a:lnTo>
                  <a:pt x="1643" y="4061"/>
                </a:lnTo>
                <a:lnTo>
                  <a:pt x="1635" y="4052"/>
                </a:lnTo>
                <a:lnTo>
                  <a:pt x="1627" y="4042"/>
                </a:lnTo>
                <a:lnTo>
                  <a:pt x="1619" y="4032"/>
                </a:lnTo>
                <a:lnTo>
                  <a:pt x="1618" y="4035"/>
                </a:lnTo>
                <a:lnTo>
                  <a:pt x="1618" y="4038"/>
                </a:lnTo>
                <a:lnTo>
                  <a:pt x="1618" y="4041"/>
                </a:lnTo>
                <a:lnTo>
                  <a:pt x="1603" y="4033"/>
                </a:lnTo>
                <a:lnTo>
                  <a:pt x="1587" y="4024"/>
                </a:lnTo>
                <a:lnTo>
                  <a:pt x="1571" y="4013"/>
                </a:lnTo>
                <a:lnTo>
                  <a:pt x="1558" y="4001"/>
                </a:lnTo>
                <a:lnTo>
                  <a:pt x="1559" y="4005"/>
                </a:lnTo>
                <a:lnTo>
                  <a:pt x="1559" y="4008"/>
                </a:lnTo>
                <a:lnTo>
                  <a:pt x="1558" y="4013"/>
                </a:lnTo>
                <a:lnTo>
                  <a:pt x="1554" y="4005"/>
                </a:lnTo>
                <a:lnTo>
                  <a:pt x="1548" y="3997"/>
                </a:lnTo>
                <a:lnTo>
                  <a:pt x="1536" y="3983"/>
                </a:lnTo>
                <a:lnTo>
                  <a:pt x="1521" y="3970"/>
                </a:lnTo>
                <a:lnTo>
                  <a:pt x="1506" y="3959"/>
                </a:lnTo>
                <a:lnTo>
                  <a:pt x="1488" y="3950"/>
                </a:lnTo>
                <a:lnTo>
                  <a:pt x="1471" y="3941"/>
                </a:lnTo>
                <a:lnTo>
                  <a:pt x="1451" y="3934"/>
                </a:lnTo>
                <a:lnTo>
                  <a:pt x="1432" y="3928"/>
                </a:lnTo>
                <a:lnTo>
                  <a:pt x="1411" y="3924"/>
                </a:lnTo>
                <a:lnTo>
                  <a:pt x="1391" y="3921"/>
                </a:lnTo>
                <a:lnTo>
                  <a:pt x="1371" y="3920"/>
                </a:lnTo>
                <a:lnTo>
                  <a:pt x="1351" y="3920"/>
                </a:lnTo>
                <a:lnTo>
                  <a:pt x="1331" y="3921"/>
                </a:lnTo>
                <a:lnTo>
                  <a:pt x="1313" y="3923"/>
                </a:lnTo>
                <a:lnTo>
                  <a:pt x="1295" y="3927"/>
                </a:lnTo>
                <a:lnTo>
                  <a:pt x="1278" y="3932"/>
                </a:lnTo>
                <a:lnTo>
                  <a:pt x="1287" y="3944"/>
                </a:lnTo>
                <a:lnTo>
                  <a:pt x="1295" y="3953"/>
                </a:lnTo>
                <a:lnTo>
                  <a:pt x="1306" y="3960"/>
                </a:lnTo>
                <a:lnTo>
                  <a:pt x="1315" y="3967"/>
                </a:lnTo>
                <a:lnTo>
                  <a:pt x="1336" y="3981"/>
                </a:lnTo>
                <a:lnTo>
                  <a:pt x="1358" y="3994"/>
                </a:lnTo>
                <a:lnTo>
                  <a:pt x="1356" y="3995"/>
                </a:lnTo>
                <a:lnTo>
                  <a:pt x="1353" y="3995"/>
                </a:lnTo>
                <a:lnTo>
                  <a:pt x="1348" y="3995"/>
                </a:lnTo>
                <a:lnTo>
                  <a:pt x="1341" y="3993"/>
                </a:lnTo>
                <a:lnTo>
                  <a:pt x="1373" y="4010"/>
                </a:lnTo>
                <a:lnTo>
                  <a:pt x="1390" y="4019"/>
                </a:lnTo>
                <a:lnTo>
                  <a:pt x="1398" y="4022"/>
                </a:lnTo>
                <a:lnTo>
                  <a:pt x="1406" y="4025"/>
                </a:lnTo>
                <a:lnTo>
                  <a:pt x="1399" y="4025"/>
                </a:lnTo>
                <a:lnTo>
                  <a:pt x="1396" y="4026"/>
                </a:lnTo>
                <a:lnTo>
                  <a:pt x="1394" y="4027"/>
                </a:lnTo>
                <a:lnTo>
                  <a:pt x="1388" y="4028"/>
                </a:lnTo>
                <a:lnTo>
                  <a:pt x="1402" y="4037"/>
                </a:lnTo>
                <a:lnTo>
                  <a:pt x="1417" y="4045"/>
                </a:lnTo>
                <a:lnTo>
                  <a:pt x="1448" y="4060"/>
                </a:lnTo>
                <a:lnTo>
                  <a:pt x="1444" y="4061"/>
                </a:lnTo>
                <a:lnTo>
                  <a:pt x="1440" y="4063"/>
                </a:lnTo>
                <a:lnTo>
                  <a:pt x="1435" y="4068"/>
                </a:lnTo>
                <a:lnTo>
                  <a:pt x="1443" y="4069"/>
                </a:lnTo>
                <a:lnTo>
                  <a:pt x="1451" y="4072"/>
                </a:lnTo>
                <a:lnTo>
                  <a:pt x="1460" y="4076"/>
                </a:lnTo>
                <a:lnTo>
                  <a:pt x="1468" y="4081"/>
                </a:lnTo>
                <a:lnTo>
                  <a:pt x="1484" y="4095"/>
                </a:lnTo>
                <a:lnTo>
                  <a:pt x="1502" y="4109"/>
                </a:lnTo>
                <a:lnTo>
                  <a:pt x="1518" y="4124"/>
                </a:lnTo>
                <a:lnTo>
                  <a:pt x="1537" y="4139"/>
                </a:lnTo>
                <a:lnTo>
                  <a:pt x="1545" y="4144"/>
                </a:lnTo>
                <a:lnTo>
                  <a:pt x="1554" y="4150"/>
                </a:lnTo>
                <a:lnTo>
                  <a:pt x="1563" y="4154"/>
                </a:lnTo>
                <a:lnTo>
                  <a:pt x="1573" y="4157"/>
                </a:lnTo>
                <a:lnTo>
                  <a:pt x="1557" y="4160"/>
                </a:lnTo>
                <a:lnTo>
                  <a:pt x="1543" y="4164"/>
                </a:lnTo>
                <a:lnTo>
                  <a:pt x="1528" y="4166"/>
                </a:lnTo>
                <a:lnTo>
                  <a:pt x="1515" y="4166"/>
                </a:lnTo>
                <a:lnTo>
                  <a:pt x="1503" y="4166"/>
                </a:lnTo>
                <a:lnTo>
                  <a:pt x="1489" y="4165"/>
                </a:lnTo>
                <a:lnTo>
                  <a:pt x="1478" y="4161"/>
                </a:lnTo>
                <a:lnTo>
                  <a:pt x="1467" y="4157"/>
                </a:lnTo>
                <a:lnTo>
                  <a:pt x="1455" y="4153"/>
                </a:lnTo>
                <a:lnTo>
                  <a:pt x="1445" y="4147"/>
                </a:lnTo>
                <a:lnTo>
                  <a:pt x="1434" y="4140"/>
                </a:lnTo>
                <a:lnTo>
                  <a:pt x="1425" y="4131"/>
                </a:lnTo>
                <a:lnTo>
                  <a:pt x="1414" y="4121"/>
                </a:lnTo>
                <a:lnTo>
                  <a:pt x="1405" y="4110"/>
                </a:lnTo>
                <a:lnTo>
                  <a:pt x="1396" y="4098"/>
                </a:lnTo>
                <a:lnTo>
                  <a:pt x="1387" y="4084"/>
                </a:lnTo>
                <a:lnTo>
                  <a:pt x="1386" y="4086"/>
                </a:lnTo>
                <a:lnTo>
                  <a:pt x="1386" y="4090"/>
                </a:lnTo>
                <a:lnTo>
                  <a:pt x="1387" y="4093"/>
                </a:lnTo>
                <a:lnTo>
                  <a:pt x="1375" y="4086"/>
                </a:lnTo>
                <a:lnTo>
                  <a:pt x="1362" y="4077"/>
                </a:lnTo>
                <a:lnTo>
                  <a:pt x="1349" y="4068"/>
                </a:lnTo>
                <a:lnTo>
                  <a:pt x="1338" y="4059"/>
                </a:lnTo>
                <a:lnTo>
                  <a:pt x="1340" y="4063"/>
                </a:lnTo>
                <a:lnTo>
                  <a:pt x="1340" y="4065"/>
                </a:lnTo>
                <a:lnTo>
                  <a:pt x="1339" y="4069"/>
                </a:lnTo>
                <a:lnTo>
                  <a:pt x="1334" y="4063"/>
                </a:lnTo>
                <a:lnTo>
                  <a:pt x="1329" y="4056"/>
                </a:lnTo>
                <a:lnTo>
                  <a:pt x="1318" y="4043"/>
                </a:lnTo>
                <a:lnTo>
                  <a:pt x="1303" y="4033"/>
                </a:lnTo>
                <a:lnTo>
                  <a:pt x="1288" y="4024"/>
                </a:lnTo>
                <a:lnTo>
                  <a:pt x="1272" y="4016"/>
                </a:lnTo>
                <a:lnTo>
                  <a:pt x="1254" y="4009"/>
                </a:lnTo>
                <a:lnTo>
                  <a:pt x="1236" y="4004"/>
                </a:lnTo>
                <a:lnTo>
                  <a:pt x="1216" y="4000"/>
                </a:lnTo>
                <a:lnTo>
                  <a:pt x="1198" y="3997"/>
                </a:lnTo>
                <a:lnTo>
                  <a:pt x="1178" y="3995"/>
                </a:lnTo>
                <a:lnTo>
                  <a:pt x="1159" y="3995"/>
                </a:lnTo>
                <a:lnTo>
                  <a:pt x="1140" y="3995"/>
                </a:lnTo>
                <a:lnTo>
                  <a:pt x="1122" y="3997"/>
                </a:lnTo>
                <a:lnTo>
                  <a:pt x="1104" y="3999"/>
                </a:lnTo>
                <a:lnTo>
                  <a:pt x="1088" y="4002"/>
                </a:lnTo>
                <a:lnTo>
                  <a:pt x="1073" y="4006"/>
                </a:lnTo>
                <a:lnTo>
                  <a:pt x="1080" y="4015"/>
                </a:lnTo>
                <a:lnTo>
                  <a:pt x="1087" y="4022"/>
                </a:lnTo>
                <a:lnTo>
                  <a:pt x="1094" y="4029"/>
                </a:lnTo>
                <a:lnTo>
                  <a:pt x="1102" y="4035"/>
                </a:lnTo>
                <a:lnTo>
                  <a:pt x="1118" y="4045"/>
                </a:lnTo>
                <a:lnTo>
                  <a:pt x="1135" y="4057"/>
                </a:lnTo>
                <a:lnTo>
                  <a:pt x="1130" y="4058"/>
                </a:lnTo>
                <a:lnTo>
                  <a:pt x="1125" y="4058"/>
                </a:lnTo>
                <a:lnTo>
                  <a:pt x="1120" y="4056"/>
                </a:lnTo>
                <a:lnTo>
                  <a:pt x="1149" y="4071"/>
                </a:lnTo>
                <a:lnTo>
                  <a:pt x="1165" y="4078"/>
                </a:lnTo>
                <a:lnTo>
                  <a:pt x="1172" y="4081"/>
                </a:lnTo>
                <a:lnTo>
                  <a:pt x="1179" y="4082"/>
                </a:lnTo>
                <a:lnTo>
                  <a:pt x="1173" y="4083"/>
                </a:lnTo>
                <a:lnTo>
                  <a:pt x="1170" y="4084"/>
                </a:lnTo>
                <a:lnTo>
                  <a:pt x="1168" y="4085"/>
                </a:lnTo>
                <a:lnTo>
                  <a:pt x="1163" y="4086"/>
                </a:lnTo>
                <a:lnTo>
                  <a:pt x="1190" y="4101"/>
                </a:lnTo>
                <a:lnTo>
                  <a:pt x="1218" y="4114"/>
                </a:lnTo>
                <a:lnTo>
                  <a:pt x="1215" y="4115"/>
                </a:lnTo>
                <a:lnTo>
                  <a:pt x="1212" y="4117"/>
                </a:lnTo>
                <a:lnTo>
                  <a:pt x="1207" y="4121"/>
                </a:lnTo>
                <a:lnTo>
                  <a:pt x="1222" y="4132"/>
                </a:lnTo>
                <a:lnTo>
                  <a:pt x="1237" y="4142"/>
                </a:lnTo>
                <a:lnTo>
                  <a:pt x="1250" y="4153"/>
                </a:lnTo>
                <a:lnTo>
                  <a:pt x="1263" y="4166"/>
                </a:lnTo>
                <a:lnTo>
                  <a:pt x="1258" y="4166"/>
                </a:lnTo>
                <a:lnTo>
                  <a:pt x="1255" y="4168"/>
                </a:lnTo>
                <a:lnTo>
                  <a:pt x="1253" y="4170"/>
                </a:lnTo>
                <a:lnTo>
                  <a:pt x="1275" y="4182"/>
                </a:lnTo>
                <a:lnTo>
                  <a:pt x="1299" y="4196"/>
                </a:lnTo>
                <a:lnTo>
                  <a:pt x="1312" y="4203"/>
                </a:lnTo>
                <a:lnTo>
                  <a:pt x="1324" y="4208"/>
                </a:lnTo>
                <a:lnTo>
                  <a:pt x="1336" y="4213"/>
                </a:lnTo>
                <a:lnTo>
                  <a:pt x="1348" y="4215"/>
                </a:lnTo>
                <a:lnTo>
                  <a:pt x="1324" y="4219"/>
                </a:lnTo>
                <a:lnTo>
                  <a:pt x="1313" y="4221"/>
                </a:lnTo>
                <a:lnTo>
                  <a:pt x="1302" y="4221"/>
                </a:lnTo>
                <a:lnTo>
                  <a:pt x="1292" y="4221"/>
                </a:lnTo>
                <a:lnTo>
                  <a:pt x="1283" y="4221"/>
                </a:lnTo>
                <a:lnTo>
                  <a:pt x="1274" y="4219"/>
                </a:lnTo>
                <a:lnTo>
                  <a:pt x="1265" y="4217"/>
                </a:lnTo>
                <a:lnTo>
                  <a:pt x="1257" y="4213"/>
                </a:lnTo>
                <a:lnTo>
                  <a:pt x="1249" y="4209"/>
                </a:lnTo>
                <a:lnTo>
                  <a:pt x="1242" y="4204"/>
                </a:lnTo>
                <a:lnTo>
                  <a:pt x="1235" y="4196"/>
                </a:lnTo>
                <a:lnTo>
                  <a:pt x="1227" y="4189"/>
                </a:lnTo>
                <a:lnTo>
                  <a:pt x="1220" y="4180"/>
                </a:lnTo>
                <a:lnTo>
                  <a:pt x="1214" y="4170"/>
                </a:lnTo>
                <a:lnTo>
                  <a:pt x="1207" y="4158"/>
                </a:lnTo>
                <a:lnTo>
                  <a:pt x="1206" y="4160"/>
                </a:lnTo>
                <a:lnTo>
                  <a:pt x="1206" y="4164"/>
                </a:lnTo>
                <a:lnTo>
                  <a:pt x="1207" y="4167"/>
                </a:lnTo>
                <a:lnTo>
                  <a:pt x="1196" y="4160"/>
                </a:lnTo>
                <a:lnTo>
                  <a:pt x="1182" y="4151"/>
                </a:lnTo>
                <a:lnTo>
                  <a:pt x="1170" y="4142"/>
                </a:lnTo>
                <a:lnTo>
                  <a:pt x="1160" y="4134"/>
                </a:lnTo>
                <a:lnTo>
                  <a:pt x="1162" y="4137"/>
                </a:lnTo>
                <a:lnTo>
                  <a:pt x="1162" y="4139"/>
                </a:lnTo>
                <a:lnTo>
                  <a:pt x="1161" y="4144"/>
                </a:lnTo>
                <a:lnTo>
                  <a:pt x="1156" y="4137"/>
                </a:lnTo>
                <a:lnTo>
                  <a:pt x="1150" y="4131"/>
                </a:lnTo>
                <a:lnTo>
                  <a:pt x="1139" y="4118"/>
                </a:lnTo>
                <a:lnTo>
                  <a:pt x="1126" y="4108"/>
                </a:lnTo>
                <a:lnTo>
                  <a:pt x="1111" y="4099"/>
                </a:lnTo>
                <a:lnTo>
                  <a:pt x="1095" y="4091"/>
                </a:lnTo>
                <a:lnTo>
                  <a:pt x="1077" y="4083"/>
                </a:lnTo>
                <a:lnTo>
                  <a:pt x="1060" y="4078"/>
                </a:lnTo>
                <a:lnTo>
                  <a:pt x="1042" y="4074"/>
                </a:lnTo>
                <a:lnTo>
                  <a:pt x="1023" y="4071"/>
                </a:lnTo>
                <a:lnTo>
                  <a:pt x="1004" y="4069"/>
                </a:lnTo>
                <a:lnTo>
                  <a:pt x="985" y="4068"/>
                </a:lnTo>
                <a:lnTo>
                  <a:pt x="967" y="4069"/>
                </a:lnTo>
                <a:lnTo>
                  <a:pt x="949" y="4070"/>
                </a:lnTo>
                <a:lnTo>
                  <a:pt x="932" y="4072"/>
                </a:lnTo>
                <a:lnTo>
                  <a:pt x="916" y="4075"/>
                </a:lnTo>
                <a:lnTo>
                  <a:pt x="902" y="4079"/>
                </a:lnTo>
                <a:lnTo>
                  <a:pt x="908" y="4087"/>
                </a:lnTo>
                <a:lnTo>
                  <a:pt x="914" y="4095"/>
                </a:lnTo>
                <a:lnTo>
                  <a:pt x="921" y="4101"/>
                </a:lnTo>
                <a:lnTo>
                  <a:pt x="929" y="4107"/>
                </a:lnTo>
                <a:lnTo>
                  <a:pt x="944" y="4117"/>
                </a:lnTo>
                <a:lnTo>
                  <a:pt x="960" y="4129"/>
                </a:lnTo>
                <a:lnTo>
                  <a:pt x="955" y="4130"/>
                </a:lnTo>
                <a:lnTo>
                  <a:pt x="951" y="4130"/>
                </a:lnTo>
                <a:lnTo>
                  <a:pt x="945" y="4128"/>
                </a:lnTo>
                <a:lnTo>
                  <a:pt x="975" y="4143"/>
                </a:lnTo>
                <a:lnTo>
                  <a:pt x="989" y="4150"/>
                </a:lnTo>
                <a:lnTo>
                  <a:pt x="996" y="4152"/>
                </a:lnTo>
                <a:lnTo>
                  <a:pt x="1004" y="4154"/>
                </a:lnTo>
                <a:lnTo>
                  <a:pt x="998" y="4155"/>
                </a:lnTo>
                <a:lnTo>
                  <a:pt x="995" y="4155"/>
                </a:lnTo>
                <a:lnTo>
                  <a:pt x="993" y="4157"/>
                </a:lnTo>
                <a:lnTo>
                  <a:pt x="988" y="4158"/>
                </a:lnTo>
                <a:lnTo>
                  <a:pt x="1015" y="4173"/>
                </a:lnTo>
                <a:lnTo>
                  <a:pt x="1042" y="4185"/>
                </a:lnTo>
                <a:lnTo>
                  <a:pt x="1038" y="4187"/>
                </a:lnTo>
                <a:lnTo>
                  <a:pt x="1035" y="4188"/>
                </a:lnTo>
                <a:lnTo>
                  <a:pt x="1030" y="4193"/>
                </a:lnTo>
                <a:lnTo>
                  <a:pt x="1050" y="4206"/>
                </a:lnTo>
                <a:lnTo>
                  <a:pt x="1067" y="4220"/>
                </a:lnTo>
                <a:lnTo>
                  <a:pt x="1084" y="4235"/>
                </a:lnTo>
                <a:lnTo>
                  <a:pt x="1099" y="4253"/>
                </a:lnTo>
                <a:lnTo>
                  <a:pt x="1088" y="4254"/>
                </a:lnTo>
                <a:lnTo>
                  <a:pt x="1076" y="4254"/>
                </a:lnTo>
                <a:lnTo>
                  <a:pt x="1065" y="4253"/>
                </a:lnTo>
                <a:lnTo>
                  <a:pt x="1054" y="4252"/>
                </a:lnTo>
                <a:lnTo>
                  <a:pt x="1043" y="4250"/>
                </a:lnTo>
                <a:lnTo>
                  <a:pt x="1031" y="4247"/>
                </a:lnTo>
                <a:lnTo>
                  <a:pt x="1020" y="4244"/>
                </a:lnTo>
                <a:lnTo>
                  <a:pt x="1010" y="4240"/>
                </a:lnTo>
                <a:lnTo>
                  <a:pt x="989" y="4229"/>
                </a:lnTo>
                <a:lnTo>
                  <a:pt x="969" y="4217"/>
                </a:lnTo>
                <a:lnTo>
                  <a:pt x="949" y="4204"/>
                </a:lnTo>
                <a:lnTo>
                  <a:pt x="932" y="4188"/>
                </a:lnTo>
                <a:lnTo>
                  <a:pt x="931" y="4190"/>
                </a:lnTo>
                <a:lnTo>
                  <a:pt x="931" y="4192"/>
                </a:lnTo>
                <a:lnTo>
                  <a:pt x="932" y="4194"/>
                </a:lnTo>
                <a:lnTo>
                  <a:pt x="922" y="4189"/>
                </a:lnTo>
                <a:lnTo>
                  <a:pt x="912" y="4182"/>
                </a:lnTo>
                <a:lnTo>
                  <a:pt x="903" y="4175"/>
                </a:lnTo>
                <a:lnTo>
                  <a:pt x="896" y="4168"/>
                </a:lnTo>
                <a:lnTo>
                  <a:pt x="896" y="4171"/>
                </a:lnTo>
                <a:lnTo>
                  <a:pt x="896" y="4173"/>
                </a:lnTo>
                <a:lnTo>
                  <a:pt x="896" y="4176"/>
                </a:lnTo>
                <a:lnTo>
                  <a:pt x="888" y="4167"/>
                </a:lnTo>
                <a:lnTo>
                  <a:pt x="879" y="4157"/>
                </a:lnTo>
                <a:lnTo>
                  <a:pt x="869" y="4149"/>
                </a:lnTo>
                <a:lnTo>
                  <a:pt x="858" y="4142"/>
                </a:lnTo>
                <a:lnTo>
                  <a:pt x="845" y="4136"/>
                </a:lnTo>
                <a:lnTo>
                  <a:pt x="832" y="4130"/>
                </a:lnTo>
                <a:lnTo>
                  <a:pt x="818" y="4126"/>
                </a:lnTo>
                <a:lnTo>
                  <a:pt x="803" y="4122"/>
                </a:lnTo>
                <a:lnTo>
                  <a:pt x="789" y="4119"/>
                </a:lnTo>
                <a:lnTo>
                  <a:pt x="774" y="4117"/>
                </a:lnTo>
                <a:lnTo>
                  <a:pt x="759" y="4116"/>
                </a:lnTo>
                <a:lnTo>
                  <a:pt x="746" y="4116"/>
                </a:lnTo>
                <a:lnTo>
                  <a:pt x="731" y="4116"/>
                </a:lnTo>
                <a:lnTo>
                  <a:pt x="718" y="4117"/>
                </a:lnTo>
                <a:lnTo>
                  <a:pt x="706" y="4119"/>
                </a:lnTo>
                <a:lnTo>
                  <a:pt x="695" y="4122"/>
                </a:lnTo>
                <a:lnTo>
                  <a:pt x="700" y="4129"/>
                </a:lnTo>
                <a:lnTo>
                  <a:pt x="704" y="4135"/>
                </a:lnTo>
                <a:lnTo>
                  <a:pt x="715" y="4145"/>
                </a:lnTo>
                <a:lnTo>
                  <a:pt x="726" y="4154"/>
                </a:lnTo>
                <a:lnTo>
                  <a:pt x="739" y="4164"/>
                </a:lnTo>
                <a:lnTo>
                  <a:pt x="734" y="4165"/>
                </a:lnTo>
                <a:lnTo>
                  <a:pt x="731" y="4164"/>
                </a:lnTo>
                <a:lnTo>
                  <a:pt x="727" y="4162"/>
                </a:lnTo>
                <a:lnTo>
                  <a:pt x="749" y="4176"/>
                </a:lnTo>
                <a:lnTo>
                  <a:pt x="760" y="4182"/>
                </a:lnTo>
                <a:lnTo>
                  <a:pt x="770" y="4187"/>
                </a:lnTo>
                <a:lnTo>
                  <a:pt x="766" y="4186"/>
                </a:lnTo>
                <a:lnTo>
                  <a:pt x="764" y="4187"/>
                </a:lnTo>
                <a:lnTo>
                  <a:pt x="762" y="4188"/>
                </a:lnTo>
                <a:lnTo>
                  <a:pt x="758" y="4189"/>
                </a:lnTo>
                <a:lnTo>
                  <a:pt x="801" y="4216"/>
                </a:lnTo>
                <a:lnTo>
                  <a:pt x="787" y="4218"/>
                </a:lnTo>
                <a:lnTo>
                  <a:pt x="772" y="4218"/>
                </a:lnTo>
                <a:lnTo>
                  <a:pt x="758" y="4216"/>
                </a:lnTo>
                <a:lnTo>
                  <a:pt x="745" y="4213"/>
                </a:lnTo>
                <a:lnTo>
                  <a:pt x="730" y="4209"/>
                </a:lnTo>
                <a:lnTo>
                  <a:pt x="718" y="4204"/>
                </a:lnTo>
                <a:lnTo>
                  <a:pt x="691" y="4192"/>
                </a:lnTo>
                <a:lnTo>
                  <a:pt x="665" y="4180"/>
                </a:lnTo>
                <a:lnTo>
                  <a:pt x="651" y="4176"/>
                </a:lnTo>
                <a:lnTo>
                  <a:pt x="637" y="4172"/>
                </a:lnTo>
                <a:lnTo>
                  <a:pt x="622" y="4169"/>
                </a:lnTo>
                <a:lnTo>
                  <a:pt x="608" y="4167"/>
                </a:lnTo>
                <a:lnTo>
                  <a:pt x="593" y="4168"/>
                </a:lnTo>
                <a:lnTo>
                  <a:pt x="576" y="4170"/>
                </a:lnTo>
                <a:lnTo>
                  <a:pt x="584" y="4180"/>
                </a:lnTo>
                <a:lnTo>
                  <a:pt x="594" y="4188"/>
                </a:lnTo>
                <a:lnTo>
                  <a:pt x="614" y="4203"/>
                </a:lnTo>
                <a:lnTo>
                  <a:pt x="611" y="4204"/>
                </a:lnTo>
                <a:lnTo>
                  <a:pt x="608" y="4204"/>
                </a:lnTo>
                <a:lnTo>
                  <a:pt x="605" y="4203"/>
                </a:lnTo>
                <a:lnTo>
                  <a:pt x="622" y="4213"/>
                </a:lnTo>
                <a:lnTo>
                  <a:pt x="633" y="4217"/>
                </a:lnTo>
                <a:lnTo>
                  <a:pt x="642" y="4220"/>
                </a:lnTo>
                <a:lnTo>
                  <a:pt x="638" y="4221"/>
                </a:lnTo>
                <a:lnTo>
                  <a:pt x="636" y="4221"/>
                </a:lnTo>
                <a:lnTo>
                  <a:pt x="635" y="4222"/>
                </a:lnTo>
                <a:lnTo>
                  <a:pt x="631" y="4223"/>
                </a:lnTo>
                <a:lnTo>
                  <a:pt x="648" y="4232"/>
                </a:lnTo>
                <a:lnTo>
                  <a:pt x="666" y="4241"/>
                </a:lnTo>
                <a:lnTo>
                  <a:pt x="661" y="4244"/>
                </a:lnTo>
                <a:lnTo>
                  <a:pt x="658" y="4246"/>
                </a:lnTo>
                <a:lnTo>
                  <a:pt x="668" y="4248"/>
                </a:lnTo>
                <a:lnTo>
                  <a:pt x="682" y="4253"/>
                </a:lnTo>
                <a:lnTo>
                  <a:pt x="722" y="4266"/>
                </a:lnTo>
                <a:lnTo>
                  <a:pt x="783" y="4289"/>
                </a:lnTo>
                <a:lnTo>
                  <a:pt x="772" y="4290"/>
                </a:lnTo>
                <a:lnTo>
                  <a:pt x="762" y="4290"/>
                </a:lnTo>
                <a:lnTo>
                  <a:pt x="743" y="4288"/>
                </a:lnTo>
                <a:lnTo>
                  <a:pt x="723" y="4285"/>
                </a:lnTo>
                <a:lnTo>
                  <a:pt x="705" y="4280"/>
                </a:lnTo>
                <a:lnTo>
                  <a:pt x="686" y="4273"/>
                </a:lnTo>
                <a:lnTo>
                  <a:pt x="667" y="4266"/>
                </a:lnTo>
                <a:lnTo>
                  <a:pt x="630" y="4251"/>
                </a:lnTo>
                <a:lnTo>
                  <a:pt x="611" y="4245"/>
                </a:lnTo>
                <a:lnTo>
                  <a:pt x="593" y="4239"/>
                </a:lnTo>
                <a:lnTo>
                  <a:pt x="573" y="4233"/>
                </a:lnTo>
                <a:lnTo>
                  <a:pt x="554" y="4231"/>
                </a:lnTo>
                <a:lnTo>
                  <a:pt x="543" y="4230"/>
                </a:lnTo>
                <a:lnTo>
                  <a:pt x="533" y="4230"/>
                </a:lnTo>
                <a:lnTo>
                  <a:pt x="523" y="4230"/>
                </a:lnTo>
                <a:lnTo>
                  <a:pt x="513" y="4232"/>
                </a:lnTo>
                <a:lnTo>
                  <a:pt x="502" y="4234"/>
                </a:lnTo>
                <a:lnTo>
                  <a:pt x="492" y="4237"/>
                </a:lnTo>
                <a:lnTo>
                  <a:pt x="481" y="4241"/>
                </a:lnTo>
                <a:lnTo>
                  <a:pt x="469" y="4246"/>
                </a:lnTo>
                <a:lnTo>
                  <a:pt x="478" y="4253"/>
                </a:lnTo>
                <a:lnTo>
                  <a:pt x="485" y="4258"/>
                </a:lnTo>
                <a:lnTo>
                  <a:pt x="494" y="4262"/>
                </a:lnTo>
                <a:lnTo>
                  <a:pt x="503" y="4266"/>
                </a:lnTo>
                <a:lnTo>
                  <a:pt x="501" y="4267"/>
                </a:lnTo>
                <a:lnTo>
                  <a:pt x="499" y="4268"/>
                </a:lnTo>
                <a:lnTo>
                  <a:pt x="496" y="4267"/>
                </a:lnTo>
                <a:lnTo>
                  <a:pt x="505" y="4270"/>
                </a:lnTo>
                <a:lnTo>
                  <a:pt x="515" y="4274"/>
                </a:lnTo>
                <a:lnTo>
                  <a:pt x="524" y="4279"/>
                </a:lnTo>
                <a:lnTo>
                  <a:pt x="532" y="4285"/>
                </a:lnTo>
                <a:lnTo>
                  <a:pt x="529" y="4286"/>
                </a:lnTo>
                <a:lnTo>
                  <a:pt x="528" y="4287"/>
                </a:lnTo>
                <a:lnTo>
                  <a:pt x="527" y="4288"/>
                </a:lnTo>
                <a:lnTo>
                  <a:pt x="525" y="4289"/>
                </a:lnTo>
                <a:lnTo>
                  <a:pt x="538" y="4296"/>
                </a:lnTo>
                <a:lnTo>
                  <a:pt x="553" y="4301"/>
                </a:lnTo>
                <a:lnTo>
                  <a:pt x="568" y="4306"/>
                </a:lnTo>
                <a:lnTo>
                  <a:pt x="582" y="4309"/>
                </a:lnTo>
                <a:lnTo>
                  <a:pt x="560" y="4311"/>
                </a:lnTo>
                <a:lnTo>
                  <a:pt x="536" y="4310"/>
                </a:lnTo>
                <a:lnTo>
                  <a:pt x="513" y="4308"/>
                </a:lnTo>
                <a:lnTo>
                  <a:pt x="489" y="4305"/>
                </a:lnTo>
                <a:lnTo>
                  <a:pt x="466" y="4300"/>
                </a:lnTo>
                <a:lnTo>
                  <a:pt x="443" y="4294"/>
                </a:lnTo>
                <a:lnTo>
                  <a:pt x="420" y="4288"/>
                </a:lnTo>
                <a:lnTo>
                  <a:pt x="399" y="4280"/>
                </a:lnTo>
                <a:lnTo>
                  <a:pt x="405" y="4284"/>
                </a:lnTo>
                <a:lnTo>
                  <a:pt x="410" y="4289"/>
                </a:lnTo>
                <a:lnTo>
                  <a:pt x="413" y="4295"/>
                </a:lnTo>
                <a:lnTo>
                  <a:pt x="416" y="4301"/>
                </a:lnTo>
                <a:lnTo>
                  <a:pt x="403" y="4299"/>
                </a:lnTo>
                <a:lnTo>
                  <a:pt x="390" y="4298"/>
                </a:lnTo>
                <a:lnTo>
                  <a:pt x="377" y="4298"/>
                </a:lnTo>
                <a:lnTo>
                  <a:pt x="364" y="4298"/>
                </a:lnTo>
                <a:lnTo>
                  <a:pt x="351" y="4299"/>
                </a:lnTo>
                <a:lnTo>
                  <a:pt x="339" y="4301"/>
                </a:lnTo>
                <a:lnTo>
                  <a:pt x="326" y="4304"/>
                </a:lnTo>
                <a:lnTo>
                  <a:pt x="313" y="4307"/>
                </a:lnTo>
                <a:lnTo>
                  <a:pt x="318" y="4307"/>
                </a:lnTo>
                <a:lnTo>
                  <a:pt x="322" y="4309"/>
                </a:lnTo>
                <a:lnTo>
                  <a:pt x="325" y="4311"/>
                </a:lnTo>
                <a:lnTo>
                  <a:pt x="326" y="4313"/>
                </a:lnTo>
                <a:lnTo>
                  <a:pt x="326" y="4318"/>
                </a:lnTo>
                <a:lnTo>
                  <a:pt x="325" y="4320"/>
                </a:lnTo>
                <a:lnTo>
                  <a:pt x="311" y="4319"/>
                </a:lnTo>
                <a:lnTo>
                  <a:pt x="296" y="4318"/>
                </a:lnTo>
                <a:lnTo>
                  <a:pt x="279" y="4319"/>
                </a:lnTo>
                <a:lnTo>
                  <a:pt x="262" y="4320"/>
                </a:lnTo>
                <a:lnTo>
                  <a:pt x="243" y="4322"/>
                </a:lnTo>
                <a:lnTo>
                  <a:pt x="225" y="4324"/>
                </a:lnTo>
                <a:lnTo>
                  <a:pt x="206" y="4328"/>
                </a:lnTo>
                <a:lnTo>
                  <a:pt x="187" y="4332"/>
                </a:lnTo>
                <a:lnTo>
                  <a:pt x="168" y="4337"/>
                </a:lnTo>
                <a:lnTo>
                  <a:pt x="150" y="4343"/>
                </a:lnTo>
                <a:lnTo>
                  <a:pt x="133" y="4349"/>
                </a:lnTo>
                <a:lnTo>
                  <a:pt x="116" y="4357"/>
                </a:lnTo>
                <a:lnTo>
                  <a:pt x="100" y="4365"/>
                </a:lnTo>
                <a:lnTo>
                  <a:pt x="86" y="4373"/>
                </a:lnTo>
                <a:lnTo>
                  <a:pt x="73" y="4382"/>
                </a:lnTo>
                <a:lnTo>
                  <a:pt x="63" y="4393"/>
                </a:lnTo>
                <a:lnTo>
                  <a:pt x="77" y="4386"/>
                </a:lnTo>
                <a:lnTo>
                  <a:pt x="91" y="4382"/>
                </a:lnTo>
                <a:lnTo>
                  <a:pt x="107" y="4379"/>
                </a:lnTo>
                <a:lnTo>
                  <a:pt x="121" y="4378"/>
                </a:lnTo>
                <a:lnTo>
                  <a:pt x="137" y="4377"/>
                </a:lnTo>
                <a:lnTo>
                  <a:pt x="152" y="4377"/>
                </a:lnTo>
                <a:lnTo>
                  <a:pt x="184" y="4379"/>
                </a:lnTo>
                <a:lnTo>
                  <a:pt x="215" y="4382"/>
                </a:lnTo>
                <a:lnTo>
                  <a:pt x="230" y="4383"/>
                </a:lnTo>
                <a:lnTo>
                  <a:pt x="244" y="4383"/>
                </a:lnTo>
                <a:lnTo>
                  <a:pt x="260" y="4383"/>
                </a:lnTo>
                <a:lnTo>
                  <a:pt x="275" y="4381"/>
                </a:lnTo>
                <a:lnTo>
                  <a:pt x="290" y="4379"/>
                </a:lnTo>
                <a:lnTo>
                  <a:pt x="304" y="4375"/>
                </a:lnTo>
                <a:lnTo>
                  <a:pt x="298" y="4381"/>
                </a:lnTo>
                <a:lnTo>
                  <a:pt x="290" y="4386"/>
                </a:lnTo>
                <a:lnTo>
                  <a:pt x="280" y="4390"/>
                </a:lnTo>
                <a:lnTo>
                  <a:pt x="270" y="4392"/>
                </a:lnTo>
                <a:lnTo>
                  <a:pt x="278" y="4395"/>
                </a:lnTo>
                <a:lnTo>
                  <a:pt x="287" y="4397"/>
                </a:lnTo>
                <a:lnTo>
                  <a:pt x="295" y="4398"/>
                </a:lnTo>
                <a:lnTo>
                  <a:pt x="303" y="4398"/>
                </a:lnTo>
                <a:lnTo>
                  <a:pt x="312" y="4398"/>
                </a:lnTo>
                <a:lnTo>
                  <a:pt x="322" y="4397"/>
                </a:lnTo>
                <a:lnTo>
                  <a:pt x="339" y="4393"/>
                </a:lnTo>
                <a:lnTo>
                  <a:pt x="357" y="4387"/>
                </a:lnTo>
                <a:lnTo>
                  <a:pt x="375" y="4381"/>
                </a:lnTo>
                <a:lnTo>
                  <a:pt x="391" y="4374"/>
                </a:lnTo>
                <a:lnTo>
                  <a:pt x="406" y="4367"/>
                </a:lnTo>
                <a:lnTo>
                  <a:pt x="402" y="4378"/>
                </a:lnTo>
                <a:lnTo>
                  <a:pt x="395" y="4387"/>
                </a:lnTo>
                <a:lnTo>
                  <a:pt x="387" y="4395"/>
                </a:lnTo>
                <a:lnTo>
                  <a:pt x="377" y="4401"/>
                </a:lnTo>
                <a:lnTo>
                  <a:pt x="383" y="4402"/>
                </a:lnTo>
                <a:lnTo>
                  <a:pt x="389" y="4403"/>
                </a:lnTo>
                <a:lnTo>
                  <a:pt x="395" y="4402"/>
                </a:lnTo>
                <a:lnTo>
                  <a:pt x="403" y="4401"/>
                </a:lnTo>
                <a:lnTo>
                  <a:pt x="417" y="4396"/>
                </a:lnTo>
                <a:lnTo>
                  <a:pt x="432" y="4388"/>
                </a:lnTo>
                <a:lnTo>
                  <a:pt x="447" y="4379"/>
                </a:lnTo>
                <a:lnTo>
                  <a:pt x="460" y="4371"/>
                </a:lnTo>
                <a:lnTo>
                  <a:pt x="484" y="4356"/>
                </a:lnTo>
                <a:lnTo>
                  <a:pt x="477" y="4367"/>
                </a:lnTo>
                <a:lnTo>
                  <a:pt x="469" y="4378"/>
                </a:lnTo>
                <a:lnTo>
                  <a:pt x="454" y="4401"/>
                </a:lnTo>
                <a:lnTo>
                  <a:pt x="468" y="4400"/>
                </a:lnTo>
                <a:lnTo>
                  <a:pt x="481" y="4397"/>
                </a:lnTo>
                <a:lnTo>
                  <a:pt x="492" y="4393"/>
                </a:lnTo>
                <a:lnTo>
                  <a:pt x="503" y="4388"/>
                </a:lnTo>
                <a:lnTo>
                  <a:pt x="514" y="4382"/>
                </a:lnTo>
                <a:lnTo>
                  <a:pt x="524" y="4376"/>
                </a:lnTo>
                <a:lnTo>
                  <a:pt x="543" y="4363"/>
                </a:lnTo>
                <a:lnTo>
                  <a:pt x="562" y="4349"/>
                </a:lnTo>
                <a:lnTo>
                  <a:pt x="571" y="4343"/>
                </a:lnTo>
                <a:lnTo>
                  <a:pt x="581" y="4337"/>
                </a:lnTo>
                <a:lnTo>
                  <a:pt x="591" y="4333"/>
                </a:lnTo>
                <a:lnTo>
                  <a:pt x="601" y="4329"/>
                </a:lnTo>
                <a:lnTo>
                  <a:pt x="612" y="4326"/>
                </a:lnTo>
                <a:lnTo>
                  <a:pt x="623" y="4325"/>
                </a:lnTo>
                <a:lnTo>
                  <a:pt x="617" y="4331"/>
                </a:lnTo>
                <a:lnTo>
                  <a:pt x="611" y="4337"/>
                </a:lnTo>
                <a:lnTo>
                  <a:pt x="603" y="4342"/>
                </a:lnTo>
                <a:lnTo>
                  <a:pt x="596" y="4347"/>
                </a:lnTo>
                <a:lnTo>
                  <a:pt x="598" y="4347"/>
                </a:lnTo>
                <a:lnTo>
                  <a:pt x="600" y="4348"/>
                </a:lnTo>
                <a:lnTo>
                  <a:pt x="602" y="4349"/>
                </a:lnTo>
                <a:lnTo>
                  <a:pt x="605" y="4348"/>
                </a:lnTo>
                <a:lnTo>
                  <a:pt x="597" y="4353"/>
                </a:lnTo>
                <a:lnTo>
                  <a:pt x="589" y="4358"/>
                </a:lnTo>
                <a:lnTo>
                  <a:pt x="573" y="4368"/>
                </a:lnTo>
                <a:lnTo>
                  <a:pt x="575" y="4367"/>
                </a:lnTo>
                <a:lnTo>
                  <a:pt x="578" y="4366"/>
                </a:lnTo>
                <a:lnTo>
                  <a:pt x="581" y="4367"/>
                </a:lnTo>
                <a:lnTo>
                  <a:pt x="572" y="4374"/>
                </a:lnTo>
                <a:lnTo>
                  <a:pt x="564" y="4381"/>
                </a:lnTo>
                <a:lnTo>
                  <a:pt x="557" y="4388"/>
                </a:lnTo>
                <a:lnTo>
                  <a:pt x="550" y="4399"/>
                </a:lnTo>
                <a:lnTo>
                  <a:pt x="568" y="4400"/>
                </a:lnTo>
                <a:lnTo>
                  <a:pt x="585" y="4399"/>
                </a:lnTo>
                <a:lnTo>
                  <a:pt x="602" y="4396"/>
                </a:lnTo>
                <a:lnTo>
                  <a:pt x="617" y="4392"/>
                </a:lnTo>
                <a:lnTo>
                  <a:pt x="632" y="4385"/>
                </a:lnTo>
                <a:lnTo>
                  <a:pt x="646" y="4378"/>
                </a:lnTo>
                <a:lnTo>
                  <a:pt x="660" y="4370"/>
                </a:lnTo>
                <a:lnTo>
                  <a:pt x="674" y="4361"/>
                </a:lnTo>
                <a:lnTo>
                  <a:pt x="701" y="4343"/>
                </a:lnTo>
                <a:lnTo>
                  <a:pt x="715" y="4335"/>
                </a:lnTo>
                <a:lnTo>
                  <a:pt x="728" y="4327"/>
                </a:lnTo>
                <a:lnTo>
                  <a:pt x="744" y="4320"/>
                </a:lnTo>
                <a:lnTo>
                  <a:pt x="758" y="4315"/>
                </a:lnTo>
                <a:lnTo>
                  <a:pt x="774" y="4309"/>
                </a:lnTo>
                <a:lnTo>
                  <a:pt x="791" y="4307"/>
                </a:lnTo>
                <a:lnTo>
                  <a:pt x="783" y="4313"/>
                </a:lnTo>
                <a:lnTo>
                  <a:pt x="774" y="4321"/>
                </a:lnTo>
                <a:lnTo>
                  <a:pt x="767" y="4328"/>
                </a:lnTo>
                <a:lnTo>
                  <a:pt x="760" y="4336"/>
                </a:lnTo>
                <a:lnTo>
                  <a:pt x="764" y="4339"/>
                </a:lnTo>
                <a:lnTo>
                  <a:pt x="770" y="4340"/>
                </a:lnTo>
                <a:lnTo>
                  <a:pt x="751" y="4354"/>
                </a:lnTo>
                <a:lnTo>
                  <a:pt x="732" y="4368"/>
                </a:lnTo>
                <a:lnTo>
                  <a:pt x="736" y="4368"/>
                </a:lnTo>
                <a:lnTo>
                  <a:pt x="739" y="4369"/>
                </a:lnTo>
                <a:lnTo>
                  <a:pt x="741" y="4369"/>
                </a:lnTo>
                <a:lnTo>
                  <a:pt x="745" y="4369"/>
                </a:lnTo>
                <a:lnTo>
                  <a:pt x="734" y="4374"/>
                </a:lnTo>
                <a:lnTo>
                  <a:pt x="724" y="4381"/>
                </a:lnTo>
                <a:lnTo>
                  <a:pt x="705" y="4397"/>
                </a:lnTo>
                <a:lnTo>
                  <a:pt x="708" y="4395"/>
                </a:lnTo>
                <a:lnTo>
                  <a:pt x="712" y="4395"/>
                </a:lnTo>
                <a:lnTo>
                  <a:pt x="716" y="4395"/>
                </a:lnTo>
                <a:lnTo>
                  <a:pt x="705" y="4405"/>
                </a:lnTo>
                <a:lnTo>
                  <a:pt x="694" y="4415"/>
                </a:lnTo>
                <a:lnTo>
                  <a:pt x="685" y="4426"/>
                </a:lnTo>
                <a:lnTo>
                  <a:pt x="681" y="4433"/>
                </a:lnTo>
                <a:lnTo>
                  <a:pt x="677" y="4440"/>
                </a:lnTo>
                <a:lnTo>
                  <a:pt x="688" y="4441"/>
                </a:lnTo>
                <a:lnTo>
                  <a:pt x="701" y="4441"/>
                </a:lnTo>
                <a:lnTo>
                  <a:pt x="713" y="4440"/>
                </a:lnTo>
                <a:lnTo>
                  <a:pt x="726" y="4438"/>
                </a:lnTo>
                <a:lnTo>
                  <a:pt x="741" y="4436"/>
                </a:lnTo>
                <a:lnTo>
                  <a:pt x="754" y="4432"/>
                </a:lnTo>
                <a:lnTo>
                  <a:pt x="767" y="4428"/>
                </a:lnTo>
                <a:lnTo>
                  <a:pt x="782" y="4422"/>
                </a:lnTo>
                <a:lnTo>
                  <a:pt x="794" y="4417"/>
                </a:lnTo>
                <a:lnTo>
                  <a:pt x="807" y="4410"/>
                </a:lnTo>
                <a:lnTo>
                  <a:pt x="819" y="4403"/>
                </a:lnTo>
                <a:lnTo>
                  <a:pt x="830" y="4396"/>
                </a:lnTo>
                <a:lnTo>
                  <a:pt x="839" y="4386"/>
                </a:lnTo>
                <a:lnTo>
                  <a:pt x="848" y="4377"/>
                </a:lnTo>
                <a:lnTo>
                  <a:pt x="856" y="4367"/>
                </a:lnTo>
                <a:lnTo>
                  <a:pt x="861" y="4356"/>
                </a:lnTo>
                <a:lnTo>
                  <a:pt x="862" y="4359"/>
                </a:lnTo>
                <a:lnTo>
                  <a:pt x="863" y="4361"/>
                </a:lnTo>
                <a:lnTo>
                  <a:pt x="862" y="4364"/>
                </a:lnTo>
                <a:lnTo>
                  <a:pt x="876" y="4346"/>
                </a:lnTo>
                <a:lnTo>
                  <a:pt x="885" y="4338"/>
                </a:lnTo>
                <a:lnTo>
                  <a:pt x="893" y="4332"/>
                </a:lnTo>
                <a:lnTo>
                  <a:pt x="893" y="4334"/>
                </a:lnTo>
                <a:lnTo>
                  <a:pt x="893" y="4337"/>
                </a:lnTo>
                <a:lnTo>
                  <a:pt x="894" y="4338"/>
                </a:lnTo>
                <a:lnTo>
                  <a:pt x="899" y="4328"/>
                </a:lnTo>
                <a:lnTo>
                  <a:pt x="904" y="4320"/>
                </a:lnTo>
                <a:lnTo>
                  <a:pt x="909" y="4311"/>
                </a:lnTo>
                <a:lnTo>
                  <a:pt x="914" y="4306"/>
                </a:lnTo>
                <a:lnTo>
                  <a:pt x="920" y="4301"/>
                </a:lnTo>
                <a:lnTo>
                  <a:pt x="925" y="4297"/>
                </a:lnTo>
                <a:lnTo>
                  <a:pt x="932" y="4294"/>
                </a:lnTo>
                <a:lnTo>
                  <a:pt x="939" y="4292"/>
                </a:lnTo>
                <a:lnTo>
                  <a:pt x="954" y="4290"/>
                </a:lnTo>
                <a:lnTo>
                  <a:pt x="972" y="4289"/>
                </a:lnTo>
                <a:lnTo>
                  <a:pt x="993" y="4288"/>
                </a:lnTo>
                <a:lnTo>
                  <a:pt x="1017" y="4286"/>
                </a:lnTo>
                <a:lnTo>
                  <a:pt x="989" y="4325"/>
                </a:lnTo>
                <a:lnTo>
                  <a:pt x="962" y="4364"/>
                </a:lnTo>
                <a:lnTo>
                  <a:pt x="968" y="4366"/>
                </a:lnTo>
                <a:lnTo>
                  <a:pt x="971" y="4367"/>
                </a:lnTo>
                <a:lnTo>
                  <a:pt x="974" y="4367"/>
                </a:lnTo>
                <a:lnTo>
                  <a:pt x="954" y="4386"/>
                </a:lnTo>
                <a:lnTo>
                  <a:pt x="936" y="4407"/>
                </a:lnTo>
                <a:lnTo>
                  <a:pt x="940" y="4407"/>
                </a:lnTo>
                <a:lnTo>
                  <a:pt x="943" y="4407"/>
                </a:lnTo>
                <a:lnTo>
                  <a:pt x="946" y="4407"/>
                </a:lnTo>
                <a:lnTo>
                  <a:pt x="951" y="4405"/>
                </a:lnTo>
                <a:lnTo>
                  <a:pt x="940" y="4414"/>
                </a:lnTo>
                <a:lnTo>
                  <a:pt x="929" y="4424"/>
                </a:lnTo>
                <a:lnTo>
                  <a:pt x="909" y="4446"/>
                </a:lnTo>
                <a:lnTo>
                  <a:pt x="913" y="4443"/>
                </a:lnTo>
                <a:lnTo>
                  <a:pt x="917" y="4442"/>
                </a:lnTo>
                <a:lnTo>
                  <a:pt x="921" y="4441"/>
                </a:lnTo>
                <a:lnTo>
                  <a:pt x="910" y="4455"/>
                </a:lnTo>
                <a:lnTo>
                  <a:pt x="900" y="4470"/>
                </a:lnTo>
                <a:lnTo>
                  <a:pt x="896" y="4477"/>
                </a:lnTo>
                <a:lnTo>
                  <a:pt x="892" y="4484"/>
                </a:lnTo>
                <a:lnTo>
                  <a:pt x="888" y="4493"/>
                </a:lnTo>
                <a:lnTo>
                  <a:pt x="885" y="4501"/>
                </a:lnTo>
                <a:lnTo>
                  <a:pt x="899" y="4500"/>
                </a:lnTo>
                <a:lnTo>
                  <a:pt x="913" y="4498"/>
                </a:lnTo>
                <a:lnTo>
                  <a:pt x="929" y="4494"/>
                </a:lnTo>
                <a:lnTo>
                  <a:pt x="944" y="4490"/>
                </a:lnTo>
                <a:lnTo>
                  <a:pt x="959" y="4485"/>
                </a:lnTo>
                <a:lnTo>
                  <a:pt x="976" y="4478"/>
                </a:lnTo>
                <a:lnTo>
                  <a:pt x="991" y="4471"/>
                </a:lnTo>
                <a:lnTo>
                  <a:pt x="1007" y="4462"/>
                </a:lnTo>
                <a:lnTo>
                  <a:pt x="1021" y="4453"/>
                </a:lnTo>
                <a:lnTo>
                  <a:pt x="1035" y="4443"/>
                </a:lnTo>
                <a:lnTo>
                  <a:pt x="1048" y="4432"/>
                </a:lnTo>
                <a:lnTo>
                  <a:pt x="1059" y="4420"/>
                </a:lnTo>
                <a:lnTo>
                  <a:pt x="1069" y="4407"/>
                </a:lnTo>
                <a:lnTo>
                  <a:pt x="1077" y="4395"/>
                </a:lnTo>
                <a:lnTo>
                  <a:pt x="1084" y="4380"/>
                </a:lnTo>
                <a:lnTo>
                  <a:pt x="1088" y="4366"/>
                </a:lnTo>
                <a:lnTo>
                  <a:pt x="1090" y="4369"/>
                </a:lnTo>
                <a:lnTo>
                  <a:pt x="1090" y="4372"/>
                </a:lnTo>
                <a:lnTo>
                  <a:pt x="1090" y="4375"/>
                </a:lnTo>
                <a:lnTo>
                  <a:pt x="1096" y="4364"/>
                </a:lnTo>
                <a:lnTo>
                  <a:pt x="1104" y="4353"/>
                </a:lnTo>
                <a:lnTo>
                  <a:pt x="1112" y="4341"/>
                </a:lnTo>
                <a:lnTo>
                  <a:pt x="1120" y="4332"/>
                </a:lnTo>
                <a:lnTo>
                  <a:pt x="1121" y="4335"/>
                </a:lnTo>
                <a:lnTo>
                  <a:pt x="1122" y="4337"/>
                </a:lnTo>
                <a:lnTo>
                  <a:pt x="1123" y="4339"/>
                </a:lnTo>
                <a:lnTo>
                  <a:pt x="1126" y="4328"/>
                </a:lnTo>
                <a:lnTo>
                  <a:pt x="1130" y="4319"/>
                </a:lnTo>
                <a:lnTo>
                  <a:pt x="1134" y="4309"/>
                </a:lnTo>
                <a:lnTo>
                  <a:pt x="1138" y="4302"/>
                </a:lnTo>
                <a:lnTo>
                  <a:pt x="1143" y="4295"/>
                </a:lnTo>
                <a:lnTo>
                  <a:pt x="1148" y="4290"/>
                </a:lnTo>
                <a:lnTo>
                  <a:pt x="1155" y="4285"/>
                </a:lnTo>
                <a:lnTo>
                  <a:pt x="1161" y="4281"/>
                </a:lnTo>
                <a:lnTo>
                  <a:pt x="1167" y="4277"/>
                </a:lnTo>
                <a:lnTo>
                  <a:pt x="1174" y="4273"/>
                </a:lnTo>
                <a:lnTo>
                  <a:pt x="1190" y="4268"/>
                </a:lnTo>
                <a:lnTo>
                  <a:pt x="1209" y="4265"/>
                </a:lnTo>
                <a:lnTo>
                  <a:pt x="1230" y="4262"/>
                </a:lnTo>
                <a:lnTo>
                  <a:pt x="1222" y="4266"/>
                </a:lnTo>
                <a:lnTo>
                  <a:pt x="1216" y="4272"/>
                </a:lnTo>
                <a:lnTo>
                  <a:pt x="1205" y="4284"/>
                </a:lnTo>
                <a:lnTo>
                  <a:pt x="1195" y="4297"/>
                </a:lnTo>
                <a:lnTo>
                  <a:pt x="1185" y="4310"/>
                </a:lnTo>
                <a:lnTo>
                  <a:pt x="1187" y="4311"/>
                </a:lnTo>
                <a:lnTo>
                  <a:pt x="1190" y="4311"/>
                </a:lnTo>
                <a:lnTo>
                  <a:pt x="1195" y="4310"/>
                </a:lnTo>
                <a:lnTo>
                  <a:pt x="1188" y="4325"/>
                </a:lnTo>
                <a:lnTo>
                  <a:pt x="1180" y="4338"/>
                </a:lnTo>
                <a:lnTo>
                  <a:pt x="1173" y="4352"/>
                </a:lnTo>
                <a:lnTo>
                  <a:pt x="1164" y="4365"/>
                </a:lnTo>
                <a:lnTo>
                  <a:pt x="1169" y="4366"/>
                </a:lnTo>
                <a:lnTo>
                  <a:pt x="1175" y="4367"/>
                </a:lnTo>
                <a:lnTo>
                  <a:pt x="1158" y="4386"/>
                </a:lnTo>
                <a:lnTo>
                  <a:pt x="1139" y="4406"/>
                </a:lnTo>
                <a:lnTo>
                  <a:pt x="1144" y="4406"/>
                </a:lnTo>
                <a:lnTo>
                  <a:pt x="1146" y="4406"/>
                </a:lnTo>
                <a:lnTo>
                  <a:pt x="1148" y="4406"/>
                </a:lnTo>
                <a:lnTo>
                  <a:pt x="1154" y="4404"/>
                </a:lnTo>
                <a:lnTo>
                  <a:pt x="1143" y="4413"/>
                </a:lnTo>
                <a:lnTo>
                  <a:pt x="1133" y="4423"/>
                </a:lnTo>
                <a:lnTo>
                  <a:pt x="1114" y="4446"/>
                </a:lnTo>
                <a:lnTo>
                  <a:pt x="1119" y="4443"/>
                </a:lnTo>
                <a:lnTo>
                  <a:pt x="1123" y="4441"/>
                </a:lnTo>
                <a:lnTo>
                  <a:pt x="1127" y="4441"/>
                </a:lnTo>
                <a:lnTo>
                  <a:pt x="1117" y="4455"/>
                </a:lnTo>
                <a:lnTo>
                  <a:pt x="1107" y="4469"/>
                </a:lnTo>
                <a:lnTo>
                  <a:pt x="1099" y="4484"/>
                </a:lnTo>
                <a:lnTo>
                  <a:pt x="1096" y="4492"/>
                </a:lnTo>
                <a:lnTo>
                  <a:pt x="1093" y="4500"/>
                </a:lnTo>
                <a:lnTo>
                  <a:pt x="1106" y="4498"/>
                </a:lnTo>
                <a:lnTo>
                  <a:pt x="1121" y="4495"/>
                </a:lnTo>
                <a:lnTo>
                  <a:pt x="1135" y="4491"/>
                </a:lnTo>
                <a:lnTo>
                  <a:pt x="1149" y="4486"/>
                </a:lnTo>
                <a:lnTo>
                  <a:pt x="1165" y="4480"/>
                </a:lnTo>
                <a:lnTo>
                  <a:pt x="1179" y="4474"/>
                </a:lnTo>
                <a:lnTo>
                  <a:pt x="1195" y="4466"/>
                </a:lnTo>
                <a:lnTo>
                  <a:pt x="1209" y="4457"/>
                </a:lnTo>
                <a:lnTo>
                  <a:pt x="1222" y="4448"/>
                </a:lnTo>
                <a:lnTo>
                  <a:pt x="1236" y="4438"/>
                </a:lnTo>
                <a:lnTo>
                  <a:pt x="1248" y="4426"/>
                </a:lnTo>
                <a:lnTo>
                  <a:pt x="1258" y="4415"/>
                </a:lnTo>
                <a:lnTo>
                  <a:pt x="1268" y="4403"/>
                </a:lnTo>
                <a:lnTo>
                  <a:pt x="1276" y="4390"/>
                </a:lnTo>
                <a:lnTo>
                  <a:pt x="1282" y="4376"/>
                </a:lnTo>
                <a:lnTo>
                  <a:pt x="1285" y="4362"/>
                </a:lnTo>
                <a:lnTo>
                  <a:pt x="1288" y="4365"/>
                </a:lnTo>
                <a:lnTo>
                  <a:pt x="1288" y="4368"/>
                </a:lnTo>
                <a:lnTo>
                  <a:pt x="1288" y="4371"/>
                </a:lnTo>
                <a:lnTo>
                  <a:pt x="1293" y="4360"/>
                </a:lnTo>
                <a:lnTo>
                  <a:pt x="1300" y="4348"/>
                </a:lnTo>
                <a:lnTo>
                  <a:pt x="1309" y="4337"/>
                </a:lnTo>
                <a:lnTo>
                  <a:pt x="1316" y="4328"/>
                </a:lnTo>
                <a:lnTo>
                  <a:pt x="1316" y="4331"/>
                </a:lnTo>
                <a:lnTo>
                  <a:pt x="1317" y="4333"/>
                </a:lnTo>
                <a:lnTo>
                  <a:pt x="1319" y="4335"/>
                </a:lnTo>
                <a:lnTo>
                  <a:pt x="1324" y="4322"/>
                </a:lnTo>
                <a:lnTo>
                  <a:pt x="1329" y="4309"/>
                </a:lnTo>
                <a:lnTo>
                  <a:pt x="1336" y="4298"/>
                </a:lnTo>
                <a:lnTo>
                  <a:pt x="1343" y="4288"/>
                </a:lnTo>
                <a:lnTo>
                  <a:pt x="1350" y="4279"/>
                </a:lnTo>
                <a:lnTo>
                  <a:pt x="1358" y="4269"/>
                </a:lnTo>
                <a:lnTo>
                  <a:pt x="1366" y="4261"/>
                </a:lnTo>
                <a:lnTo>
                  <a:pt x="1375" y="4254"/>
                </a:lnTo>
                <a:lnTo>
                  <a:pt x="1385" y="4248"/>
                </a:lnTo>
                <a:lnTo>
                  <a:pt x="1395" y="4242"/>
                </a:lnTo>
                <a:lnTo>
                  <a:pt x="1405" y="4235"/>
                </a:lnTo>
                <a:lnTo>
                  <a:pt x="1416" y="4230"/>
                </a:lnTo>
                <a:lnTo>
                  <a:pt x="1428" y="4226"/>
                </a:lnTo>
                <a:lnTo>
                  <a:pt x="1440" y="4222"/>
                </a:lnTo>
                <a:lnTo>
                  <a:pt x="1466" y="4215"/>
                </a:lnTo>
                <a:lnTo>
                  <a:pt x="1448" y="4225"/>
                </a:lnTo>
                <a:lnTo>
                  <a:pt x="1433" y="4237"/>
                </a:lnTo>
                <a:lnTo>
                  <a:pt x="1436" y="4239"/>
                </a:lnTo>
                <a:lnTo>
                  <a:pt x="1439" y="4239"/>
                </a:lnTo>
                <a:lnTo>
                  <a:pt x="1443" y="4236"/>
                </a:lnTo>
                <a:lnTo>
                  <a:pt x="1436" y="4254"/>
                </a:lnTo>
                <a:lnTo>
                  <a:pt x="1427" y="4270"/>
                </a:lnTo>
                <a:lnTo>
                  <a:pt x="1417" y="4287"/>
                </a:lnTo>
                <a:lnTo>
                  <a:pt x="1408" y="4302"/>
                </a:lnTo>
                <a:lnTo>
                  <a:pt x="1414" y="4304"/>
                </a:lnTo>
                <a:lnTo>
                  <a:pt x="1417" y="4304"/>
                </a:lnTo>
                <a:lnTo>
                  <a:pt x="1422" y="4304"/>
                </a:lnTo>
                <a:lnTo>
                  <a:pt x="1400" y="4329"/>
                </a:lnTo>
                <a:lnTo>
                  <a:pt x="1381" y="4354"/>
                </a:lnTo>
                <a:lnTo>
                  <a:pt x="1386" y="4353"/>
                </a:lnTo>
                <a:lnTo>
                  <a:pt x="1388" y="4353"/>
                </a:lnTo>
                <a:lnTo>
                  <a:pt x="1391" y="4353"/>
                </a:lnTo>
                <a:lnTo>
                  <a:pt x="1397" y="4350"/>
                </a:lnTo>
                <a:lnTo>
                  <a:pt x="1391" y="4356"/>
                </a:lnTo>
                <a:lnTo>
                  <a:pt x="1385" y="4361"/>
                </a:lnTo>
                <a:lnTo>
                  <a:pt x="1373" y="4374"/>
                </a:lnTo>
                <a:lnTo>
                  <a:pt x="1352" y="4401"/>
                </a:lnTo>
                <a:lnTo>
                  <a:pt x="1357" y="4397"/>
                </a:lnTo>
                <a:lnTo>
                  <a:pt x="1361" y="4395"/>
                </a:lnTo>
                <a:lnTo>
                  <a:pt x="1366" y="4394"/>
                </a:lnTo>
                <a:lnTo>
                  <a:pt x="1352" y="4414"/>
                </a:lnTo>
                <a:lnTo>
                  <a:pt x="1337" y="4433"/>
                </a:lnTo>
                <a:lnTo>
                  <a:pt x="1331" y="4442"/>
                </a:lnTo>
                <a:lnTo>
                  <a:pt x="1326" y="4452"/>
                </a:lnTo>
                <a:lnTo>
                  <a:pt x="1321" y="4463"/>
                </a:lnTo>
                <a:lnTo>
                  <a:pt x="1318" y="4476"/>
                </a:lnTo>
                <a:lnTo>
                  <a:pt x="1333" y="4474"/>
                </a:lnTo>
                <a:lnTo>
                  <a:pt x="1351" y="4470"/>
                </a:lnTo>
                <a:lnTo>
                  <a:pt x="1367" y="4465"/>
                </a:lnTo>
                <a:lnTo>
                  <a:pt x="1385" y="4457"/>
                </a:lnTo>
                <a:lnTo>
                  <a:pt x="1401" y="4450"/>
                </a:lnTo>
                <a:lnTo>
                  <a:pt x="1419" y="4441"/>
                </a:lnTo>
                <a:lnTo>
                  <a:pt x="1435" y="4432"/>
                </a:lnTo>
                <a:lnTo>
                  <a:pt x="1450" y="4420"/>
                </a:lnTo>
                <a:lnTo>
                  <a:pt x="1465" y="4409"/>
                </a:lnTo>
                <a:lnTo>
                  <a:pt x="1479" y="4396"/>
                </a:lnTo>
                <a:lnTo>
                  <a:pt x="1491" y="4382"/>
                </a:lnTo>
                <a:lnTo>
                  <a:pt x="1503" y="4367"/>
                </a:lnTo>
                <a:lnTo>
                  <a:pt x="1512" y="4353"/>
                </a:lnTo>
                <a:lnTo>
                  <a:pt x="1520" y="4336"/>
                </a:lnTo>
                <a:lnTo>
                  <a:pt x="1526" y="4320"/>
                </a:lnTo>
                <a:lnTo>
                  <a:pt x="1530" y="4302"/>
                </a:lnTo>
                <a:lnTo>
                  <a:pt x="1533" y="4305"/>
                </a:lnTo>
                <a:lnTo>
                  <a:pt x="1534" y="4308"/>
                </a:lnTo>
                <a:lnTo>
                  <a:pt x="1534" y="4311"/>
                </a:lnTo>
                <a:lnTo>
                  <a:pt x="1542" y="4297"/>
                </a:lnTo>
                <a:lnTo>
                  <a:pt x="1551" y="4282"/>
                </a:lnTo>
                <a:lnTo>
                  <a:pt x="1562" y="4267"/>
                </a:lnTo>
                <a:lnTo>
                  <a:pt x="1573" y="4255"/>
                </a:lnTo>
                <a:lnTo>
                  <a:pt x="1573" y="4258"/>
                </a:lnTo>
                <a:lnTo>
                  <a:pt x="1575" y="4261"/>
                </a:lnTo>
                <a:lnTo>
                  <a:pt x="1576" y="4263"/>
                </a:lnTo>
                <a:lnTo>
                  <a:pt x="1582" y="4247"/>
                </a:lnTo>
                <a:lnTo>
                  <a:pt x="1587" y="4233"/>
                </a:lnTo>
                <a:lnTo>
                  <a:pt x="1594" y="4221"/>
                </a:lnTo>
                <a:lnTo>
                  <a:pt x="1600" y="4210"/>
                </a:lnTo>
                <a:lnTo>
                  <a:pt x="1608" y="4200"/>
                </a:lnTo>
                <a:lnTo>
                  <a:pt x="1616" y="4192"/>
                </a:lnTo>
                <a:lnTo>
                  <a:pt x="1625" y="4185"/>
                </a:lnTo>
                <a:lnTo>
                  <a:pt x="1633" y="4178"/>
                </a:lnTo>
                <a:lnTo>
                  <a:pt x="1643" y="4173"/>
                </a:lnTo>
                <a:lnTo>
                  <a:pt x="1654" y="4168"/>
                </a:lnTo>
                <a:lnTo>
                  <a:pt x="1677" y="4158"/>
                </a:lnTo>
                <a:lnTo>
                  <a:pt x="1733" y="4139"/>
                </a:lnTo>
                <a:lnTo>
                  <a:pt x="1709" y="4182"/>
                </a:lnTo>
                <a:lnTo>
                  <a:pt x="1687" y="4226"/>
                </a:lnTo>
                <a:lnTo>
                  <a:pt x="1695" y="4229"/>
                </a:lnTo>
                <a:lnTo>
                  <a:pt x="1699" y="4230"/>
                </a:lnTo>
                <a:lnTo>
                  <a:pt x="1704" y="4230"/>
                </a:lnTo>
                <a:lnTo>
                  <a:pt x="1692" y="4245"/>
                </a:lnTo>
                <a:lnTo>
                  <a:pt x="1680" y="4259"/>
                </a:lnTo>
                <a:lnTo>
                  <a:pt x="1669" y="4273"/>
                </a:lnTo>
                <a:lnTo>
                  <a:pt x="1659" y="4289"/>
                </a:lnTo>
                <a:lnTo>
                  <a:pt x="1664" y="4288"/>
                </a:lnTo>
                <a:lnTo>
                  <a:pt x="1668" y="4289"/>
                </a:lnTo>
                <a:lnTo>
                  <a:pt x="1671" y="4289"/>
                </a:lnTo>
                <a:lnTo>
                  <a:pt x="1678" y="4286"/>
                </a:lnTo>
                <a:lnTo>
                  <a:pt x="1671" y="4292"/>
                </a:lnTo>
                <a:lnTo>
                  <a:pt x="1664" y="4299"/>
                </a:lnTo>
                <a:lnTo>
                  <a:pt x="1652" y="4315"/>
                </a:lnTo>
                <a:lnTo>
                  <a:pt x="1639" y="4332"/>
                </a:lnTo>
                <a:lnTo>
                  <a:pt x="1629" y="4348"/>
                </a:lnTo>
                <a:lnTo>
                  <a:pt x="1634" y="4344"/>
                </a:lnTo>
                <a:lnTo>
                  <a:pt x="1639" y="4340"/>
                </a:lnTo>
                <a:lnTo>
                  <a:pt x="1642" y="4339"/>
                </a:lnTo>
                <a:lnTo>
                  <a:pt x="1646" y="4339"/>
                </a:lnTo>
                <a:lnTo>
                  <a:pt x="1631" y="4366"/>
                </a:lnTo>
                <a:lnTo>
                  <a:pt x="1618" y="4390"/>
                </a:lnTo>
                <a:lnTo>
                  <a:pt x="1613" y="4402"/>
                </a:lnTo>
                <a:lnTo>
                  <a:pt x="1608" y="4415"/>
                </a:lnTo>
                <a:lnTo>
                  <a:pt x="1604" y="4430"/>
                </a:lnTo>
                <a:lnTo>
                  <a:pt x="1602" y="4445"/>
                </a:lnTo>
                <a:lnTo>
                  <a:pt x="1613" y="4444"/>
                </a:lnTo>
                <a:lnTo>
                  <a:pt x="1624" y="4441"/>
                </a:lnTo>
                <a:lnTo>
                  <a:pt x="1638" y="4438"/>
                </a:lnTo>
                <a:lnTo>
                  <a:pt x="1653" y="4434"/>
                </a:lnTo>
                <a:lnTo>
                  <a:pt x="1668" y="4428"/>
                </a:lnTo>
                <a:lnTo>
                  <a:pt x="1684" y="4421"/>
                </a:lnTo>
                <a:lnTo>
                  <a:pt x="1700" y="4414"/>
                </a:lnTo>
                <a:lnTo>
                  <a:pt x="1715" y="4407"/>
                </a:lnTo>
                <a:lnTo>
                  <a:pt x="1731" y="4398"/>
                </a:lnTo>
                <a:lnTo>
                  <a:pt x="1744" y="4388"/>
                </a:lnTo>
                <a:lnTo>
                  <a:pt x="1757" y="4378"/>
                </a:lnTo>
                <a:lnTo>
                  <a:pt x="1769" y="4367"/>
                </a:lnTo>
                <a:lnTo>
                  <a:pt x="1777" y="4356"/>
                </a:lnTo>
                <a:lnTo>
                  <a:pt x="1781" y="4349"/>
                </a:lnTo>
                <a:lnTo>
                  <a:pt x="1784" y="4343"/>
                </a:lnTo>
                <a:lnTo>
                  <a:pt x="1786" y="4337"/>
                </a:lnTo>
                <a:lnTo>
                  <a:pt x="1788" y="4331"/>
                </a:lnTo>
                <a:lnTo>
                  <a:pt x="1789" y="4325"/>
                </a:lnTo>
                <a:lnTo>
                  <a:pt x="1789" y="4318"/>
                </a:lnTo>
                <a:lnTo>
                  <a:pt x="1798" y="4325"/>
                </a:lnTo>
                <a:lnTo>
                  <a:pt x="1798" y="4321"/>
                </a:lnTo>
                <a:lnTo>
                  <a:pt x="1798" y="4316"/>
                </a:lnTo>
                <a:lnTo>
                  <a:pt x="1801" y="4304"/>
                </a:lnTo>
                <a:lnTo>
                  <a:pt x="1806" y="4291"/>
                </a:lnTo>
                <a:lnTo>
                  <a:pt x="1812" y="4275"/>
                </a:lnTo>
                <a:lnTo>
                  <a:pt x="1818" y="4260"/>
                </a:lnTo>
                <a:lnTo>
                  <a:pt x="1823" y="4245"/>
                </a:lnTo>
                <a:lnTo>
                  <a:pt x="1827" y="4231"/>
                </a:lnTo>
                <a:lnTo>
                  <a:pt x="1828" y="4225"/>
                </a:lnTo>
                <a:lnTo>
                  <a:pt x="1828" y="4220"/>
                </a:lnTo>
                <a:lnTo>
                  <a:pt x="1832" y="4225"/>
                </a:lnTo>
                <a:lnTo>
                  <a:pt x="1833" y="4228"/>
                </a:lnTo>
                <a:lnTo>
                  <a:pt x="1835" y="4232"/>
                </a:lnTo>
                <a:lnTo>
                  <a:pt x="1841" y="4213"/>
                </a:lnTo>
                <a:lnTo>
                  <a:pt x="1847" y="4190"/>
                </a:lnTo>
                <a:lnTo>
                  <a:pt x="1855" y="4169"/>
                </a:lnTo>
                <a:lnTo>
                  <a:pt x="1860" y="4158"/>
                </a:lnTo>
                <a:lnTo>
                  <a:pt x="1864" y="4150"/>
                </a:lnTo>
                <a:lnTo>
                  <a:pt x="1867" y="4155"/>
                </a:lnTo>
                <a:lnTo>
                  <a:pt x="1870" y="4160"/>
                </a:lnTo>
                <a:lnTo>
                  <a:pt x="1875" y="4164"/>
                </a:lnTo>
                <a:lnTo>
                  <a:pt x="1881" y="4167"/>
                </a:lnTo>
                <a:lnTo>
                  <a:pt x="1882" y="4153"/>
                </a:lnTo>
                <a:lnTo>
                  <a:pt x="1883" y="4140"/>
                </a:lnTo>
                <a:lnTo>
                  <a:pt x="1886" y="4128"/>
                </a:lnTo>
                <a:lnTo>
                  <a:pt x="1890" y="4117"/>
                </a:lnTo>
                <a:lnTo>
                  <a:pt x="1894" y="4107"/>
                </a:lnTo>
                <a:lnTo>
                  <a:pt x="1899" y="4098"/>
                </a:lnTo>
                <a:lnTo>
                  <a:pt x="1904" y="4089"/>
                </a:lnTo>
                <a:lnTo>
                  <a:pt x="1911" y="4081"/>
                </a:lnTo>
                <a:lnTo>
                  <a:pt x="1918" y="4073"/>
                </a:lnTo>
                <a:lnTo>
                  <a:pt x="1926" y="4067"/>
                </a:lnTo>
                <a:lnTo>
                  <a:pt x="1934" y="4060"/>
                </a:lnTo>
                <a:lnTo>
                  <a:pt x="1944" y="4054"/>
                </a:lnTo>
                <a:lnTo>
                  <a:pt x="1965" y="4042"/>
                </a:lnTo>
                <a:lnTo>
                  <a:pt x="1988" y="4031"/>
                </a:lnTo>
                <a:lnTo>
                  <a:pt x="1982" y="4041"/>
                </a:lnTo>
                <a:lnTo>
                  <a:pt x="1977" y="4053"/>
                </a:lnTo>
                <a:lnTo>
                  <a:pt x="1974" y="4065"/>
                </a:lnTo>
                <a:lnTo>
                  <a:pt x="1971" y="4076"/>
                </a:lnTo>
                <a:lnTo>
                  <a:pt x="1966" y="4101"/>
                </a:lnTo>
                <a:lnTo>
                  <a:pt x="1962" y="4112"/>
                </a:lnTo>
                <a:lnTo>
                  <a:pt x="1959" y="4123"/>
                </a:lnTo>
                <a:lnTo>
                  <a:pt x="1961" y="4123"/>
                </a:lnTo>
                <a:lnTo>
                  <a:pt x="1965" y="4122"/>
                </a:lnTo>
                <a:lnTo>
                  <a:pt x="1971" y="4119"/>
                </a:lnTo>
                <a:lnTo>
                  <a:pt x="1974" y="4117"/>
                </a:lnTo>
                <a:lnTo>
                  <a:pt x="1976" y="4115"/>
                </a:lnTo>
                <a:lnTo>
                  <a:pt x="1977" y="4122"/>
                </a:lnTo>
                <a:lnTo>
                  <a:pt x="1976" y="4133"/>
                </a:lnTo>
                <a:lnTo>
                  <a:pt x="1975" y="4146"/>
                </a:lnTo>
                <a:lnTo>
                  <a:pt x="1972" y="4160"/>
                </a:lnTo>
                <a:lnTo>
                  <a:pt x="1969" y="4175"/>
                </a:lnTo>
                <a:lnTo>
                  <a:pt x="1965" y="4187"/>
                </a:lnTo>
                <a:lnTo>
                  <a:pt x="1960" y="4197"/>
                </a:lnTo>
                <a:lnTo>
                  <a:pt x="1957" y="4202"/>
                </a:lnTo>
                <a:lnTo>
                  <a:pt x="1955" y="4204"/>
                </a:lnTo>
                <a:lnTo>
                  <a:pt x="1960" y="4204"/>
                </a:lnTo>
                <a:lnTo>
                  <a:pt x="1964" y="4204"/>
                </a:lnTo>
                <a:lnTo>
                  <a:pt x="1968" y="4202"/>
                </a:lnTo>
                <a:lnTo>
                  <a:pt x="1973" y="4198"/>
                </a:lnTo>
                <a:lnTo>
                  <a:pt x="1967" y="4206"/>
                </a:lnTo>
                <a:lnTo>
                  <a:pt x="1961" y="4214"/>
                </a:lnTo>
                <a:lnTo>
                  <a:pt x="1956" y="4223"/>
                </a:lnTo>
                <a:lnTo>
                  <a:pt x="1952" y="4233"/>
                </a:lnTo>
                <a:lnTo>
                  <a:pt x="1943" y="4255"/>
                </a:lnTo>
                <a:lnTo>
                  <a:pt x="1938" y="4274"/>
                </a:lnTo>
                <a:lnTo>
                  <a:pt x="1942" y="4270"/>
                </a:lnTo>
                <a:lnTo>
                  <a:pt x="1947" y="4267"/>
                </a:lnTo>
                <a:lnTo>
                  <a:pt x="1950" y="4267"/>
                </a:lnTo>
                <a:lnTo>
                  <a:pt x="1952" y="4267"/>
                </a:lnTo>
                <a:lnTo>
                  <a:pt x="1950" y="4293"/>
                </a:lnTo>
                <a:lnTo>
                  <a:pt x="1946" y="4317"/>
                </a:lnTo>
                <a:lnTo>
                  <a:pt x="1946" y="4329"/>
                </a:lnTo>
                <a:lnTo>
                  <a:pt x="1946" y="4341"/>
                </a:lnTo>
                <a:lnTo>
                  <a:pt x="1947" y="4354"/>
                </a:lnTo>
                <a:lnTo>
                  <a:pt x="1950" y="4367"/>
                </a:lnTo>
                <a:lnTo>
                  <a:pt x="1967" y="4360"/>
                </a:lnTo>
                <a:lnTo>
                  <a:pt x="1984" y="4352"/>
                </a:lnTo>
                <a:lnTo>
                  <a:pt x="2002" y="4340"/>
                </a:lnTo>
                <a:lnTo>
                  <a:pt x="2018" y="4329"/>
                </a:lnTo>
                <a:lnTo>
                  <a:pt x="2034" y="4315"/>
                </a:lnTo>
                <a:lnTo>
                  <a:pt x="2041" y="4307"/>
                </a:lnTo>
                <a:lnTo>
                  <a:pt x="2047" y="4299"/>
                </a:lnTo>
                <a:lnTo>
                  <a:pt x="2053" y="4291"/>
                </a:lnTo>
                <a:lnTo>
                  <a:pt x="2057" y="4283"/>
                </a:lnTo>
                <a:lnTo>
                  <a:pt x="2062" y="4273"/>
                </a:lnTo>
                <a:lnTo>
                  <a:pt x="2065" y="4264"/>
                </a:lnTo>
                <a:lnTo>
                  <a:pt x="2071" y="4271"/>
                </a:lnTo>
                <a:lnTo>
                  <a:pt x="2074" y="4274"/>
                </a:lnTo>
                <a:lnTo>
                  <a:pt x="2100" y="4182"/>
                </a:lnTo>
                <a:lnTo>
                  <a:pt x="2102" y="4187"/>
                </a:lnTo>
                <a:lnTo>
                  <a:pt x="2105" y="4191"/>
                </a:lnTo>
                <a:lnTo>
                  <a:pt x="2109" y="4197"/>
                </a:lnTo>
                <a:lnTo>
                  <a:pt x="2108" y="4193"/>
                </a:lnTo>
                <a:lnTo>
                  <a:pt x="2107" y="4188"/>
                </a:lnTo>
                <a:lnTo>
                  <a:pt x="2108" y="4176"/>
                </a:lnTo>
                <a:lnTo>
                  <a:pt x="2110" y="4162"/>
                </a:lnTo>
                <a:lnTo>
                  <a:pt x="2112" y="4148"/>
                </a:lnTo>
                <a:lnTo>
                  <a:pt x="2118" y="4118"/>
                </a:lnTo>
                <a:lnTo>
                  <a:pt x="2120" y="4105"/>
                </a:lnTo>
                <a:lnTo>
                  <a:pt x="2121" y="4094"/>
                </a:lnTo>
                <a:lnTo>
                  <a:pt x="2126" y="4104"/>
                </a:lnTo>
                <a:lnTo>
                  <a:pt x="2132" y="4112"/>
                </a:lnTo>
                <a:lnTo>
                  <a:pt x="2134" y="4090"/>
                </a:lnTo>
                <a:lnTo>
                  <a:pt x="2136" y="4064"/>
                </a:lnTo>
                <a:lnTo>
                  <a:pt x="2140" y="4038"/>
                </a:lnTo>
                <a:lnTo>
                  <a:pt x="2143" y="4027"/>
                </a:lnTo>
                <a:lnTo>
                  <a:pt x="2146" y="4017"/>
                </a:lnTo>
                <a:lnTo>
                  <a:pt x="2151" y="4023"/>
                </a:lnTo>
                <a:lnTo>
                  <a:pt x="2157" y="4030"/>
                </a:lnTo>
                <a:lnTo>
                  <a:pt x="2156" y="4021"/>
                </a:lnTo>
                <a:lnTo>
                  <a:pt x="2155" y="4011"/>
                </a:lnTo>
                <a:lnTo>
                  <a:pt x="2156" y="4001"/>
                </a:lnTo>
                <a:lnTo>
                  <a:pt x="2156" y="3991"/>
                </a:lnTo>
                <a:lnTo>
                  <a:pt x="2159" y="3970"/>
                </a:lnTo>
                <a:lnTo>
                  <a:pt x="2159" y="3960"/>
                </a:lnTo>
                <a:lnTo>
                  <a:pt x="2159" y="3951"/>
                </a:lnTo>
                <a:lnTo>
                  <a:pt x="2167" y="3948"/>
                </a:lnTo>
                <a:lnTo>
                  <a:pt x="2176" y="3947"/>
                </a:lnTo>
                <a:lnTo>
                  <a:pt x="2184" y="3947"/>
                </a:lnTo>
                <a:lnTo>
                  <a:pt x="2193" y="3948"/>
                </a:lnTo>
                <a:lnTo>
                  <a:pt x="2201" y="3950"/>
                </a:lnTo>
                <a:lnTo>
                  <a:pt x="2210" y="3953"/>
                </a:lnTo>
                <a:lnTo>
                  <a:pt x="2220" y="3958"/>
                </a:lnTo>
                <a:lnTo>
                  <a:pt x="2228" y="3963"/>
                </a:lnTo>
                <a:lnTo>
                  <a:pt x="2237" y="3969"/>
                </a:lnTo>
                <a:lnTo>
                  <a:pt x="2246" y="3977"/>
                </a:lnTo>
                <a:lnTo>
                  <a:pt x="2265" y="3994"/>
                </a:lnTo>
                <a:lnTo>
                  <a:pt x="2282" y="4013"/>
                </a:lnTo>
                <a:lnTo>
                  <a:pt x="2300" y="4033"/>
                </a:lnTo>
                <a:lnTo>
                  <a:pt x="2317" y="4055"/>
                </a:lnTo>
                <a:lnTo>
                  <a:pt x="2335" y="4077"/>
                </a:lnTo>
                <a:lnTo>
                  <a:pt x="2366" y="4121"/>
                </a:lnTo>
                <a:lnTo>
                  <a:pt x="2393" y="4159"/>
                </a:lnTo>
                <a:lnTo>
                  <a:pt x="2405" y="4176"/>
                </a:lnTo>
                <a:lnTo>
                  <a:pt x="2415" y="4189"/>
                </a:lnTo>
                <a:lnTo>
                  <a:pt x="2428" y="4204"/>
                </a:lnTo>
                <a:lnTo>
                  <a:pt x="2445" y="4220"/>
                </a:lnTo>
                <a:lnTo>
                  <a:pt x="2485" y="4258"/>
                </a:lnTo>
                <a:lnTo>
                  <a:pt x="2506" y="4279"/>
                </a:lnTo>
                <a:lnTo>
                  <a:pt x="2529" y="4300"/>
                </a:lnTo>
                <a:lnTo>
                  <a:pt x="2549" y="4323"/>
                </a:lnTo>
                <a:lnTo>
                  <a:pt x="2569" y="4344"/>
                </a:lnTo>
                <a:lnTo>
                  <a:pt x="2586" y="4367"/>
                </a:lnTo>
                <a:lnTo>
                  <a:pt x="2594" y="4378"/>
                </a:lnTo>
                <a:lnTo>
                  <a:pt x="2600" y="4390"/>
                </a:lnTo>
                <a:lnTo>
                  <a:pt x="2606" y="4401"/>
                </a:lnTo>
                <a:lnTo>
                  <a:pt x="2610" y="4411"/>
                </a:lnTo>
                <a:lnTo>
                  <a:pt x="2614" y="4422"/>
                </a:lnTo>
                <a:lnTo>
                  <a:pt x="2616" y="4433"/>
                </a:lnTo>
                <a:lnTo>
                  <a:pt x="2617" y="4443"/>
                </a:lnTo>
                <a:lnTo>
                  <a:pt x="2617" y="4453"/>
                </a:lnTo>
                <a:lnTo>
                  <a:pt x="2615" y="4463"/>
                </a:lnTo>
                <a:lnTo>
                  <a:pt x="2611" y="4473"/>
                </a:lnTo>
                <a:lnTo>
                  <a:pt x="2606" y="4482"/>
                </a:lnTo>
                <a:lnTo>
                  <a:pt x="2599" y="4491"/>
                </a:lnTo>
                <a:lnTo>
                  <a:pt x="2589" y="4499"/>
                </a:lnTo>
                <a:lnTo>
                  <a:pt x="2578" y="4508"/>
                </a:lnTo>
                <a:lnTo>
                  <a:pt x="2563" y="4490"/>
                </a:lnTo>
                <a:lnTo>
                  <a:pt x="2546" y="4474"/>
                </a:lnTo>
                <a:lnTo>
                  <a:pt x="2513" y="4442"/>
                </a:lnTo>
                <a:lnTo>
                  <a:pt x="2481" y="4410"/>
                </a:lnTo>
                <a:lnTo>
                  <a:pt x="2465" y="4394"/>
                </a:lnTo>
                <a:lnTo>
                  <a:pt x="2450" y="4375"/>
                </a:lnTo>
                <a:lnTo>
                  <a:pt x="2451" y="4380"/>
                </a:lnTo>
                <a:lnTo>
                  <a:pt x="2451" y="4383"/>
                </a:lnTo>
                <a:lnTo>
                  <a:pt x="2450" y="4390"/>
                </a:lnTo>
                <a:lnTo>
                  <a:pt x="2447" y="4383"/>
                </a:lnTo>
                <a:lnTo>
                  <a:pt x="2443" y="4378"/>
                </a:lnTo>
                <a:lnTo>
                  <a:pt x="2433" y="4368"/>
                </a:lnTo>
                <a:lnTo>
                  <a:pt x="2422" y="4358"/>
                </a:lnTo>
                <a:lnTo>
                  <a:pt x="2410" y="4347"/>
                </a:lnTo>
                <a:lnTo>
                  <a:pt x="2397" y="4338"/>
                </a:lnTo>
                <a:lnTo>
                  <a:pt x="2387" y="4328"/>
                </a:lnTo>
                <a:lnTo>
                  <a:pt x="2382" y="4323"/>
                </a:lnTo>
                <a:lnTo>
                  <a:pt x="2378" y="4317"/>
                </a:lnTo>
                <a:lnTo>
                  <a:pt x="2375" y="4311"/>
                </a:lnTo>
                <a:lnTo>
                  <a:pt x="2373" y="4305"/>
                </a:lnTo>
                <a:lnTo>
                  <a:pt x="2369" y="4316"/>
                </a:lnTo>
                <a:lnTo>
                  <a:pt x="2366" y="4308"/>
                </a:lnTo>
                <a:lnTo>
                  <a:pt x="2361" y="4303"/>
                </a:lnTo>
                <a:lnTo>
                  <a:pt x="2357" y="4297"/>
                </a:lnTo>
                <a:lnTo>
                  <a:pt x="2352" y="4292"/>
                </a:lnTo>
                <a:lnTo>
                  <a:pt x="2346" y="4288"/>
                </a:lnTo>
                <a:lnTo>
                  <a:pt x="2340" y="4284"/>
                </a:lnTo>
                <a:lnTo>
                  <a:pt x="2327" y="4278"/>
                </a:lnTo>
                <a:lnTo>
                  <a:pt x="2311" y="4272"/>
                </a:lnTo>
                <a:lnTo>
                  <a:pt x="2295" y="4269"/>
                </a:lnTo>
                <a:lnTo>
                  <a:pt x="2277" y="4267"/>
                </a:lnTo>
                <a:lnTo>
                  <a:pt x="2259" y="4266"/>
                </a:lnTo>
                <a:lnTo>
                  <a:pt x="2240" y="4266"/>
                </a:lnTo>
                <a:lnTo>
                  <a:pt x="2222" y="4268"/>
                </a:lnTo>
                <a:lnTo>
                  <a:pt x="2204" y="4270"/>
                </a:lnTo>
                <a:lnTo>
                  <a:pt x="2188" y="4272"/>
                </a:lnTo>
                <a:lnTo>
                  <a:pt x="2172" y="4275"/>
                </a:lnTo>
                <a:lnTo>
                  <a:pt x="2158" y="4280"/>
                </a:lnTo>
                <a:lnTo>
                  <a:pt x="2146" y="4284"/>
                </a:lnTo>
                <a:lnTo>
                  <a:pt x="2135" y="4287"/>
                </a:lnTo>
                <a:lnTo>
                  <a:pt x="2142" y="4299"/>
                </a:lnTo>
                <a:lnTo>
                  <a:pt x="2148" y="4311"/>
                </a:lnTo>
                <a:lnTo>
                  <a:pt x="2156" y="4323"/>
                </a:lnTo>
                <a:lnTo>
                  <a:pt x="2163" y="4334"/>
                </a:lnTo>
                <a:lnTo>
                  <a:pt x="2172" y="4345"/>
                </a:lnTo>
                <a:lnTo>
                  <a:pt x="2183" y="4356"/>
                </a:lnTo>
                <a:lnTo>
                  <a:pt x="2193" y="4364"/>
                </a:lnTo>
                <a:lnTo>
                  <a:pt x="2204" y="4372"/>
                </a:lnTo>
                <a:lnTo>
                  <a:pt x="2199" y="4373"/>
                </a:lnTo>
                <a:lnTo>
                  <a:pt x="2195" y="4373"/>
                </a:lnTo>
                <a:lnTo>
                  <a:pt x="2192" y="4371"/>
                </a:lnTo>
                <a:lnTo>
                  <a:pt x="2206" y="4384"/>
                </a:lnTo>
                <a:lnTo>
                  <a:pt x="2223" y="4397"/>
                </a:lnTo>
                <a:lnTo>
                  <a:pt x="2239" y="4408"/>
                </a:lnTo>
                <a:lnTo>
                  <a:pt x="2246" y="4413"/>
                </a:lnTo>
                <a:lnTo>
                  <a:pt x="2255" y="4417"/>
                </a:lnTo>
                <a:lnTo>
                  <a:pt x="2247" y="4416"/>
                </a:lnTo>
                <a:lnTo>
                  <a:pt x="2244" y="4417"/>
                </a:lnTo>
                <a:lnTo>
                  <a:pt x="2241" y="4419"/>
                </a:lnTo>
                <a:lnTo>
                  <a:pt x="2235" y="4419"/>
                </a:lnTo>
                <a:lnTo>
                  <a:pt x="2264" y="4442"/>
                </a:lnTo>
                <a:lnTo>
                  <a:pt x="2294" y="4462"/>
                </a:lnTo>
                <a:lnTo>
                  <a:pt x="2290" y="4465"/>
                </a:lnTo>
                <a:lnTo>
                  <a:pt x="2285" y="4466"/>
                </a:lnTo>
                <a:lnTo>
                  <a:pt x="2279" y="4471"/>
                </a:lnTo>
                <a:lnTo>
                  <a:pt x="2282" y="4472"/>
                </a:lnTo>
                <a:lnTo>
                  <a:pt x="2285" y="4474"/>
                </a:lnTo>
                <a:lnTo>
                  <a:pt x="2294" y="4481"/>
                </a:lnTo>
                <a:lnTo>
                  <a:pt x="2301" y="4489"/>
                </a:lnTo>
                <a:lnTo>
                  <a:pt x="2308" y="4499"/>
                </a:lnTo>
                <a:lnTo>
                  <a:pt x="2322" y="4521"/>
                </a:lnTo>
                <a:lnTo>
                  <a:pt x="2329" y="4530"/>
                </a:lnTo>
                <a:lnTo>
                  <a:pt x="2335" y="4536"/>
                </a:lnTo>
                <a:lnTo>
                  <a:pt x="2330" y="4536"/>
                </a:lnTo>
                <a:lnTo>
                  <a:pt x="2325" y="4537"/>
                </a:lnTo>
                <a:lnTo>
                  <a:pt x="2323" y="4539"/>
                </a:lnTo>
                <a:lnTo>
                  <a:pt x="2322" y="4541"/>
                </a:lnTo>
                <a:lnTo>
                  <a:pt x="2346" y="4555"/>
                </a:lnTo>
                <a:lnTo>
                  <a:pt x="2372" y="4569"/>
                </a:lnTo>
                <a:lnTo>
                  <a:pt x="2384" y="4575"/>
                </a:lnTo>
                <a:lnTo>
                  <a:pt x="2397" y="4582"/>
                </a:lnTo>
                <a:lnTo>
                  <a:pt x="2411" y="4587"/>
                </a:lnTo>
                <a:lnTo>
                  <a:pt x="2423" y="4591"/>
                </a:lnTo>
                <a:lnTo>
                  <a:pt x="2404" y="4599"/>
                </a:lnTo>
                <a:lnTo>
                  <a:pt x="2387" y="4605"/>
                </a:lnTo>
                <a:lnTo>
                  <a:pt x="2380" y="4606"/>
                </a:lnTo>
                <a:lnTo>
                  <a:pt x="2374" y="4607"/>
                </a:lnTo>
                <a:lnTo>
                  <a:pt x="2369" y="4606"/>
                </a:lnTo>
                <a:lnTo>
                  <a:pt x="2363" y="4605"/>
                </a:lnTo>
                <a:lnTo>
                  <a:pt x="2358" y="4603"/>
                </a:lnTo>
                <a:lnTo>
                  <a:pt x="2353" y="4599"/>
                </a:lnTo>
                <a:lnTo>
                  <a:pt x="2349" y="4595"/>
                </a:lnTo>
                <a:lnTo>
                  <a:pt x="2345" y="4589"/>
                </a:lnTo>
                <a:lnTo>
                  <a:pt x="2336" y="4573"/>
                </a:lnTo>
                <a:lnTo>
                  <a:pt x="2327" y="4553"/>
                </a:lnTo>
                <a:lnTo>
                  <a:pt x="2324" y="4572"/>
                </a:lnTo>
                <a:lnTo>
                  <a:pt x="2315" y="4567"/>
                </a:lnTo>
                <a:lnTo>
                  <a:pt x="2307" y="4561"/>
                </a:lnTo>
                <a:lnTo>
                  <a:pt x="2289" y="4546"/>
                </a:lnTo>
                <a:lnTo>
                  <a:pt x="2270" y="4529"/>
                </a:lnTo>
                <a:lnTo>
                  <a:pt x="2256" y="4514"/>
                </a:lnTo>
                <a:lnTo>
                  <a:pt x="2256" y="4518"/>
                </a:lnTo>
                <a:lnTo>
                  <a:pt x="2256" y="4521"/>
                </a:lnTo>
                <a:lnTo>
                  <a:pt x="2255" y="4524"/>
                </a:lnTo>
                <a:lnTo>
                  <a:pt x="2255" y="4527"/>
                </a:lnTo>
                <a:lnTo>
                  <a:pt x="2238" y="4511"/>
                </a:lnTo>
                <a:lnTo>
                  <a:pt x="2222" y="4496"/>
                </a:lnTo>
                <a:lnTo>
                  <a:pt x="2203" y="4483"/>
                </a:lnTo>
                <a:lnTo>
                  <a:pt x="2184" y="4471"/>
                </a:lnTo>
                <a:lnTo>
                  <a:pt x="2183" y="4474"/>
                </a:lnTo>
                <a:lnTo>
                  <a:pt x="2183" y="4478"/>
                </a:lnTo>
                <a:lnTo>
                  <a:pt x="2183" y="4485"/>
                </a:lnTo>
                <a:lnTo>
                  <a:pt x="2163" y="4476"/>
                </a:lnTo>
                <a:lnTo>
                  <a:pt x="2144" y="4467"/>
                </a:lnTo>
                <a:lnTo>
                  <a:pt x="2125" y="4456"/>
                </a:lnTo>
                <a:lnTo>
                  <a:pt x="2107" y="4444"/>
                </a:lnTo>
                <a:lnTo>
                  <a:pt x="2087" y="4443"/>
                </a:lnTo>
                <a:lnTo>
                  <a:pt x="2066" y="4444"/>
                </a:lnTo>
                <a:lnTo>
                  <a:pt x="2040" y="4447"/>
                </a:lnTo>
                <a:lnTo>
                  <a:pt x="2014" y="4452"/>
                </a:lnTo>
                <a:lnTo>
                  <a:pt x="1988" y="4458"/>
                </a:lnTo>
                <a:lnTo>
                  <a:pt x="1962" y="4466"/>
                </a:lnTo>
                <a:lnTo>
                  <a:pt x="1937" y="4475"/>
                </a:lnTo>
                <a:lnTo>
                  <a:pt x="1915" y="4486"/>
                </a:lnTo>
                <a:lnTo>
                  <a:pt x="1924" y="4497"/>
                </a:lnTo>
                <a:lnTo>
                  <a:pt x="1934" y="4508"/>
                </a:lnTo>
                <a:lnTo>
                  <a:pt x="1945" y="4517"/>
                </a:lnTo>
                <a:lnTo>
                  <a:pt x="1957" y="4524"/>
                </a:lnTo>
                <a:lnTo>
                  <a:pt x="1979" y="4538"/>
                </a:lnTo>
                <a:lnTo>
                  <a:pt x="2004" y="4554"/>
                </a:lnTo>
                <a:lnTo>
                  <a:pt x="2001" y="4557"/>
                </a:lnTo>
                <a:lnTo>
                  <a:pt x="1997" y="4558"/>
                </a:lnTo>
                <a:lnTo>
                  <a:pt x="1994" y="4558"/>
                </a:lnTo>
                <a:lnTo>
                  <a:pt x="2011" y="4566"/>
                </a:lnTo>
                <a:lnTo>
                  <a:pt x="2021" y="4571"/>
                </a:lnTo>
                <a:lnTo>
                  <a:pt x="2032" y="4574"/>
                </a:lnTo>
                <a:lnTo>
                  <a:pt x="2043" y="4578"/>
                </a:lnTo>
                <a:lnTo>
                  <a:pt x="2053" y="4580"/>
                </a:lnTo>
                <a:lnTo>
                  <a:pt x="2064" y="4581"/>
                </a:lnTo>
                <a:lnTo>
                  <a:pt x="2073" y="4581"/>
                </a:lnTo>
                <a:lnTo>
                  <a:pt x="2067" y="4584"/>
                </a:lnTo>
                <a:lnTo>
                  <a:pt x="2062" y="4586"/>
                </a:lnTo>
                <a:lnTo>
                  <a:pt x="2052" y="4592"/>
                </a:lnTo>
                <a:lnTo>
                  <a:pt x="2062" y="4592"/>
                </a:lnTo>
                <a:lnTo>
                  <a:pt x="2072" y="4595"/>
                </a:lnTo>
                <a:lnTo>
                  <a:pt x="2083" y="4598"/>
                </a:lnTo>
                <a:lnTo>
                  <a:pt x="2094" y="4603"/>
                </a:lnTo>
                <a:lnTo>
                  <a:pt x="2116" y="4612"/>
                </a:lnTo>
                <a:lnTo>
                  <a:pt x="2130" y="4619"/>
                </a:lnTo>
                <a:lnTo>
                  <a:pt x="2124" y="4619"/>
                </a:lnTo>
                <a:lnTo>
                  <a:pt x="2119" y="4620"/>
                </a:lnTo>
                <a:lnTo>
                  <a:pt x="2106" y="4623"/>
                </a:lnTo>
                <a:lnTo>
                  <a:pt x="2134" y="4636"/>
                </a:lnTo>
                <a:lnTo>
                  <a:pt x="2162" y="4651"/>
                </a:lnTo>
                <a:lnTo>
                  <a:pt x="2159" y="4651"/>
                </a:lnTo>
                <a:lnTo>
                  <a:pt x="2154" y="4655"/>
                </a:lnTo>
                <a:lnTo>
                  <a:pt x="2146" y="4661"/>
                </a:lnTo>
                <a:lnTo>
                  <a:pt x="2135" y="4671"/>
                </a:lnTo>
                <a:lnTo>
                  <a:pt x="2143" y="4669"/>
                </a:lnTo>
                <a:lnTo>
                  <a:pt x="2151" y="4668"/>
                </a:lnTo>
                <a:lnTo>
                  <a:pt x="2158" y="4668"/>
                </a:lnTo>
                <a:lnTo>
                  <a:pt x="2165" y="4669"/>
                </a:lnTo>
                <a:lnTo>
                  <a:pt x="2172" y="4672"/>
                </a:lnTo>
                <a:lnTo>
                  <a:pt x="2180" y="4676"/>
                </a:lnTo>
                <a:lnTo>
                  <a:pt x="2186" y="4681"/>
                </a:lnTo>
                <a:lnTo>
                  <a:pt x="2192" y="4687"/>
                </a:lnTo>
                <a:lnTo>
                  <a:pt x="2171" y="4696"/>
                </a:lnTo>
                <a:lnTo>
                  <a:pt x="2153" y="4701"/>
                </a:lnTo>
                <a:lnTo>
                  <a:pt x="2144" y="4703"/>
                </a:lnTo>
                <a:lnTo>
                  <a:pt x="2136" y="4704"/>
                </a:lnTo>
                <a:lnTo>
                  <a:pt x="2128" y="4705"/>
                </a:lnTo>
                <a:lnTo>
                  <a:pt x="2121" y="4704"/>
                </a:lnTo>
                <a:lnTo>
                  <a:pt x="2114" y="4703"/>
                </a:lnTo>
                <a:lnTo>
                  <a:pt x="2108" y="4700"/>
                </a:lnTo>
                <a:lnTo>
                  <a:pt x="2101" y="4696"/>
                </a:lnTo>
                <a:lnTo>
                  <a:pt x="2094" y="4691"/>
                </a:lnTo>
                <a:lnTo>
                  <a:pt x="2088" y="4684"/>
                </a:lnTo>
                <a:lnTo>
                  <a:pt x="2083" y="4676"/>
                </a:lnTo>
                <a:lnTo>
                  <a:pt x="2077" y="4666"/>
                </a:lnTo>
                <a:lnTo>
                  <a:pt x="2071" y="4655"/>
                </a:lnTo>
                <a:lnTo>
                  <a:pt x="2068" y="4661"/>
                </a:lnTo>
                <a:lnTo>
                  <a:pt x="2066" y="4666"/>
                </a:lnTo>
                <a:lnTo>
                  <a:pt x="2065" y="4672"/>
                </a:lnTo>
                <a:lnTo>
                  <a:pt x="2066" y="4678"/>
                </a:lnTo>
                <a:lnTo>
                  <a:pt x="2056" y="4673"/>
                </a:lnTo>
                <a:lnTo>
                  <a:pt x="2048" y="4667"/>
                </a:lnTo>
                <a:lnTo>
                  <a:pt x="2030" y="4650"/>
                </a:lnTo>
                <a:lnTo>
                  <a:pt x="2011" y="4634"/>
                </a:lnTo>
                <a:lnTo>
                  <a:pt x="1997" y="4619"/>
                </a:lnTo>
                <a:lnTo>
                  <a:pt x="1998" y="4623"/>
                </a:lnTo>
                <a:lnTo>
                  <a:pt x="1999" y="4627"/>
                </a:lnTo>
                <a:lnTo>
                  <a:pt x="1998" y="4633"/>
                </a:lnTo>
                <a:lnTo>
                  <a:pt x="1994" y="4628"/>
                </a:lnTo>
                <a:lnTo>
                  <a:pt x="1990" y="4623"/>
                </a:lnTo>
                <a:lnTo>
                  <a:pt x="1978" y="4612"/>
                </a:lnTo>
                <a:lnTo>
                  <a:pt x="1965" y="4602"/>
                </a:lnTo>
                <a:lnTo>
                  <a:pt x="1951" y="4592"/>
                </a:lnTo>
                <a:lnTo>
                  <a:pt x="1936" y="4582"/>
                </a:lnTo>
                <a:lnTo>
                  <a:pt x="1924" y="4571"/>
                </a:lnTo>
                <a:lnTo>
                  <a:pt x="1915" y="4562"/>
                </a:lnTo>
                <a:lnTo>
                  <a:pt x="1911" y="4557"/>
                </a:lnTo>
                <a:lnTo>
                  <a:pt x="1908" y="4553"/>
                </a:lnTo>
                <a:lnTo>
                  <a:pt x="1905" y="4563"/>
                </a:lnTo>
                <a:lnTo>
                  <a:pt x="1901" y="4557"/>
                </a:lnTo>
                <a:lnTo>
                  <a:pt x="1896" y="4551"/>
                </a:lnTo>
                <a:lnTo>
                  <a:pt x="1891" y="4546"/>
                </a:lnTo>
                <a:lnTo>
                  <a:pt x="1886" y="4541"/>
                </a:lnTo>
                <a:lnTo>
                  <a:pt x="1879" y="4536"/>
                </a:lnTo>
                <a:lnTo>
                  <a:pt x="1873" y="4532"/>
                </a:lnTo>
                <a:lnTo>
                  <a:pt x="1865" y="4529"/>
                </a:lnTo>
                <a:lnTo>
                  <a:pt x="1857" y="4527"/>
                </a:lnTo>
                <a:lnTo>
                  <a:pt x="1841" y="4523"/>
                </a:lnTo>
                <a:lnTo>
                  <a:pt x="1823" y="4522"/>
                </a:lnTo>
                <a:lnTo>
                  <a:pt x="1806" y="4521"/>
                </a:lnTo>
                <a:lnTo>
                  <a:pt x="1786" y="4522"/>
                </a:lnTo>
                <a:lnTo>
                  <a:pt x="1768" y="4525"/>
                </a:lnTo>
                <a:lnTo>
                  <a:pt x="1749" y="4528"/>
                </a:lnTo>
                <a:lnTo>
                  <a:pt x="1731" y="4532"/>
                </a:lnTo>
                <a:lnTo>
                  <a:pt x="1713" y="4536"/>
                </a:lnTo>
                <a:lnTo>
                  <a:pt x="1697" y="4542"/>
                </a:lnTo>
                <a:lnTo>
                  <a:pt x="1681" y="4547"/>
                </a:lnTo>
                <a:lnTo>
                  <a:pt x="1669" y="4552"/>
                </a:lnTo>
                <a:lnTo>
                  <a:pt x="1658" y="4557"/>
                </a:lnTo>
                <a:lnTo>
                  <a:pt x="1668" y="4571"/>
                </a:lnTo>
                <a:lnTo>
                  <a:pt x="1679" y="4584"/>
                </a:lnTo>
                <a:lnTo>
                  <a:pt x="1691" y="4594"/>
                </a:lnTo>
                <a:lnTo>
                  <a:pt x="1704" y="4602"/>
                </a:lnTo>
                <a:lnTo>
                  <a:pt x="1717" y="4608"/>
                </a:lnTo>
                <a:lnTo>
                  <a:pt x="1731" y="4614"/>
                </a:lnTo>
                <a:lnTo>
                  <a:pt x="1763" y="4626"/>
                </a:lnTo>
                <a:lnTo>
                  <a:pt x="1757" y="4628"/>
                </a:lnTo>
                <a:lnTo>
                  <a:pt x="1753" y="4628"/>
                </a:lnTo>
                <a:lnTo>
                  <a:pt x="1750" y="4628"/>
                </a:lnTo>
                <a:lnTo>
                  <a:pt x="1768" y="4637"/>
                </a:lnTo>
                <a:lnTo>
                  <a:pt x="1787" y="4646"/>
                </a:lnTo>
                <a:lnTo>
                  <a:pt x="1807" y="4655"/>
                </a:lnTo>
                <a:lnTo>
                  <a:pt x="1816" y="4658"/>
                </a:lnTo>
                <a:lnTo>
                  <a:pt x="1825" y="4659"/>
                </a:lnTo>
                <a:lnTo>
                  <a:pt x="1818" y="4661"/>
                </a:lnTo>
                <a:lnTo>
                  <a:pt x="1815" y="4662"/>
                </a:lnTo>
                <a:lnTo>
                  <a:pt x="1812" y="4665"/>
                </a:lnTo>
                <a:lnTo>
                  <a:pt x="1806" y="4667"/>
                </a:lnTo>
                <a:lnTo>
                  <a:pt x="1823" y="4675"/>
                </a:lnTo>
                <a:lnTo>
                  <a:pt x="1841" y="4683"/>
                </a:lnTo>
                <a:lnTo>
                  <a:pt x="1877" y="4697"/>
                </a:lnTo>
                <a:lnTo>
                  <a:pt x="1871" y="4700"/>
                </a:lnTo>
                <a:lnTo>
                  <a:pt x="1868" y="4703"/>
                </a:lnTo>
                <a:lnTo>
                  <a:pt x="1863" y="4709"/>
                </a:lnTo>
                <a:lnTo>
                  <a:pt x="1888" y="4724"/>
                </a:lnTo>
                <a:lnTo>
                  <a:pt x="1911" y="4742"/>
                </a:lnTo>
                <a:lnTo>
                  <a:pt x="1932" y="4760"/>
                </a:lnTo>
                <a:lnTo>
                  <a:pt x="1953" y="4781"/>
                </a:lnTo>
                <a:lnTo>
                  <a:pt x="1933" y="4786"/>
                </a:lnTo>
                <a:lnTo>
                  <a:pt x="1923" y="4788"/>
                </a:lnTo>
                <a:lnTo>
                  <a:pt x="1914" y="4789"/>
                </a:lnTo>
                <a:lnTo>
                  <a:pt x="1905" y="4789"/>
                </a:lnTo>
                <a:lnTo>
                  <a:pt x="1897" y="4788"/>
                </a:lnTo>
                <a:lnTo>
                  <a:pt x="1889" y="4787"/>
                </a:lnTo>
                <a:lnTo>
                  <a:pt x="1881" y="4784"/>
                </a:lnTo>
                <a:lnTo>
                  <a:pt x="1873" y="4781"/>
                </a:lnTo>
                <a:lnTo>
                  <a:pt x="1865" y="4777"/>
                </a:lnTo>
                <a:lnTo>
                  <a:pt x="1858" y="4773"/>
                </a:lnTo>
                <a:lnTo>
                  <a:pt x="1851" y="4767"/>
                </a:lnTo>
                <a:lnTo>
                  <a:pt x="1844" y="4759"/>
                </a:lnTo>
                <a:lnTo>
                  <a:pt x="1838" y="4752"/>
                </a:lnTo>
                <a:lnTo>
                  <a:pt x="1831" y="4743"/>
                </a:lnTo>
                <a:lnTo>
                  <a:pt x="1824" y="4734"/>
                </a:lnTo>
                <a:lnTo>
                  <a:pt x="1823" y="4737"/>
                </a:lnTo>
                <a:lnTo>
                  <a:pt x="1823" y="4740"/>
                </a:lnTo>
                <a:lnTo>
                  <a:pt x="1824" y="4744"/>
                </a:lnTo>
                <a:lnTo>
                  <a:pt x="1809" y="4736"/>
                </a:lnTo>
                <a:lnTo>
                  <a:pt x="1791" y="4725"/>
                </a:lnTo>
                <a:lnTo>
                  <a:pt x="1775" y="4713"/>
                </a:lnTo>
                <a:lnTo>
                  <a:pt x="1768" y="4708"/>
                </a:lnTo>
                <a:lnTo>
                  <a:pt x="1763" y="4702"/>
                </a:lnTo>
                <a:lnTo>
                  <a:pt x="1764" y="4706"/>
                </a:lnTo>
                <a:lnTo>
                  <a:pt x="1764" y="4709"/>
                </a:lnTo>
                <a:lnTo>
                  <a:pt x="1763" y="4714"/>
                </a:lnTo>
                <a:lnTo>
                  <a:pt x="1757" y="4706"/>
                </a:lnTo>
                <a:lnTo>
                  <a:pt x="1751" y="4698"/>
                </a:lnTo>
                <a:lnTo>
                  <a:pt x="1745" y="4691"/>
                </a:lnTo>
                <a:lnTo>
                  <a:pt x="1739" y="4683"/>
                </a:lnTo>
                <a:lnTo>
                  <a:pt x="1725" y="4670"/>
                </a:lnTo>
                <a:lnTo>
                  <a:pt x="1708" y="4659"/>
                </a:lnTo>
                <a:lnTo>
                  <a:pt x="1691" y="4648"/>
                </a:lnTo>
                <a:lnTo>
                  <a:pt x="1672" y="4640"/>
                </a:lnTo>
                <a:lnTo>
                  <a:pt x="1653" y="4633"/>
                </a:lnTo>
                <a:lnTo>
                  <a:pt x="1632" y="4627"/>
                </a:lnTo>
                <a:lnTo>
                  <a:pt x="1612" y="4623"/>
                </a:lnTo>
                <a:lnTo>
                  <a:pt x="1590" y="4620"/>
                </a:lnTo>
                <a:lnTo>
                  <a:pt x="1570" y="4619"/>
                </a:lnTo>
                <a:lnTo>
                  <a:pt x="1549" y="4618"/>
                </a:lnTo>
                <a:lnTo>
                  <a:pt x="1529" y="4620"/>
                </a:lnTo>
                <a:lnTo>
                  <a:pt x="1510" y="4622"/>
                </a:lnTo>
                <a:lnTo>
                  <a:pt x="1491" y="4626"/>
                </a:lnTo>
                <a:lnTo>
                  <a:pt x="1474" y="4631"/>
                </a:lnTo>
                <a:lnTo>
                  <a:pt x="1482" y="4643"/>
                </a:lnTo>
                <a:lnTo>
                  <a:pt x="1490" y="4654"/>
                </a:lnTo>
                <a:lnTo>
                  <a:pt x="1499" y="4663"/>
                </a:lnTo>
                <a:lnTo>
                  <a:pt x="1509" y="4671"/>
                </a:lnTo>
                <a:lnTo>
                  <a:pt x="1528" y="4686"/>
                </a:lnTo>
                <a:lnTo>
                  <a:pt x="1551" y="4702"/>
                </a:lnTo>
                <a:lnTo>
                  <a:pt x="1548" y="4703"/>
                </a:lnTo>
                <a:lnTo>
                  <a:pt x="1545" y="4703"/>
                </a:lnTo>
                <a:lnTo>
                  <a:pt x="1539" y="4702"/>
                </a:lnTo>
                <a:lnTo>
                  <a:pt x="1534" y="4700"/>
                </a:lnTo>
                <a:lnTo>
                  <a:pt x="1564" y="4721"/>
                </a:lnTo>
                <a:lnTo>
                  <a:pt x="1580" y="4731"/>
                </a:lnTo>
                <a:lnTo>
                  <a:pt x="1588" y="4735"/>
                </a:lnTo>
                <a:lnTo>
                  <a:pt x="1596" y="4738"/>
                </a:lnTo>
                <a:lnTo>
                  <a:pt x="1589" y="4738"/>
                </a:lnTo>
                <a:lnTo>
                  <a:pt x="1586" y="4738"/>
                </a:lnTo>
                <a:lnTo>
                  <a:pt x="1583" y="4740"/>
                </a:lnTo>
                <a:lnTo>
                  <a:pt x="1578" y="4741"/>
                </a:lnTo>
                <a:lnTo>
                  <a:pt x="1606" y="4760"/>
                </a:lnTo>
                <a:lnTo>
                  <a:pt x="1636" y="4778"/>
                </a:lnTo>
                <a:lnTo>
                  <a:pt x="1631" y="4779"/>
                </a:lnTo>
                <a:lnTo>
                  <a:pt x="1628" y="4781"/>
                </a:lnTo>
                <a:lnTo>
                  <a:pt x="1622" y="4785"/>
                </a:lnTo>
                <a:lnTo>
                  <a:pt x="1631" y="4795"/>
                </a:lnTo>
                <a:lnTo>
                  <a:pt x="1641" y="4805"/>
                </a:lnTo>
                <a:lnTo>
                  <a:pt x="1651" y="4813"/>
                </a:lnTo>
                <a:lnTo>
                  <a:pt x="1662" y="4821"/>
                </a:lnTo>
                <a:lnTo>
                  <a:pt x="1672" y="4828"/>
                </a:lnTo>
                <a:lnTo>
                  <a:pt x="1684" y="4835"/>
                </a:lnTo>
                <a:lnTo>
                  <a:pt x="1696" y="4843"/>
                </a:lnTo>
                <a:lnTo>
                  <a:pt x="1708" y="4849"/>
                </a:lnTo>
                <a:lnTo>
                  <a:pt x="1697" y="4851"/>
                </a:lnTo>
                <a:lnTo>
                  <a:pt x="1686" y="4852"/>
                </a:lnTo>
                <a:lnTo>
                  <a:pt x="1675" y="4853"/>
                </a:lnTo>
                <a:lnTo>
                  <a:pt x="1664" y="4853"/>
                </a:lnTo>
                <a:lnTo>
                  <a:pt x="1654" y="4852"/>
                </a:lnTo>
                <a:lnTo>
                  <a:pt x="1643" y="4850"/>
                </a:lnTo>
                <a:lnTo>
                  <a:pt x="1634" y="4848"/>
                </a:lnTo>
                <a:lnTo>
                  <a:pt x="1624" y="4844"/>
                </a:lnTo>
                <a:lnTo>
                  <a:pt x="1615" y="4840"/>
                </a:lnTo>
                <a:lnTo>
                  <a:pt x="1605" y="4835"/>
                </a:lnTo>
                <a:lnTo>
                  <a:pt x="1597" y="4830"/>
                </a:lnTo>
                <a:lnTo>
                  <a:pt x="1588" y="4824"/>
                </a:lnTo>
                <a:lnTo>
                  <a:pt x="1580" y="4817"/>
                </a:lnTo>
                <a:lnTo>
                  <a:pt x="1572" y="4809"/>
                </a:lnTo>
                <a:lnTo>
                  <a:pt x="1564" y="4800"/>
                </a:lnTo>
                <a:lnTo>
                  <a:pt x="1556" y="4791"/>
                </a:lnTo>
                <a:lnTo>
                  <a:pt x="1555" y="4794"/>
                </a:lnTo>
                <a:lnTo>
                  <a:pt x="1555" y="4796"/>
                </a:lnTo>
                <a:lnTo>
                  <a:pt x="1556" y="4799"/>
                </a:lnTo>
                <a:lnTo>
                  <a:pt x="1546" y="4793"/>
                </a:lnTo>
                <a:lnTo>
                  <a:pt x="1535" y="4785"/>
                </a:lnTo>
                <a:lnTo>
                  <a:pt x="1523" y="4776"/>
                </a:lnTo>
                <a:lnTo>
                  <a:pt x="1514" y="4768"/>
                </a:lnTo>
                <a:lnTo>
                  <a:pt x="1515" y="4771"/>
                </a:lnTo>
                <a:lnTo>
                  <a:pt x="1515" y="4773"/>
                </a:lnTo>
                <a:lnTo>
                  <a:pt x="1515" y="4777"/>
                </a:lnTo>
                <a:lnTo>
                  <a:pt x="1510" y="4770"/>
                </a:lnTo>
                <a:lnTo>
                  <a:pt x="1506" y="4763"/>
                </a:lnTo>
                <a:lnTo>
                  <a:pt x="1495" y="4751"/>
                </a:lnTo>
                <a:lnTo>
                  <a:pt x="1482" y="4740"/>
                </a:lnTo>
                <a:lnTo>
                  <a:pt x="1468" y="4731"/>
                </a:lnTo>
                <a:lnTo>
                  <a:pt x="1452" y="4723"/>
                </a:lnTo>
                <a:lnTo>
                  <a:pt x="1436" y="4716"/>
                </a:lnTo>
                <a:lnTo>
                  <a:pt x="1420" y="4711"/>
                </a:lnTo>
                <a:lnTo>
                  <a:pt x="1402" y="4707"/>
                </a:lnTo>
                <a:lnTo>
                  <a:pt x="1384" y="4705"/>
                </a:lnTo>
                <a:lnTo>
                  <a:pt x="1366" y="4703"/>
                </a:lnTo>
                <a:lnTo>
                  <a:pt x="1348" y="4704"/>
                </a:lnTo>
                <a:lnTo>
                  <a:pt x="1330" y="4705"/>
                </a:lnTo>
                <a:lnTo>
                  <a:pt x="1314" y="4708"/>
                </a:lnTo>
                <a:lnTo>
                  <a:pt x="1298" y="4712"/>
                </a:lnTo>
                <a:lnTo>
                  <a:pt x="1283" y="4717"/>
                </a:lnTo>
                <a:lnTo>
                  <a:pt x="1270" y="4724"/>
                </a:lnTo>
                <a:lnTo>
                  <a:pt x="1276" y="4732"/>
                </a:lnTo>
                <a:lnTo>
                  <a:pt x="1281" y="4739"/>
                </a:lnTo>
                <a:lnTo>
                  <a:pt x="1287" y="4745"/>
                </a:lnTo>
                <a:lnTo>
                  <a:pt x="1294" y="4750"/>
                </a:lnTo>
                <a:lnTo>
                  <a:pt x="1308" y="4760"/>
                </a:lnTo>
                <a:lnTo>
                  <a:pt x="1323" y="4772"/>
                </a:lnTo>
                <a:lnTo>
                  <a:pt x="1318" y="4773"/>
                </a:lnTo>
                <a:lnTo>
                  <a:pt x="1314" y="4772"/>
                </a:lnTo>
                <a:lnTo>
                  <a:pt x="1309" y="4770"/>
                </a:lnTo>
                <a:lnTo>
                  <a:pt x="1335" y="4785"/>
                </a:lnTo>
                <a:lnTo>
                  <a:pt x="1349" y="4792"/>
                </a:lnTo>
                <a:lnTo>
                  <a:pt x="1361" y="4796"/>
                </a:lnTo>
                <a:lnTo>
                  <a:pt x="1356" y="4796"/>
                </a:lnTo>
                <a:lnTo>
                  <a:pt x="1353" y="4797"/>
                </a:lnTo>
                <a:lnTo>
                  <a:pt x="1351" y="4798"/>
                </a:lnTo>
                <a:lnTo>
                  <a:pt x="1347" y="4799"/>
                </a:lnTo>
                <a:lnTo>
                  <a:pt x="1371" y="4813"/>
                </a:lnTo>
                <a:lnTo>
                  <a:pt x="1396" y="4826"/>
                </a:lnTo>
                <a:lnTo>
                  <a:pt x="1389" y="4828"/>
                </a:lnTo>
                <a:lnTo>
                  <a:pt x="1385" y="4832"/>
                </a:lnTo>
                <a:lnTo>
                  <a:pt x="1390" y="4833"/>
                </a:lnTo>
                <a:lnTo>
                  <a:pt x="1395" y="4835"/>
                </a:lnTo>
                <a:lnTo>
                  <a:pt x="1400" y="4838"/>
                </a:lnTo>
                <a:lnTo>
                  <a:pt x="1405" y="4843"/>
                </a:lnTo>
                <a:lnTo>
                  <a:pt x="1415" y="4853"/>
                </a:lnTo>
                <a:lnTo>
                  <a:pt x="1425" y="4864"/>
                </a:lnTo>
                <a:lnTo>
                  <a:pt x="1444" y="4887"/>
                </a:lnTo>
                <a:lnTo>
                  <a:pt x="1453" y="4897"/>
                </a:lnTo>
                <a:lnTo>
                  <a:pt x="1458" y="4900"/>
                </a:lnTo>
                <a:lnTo>
                  <a:pt x="1462" y="4903"/>
                </a:lnTo>
                <a:lnTo>
                  <a:pt x="1453" y="4905"/>
                </a:lnTo>
                <a:lnTo>
                  <a:pt x="1446" y="4907"/>
                </a:lnTo>
                <a:lnTo>
                  <a:pt x="1438" y="4907"/>
                </a:lnTo>
                <a:lnTo>
                  <a:pt x="1431" y="4907"/>
                </a:lnTo>
                <a:lnTo>
                  <a:pt x="1424" y="4907"/>
                </a:lnTo>
                <a:lnTo>
                  <a:pt x="1416" y="4905"/>
                </a:lnTo>
                <a:lnTo>
                  <a:pt x="1410" y="4903"/>
                </a:lnTo>
                <a:lnTo>
                  <a:pt x="1404" y="4901"/>
                </a:lnTo>
                <a:lnTo>
                  <a:pt x="1398" y="4897"/>
                </a:lnTo>
                <a:lnTo>
                  <a:pt x="1392" y="4893"/>
                </a:lnTo>
                <a:lnTo>
                  <a:pt x="1381" y="4884"/>
                </a:lnTo>
                <a:lnTo>
                  <a:pt x="1370" y="4871"/>
                </a:lnTo>
                <a:lnTo>
                  <a:pt x="1361" y="4858"/>
                </a:lnTo>
                <a:lnTo>
                  <a:pt x="1360" y="4860"/>
                </a:lnTo>
                <a:lnTo>
                  <a:pt x="1360" y="4863"/>
                </a:lnTo>
                <a:lnTo>
                  <a:pt x="1361" y="4866"/>
                </a:lnTo>
                <a:lnTo>
                  <a:pt x="1350" y="4860"/>
                </a:lnTo>
                <a:lnTo>
                  <a:pt x="1336" y="4851"/>
                </a:lnTo>
                <a:lnTo>
                  <a:pt x="1325" y="4840"/>
                </a:lnTo>
                <a:lnTo>
                  <a:pt x="1315" y="4831"/>
                </a:lnTo>
                <a:lnTo>
                  <a:pt x="1316" y="4834"/>
                </a:lnTo>
                <a:lnTo>
                  <a:pt x="1316" y="4837"/>
                </a:lnTo>
                <a:lnTo>
                  <a:pt x="1315" y="4842"/>
                </a:lnTo>
                <a:lnTo>
                  <a:pt x="1311" y="4834"/>
                </a:lnTo>
                <a:lnTo>
                  <a:pt x="1307" y="4827"/>
                </a:lnTo>
                <a:lnTo>
                  <a:pt x="1301" y="4821"/>
                </a:lnTo>
                <a:lnTo>
                  <a:pt x="1295" y="4815"/>
                </a:lnTo>
                <a:lnTo>
                  <a:pt x="1282" y="4805"/>
                </a:lnTo>
                <a:lnTo>
                  <a:pt x="1268" y="4794"/>
                </a:lnTo>
                <a:lnTo>
                  <a:pt x="1252" y="4786"/>
                </a:lnTo>
                <a:lnTo>
                  <a:pt x="1235" y="4779"/>
                </a:lnTo>
                <a:lnTo>
                  <a:pt x="1217" y="4774"/>
                </a:lnTo>
                <a:lnTo>
                  <a:pt x="1199" y="4769"/>
                </a:lnTo>
                <a:lnTo>
                  <a:pt x="1179" y="4765"/>
                </a:lnTo>
                <a:lnTo>
                  <a:pt x="1161" y="4762"/>
                </a:lnTo>
                <a:lnTo>
                  <a:pt x="1141" y="4761"/>
                </a:lnTo>
                <a:lnTo>
                  <a:pt x="1123" y="4761"/>
                </a:lnTo>
                <a:lnTo>
                  <a:pt x="1105" y="4762"/>
                </a:lnTo>
                <a:lnTo>
                  <a:pt x="1089" y="4763"/>
                </a:lnTo>
                <a:lnTo>
                  <a:pt x="1072" y="4767"/>
                </a:lnTo>
                <a:lnTo>
                  <a:pt x="1058" y="4770"/>
                </a:lnTo>
                <a:lnTo>
                  <a:pt x="1064" y="4778"/>
                </a:lnTo>
                <a:lnTo>
                  <a:pt x="1070" y="4785"/>
                </a:lnTo>
                <a:lnTo>
                  <a:pt x="1077" y="4792"/>
                </a:lnTo>
                <a:lnTo>
                  <a:pt x="1085" y="4798"/>
                </a:lnTo>
                <a:lnTo>
                  <a:pt x="1100" y="4810"/>
                </a:lnTo>
                <a:lnTo>
                  <a:pt x="1117" y="4820"/>
                </a:lnTo>
                <a:lnTo>
                  <a:pt x="1111" y="4821"/>
                </a:lnTo>
                <a:lnTo>
                  <a:pt x="1106" y="4821"/>
                </a:lnTo>
                <a:lnTo>
                  <a:pt x="1100" y="4820"/>
                </a:lnTo>
                <a:lnTo>
                  <a:pt x="1129" y="4835"/>
                </a:lnTo>
                <a:lnTo>
                  <a:pt x="1144" y="4843"/>
                </a:lnTo>
                <a:lnTo>
                  <a:pt x="1151" y="4846"/>
                </a:lnTo>
                <a:lnTo>
                  <a:pt x="1159" y="4848"/>
                </a:lnTo>
                <a:lnTo>
                  <a:pt x="1152" y="4848"/>
                </a:lnTo>
                <a:lnTo>
                  <a:pt x="1149" y="4849"/>
                </a:lnTo>
                <a:lnTo>
                  <a:pt x="1147" y="4850"/>
                </a:lnTo>
                <a:lnTo>
                  <a:pt x="1142" y="4851"/>
                </a:lnTo>
                <a:lnTo>
                  <a:pt x="1168" y="4866"/>
                </a:lnTo>
                <a:lnTo>
                  <a:pt x="1196" y="4880"/>
                </a:lnTo>
                <a:lnTo>
                  <a:pt x="1192" y="4881"/>
                </a:lnTo>
                <a:lnTo>
                  <a:pt x="1188" y="4883"/>
                </a:lnTo>
                <a:lnTo>
                  <a:pt x="1183" y="4887"/>
                </a:lnTo>
                <a:lnTo>
                  <a:pt x="1197" y="4896"/>
                </a:lnTo>
                <a:lnTo>
                  <a:pt x="1209" y="4906"/>
                </a:lnTo>
                <a:lnTo>
                  <a:pt x="1220" y="4918"/>
                </a:lnTo>
                <a:lnTo>
                  <a:pt x="1231" y="4930"/>
                </a:lnTo>
                <a:lnTo>
                  <a:pt x="1215" y="4930"/>
                </a:lnTo>
                <a:lnTo>
                  <a:pt x="1201" y="4928"/>
                </a:lnTo>
                <a:lnTo>
                  <a:pt x="1186" y="4924"/>
                </a:lnTo>
                <a:lnTo>
                  <a:pt x="1172" y="4918"/>
                </a:lnTo>
                <a:lnTo>
                  <a:pt x="1159" y="4910"/>
                </a:lnTo>
                <a:lnTo>
                  <a:pt x="1145" y="4901"/>
                </a:lnTo>
                <a:lnTo>
                  <a:pt x="1133" y="4892"/>
                </a:lnTo>
                <a:lnTo>
                  <a:pt x="1123" y="4881"/>
                </a:lnTo>
                <a:lnTo>
                  <a:pt x="1122" y="4883"/>
                </a:lnTo>
                <a:lnTo>
                  <a:pt x="1122" y="4886"/>
                </a:lnTo>
                <a:lnTo>
                  <a:pt x="1122" y="4889"/>
                </a:lnTo>
                <a:lnTo>
                  <a:pt x="1113" y="4883"/>
                </a:lnTo>
                <a:lnTo>
                  <a:pt x="1103" y="4874"/>
                </a:lnTo>
                <a:lnTo>
                  <a:pt x="1094" y="4866"/>
                </a:lnTo>
                <a:lnTo>
                  <a:pt x="1086" y="4859"/>
                </a:lnTo>
                <a:lnTo>
                  <a:pt x="1087" y="4862"/>
                </a:lnTo>
                <a:lnTo>
                  <a:pt x="1087" y="4864"/>
                </a:lnTo>
                <a:lnTo>
                  <a:pt x="1086" y="4867"/>
                </a:lnTo>
                <a:lnTo>
                  <a:pt x="1080" y="4857"/>
                </a:lnTo>
                <a:lnTo>
                  <a:pt x="1071" y="4847"/>
                </a:lnTo>
                <a:lnTo>
                  <a:pt x="1061" y="4837"/>
                </a:lnTo>
                <a:lnTo>
                  <a:pt x="1050" y="4830"/>
                </a:lnTo>
                <a:lnTo>
                  <a:pt x="1037" y="4823"/>
                </a:lnTo>
                <a:lnTo>
                  <a:pt x="1024" y="4817"/>
                </a:lnTo>
                <a:lnTo>
                  <a:pt x="1010" y="4812"/>
                </a:lnTo>
                <a:lnTo>
                  <a:pt x="994" y="4808"/>
                </a:lnTo>
                <a:lnTo>
                  <a:pt x="979" y="4805"/>
                </a:lnTo>
                <a:lnTo>
                  <a:pt x="965" y="4802"/>
                </a:lnTo>
                <a:lnTo>
                  <a:pt x="949" y="4800"/>
                </a:lnTo>
                <a:lnTo>
                  <a:pt x="935" y="4799"/>
                </a:lnTo>
                <a:lnTo>
                  <a:pt x="920" y="4799"/>
                </a:lnTo>
                <a:lnTo>
                  <a:pt x="907" y="4800"/>
                </a:lnTo>
                <a:lnTo>
                  <a:pt x="895" y="4801"/>
                </a:lnTo>
                <a:lnTo>
                  <a:pt x="883" y="4804"/>
                </a:lnTo>
                <a:lnTo>
                  <a:pt x="887" y="4811"/>
                </a:lnTo>
                <a:lnTo>
                  <a:pt x="893" y="4817"/>
                </a:lnTo>
                <a:lnTo>
                  <a:pt x="903" y="4828"/>
                </a:lnTo>
                <a:lnTo>
                  <a:pt x="914" y="4838"/>
                </a:lnTo>
                <a:lnTo>
                  <a:pt x="927" y="4848"/>
                </a:lnTo>
                <a:lnTo>
                  <a:pt x="922" y="4849"/>
                </a:lnTo>
                <a:lnTo>
                  <a:pt x="918" y="4848"/>
                </a:lnTo>
                <a:lnTo>
                  <a:pt x="914" y="4846"/>
                </a:lnTo>
                <a:lnTo>
                  <a:pt x="936" y="4861"/>
                </a:lnTo>
                <a:lnTo>
                  <a:pt x="947" y="4867"/>
                </a:lnTo>
                <a:lnTo>
                  <a:pt x="958" y="4872"/>
                </a:lnTo>
                <a:lnTo>
                  <a:pt x="954" y="4872"/>
                </a:lnTo>
                <a:lnTo>
                  <a:pt x="951" y="4872"/>
                </a:lnTo>
                <a:lnTo>
                  <a:pt x="949" y="4873"/>
                </a:lnTo>
                <a:lnTo>
                  <a:pt x="945" y="4874"/>
                </a:lnTo>
                <a:lnTo>
                  <a:pt x="988" y="4903"/>
                </a:lnTo>
                <a:lnTo>
                  <a:pt x="982" y="4904"/>
                </a:lnTo>
                <a:lnTo>
                  <a:pt x="979" y="4904"/>
                </a:lnTo>
                <a:lnTo>
                  <a:pt x="977" y="4905"/>
                </a:lnTo>
                <a:lnTo>
                  <a:pt x="990" y="4918"/>
                </a:lnTo>
                <a:lnTo>
                  <a:pt x="1005" y="4928"/>
                </a:lnTo>
                <a:lnTo>
                  <a:pt x="1020" y="4937"/>
                </a:lnTo>
                <a:lnTo>
                  <a:pt x="1036" y="4945"/>
                </a:lnTo>
                <a:lnTo>
                  <a:pt x="1027" y="4945"/>
                </a:lnTo>
                <a:lnTo>
                  <a:pt x="1018" y="4944"/>
                </a:lnTo>
                <a:lnTo>
                  <a:pt x="1008" y="4943"/>
                </a:lnTo>
                <a:lnTo>
                  <a:pt x="998" y="4941"/>
                </a:lnTo>
                <a:lnTo>
                  <a:pt x="980" y="4935"/>
                </a:lnTo>
                <a:lnTo>
                  <a:pt x="960" y="4928"/>
                </a:lnTo>
                <a:lnTo>
                  <a:pt x="942" y="4918"/>
                </a:lnTo>
                <a:lnTo>
                  <a:pt x="923" y="4907"/>
                </a:lnTo>
                <a:lnTo>
                  <a:pt x="885" y="4885"/>
                </a:lnTo>
                <a:lnTo>
                  <a:pt x="866" y="4873"/>
                </a:lnTo>
                <a:lnTo>
                  <a:pt x="846" y="4863"/>
                </a:lnTo>
                <a:lnTo>
                  <a:pt x="826" y="4853"/>
                </a:lnTo>
                <a:lnTo>
                  <a:pt x="805" y="4846"/>
                </a:lnTo>
                <a:lnTo>
                  <a:pt x="784" y="4839"/>
                </a:lnTo>
                <a:lnTo>
                  <a:pt x="773" y="4837"/>
                </a:lnTo>
                <a:lnTo>
                  <a:pt x="762" y="4836"/>
                </a:lnTo>
                <a:lnTo>
                  <a:pt x="751" y="4836"/>
                </a:lnTo>
                <a:lnTo>
                  <a:pt x="740" y="4836"/>
                </a:lnTo>
                <a:lnTo>
                  <a:pt x="728" y="4837"/>
                </a:lnTo>
                <a:lnTo>
                  <a:pt x="717" y="4839"/>
                </a:lnTo>
                <a:lnTo>
                  <a:pt x="725" y="4850"/>
                </a:lnTo>
                <a:lnTo>
                  <a:pt x="735" y="4858"/>
                </a:lnTo>
                <a:lnTo>
                  <a:pt x="756" y="4873"/>
                </a:lnTo>
                <a:lnTo>
                  <a:pt x="753" y="4873"/>
                </a:lnTo>
                <a:lnTo>
                  <a:pt x="749" y="4873"/>
                </a:lnTo>
                <a:lnTo>
                  <a:pt x="746" y="4872"/>
                </a:lnTo>
                <a:lnTo>
                  <a:pt x="764" y="4883"/>
                </a:lnTo>
                <a:lnTo>
                  <a:pt x="774" y="4888"/>
                </a:lnTo>
                <a:lnTo>
                  <a:pt x="784" y="4892"/>
                </a:lnTo>
                <a:lnTo>
                  <a:pt x="780" y="4892"/>
                </a:lnTo>
                <a:lnTo>
                  <a:pt x="779" y="4892"/>
                </a:lnTo>
                <a:lnTo>
                  <a:pt x="777" y="4893"/>
                </a:lnTo>
                <a:lnTo>
                  <a:pt x="773" y="4894"/>
                </a:lnTo>
                <a:lnTo>
                  <a:pt x="791" y="4903"/>
                </a:lnTo>
                <a:lnTo>
                  <a:pt x="808" y="4912"/>
                </a:lnTo>
                <a:lnTo>
                  <a:pt x="804" y="4914"/>
                </a:lnTo>
                <a:lnTo>
                  <a:pt x="801" y="4918"/>
                </a:lnTo>
                <a:lnTo>
                  <a:pt x="810" y="4920"/>
                </a:lnTo>
                <a:lnTo>
                  <a:pt x="824" y="4923"/>
                </a:lnTo>
                <a:lnTo>
                  <a:pt x="856" y="4934"/>
                </a:lnTo>
                <a:lnTo>
                  <a:pt x="888" y="4946"/>
                </a:lnTo>
                <a:lnTo>
                  <a:pt x="902" y="4951"/>
                </a:lnTo>
                <a:lnTo>
                  <a:pt x="913" y="4955"/>
                </a:lnTo>
                <a:lnTo>
                  <a:pt x="903" y="4956"/>
                </a:lnTo>
                <a:lnTo>
                  <a:pt x="892" y="4956"/>
                </a:lnTo>
                <a:lnTo>
                  <a:pt x="872" y="4953"/>
                </a:lnTo>
                <a:lnTo>
                  <a:pt x="853" y="4949"/>
                </a:lnTo>
                <a:lnTo>
                  <a:pt x="834" y="4944"/>
                </a:lnTo>
                <a:lnTo>
                  <a:pt x="816" y="4937"/>
                </a:lnTo>
                <a:lnTo>
                  <a:pt x="798" y="4930"/>
                </a:lnTo>
                <a:lnTo>
                  <a:pt x="763" y="4914"/>
                </a:lnTo>
                <a:lnTo>
                  <a:pt x="745" y="4907"/>
                </a:lnTo>
                <a:lnTo>
                  <a:pt x="727" y="4900"/>
                </a:lnTo>
                <a:lnTo>
                  <a:pt x="709" y="4895"/>
                </a:lnTo>
                <a:lnTo>
                  <a:pt x="689" y="4891"/>
                </a:lnTo>
                <a:lnTo>
                  <a:pt x="670" y="4889"/>
                </a:lnTo>
                <a:lnTo>
                  <a:pt x="660" y="4889"/>
                </a:lnTo>
                <a:lnTo>
                  <a:pt x="650" y="4889"/>
                </a:lnTo>
                <a:lnTo>
                  <a:pt x="639" y="4890"/>
                </a:lnTo>
                <a:lnTo>
                  <a:pt x="629" y="4892"/>
                </a:lnTo>
                <a:lnTo>
                  <a:pt x="617" y="4895"/>
                </a:lnTo>
                <a:lnTo>
                  <a:pt x="606" y="4898"/>
                </a:lnTo>
                <a:lnTo>
                  <a:pt x="613" y="4905"/>
                </a:lnTo>
                <a:lnTo>
                  <a:pt x="621" y="4911"/>
                </a:lnTo>
                <a:lnTo>
                  <a:pt x="630" y="4916"/>
                </a:lnTo>
                <a:lnTo>
                  <a:pt x="639" y="4923"/>
                </a:lnTo>
                <a:lnTo>
                  <a:pt x="637" y="4924"/>
                </a:lnTo>
                <a:lnTo>
                  <a:pt x="634" y="4924"/>
                </a:lnTo>
                <a:lnTo>
                  <a:pt x="631" y="4923"/>
                </a:lnTo>
                <a:lnTo>
                  <a:pt x="648" y="4935"/>
                </a:lnTo>
                <a:lnTo>
                  <a:pt x="658" y="4940"/>
                </a:lnTo>
                <a:lnTo>
                  <a:pt x="663" y="4942"/>
                </a:lnTo>
                <a:lnTo>
                  <a:pt x="667" y="4943"/>
                </a:lnTo>
                <a:lnTo>
                  <a:pt x="664" y="4944"/>
                </a:lnTo>
                <a:lnTo>
                  <a:pt x="663" y="4944"/>
                </a:lnTo>
                <a:lnTo>
                  <a:pt x="661" y="4945"/>
                </a:lnTo>
                <a:lnTo>
                  <a:pt x="658" y="4946"/>
                </a:lnTo>
                <a:lnTo>
                  <a:pt x="677" y="4957"/>
                </a:lnTo>
                <a:lnTo>
                  <a:pt x="695" y="4965"/>
                </a:lnTo>
                <a:lnTo>
                  <a:pt x="715" y="4971"/>
                </a:lnTo>
                <a:lnTo>
                  <a:pt x="735" y="4974"/>
                </a:lnTo>
                <a:lnTo>
                  <a:pt x="717" y="4976"/>
                </a:lnTo>
                <a:lnTo>
                  <a:pt x="700" y="4976"/>
                </a:lnTo>
                <a:lnTo>
                  <a:pt x="684" y="4974"/>
                </a:lnTo>
                <a:lnTo>
                  <a:pt x="669" y="4972"/>
                </a:lnTo>
                <a:lnTo>
                  <a:pt x="653" y="4969"/>
                </a:lnTo>
                <a:lnTo>
                  <a:pt x="639" y="4966"/>
                </a:lnTo>
                <a:lnTo>
                  <a:pt x="611" y="4958"/>
                </a:lnTo>
                <a:lnTo>
                  <a:pt x="583" y="4950"/>
                </a:lnTo>
                <a:lnTo>
                  <a:pt x="568" y="4946"/>
                </a:lnTo>
                <a:lnTo>
                  <a:pt x="554" y="4944"/>
                </a:lnTo>
                <a:lnTo>
                  <a:pt x="538" y="4943"/>
                </a:lnTo>
                <a:lnTo>
                  <a:pt x="522" y="4943"/>
                </a:lnTo>
                <a:lnTo>
                  <a:pt x="504" y="4944"/>
                </a:lnTo>
                <a:lnTo>
                  <a:pt x="486" y="4946"/>
                </a:lnTo>
                <a:lnTo>
                  <a:pt x="496" y="4953"/>
                </a:lnTo>
                <a:lnTo>
                  <a:pt x="504" y="4958"/>
                </a:lnTo>
                <a:lnTo>
                  <a:pt x="513" y="4962"/>
                </a:lnTo>
                <a:lnTo>
                  <a:pt x="501" y="4965"/>
                </a:lnTo>
                <a:lnTo>
                  <a:pt x="482" y="4970"/>
                </a:lnTo>
                <a:lnTo>
                  <a:pt x="463" y="4976"/>
                </a:lnTo>
                <a:lnTo>
                  <a:pt x="455" y="4979"/>
                </a:lnTo>
                <a:lnTo>
                  <a:pt x="449" y="4981"/>
                </a:lnTo>
                <a:lnTo>
                  <a:pt x="455" y="4981"/>
                </a:lnTo>
                <a:lnTo>
                  <a:pt x="458" y="4982"/>
                </a:lnTo>
                <a:lnTo>
                  <a:pt x="461" y="4984"/>
                </a:lnTo>
                <a:lnTo>
                  <a:pt x="462" y="4986"/>
                </a:lnTo>
                <a:lnTo>
                  <a:pt x="463" y="4991"/>
                </a:lnTo>
                <a:lnTo>
                  <a:pt x="463" y="4994"/>
                </a:lnTo>
                <a:lnTo>
                  <a:pt x="449" y="4994"/>
                </a:lnTo>
                <a:lnTo>
                  <a:pt x="433" y="4995"/>
                </a:lnTo>
                <a:lnTo>
                  <a:pt x="417" y="4998"/>
                </a:lnTo>
                <a:lnTo>
                  <a:pt x="400" y="5001"/>
                </a:lnTo>
                <a:lnTo>
                  <a:pt x="381" y="5005"/>
                </a:lnTo>
                <a:lnTo>
                  <a:pt x="363" y="5010"/>
                </a:lnTo>
                <a:lnTo>
                  <a:pt x="344" y="5016"/>
                </a:lnTo>
                <a:lnTo>
                  <a:pt x="326" y="5023"/>
                </a:lnTo>
                <a:lnTo>
                  <a:pt x="307" y="5032"/>
                </a:lnTo>
                <a:lnTo>
                  <a:pt x="289" y="5040"/>
                </a:lnTo>
                <a:lnTo>
                  <a:pt x="272" y="5048"/>
                </a:lnTo>
                <a:lnTo>
                  <a:pt x="256" y="5058"/>
                </a:lnTo>
                <a:lnTo>
                  <a:pt x="241" y="5069"/>
                </a:lnTo>
                <a:lnTo>
                  <a:pt x="228" y="5079"/>
                </a:lnTo>
                <a:lnTo>
                  <a:pt x="217" y="5090"/>
                </a:lnTo>
                <a:lnTo>
                  <a:pt x="207" y="5101"/>
                </a:lnTo>
                <a:lnTo>
                  <a:pt x="223" y="5091"/>
                </a:lnTo>
                <a:lnTo>
                  <a:pt x="241" y="5084"/>
                </a:lnTo>
                <a:lnTo>
                  <a:pt x="260" y="5077"/>
                </a:lnTo>
                <a:lnTo>
                  <a:pt x="280" y="5072"/>
                </a:lnTo>
                <a:lnTo>
                  <a:pt x="302" y="5066"/>
                </a:lnTo>
                <a:lnTo>
                  <a:pt x="324" y="5063"/>
                </a:lnTo>
                <a:lnTo>
                  <a:pt x="346" y="5060"/>
                </a:lnTo>
                <a:lnTo>
                  <a:pt x="369" y="5058"/>
                </a:lnTo>
                <a:lnTo>
                  <a:pt x="414" y="5056"/>
                </a:lnTo>
                <a:lnTo>
                  <a:pt x="458" y="5054"/>
                </a:lnTo>
                <a:lnTo>
                  <a:pt x="499" y="5053"/>
                </a:lnTo>
                <a:lnTo>
                  <a:pt x="535" y="5051"/>
                </a:lnTo>
                <a:lnTo>
                  <a:pt x="535" y="5055"/>
                </a:lnTo>
                <a:lnTo>
                  <a:pt x="535" y="5060"/>
                </a:lnTo>
                <a:lnTo>
                  <a:pt x="534" y="5062"/>
                </a:lnTo>
                <a:lnTo>
                  <a:pt x="533" y="5064"/>
                </a:lnTo>
                <a:lnTo>
                  <a:pt x="531" y="5066"/>
                </a:lnTo>
                <a:lnTo>
                  <a:pt x="527" y="5069"/>
                </a:lnTo>
                <a:lnTo>
                  <a:pt x="533" y="5069"/>
                </a:lnTo>
                <a:lnTo>
                  <a:pt x="538" y="5069"/>
                </a:lnTo>
                <a:lnTo>
                  <a:pt x="544" y="5068"/>
                </a:lnTo>
                <a:lnTo>
                  <a:pt x="551" y="5065"/>
                </a:lnTo>
                <a:lnTo>
                  <a:pt x="562" y="5059"/>
                </a:lnTo>
                <a:lnTo>
                  <a:pt x="573" y="5052"/>
                </a:lnTo>
                <a:lnTo>
                  <a:pt x="595" y="5035"/>
                </a:lnTo>
                <a:lnTo>
                  <a:pt x="605" y="5026"/>
                </a:lnTo>
                <a:lnTo>
                  <a:pt x="615" y="5020"/>
                </a:lnTo>
                <a:lnTo>
                  <a:pt x="610" y="5027"/>
                </a:lnTo>
                <a:lnTo>
                  <a:pt x="605" y="5035"/>
                </a:lnTo>
                <a:lnTo>
                  <a:pt x="597" y="5051"/>
                </a:lnTo>
                <a:lnTo>
                  <a:pt x="582" y="5083"/>
                </a:lnTo>
                <a:lnTo>
                  <a:pt x="597" y="5080"/>
                </a:lnTo>
                <a:lnTo>
                  <a:pt x="609" y="5076"/>
                </a:lnTo>
                <a:lnTo>
                  <a:pt x="621" y="5071"/>
                </a:lnTo>
                <a:lnTo>
                  <a:pt x="633" y="5064"/>
                </a:lnTo>
                <a:lnTo>
                  <a:pt x="643" y="5058"/>
                </a:lnTo>
                <a:lnTo>
                  <a:pt x="653" y="5051"/>
                </a:lnTo>
                <a:lnTo>
                  <a:pt x="673" y="5036"/>
                </a:lnTo>
                <a:lnTo>
                  <a:pt x="692" y="5020"/>
                </a:lnTo>
                <a:lnTo>
                  <a:pt x="702" y="5013"/>
                </a:lnTo>
                <a:lnTo>
                  <a:pt x="712" y="5007"/>
                </a:lnTo>
                <a:lnTo>
                  <a:pt x="722" y="5001"/>
                </a:lnTo>
                <a:lnTo>
                  <a:pt x="733" y="4997"/>
                </a:lnTo>
                <a:lnTo>
                  <a:pt x="745" y="4993"/>
                </a:lnTo>
                <a:lnTo>
                  <a:pt x="758" y="4990"/>
                </a:lnTo>
                <a:lnTo>
                  <a:pt x="749" y="5003"/>
                </a:lnTo>
                <a:lnTo>
                  <a:pt x="739" y="5013"/>
                </a:lnTo>
                <a:lnTo>
                  <a:pt x="727" y="5023"/>
                </a:lnTo>
                <a:lnTo>
                  <a:pt x="715" y="5033"/>
                </a:lnTo>
                <a:lnTo>
                  <a:pt x="718" y="5033"/>
                </a:lnTo>
                <a:lnTo>
                  <a:pt x="720" y="5033"/>
                </a:lnTo>
                <a:lnTo>
                  <a:pt x="721" y="5034"/>
                </a:lnTo>
                <a:lnTo>
                  <a:pt x="725" y="5033"/>
                </a:lnTo>
                <a:lnTo>
                  <a:pt x="717" y="5037"/>
                </a:lnTo>
                <a:lnTo>
                  <a:pt x="709" y="5042"/>
                </a:lnTo>
                <a:lnTo>
                  <a:pt x="692" y="5053"/>
                </a:lnTo>
                <a:lnTo>
                  <a:pt x="695" y="5052"/>
                </a:lnTo>
                <a:lnTo>
                  <a:pt x="698" y="5051"/>
                </a:lnTo>
                <a:lnTo>
                  <a:pt x="702" y="5052"/>
                </a:lnTo>
                <a:lnTo>
                  <a:pt x="692" y="5059"/>
                </a:lnTo>
                <a:lnTo>
                  <a:pt x="684" y="5068"/>
                </a:lnTo>
                <a:lnTo>
                  <a:pt x="676" y="5076"/>
                </a:lnTo>
                <a:lnTo>
                  <a:pt x="670" y="5086"/>
                </a:lnTo>
                <a:lnTo>
                  <a:pt x="681" y="5086"/>
                </a:lnTo>
                <a:lnTo>
                  <a:pt x="691" y="5086"/>
                </a:lnTo>
                <a:lnTo>
                  <a:pt x="702" y="5086"/>
                </a:lnTo>
                <a:lnTo>
                  <a:pt x="712" y="5085"/>
                </a:lnTo>
                <a:lnTo>
                  <a:pt x="730" y="5080"/>
                </a:lnTo>
                <a:lnTo>
                  <a:pt x="749" y="5074"/>
                </a:lnTo>
                <a:lnTo>
                  <a:pt x="766" y="5065"/>
                </a:lnTo>
                <a:lnTo>
                  <a:pt x="783" y="5056"/>
                </a:lnTo>
                <a:lnTo>
                  <a:pt x="799" y="5046"/>
                </a:lnTo>
                <a:lnTo>
                  <a:pt x="815" y="5036"/>
                </a:lnTo>
                <a:lnTo>
                  <a:pt x="846" y="5013"/>
                </a:lnTo>
                <a:lnTo>
                  <a:pt x="863" y="5003"/>
                </a:lnTo>
                <a:lnTo>
                  <a:pt x="879" y="4993"/>
                </a:lnTo>
                <a:lnTo>
                  <a:pt x="897" y="4984"/>
                </a:lnTo>
                <a:lnTo>
                  <a:pt x="914" y="4977"/>
                </a:lnTo>
                <a:lnTo>
                  <a:pt x="934" y="4973"/>
                </a:lnTo>
                <a:lnTo>
                  <a:pt x="944" y="4971"/>
                </a:lnTo>
                <a:lnTo>
                  <a:pt x="953" y="4970"/>
                </a:lnTo>
                <a:lnTo>
                  <a:pt x="945" y="4973"/>
                </a:lnTo>
                <a:lnTo>
                  <a:pt x="937" y="4976"/>
                </a:lnTo>
                <a:lnTo>
                  <a:pt x="930" y="4980"/>
                </a:lnTo>
                <a:lnTo>
                  <a:pt x="921" y="4985"/>
                </a:lnTo>
                <a:lnTo>
                  <a:pt x="915" y="4990"/>
                </a:lnTo>
                <a:lnTo>
                  <a:pt x="908" y="4996"/>
                </a:lnTo>
                <a:lnTo>
                  <a:pt x="902" y="5002"/>
                </a:lnTo>
                <a:lnTo>
                  <a:pt x="897" y="5009"/>
                </a:lnTo>
                <a:lnTo>
                  <a:pt x="901" y="5012"/>
                </a:lnTo>
                <a:lnTo>
                  <a:pt x="904" y="5013"/>
                </a:lnTo>
                <a:lnTo>
                  <a:pt x="907" y="5014"/>
                </a:lnTo>
                <a:lnTo>
                  <a:pt x="885" y="5028"/>
                </a:lnTo>
                <a:lnTo>
                  <a:pt x="865" y="5043"/>
                </a:lnTo>
                <a:lnTo>
                  <a:pt x="869" y="5044"/>
                </a:lnTo>
                <a:lnTo>
                  <a:pt x="871" y="5045"/>
                </a:lnTo>
                <a:lnTo>
                  <a:pt x="873" y="5045"/>
                </a:lnTo>
                <a:lnTo>
                  <a:pt x="878" y="5045"/>
                </a:lnTo>
                <a:lnTo>
                  <a:pt x="867" y="5050"/>
                </a:lnTo>
                <a:lnTo>
                  <a:pt x="855" y="5058"/>
                </a:lnTo>
                <a:lnTo>
                  <a:pt x="833" y="5074"/>
                </a:lnTo>
                <a:lnTo>
                  <a:pt x="837" y="5073"/>
                </a:lnTo>
                <a:lnTo>
                  <a:pt x="841" y="5072"/>
                </a:lnTo>
                <a:lnTo>
                  <a:pt x="845" y="5072"/>
                </a:lnTo>
                <a:lnTo>
                  <a:pt x="833" y="5083"/>
                </a:lnTo>
                <a:lnTo>
                  <a:pt x="821" y="5094"/>
                </a:lnTo>
                <a:lnTo>
                  <a:pt x="810" y="5107"/>
                </a:lnTo>
                <a:lnTo>
                  <a:pt x="805" y="5113"/>
                </a:lnTo>
                <a:lnTo>
                  <a:pt x="801" y="5121"/>
                </a:lnTo>
                <a:lnTo>
                  <a:pt x="814" y="5122"/>
                </a:lnTo>
                <a:lnTo>
                  <a:pt x="827" y="5122"/>
                </a:lnTo>
                <a:lnTo>
                  <a:pt x="840" y="5122"/>
                </a:lnTo>
                <a:lnTo>
                  <a:pt x="856" y="5121"/>
                </a:lnTo>
                <a:lnTo>
                  <a:pt x="870" y="5118"/>
                </a:lnTo>
                <a:lnTo>
                  <a:pt x="886" y="5115"/>
                </a:lnTo>
                <a:lnTo>
                  <a:pt x="902" y="5111"/>
                </a:lnTo>
                <a:lnTo>
                  <a:pt x="917" y="5106"/>
                </a:lnTo>
                <a:lnTo>
                  <a:pt x="932" y="5100"/>
                </a:lnTo>
                <a:lnTo>
                  <a:pt x="946" y="5093"/>
                </a:lnTo>
                <a:lnTo>
                  <a:pt x="959" y="5086"/>
                </a:lnTo>
                <a:lnTo>
                  <a:pt x="973" y="5077"/>
                </a:lnTo>
                <a:lnTo>
                  <a:pt x="984" y="5068"/>
                </a:lnTo>
                <a:lnTo>
                  <a:pt x="993" y="5057"/>
                </a:lnTo>
                <a:lnTo>
                  <a:pt x="1001" y="5046"/>
                </a:lnTo>
                <a:lnTo>
                  <a:pt x="1008" y="5035"/>
                </a:lnTo>
                <a:lnTo>
                  <a:pt x="1009" y="5038"/>
                </a:lnTo>
                <a:lnTo>
                  <a:pt x="1009" y="5040"/>
                </a:lnTo>
                <a:lnTo>
                  <a:pt x="1008" y="5043"/>
                </a:lnTo>
                <a:lnTo>
                  <a:pt x="1016" y="5035"/>
                </a:lnTo>
                <a:lnTo>
                  <a:pt x="1024" y="5024"/>
                </a:lnTo>
                <a:lnTo>
                  <a:pt x="1034" y="5016"/>
                </a:lnTo>
                <a:lnTo>
                  <a:pt x="1043" y="5009"/>
                </a:lnTo>
                <a:lnTo>
                  <a:pt x="1043" y="5012"/>
                </a:lnTo>
                <a:lnTo>
                  <a:pt x="1043" y="5014"/>
                </a:lnTo>
                <a:lnTo>
                  <a:pt x="1044" y="5016"/>
                </a:lnTo>
                <a:lnTo>
                  <a:pt x="1049" y="5006"/>
                </a:lnTo>
                <a:lnTo>
                  <a:pt x="1053" y="4998"/>
                </a:lnTo>
                <a:lnTo>
                  <a:pt x="1058" y="4990"/>
                </a:lnTo>
                <a:lnTo>
                  <a:pt x="1063" y="4984"/>
                </a:lnTo>
                <a:lnTo>
                  <a:pt x="1068" y="4979"/>
                </a:lnTo>
                <a:lnTo>
                  <a:pt x="1073" y="4974"/>
                </a:lnTo>
                <a:lnTo>
                  <a:pt x="1080" y="4971"/>
                </a:lnTo>
                <a:lnTo>
                  <a:pt x="1086" y="4968"/>
                </a:lnTo>
                <a:lnTo>
                  <a:pt x="1092" y="4966"/>
                </a:lnTo>
                <a:lnTo>
                  <a:pt x="1099" y="4964"/>
                </a:lnTo>
                <a:lnTo>
                  <a:pt x="1114" y="4962"/>
                </a:lnTo>
                <a:lnTo>
                  <a:pt x="1133" y="4961"/>
                </a:lnTo>
                <a:lnTo>
                  <a:pt x="1154" y="4960"/>
                </a:lnTo>
                <a:lnTo>
                  <a:pt x="1146" y="4965"/>
                </a:lnTo>
                <a:lnTo>
                  <a:pt x="1140" y="4970"/>
                </a:lnTo>
                <a:lnTo>
                  <a:pt x="1129" y="4983"/>
                </a:lnTo>
                <a:lnTo>
                  <a:pt x="1118" y="4997"/>
                </a:lnTo>
                <a:lnTo>
                  <a:pt x="1106" y="5009"/>
                </a:lnTo>
                <a:lnTo>
                  <a:pt x="1108" y="5010"/>
                </a:lnTo>
                <a:lnTo>
                  <a:pt x="1111" y="5010"/>
                </a:lnTo>
                <a:lnTo>
                  <a:pt x="1115" y="5010"/>
                </a:lnTo>
                <a:lnTo>
                  <a:pt x="1107" y="5023"/>
                </a:lnTo>
                <a:lnTo>
                  <a:pt x="1098" y="5037"/>
                </a:lnTo>
                <a:lnTo>
                  <a:pt x="1089" y="5050"/>
                </a:lnTo>
                <a:lnTo>
                  <a:pt x="1079" y="5062"/>
                </a:lnTo>
                <a:lnTo>
                  <a:pt x="1085" y="5064"/>
                </a:lnTo>
                <a:lnTo>
                  <a:pt x="1088" y="5065"/>
                </a:lnTo>
                <a:lnTo>
                  <a:pt x="1091" y="5065"/>
                </a:lnTo>
                <a:lnTo>
                  <a:pt x="1070" y="5084"/>
                </a:lnTo>
                <a:lnTo>
                  <a:pt x="1051" y="5103"/>
                </a:lnTo>
                <a:lnTo>
                  <a:pt x="1055" y="5103"/>
                </a:lnTo>
                <a:lnTo>
                  <a:pt x="1058" y="5103"/>
                </a:lnTo>
                <a:lnTo>
                  <a:pt x="1060" y="5104"/>
                </a:lnTo>
                <a:lnTo>
                  <a:pt x="1065" y="5102"/>
                </a:lnTo>
                <a:lnTo>
                  <a:pt x="1054" y="5111"/>
                </a:lnTo>
                <a:lnTo>
                  <a:pt x="1043" y="5121"/>
                </a:lnTo>
                <a:lnTo>
                  <a:pt x="1021" y="5141"/>
                </a:lnTo>
                <a:lnTo>
                  <a:pt x="1026" y="5139"/>
                </a:lnTo>
                <a:lnTo>
                  <a:pt x="1030" y="5137"/>
                </a:lnTo>
                <a:lnTo>
                  <a:pt x="1035" y="5137"/>
                </a:lnTo>
                <a:lnTo>
                  <a:pt x="1023" y="5151"/>
                </a:lnTo>
                <a:lnTo>
                  <a:pt x="1012" y="5164"/>
                </a:lnTo>
                <a:lnTo>
                  <a:pt x="1007" y="5171"/>
                </a:lnTo>
                <a:lnTo>
                  <a:pt x="1003" y="5179"/>
                </a:lnTo>
                <a:lnTo>
                  <a:pt x="998" y="5188"/>
                </a:lnTo>
                <a:lnTo>
                  <a:pt x="995" y="5196"/>
                </a:lnTo>
                <a:lnTo>
                  <a:pt x="1010" y="5196"/>
                </a:lnTo>
                <a:lnTo>
                  <a:pt x="1024" y="5194"/>
                </a:lnTo>
                <a:lnTo>
                  <a:pt x="1039" y="5191"/>
                </a:lnTo>
                <a:lnTo>
                  <a:pt x="1055" y="5188"/>
                </a:lnTo>
                <a:lnTo>
                  <a:pt x="1071" y="5183"/>
                </a:lnTo>
                <a:lnTo>
                  <a:pt x="1087" y="5176"/>
                </a:lnTo>
                <a:lnTo>
                  <a:pt x="1103" y="5170"/>
                </a:lnTo>
                <a:lnTo>
                  <a:pt x="1119" y="5162"/>
                </a:lnTo>
                <a:lnTo>
                  <a:pt x="1133" y="5154"/>
                </a:lnTo>
                <a:lnTo>
                  <a:pt x="1147" y="5145"/>
                </a:lnTo>
                <a:lnTo>
                  <a:pt x="1161" y="5134"/>
                </a:lnTo>
                <a:lnTo>
                  <a:pt x="1172" y="5123"/>
                </a:lnTo>
                <a:lnTo>
                  <a:pt x="1183" y="5111"/>
                </a:lnTo>
                <a:lnTo>
                  <a:pt x="1192" y="5098"/>
                </a:lnTo>
                <a:lnTo>
                  <a:pt x="1199" y="5085"/>
                </a:lnTo>
                <a:lnTo>
                  <a:pt x="1204" y="5071"/>
                </a:lnTo>
                <a:lnTo>
                  <a:pt x="1206" y="5074"/>
                </a:lnTo>
                <a:lnTo>
                  <a:pt x="1207" y="5076"/>
                </a:lnTo>
                <a:lnTo>
                  <a:pt x="1207" y="5079"/>
                </a:lnTo>
                <a:lnTo>
                  <a:pt x="1213" y="5070"/>
                </a:lnTo>
                <a:lnTo>
                  <a:pt x="1221" y="5057"/>
                </a:lnTo>
                <a:lnTo>
                  <a:pt x="1231" y="5046"/>
                </a:lnTo>
                <a:lnTo>
                  <a:pt x="1239" y="5038"/>
                </a:lnTo>
                <a:lnTo>
                  <a:pt x="1239" y="5041"/>
                </a:lnTo>
                <a:lnTo>
                  <a:pt x="1240" y="5043"/>
                </a:lnTo>
                <a:lnTo>
                  <a:pt x="1241" y="5045"/>
                </a:lnTo>
                <a:lnTo>
                  <a:pt x="1247" y="5034"/>
                </a:lnTo>
                <a:lnTo>
                  <a:pt x="1252" y="5023"/>
                </a:lnTo>
                <a:lnTo>
                  <a:pt x="1259" y="5013"/>
                </a:lnTo>
                <a:lnTo>
                  <a:pt x="1265" y="5004"/>
                </a:lnTo>
                <a:lnTo>
                  <a:pt x="1274" y="4996"/>
                </a:lnTo>
                <a:lnTo>
                  <a:pt x="1281" y="4987"/>
                </a:lnTo>
                <a:lnTo>
                  <a:pt x="1289" y="4980"/>
                </a:lnTo>
                <a:lnTo>
                  <a:pt x="1297" y="4973"/>
                </a:lnTo>
                <a:lnTo>
                  <a:pt x="1307" y="4967"/>
                </a:lnTo>
                <a:lnTo>
                  <a:pt x="1316" y="4962"/>
                </a:lnTo>
                <a:lnTo>
                  <a:pt x="1326" y="4957"/>
                </a:lnTo>
                <a:lnTo>
                  <a:pt x="1336" y="4952"/>
                </a:lnTo>
                <a:lnTo>
                  <a:pt x="1347" y="4949"/>
                </a:lnTo>
                <a:lnTo>
                  <a:pt x="1357" y="4946"/>
                </a:lnTo>
                <a:lnTo>
                  <a:pt x="1368" y="4943"/>
                </a:lnTo>
                <a:lnTo>
                  <a:pt x="1381" y="4942"/>
                </a:lnTo>
                <a:lnTo>
                  <a:pt x="1367" y="4951"/>
                </a:lnTo>
                <a:lnTo>
                  <a:pt x="1355" y="4962"/>
                </a:lnTo>
                <a:lnTo>
                  <a:pt x="1343" y="4973"/>
                </a:lnTo>
                <a:lnTo>
                  <a:pt x="1332" y="4985"/>
                </a:lnTo>
                <a:lnTo>
                  <a:pt x="1335" y="4985"/>
                </a:lnTo>
                <a:lnTo>
                  <a:pt x="1338" y="4985"/>
                </a:lnTo>
                <a:lnTo>
                  <a:pt x="1343" y="4983"/>
                </a:lnTo>
                <a:lnTo>
                  <a:pt x="1337" y="5002"/>
                </a:lnTo>
                <a:lnTo>
                  <a:pt x="1332" y="5019"/>
                </a:lnTo>
                <a:lnTo>
                  <a:pt x="1325" y="5038"/>
                </a:lnTo>
                <a:lnTo>
                  <a:pt x="1318" y="5055"/>
                </a:lnTo>
                <a:lnTo>
                  <a:pt x="1324" y="5056"/>
                </a:lnTo>
                <a:lnTo>
                  <a:pt x="1328" y="5056"/>
                </a:lnTo>
                <a:lnTo>
                  <a:pt x="1332" y="5055"/>
                </a:lnTo>
                <a:lnTo>
                  <a:pt x="1315" y="5083"/>
                </a:lnTo>
                <a:lnTo>
                  <a:pt x="1298" y="5112"/>
                </a:lnTo>
                <a:lnTo>
                  <a:pt x="1303" y="5110"/>
                </a:lnTo>
                <a:lnTo>
                  <a:pt x="1307" y="5110"/>
                </a:lnTo>
                <a:lnTo>
                  <a:pt x="1310" y="5109"/>
                </a:lnTo>
                <a:lnTo>
                  <a:pt x="1315" y="5106"/>
                </a:lnTo>
                <a:lnTo>
                  <a:pt x="1310" y="5112"/>
                </a:lnTo>
                <a:lnTo>
                  <a:pt x="1304" y="5119"/>
                </a:lnTo>
                <a:lnTo>
                  <a:pt x="1294" y="5133"/>
                </a:lnTo>
                <a:lnTo>
                  <a:pt x="1278" y="5164"/>
                </a:lnTo>
                <a:lnTo>
                  <a:pt x="1281" y="5160"/>
                </a:lnTo>
                <a:lnTo>
                  <a:pt x="1285" y="5157"/>
                </a:lnTo>
                <a:lnTo>
                  <a:pt x="1290" y="5155"/>
                </a:lnTo>
                <a:lnTo>
                  <a:pt x="1279" y="5177"/>
                </a:lnTo>
                <a:lnTo>
                  <a:pt x="1268" y="5199"/>
                </a:lnTo>
                <a:lnTo>
                  <a:pt x="1263" y="5210"/>
                </a:lnTo>
                <a:lnTo>
                  <a:pt x="1259" y="5222"/>
                </a:lnTo>
                <a:lnTo>
                  <a:pt x="1256" y="5234"/>
                </a:lnTo>
                <a:lnTo>
                  <a:pt x="1255" y="5247"/>
                </a:lnTo>
                <a:lnTo>
                  <a:pt x="1272" y="5245"/>
                </a:lnTo>
                <a:lnTo>
                  <a:pt x="1289" y="5241"/>
                </a:lnTo>
                <a:lnTo>
                  <a:pt x="1307" y="5236"/>
                </a:lnTo>
                <a:lnTo>
                  <a:pt x="1324" y="5229"/>
                </a:lnTo>
                <a:lnTo>
                  <a:pt x="1341" y="5222"/>
                </a:lnTo>
                <a:lnTo>
                  <a:pt x="1359" y="5212"/>
                </a:lnTo>
                <a:lnTo>
                  <a:pt x="1375" y="5201"/>
                </a:lnTo>
                <a:lnTo>
                  <a:pt x="1392" y="5190"/>
                </a:lnTo>
                <a:lnTo>
                  <a:pt x="1407" y="5177"/>
                </a:lnTo>
                <a:lnTo>
                  <a:pt x="1422" y="5164"/>
                </a:lnTo>
                <a:lnTo>
                  <a:pt x="1434" y="5150"/>
                </a:lnTo>
                <a:lnTo>
                  <a:pt x="1446" y="5134"/>
                </a:lnTo>
                <a:lnTo>
                  <a:pt x="1455" y="5119"/>
                </a:lnTo>
                <a:lnTo>
                  <a:pt x="1464" y="5102"/>
                </a:lnTo>
                <a:lnTo>
                  <a:pt x="1471" y="5085"/>
                </a:lnTo>
                <a:lnTo>
                  <a:pt x="1475" y="5068"/>
                </a:lnTo>
                <a:lnTo>
                  <a:pt x="1477" y="5071"/>
                </a:lnTo>
                <a:lnTo>
                  <a:pt x="1478" y="5074"/>
                </a:lnTo>
                <a:lnTo>
                  <a:pt x="1478" y="5078"/>
                </a:lnTo>
                <a:lnTo>
                  <a:pt x="1485" y="5063"/>
                </a:lnTo>
                <a:lnTo>
                  <a:pt x="1496" y="5047"/>
                </a:lnTo>
                <a:lnTo>
                  <a:pt x="1507" y="5032"/>
                </a:lnTo>
                <a:lnTo>
                  <a:pt x="1518" y="5018"/>
                </a:lnTo>
                <a:lnTo>
                  <a:pt x="1518" y="5022"/>
                </a:lnTo>
                <a:lnTo>
                  <a:pt x="1519" y="5025"/>
                </a:lnTo>
                <a:lnTo>
                  <a:pt x="1521" y="5027"/>
                </a:lnTo>
                <a:lnTo>
                  <a:pt x="1524" y="5011"/>
                </a:lnTo>
                <a:lnTo>
                  <a:pt x="1528" y="4997"/>
                </a:lnTo>
                <a:lnTo>
                  <a:pt x="1533" y="4983"/>
                </a:lnTo>
                <a:lnTo>
                  <a:pt x="1538" y="4971"/>
                </a:lnTo>
                <a:lnTo>
                  <a:pt x="1544" y="4960"/>
                </a:lnTo>
                <a:lnTo>
                  <a:pt x="1550" y="4949"/>
                </a:lnTo>
                <a:lnTo>
                  <a:pt x="1557" y="4940"/>
                </a:lnTo>
                <a:lnTo>
                  <a:pt x="1565" y="4932"/>
                </a:lnTo>
                <a:lnTo>
                  <a:pt x="1575" y="4924"/>
                </a:lnTo>
                <a:lnTo>
                  <a:pt x="1584" y="4918"/>
                </a:lnTo>
                <a:lnTo>
                  <a:pt x="1595" y="4911"/>
                </a:lnTo>
                <a:lnTo>
                  <a:pt x="1606" y="4905"/>
                </a:lnTo>
                <a:lnTo>
                  <a:pt x="1618" y="4900"/>
                </a:lnTo>
                <a:lnTo>
                  <a:pt x="1631" y="4896"/>
                </a:lnTo>
                <a:lnTo>
                  <a:pt x="1644" y="4892"/>
                </a:lnTo>
                <a:lnTo>
                  <a:pt x="1659" y="4889"/>
                </a:lnTo>
                <a:lnTo>
                  <a:pt x="1658" y="4897"/>
                </a:lnTo>
                <a:lnTo>
                  <a:pt x="1656" y="4905"/>
                </a:lnTo>
                <a:lnTo>
                  <a:pt x="1653" y="4913"/>
                </a:lnTo>
                <a:lnTo>
                  <a:pt x="1650" y="4920"/>
                </a:lnTo>
                <a:lnTo>
                  <a:pt x="1644" y="4926"/>
                </a:lnTo>
                <a:lnTo>
                  <a:pt x="1639" y="4932"/>
                </a:lnTo>
                <a:lnTo>
                  <a:pt x="1633" y="4937"/>
                </a:lnTo>
                <a:lnTo>
                  <a:pt x="1626" y="4941"/>
                </a:lnTo>
                <a:lnTo>
                  <a:pt x="1627" y="4942"/>
                </a:lnTo>
                <a:lnTo>
                  <a:pt x="1630" y="4943"/>
                </a:lnTo>
                <a:lnTo>
                  <a:pt x="1635" y="4943"/>
                </a:lnTo>
                <a:lnTo>
                  <a:pt x="1640" y="4942"/>
                </a:lnTo>
                <a:lnTo>
                  <a:pt x="1636" y="4950"/>
                </a:lnTo>
                <a:lnTo>
                  <a:pt x="1632" y="4962"/>
                </a:lnTo>
                <a:lnTo>
                  <a:pt x="1624" y="4987"/>
                </a:lnTo>
                <a:lnTo>
                  <a:pt x="1620" y="5000"/>
                </a:lnTo>
                <a:lnTo>
                  <a:pt x="1615" y="5011"/>
                </a:lnTo>
                <a:lnTo>
                  <a:pt x="1609" y="5019"/>
                </a:lnTo>
                <a:lnTo>
                  <a:pt x="1606" y="5022"/>
                </a:lnTo>
                <a:lnTo>
                  <a:pt x="1603" y="5024"/>
                </a:lnTo>
                <a:lnTo>
                  <a:pt x="1612" y="5027"/>
                </a:lnTo>
                <a:lnTo>
                  <a:pt x="1616" y="5028"/>
                </a:lnTo>
                <a:lnTo>
                  <a:pt x="1621" y="5028"/>
                </a:lnTo>
                <a:lnTo>
                  <a:pt x="1609" y="5043"/>
                </a:lnTo>
                <a:lnTo>
                  <a:pt x="1596" y="5058"/>
                </a:lnTo>
                <a:lnTo>
                  <a:pt x="1575" y="5089"/>
                </a:lnTo>
                <a:lnTo>
                  <a:pt x="1581" y="5089"/>
                </a:lnTo>
                <a:lnTo>
                  <a:pt x="1584" y="5089"/>
                </a:lnTo>
                <a:lnTo>
                  <a:pt x="1588" y="5089"/>
                </a:lnTo>
                <a:lnTo>
                  <a:pt x="1595" y="5087"/>
                </a:lnTo>
                <a:lnTo>
                  <a:pt x="1588" y="5093"/>
                </a:lnTo>
                <a:lnTo>
                  <a:pt x="1581" y="5100"/>
                </a:lnTo>
                <a:lnTo>
                  <a:pt x="1567" y="5117"/>
                </a:lnTo>
                <a:lnTo>
                  <a:pt x="1556" y="5134"/>
                </a:lnTo>
                <a:lnTo>
                  <a:pt x="1545" y="5151"/>
                </a:lnTo>
                <a:lnTo>
                  <a:pt x="1550" y="5147"/>
                </a:lnTo>
                <a:lnTo>
                  <a:pt x="1555" y="5144"/>
                </a:lnTo>
                <a:lnTo>
                  <a:pt x="1558" y="5142"/>
                </a:lnTo>
                <a:lnTo>
                  <a:pt x="1562" y="5141"/>
                </a:lnTo>
                <a:lnTo>
                  <a:pt x="1555" y="5156"/>
                </a:lnTo>
                <a:lnTo>
                  <a:pt x="1548" y="5168"/>
                </a:lnTo>
                <a:lnTo>
                  <a:pt x="1535" y="5194"/>
                </a:lnTo>
                <a:lnTo>
                  <a:pt x="1528" y="5206"/>
                </a:lnTo>
                <a:lnTo>
                  <a:pt x="1523" y="5221"/>
                </a:lnTo>
                <a:lnTo>
                  <a:pt x="1520" y="5235"/>
                </a:lnTo>
                <a:lnTo>
                  <a:pt x="1518" y="5251"/>
                </a:lnTo>
                <a:lnTo>
                  <a:pt x="1529" y="5249"/>
                </a:lnTo>
                <a:lnTo>
                  <a:pt x="1542" y="5247"/>
                </a:lnTo>
                <a:lnTo>
                  <a:pt x="1555" y="5243"/>
                </a:lnTo>
                <a:lnTo>
                  <a:pt x="1571" y="5238"/>
                </a:lnTo>
                <a:lnTo>
                  <a:pt x="1586" y="5233"/>
                </a:lnTo>
                <a:lnTo>
                  <a:pt x="1602" y="5226"/>
                </a:lnTo>
                <a:lnTo>
                  <a:pt x="1619" y="5219"/>
                </a:lnTo>
                <a:lnTo>
                  <a:pt x="1634" y="5210"/>
                </a:lnTo>
                <a:lnTo>
                  <a:pt x="1650" y="5201"/>
                </a:lnTo>
                <a:lnTo>
                  <a:pt x="1664" y="5191"/>
                </a:lnTo>
                <a:lnTo>
                  <a:pt x="1677" y="5181"/>
                </a:lnTo>
                <a:lnTo>
                  <a:pt x="1689" y="5169"/>
                </a:lnTo>
                <a:lnTo>
                  <a:pt x="1698" y="5157"/>
                </a:lnTo>
                <a:lnTo>
                  <a:pt x="1701" y="5151"/>
                </a:lnTo>
                <a:lnTo>
                  <a:pt x="1704" y="5145"/>
                </a:lnTo>
                <a:lnTo>
                  <a:pt x="1707" y="5138"/>
                </a:lnTo>
                <a:lnTo>
                  <a:pt x="1708" y="5131"/>
                </a:lnTo>
                <a:lnTo>
                  <a:pt x="1709" y="5125"/>
                </a:lnTo>
                <a:lnTo>
                  <a:pt x="1709" y="5118"/>
                </a:lnTo>
                <a:lnTo>
                  <a:pt x="1718" y="5125"/>
                </a:lnTo>
                <a:lnTo>
                  <a:pt x="1717" y="5121"/>
                </a:lnTo>
                <a:lnTo>
                  <a:pt x="1718" y="5116"/>
                </a:lnTo>
                <a:lnTo>
                  <a:pt x="1722" y="5103"/>
                </a:lnTo>
                <a:lnTo>
                  <a:pt x="1727" y="5089"/>
                </a:lnTo>
                <a:lnTo>
                  <a:pt x="1732" y="5074"/>
                </a:lnTo>
                <a:lnTo>
                  <a:pt x="1738" y="5058"/>
                </a:lnTo>
                <a:lnTo>
                  <a:pt x="1744" y="5044"/>
                </a:lnTo>
                <a:lnTo>
                  <a:pt x="1747" y="5029"/>
                </a:lnTo>
                <a:lnTo>
                  <a:pt x="1748" y="5022"/>
                </a:lnTo>
                <a:lnTo>
                  <a:pt x="1748" y="5017"/>
                </a:lnTo>
                <a:lnTo>
                  <a:pt x="1752" y="5021"/>
                </a:lnTo>
                <a:lnTo>
                  <a:pt x="1754" y="5025"/>
                </a:lnTo>
                <a:lnTo>
                  <a:pt x="1755" y="5031"/>
                </a:lnTo>
                <a:lnTo>
                  <a:pt x="1761" y="5010"/>
                </a:lnTo>
                <a:lnTo>
                  <a:pt x="1768" y="4985"/>
                </a:lnTo>
                <a:lnTo>
                  <a:pt x="1776" y="4963"/>
                </a:lnTo>
                <a:lnTo>
                  <a:pt x="1780" y="4952"/>
                </a:lnTo>
                <a:lnTo>
                  <a:pt x="1785" y="4944"/>
                </a:lnTo>
                <a:lnTo>
                  <a:pt x="1788" y="4949"/>
                </a:lnTo>
                <a:lnTo>
                  <a:pt x="1791" y="4955"/>
                </a:lnTo>
                <a:lnTo>
                  <a:pt x="1797" y="4959"/>
                </a:lnTo>
                <a:lnTo>
                  <a:pt x="1802" y="4962"/>
                </a:lnTo>
                <a:lnTo>
                  <a:pt x="1803" y="4948"/>
                </a:lnTo>
                <a:lnTo>
                  <a:pt x="1804" y="4936"/>
                </a:lnTo>
                <a:lnTo>
                  <a:pt x="1806" y="4925"/>
                </a:lnTo>
                <a:lnTo>
                  <a:pt x="1810" y="4913"/>
                </a:lnTo>
                <a:lnTo>
                  <a:pt x="1813" y="4902"/>
                </a:lnTo>
                <a:lnTo>
                  <a:pt x="1818" y="4893"/>
                </a:lnTo>
                <a:lnTo>
                  <a:pt x="1823" y="4884"/>
                </a:lnTo>
                <a:lnTo>
                  <a:pt x="1829" y="4874"/>
                </a:lnTo>
                <a:lnTo>
                  <a:pt x="1837" y="4867"/>
                </a:lnTo>
                <a:lnTo>
                  <a:pt x="1844" y="4859"/>
                </a:lnTo>
                <a:lnTo>
                  <a:pt x="1852" y="4853"/>
                </a:lnTo>
                <a:lnTo>
                  <a:pt x="1861" y="4847"/>
                </a:lnTo>
                <a:lnTo>
                  <a:pt x="1871" y="4840"/>
                </a:lnTo>
                <a:lnTo>
                  <a:pt x="1882" y="4835"/>
                </a:lnTo>
                <a:lnTo>
                  <a:pt x="1893" y="4831"/>
                </a:lnTo>
                <a:lnTo>
                  <a:pt x="1905" y="4827"/>
                </a:lnTo>
                <a:lnTo>
                  <a:pt x="1898" y="4836"/>
                </a:lnTo>
                <a:lnTo>
                  <a:pt x="1892" y="4847"/>
                </a:lnTo>
                <a:lnTo>
                  <a:pt x="1887" y="4858"/>
                </a:lnTo>
                <a:lnTo>
                  <a:pt x="1883" y="4870"/>
                </a:lnTo>
                <a:lnTo>
                  <a:pt x="1875" y="4895"/>
                </a:lnTo>
                <a:lnTo>
                  <a:pt x="1870" y="4906"/>
                </a:lnTo>
                <a:lnTo>
                  <a:pt x="1865" y="4916"/>
                </a:lnTo>
                <a:lnTo>
                  <a:pt x="1867" y="4916"/>
                </a:lnTo>
                <a:lnTo>
                  <a:pt x="1873" y="4916"/>
                </a:lnTo>
                <a:lnTo>
                  <a:pt x="1879" y="4914"/>
                </a:lnTo>
                <a:lnTo>
                  <a:pt x="1882" y="4912"/>
                </a:lnTo>
                <a:lnTo>
                  <a:pt x="1885" y="4910"/>
                </a:lnTo>
                <a:lnTo>
                  <a:pt x="1884" y="4918"/>
                </a:lnTo>
                <a:lnTo>
                  <a:pt x="1883" y="4929"/>
                </a:lnTo>
                <a:lnTo>
                  <a:pt x="1880" y="4942"/>
                </a:lnTo>
                <a:lnTo>
                  <a:pt x="1875" y="4957"/>
                </a:lnTo>
                <a:lnTo>
                  <a:pt x="1869" y="4971"/>
                </a:lnTo>
                <a:lnTo>
                  <a:pt x="1864" y="4983"/>
                </a:lnTo>
                <a:lnTo>
                  <a:pt x="1858" y="4993"/>
                </a:lnTo>
                <a:lnTo>
                  <a:pt x="1855" y="4997"/>
                </a:lnTo>
                <a:lnTo>
                  <a:pt x="1852" y="4999"/>
                </a:lnTo>
                <a:lnTo>
                  <a:pt x="1857" y="4999"/>
                </a:lnTo>
                <a:lnTo>
                  <a:pt x="1861" y="4999"/>
                </a:lnTo>
                <a:lnTo>
                  <a:pt x="1866" y="4998"/>
                </a:lnTo>
                <a:lnTo>
                  <a:pt x="1871" y="4995"/>
                </a:lnTo>
                <a:lnTo>
                  <a:pt x="1863" y="5001"/>
                </a:lnTo>
                <a:lnTo>
                  <a:pt x="1857" y="5009"/>
                </a:lnTo>
                <a:lnTo>
                  <a:pt x="1851" y="5018"/>
                </a:lnTo>
                <a:lnTo>
                  <a:pt x="1845" y="5028"/>
                </a:lnTo>
                <a:lnTo>
                  <a:pt x="1835" y="5049"/>
                </a:lnTo>
                <a:lnTo>
                  <a:pt x="1826" y="5069"/>
                </a:lnTo>
                <a:lnTo>
                  <a:pt x="1832" y="5064"/>
                </a:lnTo>
                <a:lnTo>
                  <a:pt x="1838" y="5062"/>
                </a:lnTo>
                <a:lnTo>
                  <a:pt x="1840" y="5062"/>
                </a:lnTo>
                <a:lnTo>
                  <a:pt x="1842" y="5062"/>
                </a:lnTo>
                <a:lnTo>
                  <a:pt x="1840" y="5076"/>
                </a:lnTo>
                <a:lnTo>
                  <a:pt x="1837" y="5089"/>
                </a:lnTo>
                <a:lnTo>
                  <a:pt x="1831" y="5113"/>
                </a:lnTo>
                <a:lnTo>
                  <a:pt x="1829" y="5125"/>
                </a:lnTo>
                <a:lnTo>
                  <a:pt x="1827" y="5137"/>
                </a:lnTo>
                <a:lnTo>
                  <a:pt x="1826" y="5151"/>
                </a:lnTo>
                <a:lnTo>
                  <a:pt x="1827" y="5165"/>
                </a:lnTo>
                <a:lnTo>
                  <a:pt x="1846" y="5160"/>
                </a:lnTo>
                <a:lnTo>
                  <a:pt x="1864" y="5153"/>
                </a:lnTo>
                <a:lnTo>
                  <a:pt x="1884" y="5144"/>
                </a:lnTo>
                <a:lnTo>
                  <a:pt x="1902" y="5133"/>
                </a:lnTo>
                <a:lnTo>
                  <a:pt x="1912" y="5127"/>
                </a:lnTo>
                <a:lnTo>
                  <a:pt x="1920" y="5121"/>
                </a:lnTo>
                <a:lnTo>
                  <a:pt x="1928" y="5114"/>
                </a:lnTo>
                <a:lnTo>
                  <a:pt x="1935" y="5107"/>
                </a:lnTo>
                <a:lnTo>
                  <a:pt x="1942" y="5099"/>
                </a:lnTo>
                <a:lnTo>
                  <a:pt x="1949" y="5091"/>
                </a:lnTo>
                <a:lnTo>
                  <a:pt x="1954" y="5082"/>
                </a:lnTo>
                <a:lnTo>
                  <a:pt x="1958" y="5073"/>
                </a:lnTo>
                <a:lnTo>
                  <a:pt x="1963" y="5081"/>
                </a:lnTo>
                <a:lnTo>
                  <a:pt x="1965" y="5084"/>
                </a:lnTo>
                <a:lnTo>
                  <a:pt x="1983" y="5038"/>
                </a:lnTo>
                <a:lnTo>
                  <a:pt x="2003" y="4994"/>
                </a:lnTo>
                <a:lnTo>
                  <a:pt x="2004" y="4999"/>
                </a:lnTo>
                <a:lnTo>
                  <a:pt x="2007" y="5004"/>
                </a:lnTo>
                <a:lnTo>
                  <a:pt x="2010" y="5010"/>
                </a:lnTo>
                <a:lnTo>
                  <a:pt x="2010" y="5005"/>
                </a:lnTo>
                <a:lnTo>
                  <a:pt x="2010" y="5000"/>
                </a:lnTo>
                <a:lnTo>
                  <a:pt x="2011" y="4987"/>
                </a:lnTo>
                <a:lnTo>
                  <a:pt x="2015" y="4974"/>
                </a:lnTo>
                <a:lnTo>
                  <a:pt x="2019" y="4960"/>
                </a:lnTo>
                <a:lnTo>
                  <a:pt x="2030" y="4931"/>
                </a:lnTo>
                <a:lnTo>
                  <a:pt x="2033" y="4918"/>
                </a:lnTo>
                <a:lnTo>
                  <a:pt x="2035" y="4905"/>
                </a:lnTo>
                <a:lnTo>
                  <a:pt x="2037" y="4910"/>
                </a:lnTo>
                <a:lnTo>
                  <a:pt x="2039" y="4915"/>
                </a:lnTo>
                <a:lnTo>
                  <a:pt x="2044" y="4926"/>
                </a:lnTo>
                <a:lnTo>
                  <a:pt x="2049" y="4902"/>
                </a:lnTo>
                <a:lnTo>
                  <a:pt x="2054" y="4876"/>
                </a:lnTo>
                <a:lnTo>
                  <a:pt x="2062" y="4851"/>
                </a:lnTo>
                <a:lnTo>
                  <a:pt x="2066" y="4839"/>
                </a:lnTo>
                <a:lnTo>
                  <a:pt x="2070" y="4829"/>
                </a:lnTo>
                <a:lnTo>
                  <a:pt x="2075" y="4836"/>
                </a:lnTo>
                <a:lnTo>
                  <a:pt x="2080" y="4844"/>
                </a:lnTo>
                <a:lnTo>
                  <a:pt x="2078" y="4830"/>
                </a:lnTo>
                <a:lnTo>
                  <a:pt x="2077" y="4817"/>
                </a:lnTo>
                <a:lnTo>
                  <a:pt x="2078" y="4806"/>
                </a:lnTo>
                <a:lnTo>
                  <a:pt x="2081" y="4795"/>
                </a:lnTo>
                <a:lnTo>
                  <a:pt x="2084" y="4785"/>
                </a:lnTo>
                <a:lnTo>
                  <a:pt x="2089" y="4777"/>
                </a:lnTo>
                <a:lnTo>
                  <a:pt x="2094" y="4769"/>
                </a:lnTo>
                <a:lnTo>
                  <a:pt x="2102" y="4761"/>
                </a:lnTo>
                <a:lnTo>
                  <a:pt x="2109" y="4755"/>
                </a:lnTo>
                <a:lnTo>
                  <a:pt x="2117" y="4750"/>
                </a:lnTo>
                <a:lnTo>
                  <a:pt x="2126" y="4744"/>
                </a:lnTo>
                <a:lnTo>
                  <a:pt x="2136" y="4740"/>
                </a:lnTo>
                <a:lnTo>
                  <a:pt x="2157" y="4731"/>
                </a:lnTo>
                <a:lnTo>
                  <a:pt x="2179" y="4722"/>
                </a:lnTo>
                <a:lnTo>
                  <a:pt x="2166" y="4753"/>
                </a:lnTo>
                <a:lnTo>
                  <a:pt x="2155" y="4785"/>
                </a:lnTo>
                <a:lnTo>
                  <a:pt x="2160" y="4780"/>
                </a:lnTo>
                <a:lnTo>
                  <a:pt x="2165" y="4777"/>
                </a:lnTo>
                <a:lnTo>
                  <a:pt x="2171" y="4776"/>
                </a:lnTo>
                <a:lnTo>
                  <a:pt x="2179" y="4777"/>
                </a:lnTo>
                <a:lnTo>
                  <a:pt x="2179" y="4779"/>
                </a:lnTo>
                <a:lnTo>
                  <a:pt x="2179" y="4783"/>
                </a:lnTo>
                <a:lnTo>
                  <a:pt x="2177" y="4794"/>
                </a:lnTo>
                <a:lnTo>
                  <a:pt x="2170" y="4827"/>
                </a:lnTo>
                <a:lnTo>
                  <a:pt x="2161" y="4860"/>
                </a:lnTo>
                <a:lnTo>
                  <a:pt x="2157" y="4872"/>
                </a:lnTo>
                <a:lnTo>
                  <a:pt x="2154" y="4878"/>
                </a:lnTo>
                <a:lnTo>
                  <a:pt x="2158" y="4875"/>
                </a:lnTo>
                <a:lnTo>
                  <a:pt x="2161" y="4874"/>
                </a:lnTo>
                <a:lnTo>
                  <a:pt x="2164" y="4872"/>
                </a:lnTo>
                <a:lnTo>
                  <a:pt x="2167" y="4870"/>
                </a:lnTo>
                <a:lnTo>
                  <a:pt x="2159" y="4889"/>
                </a:lnTo>
                <a:lnTo>
                  <a:pt x="2152" y="4908"/>
                </a:lnTo>
                <a:lnTo>
                  <a:pt x="2146" y="4929"/>
                </a:lnTo>
                <a:lnTo>
                  <a:pt x="2141" y="4948"/>
                </a:lnTo>
                <a:lnTo>
                  <a:pt x="2146" y="4948"/>
                </a:lnTo>
                <a:lnTo>
                  <a:pt x="2151" y="4949"/>
                </a:lnTo>
                <a:lnTo>
                  <a:pt x="2153" y="4951"/>
                </a:lnTo>
                <a:lnTo>
                  <a:pt x="2155" y="4955"/>
                </a:lnTo>
                <a:lnTo>
                  <a:pt x="2156" y="4959"/>
                </a:lnTo>
                <a:lnTo>
                  <a:pt x="2155" y="4964"/>
                </a:lnTo>
                <a:lnTo>
                  <a:pt x="2152" y="4975"/>
                </a:lnTo>
                <a:lnTo>
                  <a:pt x="2146" y="4988"/>
                </a:lnTo>
                <a:lnTo>
                  <a:pt x="2139" y="5002"/>
                </a:lnTo>
                <a:lnTo>
                  <a:pt x="2130" y="5016"/>
                </a:lnTo>
                <a:lnTo>
                  <a:pt x="2123" y="5031"/>
                </a:lnTo>
                <a:lnTo>
                  <a:pt x="2128" y="5026"/>
                </a:lnTo>
                <a:lnTo>
                  <a:pt x="2131" y="5022"/>
                </a:lnTo>
                <a:lnTo>
                  <a:pt x="2135" y="5021"/>
                </a:lnTo>
                <a:lnTo>
                  <a:pt x="2133" y="5042"/>
                </a:lnTo>
                <a:lnTo>
                  <a:pt x="2130" y="5061"/>
                </a:lnTo>
                <a:lnTo>
                  <a:pt x="2128" y="5080"/>
                </a:lnTo>
                <a:lnTo>
                  <a:pt x="2126" y="5098"/>
                </a:lnTo>
                <a:lnTo>
                  <a:pt x="2125" y="5118"/>
                </a:lnTo>
                <a:lnTo>
                  <a:pt x="2125" y="5136"/>
                </a:lnTo>
                <a:lnTo>
                  <a:pt x="2128" y="5156"/>
                </a:lnTo>
                <a:lnTo>
                  <a:pt x="2130" y="5166"/>
                </a:lnTo>
                <a:lnTo>
                  <a:pt x="2132" y="5175"/>
                </a:lnTo>
                <a:lnTo>
                  <a:pt x="2157" y="5164"/>
                </a:lnTo>
                <a:lnTo>
                  <a:pt x="2180" y="5151"/>
                </a:lnTo>
                <a:lnTo>
                  <a:pt x="2190" y="5144"/>
                </a:lnTo>
                <a:lnTo>
                  <a:pt x="2199" y="5136"/>
                </a:lnTo>
                <a:lnTo>
                  <a:pt x="2208" y="5129"/>
                </a:lnTo>
                <a:lnTo>
                  <a:pt x="2217" y="5121"/>
                </a:lnTo>
                <a:lnTo>
                  <a:pt x="2224" y="5112"/>
                </a:lnTo>
                <a:lnTo>
                  <a:pt x="2231" y="5102"/>
                </a:lnTo>
                <a:lnTo>
                  <a:pt x="2236" y="5092"/>
                </a:lnTo>
                <a:lnTo>
                  <a:pt x="2241" y="5082"/>
                </a:lnTo>
                <a:lnTo>
                  <a:pt x="2245" y="5070"/>
                </a:lnTo>
                <a:lnTo>
                  <a:pt x="2248" y="5057"/>
                </a:lnTo>
                <a:lnTo>
                  <a:pt x="2251" y="5043"/>
                </a:lnTo>
                <a:lnTo>
                  <a:pt x="2251" y="5028"/>
                </a:lnTo>
                <a:lnTo>
                  <a:pt x="2257" y="5033"/>
                </a:lnTo>
                <a:lnTo>
                  <a:pt x="2261" y="5039"/>
                </a:lnTo>
                <a:lnTo>
                  <a:pt x="2266" y="5045"/>
                </a:lnTo>
                <a:lnTo>
                  <a:pt x="2270" y="5051"/>
                </a:lnTo>
                <a:lnTo>
                  <a:pt x="2277" y="5023"/>
                </a:lnTo>
                <a:lnTo>
                  <a:pt x="2283" y="4995"/>
                </a:lnTo>
                <a:lnTo>
                  <a:pt x="2287" y="4966"/>
                </a:lnTo>
                <a:lnTo>
                  <a:pt x="2292" y="4939"/>
                </a:lnTo>
                <a:lnTo>
                  <a:pt x="2298" y="4947"/>
                </a:lnTo>
                <a:lnTo>
                  <a:pt x="2304" y="4955"/>
                </a:lnTo>
                <a:lnTo>
                  <a:pt x="2309" y="4959"/>
                </a:lnTo>
                <a:lnTo>
                  <a:pt x="2313" y="4962"/>
                </a:lnTo>
                <a:lnTo>
                  <a:pt x="2311" y="4956"/>
                </a:lnTo>
                <a:lnTo>
                  <a:pt x="2310" y="4949"/>
                </a:lnTo>
                <a:lnTo>
                  <a:pt x="2309" y="4935"/>
                </a:lnTo>
                <a:lnTo>
                  <a:pt x="2310" y="4919"/>
                </a:lnTo>
                <a:lnTo>
                  <a:pt x="2312" y="4901"/>
                </a:lnTo>
                <a:lnTo>
                  <a:pt x="2315" y="4865"/>
                </a:lnTo>
                <a:lnTo>
                  <a:pt x="2316" y="4849"/>
                </a:lnTo>
                <a:lnTo>
                  <a:pt x="2315" y="4834"/>
                </a:lnTo>
                <a:lnTo>
                  <a:pt x="2335" y="4861"/>
                </a:lnTo>
                <a:lnTo>
                  <a:pt x="2336" y="4837"/>
                </a:lnTo>
                <a:lnTo>
                  <a:pt x="2339" y="4809"/>
                </a:lnTo>
                <a:lnTo>
                  <a:pt x="2341" y="4794"/>
                </a:lnTo>
                <a:lnTo>
                  <a:pt x="2343" y="4781"/>
                </a:lnTo>
                <a:lnTo>
                  <a:pt x="2346" y="4769"/>
                </a:lnTo>
                <a:lnTo>
                  <a:pt x="2350" y="4758"/>
                </a:lnTo>
                <a:lnTo>
                  <a:pt x="2354" y="4762"/>
                </a:lnTo>
                <a:lnTo>
                  <a:pt x="2359" y="4764"/>
                </a:lnTo>
                <a:lnTo>
                  <a:pt x="2363" y="4767"/>
                </a:lnTo>
                <a:lnTo>
                  <a:pt x="2359" y="4749"/>
                </a:lnTo>
                <a:lnTo>
                  <a:pt x="2356" y="4734"/>
                </a:lnTo>
                <a:lnTo>
                  <a:pt x="2354" y="4719"/>
                </a:lnTo>
                <a:lnTo>
                  <a:pt x="2354" y="4707"/>
                </a:lnTo>
                <a:lnTo>
                  <a:pt x="2355" y="4696"/>
                </a:lnTo>
                <a:lnTo>
                  <a:pt x="2358" y="4686"/>
                </a:lnTo>
                <a:lnTo>
                  <a:pt x="2362" y="4677"/>
                </a:lnTo>
                <a:lnTo>
                  <a:pt x="2368" y="4669"/>
                </a:lnTo>
                <a:lnTo>
                  <a:pt x="2375" y="4661"/>
                </a:lnTo>
                <a:lnTo>
                  <a:pt x="2383" y="4655"/>
                </a:lnTo>
                <a:lnTo>
                  <a:pt x="2392" y="4647"/>
                </a:lnTo>
                <a:lnTo>
                  <a:pt x="2404" y="4641"/>
                </a:lnTo>
                <a:lnTo>
                  <a:pt x="2428" y="4629"/>
                </a:lnTo>
                <a:lnTo>
                  <a:pt x="2458" y="4616"/>
                </a:lnTo>
                <a:lnTo>
                  <a:pt x="2446" y="4638"/>
                </a:lnTo>
                <a:lnTo>
                  <a:pt x="2431" y="4661"/>
                </a:lnTo>
                <a:lnTo>
                  <a:pt x="2432" y="4661"/>
                </a:lnTo>
                <a:lnTo>
                  <a:pt x="2435" y="4661"/>
                </a:lnTo>
                <a:lnTo>
                  <a:pt x="2440" y="4660"/>
                </a:lnTo>
                <a:lnTo>
                  <a:pt x="2445" y="4657"/>
                </a:lnTo>
                <a:lnTo>
                  <a:pt x="2444" y="4666"/>
                </a:lnTo>
                <a:lnTo>
                  <a:pt x="2444" y="4677"/>
                </a:lnTo>
                <a:lnTo>
                  <a:pt x="2444" y="4704"/>
                </a:lnTo>
                <a:lnTo>
                  <a:pt x="2444" y="4717"/>
                </a:lnTo>
                <a:lnTo>
                  <a:pt x="2443" y="4730"/>
                </a:lnTo>
                <a:lnTo>
                  <a:pt x="2440" y="4740"/>
                </a:lnTo>
                <a:lnTo>
                  <a:pt x="2438" y="4744"/>
                </a:lnTo>
                <a:lnTo>
                  <a:pt x="2435" y="4747"/>
                </a:lnTo>
                <a:lnTo>
                  <a:pt x="2445" y="4747"/>
                </a:lnTo>
                <a:lnTo>
                  <a:pt x="2449" y="4747"/>
                </a:lnTo>
                <a:lnTo>
                  <a:pt x="2454" y="4745"/>
                </a:lnTo>
                <a:lnTo>
                  <a:pt x="2447" y="4762"/>
                </a:lnTo>
                <a:lnTo>
                  <a:pt x="2441" y="4781"/>
                </a:lnTo>
                <a:lnTo>
                  <a:pt x="2434" y="4799"/>
                </a:lnTo>
                <a:lnTo>
                  <a:pt x="2429" y="4818"/>
                </a:lnTo>
                <a:lnTo>
                  <a:pt x="2435" y="4815"/>
                </a:lnTo>
                <a:lnTo>
                  <a:pt x="2438" y="4814"/>
                </a:lnTo>
                <a:lnTo>
                  <a:pt x="2442" y="4813"/>
                </a:lnTo>
                <a:lnTo>
                  <a:pt x="2448" y="4809"/>
                </a:lnTo>
                <a:lnTo>
                  <a:pt x="2443" y="4816"/>
                </a:lnTo>
                <a:lnTo>
                  <a:pt x="2438" y="4825"/>
                </a:lnTo>
                <a:lnTo>
                  <a:pt x="2431" y="4845"/>
                </a:lnTo>
                <a:lnTo>
                  <a:pt x="2425" y="4865"/>
                </a:lnTo>
                <a:lnTo>
                  <a:pt x="2421" y="4885"/>
                </a:lnTo>
                <a:lnTo>
                  <a:pt x="2424" y="4878"/>
                </a:lnTo>
                <a:lnTo>
                  <a:pt x="2428" y="4874"/>
                </a:lnTo>
                <a:lnTo>
                  <a:pt x="2431" y="4872"/>
                </a:lnTo>
                <a:lnTo>
                  <a:pt x="2433" y="4871"/>
                </a:lnTo>
                <a:lnTo>
                  <a:pt x="2431" y="4891"/>
                </a:lnTo>
                <a:lnTo>
                  <a:pt x="2428" y="4908"/>
                </a:lnTo>
                <a:lnTo>
                  <a:pt x="2426" y="4926"/>
                </a:lnTo>
                <a:lnTo>
                  <a:pt x="2424" y="4943"/>
                </a:lnTo>
                <a:lnTo>
                  <a:pt x="2425" y="4960"/>
                </a:lnTo>
                <a:lnTo>
                  <a:pt x="2426" y="4968"/>
                </a:lnTo>
                <a:lnTo>
                  <a:pt x="2428" y="4977"/>
                </a:lnTo>
                <a:lnTo>
                  <a:pt x="2431" y="4985"/>
                </a:lnTo>
                <a:lnTo>
                  <a:pt x="2435" y="4995"/>
                </a:lnTo>
                <a:lnTo>
                  <a:pt x="2440" y="5004"/>
                </a:lnTo>
                <a:lnTo>
                  <a:pt x="2446" y="5014"/>
                </a:lnTo>
                <a:lnTo>
                  <a:pt x="2457" y="5010"/>
                </a:lnTo>
                <a:lnTo>
                  <a:pt x="2470" y="5004"/>
                </a:lnTo>
                <a:lnTo>
                  <a:pt x="2485" y="4997"/>
                </a:lnTo>
                <a:lnTo>
                  <a:pt x="2500" y="4988"/>
                </a:lnTo>
                <a:lnTo>
                  <a:pt x="2516" y="4980"/>
                </a:lnTo>
                <a:lnTo>
                  <a:pt x="2531" y="4970"/>
                </a:lnTo>
                <a:lnTo>
                  <a:pt x="2546" y="4959"/>
                </a:lnTo>
                <a:lnTo>
                  <a:pt x="2561" y="4947"/>
                </a:lnTo>
                <a:lnTo>
                  <a:pt x="2574" y="4934"/>
                </a:lnTo>
                <a:lnTo>
                  <a:pt x="2586" y="4921"/>
                </a:lnTo>
                <a:lnTo>
                  <a:pt x="2597" y="4907"/>
                </a:lnTo>
                <a:lnTo>
                  <a:pt x="2604" y="4893"/>
                </a:lnTo>
                <a:lnTo>
                  <a:pt x="2607" y="4886"/>
                </a:lnTo>
                <a:lnTo>
                  <a:pt x="2610" y="4878"/>
                </a:lnTo>
                <a:lnTo>
                  <a:pt x="2612" y="4870"/>
                </a:lnTo>
                <a:lnTo>
                  <a:pt x="2613" y="4863"/>
                </a:lnTo>
                <a:lnTo>
                  <a:pt x="2613" y="4855"/>
                </a:lnTo>
                <a:lnTo>
                  <a:pt x="2612" y="4848"/>
                </a:lnTo>
                <a:lnTo>
                  <a:pt x="2611" y="4839"/>
                </a:lnTo>
                <a:lnTo>
                  <a:pt x="2608" y="4831"/>
                </a:lnTo>
                <a:lnTo>
                  <a:pt x="2618" y="4835"/>
                </a:lnTo>
                <a:lnTo>
                  <a:pt x="2617" y="4831"/>
                </a:lnTo>
                <a:lnTo>
                  <a:pt x="2616" y="4826"/>
                </a:lnTo>
                <a:lnTo>
                  <a:pt x="2615" y="4813"/>
                </a:lnTo>
                <a:lnTo>
                  <a:pt x="2615" y="4798"/>
                </a:lnTo>
                <a:lnTo>
                  <a:pt x="2617" y="4783"/>
                </a:lnTo>
                <a:lnTo>
                  <a:pt x="2618" y="4767"/>
                </a:lnTo>
                <a:lnTo>
                  <a:pt x="2618" y="4751"/>
                </a:lnTo>
                <a:lnTo>
                  <a:pt x="2617" y="4736"/>
                </a:lnTo>
                <a:lnTo>
                  <a:pt x="2616" y="4730"/>
                </a:lnTo>
                <a:lnTo>
                  <a:pt x="2614" y="4723"/>
                </a:lnTo>
                <a:lnTo>
                  <a:pt x="2619" y="4726"/>
                </a:lnTo>
                <a:lnTo>
                  <a:pt x="2622" y="4730"/>
                </a:lnTo>
                <a:lnTo>
                  <a:pt x="2624" y="4734"/>
                </a:lnTo>
                <a:lnTo>
                  <a:pt x="2623" y="4712"/>
                </a:lnTo>
                <a:lnTo>
                  <a:pt x="2623" y="4688"/>
                </a:lnTo>
                <a:lnTo>
                  <a:pt x="2623" y="4664"/>
                </a:lnTo>
                <a:lnTo>
                  <a:pt x="2624" y="4652"/>
                </a:lnTo>
                <a:lnTo>
                  <a:pt x="2626" y="4642"/>
                </a:lnTo>
                <a:lnTo>
                  <a:pt x="2631" y="4647"/>
                </a:lnTo>
                <a:lnTo>
                  <a:pt x="2636" y="4650"/>
                </a:lnTo>
                <a:lnTo>
                  <a:pt x="2642" y="4654"/>
                </a:lnTo>
                <a:lnTo>
                  <a:pt x="2647" y="4655"/>
                </a:lnTo>
                <a:lnTo>
                  <a:pt x="2645" y="4647"/>
                </a:lnTo>
                <a:lnTo>
                  <a:pt x="2643" y="4639"/>
                </a:lnTo>
                <a:lnTo>
                  <a:pt x="2641" y="4623"/>
                </a:lnTo>
                <a:lnTo>
                  <a:pt x="2640" y="4606"/>
                </a:lnTo>
                <a:lnTo>
                  <a:pt x="2640" y="4589"/>
                </a:lnTo>
                <a:lnTo>
                  <a:pt x="2641" y="4572"/>
                </a:lnTo>
                <a:lnTo>
                  <a:pt x="2640" y="4555"/>
                </a:lnTo>
                <a:lnTo>
                  <a:pt x="2638" y="4538"/>
                </a:lnTo>
                <a:lnTo>
                  <a:pt x="2637" y="4530"/>
                </a:lnTo>
                <a:lnTo>
                  <a:pt x="2634" y="4522"/>
                </a:lnTo>
                <a:lnTo>
                  <a:pt x="2652" y="4518"/>
                </a:lnTo>
                <a:lnTo>
                  <a:pt x="2668" y="4516"/>
                </a:lnTo>
                <a:lnTo>
                  <a:pt x="2676" y="4516"/>
                </a:lnTo>
                <a:lnTo>
                  <a:pt x="2683" y="4516"/>
                </a:lnTo>
                <a:lnTo>
                  <a:pt x="2697" y="4519"/>
                </a:lnTo>
                <a:lnTo>
                  <a:pt x="2710" y="4524"/>
                </a:lnTo>
                <a:lnTo>
                  <a:pt x="2722" y="4530"/>
                </a:lnTo>
                <a:lnTo>
                  <a:pt x="2733" y="4538"/>
                </a:lnTo>
                <a:lnTo>
                  <a:pt x="2745" y="4549"/>
                </a:lnTo>
                <a:lnTo>
                  <a:pt x="2755" y="4559"/>
                </a:lnTo>
                <a:lnTo>
                  <a:pt x="2765" y="4571"/>
                </a:lnTo>
                <a:lnTo>
                  <a:pt x="2786" y="4597"/>
                </a:lnTo>
                <a:lnTo>
                  <a:pt x="2807" y="4624"/>
                </a:lnTo>
                <a:lnTo>
                  <a:pt x="2819" y="4637"/>
                </a:lnTo>
                <a:lnTo>
                  <a:pt x="2830" y="4650"/>
                </a:lnTo>
                <a:lnTo>
                  <a:pt x="2896" y="4718"/>
                </a:lnTo>
                <a:lnTo>
                  <a:pt x="2961" y="4785"/>
                </a:lnTo>
                <a:lnTo>
                  <a:pt x="3028" y="4851"/>
                </a:lnTo>
                <a:lnTo>
                  <a:pt x="3096" y="4915"/>
                </a:lnTo>
                <a:lnTo>
                  <a:pt x="3231" y="5045"/>
                </a:lnTo>
                <a:lnTo>
                  <a:pt x="3367" y="5174"/>
                </a:lnTo>
                <a:lnTo>
                  <a:pt x="3361" y="5183"/>
                </a:lnTo>
                <a:lnTo>
                  <a:pt x="3355" y="5191"/>
                </a:lnTo>
                <a:lnTo>
                  <a:pt x="3339" y="5207"/>
                </a:lnTo>
                <a:lnTo>
                  <a:pt x="3323" y="5222"/>
                </a:lnTo>
                <a:lnTo>
                  <a:pt x="3305" y="5235"/>
                </a:lnTo>
                <a:lnTo>
                  <a:pt x="3287" y="5248"/>
                </a:lnTo>
                <a:lnTo>
                  <a:pt x="3267" y="5261"/>
                </a:lnTo>
                <a:lnTo>
                  <a:pt x="3233" y="5283"/>
                </a:lnTo>
                <a:lnTo>
                  <a:pt x="3228" y="5276"/>
                </a:lnTo>
                <a:lnTo>
                  <a:pt x="3223" y="5267"/>
                </a:lnTo>
                <a:lnTo>
                  <a:pt x="3212" y="5244"/>
                </a:lnTo>
                <a:lnTo>
                  <a:pt x="3201" y="5215"/>
                </a:lnTo>
                <a:lnTo>
                  <a:pt x="3189" y="5184"/>
                </a:lnTo>
                <a:lnTo>
                  <a:pt x="3169" y="5121"/>
                </a:lnTo>
                <a:lnTo>
                  <a:pt x="3153" y="5075"/>
                </a:lnTo>
                <a:lnTo>
                  <a:pt x="3152" y="5081"/>
                </a:lnTo>
                <a:lnTo>
                  <a:pt x="3150" y="5087"/>
                </a:lnTo>
                <a:lnTo>
                  <a:pt x="3148" y="5092"/>
                </a:lnTo>
                <a:lnTo>
                  <a:pt x="3146" y="5098"/>
                </a:lnTo>
                <a:lnTo>
                  <a:pt x="3141" y="5089"/>
                </a:lnTo>
                <a:lnTo>
                  <a:pt x="3134" y="5080"/>
                </a:lnTo>
                <a:lnTo>
                  <a:pt x="3116" y="5058"/>
                </a:lnTo>
                <a:lnTo>
                  <a:pt x="3108" y="5047"/>
                </a:lnTo>
                <a:lnTo>
                  <a:pt x="3102" y="5037"/>
                </a:lnTo>
                <a:lnTo>
                  <a:pt x="3100" y="5031"/>
                </a:lnTo>
                <a:lnTo>
                  <a:pt x="3098" y="5025"/>
                </a:lnTo>
                <a:lnTo>
                  <a:pt x="3097" y="5021"/>
                </a:lnTo>
                <a:lnTo>
                  <a:pt x="3097" y="5016"/>
                </a:lnTo>
                <a:lnTo>
                  <a:pt x="3092" y="5023"/>
                </a:lnTo>
                <a:lnTo>
                  <a:pt x="3089" y="5029"/>
                </a:lnTo>
                <a:lnTo>
                  <a:pt x="3087" y="5037"/>
                </a:lnTo>
                <a:lnTo>
                  <a:pt x="3086" y="5031"/>
                </a:lnTo>
                <a:lnTo>
                  <a:pt x="3084" y="5023"/>
                </a:lnTo>
                <a:lnTo>
                  <a:pt x="3081" y="5017"/>
                </a:lnTo>
                <a:lnTo>
                  <a:pt x="3077" y="5011"/>
                </a:lnTo>
                <a:lnTo>
                  <a:pt x="3069" y="4998"/>
                </a:lnTo>
                <a:lnTo>
                  <a:pt x="3059" y="4985"/>
                </a:lnTo>
                <a:lnTo>
                  <a:pt x="3048" y="4974"/>
                </a:lnTo>
                <a:lnTo>
                  <a:pt x="3035" y="4963"/>
                </a:lnTo>
                <a:lnTo>
                  <a:pt x="3014" y="4945"/>
                </a:lnTo>
                <a:lnTo>
                  <a:pt x="3013" y="4951"/>
                </a:lnTo>
                <a:lnTo>
                  <a:pt x="3012" y="4959"/>
                </a:lnTo>
                <a:lnTo>
                  <a:pt x="3013" y="4968"/>
                </a:lnTo>
                <a:lnTo>
                  <a:pt x="3001" y="4958"/>
                </a:lnTo>
                <a:lnTo>
                  <a:pt x="2989" y="4949"/>
                </a:lnTo>
                <a:lnTo>
                  <a:pt x="2977" y="4942"/>
                </a:lnTo>
                <a:lnTo>
                  <a:pt x="2962" y="4937"/>
                </a:lnTo>
                <a:lnTo>
                  <a:pt x="2948" y="4933"/>
                </a:lnTo>
                <a:lnTo>
                  <a:pt x="2934" y="4931"/>
                </a:lnTo>
                <a:lnTo>
                  <a:pt x="2918" y="4930"/>
                </a:lnTo>
                <a:lnTo>
                  <a:pt x="2903" y="4930"/>
                </a:lnTo>
                <a:lnTo>
                  <a:pt x="2888" y="4931"/>
                </a:lnTo>
                <a:lnTo>
                  <a:pt x="2873" y="4933"/>
                </a:lnTo>
                <a:lnTo>
                  <a:pt x="2858" y="4935"/>
                </a:lnTo>
                <a:lnTo>
                  <a:pt x="2842" y="4939"/>
                </a:lnTo>
                <a:lnTo>
                  <a:pt x="2828" y="4943"/>
                </a:lnTo>
                <a:lnTo>
                  <a:pt x="2813" y="4947"/>
                </a:lnTo>
                <a:lnTo>
                  <a:pt x="2788" y="4958"/>
                </a:lnTo>
                <a:lnTo>
                  <a:pt x="2795" y="4973"/>
                </a:lnTo>
                <a:lnTo>
                  <a:pt x="2803" y="4988"/>
                </a:lnTo>
                <a:lnTo>
                  <a:pt x="2812" y="5002"/>
                </a:lnTo>
                <a:lnTo>
                  <a:pt x="2822" y="5016"/>
                </a:lnTo>
                <a:lnTo>
                  <a:pt x="2842" y="5043"/>
                </a:lnTo>
                <a:lnTo>
                  <a:pt x="2851" y="5056"/>
                </a:lnTo>
                <a:lnTo>
                  <a:pt x="2862" y="5071"/>
                </a:lnTo>
                <a:lnTo>
                  <a:pt x="2857" y="5072"/>
                </a:lnTo>
                <a:lnTo>
                  <a:pt x="2852" y="5072"/>
                </a:lnTo>
                <a:lnTo>
                  <a:pt x="2846" y="5070"/>
                </a:lnTo>
                <a:lnTo>
                  <a:pt x="2868" y="5085"/>
                </a:lnTo>
                <a:lnTo>
                  <a:pt x="2879" y="5093"/>
                </a:lnTo>
                <a:lnTo>
                  <a:pt x="2889" y="5101"/>
                </a:lnTo>
                <a:lnTo>
                  <a:pt x="2898" y="5109"/>
                </a:lnTo>
                <a:lnTo>
                  <a:pt x="2900" y="5113"/>
                </a:lnTo>
                <a:lnTo>
                  <a:pt x="2902" y="5116"/>
                </a:lnTo>
                <a:lnTo>
                  <a:pt x="2902" y="5120"/>
                </a:lnTo>
                <a:lnTo>
                  <a:pt x="2902" y="5123"/>
                </a:lnTo>
                <a:lnTo>
                  <a:pt x="2900" y="5125"/>
                </a:lnTo>
                <a:lnTo>
                  <a:pt x="2897" y="5128"/>
                </a:lnTo>
                <a:lnTo>
                  <a:pt x="2900" y="5129"/>
                </a:lnTo>
                <a:lnTo>
                  <a:pt x="2904" y="5131"/>
                </a:lnTo>
                <a:lnTo>
                  <a:pt x="2913" y="5139"/>
                </a:lnTo>
                <a:lnTo>
                  <a:pt x="2922" y="5152"/>
                </a:lnTo>
                <a:lnTo>
                  <a:pt x="2933" y="5165"/>
                </a:lnTo>
                <a:lnTo>
                  <a:pt x="2944" y="5178"/>
                </a:lnTo>
                <a:lnTo>
                  <a:pt x="2954" y="5192"/>
                </a:lnTo>
                <a:lnTo>
                  <a:pt x="2964" y="5202"/>
                </a:lnTo>
                <a:lnTo>
                  <a:pt x="2968" y="5206"/>
                </a:lnTo>
                <a:lnTo>
                  <a:pt x="2974" y="5209"/>
                </a:lnTo>
                <a:lnTo>
                  <a:pt x="2968" y="5209"/>
                </a:lnTo>
                <a:lnTo>
                  <a:pt x="2964" y="5209"/>
                </a:lnTo>
                <a:lnTo>
                  <a:pt x="2960" y="5210"/>
                </a:lnTo>
                <a:lnTo>
                  <a:pt x="2954" y="5210"/>
                </a:lnTo>
                <a:lnTo>
                  <a:pt x="2959" y="5215"/>
                </a:lnTo>
                <a:lnTo>
                  <a:pt x="2963" y="5221"/>
                </a:lnTo>
                <a:lnTo>
                  <a:pt x="2966" y="5227"/>
                </a:lnTo>
                <a:lnTo>
                  <a:pt x="2970" y="5232"/>
                </a:lnTo>
                <a:lnTo>
                  <a:pt x="2972" y="5243"/>
                </a:lnTo>
                <a:lnTo>
                  <a:pt x="2974" y="5255"/>
                </a:lnTo>
                <a:lnTo>
                  <a:pt x="2977" y="5267"/>
                </a:lnTo>
                <a:lnTo>
                  <a:pt x="2979" y="5273"/>
                </a:lnTo>
                <a:lnTo>
                  <a:pt x="2982" y="5278"/>
                </a:lnTo>
                <a:lnTo>
                  <a:pt x="2986" y="5283"/>
                </a:lnTo>
                <a:lnTo>
                  <a:pt x="2991" y="5289"/>
                </a:lnTo>
                <a:lnTo>
                  <a:pt x="2997" y="5294"/>
                </a:lnTo>
                <a:lnTo>
                  <a:pt x="3005" y="5299"/>
                </a:lnTo>
                <a:lnTo>
                  <a:pt x="3014" y="5303"/>
                </a:lnTo>
                <a:lnTo>
                  <a:pt x="3023" y="5305"/>
                </a:lnTo>
                <a:lnTo>
                  <a:pt x="3032" y="5307"/>
                </a:lnTo>
                <a:lnTo>
                  <a:pt x="3042" y="5308"/>
                </a:lnTo>
                <a:lnTo>
                  <a:pt x="3064" y="5309"/>
                </a:lnTo>
                <a:lnTo>
                  <a:pt x="3086" y="5310"/>
                </a:lnTo>
                <a:lnTo>
                  <a:pt x="3107" y="5311"/>
                </a:lnTo>
                <a:lnTo>
                  <a:pt x="3117" y="5312"/>
                </a:lnTo>
                <a:lnTo>
                  <a:pt x="3127" y="5313"/>
                </a:lnTo>
                <a:lnTo>
                  <a:pt x="3136" y="5315"/>
                </a:lnTo>
                <a:lnTo>
                  <a:pt x="3144" y="5318"/>
                </a:lnTo>
                <a:lnTo>
                  <a:pt x="3151" y="5322"/>
                </a:lnTo>
                <a:lnTo>
                  <a:pt x="3159" y="5327"/>
                </a:lnTo>
                <a:lnTo>
                  <a:pt x="3121" y="5350"/>
                </a:lnTo>
                <a:lnTo>
                  <a:pt x="3084" y="5372"/>
                </a:lnTo>
                <a:lnTo>
                  <a:pt x="3066" y="5381"/>
                </a:lnTo>
                <a:lnTo>
                  <a:pt x="3049" y="5389"/>
                </a:lnTo>
                <a:lnTo>
                  <a:pt x="3032" y="5395"/>
                </a:lnTo>
                <a:lnTo>
                  <a:pt x="3017" y="5399"/>
                </a:lnTo>
                <a:lnTo>
                  <a:pt x="3009" y="5400"/>
                </a:lnTo>
                <a:lnTo>
                  <a:pt x="3001" y="5401"/>
                </a:lnTo>
                <a:lnTo>
                  <a:pt x="2994" y="5401"/>
                </a:lnTo>
                <a:lnTo>
                  <a:pt x="2986" y="5400"/>
                </a:lnTo>
                <a:lnTo>
                  <a:pt x="2980" y="5399"/>
                </a:lnTo>
                <a:lnTo>
                  <a:pt x="2973" y="5397"/>
                </a:lnTo>
                <a:lnTo>
                  <a:pt x="2965" y="5394"/>
                </a:lnTo>
                <a:lnTo>
                  <a:pt x="2959" y="5390"/>
                </a:lnTo>
                <a:lnTo>
                  <a:pt x="2952" y="5385"/>
                </a:lnTo>
                <a:lnTo>
                  <a:pt x="2946" y="5379"/>
                </a:lnTo>
                <a:lnTo>
                  <a:pt x="2941" y="5372"/>
                </a:lnTo>
                <a:lnTo>
                  <a:pt x="2935" y="5364"/>
                </a:lnTo>
                <a:lnTo>
                  <a:pt x="2928" y="5355"/>
                </a:lnTo>
                <a:lnTo>
                  <a:pt x="2923" y="5345"/>
                </a:lnTo>
                <a:lnTo>
                  <a:pt x="2918" y="5334"/>
                </a:lnTo>
                <a:lnTo>
                  <a:pt x="2913" y="5320"/>
                </a:lnTo>
                <a:lnTo>
                  <a:pt x="2912" y="5323"/>
                </a:lnTo>
                <a:lnTo>
                  <a:pt x="2912" y="5326"/>
                </a:lnTo>
                <a:lnTo>
                  <a:pt x="2913" y="5330"/>
                </a:lnTo>
                <a:lnTo>
                  <a:pt x="2900" y="5323"/>
                </a:lnTo>
                <a:lnTo>
                  <a:pt x="2885" y="5313"/>
                </a:lnTo>
                <a:lnTo>
                  <a:pt x="2871" y="5303"/>
                </a:lnTo>
                <a:lnTo>
                  <a:pt x="2859" y="5292"/>
                </a:lnTo>
                <a:lnTo>
                  <a:pt x="2861" y="5297"/>
                </a:lnTo>
                <a:lnTo>
                  <a:pt x="2861" y="5300"/>
                </a:lnTo>
                <a:lnTo>
                  <a:pt x="2860" y="5304"/>
                </a:lnTo>
                <a:lnTo>
                  <a:pt x="2854" y="5296"/>
                </a:lnTo>
                <a:lnTo>
                  <a:pt x="2847" y="5286"/>
                </a:lnTo>
                <a:lnTo>
                  <a:pt x="2840" y="5278"/>
                </a:lnTo>
                <a:lnTo>
                  <a:pt x="2832" y="5271"/>
                </a:lnTo>
                <a:lnTo>
                  <a:pt x="2824" y="5263"/>
                </a:lnTo>
                <a:lnTo>
                  <a:pt x="2814" y="5255"/>
                </a:lnTo>
                <a:lnTo>
                  <a:pt x="2804" y="5249"/>
                </a:lnTo>
                <a:lnTo>
                  <a:pt x="2794" y="5243"/>
                </a:lnTo>
                <a:lnTo>
                  <a:pt x="2772" y="5232"/>
                </a:lnTo>
                <a:lnTo>
                  <a:pt x="2750" y="5224"/>
                </a:lnTo>
                <a:lnTo>
                  <a:pt x="2725" y="5216"/>
                </a:lnTo>
                <a:lnTo>
                  <a:pt x="2700" y="5211"/>
                </a:lnTo>
                <a:lnTo>
                  <a:pt x="2676" y="5209"/>
                </a:lnTo>
                <a:lnTo>
                  <a:pt x="2651" y="5208"/>
                </a:lnTo>
                <a:lnTo>
                  <a:pt x="2639" y="5209"/>
                </a:lnTo>
                <a:lnTo>
                  <a:pt x="2627" y="5211"/>
                </a:lnTo>
                <a:lnTo>
                  <a:pt x="2615" y="5212"/>
                </a:lnTo>
                <a:lnTo>
                  <a:pt x="2604" y="5215"/>
                </a:lnTo>
                <a:lnTo>
                  <a:pt x="2594" y="5219"/>
                </a:lnTo>
                <a:lnTo>
                  <a:pt x="2582" y="5223"/>
                </a:lnTo>
                <a:lnTo>
                  <a:pt x="2572" y="5228"/>
                </a:lnTo>
                <a:lnTo>
                  <a:pt x="2563" y="5233"/>
                </a:lnTo>
                <a:lnTo>
                  <a:pt x="2554" y="5239"/>
                </a:lnTo>
                <a:lnTo>
                  <a:pt x="2544" y="5245"/>
                </a:lnTo>
                <a:lnTo>
                  <a:pt x="2537" y="5253"/>
                </a:lnTo>
                <a:lnTo>
                  <a:pt x="2529" y="5262"/>
                </a:lnTo>
                <a:lnTo>
                  <a:pt x="2535" y="5271"/>
                </a:lnTo>
                <a:lnTo>
                  <a:pt x="2542" y="5279"/>
                </a:lnTo>
                <a:lnTo>
                  <a:pt x="2549" y="5287"/>
                </a:lnTo>
                <a:lnTo>
                  <a:pt x="2557" y="5295"/>
                </a:lnTo>
                <a:lnTo>
                  <a:pt x="2573" y="5307"/>
                </a:lnTo>
                <a:lnTo>
                  <a:pt x="2590" y="5319"/>
                </a:lnTo>
                <a:lnTo>
                  <a:pt x="2584" y="5320"/>
                </a:lnTo>
                <a:lnTo>
                  <a:pt x="2579" y="5320"/>
                </a:lnTo>
                <a:lnTo>
                  <a:pt x="2573" y="5318"/>
                </a:lnTo>
                <a:lnTo>
                  <a:pt x="2593" y="5330"/>
                </a:lnTo>
                <a:lnTo>
                  <a:pt x="2613" y="5344"/>
                </a:lnTo>
                <a:lnTo>
                  <a:pt x="2635" y="5355"/>
                </a:lnTo>
                <a:lnTo>
                  <a:pt x="2645" y="5360"/>
                </a:lnTo>
                <a:lnTo>
                  <a:pt x="2655" y="5363"/>
                </a:lnTo>
                <a:lnTo>
                  <a:pt x="2648" y="5363"/>
                </a:lnTo>
                <a:lnTo>
                  <a:pt x="2644" y="5364"/>
                </a:lnTo>
                <a:lnTo>
                  <a:pt x="2642" y="5365"/>
                </a:lnTo>
                <a:lnTo>
                  <a:pt x="2636" y="5366"/>
                </a:lnTo>
                <a:lnTo>
                  <a:pt x="2664" y="5384"/>
                </a:lnTo>
                <a:lnTo>
                  <a:pt x="2694" y="5400"/>
                </a:lnTo>
                <a:lnTo>
                  <a:pt x="2689" y="5401"/>
                </a:lnTo>
                <a:lnTo>
                  <a:pt x="2686" y="5403"/>
                </a:lnTo>
                <a:lnTo>
                  <a:pt x="2680" y="5408"/>
                </a:lnTo>
                <a:lnTo>
                  <a:pt x="2695" y="5420"/>
                </a:lnTo>
                <a:lnTo>
                  <a:pt x="2710" y="5432"/>
                </a:lnTo>
                <a:lnTo>
                  <a:pt x="2724" y="5446"/>
                </a:lnTo>
                <a:lnTo>
                  <a:pt x="2737" y="5460"/>
                </a:lnTo>
                <a:lnTo>
                  <a:pt x="2732" y="5460"/>
                </a:lnTo>
                <a:lnTo>
                  <a:pt x="2728" y="5462"/>
                </a:lnTo>
                <a:lnTo>
                  <a:pt x="2726" y="5464"/>
                </a:lnTo>
                <a:lnTo>
                  <a:pt x="2758" y="5473"/>
                </a:lnTo>
                <a:lnTo>
                  <a:pt x="2774" y="5478"/>
                </a:lnTo>
                <a:lnTo>
                  <a:pt x="2791" y="5481"/>
                </a:lnTo>
                <a:lnTo>
                  <a:pt x="2807" y="5485"/>
                </a:lnTo>
                <a:lnTo>
                  <a:pt x="2825" y="5487"/>
                </a:lnTo>
                <a:lnTo>
                  <a:pt x="2841" y="5488"/>
                </a:lnTo>
                <a:lnTo>
                  <a:pt x="2859" y="5488"/>
                </a:lnTo>
                <a:lnTo>
                  <a:pt x="2833" y="5500"/>
                </a:lnTo>
                <a:lnTo>
                  <a:pt x="2809" y="5511"/>
                </a:lnTo>
                <a:lnTo>
                  <a:pt x="2787" y="5518"/>
                </a:lnTo>
                <a:lnTo>
                  <a:pt x="2765" y="5525"/>
                </a:lnTo>
                <a:lnTo>
                  <a:pt x="2746" y="5529"/>
                </a:lnTo>
                <a:lnTo>
                  <a:pt x="2726" y="5530"/>
                </a:lnTo>
                <a:lnTo>
                  <a:pt x="2708" y="5529"/>
                </a:lnTo>
                <a:lnTo>
                  <a:pt x="2690" y="5526"/>
                </a:lnTo>
                <a:lnTo>
                  <a:pt x="2672" y="5521"/>
                </a:lnTo>
                <a:lnTo>
                  <a:pt x="2654" y="5513"/>
                </a:lnTo>
                <a:lnTo>
                  <a:pt x="2637" y="5504"/>
                </a:lnTo>
                <a:lnTo>
                  <a:pt x="2619" y="5493"/>
                </a:lnTo>
                <a:lnTo>
                  <a:pt x="2601" y="5479"/>
                </a:lnTo>
                <a:lnTo>
                  <a:pt x="2582" y="5464"/>
                </a:lnTo>
                <a:lnTo>
                  <a:pt x="2562" y="5447"/>
                </a:lnTo>
                <a:lnTo>
                  <a:pt x="2541" y="5427"/>
                </a:lnTo>
                <a:lnTo>
                  <a:pt x="2543" y="5431"/>
                </a:lnTo>
                <a:lnTo>
                  <a:pt x="2543" y="5435"/>
                </a:lnTo>
                <a:lnTo>
                  <a:pt x="2543" y="5441"/>
                </a:lnTo>
                <a:lnTo>
                  <a:pt x="2539" y="5436"/>
                </a:lnTo>
                <a:lnTo>
                  <a:pt x="2534" y="5430"/>
                </a:lnTo>
                <a:lnTo>
                  <a:pt x="2528" y="5425"/>
                </a:lnTo>
                <a:lnTo>
                  <a:pt x="2522" y="5420"/>
                </a:lnTo>
                <a:lnTo>
                  <a:pt x="2508" y="5411"/>
                </a:lnTo>
                <a:lnTo>
                  <a:pt x="2493" y="5401"/>
                </a:lnTo>
                <a:lnTo>
                  <a:pt x="2479" y="5393"/>
                </a:lnTo>
                <a:lnTo>
                  <a:pt x="2466" y="5383"/>
                </a:lnTo>
                <a:lnTo>
                  <a:pt x="2460" y="5378"/>
                </a:lnTo>
                <a:lnTo>
                  <a:pt x="2456" y="5373"/>
                </a:lnTo>
                <a:lnTo>
                  <a:pt x="2452" y="5367"/>
                </a:lnTo>
                <a:lnTo>
                  <a:pt x="2449" y="5361"/>
                </a:lnTo>
                <a:lnTo>
                  <a:pt x="2446" y="5373"/>
                </a:lnTo>
                <a:lnTo>
                  <a:pt x="2441" y="5365"/>
                </a:lnTo>
                <a:lnTo>
                  <a:pt x="2436" y="5359"/>
                </a:lnTo>
                <a:lnTo>
                  <a:pt x="2430" y="5353"/>
                </a:lnTo>
                <a:lnTo>
                  <a:pt x="2424" y="5348"/>
                </a:lnTo>
                <a:lnTo>
                  <a:pt x="2418" y="5344"/>
                </a:lnTo>
                <a:lnTo>
                  <a:pt x="2411" y="5341"/>
                </a:lnTo>
                <a:lnTo>
                  <a:pt x="2404" y="5338"/>
                </a:lnTo>
                <a:lnTo>
                  <a:pt x="2395" y="5336"/>
                </a:lnTo>
                <a:lnTo>
                  <a:pt x="2379" y="5333"/>
                </a:lnTo>
                <a:lnTo>
                  <a:pt x="2360" y="5332"/>
                </a:lnTo>
                <a:lnTo>
                  <a:pt x="2342" y="5332"/>
                </a:lnTo>
                <a:lnTo>
                  <a:pt x="2322" y="5334"/>
                </a:lnTo>
                <a:lnTo>
                  <a:pt x="2304" y="5338"/>
                </a:lnTo>
                <a:lnTo>
                  <a:pt x="2284" y="5342"/>
                </a:lnTo>
                <a:lnTo>
                  <a:pt x="2266" y="5347"/>
                </a:lnTo>
                <a:lnTo>
                  <a:pt x="2247" y="5352"/>
                </a:lnTo>
                <a:lnTo>
                  <a:pt x="2216" y="5363"/>
                </a:lnTo>
                <a:lnTo>
                  <a:pt x="2190" y="5373"/>
                </a:lnTo>
                <a:lnTo>
                  <a:pt x="2198" y="5385"/>
                </a:lnTo>
                <a:lnTo>
                  <a:pt x="2206" y="5397"/>
                </a:lnTo>
                <a:lnTo>
                  <a:pt x="2217" y="5409"/>
                </a:lnTo>
                <a:lnTo>
                  <a:pt x="2226" y="5420"/>
                </a:lnTo>
                <a:lnTo>
                  <a:pt x="2237" y="5430"/>
                </a:lnTo>
                <a:lnTo>
                  <a:pt x="2249" y="5440"/>
                </a:lnTo>
                <a:lnTo>
                  <a:pt x="2262" y="5449"/>
                </a:lnTo>
                <a:lnTo>
                  <a:pt x="2275" y="5456"/>
                </a:lnTo>
                <a:lnTo>
                  <a:pt x="2270" y="5457"/>
                </a:lnTo>
                <a:lnTo>
                  <a:pt x="2266" y="5457"/>
                </a:lnTo>
                <a:lnTo>
                  <a:pt x="2263" y="5456"/>
                </a:lnTo>
                <a:lnTo>
                  <a:pt x="2279" y="5468"/>
                </a:lnTo>
                <a:lnTo>
                  <a:pt x="2298" y="5479"/>
                </a:lnTo>
                <a:lnTo>
                  <a:pt x="2317" y="5490"/>
                </a:lnTo>
                <a:lnTo>
                  <a:pt x="2327" y="5494"/>
                </a:lnTo>
                <a:lnTo>
                  <a:pt x="2336" y="5497"/>
                </a:lnTo>
                <a:lnTo>
                  <a:pt x="2329" y="5497"/>
                </a:lnTo>
                <a:lnTo>
                  <a:pt x="2324" y="5499"/>
                </a:lnTo>
                <a:lnTo>
                  <a:pt x="2321" y="5501"/>
                </a:lnTo>
                <a:lnTo>
                  <a:pt x="2315" y="5502"/>
                </a:lnTo>
                <a:lnTo>
                  <a:pt x="2332" y="5513"/>
                </a:lnTo>
                <a:lnTo>
                  <a:pt x="2349" y="5523"/>
                </a:lnTo>
                <a:lnTo>
                  <a:pt x="2384" y="5541"/>
                </a:lnTo>
                <a:lnTo>
                  <a:pt x="2379" y="5543"/>
                </a:lnTo>
                <a:lnTo>
                  <a:pt x="2375" y="5546"/>
                </a:lnTo>
                <a:lnTo>
                  <a:pt x="2369" y="5552"/>
                </a:lnTo>
                <a:lnTo>
                  <a:pt x="2373" y="5553"/>
                </a:lnTo>
                <a:lnTo>
                  <a:pt x="2377" y="5554"/>
                </a:lnTo>
                <a:lnTo>
                  <a:pt x="2386" y="5561"/>
                </a:lnTo>
                <a:lnTo>
                  <a:pt x="2395" y="5569"/>
                </a:lnTo>
                <a:lnTo>
                  <a:pt x="2405" y="5579"/>
                </a:lnTo>
                <a:lnTo>
                  <a:pt x="2422" y="5600"/>
                </a:lnTo>
                <a:lnTo>
                  <a:pt x="2430" y="5609"/>
                </a:lnTo>
                <a:lnTo>
                  <a:pt x="2437" y="5616"/>
                </a:lnTo>
                <a:lnTo>
                  <a:pt x="2432" y="5616"/>
                </a:lnTo>
                <a:lnTo>
                  <a:pt x="2428" y="5618"/>
                </a:lnTo>
                <a:lnTo>
                  <a:pt x="2425" y="5620"/>
                </a:lnTo>
                <a:lnTo>
                  <a:pt x="2425" y="5621"/>
                </a:lnTo>
                <a:lnTo>
                  <a:pt x="2455" y="5635"/>
                </a:lnTo>
                <a:lnTo>
                  <a:pt x="2471" y="5641"/>
                </a:lnTo>
                <a:lnTo>
                  <a:pt x="2488" y="5646"/>
                </a:lnTo>
                <a:lnTo>
                  <a:pt x="2505" y="5650"/>
                </a:lnTo>
                <a:lnTo>
                  <a:pt x="2523" y="5653"/>
                </a:lnTo>
                <a:lnTo>
                  <a:pt x="2539" y="5655"/>
                </a:lnTo>
                <a:lnTo>
                  <a:pt x="2547" y="5654"/>
                </a:lnTo>
                <a:lnTo>
                  <a:pt x="2555" y="5654"/>
                </a:lnTo>
                <a:lnTo>
                  <a:pt x="2525" y="5669"/>
                </a:lnTo>
                <a:lnTo>
                  <a:pt x="2510" y="5677"/>
                </a:lnTo>
                <a:lnTo>
                  <a:pt x="2495" y="5683"/>
                </a:lnTo>
                <a:lnTo>
                  <a:pt x="2480" y="5689"/>
                </a:lnTo>
                <a:lnTo>
                  <a:pt x="2464" y="5693"/>
                </a:lnTo>
                <a:lnTo>
                  <a:pt x="2449" y="5696"/>
                </a:lnTo>
                <a:lnTo>
                  <a:pt x="2433" y="5697"/>
                </a:lnTo>
                <a:lnTo>
                  <a:pt x="2419" y="5697"/>
                </a:lnTo>
                <a:lnTo>
                  <a:pt x="2406" y="5695"/>
                </a:lnTo>
                <a:lnTo>
                  <a:pt x="2398" y="5693"/>
                </a:lnTo>
                <a:lnTo>
                  <a:pt x="2391" y="5690"/>
                </a:lnTo>
                <a:lnTo>
                  <a:pt x="2385" y="5687"/>
                </a:lnTo>
                <a:lnTo>
                  <a:pt x="2379" y="5683"/>
                </a:lnTo>
                <a:lnTo>
                  <a:pt x="2373" y="5679"/>
                </a:lnTo>
                <a:lnTo>
                  <a:pt x="2367" y="5673"/>
                </a:lnTo>
                <a:lnTo>
                  <a:pt x="2361" y="5666"/>
                </a:lnTo>
                <a:lnTo>
                  <a:pt x="2356" y="5660"/>
                </a:lnTo>
                <a:lnTo>
                  <a:pt x="2351" y="5652"/>
                </a:lnTo>
                <a:lnTo>
                  <a:pt x="2346" y="5644"/>
                </a:lnTo>
                <a:lnTo>
                  <a:pt x="2341" y="5634"/>
                </a:lnTo>
                <a:lnTo>
                  <a:pt x="2337" y="5623"/>
                </a:lnTo>
                <a:lnTo>
                  <a:pt x="2336" y="5635"/>
                </a:lnTo>
                <a:lnTo>
                  <a:pt x="2335" y="5645"/>
                </a:lnTo>
                <a:lnTo>
                  <a:pt x="2324" y="5639"/>
                </a:lnTo>
                <a:lnTo>
                  <a:pt x="2314" y="5630"/>
                </a:lnTo>
                <a:lnTo>
                  <a:pt x="2304" y="5621"/>
                </a:lnTo>
                <a:lnTo>
                  <a:pt x="2294" y="5612"/>
                </a:lnTo>
                <a:lnTo>
                  <a:pt x="2274" y="5590"/>
                </a:lnTo>
                <a:lnTo>
                  <a:pt x="2257" y="5572"/>
                </a:lnTo>
                <a:lnTo>
                  <a:pt x="2258" y="5576"/>
                </a:lnTo>
                <a:lnTo>
                  <a:pt x="2257" y="5580"/>
                </a:lnTo>
                <a:lnTo>
                  <a:pt x="2257" y="5583"/>
                </a:lnTo>
                <a:lnTo>
                  <a:pt x="2257" y="5586"/>
                </a:lnTo>
                <a:lnTo>
                  <a:pt x="2238" y="5567"/>
                </a:lnTo>
                <a:lnTo>
                  <a:pt x="2219" y="5548"/>
                </a:lnTo>
                <a:lnTo>
                  <a:pt x="2198" y="5532"/>
                </a:lnTo>
                <a:lnTo>
                  <a:pt x="2177" y="5516"/>
                </a:lnTo>
                <a:lnTo>
                  <a:pt x="2176" y="5520"/>
                </a:lnTo>
                <a:lnTo>
                  <a:pt x="2174" y="5524"/>
                </a:lnTo>
                <a:lnTo>
                  <a:pt x="2174" y="5532"/>
                </a:lnTo>
                <a:lnTo>
                  <a:pt x="2153" y="5520"/>
                </a:lnTo>
                <a:lnTo>
                  <a:pt x="2131" y="5507"/>
                </a:lnTo>
                <a:lnTo>
                  <a:pt x="2110" y="5493"/>
                </a:lnTo>
                <a:lnTo>
                  <a:pt x="2089" y="5478"/>
                </a:lnTo>
                <a:lnTo>
                  <a:pt x="2042" y="5478"/>
                </a:lnTo>
                <a:lnTo>
                  <a:pt x="2015" y="5479"/>
                </a:lnTo>
                <a:lnTo>
                  <a:pt x="1987" y="5481"/>
                </a:lnTo>
                <a:lnTo>
                  <a:pt x="1957" y="5485"/>
                </a:lnTo>
                <a:lnTo>
                  <a:pt x="1927" y="5489"/>
                </a:lnTo>
                <a:lnTo>
                  <a:pt x="1913" y="5493"/>
                </a:lnTo>
                <a:lnTo>
                  <a:pt x="1898" y="5496"/>
                </a:lnTo>
                <a:lnTo>
                  <a:pt x="1885" y="5501"/>
                </a:lnTo>
                <a:lnTo>
                  <a:pt x="1871" y="5506"/>
                </a:lnTo>
                <a:lnTo>
                  <a:pt x="1882" y="5521"/>
                </a:lnTo>
                <a:lnTo>
                  <a:pt x="1893" y="5533"/>
                </a:lnTo>
                <a:lnTo>
                  <a:pt x="1905" y="5543"/>
                </a:lnTo>
                <a:lnTo>
                  <a:pt x="1918" y="5553"/>
                </a:lnTo>
                <a:lnTo>
                  <a:pt x="1944" y="5572"/>
                </a:lnTo>
                <a:lnTo>
                  <a:pt x="1971" y="5591"/>
                </a:lnTo>
                <a:lnTo>
                  <a:pt x="1969" y="5593"/>
                </a:lnTo>
                <a:lnTo>
                  <a:pt x="1968" y="5594"/>
                </a:lnTo>
                <a:lnTo>
                  <a:pt x="1964" y="5596"/>
                </a:lnTo>
                <a:lnTo>
                  <a:pt x="1961" y="5596"/>
                </a:lnTo>
                <a:lnTo>
                  <a:pt x="1960" y="5596"/>
                </a:lnTo>
                <a:lnTo>
                  <a:pt x="1980" y="5607"/>
                </a:lnTo>
                <a:lnTo>
                  <a:pt x="1992" y="5613"/>
                </a:lnTo>
                <a:lnTo>
                  <a:pt x="2003" y="5618"/>
                </a:lnTo>
                <a:lnTo>
                  <a:pt x="2015" y="5623"/>
                </a:lnTo>
                <a:lnTo>
                  <a:pt x="2027" y="5626"/>
                </a:lnTo>
                <a:lnTo>
                  <a:pt x="2038" y="5628"/>
                </a:lnTo>
                <a:lnTo>
                  <a:pt x="2049" y="5628"/>
                </a:lnTo>
                <a:lnTo>
                  <a:pt x="2042" y="5631"/>
                </a:lnTo>
                <a:lnTo>
                  <a:pt x="2037" y="5635"/>
                </a:lnTo>
                <a:lnTo>
                  <a:pt x="2027" y="5640"/>
                </a:lnTo>
                <a:lnTo>
                  <a:pt x="2032" y="5640"/>
                </a:lnTo>
                <a:lnTo>
                  <a:pt x="2037" y="5641"/>
                </a:lnTo>
                <a:lnTo>
                  <a:pt x="2048" y="5645"/>
                </a:lnTo>
                <a:lnTo>
                  <a:pt x="2060" y="5650"/>
                </a:lnTo>
                <a:lnTo>
                  <a:pt x="2074" y="5657"/>
                </a:lnTo>
                <a:lnTo>
                  <a:pt x="2097" y="5669"/>
                </a:lnTo>
                <a:lnTo>
                  <a:pt x="2114" y="5678"/>
                </a:lnTo>
                <a:lnTo>
                  <a:pt x="2108" y="5678"/>
                </a:lnTo>
                <a:lnTo>
                  <a:pt x="2102" y="5679"/>
                </a:lnTo>
                <a:lnTo>
                  <a:pt x="2094" y="5680"/>
                </a:lnTo>
                <a:lnTo>
                  <a:pt x="2086" y="5681"/>
                </a:lnTo>
                <a:lnTo>
                  <a:pt x="2103" y="5689"/>
                </a:lnTo>
                <a:lnTo>
                  <a:pt x="2119" y="5698"/>
                </a:lnTo>
                <a:lnTo>
                  <a:pt x="2135" y="5707"/>
                </a:lnTo>
                <a:lnTo>
                  <a:pt x="2151" y="5718"/>
                </a:lnTo>
                <a:lnTo>
                  <a:pt x="2146" y="5719"/>
                </a:lnTo>
                <a:lnTo>
                  <a:pt x="2142" y="5721"/>
                </a:lnTo>
                <a:lnTo>
                  <a:pt x="2131" y="5728"/>
                </a:lnTo>
                <a:lnTo>
                  <a:pt x="2123" y="5734"/>
                </a:lnTo>
                <a:lnTo>
                  <a:pt x="2119" y="5738"/>
                </a:lnTo>
                <a:lnTo>
                  <a:pt x="2138" y="5748"/>
                </a:lnTo>
                <a:lnTo>
                  <a:pt x="2157" y="5758"/>
                </a:lnTo>
                <a:lnTo>
                  <a:pt x="2178" y="5767"/>
                </a:lnTo>
                <a:lnTo>
                  <a:pt x="2200" y="5776"/>
                </a:lnTo>
                <a:lnTo>
                  <a:pt x="2223" y="5784"/>
                </a:lnTo>
                <a:lnTo>
                  <a:pt x="2245" y="5789"/>
                </a:lnTo>
                <a:lnTo>
                  <a:pt x="2258" y="5791"/>
                </a:lnTo>
                <a:lnTo>
                  <a:pt x="2269" y="5791"/>
                </a:lnTo>
                <a:lnTo>
                  <a:pt x="2279" y="5791"/>
                </a:lnTo>
                <a:lnTo>
                  <a:pt x="2291" y="5791"/>
                </a:lnTo>
                <a:lnTo>
                  <a:pt x="2257" y="5805"/>
                </a:lnTo>
                <a:lnTo>
                  <a:pt x="2240" y="5811"/>
                </a:lnTo>
                <a:lnTo>
                  <a:pt x="2225" y="5816"/>
                </a:lnTo>
                <a:lnTo>
                  <a:pt x="2210" y="5819"/>
                </a:lnTo>
                <a:lnTo>
                  <a:pt x="2196" y="5822"/>
                </a:lnTo>
                <a:lnTo>
                  <a:pt x="2183" y="5823"/>
                </a:lnTo>
                <a:lnTo>
                  <a:pt x="2169" y="5822"/>
                </a:lnTo>
                <a:lnTo>
                  <a:pt x="2156" y="5819"/>
                </a:lnTo>
                <a:lnTo>
                  <a:pt x="2144" y="5815"/>
                </a:lnTo>
                <a:lnTo>
                  <a:pt x="2130" y="5809"/>
                </a:lnTo>
                <a:lnTo>
                  <a:pt x="2118" y="5801"/>
                </a:lnTo>
                <a:lnTo>
                  <a:pt x="2106" y="5791"/>
                </a:lnTo>
                <a:lnTo>
                  <a:pt x="2093" y="5778"/>
                </a:lnTo>
                <a:lnTo>
                  <a:pt x="2081" y="5764"/>
                </a:lnTo>
                <a:lnTo>
                  <a:pt x="2068" y="5747"/>
                </a:lnTo>
                <a:lnTo>
                  <a:pt x="2065" y="5753"/>
                </a:lnTo>
                <a:lnTo>
                  <a:pt x="2063" y="5759"/>
                </a:lnTo>
                <a:lnTo>
                  <a:pt x="2062" y="5765"/>
                </a:lnTo>
                <a:lnTo>
                  <a:pt x="2063" y="5772"/>
                </a:lnTo>
                <a:lnTo>
                  <a:pt x="2052" y="5767"/>
                </a:lnTo>
                <a:lnTo>
                  <a:pt x="2043" y="5760"/>
                </a:lnTo>
                <a:lnTo>
                  <a:pt x="2022" y="5742"/>
                </a:lnTo>
                <a:lnTo>
                  <a:pt x="2003" y="5725"/>
                </a:lnTo>
                <a:lnTo>
                  <a:pt x="1986" y="5709"/>
                </a:lnTo>
                <a:lnTo>
                  <a:pt x="1988" y="5714"/>
                </a:lnTo>
                <a:lnTo>
                  <a:pt x="1989" y="5718"/>
                </a:lnTo>
                <a:lnTo>
                  <a:pt x="1988" y="5725"/>
                </a:lnTo>
                <a:lnTo>
                  <a:pt x="1983" y="5719"/>
                </a:lnTo>
                <a:lnTo>
                  <a:pt x="1978" y="5713"/>
                </a:lnTo>
                <a:lnTo>
                  <a:pt x="1966" y="5702"/>
                </a:lnTo>
                <a:lnTo>
                  <a:pt x="1951" y="5691"/>
                </a:lnTo>
                <a:lnTo>
                  <a:pt x="1935" y="5681"/>
                </a:lnTo>
                <a:lnTo>
                  <a:pt x="1920" y="5672"/>
                </a:lnTo>
                <a:lnTo>
                  <a:pt x="1905" y="5661"/>
                </a:lnTo>
                <a:lnTo>
                  <a:pt x="1899" y="5656"/>
                </a:lnTo>
                <a:lnTo>
                  <a:pt x="1895" y="5651"/>
                </a:lnTo>
                <a:lnTo>
                  <a:pt x="1891" y="5645"/>
                </a:lnTo>
                <a:lnTo>
                  <a:pt x="1888" y="5640"/>
                </a:lnTo>
                <a:lnTo>
                  <a:pt x="1885" y="5651"/>
                </a:lnTo>
                <a:lnTo>
                  <a:pt x="1880" y="5644"/>
                </a:lnTo>
                <a:lnTo>
                  <a:pt x="1875" y="5638"/>
                </a:lnTo>
                <a:lnTo>
                  <a:pt x="1868" y="5631"/>
                </a:lnTo>
                <a:lnTo>
                  <a:pt x="1862" y="5626"/>
                </a:lnTo>
                <a:lnTo>
                  <a:pt x="1855" y="5621"/>
                </a:lnTo>
                <a:lnTo>
                  <a:pt x="1848" y="5618"/>
                </a:lnTo>
                <a:lnTo>
                  <a:pt x="1840" y="5615"/>
                </a:lnTo>
                <a:lnTo>
                  <a:pt x="1831" y="5612"/>
                </a:lnTo>
                <a:lnTo>
                  <a:pt x="1823" y="5611"/>
                </a:lnTo>
                <a:lnTo>
                  <a:pt x="1814" y="5609"/>
                </a:lnTo>
                <a:lnTo>
                  <a:pt x="1794" y="5608"/>
                </a:lnTo>
                <a:lnTo>
                  <a:pt x="1775" y="5609"/>
                </a:lnTo>
                <a:lnTo>
                  <a:pt x="1755" y="5611"/>
                </a:lnTo>
                <a:lnTo>
                  <a:pt x="1735" y="5614"/>
                </a:lnTo>
                <a:lnTo>
                  <a:pt x="1714" y="5619"/>
                </a:lnTo>
                <a:lnTo>
                  <a:pt x="1695" y="5624"/>
                </a:lnTo>
                <a:lnTo>
                  <a:pt x="1676" y="5629"/>
                </a:lnTo>
                <a:lnTo>
                  <a:pt x="1642" y="5642"/>
                </a:lnTo>
                <a:lnTo>
                  <a:pt x="1616" y="5651"/>
                </a:lnTo>
                <a:lnTo>
                  <a:pt x="1627" y="5667"/>
                </a:lnTo>
                <a:lnTo>
                  <a:pt x="1639" y="5680"/>
                </a:lnTo>
                <a:lnTo>
                  <a:pt x="1653" y="5690"/>
                </a:lnTo>
                <a:lnTo>
                  <a:pt x="1666" y="5699"/>
                </a:lnTo>
                <a:lnTo>
                  <a:pt x="1681" y="5705"/>
                </a:lnTo>
                <a:lnTo>
                  <a:pt x="1697" y="5712"/>
                </a:lnTo>
                <a:lnTo>
                  <a:pt x="1732" y="5723"/>
                </a:lnTo>
                <a:lnTo>
                  <a:pt x="1726" y="5726"/>
                </a:lnTo>
                <a:lnTo>
                  <a:pt x="1722" y="5726"/>
                </a:lnTo>
                <a:lnTo>
                  <a:pt x="1718" y="5726"/>
                </a:lnTo>
                <a:lnTo>
                  <a:pt x="1738" y="5735"/>
                </a:lnTo>
                <a:lnTo>
                  <a:pt x="1758" y="5746"/>
                </a:lnTo>
                <a:lnTo>
                  <a:pt x="1770" y="5750"/>
                </a:lnTo>
                <a:lnTo>
                  <a:pt x="1780" y="5754"/>
                </a:lnTo>
                <a:lnTo>
                  <a:pt x="1790" y="5756"/>
                </a:lnTo>
                <a:lnTo>
                  <a:pt x="1801" y="5758"/>
                </a:lnTo>
                <a:lnTo>
                  <a:pt x="1792" y="5760"/>
                </a:lnTo>
                <a:lnTo>
                  <a:pt x="1789" y="5762"/>
                </a:lnTo>
                <a:lnTo>
                  <a:pt x="1786" y="5764"/>
                </a:lnTo>
                <a:lnTo>
                  <a:pt x="1780" y="5767"/>
                </a:lnTo>
                <a:lnTo>
                  <a:pt x="1818" y="5784"/>
                </a:lnTo>
                <a:lnTo>
                  <a:pt x="1857" y="5798"/>
                </a:lnTo>
                <a:lnTo>
                  <a:pt x="1852" y="5801"/>
                </a:lnTo>
                <a:lnTo>
                  <a:pt x="1849" y="5804"/>
                </a:lnTo>
                <a:lnTo>
                  <a:pt x="1844" y="5811"/>
                </a:lnTo>
                <a:lnTo>
                  <a:pt x="1848" y="5811"/>
                </a:lnTo>
                <a:lnTo>
                  <a:pt x="1852" y="5812"/>
                </a:lnTo>
                <a:lnTo>
                  <a:pt x="1862" y="5817"/>
                </a:lnTo>
                <a:lnTo>
                  <a:pt x="1873" y="5826"/>
                </a:lnTo>
                <a:lnTo>
                  <a:pt x="1884" y="5834"/>
                </a:lnTo>
                <a:lnTo>
                  <a:pt x="1906" y="5853"/>
                </a:lnTo>
                <a:lnTo>
                  <a:pt x="1916" y="5862"/>
                </a:lnTo>
                <a:lnTo>
                  <a:pt x="1924" y="5868"/>
                </a:lnTo>
                <a:lnTo>
                  <a:pt x="1921" y="5869"/>
                </a:lnTo>
                <a:lnTo>
                  <a:pt x="1919" y="5870"/>
                </a:lnTo>
                <a:lnTo>
                  <a:pt x="1915" y="5872"/>
                </a:lnTo>
                <a:lnTo>
                  <a:pt x="1913" y="5875"/>
                </a:lnTo>
                <a:lnTo>
                  <a:pt x="1912" y="5876"/>
                </a:lnTo>
                <a:lnTo>
                  <a:pt x="1921" y="5878"/>
                </a:lnTo>
                <a:lnTo>
                  <a:pt x="1929" y="5882"/>
                </a:lnTo>
                <a:lnTo>
                  <a:pt x="1944" y="5891"/>
                </a:lnTo>
                <a:lnTo>
                  <a:pt x="1952" y="5895"/>
                </a:lnTo>
                <a:lnTo>
                  <a:pt x="1959" y="5900"/>
                </a:lnTo>
                <a:lnTo>
                  <a:pt x="1967" y="5904"/>
                </a:lnTo>
                <a:lnTo>
                  <a:pt x="1976" y="5906"/>
                </a:lnTo>
                <a:lnTo>
                  <a:pt x="1962" y="5910"/>
                </a:lnTo>
                <a:lnTo>
                  <a:pt x="1949" y="5913"/>
                </a:lnTo>
                <a:lnTo>
                  <a:pt x="1935" y="5915"/>
                </a:lnTo>
                <a:lnTo>
                  <a:pt x="1923" y="5916"/>
                </a:lnTo>
                <a:lnTo>
                  <a:pt x="1911" y="5916"/>
                </a:lnTo>
                <a:lnTo>
                  <a:pt x="1899" y="5916"/>
                </a:lnTo>
                <a:lnTo>
                  <a:pt x="1888" y="5914"/>
                </a:lnTo>
                <a:lnTo>
                  <a:pt x="1877" y="5911"/>
                </a:lnTo>
                <a:lnTo>
                  <a:pt x="1866" y="5907"/>
                </a:lnTo>
                <a:lnTo>
                  <a:pt x="1856" y="5902"/>
                </a:lnTo>
                <a:lnTo>
                  <a:pt x="1846" y="5895"/>
                </a:lnTo>
                <a:lnTo>
                  <a:pt x="1836" y="5888"/>
                </a:lnTo>
                <a:lnTo>
                  <a:pt x="1825" y="5879"/>
                </a:lnTo>
                <a:lnTo>
                  <a:pt x="1816" y="5870"/>
                </a:lnTo>
                <a:lnTo>
                  <a:pt x="1806" y="5859"/>
                </a:lnTo>
                <a:lnTo>
                  <a:pt x="1797" y="5846"/>
                </a:lnTo>
                <a:lnTo>
                  <a:pt x="1795" y="5849"/>
                </a:lnTo>
                <a:lnTo>
                  <a:pt x="1795" y="5853"/>
                </a:lnTo>
                <a:lnTo>
                  <a:pt x="1797" y="5857"/>
                </a:lnTo>
                <a:lnTo>
                  <a:pt x="1780" y="5848"/>
                </a:lnTo>
                <a:lnTo>
                  <a:pt x="1761" y="5837"/>
                </a:lnTo>
                <a:lnTo>
                  <a:pt x="1743" y="5825"/>
                </a:lnTo>
                <a:lnTo>
                  <a:pt x="1729" y="5812"/>
                </a:lnTo>
                <a:lnTo>
                  <a:pt x="1730" y="5816"/>
                </a:lnTo>
                <a:lnTo>
                  <a:pt x="1730" y="5819"/>
                </a:lnTo>
                <a:lnTo>
                  <a:pt x="1730" y="5825"/>
                </a:lnTo>
                <a:lnTo>
                  <a:pt x="1724" y="5816"/>
                </a:lnTo>
                <a:lnTo>
                  <a:pt x="1717" y="5807"/>
                </a:lnTo>
                <a:lnTo>
                  <a:pt x="1711" y="5799"/>
                </a:lnTo>
                <a:lnTo>
                  <a:pt x="1704" y="5792"/>
                </a:lnTo>
                <a:lnTo>
                  <a:pt x="1696" y="5785"/>
                </a:lnTo>
                <a:lnTo>
                  <a:pt x="1688" y="5777"/>
                </a:lnTo>
                <a:lnTo>
                  <a:pt x="1670" y="5765"/>
                </a:lnTo>
                <a:lnTo>
                  <a:pt x="1651" y="5754"/>
                </a:lnTo>
                <a:lnTo>
                  <a:pt x="1630" y="5744"/>
                </a:lnTo>
                <a:lnTo>
                  <a:pt x="1610" y="5736"/>
                </a:lnTo>
                <a:lnTo>
                  <a:pt x="1587" y="5730"/>
                </a:lnTo>
                <a:lnTo>
                  <a:pt x="1564" y="5726"/>
                </a:lnTo>
                <a:lnTo>
                  <a:pt x="1542" y="5723"/>
                </a:lnTo>
                <a:lnTo>
                  <a:pt x="1519" y="5721"/>
                </a:lnTo>
                <a:lnTo>
                  <a:pt x="1497" y="5721"/>
                </a:lnTo>
                <a:lnTo>
                  <a:pt x="1475" y="5722"/>
                </a:lnTo>
                <a:lnTo>
                  <a:pt x="1454" y="5725"/>
                </a:lnTo>
                <a:lnTo>
                  <a:pt x="1434" y="5729"/>
                </a:lnTo>
                <a:lnTo>
                  <a:pt x="1415" y="5735"/>
                </a:lnTo>
                <a:lnTo>
                  <a:pt x="1425" y="5748"/>
                </a:lnTo>
                <a:lnTo>
                  <a:pt x="1435" y="5758"/>
                </a:lnTo>
                <a:lnTo>
                  <a:pt x="1445" y="5766"/>
                </a:lnTo>
                <a:lnTo>
                  <a:pt x="1457" y="5774"/>
                </a:lnTo>
                <a:lnTo>
                  <a:pt x="1480" y="5789"/>
                </a:lnTo>
                <a:lnTo>
                  <a:pt x="1492" y="5796"/>
                </a:lnTo>
                <a:lnTo>
                  <a:pt x="1505" y="5804"/>
                </a:lnTo>
                <a:lnTo>
                  <a:pt x="1502" y="5805"/>
                </a:lnTo>
                <a:lnTo>
                  <a:pt x="1499" y="5805"/>
                </a:lnTo>
                <a:lnTo>
                  <a:pt x="1492" y="5805"/>
                </a:lnTo>
                <a:lnTo>
                  <a:pt x="1486" y="5803"/>
                </a:lnTo>
                <a:lnTo>
                  <a:pt x="1522" y="5823"/>
                </a:lnTo>
                <a:lnTo>
                  <a:pt x="1541" y="5832"/>
                </a:lnTo>
                <a:lnTo>
                  <a:pt x="1549" y="5835"/>
                </a:lnTo>
                <a:lnTo>
                  <a:pt x="1558" y="5838"/>
                </a:lnTo>
                <a:lnTo>
                  <a:pt x="1551" y="5838"/>
                </a:lnTo>
                <a:lnTo>
                  <a:pt x="1547" y="5839"/>
                </a:lnTo>
                <a:lnTo>
                  <a:pt x="1544" y="5841"/>
                </a:lnTo>
                <a:lnTo>
                  <a:pt x="1539" y="5842"/>
                </a:lnTo>
                <a:lnTo>
                  <a:pt x="1572" y="5861"/>
                </a:lnTo>
                <a:lnTo>
                  <a:pt x="1605" y="5877"/>
                </a:lnTo>
                <a:lnTo>
                  <a:pt x="1600" y="5879"/>
                </a:lnTo>
                <a:lnTo>
                  <a:pt x="1597" y="5881"/>
                </a:lnTo>
                <a:lnTo>
                  <a:pt x="1591" y="5887"/>
                </a:lnTo>
                <a:lnTo>
                  <a:pt x="1600" y="5888"/>
                </a:lnTo>
                <a:lnTo>
                  <a:pt x="1609" y="5891"/>
                </a:lnTo>
                <a:lnTo>
                  <a:pt x="1618" y="5895"/>
                </a:lnTo>
                <a:lnTo>
                  <a:pt x="1626" y="5901"/>
                </a:lnTo>
                <a:lnTo>
                  <a:pt x="1643" y="5914"/>
                </a:lnTo>
                <a:lnTo>
                  <a:pt x="1660" y="5929"/>
                </a:lnTo>
                <a:lnTo>
                  <a:pt x="1678" y="5944"/>
                </a:lnTo>
                <a:lnTo>
                  <a:pt x="1687" y="5951"/>
                </a:lnTo>
                <a:lnTo>
                  <a:pt x="1697" y="5957"/>
                </a:lnTo>
                <a:lnTo>
                  <a:pt x="1706" y="5963"/>
                </a:lnTo>
                <a:lnTo>
                  <a:pt x="1716" y="5967"/>
                </a:lnTo>
                <a:lnTo>
                  <a:pt x="1728" y="5970"/>
                </a:lnTo>
                <a:lnTo>
                  <a:pt x="1739" y="5973"/>
                </a:lnTo>
                <a:lnTo>
                  <a:pt x="1700" y="5982"/>
                </a:lnTo>
                <a:lnTo>
                  <a:pt x="1684" y="5985"/>
                </a:lnTo>
                <a:lnTo>
                  <a:pt x="1667" y="5986"/>
                </a:lnTo>
                <a:lnTo>
                  <a:pt x="1653" y="5987"/>
                </a:lnTo>
                <a:lnTo>
                  <a:pt x="1639" y="5986"/>
                </a:lnTo>
                <a:lnTo>
                  <a:pt x="1626" y="5985"/>
                </a:lnTo>
                <a:lnTo>
                  <a:pt x="1614" y="5981"/>
                </a:lnTo>
                <a:lnTo>
                  <a:pt x="1602" y="5977"/>
                </a:lnTo>
                <a:lnTo>
                  <a:pt x="1590" y="5970"/>
                </a:lnTo>
                <a:lnTo>
                  <a:pt x="1579" y="5962"/>
                </a:lnTo>
                <a:lnTo>
                  <a:pt x="1567" y="5953"/>
                </a:lnTo>
                <a:lnTo>
                  <a:pt x="1555" y="5942"/>
                </a:lnTo>
                <a:lnTo>
                  <a:pt x="1544" y="5928"/>
                </a:lnTo>
                <a:lnTo>
                  <a:pt x="1530" y="5914"/>
                </a:lnTo>
                <a:lnTo>
                  <a:pt x="1518" y="5897"/>
                </a:lnTo>
                <a:lnTo>
                  <a:pt x="1516" y="5900"/>
                </a:lnTo>
                <a:lnTo>
                  <a:pt x="1516" y="5903"/>
                </a:lnTo>
                <a:lnTo>
                  <a:pt x="1516" y="5907"/>
                </a:lnTo>
                <a:lnTo>
                  <a:pt x="1504" y="5898"/>
                </a:lnTo>
                <a:lnTo>
                  <a:pt x="1490" y="5886"/>
                </a:lnTo>
                <a:lnTo>
                  <a:pt x="1477" y="5874"/>
                </a:lnTo>
                <a:lnTo>
                  <a:pt x="1467" y="5864"/>
                </a:lnTo>
                <a:lnTo>
                  <a:pt x="1468" y="5867"/>
                </a:lnTo>
                <a:lnTo>
                  <a:pt x="1468" y="5870"/>
                </a:lnTo>
                <a:lnTo>
                  <a:pt x="1466" y="5875"/>
                </a:lnTo>
                <a:lnTo>
                  <a:pt x="1462" y="5867"/>
                </a:lnTo>
                <a:lnTo>
                  <a:pt x="1458" y="5859"/>
                </a:lnTo>
                <a:lnTo>
                  <a:pt x="1452" y="5851"/>
                </a:lnTo>
                <a:lnTo>
                  <a:pt x="1446" y="5844"/>
                </a:lnTo>
                <a:lnTo>
                  <a:pt x="1439" y="5837"/>
                </a:lnTo>
                <a:lnTo>
                  <a:pt x="1432" y="5831"/>
                </a:lnTo>
                <a:lnTo>
                  <a:pt x="1416" y="5818"/>
                </a:lnTo>
                <a:lnTo>
                  <a:pt x="1399" y="5807"/>
                </a:lnTo>
                <a:lnTo>
                  <a:pt x="1379" y="5798"/>
                </a:lnTo>
                <a:lnTo>
                  <a:pt x="1359" y="5790"/>
                </a:lnTo>
                <a:lnTo>
                  <a:pt x="1337" y="5784"/>
                </a:lnTo>
                <a:lnTo>
                  <a:pt x="1316" y="5777"/>
                </a:lnTo>
                <a:lnTo>
                  <a:pt x="1294" y="5773"/>
                </a:lnTo>
                <a:lnTo>
                  <a:pt x="1273" y="5770"/>
                </a:lnTo>
                <a:lnTo>
                  <a:pt x="1251" y="5768"/>
                </a:lnTo>
                <a:lnTo>
                  <a:pt x="1231" y="5768"/>
                </a:lnTo>
                <a:lnTo>
                  <a:pt x="1211" y="5769"/>
                </a:lnTo>
                <a:lnTo>
                  <a:pt x="1193" y="5771"/>
                </a:lnTo>
                <a:lnTo>
                  <a:pt x="1177" y="5774"/>
                </a:lnTo>
                <a:lnTo>
                  <a:pt x="1183" y="5785"/>
                </a:lnTo>
                <a:lnTo>
                  <a:pt x="1189" y="5794"/>
                </a:lnTo>
                <a:lnTo>
                  <a:pt x="1198" y="5802"/>
                </a:lnTo>
                <a:lnTo>
                  <a:pt x="1205" y="5809"/>
                </a:lnTo>
                <a:lnTo>
                  <a:pt x="1222" y="5824"/>
                </a:lnTo>
                <a:lnTo>
                  <a:pt x="1240" y="5837"/>
                </a:lnTo>
                <a:lnTo>
                  <a:pt x="1234" y="5838"/>
                </a:lnTo>
                <a:lnTo>
                  <a:pt x="1228" y="5837"/>
                </a:lnTo>
                <a:lnTo>
                  <a:pt x="1222" y="5835"/>
                </a:lnTo>
                <a:lnTo>
                  <a:pt x="1253" y="5855"/>
                </a:lnTo>
                <a:lnTo>
                  <a:pt x="1270" y="5865"/>
                </a:lnTo>
                <a:lnTo>
                  <a:pt x="1278" y="5868"/>
                </a:lnTo>
                <a:lnTo>
                  <a:pt x="1286" y="5871"/>
                </a:lnTo>
                <a:lnTo>
                  <a:pt x="1279" y="5871"/>
                </a:lnTo>
                <a:lnTo>
                  <a:pt x="1276" y="5872"/>
                </a:lnTo>
                <a:lnTo>
                  <a:pt x="1273" y="5873"/>
                </a:lnTo>
                <a:lnTo>
                  <a:pt x="1268" y="5874"/>
                </a:lnTo>
                <a:lnTo>
                  <a:pt x="1296" y="5892"/>
                </a:lnTo>
                <a:lnTo>
                  <a:pt x="1326" y="5910"/>
                </a:lnTo>
                <a:lnTo>
                  <a:pt x="1322" y="5912"/>
                </a:lnTo>
                <a:lnTo>
                  <a:pt x="1318" y="5913"/>
                </a:lnTo>
                <a:lnTo>
                  <a:pt x="1313" y="5918"/>
                </a:lnTo>
                <a:lnTo>
                  <a:pt x="1328" y="5930"/>
                </a:lnTo>
                <a:lnTo>
                  <a:pt x="1343" y="5944"/>
                </a:lnTo>
                <a:lnTo>
                  <a:pt x="1357" y="5958"/>
                </a:lnTo>
                <a:lnTo>
                  <a:pt x="1370" y="5973"/>
                </a:lnTo>
                <a:lnTo>
                  <a:pt x="1365" y="5974"/>
                </a:lnTo>
                <a:lnTo>
                  <a:pt x="1361" y="5975"/>
                </a:lnTo>
                <a:lnTo>
                  <a:pt x="1358" y="5977"/>
                </a:lnTo>
                <a:lnTo>
                  <a:pt x="1381" y="5991"/>
                </a:lnTo>
                <a:lnTo>
                  <a:pt x="1406" y="6005"/>
                </a:lnTo>
                <a:lnTo>
                  <a:pt x="1420" y="6013"/>
                </a:lnTo>
                <a:lnTo>
                  <a:pt x="1432" y="6018"/>
                </a:lnTo>
                <a:lnTo>
                  <a:pt x="1445" y="6022"/>
                </a:lnTo>
                <a:lnTo>
                  <a:pt x="1458" y="6024"/>
                </a:lnTo>
                <a:lnTo>
                  <a:pt x="1439" y="6026"/>
                </a:lnTo>
                <a:lnTo>
                  <a:pt x="1423" y="6027"/>
                </a:lnTo>
                <a:lnTo>
                  <a:pt x="1407" y="6027"/>
                </a:lnTo>
                <a:lnTo>
                  <a:pt x="1394" y="6026"/>
                </a:lnTo>
                <a:lnTo>
                  <a:pt x="1383" y="6025"/>
                </a:lnTo>
                <a:lnTo>
                  <a:pt x="1371" y="6022"/>
                </a:lnTo>
                <a:lnTo>
                  <a:pt x="1361" y="6018"/>
                </a:lnTo>
                <a:lnTo>
                  <a:pt x="1351" y="6013"/>
                </a:lnTo>
                <a:lnTo>
                  <a:pt x="1341" y="6007"/>
                </a:lnTo>
                <a:lnTo>
                  <a:pt x="1331" y="6001"/>
                </a:lnTo>
                <a:lnTo>
                  <a:pt x="1312" y="5987"/>
                </a:lnTo>
                <a:lnTo>
                  <a:pt x="1289" y="5968"/>
                </a:lnTo>
                <a:lnTo>
                  <a:pt x="1262" y="5949"/>
                </a:lnTo>
                <a:lnTo>
                  <a:pt x="1261" y="5951"/>
                </a:lnTo>
                <a:lnTo>
                  <a:pt x="1260" y="5953"/>
                </a:lnTo>
                <a:lnTo>
                  <a:pt x="1261" y="5956"/>
                </a:lnTo>
                <a:lnTo>
                  <a:pt x="1252" y="5949"/>
                </a:lnTo>
                <a:lnTo>
                  <a:pt x="1242" y="5941"/>
                </a:lnTo>
                <a:lnTo>
                  <a:pt x="1233" y="5930"/>
                </a:lnTo>
                <a:lnTo>
                  <a:pt x="1224" y="5922"/>
                </a:lnTo>
                <a:lnTo>
                  <a:pt x="1225" y="5925"/>
                </a:lnTo>
                <a:lnTo>
                  <a:pt x="1224" y="5927"/>
                </a:lnTo>
                <a:lnTo>
                  <a:pt x="1224" y="5930"/>
                </a:lnTo>
                <a:lnTo>
                  <a:pt x="1217" y="5918"/>
                </a:lnTo>
                <a:lnTo>
                  <a:pt x="1209" y="5907"/>
                </a:lnTo>
                <a:lnTo>
                  <a:pt x="1199" y="5897"/>
                </a:lnTo>
                <a:lnTo>
                  <a:pt x="1186" y="5887"/>
                </a:lnTo>
                <a:lnTo>
                  <a:pt x="1173" y="5879"/>
                </a:lnTo>
                <a:lnTo>
                  <a:pt x="1160" y="5871"/>
                </a:lnTo>
                <a:lnTo>
                  <a:pt x="1144" y="5865"/>
                </a:lnTo>
                <a:lnTo>
                  <a:pt x="1129" y="5860"/>
                </a:lnTo>
                <a:lnTo>
                  <a:pt x="1112" y="5854"/>
                </a:lnTo>
                <a:lnTo>
                  <a:pt x="1097" y="5851"/>
                </a:lnTo>
                <a:lnTo>
                  <a:pt x="1081" y="5848"/>
                </a:lnTo>
                <a:lnTo>
                  <a:pt x="1065" y="5846"/>
                </a:lnTo>
                <a:lnTo>
                  <a:pt x="1050" y="5845"/>
                </a:lnTo>
                <a:lnTo>
                  <a:pt x="1034" y="5844"/>
                </a:lnTo>
                <a:lnTo>
                  <a:pt x="1021" y="5844"/>
                </a:lnTo>
                <a:lnTo>
                  <a:pt x="1009" y="5845"/>
                </a:lnTo>
                <a:lnTo>
                  <a:pt x="1013" y="5853"/>
                </a:lnTo>
                <a:lnTo>
                  <a:pt x="1017" y="5861"/>
                </a:lnTo>
                <a:lnTo>
                  <a:pt x="1027" y="5873"/>
                </a:lnTo>
                <a:lnTo>
                  <a:pt x="1039" y="5885"/>
                </a:lnTo>
                <a:lnTo>
                  <a:pt x="1052" y="5898"/>
                </a:lnTo>
                <a:lnTo>
                  <a:pt x="1048" y="5898"/>
                </a:lnTo>
                <a:lnTo>
                  <a:pt x="1044" y="5897"/>
                </a:lnTo>
                <a:lnTo>
                  <a:pt x="1038" y="5894"/>
                </a:lnTo>
                <a:lnTo>
                  <a:pt x="1061" y="5912"/>
                </a:lnTo>
                <a:lnTo>
                  <a:pt x="1073" y="5920"/>
                </a:lnTo>
                <a:lnTo>
                  <a:pt x="1085" y="5926"/>
                </a:lnTo>
                <a:lnTo>
                  <a:pt x="1080" y="5925"/>
                </a:lnTo>
                <a:lnTo>
                  <a:pt x="1076" y="5926"/>
                </a:lnTo>
                <a:lnTo>
                  <a:pt x="1074" y="5926"/>
                </a:lnTo>
                <a:lnTo>
                  <a:pt x="1070" y="5927"/>
                </a:lnTo>
                <a:lnTo>
                  <a:pt x="1114" y="5962"/>
                </a:lnTo>
                <a:lnTo>
                  <a:pt x="1107" y="5962"/>
                </a:lnTo>
                <a:lnTo>
                  <a:pt x="1104" y="5962"/>
                </a:lnTo>
                <a:lnTo>
                  <a:pt x="1102" y="5963"/>
                </a:lnTo>
                <a:lnTo>
                  <a:pt x="1109" y="5965"/>
                </a:lnTo>
                <a:lnTo>
                  <a:pt x="1118" y="5969"/>
                </a:lnTo>
                <a:lnTo>
                  <a:pt x="1125" y="5974"/>
                </a:lnTo>
                <a:lnTo>
                  <a:pt x="1134" y="5979"/>
                </a:lnTo>
                <a:lnTo>
                  <a:pt x="1150" y="5992"/>
                </a:lnTo>
                <a:lnTo>
                  <a:pt x="1169" y="6006"/>
                </a:lnTo>
                <a:lnTo>
                  <a:pt x="1186" y="6021"/>
                </a:lnTo>
                <a:lnTo>
                  <a:pt x="1204" y="6034"/>
                </a:lnTo>
                <a:lnTo>
                  <a:pt x="1222" y="6045"/>
                </a:lnTo>
                <a:lnTo>
                  <a:pt x="1231" y="6050"/>
                </a:lnTo>
                <a:lnTo>
                  <a:pt x="1239" y="6054"/>
                </a:lnTo>
                <a:lnTo>
                  <a:pt x="1226" y="6055"/>
                </a:lnTo>
                <a:lnTo>
                  <a:pt x="1213" y="6055"/>
                </a:lnTo>
                <a:lnTo>
                  <a:pt x="1201" y="6054"/>
                </a:lnTo>
                <a:lnTo>
                  <a:pt x="1188" y="6053"/>
                </a:lnTo>
                <a:lnTo>
                  <a:pt x="1177" y="6051"/>
                </a:lnTo>
                <a:lnTo>
                  <a:pt x="1165" y="6048"/>
                </a:lnTo>
                <a:lnTo>
                  <a:pt x="1140" y="6039"/>
                </a:lnTo>
                <a:lnTo>
                  <a:pt x="1117" y="6029"/>
                </a:lnTo>
                <a:lnTo>
                  <a:pt x="1094" y="6018"/>
                </a:lnTo>
                <a:lnTo>
                  <a:pt x="1047" y="5992"/>
                </a:lnTo>
                <a:lnTo>
                  <a:pt x="1023" y="5980"/>
                </a:lnTo>
                <a:lnTo>
                  <a:pt x="999" y="5967"/>
                </a:lnTo>
                <a:lnTo>
                  <a:pt x="975" y="5957"/>
                </a:lnTo>
                <a:lnTo>
                  <a:pt x="950" y="5948"/>
                </a:lnTo>
                <a:lnTo>
                  <a:pt x="938" y="5945"/>
                </a:lnTo>
                <a:lnTo>
                  <a:pt x="925" y="5942"/>
                </a:lnTo>
                <a:lnTo>
                  <a:pt x="912" y="5940"/>
                </a:lnTo>
                <a:lnTo>
                  <a:pt x="899" y="5938"/>
                </a:lnTo>
                <a:lnTo>
                  <a:pt x="885" y="5938"/>
                </a:lnTo>
                <a:lnTo>
                  <a:pt x="872" y="5938"/>
                </a:lnTo>
                <a:lnTo>
                  <a:pt x="859" y="5939"/>
                </a:lnTo>
                <a:lnTo>
                  <a:pt x="844" y="5942"/>
                </a:lnTo>
                <a:lnTo>
                  <a:pt x="849" y="5947"/>
                </a:lnTo>
                <a:lnTo>
                  <a:pt x="854" y="5952"/>
                </a:lnTo>
                <a:lnTo>
                  <a:pt x="865" y="5961"/>
                </a:lnTo>
                <a:lnTo>
                  <a:pt x="886" y="5979"/>
                </a:lnTo>
                <a:lnTo>
                  <a:pt x="883" y="5979"/>
                </a:lnTo>
                <a:lnTo>
                  <a:pt x="880" y="5979"/>
                </a:lnTo>
                <a:lnTo>
                  <a:pt x="876" y="5978"/>
                </a:lnTo>
                <a:lnTo>
                  <a:pt x="897" y="5989"/>
                </a:lnTo>
                <a:lnTo>
                  <a:pt x="907" y="5994"/>
                </a:lnTo>
                <a:lnTo>
                  <a:pt x="917" y="5998"/>
                </a:lnTo>
                <a:lnTo>
                  <a:pt x="913" y="5998"/>
                </a:lnTo>
                <a:lnTo>
                  <a:pt x="911" y="5999"/>
                </a:lnTo>
                <a:lnTo>
                  <a:pt x="910" y="6000"/>
                </a:lnTo>
                <a:lnTo>
                  <a:pt x="906" y="6000"/>
                </a:lnTo>
                <a:lnTo>
                  <a:pt x="925" y="6012"/>
                </a:lnTo>
                <a:lnTo>
                  <a:pt x="945" y="6021"/>
                </a:lnTo>
                <a:lnTo>
                  <a:pt x="940" y="6024"/>
                </a:lnTo>
                <a:lnTo>
                  <a:pt x="937" y="6026"/>
                </a:lnTo>
                <a:lnTo>
                  <a:pt x="946" y="6029"/>
                </a:lnTo>
                <a:lnTo>
                  <a:pt x="963" y="6034"/>
                </a:lnTo>
                <a:lnTo>
                  <a:pt x="1008" y="6050"/>
                </a:lnTo>
                <a:lnTo>
                  <a:pt x="1074" y="6074"/>
                </a:lnTo>
                <a:lnTo>
                  <a:pt x="1063" y="6075"/>
                </a:lnTo>
                <a:lnTo>
                  <a:pt x="1053" y="6075"/>
                </a:lnTo>
                <a:lnTo>
                  <a:pt x="1031" y="6074"/>
                </a:lnTo>
                <a:lnTo>
                  <a:pt x="1010" y="6071"/>
                </a:lnTo>
                <a:lnTo>
                  <a:pt x="988" y="6067"/>
                </a:lnTo>
                <a:lnTo>
                  <a:pt x="968" y="6061"/>
                </a:lnTo>
                <a:lnTo>
                  <a:pt x="947" y="6054"/>
                </a:lnTo>
                <a:lnTo>
                  <a:pt x="906" y="6039"/>
                </a:lnTo>
                <a:lnTo>
                  <a:pt x="885" y="6032"/>
                </a:lnTo>
                <a:lnTo>
                  <a:pt x="865" y="6026"/>
                </a:lnTo>
                <a:lnTo>
                  <a:pt x="843" y="6022"/>
                </a:lnTo>
                <a:lnTo>
                  <a:pt x="823" y="6020"/>
                </a:lnTo>
                <a:lnTo>
                  <a:pt x="811" y="6019"/>
                </a:lnTo>
                <a:lnTo>
                  <a:pt x="801" y="6019"/>
                </a:lnTo>
                <a:lnTo>
                  <a:pt x="790" y="6020"/>
                </a:lnTo>
                <a:lnTo>
                  <a:pt x="780" y="6021"/>
                </a:lnTo>
                <a:lnTo>
                  <a:pt x="768" y="6024"/>
                </a:lnTo>
                <a:lnTo>
                  <a:pt x="757" y="6027"/>
                </a:lnTo>
                <a:lnTo>
                  <a:pt x="746" y="6031"/>
                </a:lnTo>
                <a:lnTo>
                  <a:pt x="734" y="6035"/>
                </a:lnTo>
                <a:lnTo>
                  <a:pt x="743" y="6043"/>
                </a:lnTo>
                <a:lnTo>
                  <a:pt x="751" y="6050"/>
                </a:lnTo>
                <a:lnTo>
                  <a:pt x="761" y="6055"/>
                </a:lnTo>
                <a:lnTo>
                  <a:pt x="771" y="6060"/>
                </a:lnTo>
                <a:lnTo>
                  <a:pt x="768" y="6061"/>
                </a:lnTo>
                <a:lnTo>
                  <a:pt x="766" y="6061"/>
                </a:lnTo>
                <a:lnTo>
                  <a:pt x="763" y="6061"/>
                </a:lnTo>
                <a:lnTo>
                  <a:pt x="783" y="6072"/>
                </a:lnTo>
                <a:lnTo>
                  <a:pt x="794" y="6077"/>
                </a:lnTo>
                <a:lnTo>
                  <a:pt x="799" y="6079"/>
                </a:lnTo>
                <a:lnTo>
                  <a:pt x="803" y="6080"/>
                </a:lnTo>
                <a:lnTo>
                  <a:pt x="800" y="6080"/>
                </a:lnTo>
                <a:lnTo>
                  <a:pt x="798" y="6081"/>
                </a:lnTo>
                <a:lnTo>
                  <a:pt x="797" y="6082"/>
                </a:lnTo>
                <a:lnTo>
                  <a:pt x="794" y="6085"/>
                </a:lnTo>
                <a:lnTo>
                  <a:pt x="806" y="6091"/>
                </a:lnTo>
                <a:lnTo>
                  <a:pt x="819" y="6096"/>
                </a:lnTo>
                <a:lnTo>
                  <a:pt x="831" y="6100"/>
                </a:lnTo>
                <a:lnTo>
                  <a:pt x="844" y="6103"/>
                </a:lnTo>
                <a:lnTo>
                  <a:pt x="823" y="6104"/>
                </a:lnTo>
                <a:lnTo>
                  <a:pt x="799" y="6104"/>
                </a:lnTo>
                <a:lnTo>
                  <a:pt x="774" y="6101"/>
                </a:lnTo>
                <a:lnTo>
                  <a:pt x="749" y="6098"/>
                </a:lnTo>
                <a:lnTo>
                  <a:pt x="723" y="6093"/>
                </a:lnTo>
                <a:lnTo>
                  <a:pt x="698" y="6088"/>
                </a:lnTo>
                <a:lnTo>
                  <a:pt x="675" y="6080"/>
                </a:lnTo>
                <a:lnTo>
                  <a:pt x="654" y="6073"/>
                </a:lnTo>
                <a:lnTo>
                  <a:pt x="658" y="6076"/>
                </a:lnTo>
                <a:lnTo>
                  <a:pt x="663" y="6078"/>
                </a:lnTo>
                <a:lnTo>
                  <a:pt x="668" y="6083"/>
                </a:lnTo>
                <a:lnTo>
                  <a:pt x="671" y="6090"/>
                </a:lnTo>
                <a:lnTo>
                  <a:pt x="674" y="6097"/>
                </a:lnTo>
                <a:lnTo>
                  <a:pt x="659" y="6095"/>
                </a:lnTo>
                <a:lnTo>
                  <a:pt x="645" y="6094"/>
                </a:lnTo>
                <a:lnTo>
                  <a:pt x="631" y="6094"/>
                </a:lnTo>
                <a:lnTo>
                  <a:pt x="616" y="6095"/>
                </a:lnTo>
                <a:lnTo>
                  <a:pt x="602" y="6096"/>
                </a:lnTo>
                <a:lnTo>
                  <a:pt x="588" y="6098"/>
                </a:lnTo>
                <a:lnTo>
                  <a:pt x="574" y="6101"/>
                </a:lnTo>
                <a:lnTo>
                  <a:pt x="560" y="6104"/>
                </a:lnTo>
                <a:lnTo>
                  <a:pt x="565" y="6105"/>
                </a:lnTo>
                <a:lnTo>
                  <a:pt x="569" y="6106"/>
                </a:lnTo>
                <a:lnTo>
                  <a:pt x="572" y="6108"/>
                </a:lnTo>
                <a:lnTo>
                  <a:pt x="573" y="6111"/>
                </a:lnTo>
                <a:lnTo>
                  <a:pt x="573" y="6113"/>
                </a:lnTo>
                <a:lnTo>
                  <a:pt x="573" y="6116"/>
                </a:lnTo>
                <a:lnTo>
                  <a:pt x="573" y="6118"/>
                </a:lnTo>
                <a:lnTo>
                  <a:pt x="558" y="6116"/>
                </a:lnTo>
                <a:lnTo>
                  <a:pt x="540" y="6115"/>
                </a:lnTo>
                <a:lnTo>
                  <a:pt x="522" y="6116"/>
                </a:lnTo>
                <a:lnTo>
                  <a:pt x="503" y="6117"/>
                </a:lnTo>
                <a:lnTo>
                  <a:pt x="483" y="6119"/>
                </a:lnTo>
                <a:lnTo>
                  <a:pt x="462" y="6123"/>
                </a:lnTo>
                <a:lnTo>
                  <a:pt x="441" y="6127"/>
                </a:lnTo>
                <a:lnTo>
                  <a:pt x="420" y="6131"/>
                </a:lnTo>
                <a:lnTo>
                  <a:pt x="399" y="6137"/>
                </a:lnTo>
                <a:lnTo>
                  <a:pt x="379" y="6143"/>
                </a:lnTo>
                <a:lnTo>
                  <a:pt x="358" y="6150"/>
                </a:lnTo>
                <a:lnTo>
                  <a:pt x="340" y="6158"/>
                </a:lnTo>
                <a:lnTo>
                  <a:pt x="323" y="6167"/>
                </a:lnTo>
                <a:lnTo>
                  <a:pt x="307" y="6176"/>
                </a:lnTo>
                <a:lnTo>
                  <a:pt x="293" y="6186"/>
                </a:lnTo>
                <a:lnTo>
                  <a:pt x="281" y="6198"/>
                </a:lnTo>
                <a:lnTo>
                  <a:pt x="297" y="6190"/>
                </a:lnTo>
                <a:lnTo>
                  <a:pt x="313" y="6186"/>
                </a:lnTo>
                <a:lnTo>
                  <a:pt x="330" y="6183"/>
                </a:lnTo>
                <a:lnTo>
                  <a:pt x="347" y="6181"/>
                </a:lnTo>
                <a:lnTo>
                  <a:pt x="364" y="6181"/>
                </a:lnTo>
                <a:lnTo>
                  <a:pt x="381" y="6181"/>
                </a:lnTo>
                <a:lnTo>
                  <a:pt x="415" y="6183"/>
                </a:lnTo>
                <a:lnTo>
                  <a:pt x="450" y="6186"/>
                </a:lnTo>
                <a:lnTo>
                  <a:pt x="466" y="6188"/>
                </a:lnTo>
                <a:lnTo>
                  <a:pt x="484" y="6188"/>
                </a:lnTo>
                <a:lnTo>
                  <a:pt x="500" y="6188"/>
                </a:lnTo>
                <a:lnTo>
                  <a:pt x="518" y="6186"/>
                </a:lnTo>
                <a:lnTo>
                  <a:pt x="534" y="6183"/>
                </a:lnTo>
                <a:lnTo>
                  <a:pt x="550" y="6179"/>
                </a:lnTo>
                <a:lnTo>
                  <a:pt x="543" y="6185"/>
                </a:lnTo>
                <a:lnTo>
                  <a:pt x="534" y="6191"/>
                </a:lnTo>
                <a:lnTo>
                  <a:pt x="524" y="6195"/>
                </a:lnTo>
                <a:lnTo>
                  <a:pt x="513" y="6198"/>
                </a:lnTo>
                <a:lnTo>
                  <a:pt x="521" y="6201"/>
                </a:lnTo>
                <a:lnTo>
                  <a:pt x="530" y="6203"/>
                </a:lnTo>
                <a:lnTo>
                  <a:pt x="539" y="6204"/>
                </a:lnTo>
                <a:lnTo>
                  <a:pt x="549" y="6205"/>
                </a:lnTo>
                <a:lnTo>
                  <a:pt x="559" y="6204"/>
                </a:lnTo>
                <a:lnTo>
                  <a:pt x="569" y="6203"/>
                </a:lnTo>
                <a:lnTo>
                  <a:pt x="590" y="6200"/>
                </a:lnTo>
                <a:lnTo>
                  <a:pt x="609" y="6193"/>
                </a:lnTo>
                <a:lnTo>
                  <a:pt x="629" y="6186"/>
                </a:lnTo>
                <a:lnTo>
                  <a:pt x="647" y="6179"/>
                </a:lnTo>
                <a:lnTo>
                  <a:pt x="664" y="6171"/>
                </a:lnTo>
                <a:lnTo>
                  <a:pt x="658" y="6182"/>
                </a:lnTo>
                <a:lnTo>
                  <a:pt x="651" y="6192"/>
                </a:lnTo>
                <a:lnTo>
                  <a:pt x="642" y="6202"/>
                </a:lnTo>
                <a:lnTo>
                  <a:pt x="631" y="6208"/>
                </a:lnTo>
                <a:lnTo>
                  <a:pt x="638" y="6210"/>
                </a:lnTo>
                <a:lnTo>
                  <a:pt x="645" y="6211"/>
                </a:lnTo>
                <a:lnTo>
                  <a:pt x="652" y="6210"/>
                </a:lnTo>
                <a:lnTo>
                  <a:pt x="660" y="6208"/>
                </a:lnTo>
                <a:lnTo>
                  <a:pt x="669" y="6206"/>
                </a:lnTo>
                <a:lnTo>
                  <a:pt x="678" y="6202"/>
                </a:lnTo>
                <a:lnTo>
                  <a:pt x="695" y="6193"/>
                </a:lnTo>
                <a:lnTo>
                  <a:pt x="712" y="6183"/>
                </a:lnTo>
                <a:lnTo>
                  <a:pt x="728" y="6172"/>
                </a:lnTo>
                <a:lnTo>
                  <a:pt x="752" y="6153"/>
                </a:lnTo>
                <a:lnTo>
                  <a:pt x="744" y="6167"/>
                </a:lnTo>
                <a:lnTo>
                  <a:pt x="734" y="6181"/>
                </a:lnTo>
                <a:lnTo>
                  <a:pt x="717" y="6209"/>
                </a:lnTo>
                <a:lnTo>
                  <a:pt x="733" y="6207"/>
                </a:lnTo>
                <a:lnTo>
                  <a:pt x="749" y="6204"/>
                </a:lnTo>
                <a:lnTo>
                  <a:pt x="763" y="6200"/>
                </a:lnTo>
                <a:lnTo>
                  <a:pt x="776" y="6193"/>
                </a:lnTo>
                <a:lnTo>
                  <a:pt x="789" y="6187"/>
                </a:lnTo>
                <a:lnTo>
                  <a:pt x="800" y="6179"/>
                </a:lnTo>
                <a:lnTo>
                  <a:pt x="823" y="6164"/>
                </a:lnTo>
                <a:lnTo>
                  <a:pt x="845" y="6147"/>
                </a:lnTo>
                <a:lnTo>
                  <a:pt x="857" y="6139"/>
                </a:lnTo>
                <a:lnTo>
                  <a:pt x="867" y="6133"/>
                </a:lnTo>
                <a:lnTo>
                  <a:pt x="879" y="6127"/>
                </a:lnTo>
                <a:lnTo>
                  <a:pt x="892" y="6121"/>
                </a:lnTo>
                <a:lnTo>
                  <a:pt x="904" y="6117"/>
                </a:lnTo>
                <a:lnTo>
                  <a:pt x="917" y="6115"/>
                </a:lnTo>
                <a:lnTo>
                  <a:pt x="912" y="6118"/>
                </a:lnTo>
                <a:lnTo>
                  <a:pt x="906" y="6124"/>
                </a:lnTo>
                <a:lnTo>
                  <a:pt x="897" y="6135"/>
                </a:lnTo>
                <a:lnTo>
                  <a:pt x="892" y="6140"/>
                </a:lnTo>
                <a:lnTo>
                  <a:pt x="886" y="6145"/>
                </a:lnTo>
                <a:lnTo>
                  <a:pt x="880" y="6148"/>
                </a:lnTo>
                <a:lnTo>
                  <a:pt x="874" y="6149"/>
                </a:lnTo>
                <a:lnTo>
                  <a:pt x="877" y="6150"/>
                </a:lnTo>
                <a:lnTo>
                  <a:pt x="879" y="6151"/>
                </a:lnTo>
                <a:lnTo>
                  <a:pt x="881" y="6151"/>
                </a:lnTo>
                <a:lnTo>
                  <a:pt x="884" y="6151"/>
                </a:lnTo>
                <a:lnTo>
                  <a:pt x="876" y="6155"/>
                </a:lnTo>
                <a:lnTo>
                  <a:pt x="867" y="6161"/>
                </a:lnTo>
                <a:lnTo>
                  <a:pt x="848" y="6172"/>
                </a:lnTo>
                <a:lnTo>
                  <a:pt x="853" y="6171"/>
                </a:lnTo>
                <a:lnTo>
                  <a:pt x="856" y="6171"/>
                </a:lnTo>
                <a:lnTo>
                  <a:pt x="859" y="6171"/>
                </a:lnTo>
                <a:lnTo>
                  <a:pt x="848" y="6179"/>
                </a:lnTo>
                <a:lnTo>
                  <a:pt x="839" y="6186"/>
                </a:lnTo>
                <a:lnTo>
                  <a:pt x="831" y="6195"/>
                </a:lnTo>
                <a:lnTo>
                  <a:pt x="824" y="6206"/>
                </a:lnTo>
                <a:lnTo>
                  <a:pt x="834" y="6208"/>
                </a:lnTo>
                <a:lnTo>
                  <a:pt x="845" y="6208"/>
                </a:lnTo>
                <a:lnTo>
                  <a:pt x="856" y="6208"/>
                </a:lnTo>
                <a:lnTo>
                  <a:pt x="865" y="6207"/>
                </a:lnTo>
                <a:lnTo>
                  <a:pt x="875" y="6205"/>
                </a:lnTo>
                <a:lnTo>
                  <a:pt x="884" y="6203"/>
                </a:lnTo>
                <a:lnTo>
                  <a:pt x="903" y="6198"/>
                </a:lnTo>
                <a:lnTo>
                  <a:pt x="919" y="6189"/>
                </a:lnTo>
                <a:lnTo>
                  <a:pt x="937" y="6181"/>
                </a:lnTo>
                <a:lnTo>
                  <a:pt x="952" y="6171"/>
                </a:lnTo>
                <a:lnTo>
                  <a:pt x="969" y="6161"/>
                </a:lnTo>
                <a:lnTo>
                  <a:pt x="999" y="6139"/>
                </a:lnTo>
                <a:lnTo>
                  <a:pt x="1015" y="6128"/>
                </a:lnTo>
                <a:lnTo>
                  <a:pt x="1031" y="6118"/>
                </a:lnTo>
                <a:lnTo>
                  <a:pt x="1048" y="6109"/>
                </a:lnTo>
                <a:lnTo>
                  <a:pt x="1065" y="6102"/>
                </a:lnTo>
                <a:lnTo>
                  <a:pt x="1083" y="6096"/>
                </a:lnTo>
                <a:lnTo>
                  <a:pt x="1092" y="6094"/>
                </a:lnTo>
                <a:lnTo>
                  <a:pt x="1101" y="6093"/>
                </a:lnTo>
                <a:lnTo>
                  <a:pt x="1089" y="6100"/>
                </a:lnTo>
                <a:lnTo>
                  <a:pt x="1079" y="6108"/>
                </a:lnTo>
                <a:lnTo>
                  <a:pt x="1068" y="6117"/>
                </a:lnTo>
                <a:lnTo>
                  <a:pt x="1059" y="6129"/>
                </a:lnTo>
                <a:lnTo>
                  <a:pt x="1064" y="6132"/>
                </a:lnTo>
                <a:lnTo>
                  <a:pt x="1067" y="6133"/>
                </a:lnTo>
                <a:lnTo>
                  <a:pt x="1070" y="6133"/>
                </a:lnTo>
                <a:lnTo>
                  <a:pt x="1049" y="6148"/>
                </a:lnTo>
                <a:lnTo>
                  <a:pt x="1028" y="6164"/>
                </a:lnTo>
                <a:lnTo>
                  <a:pt x="1032" y="6165"/>
                </a:lnTo>
                <a:lnTo>
                  <a:pt x="1035" y="6165"/>
                </a:lnTo>
                <a:lnTo>
                  <a:pt x="1037" y="6166"/>
                </a:lnTo>
                <a:lnTo>
                  <a:pt x="1043" y="6165"/>
                </a:lnTo>
                <a:lnTo>
                  <a:pt x="1031" y="6171"/>
                </a:lnTo>
                <a:lnTo>
                  <a:pt x="1020" y="6179"/>
                </a:lnTo>
                <a:lnTo>
                  <a:pt x="997" y="6195"/>
                </a:lnTo>
                <a:lnTo>
                  <a:pt x="1001" y="6193"/>
                </a:lnTo>
                <a:lnTo>
                  <a:pt x="1006" y="6193"/>
                </a:lnTo>
                <a:lnTo>
                  <a:pt x="1010" y="6193"/>
                </a:lnTo>
                <a:lnTo>
                  <a:pt x="997" y="6205"/>
                </a:lnTo>
                <a:lnTo>
                  <a:pt x="986" y="6216"/>
                </a:lnTo>
                <a:lnTo>
                  <a:pt x="976" y="6228"/>
                </a:lnTo>
                <a:lnTo>
                  <a:pt x="971" y="6236"/>
                </a:lnTo>
                <a:lnTo>
                  <a:pt x="967" y="6244"/>
                </a:lnTo>
                <a:lnTo>
                  <a:pt x="980" y="6245"/>
                </a:lnTo>
                <a:lnTo>
                  <a:pt x="993" y="6245"/>
                </a:lnTo>
                <a:lnTo>
                  <a:pt x="1008" y="6244"/>
                </a:lnTo>
                <a:lnTo>
                  <a:pt x="1022" y="6242"/>
                </a:lnTo>
                <a:lnTo>
                  <a:pt x="1037" y="6239"/>
                </a:lnTo>
                <a:lnTo>
                  <a:pt x="1053" y="6236"/>
                </a:lnTo>
                <a:lnTo>
                  <a:pt x="1067" y="6230"/>
                </a:lnTo>
                <a:lnTo>
                  <a:pt x="1083" y="6225"/>
                </a:lnTo>
                <a:lnTo>
                  <a:pt x="1097" y="6219"/>
                </a:lnTo>
                <a:lnTo>
                  <a:pt x="1111" y="6212"/>
                </a:lnTo>
                <a:lnTo>
                  <a:pt x="1124" y="6204"/>
                </a:lnTo>
                <a:lnTo>
                  <a:pt x="1136" y="6194"/>
                </a:lnTo>
                <a:lnTo>
                  <a:pt x="1147" y="6185"/>
                </a:lnTo>
                <a:lnTo>
                  <a:pt x="1158" y="6174"/>
                </a:lnTo>
                <a:lnTo>
                  <a:pt x="1165" y="6163"/>
                </a:lnTo>
                <a:lnTo>
                  <a:pt x="1172" y="6151"/>
                </a:lnTo>
                <a:lnTo>
                  <a:pt x="1173" y="6154"/>
                </a:lnTo>
                <a:lnTo>
                  <a:pt x="1173" y="6156"/>
                </a:lnTo>
                <a:lnTo>
                  <a:pt x="1173" y="6159"/>
                </a:lnTo>
                <a:lnTo>
                  <a:pt x="1179" y="6151"/>
                </a:lnTo>
                <a:lnTo>
                  <a:pt x="1188" y="6141"/>
                </a:lnTo>
                <a:lnTo>
                  <a:pt x="1199" y="6132"/>
                </a:lnTo>
                <a:lnTo>
                  <a:pt x="1207" y="6125"/>
                </a:lnTo>
                <a:lnTo>
                  <a:pt x="1207" y="6128"/>
                </a:lnTo>
                <a:lnTo>
                  <a:pt x="1207" y="6130"/>
                </a:lnTo>
                <a:lnTo>
                  <a:pt x="1208" y="6132"/>
                </a:lnTo>
                <a:lnTo>
                  <a:pt x="1213" y="6120"/>
                </a:lnTo>
                <a:lnTo>
                  <a:pt x="1219" y="6110"/>
                </a:lnTo>
                <a:lnTo>
                  <a:pt x="1224" y="6102"/>
                </a:lnTo>
                <a:lnTo>
                  <a:pt x="1231" y="6095"/>
                </a:lnTo>
                <a:lnTo>
                  <a:pt x="1237" y="6089"/>
                </a:lnTo>
                <a:lnTo>
                  <a:pt x="1243" y="6083"/>
                </a:lnTo>
                <a:lnTo>
                  <a:pt x="1250" y="6080"/>
                </a:lnTo>
                <a:lnTo>
                  <a:pt x="1257" y="6077"/>
                </a:lnTo>
                <a:lnTo>
                  <a:pt x="1265" y="6075"/>
                </a:lnTo>
                <a:lnTo>
                  <a:pt x="1275" y="6073"/>
                </a:lnTo>
                <a:lnTo>
                  <a:pt x="1293" y="6071"/>
                </a:lnTo>
                <a:lnTo>
                  <a:pt x="1316" y="6069"/>
                </a:lnTo>
                <a:lnTo>
                  <a:pt x="1341" y="6066"/>
                </a:lnTo>
                <a:lnTo>
                  <a:pt x="1333" y="6071"/>
                </a:lnTo>
                <a:lnTo>
                  <a:pt x="1325" y="6076"/>
                </a:lnTo>
                <a:lnTo>
                  <a:pt x="1318" y="6082"/>
                </a:lnTo>
                <a:lnTo>
                  <a:pt x="1311" y="6090"/>
                </a:lnTo>
                <a:lnTo>
                  <a:pt x="1297" y="6103"/>
                </a:lnTo>
                <a:lnTo>
                  <a:pt x="1285" y="6117"/>
                </a:lnTo>
                <a:lnTo>
                  <a:pt x="1288" y="6118"/>
                </a:lnTo>
                <a:lnTo>
                  <a:pt x="1291" y="6119"/>
                </a:lnTo>
                <a:lnTo>
                  <a:pt x="1295" y="6118"/>
                </a:lnTo>
                <a:lnTo>
                  <a:pt x="1287" y="6133"/>
                </a:lnTo>
                <a:lnTo>
                  <a:pt x="1278" y="6148"/>
                </a:lnTo>
                <a:lnTo>
                  <a:pt x="1268" y="6162"/>
                </a:lnTo>
                <a:lnTo>
                  <a:pt x="1256" y="6176"/>
                </a:lnTo>
                <a:lnTo>
                  <a:pt x="1262" y="6178"/>
                </a:lnTo>
                <a:lnTo>
                  <a:pt x="1265" y="6179"/>
                </a:lnTo>
                <a:lnTo>
                  <a:pt x="1270" y="6179"/>
                </a:lnTo>
                <a:lnTo>
                  <a:pt x="1247" y="6200"/>
                </a:lnTo>
                <a:lnTo>
                  <a:pt x="1225" y="6221"/>
                </a:lnTo>
                <a:lnTo>
                  <a:pt x="1231" y="6220"/>
                </a:lnTo>
                <a:lnTo>
                  <a:pt x="1233" y="6221"/>
                </a:lnTo>
                <a:lnTo>
                  <a:pt x="1236" y="6221"/>
                </a:lnTo>
                <a:lnTo>
                  <a:pt x="1242" y="6220"/>
                </a:lnTo>
                <a:lnTo>
                  <a:pt x="1236" y="6223"/>
                </a:lnTo>
                <a:lnTo>
                  <a:pt x="1230" y="6228"/>
                </a:lnTo>
                <a:lnTo>
                  <a:pt x="1217" y="6240"/>
                </a:lnTo>
                <a:lnTo>
                  <a:pt x="1194" y="6262"/>
                </a:lnTo>
                <a:lnTo>
                  <a:pt x="1198" y="6259"/>
                </a:lnTo>
                <a:lnTo>
                  <a:pt x="1203" y="6257"/>
                </a:lnTo>
                <a:lnTo>
                  <a:pt x="1208" y="6257"/>
                </a:lnTo>
                <a:lnTo>
                  <a:pt x="1196" y="6272"/>
                </a:lnTo>
                <a:lnTo>
                  <a:pt x="1183" y="6287"/>
                </a:lnTo>
                <a:lnTo>
                  <a:pt x="1178" y="6295"/>
                </a:lnTo>
                <a:lnTo>
                  <a:pt x="1173" y="6303"/>
                </a:lnTo>
                <a:lnTo>
                  <a:pt x="1169" y="6312"/>
                </a:lnTo>
                <a:lnTo>
                  <a:pt x="1165" y="6321"/>
                </a:lnTo>
                <a:lnTo>
                  <a:pt x="1180" y="6321"/>
                </a:lnTo>
                <a:lnTo>
                  <a:pt x="1196" y="6319"/>
                </a:lnTo>
                <a:lnTo>
                  <a:pt x="1212" y="6316"/>
                </a:lnTo>
                <a:lnTo>
                  <a:pt x="1230" y="6312"/>
                </a:lnTo>
                <a:lnTo>
                  <a:pt x="1247" y="6306"/>
                </a:lnTo>
                <a:lnTo>
                  <a:pt x="1264" y="6300"/>
                </a:lnTo>
                <a:lnTo>
                  <a:pt x="1282" y="6293"/>
                </a:lnTo>
                <a:lnTo>
                  <a:pt x="1299" y="6285"/>
                </a:lnTo>
                <a:lnTo>
                  <a:pt x="1316" y="6276"/>
                </a:lnTo>
                <a:lnTo>
                  <a:pt x="1331" y="6265"/>
                </a:lnTo>
                <a:lnTo>
                  <a:pt x="1346" y="6254"/>
                </a:lnTo>
                <a:lnTo>
                  <a:pt x="1359" y="6242"/>
                </a:lnTo>
                <a:lnTo>
                  <a:pt x="1370" y="6228"/>
                </a:lnTo>
                <a:lnTo>
                  <a:pt x="1379" y="6214"/>
                </a:lnTo>
                <a:lnTo>
                  <a:pt x="1388" y="6200"/>
                </a:lnTo>
                <a:lnTo>
                  <a:pt x="1390" y="6192"/>
                </a:lnTo>
                <a:lnTo>
                  <a:pt x="1392" y="6184"/>
                </a:lnTo>
                <a:lnTo>
                  <a:pt x="1394" y="6188"/>
                </a:lnTo>
                <a:lnTo>
                  <a:pt x="1395" y="6190"/>
                </a:lnTo>
                <a:lnTo>
                  <a:pt x="1395" y="6194"/>
                </a:lnTo>
                <a:lnTo>
                  <a:pt x="1402" y="6183"/>
                </a:lnTo>
                <a:lnTo>
                  <a:pt x="1410" y="6171"/>
                </a:lnTo>
                <a:lnTo>
                  <a:pt x="1421" y="6158"/>
                </a:lnTo>
                <a:lnTo>
                  <a:pt x="1430" y="6149"/>
                </a:lnTo>
                <a:lnTo>
                  <a:pt x="1430" y="6152"/>
                </a:lnTo>
                <a:lnTo>
                  <a:pt x="1431" y="6154"/>
                </a:lnTo>
                <a:lnTo>
                  <a:pt x="1433" y="6156"/>
                </a:lnTo>
                <a:lnTo>
                  <a:pt x="1443" y="6141"/>
                </a:lnTo>
                <a:lnTo>
                  <a:pt x="1452" y="6126"/>
                </a:lnTo>
                <a:lnTo>
                  <a:pt x="1463" y="6112"/>
                </a:lnTo>
                <a:lnTo>
                  <a:pt x="1473" y="6101"/>
                </a:lnTo>
                <a:lnTo>
                  <a:pt x="1483" y="6090"/>
                </a:lnTo>
                <a:lnTo>
                  <a:pt x="1495" y="6080"/>
                </a:lnTo>
                <a:lnTo>
                  <a:pt x="1506" y="6071"/>
                </a:lnTo>
                <a:lnTo>
                  <a:pt x="1517" y="6064"/>
                </a:lnTo>
                <a:lnTo>
                  <a:pt x="1529" y="6057"/>
                </a:lnTo>
                <a:lnTo>
                  <a:pt x="1542" y="6051"/>
                </a:lnTo>
                <a:lnTo>
                  <a:pt x="1556" y="6045"/>
                </a:lnTo>
                <a:lnTo>
                  <a:pt x="1571" y="6040"/>
                </a:lnTo>
                <a:lnTo>
                  <a:pt x="1586" y="6036"/>
                </a:lnTo>
                <a:lnTo>
                  <a:pt x="1602" y="6032"/>
                </a:lnTo>
                <a:lnTo>
                  <a:pt x="1638" y="6024"/>
                </a:lnTo>
                <a:lnTo>
                  <a:pt x="1618" y="6036"/>
                </a:lnTo>
                <a:lnTo>
                  <a:pt x="1598" y="6050"/>
                </a:lnTo>
                <a:lnTo>
                  <a:pt x="1579" y="6063"/>
                </a:lnTo>
                <a:lnTo>
                  <a:pt x="1561" y="6078"/>
                </a:lnTo>
                <a:lnTo>
                  <a:pt x="1564" y="6079"/>
                </a:lnTo>
                <a:lnTo>
                  <a:pt x="1568" y="6079"/>
                </a:lnTo>
                <a:lnTo>
                  <a:pt x="1573" y="6078"/>
                </a:lnTo>
                <a:lnTo>
                  <a:pt x="1564" y="6097"/>
                </a:lnTo>
                <a:lnTo>
                  <a:pt x="1555" y="6115"/>
                </a:lnTo>
                <a:lnTo>
                  <a:pt x="1545" y="6134"/>
                </a:lnTo>
                <a:lnTo>
                  <a:pt x="1534" y="6151"/>
                </a:lnTo>
                <a:lnTo>
                  <a:pt x="1540" y="6153"/>
                </a:lnTo>
                <a:lnTo>
                  <a:pt x="1544" y="6153"/>
                </a:lnTo>
                <a:lnTo>
                  <a:pt x="1549" y="6153"/>
                </a:lnTo>
                <a:lnTo>
                  <a:pt x="1525" y="6180"/>
                </a:lnTo>
                <a:lnTo>
                  <a:pt x="1503" y="6209"/>
                </a:lnTo>
                <a:lnTo>
                  <a:pt x="1508" y="6208"/>
                </a:lnTo>
                <a:lnTo>
                  <a:pt x="1511" y="6208"/>
                </a:lnTo>
                <a:lnTo>
                  <a:pt x="1515" y="6208"/>
                </a:lnTo>
                <a:lnTo>
                  <a:pt x="1521" y="6205"/>
                </a:lnTo>
                <a:lnTo>
                  <a:pt x="1514" y="6210"/>
                </a:lnTo>
                <a:lnTo>
                  <a:pt x="1508" y="6217"/>
                </a:lnTo>
                <a:lnTo>
                  <a:pt x="1495" y="6231"/>
                </a:lnTo>
                <a:lnTo>
                  <a:pt x="1471" y="6261"/>
                </a:lnTo>
                <a:lnTo>
                  <a:pt x="1476" y="6257"/>
                </a:lnTo>
                <a:lnTo>
                  <a:pt x="1480" y="6254"/>
                </a:lnTo>
                <a:lnTo>
                  <a:pt x="1483" y="6254"/>
                </a:lnTo>
                <a:lnTo>
                  <a:pt x="1486" y="6253"/>
                </a:lnTo>
                <a:lnTo>
                  <a:pt x="1470" y="6276"/>
                </a:lnTo>
                <a:lnTo>
                  <a:pt x="1454" y="6297"/>
                </a:lnTo>
                <a:lnTo>
                  <a:pt x="1447" y="6307"/>
                </a:lnTo>
                <a:lnTo>
                  <a:pt x="1441" y="6320"/>
                </a:lnTo>
                <a:lnTo>
                  <a:pt x="1436" y="6332"/>
                </a:lnTo>
                <a:lnTo>
                  <a:pt x="1432" y="6346"/>
                </a:lnTo>
                <a:lnTo>
                  <a:pt x="1450" y="6343"/>
                </a:lnTo>
                <a:lnTo>
                  <a:pt x="1469" y="6339"/>
                </a:lnTo>
                <a:lnTo>
                  <a:pt x="1487" y="6334"/>
                </a:lnTo>
                <a:lnTo>
                  <a:pt x="1507" y="6327"/>
                </a:lnTo>
                <a:lnTo>
                  <a:pt x="1526" y="6318"/>
                </a:lnTo>
                <a:lnTo>
                  <a:pt x="1545" y="6307"/>
                </a:lnTo>
                <a:lnTo>
                  <a:pt x="1563" y="6296"/>
                </a:lnTo>
                <a:lnTo>
                  <a:pt x="1581" y="6284"/>
                </a:lnTo>
                <a:lnTo>
                  <a:pt x="1598" y="6270"/>
                </a:lnTo>
                <a:lnTo>
                  <a:pt x="1614" y="6255"/>
                </a:lnTo>
                <a:lnTo>
                  <a:pt x="1628" y="6240"/>
                </a:lnTo>
                <a:lnTo>
                  <a:pt x="1640" y="6223"/>
                </a:lnTo>
                <a:lnTo>
                  <a:pt x="1652" y="6206"/>
                </a:lnTo>
                <a:lnTo>
                  <a:pt x="1660" y="6188"/>
                </a:lnTo>
                <a:lnTo>
                  <a:pt x="1667" y="6170"/>
                </a:lnTo>
                <a:lnTo>
                  <a:pt x="1669" y="6159"/>
                </a:lnTo>
                <a:lnTo>
                  <a:pt x="1671" y="6150"/>
                </a:lnTo>
                <a:lnTo>
                  <a:pt x="1673" y="6154"/>
                </a:lnTo>
                <a:lnTo>
                  <a:pt x="1674" y="6157"/>
                </a:lnTo>
                <a:lnTo>
                  <a:pt x="1674" y="6162"/>
                </a:lnTo>
                <a:lnTo>
                  <a:pt x="1682" y="6145"/>
                </a:lnTo>
                <a:lnTo>
                  <a:pt x="1694" y="6129"/>
                </a:lnTo>
                <a:lnTo>
                  <a:pt x="1706" y="6111"/>
                </a:lnTo>
                <a:lnTo>
                  <a:pt x="1718" y="6098"/>
                </a:lnTo>
                <a:lnTo>
                  <a:pt x="1718" y="6102"/>
                </a:lnTo>
                <a:lnTo>
                  <a:pt x="1719" y="6104"/>
                </a:lnTo>
                <a:lnTo>
                  <a:pt x="1722" y="6106"/>
                </a:lnTo>
                <a:lnTo>
                  <a:pt x="1729" y="6089"/>
                </a:lnTo>
                <a:lnTo>
                  <a:pt x="1736" y="6072"/>
                </a:lnTo>
                <a:lnTo>
                  <a:pt x="1744" y="6058"/>
                </a:lnTo>
                <a:lnTo>
                  <a:pt x="1752" y="6044"/>
                </a:lnTo>
                <a:lnTo>
                  <a:pt x="1762" y="6033"/>
                </a:lnTo>
                <a:lnTo>
                  <a:pt x="1772" y="6023"/>
                </a:lnTo>
                <a:lnTo>
                  <a:pt x="1782" y="6014"/>
                </a:lnTo>
                <a:lnTo>
                  <a:pt x="1793" y="6005"/>
                </a:lnTo>
                <a:lnTo>
                  <a:pt x="1806" y="5997"/>
                </a:lnTo>
                <a:lnTo>
                  <a:pt x="1818" y="5991"/>
                </a:lnTo>
                <a:lnTo>
                  <a:pt x="1831" y="5985"/>
                </a:lnTo>
                <a:lnTo>
                  <a:pt x="1846" y="5979"/>
                </a:lnTo>
                <a:lnTo>
                  <a:pt x="1877" y="5968"/>
                </a:lnTo>
                <a:lnTo>
                  <a:pt x="1912" y="5959"/>
                </a:lnTo>
                <a:lnTo>
                  <a:pt x="1898" y="5966"/>
                </a:lnTo>
                <a:lnTo>
                  <a:pt x="1887" y="5977"/>
                </a:lnTo>
                <a:lnTo>
                  <a:pt x="1878" y="5987"/>
                </a:lnTo>
                <a:lnTo>
                  <a:pt x="1868" y="5998"/>
                </a:lnTo>
                <a:lnTo>
                  <a:pt x="1861" y="6011"/>
                </a:lnTo>
                <a:lnTo>
                  <a:pt x="1854" y="6023"/>
                </a:lnTo>
                <a:lnTo>
                  <a:pt x="1848" y="6036"/>
                </a:lnTo>
                <a:lnTo>
                  <a:pt x="1844" y="6050"/>
                </a:lnTo>
                <a:lnTo>
                  <a:pt x="1845" y="6050"/>
                </a:lnTo>
                <a:lnTo>
                  <a:pt x="1848" y="6051"/>
                </a:lnTo>
                <a:lnTo>
                  <a:pt x="1853" y="6050"/>
                </a:lnTo>
                <a:lnTo>
                  <a:pt x="1855" y="6049"/>
                </a:lnTo>
                <a:lnTo>
                  <a:pt x="1858" y="6048"/>
                </a:lnTo>
                <a:lnTo>
                  <a:pt x="1856" y="6057"/>
                </a:lnTo>
                <a:lnTo>
                  <a:pt x="1853" y="6070"/>
                </a:lnTo>
                <a:lnTo>
                  <a:pt x="1849" y="6099"/>
                </a:lnTo>
                <a:lnTo>
                  <a:pt x="1846" y="6113"/>
                </a:lnTo>
                <a:lnTo>
                  <a:pt x="1842" y="6126"/>
                </a:lnTo>
                <a:lnTo>
                  <a:pt x="1838" y="6136"/>
                </a:lnTo>
                <a:lnTo>
                  <a:pt x="1835" y="6140"/>
                </a:lnTo>
                <a:lnTo>
                  <a:pt x="1832" y="6142"/>
                </a:lnTo>
                <a:lnTo>
                  <a:pt x="1841" y="6145"/>
                </a:lnTo>
                <a:lnTo>
                  <a:pt x="1846" y="6145"/>
                </a:lnTo>
                <a:lnTo>
                  <a:pt x="1852" y="6144"/>
                </a:lnTo>
                <a:lnTo>
                  <a:pt x="1830" y="6180"/>
                </a:lnTo>
                <a:lnTo>
                  <a:pt x="1812" y="6218"/>
                </a:lnTo>
                <a:lnTo>
                  <a:pt x="1818" y="6215"/>
                </a:lnTo>
                <a:lnTo>
                  <a:pt x="1822" y="6215"/>
                </a:lnTo>
                <a:lnTo>
                  <a:pt x="1826" y="6215"/>
                </a:lnTo>
                <a:lnTo>
                  <a:pt x="1833" y="6211"/>
                </a:lnTo>
                <a:lnTo>
                  <a:pt x="1827" y="6218"/>
                </a:lnTo>
                <a:lnTo>
                  <a:pt x="1821" y="6227"/>
                </a:lnTo>
                <a:lnTo>
                  <a:pt x="1809" y="6248"/>
                </a:lnTo>
                <a:lnTo>
                  <a:pt x="1799" y="6268"/>
                </a:lnTo>
                <a:lnTo>
                  <a:pt x="1790" y="6289"/>
                </a:lnTo>
                <a:lnTo>
                  <a:pt x="1794" y="6283"/>
                </a:lnTo>
                <a:lnTo>
                  <a:pt x="1800" y="6279"/>
                </a:lnTo>
                <a:lnTo>
                  <a:pt x="1803" y="6277"/>
                </a:lnTo>
                <a:lnTo>
                  <a:pt x="1807" y="6276"/>
                </a:lnTo>
                <a:lnTo>
                  <a:pt x="1797" y="6306"/>
                </a:lnTo>
                <a:lnTo>
                  <a:pt x="1786" y="6337"/>
                </a:lnTo>
                <a:lnTo>
                  <a:pt x="1782" y="6352"/>
                </a:lnTo>
                <a:lnTo>
                  <a:pt x="1779" y="6367"/>
                </a:lnTo>
                <a:lnTo>
                  <a:pt x="1778" y="6383"/>
                </a:lnTo>
                <a:lnTo>
                  <a:pt x="1778" y="6401"/>
                </a:lnTo>
                <a:lnTo>
                  <a:pt x="1789" y="6397"/>
                </a:lnTo>
                <a:lnTo>
                  <a:pt x="1803" y="6392"/>
                </a:lnTo>
                <a:lnTo>
                  <a:pt x="1817" y="6385"/>
                </a:lnTo>
                <a:lnTo>
                  <a:pt x="1832" y="6378"/>
                </a:lnTo>
                <a:lnTo>
                  <a:pt x="1848" y="6369"/>
                </a:lnTo>
                <a:lnTo>
                  <a:pt x="1864" y="6360"/>
                </a:lnTo>
                <a:lnTo>
                  <a:pt x="1881" y="6349"/>
                </a:lnTo>
                <a:lnTo>
                  <a:pt x="1896" y="6337"/>
                </a:lnTo>
                <a:lnTo>
                  <a:pt x="1912" y="6325"/>
                </a:lnTo>
                <a:lnTo>
                  <a:pt x="1925" y="6312"/>
                </a:lnTo>
                <a:lnTo>
                  <a:pt x="1937" y="6298"/>
                </a:lnTo>
                <a:lnTo>
                  <a:pt x="1947" y="6284"/>
                </a:lnTo>
                <a:lnTo>
                  <a:pt x="1956" y="6269"/>
                </a:lnTo>
                <a:lnTo>
                  <a:pt x="1959" y="6262"/>
                </a:lnTo>
                <a:lnTo>
                  <a:pt x="1961" y="6255"/>
                </a:lnTo>
                <a:lnTo>
                  <a:pt x="1963" y="6248"/>
                </a:lnTo>
                <a:lnTo>
                  <a:pt x="1963" y="6241"/>
                </a:lnTo>
                <a:lnTo>
                  <a:pt x="1963" y="6232"/>
                </a:lnTo>
                <a:lnTo>
                  <a:pt x="1962" y="6225"/>
                </a:lnTo>
                <a:lnTo>
                  <a:pt x="1972" y="6231"/>
                </a:lnTo>
                <a:lnTo>
                  <a:pt x="1971" y="6227"/>
                </a:lnTo>
                <a:lnTo>
                  <a:pt x="1971" y="6222"/>
                </a:lnTo>
                <a:lnTo>
                  <a:pt x="1972" y="6208"/>
                </a:lnTo>
                <a:lnTo>
                  <a:pt x="1975" y="6192"/>
                </a:lnTo>
                <a:lnTo>
                  <a:pt x="1979" y="6175"/>
                </a:lnTo>
                <a:lnTo>
                  <a:pt x="1982" y="6156"/>
                </a:lnTo>
                <a:lnTo>
                  <a:pt x="1987" y="6139"/>
                </a:lnTo>
                <a:lnTo>
                  <a:pt x="1989" y="6124"/>
                </a:lnTo>
                <a:lnTo>
                  <a:pt x="1989" y="6116"/>
                </a:lnTo>
                <a:lnTo>
                  <a:pt x="1988" y="6110"/>
                </a:lnTo>
                <a:lnTo>
                  <a:pt x="1993" y="6115"/>
                </a:lnTo>
                <a:lnTo>
                  <a:pt x="1995" y="6118"/>
                </a:lnTo>
                <a:lnTo>
                  <a:pt x="1997" y="6124"/>
                </a:lnTo>
                <a:lnTo>
                  <a:pt x="1999" y="6100"/>
                </a:lnTo>
                <a:lnTo>
                  <a:pt x="2003" y="6074"/>
                </a:lnTo>
                <a:lnTo>
                  <a:pt x="2008" y="6049"/>
                </a:lnTo>
                <a:lnTo>
                  <a:pt x="2011" y="6036"/>
                </a:lnTo>
                <a:lnTo>
                  <a:pt x="2014" y="6026"/>
                </a:lnTo>
                <a:lnTo>
                  <a:pt x="2018" y="6031"/>
                </a:lnTo>
                <a:lnTo>
                  <a:pt x="2024" y="6035"/>
                </a:lnTo>
                <a:lnTo>
                  <a:pt x="2029" y="6039"/>
                </a:lnTo>
                <a:lnTo>
                  <a:pt x="2035" y="6042"/>
                </a:lnTo>
                <a:lnTo>
                  <a:pt x="2033" y="6022"/>
                </a:lnTo>
                <a:lnTo>
                  <a:pt x="2033" y="6003"/>
                </a:lnTo>
                <a:lnTo>
                  <a:pt x="2035" y="5987"/>
                </a:lnTo>
                <a:lnTo>
                  <a:pt x="2038" y="5973"/>
                </a:lnTo>
                <a:lnTo>
                  <a:pt x="2042" y="5960"/>
                </a:lnTo>
                <a:lnTo>
                  <a:pt x="2047" y="5949"/>
                </a:lnTo>
                <a:lnTo>
                  <a:pt x="2054" y="5939"/>
                </a:lnTo>
                <a:lnTo>
                  <a:pt x="2063" y="5929"/>
                </a:lnTo>
                <a:lnTo>
                  <a:pt x="2072" y="5921"/>
                </a:lnTo>
                <a:lnTo>
                  <a:pt x="2083" y="5914"/>
                </a:lnTo>
                <a:lnTo>
                  <a:pt x="2094" y="5907"/>
                </a:lnTo>
                <a:lnTo>
                  <a:pt x="2108" y="5901"/>
                </a:lnTo>
                <a:lnTo>
                  <a:pt x="2138" y="5887"/>
                </a:lnTo>
                <a:lnTo>
                  <a:pt x="2171" y="5874"/>
                </a:lnTo>
                <a:lnTo>
                  <a:pt x="2164" y="5879"/>
                </a:lnTo>
                <a:lnTo>
                  <a:pt x="2157" y="5885"/>
                </a:lnTo>
                <a:lnTo>
                  <a:pt x="2150" y="5892"/>
                </a:lnTo>
                <a:lnTo>
                  <a:pt x="2145" y="5901"/>
                </a:lnTo>
                <a:lnTo>
                  <a:pt x="2139" y="5908"/>
                </a:lnTo>
                <a:lnTo>
                  <a:pt x="2133" y="5917"/>
                </a:lnTo>
                <a:lnTo>
                  <a:pt x="2125" y="5936"/>
                </a:lnTo>
                <a:lnTo>
                  <a:pt x="2118" y="5954"/>
                </a:lnTo>
                <a:lnTo>
                  <a:pt x="2112" y="5974"/>
                </a:lnTo>
                <a:lnTo>
                  <a:pt x="2108" y="5992"/>
                </a:lnTo>
                <a:lnTo>
                  <a:pt x="2105" y="6010"/>
                </a:lnTo>
                <a:lnTo>
                  <a:pt x="2107" y="6008"/>
                </a:lnTo>
                <a:lnTo>
                  <a:pt x="2112" y="6007"/>
                </a:lnTo>
                <a:lnTo>
                  <a:pt x="2119" y="6005"/>
                </a:lnTo>
                <a:lnTo>
                  <a:pt x="2121" y="6002"/>
                </a:lnTo>
                <a:lnTo>
                  <a:pt x="2124" y="6000"/>
                </a:lnTo>
                <a:lnTo>
                  <a:pt x="2125" y="6007"/>
                </a:lnTo>
                <a:lnTo>
                  <a:pt x="2124" y="6020"/>
                </a:lnTo>
                <a:lnTo>
                  <a:pt x="2123" y="6034"/>
                </a:lnTo>
                <a:lnTo>
                  <a:pt x="2120" y="6051"/>
                </a:lnTo>
                <a:lnTo>
                  <a:pt x="2116" y="6067"/>
                </a:lnTo>
                <a:lnTo>
                  <a:pt x="2111" y="6081"/>
                </a:lnTo>
                <a:lnTo>
                  <a:pt x="2106" y="6093"/>
                </a:lnTo>
                <a:lnTo>
                  <a:pt x="2103" y="6097"/>
                </a:lnTo>
                <a:lnTo>
                  <a:pt x="2100" y="6099"/>
                </a:lnTo>
                <a:lnTo>
                  <a:pt x="2106" y="6100"/>
                </a:lnTo>
                <a:lnTo>
                  <a:pt x="2111" y="6099"/>
                </a:lnTo>
                <a:lnTo>
                  <a:pt x="2116" y="6097"/>
                </a:lnTo>
                <a:lnTo>
                  <a:pt x="2121" y="6093"/>
                </a:lnTo>
                <a:lnTo>
                  <a:pt x="2114" y="6101"/>
                </a:lnTo>
                <a:lnTo>
                  <a:pt x="2107" y="6110"/>
                </a:lnTo>
                <a:lnTo>
                  <a:pt x="2102" y="6121"/>
                </a:lnTo>
                <a:lnTo>
                  <a:pt x="2096" y="6133"/>
                </a:lnTo>
                <a:lnTo>
                  <a:pt x="2088" y="6156"/>
                </a:lnTo>
                <a:lnTo>
                  <a:pt x="2082" y="6178"/>
                </a:lnTo>
                <a:lnTo>
                  <a:pt x="2087" y="6174"/>
                </a:lnTo>
                <a:lnTo>
                  <a:pt x="2092" y="6171"/>
                </a:lnTo>
                <a:lnTo>
                  <a:pt x="2094" y="6170"/>
                </a:lnTo>
                <a:lnTo>
                  <a:pt x="2097" y="6170"/>
                </a:lnTo>
                <a:lnTo>
                  <a:pt x="2096" y="6185"/>
                </a:lnTo>
                <a:lnTo>
                  <a:pt x="2095" y="6199"/>
                </a:lnTo>
                <a:lnTo>
                  <a:pt x="2092" y="6226"/>
                </a:lnTo>
                <a:lnTo>
                  <a:pt x="2091" y="6240"/>
                </a:lnTo>
                <a:lnTo>
                  <a:pt x="2091" y="6253"/>
                </a:lnTo>
                <a:lnTo>
                  <a:pt x="2092" y="6267"/>
                </a:lnTo>
                <a:lnTo>
                  <a:pt x="2095" y="6283"/>
                </a:lnTo>
                <a:lnTo>
                  <a:pt x="2114" y="6275"/>
                </a:lnTo>
                <a:lnTo>
                  <a:pt x="2133" y="6264"/>
                </a:lnTo>
                <a:lnTo>
                  <a:pt x="2153" y="6253"/>
                </a:lnTo>
                <a:lnTo>
                  <a:pt x="2172" y="6239"/>
                </a:lnTo>
                <a:lnTo>
                  <a:pt x="2181" y="6231"/>
                </a:lnTo>
                <a:lnTo>
                  <a:pt x="2189" y="6223"/>
                </a:lnTo>
                <a:lnTo>
                  <a:pt x="2197" y="6215"/>
                </a:lnTo>
                <a:lnTo>
                  <a:pt x="2204" y="6206"/>
                </a:lnTo>
                <a:lnTo>
                  <a:pt x="2210" y="6196"/>
                </a:lnTo>
                <a:lnTo>
                  <a:pt x="2216" y="6187"/>
                </a:lnTo>
                <a:lnTo>
                  <a:pt x="2220" y="6177"/>
                </a:lnTo>
                <a:lnTo>
                  <a:pt x="2224" y="6167"/>
                </a:lnTo>
                <a:lnTo>
                  <a:pt x="2230" y="6175"/>
                </a:lnTo>
                <a:lnTo>
                  <a:pt x="2233" y="6178"/>
                </a:lnTo>
                <a:lnTo>
                  <a:pt x="2262" y="6075"/>
                </a:lnTo>
                <a:lnTo>
                  <a:pt x="2265" y="6080"/>
                </a:lnTo>
                <a:lnTo>
                  <a:pt x="2268" y="6086"/>
                </a:lnTo>
                <a:lnTo>
                  <a:pt x="2273" y="6092"/>
                </a:lnTo>
                <a:lnTo>
                  <a:pt x="2272" y="6088"/>
                </a:lnTo>
                <a:lnTo>
                  <a:pt x="2271" y="6081"/>
                </a:lnTo>
                <a:lnTo>
                  <a:pt x="2271" y="6068"/>
                </a:lnTo>
                <a:lnTo>
                  <a:pt x="2273" y="6053"/>
                </a:lnTo>
                <a:lnTo>
                  <a:pt x="2276" y="6036"/>
                </a:lnTo>
                <a:lnTo>
                  <a:pt x="2283" y="6004"/>
                </a:lnTo>
                <a:lnTo>
                  <a:pt x="2285" y="5989"/>
                </a:lnTo>
                <a:lnTo>
                  <a:pt x="2286" y="5976"/>
                </a:lnTo>
                <a:lnTo>
                  <a:pt x="2292" y="5987"/>
                </a:lnTo>
                <a:lnTo>
                  <a:pt x="2299" y="5996"/>
                </a:lnTo>
                <a:lnTo>
                  <a:pt x="2301" y="5970"/>
                </a:lnTo>
                <a:lnTo>
                  <a:pt x="2304" y="5943"/>
                </a:lnTo>
                <a:lnTo>
                  <a:pt x="2308" y="5914"/>
                </a:lnTo>
                <a:lnTo>
                  <a:pt x="2311" y="5902"/>
                </a:lnTo>
                <a:lnTo>
                  <a:pt x="2314" y="5889"/>
                </a:lnTo>
                <a:lnTo>
                  <a:pt x="2320" y="5897"/>
                </a:lnTo>
                <a:lnTo>
                  <a:pt x="2328" y="5904"/>
                </a:lnTo>
                <a:lnTo>
                  <a:pt x="2325" y="5893"/>
                </a:lnTo>
                <a:lnTo>
                  <a:pt x="2324" y="5883"/>
                </a:lnTo>
                <a:lnTo>
                  <a:pt x="2323" y="5874"/>
                </a:lnTo>
                <a:lnTo>
                  <a:pt x="2323" y="5865"/>
                </a:lnTo>
                <a:lnTo>
                  <a:pt x="2323" y="5856"/>
                </a:lnTo>
                <a:lnTo>
                  <a:pt x="2324" y="5848"/>
                </a:lnTo>
                <a:lnTo>
                  <a:pt x="2327" y="5840"/>
                </a:lnTo>
                <a:lnTo>
                  <a:pt x="2329" y="5833"/>
                </a:lnTo>
                <a:lnTo>
                  <a:pt x="2332" y="5827"/>
                </a:lnTo>
                <a:lnTo>
                  <a:pt x="2336" y="5819"/>
                </a:lnTo>
                <a:lnTo>
                  <a:pt x="2344" y="5808"/>
                </a:lnTo>
                <a:lnTo>
                  <a:pt x="2353" y="5798"/>
                </a:lnTo>
                <a:lnTo>
                  <a:pt x="2366" y="5788"/>
                </a:lnTo>
                <a:lnTo>
                  <a:pt x="2378" y="5779"/>
                </a:lnTo>
                <a:lnTo>
                  <a:pt x="2392" y="5771"/>
                </a:lnTo>
                <a:lnTo>
                  <a:pt x="2407" y="5764"/>
                </a:lnTo>
                <a:lnTo>
                  <a:pt x="2422" y="5757"/>
                </a:lnTo>
                <a:lnTo>
                  <a:pt x="2455" y="5742"/>
                </a:lnTo>
                <a:lnTo>
                  <a:pt x="2488" y="5727"/>
                </a:lnTo>
                <a:lnTo>
                  <a:pt x="2480" y="5738"/>
                </a:lnTo>
                <a:lnTo>
                  <a:pt x="2473" y="5752"/>
                </a:lnTo>
                <a:lnTo>
                  <a:pt x="2468" y="5765"/>
                </a:lnTo>
                <a:lnTo>
                  <a:pt x="2463" y="5779"/>
                </a:lnTo>
                <a:lnTo>
                  <a:pt x="2455" y="5808"/>
                </a:lnTo>
                <a:lnTo>
                  <a:pt x="2449" y="5836"/>
                </a:lnTo>
                <a:lnTo>
                  <a:pt x="2454" y="5830"/>
                </a:lnTo>
                <a:lnTo>
                  <a:pt x="2460" y="5826"/>
                </a:lnTo>
                <a:lnTo>
                  <a:pt x="2466" y="5824"/>
                </a:lnTo>
                <a:lnTo>
                  <a:pt x="2474" y="5824"/>
                </a:lnTo>
                <a:lnTo>
                  <a:pt x="2475" y="5826"/>
                </a:lnTo>
                <a:lnTo>
                  <a:pt x="2475" y="5831"/>
                </a:lnTo>
                <a:lnTo>
                  <a:pt x="2474" y="5844"/>
                </a:lnTo>
                <a:lnTo>
                  <a:pt x="2472" y="5862"/>
                </a:lnTo>
                <a:lnTo>
                  <a:pt x="2469" y="5881"/>
                </a:lnTo>
                <a:lnTo>
                  <a:pt x="2462" y="5920"/>
                </a:lnTo>
                <a:lnTo>
                  <a:pt x="2459" y="5935"/>
                </a:lnTo>
                <a:lnTo>
                  <a:pt x="2456" y="5943"/>
                </a:lnTo>
                <a:lnTo>
                  <a:pt x="2460" y="5939"/>
                </a:lnTo>
                <a:lnTo>
                  <a:pt x="2464" y="5936"/>
                </a:lnTo>
                <a:lnTo>
                  <a:pt x="2467" y="5933"/>
                </a:lnTo>
                <a:lnTo>
                  <a:pt x="2471" y="5930"/>
                </a:lnTo>
                <a:lnTo>
                  <a:pt x="2468" y="5941"/>
                </a:lnTo>
                <a:lnTo>
                  <a:pt x="2465" y="5953"/>
                </a:lnTo>
                <a:lnTo>
                  <a:pt x="2462" y="5979"/>
                </a:lnTo>
                <a:lnTo>
                  <a:pt x="2460" y="5992"/>
                </a:lnTo>
                <a:lnTo>
                  <a:pt x="2457" y="6004"/>
                </a:lnTo>
                <a:lnTo>
                  <a:pt x="2453" y="6015"/>
                </a:lnTo>
                <a:lnTo>
                  <a:pt x="2451" y="6020"/>
                </a:lnTo>
                <a:lnTo>
                  <a:pt x="2448" y="6024"/>
                </a:lnTo>
                <a:lnTo>
                  <a:pt x="2455" y="6023"/>
                </a:lnTo>
                <a:lnTo>
                  <a:pt x="2460" y="6023"/>
                </a:lnTo>
                <a:lnTo>
                  <a:pt x="2464" y="6025"/>
                </a:lnTo>
                <a:lnTo>
                  <a:pt x="2466" y="6028"/>
                </a:lnTo>
                <a:lnTo>
                  <a:pt x="2467" y="6032"/>
                </a:lnTo>
                <a:lnTo>
                  <a:pt x="2467" y="6038"/>
                </a:lnTo>
                <a:lnTo>
                  <a:pt x="2465" y="6044"/>
                </a:lnTo>
                <a:lnTo>
                  <a:pt x="2463" y="6052"/>
                </a:lnTo>
                <a:lnTo>
                  <a:pt x="2458" y="6068"/>
                </a:lnTo>
                <a:lnTo>
                  <a:pt x="2450" y="6086"/>
                </a:lnTo>
                <a:lnTo>
                  <a:pt x="2443" y="6103"/>
                </a:lnTo>
                <a:lnTo>
                  <a:pt x="2436" y="6119"/>
                </a:lnTo>
                <a:lnTo>
                  <a:pt x="2441" y="6113"/>
                </a:lnTo>
                <a:lnTo>
                  <a:pt x="2445" y="6109"/>
                </a:lnTo>
                <a:lnTo>
                  <a:pt x="2447" y="6107"/>
                </a:lnTo>
                <a:lnTo>
                  <a:pt x="2449" y="6106"/>
                </a:lnTo>
                <a:lnTo>
                  <a:pt x="2448" y="6130"/>
                </a:lnTo>
                <a:lnTo>
                  <a:pt x="2447" y="6152"/>
                </a:lnTo>
                <a:lnTo>
                  <a:pt x="2445" y="6174"/>
                </a:lnTo>
                <a:lnTo>
                  <a:pt x="2445" y="6195"/>
                </a:lnTo>
                <a:lnTo>
                  <a:pt x="2445" y="6216"/>
                </a:lnTo>
                <a:lnTo>
                  <a:pt x="2447" y="6238"/>
                </a:lnTo>
                <a:lnTo>
                  <a:pt x="2449" y="6249"/>
                </a:lnTo>
                <a:lnTo>
                  <a:pt x="2452" y="6259"/>
                </a:lnTo>
                <a:lnTo>
                  <a:pt x="2455" y="6270"/>
                </a:lnTo>
                <a:lnTo>
                  <a:pt x="2459" y="6282"/>
                </a:lnTo>
                <a:lnTo>
                  <a:pt x="2485" y="6264"/>
                </a:lnTo>
                <a:lnTo>
                  <a:pt x="2508" y="6246"/>
                </a:lnTo>
                <a:lnTo>
                  <a:pt x="2520" y="6237"/>
                </a:lnTo>
                <a:lnTo>
                  <a:pt x="2530" y="6226"/>
                </a:lnTo>
                <a:lnTo>
                  <a:pt x="2539" y="6216"/>
                </a:lnTo>
                <a:lnTo>
                  <a:pt x="2547" y="6206"/>
                </a:lnTo>
                <a:lnTo>
                  <a:pt x="2555" y="6194"/>
                </a:lnTo>
                <a:lnTo>
                  <a:pt x="2562" y="6183"/>
                </a:lnTo>
                <a:lnTo>
                  <a:pt x="2567" y="6170"/>
                </a:lnTo>
                <a:lnTo>
                  <a:pt x="2572" y="6157"/>
                </a:lnTo>
                <a:lnTo>
                  <a:pt x="2575" y="6143"/>
                </a:lnTo>
                <a:lnTo>
                  <a:pt x="2577" y="6128"/>
                </a:lnTo>
                <a:lnTo>
                  <a:pt x="2578" y="6112"/>
                </a:lnTo>
                <a:lnTo>
                  <a:pt x="2577" y="6095"/>
                </a:lnTo>
                <a:lnTo>
                  <a:pt x="2583" y="6100"/>
                </a:lnTo>
                <a:lnTo>
                  <a:pt x="2589" y="6105"/>
                </a:lnTo>
                <a:lnTo>
                  <a:pt x="2596" y="6111"/>
                </a:lnTo>
                <a:lnTo>
                  <a:pt x="2601" y="6117"/>
                </a:lnTo>
                <a:lnTo>
                  <a:pt x="2606" y="6085"/>
                </a:lnTo>
                <a:lnTo>
                  <a:pt x="2610" y="6052"/>
                </a:lnTo>
                <a:lnTo>
                  <a:pt x="2613" y="6019"/>
                </a:lnTo>
                <a:lnTo>
                  <a:pt x="2614" y="5987"/>
                </a:lnTo>
                <a:lnTo>
                  <a:pt x="2622" y="5996"/>
                </a:lnTo>
                <a:lnTo>
                  <a:pt x="2631" y="6003"/>
                </a:lnTo>
                <a:lnTo>
                  <a:pt x="2636" y="6006"/>
                </a:lnTo>
                <a:lnTo>
                  <a:pt x="2641" y="6010"/>
                </a:lnTo>
                <a:lnTo>
                  <a:pt x="2638" y="6002"/>
                </a:lnTo>
                <a:lnTo>
                  <a:pt x="2637" y="5995"/>
                </a:lnTo>
                <a:lnTo>
                  <a:pt x="2635" y="5979"/>
                </a:lnTo>
                <a:lnTo>
                  <a:pt x="2634" y="5960"/>
                </a:lnTo>
                <a:lnTo>
                  <a:pt x="2634" y="5941"/>
                </a:lnTo>
                <a:lnTo>
                  <a:pt x="2635" y="5901"/>
                </a:lnTo>
                <a:lnTo>
                  <a:pt x="2634" y="5882"/>
                </a:lnTo>
                <a:lnTo>
                  <a:pt x="2632" y="5866"/>
                </a:lnTo>
                <a:lnTo>
                  <a:pt x="2656" y="5892"/>
                </a:lnTo>
                <a:lnTo>
                  <a:pt x="2655" y="5865"/>
                </a:lnTo>
                <a:lnTo>
                  <a:pt x="2655" y="5833"/>
                </a:lnTo>
                <a:lnTo>
                  <a:pt x="2656" y="5815"/>
                </a:lnTo>
                <a:lnTo>
                  <a:pt x="2658" y="5800"/>
                </a:lnTo>
                <a:lnTo>
                  <a:pt x="2660" y="5786"/>
                </a:lnTo>
                <a:lnTo>
                  <a:pt x="2663" y="5773"/>
                </a:lnTo>
                <a:lnTo>
                  <a:pt x="2670" y="5777"/>
                </a:lnTo>
                <a:lnTo>
                  <a:pt x="2675" y="5779"/>
                </a:lnTo>
                <a:lnTo>
                  <a:pt x="2680" y="5780"/>
                </a:lnTo>
                <a:lnTo>
                  <a:pt x="2679" y="5750"/>
                </a:lnTo>
                <a:lnTo>
                  <a:pt x="2679" y="5723"/>
                </a:lnTo>
                <a:lnTo>
                  <a:pt x="2681" y="5699"/>
                </a:lnTo>
                <a:lnTo>
                  <a:pt x="2685" y="5679"/>
                </a:lnTo>
                <a:lnTo>
                  <a:pt x="2690" y="5660"/>
                </a:lnTo>
                <a:lnTo>
                  <a:pt x="2693" y="5652"/>
                </a:lnTo>
                <a:lnTo>
                  <a:pt x="2697" y="5645"/>
                </a:lnTo>
                <a:lnTo>
                  <a:pt x="2701" y="5638"/>
                </a:lnTo>
                <a:lnTo>
                  <a:pt x="2707" y="5630"/>
                </a:lnTo>
                <a:lnTo>
                  <a:pt x="2717" y="5618"/>
                </a:lnTo>
                <a:lnTo>
                  <a:pt x="2730" y="5607"/>
                </a:lnTo>
                <a:lnTo>
                  <a:pt x="2745" y="5597"/>
                </a:lnTo>
                <a:lnTo>
                  <a:pt x="2761" y="5586"/>
                </a:lnTo>
                <a:lnTo>
                  <a:pt x="2781" y="5576"/>
                </a:lnTo>
                <a:lnTo>
                  <a:pt x="2826" y="5553"/>
                </a:lnTo>
                <a:lnTo>
                  <a:pt x="2879" y="5527"/>
                </a:lnTo>
                <a:lnTo>
                  <a:pt x="2858" y="5545"/>
                </a:lnTo>
                <a:lnTo>
                  <a:pt x="2837" y="5563"/>
                </a:lnTo>
                <a:lnTo>
                  <a:pt x="2820" y="5580"/>
                </a:lnTo>
                <a:lnTo>
                  <a:pt x="2811" y="5589"/>
                </a:lnTo>
                <a:lnTo>
                  <a:pt x="2804" y="5599"/>
                </a:lnTo>
                <a:lnTo>
                  <a:pt x="2797" y="5608"/>
                </a:lnTo>
                <a:lnTo>
                  <a:pt x="2791" y="5618"/>
                </a:lnTo>
                <a:lnTo>
                  <a:pt x="2786" y="5628"/>
                </a:lnTo>
                <a:lnTo>
                  <a:pt x="2781" y="5639"/>
                </a:lnTo>
                <a:lnTo>
                  <a:pt x="2776" y="5651"/>
                </a:lnTo>
                <a:lnTo>
                  <a:pt x="2773" y="5663"/>
                </a:lnTo>
                <a:lnTo>
                  <a:pt x="2771" y="5677"/>
                </a:lnTo>
                <a:lnTo>
                  <a:pt x="2770" y="5691"/>
                </a:lnTo>
                <a:lnTo>
                  <a:pt x="2771" y="5691"/>
                </a:lnTo>
                <a:lnTo>
                  <a:pt x="2774" y="5690"/>
                </a:lnTo>
                <a:lnTo>
                  <a:pt x="2779" y="5688"/>
                </a:lnTo>
                <a:lnTo>
                  <a:pt x="2782" y="5687"/>
                </a:lnTo>
                <a:lnTo>
                  <a:pt x="2784" y="5684"/>
                </a:lnTo>
                <a:lnTo>
                  <a:pt x="2785" y="5694"/>
                </a:lnTo>
                <a:lnTo>
                  <a:pt x="2786" y="5707"/>
                </a:lnTo>
                <a:lnTo>
                  <a:pt x="2790" y="5736"/>
                </a:lnTo>
                <a:lnTo>
                  <a:pt x="2791" y="5751"/>
                </a:lnTo>
                <a:lnTo>
                  <a:pt x="2792" y="5764"/>
                </a:lnTo>
                <a:lnTo>
                  <a:pt x="2790" y="5775"/>
                </a:lnTo>
                <a:lnTo>
                  <a:pt x="2789" y="5779"/>
                </a:lnTo>
                <a:lnTo>
                  <a:pt x="2787" y="5784"/>
                </a:lnTo>
                <a:lnTo>
                  <a:pt x="2796" y="5782"/>
                </a:lnTo>
                <a:lnTo>
                  <a:pt x="2801" y="5781"/>
                </a:lnTo>
                <a:lnTo>
                  <a:pt x="2806" y="5778"/>
                </a:lnTo>
                <a:lnTo>
                  <a:pt x="2801" y="5799"/>
                </a:lnTo>
                <a:lnTo>
                  <a:pt x="2796" y="5819"/>
                </a:lnTo>
                <a:lnTo>
                  <a:pt x="2793" y="5840"/>
                </a:lnTo>
                <a:lnTo>
                  <a:pt x="2790" y="5861"/>
                </a:lnTo>
                <a:lnTo>
                  <a:pt x="2795" y="5856"/>
                </a:lnTo>
                <a:lnTo>
                  <a:pt x="2799" y="5855"/>
                </a:lnTo>
                <a:lnTo>
                  <a:pt x="2802" y="5853"/>
                </a:lnTo>
                <a:lnTo>
                  <a:pt x="2808" y="5848"/>
                </a:lnTo>
                <a:lnTo>
                  <a:pt x="2804" y="5857"/>
                </a:lnTo>
                <a:lnTo>
                  <a:pt x="2801" y="5868"/>
                </a:lnTo>
                <a:lnTo>
                  <a:pt x="2798" y="5878"/>
                </a:lnTo>
                <a:lnTo>
                  <a:pt x="2796" y="5889"/>
                </a:lnTo>
                <a:lnTo>
                  <a:pt x="2792" y="5913"/>
                </a:lnTo>
                <a:lnTo>
                  <a:pt x="2790" y="5935"/>
                </a:lnTo>
                <a:lnTo>
                  <a:pt x="2793" y="5927"/>
                </a:lnTo>
                <a:lnTo>
                  <a:pt x="2796" y="5922"/>
                </a:lnTo>
                <a:lnTo>
                  <a:pt x="2798" y="5919"/>
                </a:lnTo>
                <a:lnTo>
                  <a:pt x="2801" y="5917"/>
                </a:lnTo>
                <a:lnTo>
                  <a:pt x="2801" y="5939"/>
                </a:lnTo>
                <a:lnTo>
                  <a:pt x="2800" y="5959"/>
                </a:lnTo>
                <a:lnTo>
                  <a:pt x="2800" y="5979"/>
                </a:lnTo>
                <a:lnTo>
                  <a:pt x="2801" y="5997"/>
                </a:lnTo>
                <a:lnTo>
                  <a:pt x="2802" y="6005"/>
                </a:lnTo>
                <a:lnTo>
                  <a:pt x="2804" y="6015"/>
                </a:lnTo>
                <a:lnTo>
                  <a:pt x="2806" y="6024"/>
                </a:lnTo>
                <a:lnTo>
                  <a:pt x="2810" y="6033"/>
                </a:lnTo>
                <a:lnTo>
                  <a:pt x="2814" y="6042"/>
                </a:lnTo>
                <a:lnTo>
                  <a:pt x="2820" y="6052"/>
                </a:lnTo>
                <a:lnTo>
                  <a:pt x="2826" y="6061"/>
                </a:lnTo>
                <a:lnTo>
                  <a:pt x="2834" y="6070"/>
                </a:lnTo>
                <a:lnTo>
                  <a:pt x="2845" y="6064"/>
                </a:lnTo>
                <a:lnTo>
                  <a:pt x="2860" y="6056"/>
                </a:lnTo>
                <a:lnTo>
                  <a:pt x="2874" y="6046"/>
                </a:lnTo>
                <a:lnTo>
                  <a:pt x="2888" y="6036"/>
                </a:lnTo>
                <a:lnTo>
                  <a:pt x="2904" y="6024"/>
                </a:lnTo>
                <a:lnTo>
                  <a:pt x="2919" y="6012"/>
                </a:lnTo>
                <a:lnTo>
                  <a:pt x="2935" y="5997"/>
                </a:lnTo>
                <a:lnTo>
                  <a:pt x="2948" y="5983"/>
                </a:lnTo>
                <a:lnTo>
                  <a:pt x="2961" y="5967"/>
                </a:lnTo>
                <a:lnTo>
                  <a:pt x="2973" y="5951"/>
                </a:lnTo>
                <a:lnTo>
                  <a:pt x="2982" y="5935"/>
                </a:lnTo>
                <a:lnTo>
                  <a:pt x="2986" y="5926"/>
                </a:lnTo>
                <a:lnTo>
                  <a:pt x="2989" y="5918"/>
                </a:lnTo>
                <a:lnTo>
                  <a:pt x="2991" y="5910"/>
                </a:lnTo>
                <a:lnTo>
                  <a:pt x="2993" y="5902"/>
                </a:lnTo>
                <a:lnTo>
                  <a:pt x="2993" y="5893"/>
                </a:lnTo>
                <a:lnTo>
                  <a:pt x="2994" y="5884"/>
                </a:lnTo>
                <a:lnTo>
                  <a:pt x="2993" y="5876"/>
                </a:lnTo>
                <a:lnTo>
                  <a:pt x="2991" y="5868"/>
                </a:lnTo>
                <a:lnTo>
                  <a:pt x="2988" y="5860"/>
                </a:lnTo>
                <a:lnTo>
                  <a:pt x="2985" y="5851"/>
                </a:lnTo>
                <a:lnTo>
                  <a:pt x="2996" y="5854"/>
                </a:lnTo>
                <a:lnTo>
                  <a:pt x="2994" y="5850"/>
                </a:lnTo>
                <a:lnTo>
                  <a:pt x="2992" y="5844"/>
                </a:lnTo>
                <a:lnTo>
                  <a:pt x="2989" y="5831"/>
                </a:lnTo>
                <a:lnTo>
                  <a:pt x="2988" y="5815"/>
                </a:lnTo>
                <a:lnTo>
                  <a:pt x="2987" y="5798"/>
                </a:lnTo>
                <a:lnTo>
                  <a:pt x="2986" y="5780"/>
                </a:lnTo>
                <a:lnTo>
                  <a:pt x="2985" y="5763"/>
                </a:lnTo>
                <a:lnTo>
                  <a:pt x="2982" y="5748"/>
                </a:lnTo>
                <a:lnTo>
                  <a:pt x="2980" y="5740"/>
                </a:lnTo>
                <a:lnTo>
                  <a:pt x="2977" y="5734"/>
                </a:lnTo>
                <a:lnTo>
                  <a:pt x="2983" y="5736"/>
                </a:lnTo>
                <a:lnTo>
                  <a:pt x="2986" y="5739"/>
                </a:lnTo>
                <a:lnTo>
                  <a:pt x="2989" y="5743"/>
                </a:lnTo>
                <a:lnTo>
                  <a:pt x="2985" y="5721"/>
                </a:lnTo>
                <a:lnTo>
                  <a:pt x="2981" y="5694"/>
                </a:lnTo>
                <a:lnTo>
                  <a:pt x="2979" y="5668"/>
                </a:lnTo>
                <a:lnTo>
                  <a:pt x="2979" y="5656"/>
                </a:lnTo>
                <a:lnTo>
                  <a:pt x="2979" y="5645"/>
                </a:lnTo>
                <a:lnTo>
                  <a:pt x="2984" y="5649"/>
                </a:lnTo>
                <a:lnTo>
                  <a:pt x="2990" y="5652"/>
                </a:lnTo>
                <a:lnTo>
                  <a:pt x="2996" y="5654"/>
                </a:lnTo>
                <a:lnTo>
                  <a:pt x="3003" y="5655"/>
                </a:lnTo>
                <a:lnTo>
                  <a:pt x="2997" y="5623"/>
                </a:lnTo>
                <a:lnTo>
                  <a:pt x="2993" y="5594"/>
                </a:lnTo>
                <a:lnTo>
                  <a:pt x="2992" y="5581"/>
                </a:lnTo>
                <a:lnTo>
                  <a:pt x="2992" y="5569"/>
                </a:lnTo>
                <a:lnTo>
                  <a:pt x="2993" y="5556"/>
                </a:lnTo>
                <a:lnTo>
                  <a:pt x="2994" y="5545"/>
                </a:lnTo>
                <a:lnTo>
                  <a:pt x="2996" y="5535"/>
                </a:lnTo>
                <a:lnTo>
                  <a:pt x="2998" y="5525"/>
                </a:lnTo>
                <a:lnTo>
                  <a:pt x="3001" y="5515"/>
                </a:lnTo>
                <a:lnTo>
                  <a:pt x="3005" y="5506"/>
                </a:lnTo>
                <a:lnTo>
                  <a:pt x="3010" y="5497"/>
                </a:lnTo>
                <a:lnTo>
                  <a:pt x="3015" y="5489"/>
                </a:lnTo>
                <a:lnTo>
                  <a:pt x="3020" y="5480"/>
                </a:lnTo>
                <a:lnTo>
                  <a:pt x="3026" y="5473"/>
                </a:lnTo>
                <a:lnTo>
                  <a:pt x="3039" y="5459"/>
                </a:lnTo>
                <a:lnTo>
                  <a:pt x="3056" y="5446"/>
                </a:lnTo>
                <a:lnTo>
                  <a:pt x="3074" y="5432"/>
                </a:lnTo>
                <a:lnTo>
                  <a:pt x="3094" y="5420"/>
                </a:lnTo>
                <a:lnTo>
                  <a:pt x="3116" y="5408"/>
                </a:lnTo>
                <a:lnTo>
                  <a:pt x="3140" y="5394"/>
                </a:lnTo>
                <a:lnTo>
                  <a:pt x="3194" y="5366"/>
                </a:lnTo>
                <a:lnTo>
                  <a:pt x="3178" y="5390"/>
                </a:lnTo>
                <a:lnTo>
                  <a:pt x="3171" y="5402"/>
                </a:lnTo>
                <a:lnTo>
                  <a:pt x="3165" y="5415"/>
                </a:lnTo>
                <a:lnTo>
                  <a:pt x="3160" y="5427"/>
                </a:lnTo>
                <a:lnTo>
                  <a:pt x="3154" y="5440"/>
                </a:lnTo>
                <a:lnTo>
                  <a:pt x="3151" y="5455"/>
                </a:lnTo>
                <a:lnTo>
                  <a:pt x="3148" y="5469"/>
                </a:lnTo>
                <a:lnTo>
                  <a:pt x="3165" y="5460"/>
                </a:lnTo>
                <a:lnTo>
                  <a:pt x="3162" y="5476"/>
                </a:lnTo>
                <a:lnTo>
                  <a:pt x="3160" y="5492"/>
                </a:lnTo>
                <a:lnTo>
                  <a:pt x="3160" y="5506"/>
                </a:lnTo>
                <a:lnTo>
                  <a:pt x="3160" y="5522"/>
                </a:lnTo>
                <a:lnTo>
                  <a:pt x="3162" y="5551"/>
                </a:lnTo>
                <a:lnTo>
                  <a:pt x="3163" y="5568"/>
                </a:lnTo>
                <a:lnTo>
                  <a:pt x="3163" y="5583"/>
                </a:lnTo>
                <a:lnTo>
                  <a:pt x="3167" y="5578"/>
                </a:lnTo>
                <a:lnTo>
                  <a:pt x="3171" y="5574"/>
                </a:lnTo>
                <a:lnTo>
                  <a:pt x="3176" y="5570"/>
                </a:lnTo>
                <a:lnTo>
                  <a:pt x="3178" y="5574"/>
                </a:lnTo>
                <a:lnTo>
                  <a:pt x="3179" y="5580"/>
                </a:lnTo>
                <a:lnTo>
                  <a:pt x="3181" y="5592"/>
                </a:lnTo>
                <a:lnTo>
                  <a:pt x="3181" y="5607"/>
                </a:lnTo>
                <a:lnTo>
                  <a:pt x="3181" y="5622"/>
                </a:lnTo>
                <a:lnTo>
                  <a:pt x="3180" y="5653"/>
                </a:lnTo>
                <a:lnTo>
                  <a:pt x="3180" y="5667"/>
                </a:lnTo>
                <a:lnTo>
                  <a:pt x="3181" y="5679"/>
                </a:lnTo>
                <a:lnTo>
                  <a:pt x="3188" y="5672"/>
                </a:lnTo>
                <a:lnTo>
                  <a:pt x="3191" y="5665"/>
                </a:lnTo>
                <a:lnTo>
                  <a:pt x="3193" y="5662"/>
                </a:lnTo>
                <a:lnTo>
                  <a:pt x="3193" y="5661"/>
                </a:lnTo>
                <a:lnTo>
                  <a:pt x="3202" y="5713"/>
                </a:lnTo>
                <a:lnTo>
                  <a:pt x="3211" y="5765"/>
                </a:lnTo>
                <a:lnTo>
                  <a:pt x="3214" y="5760"/>
                </a:lnTo>
                <a:lnTo>
                  <a:pt x="3221" y="5751"/>
                </a:lnTo>
                <a:lnTo>
                  <a:pt x="3235" y="5763"/>
                </a:lnTo>
                <a:lnTo>
                  <a:pt x="3248" y="5777"/>
                </a:lnTo>
                <a:lnTo>
                  <a:pt x="3274" y="5807"/>
                </a:lnTo>
                <a:lnTo>
                  <a:pt x="3286" y="5823"/>
                </a:lnTo>
                <a:lnTo>
                  <a:pt x="3299" y="5837"/>
                </a:lnTo>
                <a:lnTo>
                  <a:pt x="3313" y="5851"/>
                </a:lnTo>
                <a:lnTo>
                  <a:pt x="3327" y="5864"/>
                </a:lnTo>
                <a:lnTo>
                  <a:pt x="3338" y="5850"/>
                </a:lnTo>
                <a:lnTo>
                  <a:pt x="3349" y="5836"/>
                </a:lnTo>
                <a:lnTo>
                  <a:pt x="3359" y="5820"/>
                </a:lnTo>
                <a:lnTo>
                  <a:pt x="3367" y="5805"/>
                </a:lnTo>
                <a:lnTo>
                  <a:pt x="3374" y="5790"/>
                </a:lnTo>
                <a:lnTo>
                  <a:pt x="3380" y="5772"/>
                </a:lnTo>
                <a:lnTo>
                  <a:pt x="3386" y="5756"/>
                </a:lnTo>
                <a:lnTo>
                  <a:pt x="3390" y="5737"/>
                </a:lnTo>
                <a:lnTo>
                  <a:pt x="3395" y="5741"/>
                </a:lnTo>
                <a:lnTo>
                  <a:pt x="3398" y="5746"/>
                </a:lnTo>
                <a:lnTo>
                  <a:pt x="3400" y="5749"/>
                </a:lnTo>
                <a:lnTo>
                  <a:pt x="3400" y="5751"/>
                </a:lnTo>
                <a:lnTo>
                  <a:pt x="3402" y="5750"/>
                </a:lnTo>
                <a:lnTo>
                  <a:pt x="3403" y="5747"/>
                </a:lnTo>
                <a:lnTo>
                  <a:pt x="3404" y="5738"/>
                </a:lnTo>
                <a:lnTo>
                  <a:pt x="3402" y="5728"/>
                </a:lnTo>
                <a:lnTo>
                  <a:pt x="3399" y="5718"/>
                </a:lnTo>
                <a:lnTo>
                  <a:pt x="3393" y="5697"/>
                </a:lnTo>
                <a:lnTo>
                  <a:pt x="3388" y="5686"/>
                </a:lnTo>
                <a:lnTo>
                  <a:pt x="3392" y="5686"/>
                </a:lnTo>
                <a:lnTo>
                  <a:pt x="3395" y="5687"/>
                </a:lnTo>
                <a:lnTo>
                  <a:pt x="3402" y="5690"/>
                </a:lnTo>
                <a:lnTo>
                  <a:pt x="3410" y="5695"/>
                </a:lnTo>
                <a:lnTo>
                  <a:pt x="3407" y="5677"/>
                </a:lnTo>
                <a:lnTo>
                  <a:pt x="3402" y="5656"/>
                </a:lnTo>
                <a:lnTo>
                  <a:pt x="3399" y="5646"/>
                </a:lnTo>
                <a:lnTo>
                  <a:pt x="3396" y="5637"/>
                </a:lnTo>
                <a:lnTo>
                  <a:pt x="3392" y="5628"/>
                </a:lnTo>
                <a:lnTo>
                  <a:pt x="3387" y="5621"/>
                </a:lnTo>
                <a:lnTo>
                  <a:pt x="3394" y="5624"/>
                </a:lnTo>
                <a:lnTo>
                  <a:pt x="3399" y="5625"/>
                </a:lnTo>
                <a:lnTo>
                  <a:pt x="3403" y="5626"/>
                </a:lnTo>
                <a:lnTo>
                  <a:pt x="3409" y="5628"/>
                </a:lnTo>
                <a:lnTo>
                  <a:pt x="3406" y="5624"/>
                </a:lnTo>
                <a:lnTo>
                  <a:pt x="3403" y="5614"/>
                </a:lnTo>
                <a:lnTo>
                  <a:pt x="3395" y="5588"/>
                </a:lnTo>
                <a:lnTo>
                  <a:pt x="3382" y="5549"/>
                </a:lnTo>
                <a:lnTo>
                  <a:pt x="3388" y="5551"/>
                </a:lnTo>
                <a:lnTo>
                  <a:pt x="3392" y="5553"/>
                </a:lnTo>
                <a:lnTo>
                  <a:pt x="3398" y="5554"/>
                </a:lnTo>
                <a:lnTo>
                  <a:pt x="3403" y="5555"/>
                </a:lnTo>
                <a:lnTo>
                  <a:pt x="3405" y="5558"/>
                </a:lnTo>
                <a:lnTo>
                  <a:pt x="3408" y="5561"/>
                </a:lnTo>
                <a:lnTo>
                  <a:pt x="3405" y="5554"/>
                </a:lnTo>
                <a:lnTo>
                  <a:pt x="3403" y="5548"/>
                </a:lnTo>
                <a:lnTo>
                  <a:pt x="3400" y="5536"/>
                </a:lnTo>
                <a:lnTo>
                  <a:pt x="3399" y="5523"/>
                </a:lnTo>
                <a:lnTo>
                  <a:pt x="3400" y="5510"/>
                </a:lnTo>
                <a:lnTo>
                  <a:pt x="3400" y="5497"/>
                </a:lnTo>
                <a:lnTo>
                  <a:pt x="3400" y="5484"/>
                </a:lnTo>
                <a:lnTo>
                  <a:pt x="3398" y="5471"/>
                </a:lnTo>
                <a:lnTo>
                  <a:pt x="3397" y="5464"/>
                </a:lnTo>
                <a:lnTo>
                  <a:pt x="3395" y="5459"/>
                </a:lnTo>
                <a:lnTo>
                  <a:pt x="3395" y="5455"/>
                </a:lnTo>
                <a:lnTo>
                  <a:pt x="3396" y="5454"/>
                </a:lnTo>
                <a:lnTo>
                  <a:pt x="3398" y="5454"/>
                </a:lnTo>
                <a:lnTo>
                  <a:pt x="3400" y="5455"/>
                </a:lnTo>
                <a:lnTo>
                  <a:pt x="3406" y="5458"/>
                </a:lnTo>
                <a:lnTo>
                  <a:pt x="3409" y="5460"/>
                </a:lnTo>
                <a:lnTo>
                  <a:pt x="3412" y="5461"/>
                </a:lnTo>
                <a:lnTo>
                  <a:pt x="3406" y="5447"/>
                </a:lnTo>
                <a:lnTo>
                  <a:pt x="3400" y="5434"/>
                </a:lnTo>
                <a:lnTo>
                  <a:pt x="3393" y="5423"/>
                </a:lnTo>
                <a:lnTo>
                  <a:pt x="3386" y="5413"/>
                </a:lnTo>
                <a:lnTo>
                  <a:pt x="3378" y="5403"/>
                </a:lnTo>
                <a:lnTo>
                  <a:pt x="3371" y="5395"/>
                </a:lnTo>
                <a:lnTo>
                  <a:pt x="3355" y="5381"/>
                </a:lnTo>
                <a:lnTo>
                  <a:pt x="3338" y="5366"/>
                </a:lnTo>
                <a:lnTo>
                  <a:pt x="3322" y="5352"/>
                </a:lnTo>
                <a:lnTo>
                  <a:pt x="3314" y="5344"/>
                </a:lnTo>
                <a:lnTo>
                  <a:pt x="3305" y="5335"/>
                </a:lnTo>
                <a:lnTo>
                  <a:pt x="3298" y="5324"/>
                </a:lnTo>
                <a:lnTo>
                  <a:pt x="3291" y="5313"/>
                </a:lnTo>
                <a:lnTo>
                  <a:pt x="3311" y="5302"/>
                </a:lnTo>
                <a:lnTo>
                  <a:pt x="3330" y="5294"/>
                </a:lnTo>
                <a:lnTo>
                  <a:pt x="3349" y="5286"/>
                </a:lnTo>
                <a:lnTo>
                  <a:pt x="3368" y="5282"/>
                </a:lnTo>
                <a:lnTo>
                  <a:pt x="3387" y="5280"/>
                </a:lnTo>
                <a:lnTo>
                  <a:pt x="3405" y="5279"/>
                </a:lnTo>
                <a:lnTo>
                  <a:pt x="3422" y="5280"/>
                </a:lnTo>
                <a:lnTo>
                  <a:pt x="3441" y="5283"/>
                </a:lnTo>
                <a:lnTo>
                  <a:pt x="3458" y="5287"/>
                </a:lnTo>
                <a:lnTo>
                  <a:pt x="3476" y="5294"/>
                </a:lnTo>
                <a:lnTo>
                  <a:pt x="3493" y="5301"/>
                </a:lnTo>
                <a:lnTo>
                  <a:pt x="3511" y="5309"/>
                </a:lnTo>
                <a:lnTo>
                  <a:pt x="3527" y="5318"/>
                </a:lnTo>
                <a:lnTo>
                  <a:pt x="3544" y="5329"/>
                </a:lnTo>
                <a:lnTo>
                  <a:pt x="3561" y="5341"/>
                </a:lnTo>
                <a:lnTo>
                  <a:pt x="3577" y="5353"/>
                </a:lnTo>
                <a:lnTo>
                  <a:pt x="3593" y="5366"/>
                </a:lnTo>
                <a:lnTo>
                  <a:pt x="3609" y="5381"/>
                </a:lnTo>
                <a:lnTo>
                  <a:pt x="3640" y="5410"/>
                </a:lnTo>
                <a:lnTo>
                  <a:pt x="3671" y="5440"/>
                </a:lnTo>
                <a:lnTo>
                  <a:pt x="3701" y="5471"/>
                </a:lnTo>
                <a:lnTo>
                  <a:pt x="3758" y="5532"/>
                </a:lnTo>
                <a:lnTo>
                  <a:pt x="3786" y="5560"/>
                </a:lnTo>
                <a:lnTo>
                  <a:pt x="3814" y="5584"/>
                </a:lnTo>
                <a:lnTo>
                  <a:pt x="3942" y="5694"/>
                </a:lnTo>
                <a:lnTo>
                  <a:pt x="4069" y="5805"/>
                </a:lnTo>
                <a:lnTo>
                  <a:pt x="4131" y="5862"/>
                </a:lnTo>
                <a:lnTo>
                  <a:pt x="4194" y="5918"/>
                </a:lnTo>
                <a:lnTo>
                  <a:pt x="4256" y="5976"/>
                </a:lnTo>
                <a:lnTo>
                  <a:pt x="4317" y="6033"/>
                </a:lnTo>
                <a:lnTo>
                  <a:pt x="4301" y="6041"/>
                </a:lnTo>
                <a:lnTo>
                  <a:pt x="4284" y="6051"/>
                </a:lnTo>
                <a:lnTo>
                  <a:pt x="4246" y="6074"/>
                </a:lnTo>
                <a:lnTo>
                  <a:pt x="4205" y="6101"/>
                </a:lnTo>
                <a:lnTo>
                  <a:pt x="4163" y="6128"/>
                </a:lnTo>
                <a:lnTo>
                  <a:pt x="4144" y="6087"/>
                </a:lnTo>
                <a:lnTo>
                  <a:pt x="4099" y="5995"/>
                </a:lnTo>
                <a:lnTo>
                  <a:pt x="4031" y="5854"/>
                </a:lnTo>
                <a:lnTo>
                  <a:pt x="4030" y="5862"/>
                </a:lnTo>
                <a:lnTo>
                  <a:pt x="4027" y="5869"/>
                </a:lnTo>
                <a:lnTo>
                  <a:pt x="4025" y="5875"/>
                </a:lnTo>
                <a:lnTo>
                  <a:pt x="4023" y="5882"/>
                </a:lnTo>
                <a:lnTo>
                  <a:pt x="4009" y="5857"/>
                </a:lnTo>
                <a:lnTo>
                  <a:pt x="3988" y="5825"/>
                </a:lnTo>
                <a:lnTo>
                  <a:pt x="3979" y="5807"/>
                </a:lnTo>
                <a:lnTo>
                  <a:pt x="3971" y="5791"/>
                </a:lnTo>
                <a:lnTo>
                  <a:pt x="3966" y="5777"/>
                </a:lnTo>
                <a:lnTo>
                  <a:pt x="3965" y="5771"/>
                </a:lnTo>
                <a:lnTo>
                  <a:pt x="3965" y="5767"/>
                </a:lnTo>
                <a:lnTo>
                  <a:pt x="3959" y="5775"/>
                </a:lnTo>
                <a:lnTo>
                  <a:pt x="3956" y="5784"/>
                </a:lnTo>
                <a:lnTo>
                  <a:pt x="3953" y="5792"/>
                </a:lnTo>
                <a:lnTo>
                  <a:pt x="3951" y="5784"/>
                </a:lnTo>
                <a:lnTo>
                  <a:pt x="3949" y="5776"/>
                </a:lnTo>
                <a:lnTo>
                  <a:pt x="3945" y="5768"/>
                </a:lnTo>
                <a:lnTo>
                  <a:pt x="3941" y="5760"/>
                </a:lnTo>
                <a:lnTo>
                  <a:pt x="3936" y="5753"/>
                </a:lnTo>
                <a:lnTo>
                  <a:pt x="3930" y="5746"/>
                </a:lnTo>
                <a:lnTo>
                  <a:pt x="3916" y="5730"/>
                </a:lnTo>
                <a:lnTo>
                  <a:pt x="3901" y="5717"/>
                </a:lnTo>
                <a:lnTo>
                  <a:pt x="3886" y="5703"/>
                </a:lnTo>
                <a:lnTo>
                  <a:pt x="3871" y="5692"/>
                </a:lnTo>
                <a:lnTo>
                  <a:pt x="3858" y="5683"/>
                </a:lnTo>
                <a:lnTo>
                  <a:pt x="3858" y="5685"/>
                </a:lnTo>
                <a:lnTo>
                  <a:pt x="3857" y="5690"/>
                </a:lnTo>
                <a:lnTo>
                  <a:pt x="3857" y="5699"/>
                </a:lnTo>
                <a:lnTo>
                  <a:pt x="3859" y="5710"/>
                </a:lnTo>
                <a:lnTo>
                  <a:pt x="3845" y="5698"/>
                </a:lnTo>
                <a:lnTo>
                  <a:pt x="3829" y="5688"/>
                </a:lnTo>
                <a:lnTo>
                  <a:pt x="3814" y="5680"/>
                </a:lnTo>
                <a:lnTo>
                  <a:pt x="3796" y="5674"/>
                </a:lnTo>
                <a:lnTo>
                  <a:pt x="3779" y="5669"/>
                </a:lnTo>
                <a:lnTo>
                  <a:pt x="3761" y="5666"/>
                </a:lnTo>
                <a:lnTo>
                  <a:pt x="3743" y="5665"/>
                </a:lnTo>
                <a:lnTo>
                  <a:pt x="3724" y="5665"/>
                </a:lnTo>
                <a:lnTo>
                  <a:pt x="3705" y="5666"/>
                </a:lnTo>
                <a:lnTo>
                  <a:pt x="3686" y="5669"/>
                </a:lnTo>
                <a:lnTo>
                  <a:pt x="3668" y="5673"/>
                </a:lnTo>
                <a:lnTo>
                  <a:pt x="3651" y="5677"/>
                </a:lnTo>
                <a:lnTo>
                  <a:pt x="3632" y="5682"/>
                </a:lnTo>
                <a:lnTo>
                  <a:pt x="3616" y="5688"/>
                </a:lnTo>
                <a:lnTo>
                  <a:pt x="3599" y="5694"/>
                </a:lnTo>
                <a:lnTo>
                  <a:pt x="3584" y="5700"/>
                </a:lnTo>
                <a:lnTo>
                  <a:pt x="3593" y="5720"/>
                </a:lnTo>
                <a:lnTo>
                  <a:pt x="3603" y="5737"/>
                </a:lnTo>
                <a:lnTo>
                  <a:pt x="3616" y="5755"/>
                </a:lnTo>
                <a:lnTo>
                  <a:pt x="3628" y="5770"/>
                </a:lnTo>
                <a:lnTo>
                  <a:pt x="3654" y="5803"/>
                </a:lnTo>
                <a:lnTo>
                  <a:pt x="3667" y="5819"/>
                </a:lnTo>
                <a:lnTo>
                  <a:pt x="3679" y="5836"/>
                </a:lnTo>
                <a:lnTo>
                  <a:pt x="3677" y="5837"/>
                </a:lnTo>
                <a:lnTo>
                  <a:pt x="3674" y="5837"/>
                </a:lnTo>
                <a:lnTo>
                  <a:pt x="3668" y="5837"/>
                </a:lnTo>
                <a:lnTo>
                  <a:pt x="3662" y="5835"/>
                </a:lnTo>
                <a:lnTo>
                  <a:pt x="3677" y="5844"/>
                </a:lnTo>
                <a:lnTo>
                  <a:pt x="3694" y="5853"/>
                </a:lnTo>
                <a:lnTo>
                  <a:pt x="3709" y="5863"/>
                </a:lnTo>
                <a:lnTo>
                  <a:pt x="3722" y="5871"/>
                </a:lnTo>
                <a:lnTo>
                  <a:pt x="3729" y="5875"/>
                </a:lnTo>
                <a:lnTo>
                  <a:pt x="3733" y="5880"/>
                </a:lnTo>
                <a:lnTo>
                  <a:pt x="3736" y="5884"/>
                </a:lnTo>
                <a:lnTo>
                  <a:pt x="3738" y="5888"/>
                </a:lnTo>
                <a:lnTo>
                  <a:pt x="3738" y="5892"/>
                </a:lnTo>
                <a:lnTo>
                  <a:pt x="3736" y="5897"/>
                </a:lnTo>
                <a:lnTo>
                  <a:pt x="3732" y="5901"/>
                </a:lnTo>
                <a:lnTo>
                  <a:pt x="3726" y="5905"/>
                </a:lnTo>
                <a:lnTo>
                  <a:pt x="3731" y="5906"/>
                </a:lnTo>
                <a:lnTo>
                  <a:pt x="3737" y="5907"/>
                </a:lnTo>
                <a:lnTo>
                  <a:pt x="3747" y="5913"/>
                </a:lnTo>
                <a:lnTo>
                  <a:pt x="3758" y="5920"/>
                </a:lnTo>
                <a:lnTo>
                  <a:pt x="3770" y="5929"/>
                </a:lnTo>
                <a:lnTo>
                  <a:pt x="3792" y="5948"/>
                </a:lnTo>
                <a:lnTo>
                  <a:pt x="3803" y="5956"/>
                </a:lnTo>
                <a:lnTo>
                  <a:pt x="3813" y="5962"/>
                </a:lnTo>
                <a:lnTo>
                  <a:pt x="3807" y="5962"/>
                </a:lnTo>
                <a:lnTo>
                  <a:pt x="3803" y="5963"/>
                </a:lnTo>
                <a:lnTo>
                  <a:pt x="3797" y="5964"/>
                </a:lnTo>
                <a:lnTo>
                  <a:pt x="3789" y="5964"/>
                </a:lnTo>
                <a:lnTo>
                  <a:pt x="3803" y="5968"/>
                </a:lnTo>
                <a:lnTo>
                  <a:pt x="3815" y="5975"/>
                </a:lnTo>
                <a:lnTo>
                  <a:pt x="3825" y="5981"/>
                </a:lnTo>
                <a:lnTo>
                  <a:pt x="3835" y="5988"/>
                </a:lnTo>
                <a:lnTo>
                  <a:pt x="3845" y="5996"/>
                </a:lnTo>
                <a:lnTo>
                  <a:pt x="3852" y="6005"/>
                </a:lnTo>
                <a:lnTo>
                  <a:pt x="3858" y="6015"/>
                </a:lnTo>
                <a:lnTo>
                  <a:pt x="3862" y="6024"/>
                </a:lnTo>
                <a:lnTo>
                  <a:pt x="3865" y="6034"/>
                </a:lnTo>
                <a:lnTo>
                  <a:pt x="3866" y="6044"/>
                </a:lnTo>
                <a:lnTo>
                  <a:pt x="3865" y="6054"/>
                </a:lnTo>
                <a:lnTo>
                  <a:pt x="3863" y="6064"/>
                </a:lnTo>
                <a:lnTo>
                  <a:pt x="3858" y="6074"/>
                </a:lnTo>
                <a:lnTo>
                  <a:pt x="3851" y="6083"/>
                </a:lnTo>
                <a:lnTo>
                  <a:pt x="3841" y="6093"/>
                </a:lnTo>
                <a:lnTo>
                  <a:pt x="3829" y="6101"/>
                </a:lnTo>
                <a:lnTo>
                  <a:pt x="3846" y="6111"/>
                </a:lnTo>
                <a:lnTo>
                  <a:pt x="3863" y="6119"/>
                </a:lnTo>
                <a:lnTo>
                  <a:pt x="3880" y="6127"/>
                </a:lnTo>
                <a:lnTo>
                  <a:pt x="3897" y="6133"/>
                </a:lnTo>
                <a:lnTo>
                  <a:pt x="3913" y="6137"/>
                </a:lnTo>
                <a:lnTo>
                  <a:pt x="3930" y="6140"/>
                </a:lnTo>
                <a:lnTo>
                  <a:pt x="3962" y="6144"/>
                </a:lnTo>
                <a:lnTo>
                  <a:pt x="3995" y="6147"/>
                </a:lnTo>
                <a:lnTo>
                  <a:pt x="4027" y="6151"/>
                </a:lnTo>
                <a:lnTo>
                  <a:pt x="4044" y="6154"/>
                </a:lnTo>
                <a:lnTo>
                  <a:pt x="4060" y="6158"/>
                </a:lnTo>
                <a:lnTo>
                  <a:pt x="4077" y="6164"/>
                </a:lnTo>
                <a:lnTo>
                  <a:pt x="4094" y="6170"/>
                </a:lnTo>
                <a:lnTo>
                  <a:pt x="3835" y="6324"/>
                </a:lnTo>
                <a:lnTo>
                  <a:pt x="3829" y="6318"/>
                </a:lnTo>
                <a:lnTo>
                  <a:pt x="3823" y="6312"/>
                </a:lnTo>
                <a:lnTo>
                  <a:pt x="3816" y="6303"/>
                </a:lnTo>
                <a:lnTo>
                  <a:pt x="3810" y="6294"/>
                </a:lnTo>
                <a:lnTo>
                  <a:pt x="3798" y="6274"/>
                </a:lnTo>
                <a:lnTo>
                  <a:pt x="3787" y="6251"/>
                </a:lnTo>
                <a:lnTo>
                  <a:pt x="3766" y="6205"/>
                </a:lnTo>
                <a:lnTo>
                  <a:pt x="3754" y="6183"/>
                </a:lnTo>
                <a:lnTo>
                  <a:pt x="3743" y="6166"/>
                </a:lnTo>
                <a:lnTo>
                  <a:pt x="3736" y="6186"/>
                </a:lnTo>
                <a:lnTo>
                  <a:pt x="3726" y="6170"/>
                </a:lnTo>
                <a:lnTo>
                  <a:pt x="3714" y="6155"/>
                </a:lnTo>
                <a:lnTo>
                  <a:pt x="3702" y="6142"/>
                </a:lnTo>
                <a:lnTo>
                  <a:pt x="3689" y="6130"/>
                </a:lnTo>
                <a:lnTo>
                  <a:pt x="3662" y="6106"/>
                </a:lnTo>
                <a:lnTo>
                  <a:pt x="3647" y="6095"/>
                </a:lnTo>
                <a:lnTo>
                  <a:pt x="3634" y="6081"/>
                </a:lnTo>
                <a:lnTo>
                  <a:pt x="3635" y="6089"/>
                </a:lnTo>
                <a:lnTo>
                  <a:pt x="3635" y="6095"/>
                </a:lnTo>
                <a:lnTo>
                  <a:pt x="3634" y="6102"/>
                </a:lnTo>
                <a:lnTo>
                  <a:pt x="3629" y="6100"/>
                </a:lnTo>
                <a:lnTo>
                  <a:pt x="3623" y="6097"/>
                </a:lnTo>
                <a:lnTo>
                  <a:pt x="3610" y="6088"/>
                </a:lnTo>
                <a:lnTo>
                  <a:pt x="3598" y="6076"/>
                </a:lnTo>
                <a:lnTo>
                  <a:pt x="3585" y="6063"/>
                </a:lnTo>
                <a:lnTo>
                  <a:pt x="3559" y="6035"/>
                </a:lnTo>
                <a:lnTo>
                  <a:pt x="3548" y="6024"/>
                </a:lnTo>
                <a:lnTo>
                  <a:pt x="3538" y="6016"/>
                </a:lnTo>
                <a:lnTo>
                  <a:pt x="3537" y="6027"/>
                </a:lnTo>
                <a:lnTo>
                  <a:pt x="3538" y="6034"/>
                </a:lnTo>
                <a:lnTo>
                  <a:pt x="3540" y="6038"/>
                </a:lnTo>
                <a:lnTo>
                  <a:pt x="3541" y="6040"/>
                </a:lnTo>
                <a:lnTo>
                  <a:pt x="3489" y="6002"/>
                </a:lnTo>
                <a:lnTo>
                  <a:pt x="3437" y="5966"/>
                </a:lnTo>
                <a:lnTo>
                  <a:pt x="3439" y="5986"/>
                </a:lnTo>
                <a:lnTo>
                  <a:pt x="3388" y="5987"/>
                </a:lnTo>
                <a:lnTo>
                  <a:pt x="3336" y="5987"/>
                </a:lnTo>
                <a:lnTo>
                  <a:pt x="3285" y="5987"/>
                </a:lnTo>
                <a:lnTo>
                  <a:pt x="3259" y="5988"/>
                </a:lnTo>
                <a:lnTo>
                  <a:pt x="3233" y="5989"/>
                </a:lnTo>
                <a:lnTo>
                  <a:pt x="3239" y="6006"/>
                </a:lnTo>
                <a:lnTo>
                  <a:pt x="3245" y="6024"/>
                </a:lnTo>
                <a:lnTo>
                  <a:pt x="3252" y="6040"/>
                </a:lnTo>
                <a:lnTo>
                  <a:pt x="3261" y="6056"/>
                </a:lnTo>
                <a:lnTo>
                  <a:pt x="3270" y="6071"/>
                </a:lnTo>
                <a:lnTo>
                  <a:pt x="3281" y="6087"/>
                </a:lnTo>
                <a:lnTo>
                  <a:pt x="3292" y="6101"/>
                </a:lnTo>
                <a:lnTo>
                  <a:pt x="3305" y="6114"/>
                </a:lnTo>
                <a:lnTo>
                  <a:pt x="3302" y="6115"/>
                </a:lnTo>
                <a:lnTo>
                  <a:pt x="3297" y="6116"/>
                </a:lnTo>
                <a:lnTo>
                  <a:pt x="3290" y="6116"/>
                </a:lnTo>
                <a:lnTo>
                  <a:pt x="3286" y="6115"/>
                </a:lnTo>
                <a:lnTo>
                  <a:pt x="3283" y="6113"/>
                </a:lnTo>
                <a:lnTo>
                  <a:pt x="3283" y="6116"/>
                </a:lnTo>
                <a:lnTo>
                  <a:pt x="3285" y="6119"/>
                </a:lnTo>
                <a:lnTo>
                  <a:pt x="3288" y="6123"/>
                </a:lnTo>
                <a:lnTo>
                  <a:pt x="3292" y="6126"/>
                </a:lnTo>
                <a:lnTo>
                  <a:pt x="3303" y="6132"/>
                </a:lnTo>
                <a:lnTo>
                  <a:pt x="3317" y="6138"/>
                </a:lnTo>
                <a:lnTo>
                  <a:pt x="3329" y="6143"/>
                </a:lnTo>
                <a:lnTo>
                  <a:pt x="3341" y="6147"/>
                </a:lnTo>
                <a:lnTo>
                  <a:pt x="3355" y="6150"/>
                </a:lnTo>
                <a:lnTo>
                  <a:pt x="3352" y="6153"/>
                </a:lnTo>
                <a:lnTo>
                  <a:pt x="3348" y="6156"/>
                </a:lnTo>
                <a:lnTo>
                  <a:pt x="3339" y="6161"/>
                </a:lnTo>
                <a:lnTo>
                  <a:pt x="3332" y="6164"/>
                </a:lnTo>
                <a:lnTo>
                  <a:pt x="3328" y="6164"/>
                </a:lnTo>
                <a:lnTo>
                  <a:pt x="3349" y="6175"/>
                </a:lnTo>
                <a:lnTo>
                  <a:pt x="3372" y="6186"/>
                </a:lnTo>
                <a:lnTo>
                  <a:pt x="3383" y="6190"/>
                </a:lnTo>
                <a:lnTo>
                  <a:pt x="3396" y="6194"/>
                </a:lnTo>
                <a:lnTo>
                  <a:pt x="3407" y="6198"/>
                </a:lnTo>
                <a:lnTo>
                  <a:pt x="3417" y="6199"/>
                </a:lnTo>
                <a:lnTo>
                  <a:pt x="3408" y="6202"/>
                </a:lnTo>
                <a:lnTo>
                  <a:pt x="3403" y="6206"/>
                </a:lnTo>
                <a:lnTo>
                  <a:pt x="3398" y="6209"/>
                </a:lnTo>
                <a:lnTo>
                  <a:pt x="3391" y="6212"/>
                </a:lnTo>
                <a:lnTo>
                  <a:pt x="3399" y="6213"/>
                </a:lnTo>
                <a:lnTo>
                  <a:pt x="3410" y="6217"/>
                </a:lnTo>
                <a:lnTo>
                  <a:pt x="3442" y="6228"/>
                </a:lnTo>
                <a:lnTo>
                  <a:pt x="3489" y="6248"/>
                </a:lnTo>
                <a:lnTo>
                  <a:pt x="3482" y="6250"/>
                </a:lnTo>
                <a:lnTo>
                  <a:pt x="3477" y="6253"/>
                </a:lnTo>
                <a:lnTo>
                  <a:pt x="3471" y="6257"/>
                </a:lnTo>
                <a:lnTo>
                  <a:pt x="3469" y="6259"/>
                </a:lnTo>
                <a:lnTo>
                  <a:pt x="3466" y="6260"/>
                </a:lnTo>
                <a:lnTo>
                  <a:pt x="3462" y="6261"/>
                </a:lnTo>
                <a:lnTo>
                  <a:pt x="3456" y="6261"/>
                </a:lnTo>
                <a:lnTo>
                  <a:pt x="3465" y="6263"/>
                </a:lnTo>
                <a:lnTo>
                  <a:pt x="3472" y="6266"/>
                </a:lnTo>
                <a:lnTo>
                  <a:pt x="3479" y="6269"/>
                </a:lnTo>
                <a:lnTo>
                  <a:pt x="3486" y="6274"/>
                </a:lnTo>
                <a:lnTo>
                  <a:pt x="3499" y="6283"/>
                </a:lnTo>
                <a:lnTo>
                  <a:pt x="3511" y="6292"/>
                </a:lnTo>
                <a:lnTo>
                  <a:pt x="3523" y="6302"/>
                </a:lnTo>
                <a:lnTo>
                  <a:pt x="3535" y="6312"/>
                </a:lnTo>
                <a:lnTo>
                  <a:pt x="3550" y="6320"/>
                </a:lnTo>
                <a:lnTo>
                  <a:pt x="3557" y="6323"/>
                </a:lnTo>
                <a:lnTo>
                  <a:pt x="3564" y="6325"/>
                </a:lnTo>
                <a:lnTo>
                  <a:pt x="3567" y="6328"/>
                </a:lnTo>
                <a:lnTo>
                  <a:pt x="3567" y="6330"/>
                </a:lnTo>
                <a:lnTo>
                  <a:pt x="3566" y="6332"/>
                </a:lnTo>
                <a:lnTo>
                  <a:pt x="3563" y="6333"/>
                </a:lnTo>
                <a:lnTo>
                  <a:pt x="3555" y="6335"/>
                </a:lnTo>
                <a:lnTo>
                  <a:pt x="3551" y="6337"/>
                </a:lnTo>
                <a:lnTo>
                  <a:pt x="3547" y="6339"/>
                </a:lnTo>
                <a:lnTo>
                  <a:pt x="3562" y="6345"/>
                </a:lnTo>
                <a:lnTo>
                  <a:pt x="3577" y="6351"/>
                </a:lnTo>
                <a:lnTo>
                  <a:pt x="3592" y="6354"/>
                </a:lnTo>
                <a:lnTo>
                  <a:pt x="3606" y="6355"/>
                </a:lnTo>
                <a:lnTo>
                  <a:pt x="3621" y="6356"/>
                </a:lnTo>
                <a:lnTo>
                  <a:pt x="3635" y="6355"/>
                </a:lnTo>
                <a:lnTo>
                  <a:pt x="3664" y="6353"/>
                </a:lnTo>
                <a:lnTo>
                  <a:pt x="3693" y="6350"/>
                </a:lnTo>
                <a:lnTo>
                  <a:pt x="3706" y="6350"/>
                </a:lnTo>
                <a:lnTo>
                  <a:pt x="3720" y="6349"/>
                </a:lnTo>
                <a:lnTo>
                  <a:pt x="3734" y="6350"/>
                </a:lnTo>
                <a:lnTo>
                  <a:pt x="3748" y="6352"/>
                </a:lnTo>
                <a:lnTo>
                  <a:pt x="3761" y="6355"/>
                </a:lnTo>
                <a:lnTo>
                  <a:pt x="3775" y="6360"/>
                </a:lnTo>
                <a:lnTo>
                  <a:pt x="3751" y="6375"/>
                </a:lnTo>
                <a:lnTo>
                  <a:pt x="3715" y="6400"/>
                </a:lnTo>
                <a:lnTo>
                  <a:pt x="3671" y="6429"/>
                </a:lnTo>
                <a:lnTo>
                  <a:pt x="3647" y="6443"/>
                </a:lnTo>
                <a:lnTo>
                  <a:pt x="3624" y="6457"/>
                </a:lnTo>
                <a:lnTo>
                  <a:pt x="3600" y="6470"/>
                </a:lnTo>
                <a:lnTo>
                  <a:pt x="3577" y="6481"/>
                </a:lnTo>
                <a:lnTo>
                  <a:pt x="3555" y="6490"/>
                </a:lnTo>
                <a:lnTo>
                  <a:pt x="3535" y="6496"/>
                </a:lnTo>
                <a:lnTo>
                  <a:pt x="3526" y="6498"/>
                </a:lnTo>
                <a:lnTo>
                  <a:pt x="3518" y="6500"/>
                </a:lnTo>
                <a:lnTo>
                  <a:pt x="3511" y="6500"/>
                </a:lnTo>
                <a:lnTo>
                  <a:pt x="3505" y="6498"/>
                </a:lnTo>
                <a:lnTo>
                  <a:pt x="3499" y="6496"/>
                </a:lnTo>
                <a:lnTo>
                  <a:pt x="3493" y="6493"/>
                </a:lnTo>
                <a:lnTo>
                  <a:pt x="3490" y="6489"/>
                </a:lnTo>
                <a:lnTo>
                  <a:pt x="3487" y="6483"/>
                </a:lnTo>
                <a:lnTo>
                  <a:pt x="3481" y="6463"/>
                </a:lnTo>
                <a:lnTo>
                  <a:pt x="3475" y="6444"/>
                </a:lnTo>
                <a:lnTo>
                  <a:pt x="3468" y="6426"/>
                </a:lnTo>
                <a:lnTo>
                  <a:pt x="3458" y="6408"/>
                </a:lnTo>
                <a:lnTo>
                  <a:pt x="3448" y="6392"/>
                </a:lnTo>
                <a:lnTo>
                  <a:pt x="3437" y="6375"/>
                </a:lnTo>
                <a:lnTo>
                  <a:pt x="3422" y="6361"/>
                </a:lnTo>
                <a:lnTo>
                  <a:pt x="3406" y="6346"/>
                </a:lnTo>
                <a:lnTo>
                  <a:pt x="3401" y="6366"/>
                </a:lnTo>
                <a:lnTo>
                  <a:pt x="3388" y="6350"/>
                </a:lnTo>
                <a:lnTo>
                  <a:pt x="3372" y="6334"/>
                </a:lnTo>
                <a:lnTo>
                  <a:pt x="3357" y="6321"/>
                </a:lnTo>
                <a:lnTo>
                  <a:pt x="3340" y="6308"/>
                </a:lnTo>
                <a:lnTo>
                  <a:pt x="3306" y="6284"/>
                </a:lnTo>
                <a:lnTo>
                  <a:pt x="3290" y="6271"/>
                </a:lnTo>
                <a:lnTo>
                  <a:pt x="3274" y="6259"/>
                </a:lnTo>
                <a:lnTo>
                  <a:pt x="3275" y="6266"/>
                </a:lnTo>
                <a:lnTo>
                  <a:pt x="3276" y="6272"/>
                </a:lnTo>
                <a:lnTo>
                  <a:pt x="3276" y="6280"/>
                </a:lnTo>
                <a:lnTo>
                  <a:pt x="3268" y="6277"/>
                </a:lnTo>
                <a:lnTo>
                  <a:pt x="3261" y="6274"/>
                </a:lnTo>
                <a:lnTo>
                  <a:pt x="3246" y="6264"/>
                </a:lnTo>
                <a:lnTo>
                  <a:pt x="3230" y="6252"/>
                </a:lnTo>
                <a:lnTo>
                  <a:pt x="3214" y="6239"/>
                </a:lnTo>
                <a:lnTo>
                  <a:pt x="3183" y="6212"/>
                </a:lnTo>
                <a:lnTo>
                  <a:pt x="3169" y="6200"/>
                </a:lnTo>
                <a:lnTo>
                  <a:pt x="3155" y="6190"/>
                </a:lnTo>
                <a:lnTo>
                  <a:pt x="3156" y="6202"/>
                </a:lnTo>
                <a:lnTo>
                  <a:pt x="3159" y="6209"/>
                </a:lnTo>
                <a:lnTo>
                  <a:pt x="3162" y="6214"/>
                </a:lnTo>
                <a:lnTo>
                  <a:pt x="3163" y="6215"/>
                </a:lnTo>
                <a:lnTo>
                  <a:pt x="3037" y="6139"/>
                </a:lnTo>
                <a:lnTo>
                  <a:pt x="3041" y="6158"/>
                </a:lnTo>
                <a:lnTo>
                  <a:pt x="2985" y="6158"/>
                </a:lnTo>
                <a:lnTo>
                  <a:pt x="2927" y="6156"/>
                </a:lnTo>
                <a:lnTo>
                  <a:pt x="2871" y="6156"/>
                </a:lnTo>
                <a:lnTo>
                  <a:pt x="2842" y="6156"/>
                </a:lnTo>
                <a:lnTo>
                  <a:pt x="2813" y="6157"/>
                </a:lnTo>
                <a:lnTo>
                  <a:pt x="2824" y="6175"/>
                </a:lnTo>
                <a:lnTo>
                  <a:pt x="2834" y="6191"/>
                </a:lnTo>
                <a:lnTo>
                  <a:pt x="2845" y="6207"/>
                </a:lnTo>
                <a:lnTo>
                  <a:pt x="2857" y="6222"/>
                </a:lnTo>
                <a:lnTo>
                  <a:pt x="2870" y="6237"/>
                </a:lnTo>
                <a:lnTo>
                  <a:pt x="2883" y="6251"/>
                </a:lnTo>
                <a:lnTo>
                  <a:pt x="2898" y="6264"/>
                </a:lnTo>
                <a:lnTo>
                  <a:pt x="2913" y="6278"/>
                </a:lnTo>
                <a:lnTo>
                  <a:pt x="2911" y="6279"/>
                </a:lnTo>
                <a:lnTo>
                  <a:pt x="2905" y="6280"/>
                </a:lnTo>
                <a:lnTo>
                  <a:pt x="2897" y="6279"/>
                </a:lnTo>
                <a:lnTo>
                  <a:pt x="2892" y="6279"/>
                </a:lnTo>
                <a:lnTo>
                  <a:pt x="2888" y="6277"/>
                </a:lnTo>
                <a:lnTo>
                  <a:pt x="2889" y="6280"/>
                </a:lnTo>
                <a:lnTo>
                  <a:pt x="2891" y="6283"/>
                </a:lnTo>
                <a:lnTo>
                  <a:pt x="2896" y="6286"/>
                </a:lnTo>
                <a:lnTo>
                  <a:pt x="2901" y="6289"/>
                </a:lnTo>
                <a:lnTo>
                  <a:pt x="2914" y="6296"/>
                </a:lnTo>
                <a:lnTo>
                  <a:pt x="2929" y="6301"/>
                </a:lnTo>
                <a:lnTo>
                  <a:pt x="2945" y="6306"/>
                </a:lnTo>
                <a:lnTo>
                  <a:pt x="2958" y="6311"/>
                </a:lnTo>
                <a:lnTo>
                  <a:pt x="2974" y="6315"/>
                </a:lnTo>
                <a:lnTo>
                  <a:pt x="2971" y="6318"/>
                </a:lnTo>
                <a:lnTo>
                  <a:pt x="2967" y="6321"/>
                </a:lnTo>
                <a:lnTo>
                  <a:pt x="2958" y="6325"/>
                </a:lnTo>
                <a:lnTo>
                  <a:pt x="2950" y="6327"/>
                </a:lnTo>
                <a:lnTo>
                  <a:pt x="2946" y="6328"/>
                </a:lnTo>
                <a:lnTo>
                  <a:pt x="2971" y="6339"/>
                </a:lnTo>
                <a:lnTo>
                  <a:pt x="2997" y="6351"/>
                </a:lnTo>
                <a:lnTo>
                  <a:pt x="3012" y="6356"/>
                </a:lnTo>
                <a:lnTo>
                  <a:pt x="3025" y="6360"/>
                </a:lnTo>
                <a:lnTo>
                  <a:pt x="3038" y="6362"/>
                </a:lnTo>
                <a:lnTo>
                  <a:pt x="3051" y="6363"/>
                </a:lnTo>
                <a:lnTo>
                  <a:pt x="3040" y="6367"/>
                </a:lnTo>
                <a:lnTo>
                  <a:pt x="3035" y="6370"/>
                </a:lnTo>
                <a:lnTo>
                  <a:pt x="3031" y="6373"/>
                </a:lnTo>
                <a:lnTo>
                  <a:pt x="3023" y="6376"/>
                </a:lnTo>
                <a:lnTo>
                  <a:pt x="3033" y="6377"/>
                </a:lnTo>
                <a:lnTo>
                  <a:pt x="3048" y="6381"/>
                </a:lnTo>
                <a:lnTo>
                  <a:pt x="3064" y="6387"/>
                </a:lnTo>
                <a:lnTo>
                  <a:pt x="3081" y="6394"/>
                </a:lnTo>
                <a:lnTo>
                  <a:pt x="3115" y="6406"/>
                </a:lnTo>
                <a:lnTo>
                  <a:pt x="3138" y="6414"/>
                </a:lnTo>
                <a:lnTo>
                  <a:pt x="3131" y="6416"/>
                </a:lnTo>
                <a:lnTo>
                  <a:pt x="3126" y="6418"/>
                </a:lnTo>
                <a:lnTo>
                  <a:pt x="3119" y="6424"/>
                </a:lnTo>
                <a:lnTo>
                  <a:pt x="3116" y="6426"/>
                </a:lnTo>
                <a:lnTo>
                  <a:pt x="3113" y="6427"/>
                </a:lnTo>
                <a:lnTo>
                  <a:pt x="3109" y="6428"/>
                </a:lnTo>
                <a:lnTo>
                  <a:pt x="3104" y="6428"/>
                </a:lnTo>
                <a:lnTo>
                  <a:pt x="3119" y="6431"/>
                </a:lnTo>
                <a:lnTo>
                  <a:pt x="3138" y="6438"/>
                </a:lnTo>
                <a:lnTo>
                  <a:pt x="3159" y="6446"/>
                </a:lnTo>
                <a:lnTo>
                  <a:pt x="3179" y="6457"/>
                </a:lnTo>
                <a:lnTo>
                  <a:pt x="3200" y="6469"/>
                </a:lnTo>
                <a:lnTo>
                  <a:pt x="3218" y="6482"/>
                </a:lnTo>
                <a:lnTo>
                  <a:pt x="3226" y="6488"/>
                </a:lnTo>
                <a:lnTo>
                  <a:pt x="3232" y="6494"/>
                </a:lnTo>
                <a:lnTo>
                  <a:pt x="3239" y="6501"/>
                </a:lnTo>
                <a:lnTo>
                  <a:pt x="3243" y="6507"/>
                </a:lnTo>
                <a:lnTo>
                  <a:pt x="3233" y="6513"/>
                </a:lnTo>
                <a:lnTo>
                  <a:pt x="3224" y="6518"/>
                </a:lnTo>
                <a:lnTo>
                  <a:pt x="3214" y="6522"/>
                </a:lnTo>
                <a:lnTo>
                  <a:pt x="3204" y="6526"/>
                </a:lnTo>
                <a:lnTo>
                  <a:pt x="3219" y="6532"/>
                </a:lnTo>
                <a:lnTo>
                  <a:pt x="3233" y="6536"/>
                </a:lnTo>
                <a:lnTo>
                  <a:pt x="3249" y="6541"/>
                </a:lnTo>
                <a:lnTo>
                  <a:pt x="3263" y="6544"/>
                </a:lnTo>
                <a:lnTo>
                  <a:pt x="3277" y="6546"/>
                </a:lnTo>
                <a:lnTo>
                  <a:pt x="3291" y="6547"/>
                </a:lnTo>
                <a:lnTo>
                  <a:pt x="3318" y="6549"/>
                </a:lnTo>
                <a:lnTo>
                  <a:pt x="3373" y="6550"/>
                </a:lnTo>
                <a:lnTo>
                  <a:pt x="3401" y="6551"/>
                </a:lnTo>
                <a:lnTo>
                  <a:pt x="3432" y="6555"/>
                </a:lnTo>
                <a:lnTo>
                  <a:pt x="3354" y="6596"/>
                </a:lnTo>
                <a:lnTo>
                  <a:pt x="3321" y="6615"/>
                </a:lnTo>
                <a:lnTo>
                  <a:pt x="3289" y="6631"/>
                </a:lnTo>
                <a:lnTo>
                  <a:pt x="3260" y="6645"/>
                </a:lnTo>
                <a:lnTo>
                  <a:pt x="3233" y="6657"/>
                </a:lnTo>
                <a:lnTo>
                  <a:pt x="3221" y="6661"/>
                </a:lnTo>
                <a:lnTo>
                  <a:pt x="3208" y="6665"/>
                </a:lnTo>
                <a:lnTo>
                  <a:pt x="3195" y="6668"/>
                </a:lnTo>
                <a:lnTo>
                  <a:pt x="3183" y="6670"/>
                </a:lnTo>
                <a:lnTo>
                  <a:pt x="3171" y="6672"/>
                </a:lnTo>
                <a:lnTo>
                  <a:pt x="3159" y="6672"/>
                </a:lnTo>
                <a:lnTo>
                  <a:pt x="3147" y="6672"/>
                </a:lnTo>
                <a:lnTo>
                  <a:pt x="3135" y="6670"/>
                </a:lnTo>
                <a:lnTo>
                  <a:pt x="3122" y="6668"/>
                </a:lnTo>
                <a:lnTo>
                  <a:pt x="3109" y="6665"/>
                </a:lnTo>
                <a:lnTo>
                  <a:pt x="3097" y="6661"/>
                </a:lnTo>
                <a:lnTo>
                  <a:pt x="3084" y="6655"/>
                </a:lnTo>
                <a:lnTo>
                  <a:pt x="3070" y="6648"/>
                </a:lnTo>
                <a:lnTo>
                  <a:pt x="3056" y="6641"/>
                </a:lnTo>
                <a:lnTo>
                  <a:pt x="3041" y="6632"/>
                </a:lnTo>
                <a:lnTo>
                  <a:pt x="3026" y="6622"/>
                </a:lnTo>
                <a:lnTo>
                  <a:pt x="3011" y="6610"/>
                </a:lnTo>
                <a:lnTo>
                  <a:pt x="2994" y="6598"/>
                </a:lnTo>
                <a:lnTo>
                  <a:pt x="2959" y="6568"/>
                </a:lnTo>
                <a:lnTo>
                  <a:pt x="2958" y="6569"/>
                </a:lnTo>
                <a:lnTo>
                  <a:pt x="2958" y="6573"/>
                </a:lnTo>
                <a:lnTo>
                  <a:pt x="2959" y="6579"/>
                </a:lnTo>
                <a:lnTo>
                  <a:pt x="2960" y="6582"/>
                </a:lnTo>
                <a:lnTo>
                  <a:pt x="2962" y="6585"/>
                </a:lnTo>
                <a:lnTo>
                  <a:pt x="2951" y="6579"/>
                </a:lnTo>
                <a:lnTo>
                  <a:pt x="2938" y="6570"/>
                </a:lnTo>
                <a:lnTo>
                  <a:pt x="2923" y="6560"/>
                </a:lnTo>
                <a:lnTo>
                  <a:pt x="2908" y="6549"/>
                </a:lnTo>
                <a:lnTo>
                  <a:pt x="2880" y="6525"/>
                </a:lnTo>
                <a:lnTo>
                  <a:pt x="2869" y="6514"/>
                </a:lnTo>
                <a:lnTo>
                  <a:pt x="2860" y="6505"/>
                </a:lnTo>
                <a:lnTo>
                  <a:pt x="2862" y="6511"/>
                </a:lnTo>
                <a:lnTo>
                  <a:pt x="2863" y="6515"/>
                </a:lnTo>
                <a:lnTo>
                  <a:pt x="2862" y="6521"/>
                </a:lnTo>
                <a:lnTo>
                  <a:pt x="2836" y="6503"/>
                </a:lnTo>
                <a:lnTo>
                  <a:pt x="2803" y="6478"/>
                </a:lnTo>
                <a:lnTo>
                  <a:pt x="2787" y="6466"/>
                </a:lnTo>
                <a:lnTo>
                  <a:pt x="2772" y="6452"/>
                </a:lnTo>
                <a:lnTo>
                  <a:pt x="2762" y="6441"/>
                </a:lnTo>
                <a:lnTo>
                  <a:pt x="2758" y="6436"/>
                </a:lnTo>
                <a:lnTo>
                  <a:pt x="2756" y="6431"/>
                </a:lnTo>
                <a:lnTo>
                  <a:pt x="2754" y="6440"/>
                </a:lnTo>
                <a:lnTo>
                  <a:pt x="2753" y="6447"/>
                </a:lnTo>
                <a:lnTo>
                  <a:pt x="2754" y="6455"/>
                </a:lnTo>
                <a:lnTo>
                  <a:pt x="2750" y="6449"/>
                </a:lnTo>
                <a:lnTo>
                  <a:pt x="2745" y="6443"/>
                </a:lnTo>
                <a:lnTo>
                  <a:pt x="2739" y="6438"/>
                </a:lnTo>
                <a:lnTo>
                  <a:pt x="2733" y="6432"/>
                </a:lnTo>
                <a:lnTo>
                  <a:pt x="2719" y="6421"/>
                </a:lnTo>
                <a:lnTo>
                  <a:pt x="2702" y="6412"/>
                </a:lnTo>
                <a:lnTo>
                  <a:pt x="2686" y="6403"/>
                </a:lnTo>
                <a:lnTo>
                  <a:pt x="2670" y="6396"/>
                </a:lnTo>
                <a:lnTo>
                  <a:pt x="2640" y="6382"/>
                </a:lnTo>
                <a:lnTo>
                  <a:pt x="2642" y="6391"/>
                </a:lnTo>
                <a:lnTo>
                  <a:pt x="2642" y="6400"/>
                </a:lnTo>
                <a:lnTo>
                  <a:pt x="2642" y="6408"/>
                </a:lnTo>
                <a:lnTo>
                  <a:pt x="2641" y="6417"/>
                </a:lnTo>
                <a:lnTo>
                  <a:pt x="2627" y="6405"/>
                </a:lnTo>
                <a:lnTo>
                  <a:pt x="2613" y="6395"/>
                </a:lnTo>
                <a:lnTo>
                  <a:pt x="2598" y="6387"/>
                </a:lnTo>
                <a:lnTo>
                  <a:pt x="2582" y="6380"/>
                </a:lnTo>
                <a:lnTo>
                  <a:pt x="2567" y="6376"/>
                </a:lnTo>
                <a:lnTo>
                  <a:pt x="2550" y="6374"/>
                </a:lnTo>
                <a:lnTo>
                  <a:pt x="2534" y="6374"/>
                </a:lnTo>
                <a:lnTo>
                  <a:pt x="2518" y="6374"/>
                </a:lnTo>
                <a:lnTo>
                  <a:pt x="2501" y="6376"/>
                </a:lnTo>
                <a:lnTo>
                  <a:pt x="2484" y="6379"/>
                </a:lnTo>
                <a:lnTo>
                  <a:pt x="2450" y="6387"/>
                </a:lnTo>
                <a:lnTo>
                  <a:pt x="2386" y="6403"/>
                </a:lnTo>
                <a:lnTo>
                  <a:pt x="2392" y="6414"/>
                </a:lnTo>
                <a:lnTo>
                  <a:pt x="2399" y="6425"/>
                </a:lnTo>
                <a:lnTo>
                  <a:pt x="2408" y="6434"/>
                </a:lnTo>
                <a:lnTo>
                  <a:pt x="2415" y="6442"/>
                </a:lnTo>
                <a:lnTo>
                  <a:pt x="2431" y="6458"/>
                </a:lnTo>
                <a:lnTo>
                  <a:pt x="2449" y="6474"/>
                </a:lnTo>
                <a:lnTo>
                  <a:pt x="2467" y="6488"/>
                </a:lnTo>
                <a:lnTo>
                  <a:pt x="2486" y="6502"/>
                </a:lnTo>
                <a:lnTo>
                  <a:pt x="2505" y="6516"/>
                </a:lnTo>
                <a:lnTo>
                  <a:pt x="2525" y="6531"/>
                </a:lnTo>
                <a:lnTo>
                  <a:pt x="2524" y="6532"/>
                </a:lnTo>
                <a:lnTo>
                  <a:pt x="2521" y="6533"/>
                </a:lnTo>
                <a:lnTo>
                  <a:pt x="2514" y="6533"/>
                </a:lnTo>
                <a:lnTo>
                  <a:pt x="2506" y="6532"/>
                </a:lnTo>
                <a:lnTo>
                  <a:pt x="2525" y="6539"/>
                </a:lnTo>
                <a:lnTo>
                  <a:pt x="2545" y="6545"/>
                </a:lnTo>
                <a:lnTo>
                  <a:pt x="2565" y="6550"/>
                </a:lnTo>
                <a:lnTo>
                  <a:pt x="2581" y="6556"/>
                </a:lnTo>
                <a:lnTo>
                  <a:pt x="2589" y="6559"/>
                </a:lnTo>
                <a:lnTo>
                  <a:pt x="2595" y="6562"/>
                </a:lnTo>
                <a:lnTo>
                  <a:pt x="2600" y="6566"/>
                </a:lnTo>
                <a:lnTo>
                  <a:pt x="2603" y="6569"/>
                </a:lnTo>
                <a:lnTo>
                  <a:pt x="2604" y="6573"/>
                </a:lnTo>
                <a:lnTo>
                  <a:pt x="2603" y="6579"/>
                </a:lnTo>
                <a:lnTo>
                  <a:pt x="2600" y="6583"/>
                </a:lnTo>
                <a:lnTo>
                  <a:pt x="2595" y="6588"/>
                </a:lnTo>
                <a:lnTo>
                  <a:pt x="2601" y="6588"/>
                </a:lnTo>
                <a:lnTo>
                  <a:pt x="2607" y="6589"/>
                </a:lnTo>
                <a:lnTo>
                  <a:pt x="2620" y="6593"/>
                </a:lnTo>
                <a:lnTo>
                  <a:pt x="2635" y="6598"/>
                </a:lnTo>
                <a:lnTo>
                  <a:pt x="2648" y="6605"/>
                </a:lnTo>
                <a:lnTo>
                  <a:pt x="2676" y="6619"/>
                </a:lnTo>
                <a:lnTo>
                  <a:pt x="2689" y="6625"/>
                </a:lnTo>
                <a:lnTo>
                  <a:pt x="2702" y="6629"/>
                </a:lnTo>
                <a:lnTo>
                  <a:pt x="2696" y="6630"/>
                </a:lnTo>
                <a:lnTo>
                  <a:pt x="2691" y="6632"/>
                </a:lnTo>
                <a:lnTo>
                  <a:pt x="2686" y="6634"/>
                </a:lnTo>
                <a:lnTo>
                  <a:pt x="2679" y="6635"/>
                </a:lnTo>
                <a:lnTo>
                  <a:pt x="2692" y="6636"/>
                </a:lnTo>
                <a:lnTo>
                  <a:pt x="2706" y="6639"/>
                </a:lnTo>
                <a:lnTo>
                  <a:pt x="2718" y="6642"/>
                </a:lnTo>
                <a:lnTo>
                  <a:pt x="2729" y="6646"/>
                </a:lnTo>
                <a:lnTo>
                  <a:pt x="2740" y="6652"/>
                </a:lnTo>
                <a:lnTo>
                  <a:pt x="2750" y="6657"/>
                </a:lnTo>
                <a:lnTo>
                  <a:pt x="2759" y="6663"/>
                </a:lnTo>
                <a:lnTo>
                  <a:pt x="2766" y="6669"/>
                </a:lnTo>
                <a:lnTo>
                  <a:pt x="2772" y="6677"/>
                </a:lnTo>
                <a:lnTo>
                  <a:pt x="2777" y="6684"/>
                </a:lnTo>
                <a:lnTo>
                  <a:pt x="2781" y="6694"/>
                </a:lnTo>
                <a:lnTo>
                  <a:pt x="2782" y="6702"/>
                </a:lnTo>
                <a:lnTo>
                  <a:pt x="2782" y="6712"/>
                </a:lnTo>
                <a:lnTo>
                  <a:pt x="2778" y="6722"/>
                </a:lnTo>
                <a:lnTo>
                  <a:pt x="2773" y="6733"/>
                </a:lnTo>
                <a:lnTo>
                  <a:pt x="2767" y="6744"/>
                </a:lnTo>
                <a:lnTo>
                  <a:pt x="2784" y="6748"/>
                </a:lnTo>
                <a:lnTo>
                  <a:pt x="2800" y="6751"/>
                </a:lnTo>
                <a:lnTo>
                  <a:pt x="2817" y="6753"/>
                </a:lnTo>
                <a:lnTo>
                  <a:pt x="2834" y="6754"/>
                </a:lnTo>
                <a:lnTo>
                  <a:pt x="2869" y="6754"/>
                </a:lnTo>
                <a:lnTo>
                  <a:pt x="2903" y="6752"/>
                </a:lnTo>
                <a:lnTo>
                  <a:pt x="2937" y="6751"/>
                </a:lnTo>
                <a:lnTo>
                  <a:pt x="2970" y="6751"/>
                </a:lnTo>
                <a:lnTo>
                  <a:pt x="2986" y="6751"/>
                </a:lnTo>
                <a:lnTo>
                  <a:pt x="3001" y="6753"/>
                </a:lnTo>
                <a:lnTo>
                  <a:pt x="3017" y="6756"/>
                </a:lnTo>
                <a:lnTo>
                  <a:pt x="3032" y="6760"/>
                </a:lnTo>
                <a:lnTo>
                  <a:pt x="2986" y="6785"/>
                </a:lnTo>
                <a:lnTo>
                  <a:pt x="2937" y="6811"/>
                </a:lnTo>
                <a:lnTo>
                  <a:pt x="2912" y="6822"/>
                </a:lnTo>
                <a:lnTo>
                  <a:pt x="2887" y="6832"/>
                </a:lnTo>
                <a:lnTo>
                  <a:pt x="2863" y="6842"/>
                </a:lnTo>
                <a:lnTo>
                  <a:pt x="2839" y="6848"/>
                </a:lnTo>
                <a:lnTo>
                  <a:pt x="2827" y="6850"/>
                </a:lnTo>
                <a:lnTo>
                  <a:pt x="2814" y="6852"/>
                </a:lnTo>
                <a:lnTo>
                  <a:pt x="2803" y="6852"/>
                </a:lnTo>
                <a:lnTo>
                  <a:pt x="2791" y="6852"/>
                </a:lnTo>
                <a:lnTo>
                  <a:pt x="2779" y="6851"/>
                </a:lnTo>
                <a:lnTo>
                  <a:pt x="2768" y="6849"/>
                </a:lnTo>
                <a:lnTo>
                  <a:pt x="2757" y="6846"/>
                </a:lnTo>
                <a:lnTo>
                  <a:pt x="2746" y="6842"/>
                </a:lnTo>
                <a:lnTo>
                  <a:pt x="2735" y="6836"/>
                </a:lnTo>
                <a:lnTo>
                  <a:pt x="2725" y="6830"/>
                </a:lnTo>
                <a:lnTo>
                  <a:pt x="2715" y="6822"/>
                </a:lnTo>
                <a:lnTo>
                  <a:pt x="2705" y="6814"/>
                </a:lnTo>
                <a:lnTo>
                  <a:pt x="2694" y="6803"/>
                </a:lnTo>
                <a:lnTo>
                  <a:pt x="2685" y="6791"/>
                </a:lnTo>
                <a:lnTo>
                  <a:pt x="2676" y="6778"/>
                </a:lnTo>
                <a:lnTo>
                  <a:pt x="2668" y="6762"/>
                </a:lnTo>
                <a:lnTo>
                  <a:pt x="2668" y="6776"/>
                </a:lnTo>
                <a:lnTo>
                  <a:pt x="2669" y="6788"/>
                </a:lnTo>
                <a:lnTo>
                  <a:pt x="2655" y="6780"/>
                </a:lnTo>
                <a:lnTo>
                  <a:pt x="2642" y="6771"/>
                </a:lnTo>
                <a:lnTo>
                  <a:pt x="2629" y="6759"/>
                </a:lnTo>
                <a:lnTo>
                  <a:pt x="2615" y="6748"/>
                </a:lnTo>
                <a:lnTo>
                  <a:pt x="2589" y="6723"/>
                </a:lnTo>
                <a:lnTo>
                  <a:pt x="2567" y="6701"/>
                </a:lnTo>
                <a:lnTo>
                  <a:pt x="2568" y="6707"/>
                </a:lnTo>
                <a:lnTo>
                  <a:pt x="2568" y="6711"/>
                </a:lnTo>
                <a:lnTo>
                  <a:pt x="2568" y="6718"/>
                </a:lnTo>
                <a:lnTo>
                  <a:pt x="2544" y="6695"/>
                </a:lnTo>
                <a:lnTo>
                  <a:pt x="2520" y="6673"/>
                </a:lnTo>
                <a:lnTo>
                  <a:pt x="2493" y="6654"/>
                </a:lnTo>
                <a:lnTo>
                  <a:pt x="2465" y="6635"/>
                </a:lnTo>
                <a:lnTo>
                  <a:pt x="2464" y="6639"/>
                </a:lnTo>
                <a:lnTo>
                  <a:pt x="2465" y="6644"/>
                </a:lnTo>
                <a:lnTo>
                  <a:pt x="2466" y="6654"/>
                </a:lnTo>
                <a:lnTo>
                  <a:pt x="2455" y="6643"/>
                </a:lnTo>
                <a:lnTo>
                  <a:pt x="2443" y="6634"/>
                </a:lnTo>
                <a:lnTo>
                  <a:pt x="2429" y="6626"/>
                </a:lnTo>
                <a:lnTo>
                  <a:pt x="2416" y="6618"/>
                </a:lnTo>
                <a:lnTo>
                  <a:pt x="2387" y="6603"/>
                </a:lnTo>
                <a:lnTo>
                  <a:pt x="2359" y="6591"/>
                </a:lnTo>
                <a:lnTo>
                  <a:pt x="2358" y="6595"/>
                </a:lnTo>
                <a:lnTo>
                  <a:pt x="2358" y="6599"/>
                </a:lnTo>
                <a:lnTo>
                  <a:pt x="2359" y="6603"/>
                </a:lnTo>
                <a:lnTo>
                  <a:pt x="2324" y="6597"/>
                </a:lnTo>
                <a:lnTo>
                  <a:pt x="2293" y="6594"/>
                </a:lnTo>
                <a:lnTo>
                  <a:pt x="2263" y="6592"/>
                </a:lnTo>
                <a:lnTo>
                  <a:pt x="2233" y="6592"/>
                </a:lnTo>
                <a:lnTo>
                  <a:pt x="2219" y="6593"/>
                </a:lnTo>
                <a:lnTo>
                  <a:pt x="2204" y="6594"/>
                </a:lnTo>
                <a:lnTo>
                  <a:pt x="2190" y="6597"/>
                </a:lnTo>
                <a:lnTo>
                  <a:pt x="2174" y="6600"/>
                </a:lnTo>
                <a:lnTo>
                  <a:pt x="2159" y="6603"/>
                </a:lnTo>
                <a:lnTo>
                  <a:pt x="2144" y="6608"/>
                </a:lnTo>
                <a:lnTo>
                  <a:pt x="2111" y="6620"/>
                </a:lnTo>
                <a:lnTo>
                  <a:pt x="2124" y="6636"/>
                </a:lnTo>
                <a:lnTo>
                  <a:pt x="2140" y="6651"/>
                </a:lnTo>
                <a:lnTo>
                  <a:pt x="2155" y="6664"/>
                </a:lnTo>
                <a:lnTo>
                  <a:pt x="2171" y="6675"/>
                </a:lnTo>
                <a:lnTo>
                  <a:pt x="2204" y="6698"/>
                </a:lnTo>
                <a:lnTo>
                  <a:pt x="2239" y="6721"/>
                </a:lnTo>
                <a:lnTo>
                  <a:pt x="2237" y="6723"/>
                </a:lnTo>
                <a:lnTo>
                  <a:pt x="2235" y="6724"/>
                </a:lnTo>
                <a:lnTo>
                  <a:pt x="2231" y="6726"/>
                </a:lnTo>
                <a:lnTo>
                  <a:pt x="2228" y="6726"/>
                </a:lnTo>
                <a:lnTo>
                  <a:pt x="2226" y="6726"/>
                </a:lnTo>
                <a:lnTo>
                  <a:pt x="2251" y="6739"/>
                </a:lnTo>
                <a:lnTo>
                  <a:pt x="2265" y="6746"/>
                </a:lnTo>
                <a:lnTo>
                  <a:pt x="2279" y="6752"/>
                </a:lnTo>
                <a:lnTo>
                  <a:pt x="2294" y="6758"/>
                </a:lnTo>
                <a:lnTo>
                  <a:pt x="2308" y="6762"/>
                </a:lnTo>
                <a:lnTo>
                  <a:pt x="2322" y="6765"/>
                </a:lnTo>
                <a:lnTo>
                  <a:pt x="2336" y="6766"/>
                </a:lnTo>
                <a:lnTo>
                  <a:pt x="2328" y="6769"/>
                </a:lnTo>
                <a:lnTo>
                  <a:pt x="2321" y="6772"/>
                </a:lnTo>
                <a:lnTo>
                  <a:pt x="2311" y="6778"/>
                </a:lnTo>
                <a:lnTo>
                  <a:pt x="2316" y="6778"/>
                </a:lnTo>
                <a:lnTo>
                  <a:pt x="2322" y="6780"/>
                </a:lnTo>
                <a:lnTo>
                  <a:pt x="2337" y="6784"/>
                </a:lnTo>
                <a:lnTo>
                  <a:pt x="2353" y="6790"/>
                </a:lnTo>
                <a:lnTo>
                  <a:pt x="2369" y="6798"/>
                </a:lnTo>
                <a:lnTo>
                  <a:pt x="2398" y="6814"/>
                </a:lnTo>
                <a:lnTo>
                  <a:pt x="2410" y="6820"/>
                </a:lnTo>
                <a:lnTo>
                  <a:pt x="2418" y="6823"/>
                </a:lnTo>
                <a:lnTo>
                  <a:pt x="2410" y="6823"/>
                </a:lnTo>
                <a:lnTo>
                  <a:pt x="2403" y="6823"/>
                </a:lnTo>
                <a:lnTo>
                  <a:pt x="2395" y="6825"/>
                </a:lnTo>
                <a:lnTo>
                  <a:pt x="2386" y="6826"/>
                </a:lnTo>
                <a:lnTo>
                  <a:pt x="2427" y="6847"/>
                </a:lnTo>
                <a:lnTo>
                  <a:pt x="2466" y="6870"/>
                </a:lnTo>
                <a:lnTo>
                  <a:pt x="2461" y="6870"/>
                </a:lnTo>
                <a:lnTo>
                  <a:pt x="2456" y="6873"/>
                </a:lnTo>
                <a:lnTo>
                  <a:pt x="2450" y="6877"/>
                </a:lnTo>
                <a:lnTo>
                  <a:pt x="2445" y="6881"/>
                </a:lnTo>
                <a:lnTo>
                  <a:pt x="2436" y="6889"/>
                </a:lnTo>
                <a:lnTo>
                  <a:pt x="2433" y="6893"/>
                </a:lnTo>
                <a:lnTo>
                  <a:pt x="2447" y="6895"/>
                </a:lnTo>
                <a:lnTo>
                  <a:pt x="2460" y="6899"/>
                </a:lnTo>
                <a:lnTo>
                  <a:pt x="2471" y="6904"/>
                </a:lnTo>
                <a:lnTo>
                  <a:pt x="2484" y="6909"/>
                </a:lnTo>
                <a:lnTo>
                  <a:pt x="2506" y="6921"/>
                </a:lnTo>
                <a:lnTo>
                  <a:pt x="2529" y="6933"/>
                </a:lnTo>
                <a:lnTo>
                  <a:pt x="2552" y="6944"/>
                </a:lnTo>
                <a:lnTo>
                  <a:pt x="2565" y="6949"/>
                </a:lnTo>
                <a:lnTo>
                  <a:pt x="2577" y="6954"/>
                </a:lnTo>
                <a:lnTo>
                  <a:pt x="2590" y="6957"/>
                </a:lnTo>
                <a:lnTo>
                  <a:pt x="2604" y="6960"/>
                </a:lnTo>
                <a:lnTo>
                  <a:pt x="2619" y="6961"/>
                </a:lnTo>
                <a:lnTo>
                  <a:pt x="2635" y="6960"/>
                </a:lnTo>
                <a:lnTo>
                  <a:pt x="2594" y="6979"/>
                </a:lnTo>
                <a:lnTo>
                  <a:pt x="2573" y="6987"/>
                </a:lnTo>
                <a:lnTo>
                  <a:pt x="2554" y="6995"/>
                </a:lnTo>
                <a:lnTo>
                  <a:pt x="2534" y="7001"/>
                </a:lnTo>
                <a:lnTo>
                  <a:pt x="2516" y="7006"/>
                </a:lnTo>
                <a:lnTo>
                  <a:pt x="2497" y="7009"/>
                </a:lnTo>
                <a:lnTo>
                  <a:pt x="2479" y="7011"/>
                </a:lnTo>
                <a:lnTo>
                  <a:pt x="2460" y="7010"/>
                </a:lnTo>
                <a:lnTo>
                  <a:pt x="2443" y="7008"/>
                </a:lnTo>
                <a:lnTo>
                  <a:pt x="2433" y="7006"/>
                </a:lnTo>
                <a:lnTo>
                  <a:pt x="2424" y="7003"/>
                </a:lnTo>
                <a:lnTo>
                  <a:pt x="2416" y="6999"/>
                </a:lnTo>
                <a:lnTo>
                  <a:pt x="2408" y="6995"/>
                </a:lnTo>
                <a:lnTo>
                  <a:pt x="2398" y="6990"/>
                </a:lnTo>
                <a:lnTo>
                  <a:pt x="2390" y="6984"/>
                </a:lnTo>
                <a:lnTo>
                  <a:pt x="2382" y="6978"/>
                </a:lnTo>
                <a:lnTo>
                  <a:pt x="2374" y="6971"/>
                </a:lnTo>
                <a:lnTo>
                  <a:pt x="2366" y="6963"/>
                </a:lnTo>
                <a:lnTo>
                  <a:pt x="2357" y="6954"/>
                </a:lnTo>
                <a:lnTo>
                  <a:pt x="2341" y="6934"/>
                </a:lnTo>
                <a:lnTo>
                  <a:pt x="2338" y="6940"/>
                </a:lnTo>
                <a:lnTo>
                  <a:pt x="2336" y="6947"/>
                </a:lnTo>
                <a:lnTo>
                  <a:pt x="2335" y="6955"/>
                </a:lnTo>
                <a:lnTo>
                  <a:pt x="2336" y="6962"/>
                </a:lnTo>
                <a:lnTo>
                  <a:pt x="2325" y="6956"/>
                </a:lnTo>
                <a:lnTo>
                  <a:pt x="2314" y="6948"/>
                </a:lnTo>
                <a:lnTo>
                  <a:pt x="2292" y="6931"/>
                </a:lnTo>
                <a:lnTo>
                  <a:pt x="2270" y="6912"/>
                </a:lnTo>
                <a:lnTo>
                  <a:pt x="2252" y="6896"/>
                </a:lnTo>
                <a:lnTo>
                  <a:pt x="2254" y="6901"/>
                </a:lnTo>
                <a:lnTo>
                  <a:pt x="2254" y="6905"/>
                </a:lnTo>
                <a:lnTo>
                  <a:pt x="2253" y="6912"/>
                </a:lnTo>
                <a:lnTo>
                  <a:pt x="2248" y="6906"/>
                </a:lnTo>
                <a:lnTo>
                  <a:pt x="2243" y="6900"/>
                </a:lnTo>
                <a:lnTo>
                  <a:pt x="2236" y="6894"/>
                </a:lnTo>
                <a:lnTo>
                  <a:pt x="2229" y="6889"/>
                </a:lnTo>
                <a:lnTo>
                  <a:pt x="2213" y="6878"/>
                </a:lnTo>
                <a:lnTo>
                  <a:pt x="2195" y="6867"/>
                </a:lnTo>
                <a:lnTo>
                  <a:pt x="2178" y="6857"/>
                </a:lnTo>
                <a:lnTo>
                  <a:pt x="2162" y="6847"/>
                </a:lnTo>
                <a:lnTo>
                  <a:pt x="2156" y="6842"/>
                </a:lnTo>
                <a:lnTo>
                  <a:pt x="2151" y="6835"/>
                </a:lnTo>
                <a:lnTo>
                  <a:pt x="2146" y="6830"/>
                </a:lnTo>
                <a:lnTo>
                  <a:pt x="2143" y="6824"/>
                </a:lnTo>
                <a:lnTo>
                  <a:pt x="2139" y="6837"/>
                </a:lnTo>
                <a:lnTo>
                  <a:pt x="2133" y="6829"/>
                </a:lnTo>
                <a:lnTo>
                  <a:pt x="2128" y="6822"/>
                </a:lnTo>
                <a:lnTo>
                  <a:pt x="2121" y="6816"/>
                </a:lnTo>
                <a:lnTo>
                  <a:pt x="2115" y="6811"/>
                </a:lnTo>
                <a:lnTo>
                  <a:pt x="2107" y="6806"/>
                </a:lnTo>
                <a:lnTo>
                  <a:pt x="2098" y="6803"/>
                </a:lnTo>
                <a:lnTo>
                  <a:pt x="2090" y="6799"/>
                </a:lnTo>
                <a:lnTo>
                  <a:pt x="2081" y="6796"/>
                </a:lnTo>
                <a:lnTo>
                  <a:pt x="2072" y="6795"/>
                </a:lnTo>
                <a:lnTo>
                  <a:pt x="2062" y="6794"/>
                </a:lnTo>
                <a:lnTo>
                  <a:pt x="2041" y="6793"/>
                </a:lnTo>
                <a:lnTo>
                  <a:pt x="2019" y="6795"/>
                </a:lnTo>
                <a:lnTo>
                  <a:pt x="1998" y="6798"/>
                </a:lnTo>
                <a:lnTo>
                  <a:pt x="1975" y="6803"/>
                </a:lnTo>
                <a:lnTo>
                  <a:pt x="1954" y="6809"/>
                </a:lnTo>
                <a:lnTo>
                  <a:pt x="1932" y="6815"/>
                </a:lnTo>
                <a:lnTo>
                  <a:pt x="1913" y="6822"/>
                </a:lnTo>
                <a:lnTo>
                  <a:pt x="1876" y="6835"/>
                </a:lnTo>
                <a:lnTo>
                  <a:pt x="1848" y="6848"/>
                </a:lnTo>
                <a:lnTo>
                  <a:pt x="1854" y="6856"/>
                </a:lnTo>
                <a:lnTo>
                  <a:pt x="1861" y="6864"/>
                </a:lnTo>
                <a:lnTo>
                  <a:pt x="1868" y="6870"/>
                </a:lnTo>
                <a:lnTo>
                  <a:pt x="1875" y="6878"/>
                </a:lnTo>
                <a:lnTo>
                  <a:pt x="1890" y="6888"/>
                </a:lnTo>
                <a:lnTo>
                  <a:pt x="1905" y="6896"/>
                </a:lnTo>
                <a:lnTo>
                  <a:pt x="1922" y="6903"/>
                </a:lnTo>
                <a:lnTo>
                  <a:pt x="1938" y="6909"/>
                </a:lnTo>
                <a:lnTo>
                  <a:pt x="1976" y="6921"/>
                </a:lnTo>
                <a:lnTo>
                  <a:pt x="1970" y="6924"/>
                </a:lnTo>
                <a:lnTo>
                  <a:pt x="1966" y="6924"/>
                </a:lnTo>
                <a:lnTo>
                  <a:pt x="1963" y="6924"/>
                </a:lnTo>
                <a:lnTo>
                  <a:pt x="1962" y="6924"/>
                </a:lnTo>
                <a:lnTo>
                  <a:pt x="1983" y="6934"/>
                </a:lnTo>
                <a:lnTo>
                  <a:pt x="2006" y="6943"/>
                </a:lnTo>
                <a:lnTo>
                  <a:pt x="2018" y="6947"/>
                </a:lnTo>
                <a:lnTo>
                  <a:pt x="2030" y="6952"/>
                </a:lnTo>
                <a:lnTo>
                  <a:pt x="2041" y="6955"/>
                </a:lnTo>
                <a:lnTo>
                  <a:pt x="2052" y="6956"/>
                </a:lnTo>
                <a:lnTo>
                  <a:pt x="2044" y="6958"/>
                </a:lnTo>
                <a:lnTo>
                  <a:pt x="2040" y="6960"/>
                </a:lnTo>
                <a:lnTo>
                  <a:pt x="2037" y="6963"/>
                </a:lnTo>
                <a:lnTo>
                  <a:pt x="2035" y="6964"/>
                </a:lnTo>
                <a:lnTo>
                  <a:pt x="2031" y="6966"/>
                </a:lnTo>
                <a:lnTo>
                  <a:pt x="2051" y="6974"/>
                </a:lnTo>
                <a:lnTo>
                  <a:pt x="2072" y="6982"/>
                </a:lnTo>
                <a:lnTo>
                  <a:pt x="2093" y="6990"/>
                </a:lnTo>
                <a:lnTo>
                  <a:pt x="2115" y="6997"/>
                </a:lnTo>
                <a:lnTo>
                  <a:pt x="2110" y="7000"/>
                </a:lnTo>
                <a:lnTo>
                  <a:pt x="2106" y="7004"/>
                </a:lnTo>
                <a:lnTo>
                  <a:pt x="2101" y="7011"/>
                </a:lnTo>
                <a:lnTo>
                  <a:pt x="2105" y="7012"/>
                </a:lnTo>
                <a:lnTo>
                  <a:pt x="2110" y="7013"/>
                </a:lnTo>
                <a:lnTo>
                  <a:pt x="2115" y="7015"/>
                </a:lnTo>
                <a:lnTo>
                  <a:pt x="2121" y="7018"/>
                </a:lnTo>
                <a:lnTo>
                  <a:pt x="2132" y="7025"/>
                </a:lnTo>
                <a:lnTo>
                  <a:pt x="2146" y="7035"/>
                </a:lnTo>
                <a:lnTo>
                  <a:pt x="2169" y="7055"/>
                </a:lnTo>
                <a:lnTo>
                  <a:pt x="2181" y="7063"/>
                </a:lnTo>
                <a:lnTo>
                  <a:pt x="2190" y="7070"/>
                </a:lnTo>
                <a:lnTo>
                  <a:pt x="2187" y="7071"/>
                </a:lnTo>
                <a:lnTo>
                  <a:pt x="2184" y="7072"/>
                </a:lnTo>
                <a:lnTo>
                  <a:pt x="2180" y="7075"/>
                </a:lnTo>
                <a:lnTo>
                  <a:pt x="2178" y="7078"/>
                </a:lnTo>
                <a:lnTo>
                  <a:pt x="2177" y="7079"/>
                </a:lnTo>
                <a:lnTo>
                  <a:pt x="2195" y="7089"/>
                </a:lnTo>
                <a:lnTo>
                  <a:pt x="2214" y="7095"/>
                </a:lnTo>
                <a:lnTo>
                  <a:pt x="2231" y="7100"/>
                </a:lnTo>
                <a:lnTo>
                  <a:pt x="2249" y="7104"/>
                </a:lnTo>
                <a:lnTo>
                  <a:pt x="2268" y="7104"/>
                </a:lnTo>
                <a:lnTo>
                  <a:pt x="2287" y="7103"/>
                </a:lnTo>
                <a:lnTo>
                  <a:pt x="2308" y="7099"/>
                </a:lnTo>
                <a:lnTo>
                  <a:pt x="2330" y="7094"/>
                </a:lnTo>
                <a:lnTo>
                  <a:pt x="2289" y="7113"/>
                </a:lnTo>
                <a:lnTo>
                  <a:pt x="2247" y="7130"/>
                </a:lnTo>
                <a:lnTo>
                  <a:pt x="2228" y="7138"/>
                </a:lnTo>
                <a:lnTo>
                  <a:pt x="2208" y="7146"/>
                </a:lnTo>
                <a:lnTo>
                  <a:pt x="2189" y="7151"/>
                </a:lnTo>
                <a:lnTo>
                  <a:pt x="2169" y="7155"/>
                </a:lnTo>
                <a:lnTo>
                  <a:pt x="2150" y="7157"/>
                </a:lnTo>
                <a:lnTo>
                  <a:pt x="2131" y="7158"/>
                </a:lnTo>
                <a:lnTo>
                  <a:pt x="2112" y="7156"/>
                </a:lnTo>
                <a:lnTo>
                  <a:pt x="2103" y="7154"/>
                </a:lnTo>
                <a:lnTo>
                  <a:pt x="2092" y="7151"/>
                </a:lnTo>
                <a:lnTo>
                  <a:pt x="2083" y="7148"/>
                </a:lnTo>
                <a:lnTo>
                  <a:pt x="2074" y="7144"/>
                </a:lnTo>
                <a:lnTo>
                  <a:pt x="2064" y="7138"/>
                </a:lnTo>
                <a:lnTo>
                  <a:pt x="2054" y="7133"/>
                </a:lnTo>
                <a:lnTo>
                  <a:pt x="2045" y="7127"/>
                </a:lnTo>
                <a:lnTo>
                  <a:pt x="2035" y="7119"/>
                </a:lnTo>
                <a:lnTo>
                  <a:pt x="2026" y="7111"/>
                </a:lnTo>
                <a:lnTo>
                  <a:pt x="2016" y="7101"/>
                </a:lnTo>
                <a:lnTo>
                  <a:pt x="2015" y="7106"/>
                </a:lnTo>
                <a:lnTo>
                  <a:pt x="2015" y="7110"/>
                </a:lnTo>
                <a:lnTo>
                  <a:pt x="2017" y="7114"/>
                </a:lnTo>
                <a:lnTo>
                  <a:pt x="1998" y="7107"/>
                </a:lnTo>
                <a:lnTo>
                  <a:pt x="1975" y="7098"/>
                </a:lnTo>
                <a:lnTo>
                  <a:pt x="1955" y="7088"/>
                </a:lnTo>
                <a:lnTo>
                  <a:pt x="1944" y="7083"/>
                </a:lnTo>
                <a:lnTo>
                  <a:pt x="1936" y="7078"/>
                </a:lnTo>
                <a:lnTo>
                  <a:pt x="1939" y="7082"/>
                </a:lnTo>
                <a:lnTo>
                  <a:pt x="1940" y="7085"/>
                </a:lnTo>
                <a:lnTo>
                  <a:pt x="1939" y="7091"/>
                </a:lnTo>
                <a:lnTo>
                  <a:pt x="1932" y="7083"/>
                </a:lnTo>
                <a:lnTo>
                  <a:pt x="1925" y="7075"/>
                </a:lnTo>
                <a:lnTo>
                  <a:pt x="1917" y="7067"/>
                </a:lnTo>
                <a:lnTo>
                  <a:pt x="1907" y="7059"/>
                </a:lnTo>
                <a:lnTo>
                  <a:pt x="1898" y="7053"/>
                </a:lnTo>
                <a:lnTo>
                  <a:pt x="1888" y="7047"/>
                </a:lnTo>
                <a:lnTo>
                  <a:pt x="1878" y="7042"/>
                </a:lnTo>
                <a:lnTo>
                  <a:pt x="1867" y="7037"/>
                </a:lnTo>
                <a:lnTo>
                  <a:pt x="1845" y="7029"/>
                </a:lnTo>
                <a:lnTo>
                  <a:pt x="1821" y="7021"/>
                </a:lnTo>
                <a:lnTo>
                  <a:pt x="1797" y="7017"/>
                </a:lnTo>
                <a:lnTo>
                  <a:pt x="1772" y="7015"/>
                </a:lnTo>
                <a:lnTo>
                  <a:pt x="1746" y="7014"/>
                </a:lnTo>
                <a:lnTo>
                  <a:pt x="1722" y="7014"/>
                </a:lnTo>
                <a:lnTo>
                  <a:pt x="1697" y="7017"/>
                </a:lnTo>
                <a:lnTo>
                  <a:pt x="1672" y="7021"/>
                </a:lnTo>
                <a:lnTo>
                  <a:pt x="1650" y="7027"/>
                </a:lnTo>
                <a:lnTo>
                  <a:pt x="1627" y="7033"/>
                </a:lnTo>
                <a:lnTo>
                  <a:pt x="1606" y="7041"/>
                </a:lnTo>
                <a:lnTo>
                  <a:pt x="1588" y="7050"/>
                </a:lnTo>
                <a:lnTo>
                  <a:pt x="1600" y="7061"/>
                </a:lnTo>
                <a:lnTo>
                  <a:pt x="1613" y="7071"/>
                </a:lnTo>
                <a:lnTo>
                  <a:pt x="1626" y="7078"/>
                </a:lnTo>
                <a:lnTo>
                  <a:pt x="1639" y="7084"/>
                </a:lnTo>
                <a:lnTo>
                  <a:pt x="1667" y="7096"/>
                </a:lnTo>
                <a:lnTo>
                  <a:pt x="1697" y="7109"/>
                </a:lnTo>
                <a:lnTo>
                  <a:pt x="1694" y="7110"/>
                </a:lnTo>
                <a:lnTo>
                  <a:pt x="1690" y="7111"/>
                </a:lnTo>
                <a:lnTo>
                  <a:pt x="1684" y="7112"/>
                </a:lnTo>
                <a:lnTo>
                  <a:pt x="1676" y="7111"/>
                </a:lnTo>
                <a:lnTo>
                  <a:pt x="1717" y="7125"/>
                </a:lnTo>
                <a:lnTo>
                  <a:pt x="1739" y="7131"/>
                </a:lnTo>
                <a:lnTo>
                  <a:pt x="1749" y="7134"/>
                </a:lnTo>
                <a:lnTo>
                  <a:pt x="1760" y="7135"/>
                </a:lnTo>
                <a:lnTo>
                  <a:pt x="1751" y="7136"/>
                </a:lnTo>
                <a:lnTo>
                  <a:pt x="1748" y="7138"/>
                </a:lnTo>
                <a:lnTo>
                  <a:pt x="1745" y="7141"/>
                </a:lnTo>
                <a:lnTo>
                  <a:pt x="1739" y="7144"/>
                </a:lnTo>
                <a:lnTo>
                  <a:pt x="1757" y="7151"/>
                </a:lnTo>
                <a:lnTo>
                  <a:pt x="1777" y="7158"/>
                </a:lnTo>
                <a:lnTo>
                  <a:pt x="1798" y="7163"/>
                </a:lnTo>
                <a:lnTo>
                  <a:pt x="1817" y="7168"/>
                </a:lnTo>
                <a:lnTo>
                  <a:pt x="1812" y="7171"/>
                </a:lnTo>
                <a:lnTo>
                  <a:pt x="1809" y="7174"/>
                </a:lnTo>
                <a:lnTo>
                  <a:pt x="1803" y="7182"/>
                </a:lnTo>
                <a:lnTo>
                  <a:pt x="1807" y="7182"/>
                </a:lnTo>
                <a:lnTo>
                  <a:pt x="1812" y="7183"/>
                </a:lnTo>
                <a:lnTo>
                  <a:pt x="1822" y="7187"/>
                </a:lnTo>
                <a:lnTo>
                  <a:pt x="1832" y="7193"/>
                </a:lnTo>
                <a:lnTo>
                  <a:pt x="1844" y="7201"/>
                </a:lnTo>
                <a:lnTo>
                  <a:pt x="1866" y="7218"/>
                </a:lnTo>
                <a:lnTo>
                  <a:pt x="1876" y="7225"/>
                </a:lnTo>
                <a:lnTo>
                  <a:pt x="1885" y="7230"/>
                </a:lnTo>
                <a:lnTo>
                  <a:pt x="1879" y="7232"/>
                </a:lnTo>
                <a:lnTo>
                  <a:pt x="1876" y="7234"/>
                </a:lnTo>
                <a:lnTo>
                  <a:pt x="1874" y="7236"/>
                </a:lnTo>
                <a:lnTo>
                  <a:pt x="1873" y="7237"/>
                </a:lnTo>
                <a:lnTo>
                  <a:pt x="1883" y="7239"/>
                </a:lnTo>
                <a:lnTo>
                  <a:pt x="1890" y="7241"/>
                </a:lnTo>
                <a:lnTo>
                  <a:pt x="1897" y="7244"/>
                </a:lnTo>
                <a:lnTo>
                  <a:pt x="1903" y="7248"/>
                </a:lnTo>
                <a:lnTo>
                  <a:pt x="1917" y="7257"/>
                </a:lnTo>
                <a:lnTo>
                  <a:pt x="1924" y="7261"/>
                </a:lnTo>
                <a:lnTo>
                  <a:pt x="1933" y="7264"/>
                </a:lnTo>
                <a:lnTo>
                  <a:pt x="1906" y="7274"/>
                </a:lnTo>
                <a:lnTo>
                  <a:pt x="1894" y="7279"/>
                </a:lnTo>
                <a:lnTo>
                  <a:pt x="1882" y="7282"/>
                </a:lnTo>
                <a:lnTo>
                  <a:pt x="1869" y="7285"/>
                </a:lnTo>
                <a:lnTo>
                  <a:pt x="1858" y="7286"/>
                </a:lnTo>
                <a:lnTo>
                  <a:pt x="1848" y="7287"/>
                </a:lnTo>
                <a:lnTo>
                  <a:pt x="1837" y="7286"/>
                </a:lnTo>
                <a:lnTo>
                  <a:pt x="1826" y="7285"/>
                </a:lnTo>
                <a:lnTo>
                  <a:pt x="1816" y="7282"/>
                </a:lnTo>
                <a:lnTo>
                  <a:pt x="1806" y="7278"/>
                </a:lnTo>
                <a:lnTo>
                  <a:pt x="1795" y="7273"/>
                </a:lnTo>
                <a:lnTo>
                  <a:pt x="1785" y="7266"/>
                </a:lnTo>
                <a:lnTo>
                  <a:pt x="1776" y="7258"/>
                </a:lnTo>
                <a:lnTo>
                  <a:pt x="1766" y="7247"/>
                </a:lnTo>
                <a:lnTo>
                  <a:pt x="1755" y="7235"/>
                </a:lnTo>
                <a:lnTo>
                  <a:pt x="1754" y="7239"/>
                </a:lnTo>
                <a:lnTo>
                  <a:pt x="1753" y="7242"/>
                </a:lnTo>
                <a:lnTo>
                  <a:pt x="1754" y="7246"/>
                </a:lnTo>
                <a:lnTo>
                  <a:pt x="1741" y="7238"/>
                </a:lnTo>
                <a:lnTo>
                  <a:pt x="1725" y="7227"/>
                </a:lnTo>
                <a:lnTo>
                  <a:pt x="1709" y="7216"/>
                </a:lnTo>
                <a:lnTo>
                  <a:pt x="1698" y="7204"/>
                </a:lnTo>
                <a:lnTo>
                  <a:pt x="1699" y="7208"/>
                </a:lnTo>
                <a:lnTo>
                  <a:pt x="1699" y="7212"/>
                </a:lnTo>
                <a:lnTo>
                  <a:pt x="1698" y="7218"/>
                </a:lnTo>
                <a:lnTo>
                  <a:pt x="1693" y="7208"/>
                </a:lnTo>
                <a:lnTo>
                  <a:pt x="1687" y="7201"/>
                </a:lnTo>
                <a:lnTo>
                  <a:pt x="1679" y="7193"/>
                </a:lnTo>
                <a:lnTo>
                  <a:pt x="1672" y="7186"/>
                </a:lnTo>
                <a:lnTo>
                  <a:pt x="1664" y="7180"/>
                </a:lnTo>
                <a:lnTo>
                  <a:pt x="1656" y="7172"/>
                </a:lnTo>
                <a:lnTo>
                  <a:pt x="1637" y="7161"/>
                </a:lnTo>
                <a:lnTo>
                  <a:pt x="1617" y="7151"/>
                </a:lnTo>
                <a:lnTo>
                  <a:pt x="1595" y="7143"/>
                </a:lnTo>
                <a:lnTo>
                  <a:pt x="1574" y="7135"/>
                </a:lnTo>
                <a:lnTo>
                  <a:pt x="1550" y="7130"/>
                </a:lnTo>
                <a:lnTo>
                  <a:pt x="1526" y="7126"/>
                </a:lnTo>
                <a:lnTo>
                  <a:pt x="1503" y="7124"/>
                </a:lnTo>
                <a:lnTo>
                  <a:pt x="1479" y="7123"/>
                </a:lnTo>
                <a:lnTo>
                  <a:pt x="1457" y="7123"/>
                </a:lnTo>
                <a:lnTo>
                  <a:pt x="1434" y="7124"/>
                </a:lnTo>
                <a:lnTo>
                  <a:pt x="1413" y="7127"/>
                </a:lnTo>
                <a:lnTo>
                  <a:pt x="1394" y="7131"/>
                </a:lnTo>
                <a:lnTo>
                  <a:pt x="1375" y="7137"/>
                </a:lnTo>
                <a:lnTo>
                  <a:pt x="1384" y="7147"/>
                </a:lnTo>
                <a:lnTo>
                  <a:pt x="1392" y="7156"/>
                </a:lnTo>
                <a:lnTo>
                  <a:pt x="1400" y="7164"/>
                </a:lnTo>
                <a:lnTo>
                  <a:pt x="1409" y="7171"/>
                </a:lnTo>
                <a:lnTo>
                  <a:pt x="1429" y="7185"/>
                </a:lnTo>
                <a:lnTo>
                  <a:pt x="1450" y="7198"/>
                </a:lnTo>
                <a:lnTo>
                  <a:pt x="1446" y="7199"/>
                </a:lnTo>
                <a:lnTo>
                  <a:pt x="1443" y="7199"/>
                </a:lnTo>
                <a:lnTo>
                  <a:pt x="1437" y="7199"/>
                </a:lnTo>
                <a:lnTo>
                  <a:pt x="1431" y="7198"/>
                </a:lnTo>
                <a:lnTo>
                  <a:pt x="1467" y="7217"/>
                </a:lnTo>
                <a:lnTo>
                  <a:pt x="1485" y="7225"/>
                </a:lnTo>
                <a:lnTo>
                  <a:pt x="1495" y="7229"/>
                </a:lnTo>
                <a:lnTo>
                  <a:pt x="1503" y="7231"/>
                </a:lnTo>
                <a:lnTo>
                  <a:pt x="1496" y="7231"/>
                </a:lnTo>
                <a:lnTo>
                  <a:pt x="1492" y="7232"/>
                </a:lnTo>
                <a:lnTo>
                  <a:pt x="1489" y="7234"/>
                </a:lnTo>
                <a:lnTo>
                  <a:pt x="1483" y="7235"/>
                </a:lnTo>
                <a:lnTo>
                  <a:pt x="1516" y="7254"/>
                </a:lnTo>
                <a:lnTo>
                  <a:pt x="1551" y="7269"/>
                </a:lnTo>
                <a:lnTo>
                  <a:pt x="1546" y="7271"/>
                </a:lnTo>
                <a:lnTo>
                  <a:pt x="1542" y="7273"/>
                </a:lnTo>
                <a:lnTo>
                  <a:pt x="1537" y="7278"/>
                </a:lnTo>
                <a:lnTo>
                  <a:pt x="1554" y="7291"/>
                </a:lnTo>
                <a:lnTo>
                  <a:pt x="1572" y="7304"/>
                </a:lnTo>
                <a:lnTo>
                  <a:pt x="1588" y="7318"/>
                </a:lnTo>
                <a:lnTo>
                  <a:pt x="1604" y="7333"/>
                </a:lnTo>
                <a:lnTo>
                  <a:pt x="1598" y="7333"/>
                </a:lnTo>
                <a:lnTo>
                  <a:pt x="1594" y="7335"/>
                </a:lnTo>
                <a:lnTo>
                  <a:pt x="1591" y="7338"/>
                </a:lnTo>
                <a:lnTo>
                  <a:pt x="1603" y="7346"/>
                </a:lnTo>
                <a:lnTo>
                  <a:pt x="1616" y="7354"/>
                </a:lnTo>
                <a:lnTo>
                  <a:pt x="1629" y="7361"/>
                </a:lnTo>
                <a:lnTo>
                  <a:pt x="1642" y="7367"/>
                </a:lnTo>
                <a:lnTo>
                  <a:pt x="1657" y="7371"/>
                </a:lnTo>
                <a:lnTo>
                  <a:pt x="1672" y="7373"/>
                </a:lnTo>
                <a:lnTo>
                  <a:pt x="1688" y="7372"/>
                </a:lnTo>
                <a:lnTo>
                  <a:pt x="1695" y="7371"/>
                </a:lnTo>
                <a:lnTo>
                  <a:pt x="1703" y="7370"/>
                </a:lnTo>
                <a:lnTo>
                  <a:pt x="1675" y="7384"/>
                </a:lnTo>
                <a:lnTo>
                  <a:pt x="1650" y="7397"/>
                </a:lnTo>
                <a:lnTo>
                  <a:pt x="1638" y="7402"/>
                </a:lnTo>
                <a:lnTo>
                  <a:pt x="1626" y="7407"/>
                </a:lnTo>
                <a:lnTo>
                  <a:pt x="1616" y="7410"/>
                </a:lnTo>
                <a:lnTo>
                  <a:pt x="1604" y="7412"/>
                </a:lnTo>
                <a:lnTo>
                  <a:pt x="1593" y="7413"/>
                </a:lnTo>
                <a:lnTo>
                  <a:pt x="1582" y="7413"/>
                </a:lnTo>
                <a:lnTo>
                  <a:pt x="1571" y="7412"/>
                </a:lnTo>
                <a:lnTo>
                  <a:pt x="1559" y="7409"/>
                </a:lnTo>
                <a:lnTo>
                  <a:pt x="1548" y="7404"/>
                </a:lnTo>
                <a:lnTo>
                  <a:pt x="1535" y="7397"/>
                </a:lnTo>
                <a:lnTo>
                  <a:pt x="1522" y="7389"/>
                </a:lnTo>
                <a:lnTo>
                  <a:pt x="1508" y="7379"/>
                </a:lnTo>
                <a:lnTo>
                  <a:pt x="1508" y="7382"/>
                </a:lnTo>
                <a:lnTo>
                  <a:pt x="1508" y="7384"/>
                </a:lnTo>
                <a:lnTo>
                  <a:pt x="1510" y="7387"/>
                </a:lnTo>
                <a:lnTo>
                  <a:pt x="1498" y="7385"/>
                </a:lnTo>
                <a:lnTo>
                  <a:pt x="1484" y="7380"/>
                </a:lnTo>
                <a:lnTo>
                  <a:pt x="1470" y="7375"/>
                </a:lnTo>
                <a:lnTo>
                  <a:pt x="1459" y="7370"/>
                </a:lnTo>
                <a:lnTo>
                  <a:pt x="1461" y="7373"/>
                </a:lnTo>
                <a:lnTo>
                  <a:pt x="1462" y="7375"/>
                </a:lnTo>
                <a:lnTo>
                  <a:pt x="1462" y="7379"/>
                </a:lnTo>
                <a:lnTo>
                  <a:pt x="1457" y="7374"/>
                </a:lnTo>
                <a:lnTo>
                  <a:pt x="1450" y="7370"/>
                </a:lnTo>
                <a:lnTo>
                  <a:pt x="1436" y="7361"/>
                </a:lnTo>
                <a:lnTo>
                  <a:pt x="1422" y="7356"/>
                </a:lnTo>
                <a:lnTo>
                  <a:pt x="1406" y="7352"/>
                </a:lnTo>
                <a:lnTo>
                  <a:pt x="1390" y="7349"/>
                </a:lnTo>
                <a:lnTo>
                  <a:pt x="1372" y="7348"/>
                </a:lnTo>
                <a:lnTo>
                  <a:pt x="1355" y="7348"/>
                </a:lnTo>
                <a:lnTo>
                  <a:pt x="1336" y="7349"/>
                </a:lnTo>
                <a:lnTo>
                  <a:pt x="1319" y="7352"/>
                </a:lnTo>
                <a:lnTo>
                  <a:pt x="1301" y="7355"/>
                </a:lnTo>
                <a:lnTo>
                  <a:pt x="1284" y="7360"/>
                </a:lnTo>
                <a:lnTo>
                  <a:pt x="1268" y="7366"/>
                </a:lnTo>
                <a:lnTo>
                  <a:pt x="1252" y="7371"/>
                </a:lnTo>
                <a:lnTo>
                  <a:pt x="1237" y="7378"/>
                </a:lnTo>
                <a:lnTo>
                  <a:pt x="1223" y="7384"/>
                </a:lnTo>
                <a:lnTo>
                  <a:pt x="1212" y="7391"/>
                </a:lnTo>
                <a:lnTo>
                  <a:pt x="1219" y="7397"/>
                </a:lnTo>
                <a:lnTo>
                  <a:pt x="1227" y="7402"/>
                </a:lnTo>
                <a:lnTo>
                  <a:pt x="1236" y="7407"/>
                </a:lnTo>
                <a:lnTo>
                  <a:pt x="1244" y="7411"/>
                </a:lnTo>
                <a:lnTo>
                  <a:pt x="1260" y="7417"/>
                </a:lnTo>
                <a:lnTo>
                  <a:pt x="1278" y="7423"/>
                </a:lnTo>
                <a:lnTo>
                  <a:pt x="1274" y="7425"/>
                </a:lnTo>
                <a:lnTo>
                  <a:pt x="1269" y="7426"/>
                </a:lnTo>
                <a:lnTo>
                  <a:pt x="1263" y="7426"/>
                </a:lnTo>
                <a:lnTo>
                  <a:pt x="1293" y="7433"/>
                </a:lnTo>
                <a:lnTo>
                  <a:pt x="1309" y="7436"/>
                </a:lnTo>
                <a:lnTo>
                  <a:pt x="1323" y="7437"/>
                </a:lnTo>
                <a:lnTo>
                  <a:pt x="1318" y="7438"/>
                </a:lnTo>
                <a:lnTo>
                  <a:pt x="1316" y="7440"/>
                </a:lnTo>
                <a:lnTo>
                  <a:pt x="1314" y="7442"/>
                </a:lnTo>
                <a:lnTo>
                  <a:pt x="1310" y="7444"/>
                </a:lnTo>
                <a:lnTo>
                  <a:pt x="1368" y="7459"/>
                </a:lnTo>
                <a:lnTo>
                  <a:pt x="1362" y="7462"/>
                </a:lnTo>
                <a:lnTo>
                  <a:pt x="1359" y="7464"/>
                </a:lnTo>
                <a:lnTo>
                  <a:pt x="1357" y="7466"/>
                </a:lnTo>
                <a:lnTo>
                  <a:pt x="1377" y="7476"/>
                </a:lnTo>
                <a:lnTo>
                  <a:pt x="1399" y="7488"/>
                </a:lnTo>
                <a:lnTo>
                  <a:pt x="1420" y="7500"/>
                </a:lnTo>
                <a:lnTo>
                  <a:pt x="1439" y="7512"/>
                </a:lnTo>
                <a:lnTo>
                  <a:pt x="1428" y="7519"/>
                </a:lnTo>
                <a:lnTo>
                  <a:pt x="1417" y="7524"/>
                </a:lnTo>
                <a:lnTo>
                  <a:pt x="1406" y="7527"/>
                </a:lnTo>
                <a:lnTo>
                  <a:pt x="1395" y="7530"/>
                </a:lnTo>
                <a:lnTo>
                  <a:pt x="1384" y="7532"/>
                </a:lnTo>
                <a:lnTo>
                  <a:pt x="1372" y="7533"/>
                </a:lnTo>
                <a:lnTo>
                  <a:pt x="1360" y="7534"/>
                </a:lnTo>
                <a:lnTo>
                  <a:pt x="1349" y="7533"/>
                </a:lnTo>
                <a:lnTo>
                  <a:pt x="1325" y="7531"/>
                </a:lnTo>
                <a:lnTo>
                  <a:pt x="1301" y="7528"/>
                </a:lnTo>
                <a:lnTo>
                  <a:pt x="1254" y="7518"/>
                </a:lnTo>
                <a:lnTo>
                  <a:pt x="1230" y="7513"/>
                </a:lnTo>
                <a:lnTo>
                  <a:pt x="1206" y="7509"/>
                </a:lnTo>
                <a:lnTo>
                  <a:pt x="1181" y="7506"/>
                </a:lnTo>
                <a:lnTo>
                  <a:pt x="1170" y="7506"/>
                </a:lnTo>
                <a:lnTo>
                  <a:pt x="1158" y="7506"/>
                </a:lnTo>
                <a:lnTo>
                  <a:pt x="1145" y="7507"/>
                </a:lnTo>
                <a:lnTo>
                  <a:pt x="1134" y="7508"/>
                </a:lnTo>
                <a:lnTo>
                  <a:pt x="1122" y="7511"/>
                </a:lnTo>
                <a:lnTo>
                  <a:pt x="1109" y="7514"/>
                </a:lnTo>
                <a:lnTo>
                  <a:pt x="1098" y="7519"/>
                </a:lnTo>
                <a:lnTo>
                  <a:pt x="1086" y="7525"/>
                </a:lnTo>
                <a:lnTo>
                  <a:pt x="1074" y="7531"/>
                </a:lnTo>
                <a:lnTo>
                  <a:pt x="1063" y="7538"/>
                </a:lnTo>
                <a:lnTo>
                  <a:pt x="1069" y="7543"/>
                </a:lnTo>
                <a:lnTo>
                  <a:pt x="1076" y="7547"/>
                </a:lnTo>
                <a:lnTo>
                  <a:pt x="1090" y="7552"/>
                </a:lnTo>
                <a:lnTo>
                  <a:pt x="1104" y="7557"/>
                </a:lnTo>
                <a:lnTo>
                  <a:pt x="1120" y="7561"/>
                </a:lnTo>
                <a:lnTo>
                  <a:pt x="1115" y="7563"/>
                </a:lnTo>
                <a:lnTo>
                  <a:pt x="1112" y="7564"/>
                </a:lnTo>
                <a:lnTo>
                  <a:pt x="1108" y="7564"/>
                </a:lnTo>
                <a:lnTo>
                  <a:pt x="1133" y="7568"/>
                </a:lnTo>
                <a:lnTo>
                  <a:pt x="1145" y="7569"/>
                </a:lnTo>
                <a:lnTo>
                  <a:pt x="1158" y="7569"/>
                </a:lnTo>
                <a:lnTo>
                  <a:pt x="1154" y="7571"/>
                </a:lnTo>
                <a:lnTo>
                  <a:pt x="1151" y="7572"/>
                </a:lnTo>
                <a:lnTo>
                  <a:pt x="1150" y="7574"/>
                </a:lnTo>
                <a:lnTo>
                  <a:pt x="1147" y="7576"/>
                </a:lnTo>
                <a:lnTo>
                  <a:pt x="1170" y="7580"/>
                </a:lnTo>
                <a:lnTo>
                  <a:pt x="1194" y="7582"/>
                </a:lnTo>
                <a:lnTo>
                  <a:pt x="1189" y="7586"/>
                </a:lnTo>
                <a:lnTo>
                  <a:pt x="1187" y="7590"/>
                </a:lnTo>
                <a:lnTo>
                  <a:pt x="1193" y="7589"/>
                </a:lnTo>
                <a:lnTo>
                  <a:pt x="1198" y="7589"/>
                </a:lnTo>
                <a:lnTo>
                  <a:pt x="1208" y="7590"/>
                </a:lnTo>
                <a:lnTo>
                  <a:pt x="1220" y="7593"/>
                </a:lnTo>
                <a:lnTo>
                  <a:pt x="1233" y="7595"/>
                </a:lnTo>
                <a:lnTo>
                  <a:pt x="1245" y="7598"/>
                </a:lnTo>
                <a:lnTo>
                  <a:pt x="1258" y="7600"/>
                </a:lnTo>
                <a:lnTo>
                  <a:pt x="1271" y="7600"/>
                </a:lnTo>
                <a:lnTo>
                  <a:pt x="1277" y="7599"/>
                </a:lnTo>
                <a:lnTo>
                  <a:pt x="1283" y="7598"/>
                </a:lnTo>
                <a:lnTo>
                  <a:pt x="1273" y="7603"/>
                </a:lnTo>
                <a:lnTo>
                  <a:pt x="1261" y="7608"/>
                </a:lnTo>
                <a:lnTo>
                  <a:pt x="1251" y="7611"/>
                </a:lnTo>
                <a:lnTo>
                  <a:pt x="1240" y="7614"/>
                </a:lnTo>
                <a:lnTo>
                  <a:pt x="1218" y="7619"/>
                </a:lnTo>
                <a:lnTo>
                  <a:pt x="1197" y="7621"/>
                </a:lnTo>
                <a:lnTo>
                  <a:pt x="1174" y="7622"/>
                </a:lnTo>
                <a:lnTo>
                  <a:pt x="1152" y="7621"/>
                </a:lnTo>
                <a:lnTo>
                  <a:pt x="1107" y="7619"/>
                </a:lnTo>
                <a:lnTo>
                  <a:pt x="1085" y="7619"/>
                </a:lnTo>
                <a:lnTo>
                  <a:pt x="1062" y="7619"/>
                </a:lnTo>
                <a:lnTo>
                  <a:pt x="1041" y="7621"/>
                </a:lnTo>
                <a:lnTo>
                  <a:pt x="1018" y="7625"/>
                </a:lnTo>
                <a:lnTo>
                  <a:pt x="1008" y="7627"/>
                </a:lnTo>
                <a:lnTo>
                  <a:pt x="996" y="7631"/>
                </a:lnTo>
                <a:lnTo>
                  <a:pt x="985" y="7635"/>
                </a:lnTo>
                <a:lnTo>
                  <a:pt x="975" y="7640"/>
                </a:lnTo>
                <a:lnTo>
                  <a:pt x="965" y="7645"/>
                </a:lnTo>
                <a:lnTo>
                  <a:pt x="953" y="7652"/>
                </a:lnTo>
                <a:lnTo>
                  <a:pt x="943" y="7659"/>
                </a:lnTo>
                <a:lnTo>
                  <a:pt x="933" y="7668"/>
                </a:lnTo>
                <a:lnTo>
                  <a:pt x="939" y="7671"/>
                </a:lnTo>
                <a:lnTo>
                  <a:pt x="944" y="7674"/>
                </a:lnTo>
                <a:lnTo>
                  <a:pt x="955" y="7677"/>
                </a:lnTo>
                <a:lnTo>
                  <a:pt x="967" y="7680"/>
                </a:lnTo>
                <a:lnTo>
                  <a:pt x="979" y="7682"/>
                </a:lnTo>
                <a:lnTo>
                  <a:pt x="977" y="7684"/>
                </a:lnTo>
                <a:lnTo>
                  <a:pt x="974" y="7685"/>
                </a:lnTo>
                <a:lnTo>
                  <a:pt x="971" y="7685"/>
                </a:lnTo>
                <a:lnTo>
                  <a:pt x="982" y="7688"/>
                </a:lnTo>
                <a:lnTo>
                  <a:pt x="994" y="7691"/>
                </a:lnTo>
                <a:lnTo>
                  <a:pt x="1008" y="7693"/>
                </a:lnTo>
                <a:lnTo>
                  <a:pt x="1014" y="7694"/>
                </a:lnTo>
                <a:lnTo>
                  <a:pt x="1018" y="7693"/>
                </a:lnTo>
                <a:lnTo>
                  <a:pt x="1015" y="7695"/>
                </a:lnTo>
                <a:lnTo>
                  <a:pt x="1014" y="7696"/>
                </a:lnTo>
                <a:lnTo>
                  <a:pt x="1013" y="7698"/>
                </a:lnTo>
                <a:lnTo>
                  <a:pt x="1011" y="7700"/>
                </a:lnTo>
                <a:lnTo>
                  <a:pt x="1022" y="7702"/>
                </a:lnTo>
                <a:lnTo>
                  <a:pt x="1032" y="7705"/>
                </a:lnTo>
                <a:lnTo>
                  <a:pt x="1043" y="7706"/>
                </a:lnTo>
                <a:lnTo>
                  <a:pt x="1054" y="7706"/>
                </a:lnTo>
                <a:lnTo>
                  <a:pt x="1064" y="7706"/>
                </a:lnTo>
                <a:lnTo>
                  <a:pt x="1075" y="7705"/>
                </a:lnTo>
                <a:lnTo>
                  <a:pt x="1086" y="7702"/>
                </a:lnTo>
                <a:lnTo>
                  <a:pt x="1097" y="7700"/>
                </a:lnTo>
                <a:lnTo>
                  <a:pt x="1080" y="7709"/>
                </a:lnTo>
                <a:lnTo>
                  <a:pt x="1062" y="7715"/>
                </a:lnTo>
                <a:lnTo>
                  <a:pt x="1045" y="7720"/>
                </a:lnTo>
                <a:lnTo>
                  <a:pt x="1026" y="7724"/>
                </a:lnTo>
                <a:lnTo>
                  <a:pt x="1009" y="7727"/>
                </a:lnTo>
                <a:lnTo>
                  <a:pt x="990" y="7730"/>
                </a:lnTo>
                <a:lnTo>
                  <a:pt x="955" y="7734"/>
                </a:lnTo>
                <a:lnTo>
                  <a:pt x="920" y="7738"/>
                </a:lnTo>
                <a:lnTo>
                  <a:pt x="903" y="7743"/>
                </a:lnTo>
                <a:lnTo>
                  <a:pt x="886" y="7747"/>
                </a:lnTo>
                <a:lnTo>
                  <a:pt x="871" y="7752"/>
                </a:lnTo>
                <a:lnTo>
                  <a:pt x="855" y="7759"/>
                </a:lnTo>
                <a:lnTo>
                  <a:pt x="840" y="7768"/>
                </a:lnTo>
                <a:lnTo>
                  <a:pt x="826" y="7779"/>
                </a:lnTo>
                <a:lnTo>
                  <a:pt x="835" y="7777"/>
                </a:lnTo>
                <a:lnTo>
                  <a:pt x="844" y="7776"/>
                </a:lnTo>
                <a:lnTo>
                  <a:pt x="854" y="7777"/>
                </a:lnTo>
                <a:lnTo>
                  <a:pt x="863" y="7779"/>
                </a:lnTo>
                <a:lnTo>
                  <a:pt x="863" y="7781"/>
                </a:lnTo>
                <a:lnTo>
                  <a:pt x="860" y="7783"/>
                </a:lnTo>
                <a:lnTo>
                  <a:pt x="846" y="7790"/>
                </a:lnTo>
                <a:lnTo>
                  <a:pt x="804" y="7811"/>
                </a:lnTo>
                <a:lnTo>
                  <a:pt x="781" y="7824"/>
                </a:lnTo>
                <a:lnTo>
                  <a:pt x="758" y="7835"/>
                </a:lnTo>
                <a:lnTo>
                  <a:pt x="741" y="7846"/>
                </a:lnTo>
                <a:lnTo>
                  <a:pt x="734" y="7850"/>
                </a:lnTo>
                <a:lnTo>
                  <a:pt x="730" y="7854"/>
                </a:lnTo>
                <a:lnTo>
                  <a:pt x="736" y="7852"/>
                </a:lnTo>
                <a:lnTo>
                  <a:pt x="741" y="7852"/>
                </a:lnTo>
                <a:lnTo>
                  <a:pt x="745" y="7853"/>
                </a:lnTo>
                <a:lnTo>
                  <a:pt x="747" y="7856"/>
                </a:lnTo>
                <a:lnTo>
                  <a:pt x="748" y="7858"/>
                </a:lnTo>
                <a:lnTo>
                  <a:pt x="749" y="7860"/>
                </a:lnTo>
                <a:lnTo>
                  <a:pt x="750" y="7863"/>
                </a:lnTo>
                <a:lnTo>
                  <a:pt x="732" y="7868"/>
                </a:lnTo>
                <a:lnTo>
                  <a:pt x="716" y="7874"/>
                </a:lnTo>
                <a:lnTo>
                  <a:pt x="700" y="7881"/>
                </a:lnTo>
                <a:lnTo>
                  <a:pt x="683" y="7889"/>
                </a:lnTo>
                <a:lnTo>
                  <a:pt x="667" y="7899"/>
                </a:lnTo>
                <a:lnTo>
                  <a:pt x="650" y="7908"/>
                </a:lnTo>
                <a:lnTo>
                  <a:pt x="635" y="7919"/>
                </a:lnTo>
                <a:lnTo>
                  <a:pt x="619" y="7931"/>
                </a:lnTo>
                <a:lnTo>
                  <a:pt x="605" y="7942"/>
                </a:lnTo>
                <a:lnTo>
                  <a:pt x="591" y="7954"/>
                </a:lnTo>
                <a:lnTo>
                  <a:pt x="577" y="7967"/>
                </a:lnTo>
                <a:lnTo>
                  <a:pt x="564" y="7981"/>
                </a:lnTo>
                <a:lnTo>
                  <a:pt x="552" y="7995"/>
                </a:lnTo>
                <a:lnTo>
                  <a:pt x="540" y="8010"/>
                </a:lnTo>
                <a:lnTo>
                  <a:pt x="529" y="8024"/>
                </a:lnTo>
                <a:lnTo>
                  <a:pt x="520" y="8038"/>
                </a:lnTo>
                <a:lnTo>
                  <a:pt x="530" y="8027"/>
                </a:lnTo>
                <a:lnTo>
                  <a:pt x="542" y="8018"/>
                </a:lnTo>
                <a:lnTo>
                  <a:pt x="556" y="8011"/>
                </a:lnTo>
                <a:lnTo>
                  <a:pt x="570" y="8003"/>
                </a:lnTo>
                <a:lnTo>
                  <a:pt x="585" y="7998"/>
                </a:lnTo>
                <a:lnTo>
                  <a:pt x="601" y="7993"/>
                </a:lnTo>
                <a:lnTo>
                  <a:pt x="634" y="7985"/>
                </a:lnTo>
                <a:lnTo>
                  <a:pt x="667" y="7977"/>
                </a:lnTo>
                <a:lnTo>
                  <a:pt x="682" y="7972"/>
                </a:lnTo>
                <a:lnTo>
                  <a:pt x="698" y="7966"/>
                </a:lnTo>
                <a:lnTo>
                  <a:pt x="714" y="7959"/>
                </a:lnTo>
                <a:lnTo>
                  <a:pt x="728" y="7952"/>
                </a:lnTo>
                <a:lnTo>
                  <a:pt x="742" y="7943"/>
                </a:lnTo>
                <a:lnTo>
                  <a:pt x="754" y="7933"/>
                </a:lnTo>
                <a:lnTo>
                  <a:pt x="753" y="7938"/>
                </a:lnTo>
                <a:lnTo>
                  <a:pt x="751" y="7943"/>
                </a:lnTo>
                <a:lnTo>
                  <a:pt x="748" y="7947"/>
                </a:lnTo>
                <a:lnTo>
                  <a:pt x="745" y="7952"/>
                </a:lnTo>
                <a:lnTo>
                  <a:pt x="736" y="7960"/>
                </a:lnTo>
                <a:lnTo>
                  <a:pt x="726" y="7969"/>
                </a:lnTo>
                <a:lnTo>
                  <a:pt x="735" y="7967"/>
                </a:lnTo>
                <a:lnTo>
                  <a:pt x="746" y="7965"/>
                </a:lnTo>
                <a:lnTo>
                  <a:pt x="755" y="7962"/>
                </a:lnTo>
                <a:lnTo>
                  <a:pt x="765" y="7958"/>
                </a:lnTo>
                <a:lnTo>
                  <a:pt x="774" y="7954"/>
                </a:lnTo>
                <a:lnTo>
                  <a:pt x="784" y="7948"/>
                </a:lnTo>
                <a:lnTo>
                  <a:pt x="802" y="7935"/>
                </a:lnTo>
                <a:lnTo>
                  <a:pt x="820" y="7920"/>
                </a:lnTo>
                <a:lnTo>
                  <a:pt x="836" y="7904"/>
                </a:lnTo>
                <a:lnTo>
                  <a:pt x="850" y="7888"/>
                </a:lnTo>
                <a:lnTo>
                  <a:pt x="863" y="7873"/>
                </a:lnTo>
                <a:lnTo>
                  <a:pt x="863" y="7887"/>
                </a:lnTo>
                <a:lnTo>
                  <a:pt x="862" y="7894"/>
                </a:lnTo>
                <a:lnTo>
                  <a:pt x="860" y="7901"/>
                </a:lnTo>
                <a:lnTo>
                  <a:pt x="858" y="7907"/>
                </a:lnTo>
                <a:lnTo>
                  <a:pt x="855" y="7913"/>
                </a:lnTo>
                <a:lnTo>
                  <a:pt x="852" y="7919"/>
                </a:lnTo>
                <a:lnTo>
                  <a:pt x="847" y="7924"/>
                </a:lnTo>
                <a:lnTo>
                  <a:pt x="862" y="7922"/>
                </a:lnTo>
                <a:lnTo>
                  <a:pt x="874" y="7918"/>
                </a:lnTo>
                <a:lnTo>
                  <a:pt x="886" y="7912"/>
                </a:lnTo>
                <a:lnTo>
                  <a:pt x="897" y="7904"/>
                </a:lnTo>
                <a:lnTo>
                  <a:pt x="907" y="7896"/>
                </a:lnTo>
                <a:lnTo>
                  <a:pt x="916" y="7885"/>
                </a:lnTo>
                <a:lnTo>
                  <a:pt x="924" y="7874"/>
                </a:lnTo>
                <a:lnTo>
                  <a:pt x="933" y="7863"/>
                </a:lnTo>
                <a:lnTo>
                  <a:pt x="948" y="7840"/>
                </a:lnTo>
                <a:lnTo>
                  <a:pt x="965" y="7818"/>
                </a:lnTo>
                <a:lnTo>
                  <a:pt x="973" y="7806"/>
                </a:lnTo>
                <a:lnTo>
                  <a:pt x="981" y="7797"/>
                </a:lnTo>
                <a:lnTo>
                  <a:pt x="991" y="7789"/>
                </a:lnTo>
                <a:lnTo>
                  <a:pt x="1001" y="7783"/>
                </a:lnTo>
                <a:lnTo>
                  <a:pt x="993" y="7791"/>
                </a:lnTo>
                <a:lnTo>
                  <a:pt x="986" y="7799"/>
                </a:lnTo>
                <a:lnTo>
                  <a:pt x="980" y="7808"/>
                </a:lnTo>
                <a:lnTo>
                  <a:pt x="974" y="7819"/>
                </a:lnTo>
                <a:lnTo>
                  <a:pt x="977" y="7819"/>
                </a:lnTo>
                <a:lnTo>
                  <a:pt x="979" y="7819"/>
                </a:lnTo>
                <a:lnTo>
                  <a:pt x="981" y="7819"/>
                </a:lnTo>
                <a:lnTo>
                  <a:pt x="985" y="7818"/>
                </a:lnTo>
                <a:lnTo>
                  <a:pt x="981" y="7821"/>
                </a:lnTo>
                <a:lnTo>
                  <a:pt x="976" y="7826"/>
                </a:lnTo>
                <a:lnTo>
                  <a:pt x="968" y="7837"/>
                </a:lnTo>
                <a:lnTo>
                  <a:pt x="960" y="7850"/>
                </a:lnTo>
                <a:lnTo>
                  <a:pt x="953" y="7862"/>
                </a:lnTo>
                <a:lnTo>
                  <a:pt x="956" y="7859"/>
                </a:lnTo>
                <a:lnTo>
                  <a:pt x="959" y="7858"/>
                </a:lnTo>
                <a:lnTo>
                  <a:pt x="963" y="7857"/>
                </a:lnTo>
                <a:lnTo>
                  <a:pt x="955" y="7868"/>
                </a:lnTo>
                <a:lnTo>
                  <a:pt x="947" y="7879"/>
                </a:lnTo>
                <a:lnTo>
                  <a:pt x="942" y="7890"/>
                </a:lnTo>
                <a:lnTo>
                  <a:pt x="939" y="7898"/>
                </a:lnTo>
                <a:lnTo>
                  <a:pt x="937" y="7904"/>
                </a:lnTo>
                <a:lnTo>
                  <a:pt x="951" y="7902"/>
                </a:lnTo>
                <a:lnTo>
                  <a:pt x="963" y="7899"/>
                </a:lnTo>
                <a:lnTo>
                  <a:pt x="976" y="7895"/>
                </a:lnTo>
                <a:lnTo>
                  <a:pt x="988" y="7890"/>
                </a:lnTo>
                <a:lnTo>
                  <a:pt x="999" y="7885"/>
                </a:lnTo>
                <a:lnTo>
                  <a:pt x="1010" y="7880"/>
                </a:lnTo>
                <a:lnTo>
                  <a:pt x="1019" y="7873"/>
                </a:lnTo>
                <a:lnTo>
                  <a:pt x="1029" y="7867"/>
                </a:lnTo>
                <a:lnTo>
                  <a:pt x="1047" y="7851"/>
                </a:lnTo>
                <a:lnTo>
                  <a:pt x="1062" y="7836"/>
                </a:lnTo>
                <a:lnTo>
                  <a:pt x="1077" y="7819"/>
                </a:lnTo>
                <a:lnTo>
                  <a:pt x="1091" y="7800"/>
                </a:lnTo>
                <a:lnTo>
                  <a:pt x="1118" y="7762"/>
                </a:lnTo>
                <a:lnTo>
                  <a:pt x="1131" y="7744"/>
                </a:lnTo>
                <a:lnTo>
                  <a:pt x="1145" y="7726"/>
                </a:lnTo>
                <a:lnTo>
                  <a:pt x="1161" y="7709"/>
                </a:lnTo>
                <a:lnTo>
                  <a:pt x="1176" y="7693"/>
                </a:lnTo>
                <a:lnTo>
                  <a:pt x="1185" y="7686"/>
                </a:lnTo>
                <a:lnTo>
                  <a:pt x="1195" y="7679"/>
                </a:lnTo>
                <a:lnTo>
                  <a:pt x="1204" y="7673"/>
                </a:lnTo>
                <a:lnTo>
                  <a:pt x="1214" y="7668"/>
                </a:lnTo>
                <a:lnTo>
                  <a:pt x="1206" y="7675"/>
                </a:lnTo>
                <a:lnTo>
                  <a:pt x="1200" y="7683"/>
                </a:lnTo>
                <a:lnTo>
                  <a:pt x="1195" y="7693"/>
                </a:lnTo>
                <a:lnTo>
                  <a:pt x="1188" y="7703"/>
                </a:lnTo>
                <a:lnTo>
                  <a:pt x="1183" y="7714"/>
                </a:lnTo>
                <a:lnTo>
                  <a:pt x="1178" y="7723"/>
                </a:lnTo>
                <a:lnTo>
                  <a:pt x="1173" y="7730"/>
                </a:lnTo>
                <a:lnTo>
                  <a:pt x="1170" y="7733"/>
                </a:lnTo>
                <a:lnTo>
                  <a:pt x="1167" y="7736"/>
                </a:lnTo>
                <a:lnTo>
                  <a:pt x="1172" y="7737"/>
                </a:lnTo>
                <a:lnTo>
                  <a:pt x="1177" y="7736"/>
                </a:lnTo>
                <a:lnTo>
                  <a:pt x="1164" y="7756"/>
                </a:lnTo>
                <a:lnTo>
                  <a:pt x="1151" y="7776"/>
                </a:lnTo>
                <a:lnTo>
                  <a:pt x="1156" y="7775"/>
                </a:lnTo>
                <a:lnTo>
                  <a:pt x="1158" y="7775"/>
                </a:lnTo>
                <a:lnTo>
                  <a:pt x="1160" y="7774"/>
                </a:lnTo>
                <a:lnTo>
                  <a:pt x="1164" y="7772"/>
                </a:lnTo>
                <a:lnTo>
                  <a:pt x="1156" y="7782"/>
                </a:lnTo>
                <a:lnTo>
                  <a:pt x="1148" y="7792"/>
                </a:lnTo>
                <a:lnTo>
                  <a:pt x="1135" y="7813"/>
                </a:lnTo>
                <a:lnTo>
                  <a:pt x="1138" y="7810"/>
                </a:lnTo>
                <a:lnTo>
                  <a:pt x="1141" y="7808"/>
                </a:lnTo>
                <a:lnTo>
                  <a:pt x="1145" y="7807"/>
                </a:lnTo>
                <a:lnTo>
                  <a:pt x="1138" y="7821"/>
                </a:lnTo>
                <a:lnTo>
                  <a:pt x="1132" y="7835"/>
                </a:lnTo>
                <a:lnTo>
                  <a:pt x="1127" y="7848"/>
                </a:lnTo>
                <a:lnTo>
                  <a:pt x="1126" y="7857"/>
                </a:lnTo>
                <a:lnTo>
                  <a:pt x="1125" y="7864"/>
                </a:lnTo>
                <a:lnTo>
                  <a:pt x="1143" y="7860"/>
                </a:lnTo>
                <a:lnTo>
                  <a:pt x="1160" y="7853"/>
                </a:lnTo>
                <a:lnTo>
                  <a:pt x="1175" y="7845"/>
                </a:lnTo>
                <a:lnTo>
                  <a:pt x="1188" y="7837"/>
                </a:lnTo>
                <a:lnTo>
                  <a:pt x="1200" y="7828"/>
                </a:lnTo>
                <a:lnTo>
                  <a:pt x="1211" y="7818"/>
                </a:lnTo>
                <a:lnTo>
                  <a:pt x="1220" y="7806"/>
                </a:lnTo>
                <a:lnTo>
                  <a:pt x="1230" y="7794"/>
                </a:lnTo>
                <a:lnTo>
                  <a:pt x="1238" y="7782"/>
                </a:lnTo>
                <a:lnTo>
                  <a:pt x="1246" y="7768"/>
                </a:lnTo>
                <a:lnTo>
                  <a:pt x="1261" y="7741"/>
                </a:lnTo>
                <a:lnTo>
                  <a:pt x="1277" y="7714"/>
                </a:lnTo>
                <a:lnTo>
                  <a:pt x="1285" y="7699"/>
                </a:lnTo>
                <a:lnTo>
                  <a:pt x="1295" y="7685"/>
                </a:lnTo>
                <a:lnTo>
                  <a:pt x="1295" y="7688"/>
                </a:lnTo>
                <a:lnTo>
                  <a:pt x="1296" y="7690"/>
                </a:lnTo>
                <a:lnTo>
                  <a:pt x="1298" y="7691"/>
                </a:lnTo>
                <a:lnTo>
                  <a:pt x="1300" y="7678"/>
                </a:lnTo>
                <a:lnTo>
                  <a:pt x="1304" y="7665"/>
                </a:lnTo>
                <a:lnTo>
                  <a:pt x="1308" y="7654"/>
                </a:lnTo>
                <a:lnTo>
                  <a:pt x="1313" y="7644"/>
                </a:lnTo>
                <a:lnTo>
                  <a:pt x="1318" y="7634"/>
                </a:lnTo>
                <a:lnTo>
                  <a:pt x="1324" y="7625"/>
                </a:lnTo>
                <a:lnTo>
                  <a:pt x="1330" y="7617"/>
                </a:lnTo>
                <a:lnTo>
                  <a:pt x="1338" y="7610"/>
                </a:lnTo>
                <a:lnTo>
                  <a:pt x="1346" y="7603"/>
                </a:lnTo>
                <a:lnTo>
                  <a:pt x="1355" y="7597"/>
                </a:lnTo>
                <a:lnTo>
                  <a:pt x="1373" y="7584"/>
                </a:lnTo>
                <a:lnTo>
                  <a:pt x="1395" y="7573"/>
                </a:lnTo>
                <a:lnTo>
                  <a:pt x="1419" y="7562"/>
                </a:lnTo>
                <a:lnTo>
                  <a:pt x="1412" y="7567"/>
                </a:lnTo>
                <a:lnTo>
                  <a:pt x="1406" y="7573"/>
                </a:lnTo>
                <a:lnTo>
                  <a:pt x="1402" y="7578"/>
                </a:lnTo>
                <a:lnTo>
                  <a:pt x="1398" y="7585"/>
                </a:lnTo>
                <a:lnTo>
                  <a:pt x="1392" y="7599"/>
                </a:lnTo>
                <a:lnTo>
                  <a:pt x="1387" y="7612"/>
                </a:lnTo>
                <a:lnTo>
                  <a:pt x="1382" y="7626"/>
                </a:lnTo>
                <a:lnTo>
                  <a:pt x="1376" y="7639"/>
                </a:lnTo>
                <a:lnTo>
                  <a:pt x="1370" y="7650"/>
                </a:lnTo>
                <a:lnTo>
                  <a:pt x="1366" y="7655"/>
                </a:lnTo>
                <a:lnTo>
                  <a:pt x="1362" y="7660"/>
                </a:lnTo>
                <a:lnTo>
                  <a:pt x="1368" y="7660"/>
                </a:lnTo>
                <a:lnTo>
                  <a:pt x="1371" y="7660"/>
                </a:lnTo>
                <a:lnTo>
                  <a:pt x="1375" y="7659"/>
                </a:lnTo>
                <a:lnTo>
                  <a:pt x="1361" y="7684"/>
                </a:lnTo>
                <a:lnTo>
                  <a:pt x="1350" y="7711"/>
                </a:lnTo>
                <a:lnTo>
                  <a:pt x="1354" y="7709"/>
                </a:lnTo>
                <a:lnTo>
                  <a:pt x="1356" y="7708"/>
                </a:lnTo>
                <a:lnTo>
                  <a:pt x="1359" y="7708"/>
                </a:lnTo>
                <a:lnTo>
                  <a:pt x="1363" y="7705"/>
                </a:lnTo>
                <a:lnTo>
                  <a:pt x="1359" y="7710"/>
                </a:lnTo>
                <a:lnTo>
                  <a:pt x="1355" y="7716"/>
                </a:lnTo>
                <a:lnTo>
                  <a:pt x="1348" y="7729"/>
                </a:lnTo>
                <a:lnTo>
                  <a:pt x="1334" y="7757"/>
                </a:lnTo>
                <a:lnTo>
                  <a:pt x="1337" y="7753"/>
                </a:lnTo>
                <a:lnTo>
                  <a:pt x="1341" y="7750"/>
                </a:lnTo>
                <a:lnTo>
                  <a:pt x="1346" y="7749"/>
                </a:lnTo>
                <a:lnTo>
                  <a:pt x="1339" y="7766"/>
                </a:lnTo>
                <a:lnTo>
                  <a:pt x="1333" y="7783"/>
                </a:lnTo>
                <a:lnTo>
                  <a:pt x="1331" y="7791"/>
                </a:lnTo>
                <a:lnTo>
                  <a:pt x="1330" y="7800"/>
                </a:lnTo>
                <a:lnTo>
                  <a:pt x="1329" y="7809"/>
                </a:lnTo>
                <a:lnTo>
                  <a:pt x="1329" y="7820"/>
                </a:lnTo>
                <a:lnTo>
                  <a:pt x="1343" y="7814"/>
                </a:lnTo>
                <a:lnTo>
                  <a:pt x="1356" y="7807"/>
                </a:lnTo>
                <a:lnTo>
                  <a:pt x="1369" y="7800"/>
                </a:lnTo>
                <a:lnTo>
                  <a:pt x="1384" y="7791"/>
                </a:lnTo>
                <a:lnTo>
                  <a:pt x="1397" y="7781"/>
                </a:lnTo>
                <a:lnTo>
                  <a:pt x="1411" y="7769"/>
                </a:lnTo>
                <a:lnTo>
                  <a:pt x="1424" y="7757"/>
                </a:lnTo>
                <a:lnTo>
                  <a:pt x="1436" y="7744"/>
                </a:lnTo>
                <a:lnTo>
                  <a:pt x="1448" y="7730"/>
                </a:lnTo>
                <a:lnTo>
                  <a:pt x="1459" y="7716"/>
                </a:lnTo>
                <a:lnTo>
                  <a:pt x="1468" y="7701"/>
                </a:lnTo>
                <a:lnTo>
                  <a:pt x="1475" y="7686"/>
                </a:lnTo>
                <a:lnTo>
                  <a:pt x="1481" y="7671"/>
                </a:lnTo>
                <a:lnTo>
                  <a:pt x="1484" y="7655"/>
                </a:lnTo>
                <a:lnTo>
                  <a:pt x="1486" y="7640"/>
                </a:lnTo>
                <a:lnTo>
                  <a:pt x="1486" y="7624"/>
                </a:lnTo>
                <a:lnTo>
                  <a:pt x="1489" y="7627"/>
                </a:lnTo>
                <a:lnTo>
                  <a:pt x="1490" y="7630"/>
                </a:lnTo>
                <a:lnTo>
                  <a:pt x="1491" y="7633"/>
                </a:lnTo>
                <a:lnTo>
                  <a:pt x="1493" y="7620"/>
                </a:lnTo>
                <a:lnTo>
                  <a:pt x="1498" y="7606"/>
                </a:lnTo>
                <a:lnTo>
                  <a:pt x="1503" y="7593"/>
                </a:lnTo>
                <a:lnTo>
                  <a:pt x="1507" y="7581"/>
                </a:lnTo>
                <a:lnTo>
                  <a:pt x="1509" y="7584"/>
                </a:lnTo>
                <a:lnTo>
                  <a:pt x="1510" y="7586"/>
                </a:lnTo>
                <a:lnTo>
                  <a:pt x="1512" y="7587"/>
                </a:lnTo>
                <a:lnTo>
                  <a:pt x="1512" y="7577"/>
                </a:lnTo>
                <a:lnTo>
                  <a:pt x="1512" y="7567"/>
                </a:lnTo>
                <a:lnTo>
                  <a:pt x="1513" y="7559"/>
                </a:lnTo>
                <a:lnTo>
                  <a:pt x="1514" y="7550"/>
                </a:lnTo>
                <a:lnTo>
                  <a:pt x="1516" y="7543"/>
                </a:lnTo>
                <a:lnTo>
                  <a:pt x="1518" y="7536"/>
                </a:lnTo>
                <a:lnTo>
                  <a:pt x="1521" y="7529"/>
                </a:lnTo>
                <a:lnTo>
                  <a:pt x="1525" y="7524"/>
                </a:lnTo>
                <a:lnTo>
                  <a:pt x="1529" y="7518"/>
                </a:lnTo>
                <a:lnTo>
                  <a:pt x="1535" y="7512"/>
                </a:lnTo>
                <a:lnTo>
                  <a:pt x="1547" y="7502"/>
                </a:lnTo>
                <a:lnTo>
                  <a:pt x="1560" y="7493"/>
                </a:lnTo>
                <a:lnTo>
                  <a:pt x="1577" y="7485"/>
                </a:lnTo>
                <a:lnTo>
                  <a:pt x="1578" y="7491"/>
                </a:lnTo>
                <a:lnTo>
                  <a:pt x="1578" y="7498"/>
                </a:lnTo>
                <a:lnTo>
                  <a:pt x="1577" y="7504"/>
                </a:lnTo>
                <a:lnTo>
                  <a:pt x="1576" y="7510"/>
                </a:lnTo>
                <a:lnTo>
                  <a:pt x="1573" y="7515"/>
                </a:lnTo>
                <a:lnTo>
                  <a:pt x="1570" y="7522"/>
                </a:lnTo>
                <a:lnTo>
                  <a:pt x="1566" y="7527"/>
                </a:lnTo>
                <a:lnTo>
                  <a:pt x="1562" y="7531"/>
                </a:lnTo>
                <a:lnTo>
                  <a:pt x="1565" y="7531"/>
                </a:lnTo>
                <a:lnTo>
                  <a:pt x="1568" y="7530"/>
                </a:lnTo>
                <a:lnTo>
                  <a:pt x="1573" y="7528"/>
                </a:lnTo>
                <a:lnTo>
                  <a:pt x="1571" y="7546"/>
                </a:lnTo>
                <a:lnTo>
                  <a:pt x="1566" y="7565"/>
                </a:lnTo>
                <a:lnTo>
                  <a:pt x="1562" y="7583"/>
                </a:lnTo>
                <a:lnTo>
                  <a:pt x="1558" y="7602"/>
                </a:lnTo>
                <a:lnTo>
                  <a:pt x="1564" y="7602"/>
                </a:lnTo>
                <a:lnTo>
                  <a:pt x="1568" y="7601"/>
                </a:lnTo>
                <a:lnTo>
                  <a:pt x="1572" y="7600"/>
                </a:lnTo>
                <a:lnTo>
                  <a:pt x="1558" y="7630"/>
                </a:lnTo>
                <a:lnTo>
                  <a:pt x="1546" y="7660"/>
                </a:lnTo>
                <a:lnTo>
                  <a:pt x="1551" y="7657"/>
                </a:lnTo>
                <a:lnTo>
                  <a:pt x="1554" y="7656"/>
                </a:lnTo>
                <a:lnTo>
                  <a:pt x="1557" y="7655"/>
                </a:lnTo>
                <a:lnTo>
                  <a:pt x="1562" y="7652"/>
                </a:lnTo>
                <a:lnTo>
                  <a:pt x="1557" y="7658"/>
                </a:lnTo>
                <a:lnTo>
                  <a:pt x="1553" y="7665"/>
                </a:lnTo>
                <a:lnTo>
                  <a:pt x="1546" y="7682"/>
                </a:lnTo>
                <a:lnTo>
                  <a:pt x="1533" y="7715"/>
                </a:lnTo>
                <a:lnTo>
                  <a:pt x="1536" y="7710"/>
                </a:lnTo>
                <a:lnTo>
                  <a:pt x="1540" y="7706"/>
                </a:lnTo>
                <a:lnTo>
                  <a:pt x="1544" y="7703"/>
                </a:lnTo>
                <a:lnTo>
                  <a:pt x="1538" y="7724"/>
                </a:lnTo>
                <a:lnTo>
                  <a:pt x="1533" y="7744"/>
                </a:lnTo>
                <a:lnTo>
                  <a:pt x="1530" y="7754"/>
                </a:lnTo>
                <a:lnTo>
                  <a:pt x="1529" y="7764"/>
                </a:lnTo>
                <a:lnTo>
                  <a:pt x="1528" y="7774"/>
                </a:lnTo>
                <a:lnTo>
                  <a:pt x="1528" y="7786"/>
                </a:lnTo>
                <a:lnTo>
                  <a:pt x="1544" y="7778"/>
                </a:lnTo>
                <a:lnTo>
                  <a:pt x="1558" y="7770"/>
                </a:lnTo>
                <a:lnTo>
                  <a:pt x="1574" y="7761"/>
                </a:lnTo>
                <a:lnTo>
                  <a:pt x="1589" y="7750"/>
                </a:lnTo>
                <a:lnTo>
                  <a:pt x="1604" y="7736"/>
                </a:lnTo>
                <a:lnTo>
                  <a:pt x="1620" y="7723"/>
                </a:lnTo>
                <a:lnTo>
                  <a:pt x="1633" y="7708"/>
                </a:lnTo>
                <a:lnTo>
                  <a:pt x="1648" y="7692"/>
                </a:lnTo>
                <a:lnTo>
                  <a:pt x="1660" y="7676"/>
                </a:lnTo>
                <a:lnTo>
                  <a:pt x="1670" y="7658"/>
                </a:lnTo>
                <a:lnTo>
                  <a:pt x="1680" y="7641"/>
                </a:lnTo>
                <a:lnTo>
                  <a:pt x="1688" y="7623"/>
                </a:lnTo>
                <a:lnTo>
                  <a:pt x="1694" y="7605"/>
                </a:lnTo>
                <a:lnTo>
                  <a:pt x="1697" y="7587"/>
                </a:lnTo>
                <a:lnTo>
                  <a:pt x="1698" y="7578"/>
                </a:lnTo>
                <a:lnTo>
                  <a:pt x="1699" y="7570"/>
                </a:lnTo>
                <a:lnTo>
                  <a:pt x="1698" y="7561"/>
                </a:lnTo>
                <a:lnTo>
                  <a:pt x="1697" y="7552"/>
                </a:lnTo>
                <a:lnTo>
                  <a:pt x="1700" y="7555"/>
                </a:lnTo>
                <a:lnTo>
                  <a:pt x="1702" y="7558"/>
                </a:lnTo>
                <a:lnTo>
                  <a:pt x="1703" y="7561"/>
                </a:lnTo>
                <a:lnTo>
                  <a:pt x="1705" y="7547"/>
                </a:lnTo>
                <a:lnTo>
                  <a:pt x="1709" y="7531"/>
                </a:lnTo>
                <a:lnTo>
                  <a:pt x="1713" y="7514"/>
                </a:lnTo>
                <a:lnTo>
                  <a:pt x="1718" y="7501"/>
                </a:lnTo>
                <a:lnTo>
                  <a:pt x="1720" y="7504"/>
                </a:lnTo>
                <a:lnTo>
                  <a:pt x="1723" y="7506"/>
                </a:lnTo>
                <a:lnTo>
                  <a:pt x="1725" y="7507"/>
                </a:lnTo>
                <a:lnTo>
                  <a:pt x="1726" y="7494"/>
                </a:lnTo>
                <a:lnTo>
                  <a:pt x="1727" y="7481"/>
                </a:lnTo>
                <a:lnTo>
                  <a:pt x="1729" y="7468"/>
                </a:lnTo>
                <a:lnTo>
                  <a:pt x="1732" y="7457"/>
                </a:lnTo>
                <a:lnTo>
                  <a:pt x="1736" y="7446"/>
                </a:lnTo>
                <a:lnTo>
                  <a:pt x="1741" y="7435"/>
                </a:lnTo>
                <a:lnTo>
                  <a:pt x="1747" y="7425"/>
                </a:lnTo>
                <a:lnTo>
                  <a:pt x="1753" y="7416"/>
                </a:lnTo>
                <a:lnTo>
                  <a:pt x="1762" y="7407"/>
                </a:lnTo>
                <a:lnTo>
                  <a:pt x="1770" y="7398"/>
                </a:lnTo>
                <a:lnTo>
                  <a:pt x="1778" y="7391"/>
                </a:lnTo>
                <a:lnTo>
                  <a:pt x="1788" y="7384"/>
                </a:lnTo>
                <a:lnTo>
                  <a:pt x="1799" y="7377"/>
                </a:lnTo>
                <a:lnTo>
                  <a:pt x="1810" y="7371"/>
                </a:lnTo>
                <a:lnTo>
                  <a:pt x="1821" y="7364"/>
                </a:lnTo>
                <a:lnTo>
                  <a:pt x="1833" y="7359"/>
                </a:lnTo>
                <a:lnTo>
                  <a:pt x="1827" y="7367"/>
                </a:lnTo>
                <a:lnTo>
                  <a:pt x="1823" y="7376"/>
                </a:lnTo>
                <a:lnTo>
                  <a:pt x="1819" y="7386"/>
                </a:lnTo>
                <a:lnTo>
                  <a:pt x="1816" y="7397"/>
                </a:lnTo>
                <a:lnTo>
                  <a:pt x="1811" y="7420"/>
                </a:lnTo>
                <a:lnTo>
                  <a:pt x="1809" y="7430"/>
                </a:lnTo>
                <a:lnTo>
                  <a:pt x="1806" y="7438"/>
                </a:lnTo>
                <a:lnTo>
                  <a:pt x="1807" y="7439"/>
                </a:lnTo>
                <a:lnTo>
                  <a:pt x="1810" y="7438"/>
                </a:lnTo>
                <a:lnTo>
                  <a:pt x="1815" y="7437"/>
                </a:lnTo>
                <a:lnTo>
                  <a:pt x="1820" y="7433"/>
                </a:lnTo>
                <a:lnTo>
                  <a:pt x="1818" y="7444"/>
                </a:lnTo>
                <a:lnTo>
                  <a:pt x="1817" y="7456"/>
                </a:lnTo>
                <a:lnTo>
                  <a:pt x="1816" y="7484"/>
                </a:lnTo>
                <a:lnTo>
                  <a:pt x="1815" y="7497"/>
                </a:lnTo>
                <a:lnTo>
                  <a:pt x="1813" y="7510"/>
                </a:lnTo>
                <a:lnTo>
                  <a:pt x="1810" y="7521"/>
                </a:lnTo>
                <a:lnTo>
                  <a:pt x="1808" y="7525"/>
                </a:lnTo>
                <a:lnTo>
                  <a:pt x="1806" y="7528"/>
                </a:lnTo>
                <a:lnTo>
                  <a:pt x="1814" y="7528"/>
                </a:lnTo>
                <a:lnTo>
                  <a:pt x="1819" y="7527"/>
                </a:lnTo>
                <a:lnTo>
                  <a:pt x="1824" y="7525"/>
                </a:lnTo>
                <a:lnTo>
                  <a:pt x="1808" y="7563"/>
                </a:lnTo>
                <a:lnTo>
                  <a:pt x="1802" y="7582"/>
                </a:lnTo>
                <a:lnTo>
                  <a:pt x="1794" y="7602"/>
                </a:lnTo>
                <a:lnTo>
                  <a:pt x="1801" y="7599"/>
                </a:lnTo>
                <a:lnTo>
                  <a:pt x="1805" y="7598"/>
                </a:lnTo>
                <a:lnTo>
                  <a:pt x="1808" y="7597"/>
                </a:lnTo>
                <a:lnTo>
                  <a:pt x="1814" y="7592"/>
                </a:lnTo>
                <a:lnTo>
                  <a:pt x="1809" y="7600"/>
                </a:lnTo>
                <a:lnTo>
                  <a:pt x="1804" y="7609"/>
                </a:lnTo>
                <a:lnTo>
                  <a:pt x="1795" y="7630"/>
                </a:lnTo>
                <a:lnTo>
                  <a:pt x="1781" y="7671"/>
                </a:lnTo>
                <a:lnTo>
                  <a:pt x="1785" y="7664"/>
                </a:lnTo>
                <a:lnTo>
                  <a:pt x="1789" y="7660"/>
                </a:lnTo>
                <a:lnTo>
                  <a:pt x="1792" y="7658"/>
                </a:lnTo>
                <a:lnTo>
                  <a:pt x="1795" y="7657"/>
                </a:lnTo>
                <a:lnTo>
                  <a:pt x="1786" y="7687"/>
                </a:lnTo>
                <a:lnTo>
                  <a:pt x="1778" y="7716"/>
                </a:lnTo>
                <a:lnTo>
                  <a:pt x="1775" y="7730"/>
                </a:lnTo>
                <a:lnTo>
                  <a:pt x="1773" y="7746"/>
                </a:lnTo>
                <a:lnTo>
                  <a:pt x="1772" y="7761"/>
                </a:lnTo>
                <a:lnTo>
                  <a:pt x="1773" y="7777"/>
                </a:lnTo>
                <a:lnTo>
                  <a:pt x="1791" y="7768"/>
                </a:lnTo>
                <a:lnTo>
                  <a:pt x="1810" y="7758"/>
                </a:lnTo>
                <a:lnTo>
                  <a:pt x="1829" y="7746"/>
                </a:lnTo>
                <a:lnTo>
                  <a:pt x="1848" y="7730"/>
                </a:lnTo>
                <a:lnTo>
                  <a:pt x="1866" y="7715"/>
                </a:lnTo>
                <a:lnTo>
                  <a:pt x="1884" y="7696"/>
                </a:lnTo>
                <a:lnTo>
                  <a:pt x="1900" y="7678"/>
                </a:lnTo>
                <a:lnTo>
                  <a:pt x="1916" y="7657"/>
                </a:lnTo>
                <a:lnTo>
                  <a:pt x="1929" y="7636"/>
                </a:lnTo>
                <a:lnTo>
                  <a:pt x="1941" y="7614"/>
                </a:lnTo>
                <a:lnTo>
                  <a:pt x="1952" y="7592"/>
                </a:lnTo>
                <a:lnTo>
                  <a:pt x="1959" y="7569"/>
                </a:lnTo>
                <a:lnTo>
                  <a:pt x="1962" y="7558"/>
                </a:lnTo>
                <a:lnTo>
                  <a:pt x="1964" y="7546"/>
                </a:lnTo>
                <a:lnTo>
                  <a:pt x="1966" y="7535"/>
                </a:lnTo>
                <a:lnTo>
                  <a:pt x="1966" y="7523"/>
                </a:lnTo>
                <a:lnTo>
                  <a:pt x="1966" y="7511"/>
                </a:lnTo>
                <a:lnTo>
                  <a:pt x="1966" y="7501"/>
                </a:lnTo>
                <a:lnTo>
                  <a:pt x="1964" y="7490"/>
                </a:lnTo>
                <a:lnTo>
                  <a:pt x="1962" y="7479"/>
                </a:lnTo>
                <a:lnTo>
                  <a:pt x="1966" y="7482"/>
                </a:lnTo>
                <a:lnTo>
                  <a:pt x="1969" y="7485"/>
                </a:lnTo>
                <a:lnTo>
                  <a:pt x="1970" y="7489"/>
                </a:lnTo>
                <a:lnTo>
                  <a:pt x="1973" y="7469"/>
                </a:lnTo>
                <a:lnTo>
                  <a:pt x="1979" y="7446"/>
                </a:lnTo>
                <a:lnTo>
                  <a:pt x="1986" y="7423"/>
                </a:lnTo>
                <a:lnTo>
                  <a:pt x="1993" y="7404"/>
                </a:lnTo>
                <a:lnTo>
                  <a:pt x="1995" y="7409"/>
                </a:lnTo>
                <a:lnTo>
                  <a:pt x="1998" y="7411"/>
                </a:lnTo>
                <a:lnTo>
                  <a:pt x="2001" y="7413"/>
                </a:lnTo>
                <a:lnTo>
                  <a:pt x="2001" y="7394"/>
                </a:lnTo>
                <a:lnTo>
                  <a:pt x="2003" y="7378"/>
                </a:lnTo>
                <a:lnTo>
                  <a:pt x="2006" y="7362"/>
                </a:lnTo>
                <a:lnTo>
                  <a:pt x="2010" y="7347"/>
                </a:lnTo>
                <a:lnTo>
                  <a:pt x="2015" y="7333"/>
                </a:lnTo>
                <a:lnTo>
                  <a:pt x="2022" y="7319"/>
                </a:lnTo>
                <a:lnTo>
                  <a:pt x="2031" y="7307"/>
                </a:lnTo>
                <a:lnTo>
                  <a:pt x="2039" y="7295"/>
                </a:lnTo>
                <a:lnTo>
                  <a:pt x="2049" y="7283"/>
                </a:lnTo>
                <a:lnTo>
                  <a:pt x="2060" y="7272"/>
                </a:lnTo>
                <a:lnTo>
                  <a:pt x="2072" y="7263"/>
                </a:lnTo>
                <a:lnTo>
                  <a:pt x="2085" y="7253"/>
                </a:lnTo>
                <a:lnTo>
                  <a:pt x="2098" y="7244"/>
                </a:lnTo>
                <a:lnTo>
                  <a:pt x="2113" y="7236"/>
                </a:lnTo>
                <a:lnTo>
                  <a:pt x="2128" y="7228"/>
                </a:lnTo>
                <a:lnTo>
                  <a:pt x="2144" y="7221"/>
                </a:lnTo>
                <a:lnTo>
                  <a:pt x="2131" y="7230"/>
                </a:lnTo>
                <a:lnTo>
                  <a:pt x="2120" y="7241"/>
                </a:lnTo>
                <a:lnTo>
                  <a:pt x="2110" y="7254"/>
                </a:lnTo>
                <a:lnTo>
                  <a:pt x="2102" y="7266"/>
                </a:lnTo>
                <a:lnTo>
                  <a:pt x="2094" y="7280"/>
                </a:lnTo>
                <a:lnTo>
                  <a:pt x="2088" y="7295"/>
                </a:lnTo>
                <a:lnTo>
                  <a:pt x="2083" y="7309"/>
                </a:lnTo>
                <a:lnTo>
                  <a:pt x="2079" y="7323"/>
                </a:lnTo>
                <a:lnTo>
                  <a:pt x="2081" y="7323"/>
                </a:lnTo>
                <a:lnTo>
                  <a:pt x="2084" y="7324"/>
                </a:lnTo>
                <a:lnTo>
                  <a:pt x="2089" y="7323"/>
                </a:lnTo>
                <a:lnTo>
                  <a:pt x="2092" y="7322"/>
                </a:lnTo>
                <a:lnTo>
                  <a:pt x="2095" y="7320"/>
                </a:lnTo>
                <a:lnTo>
                  <a:pt x="2093" y="7331"/>
                </a:lnTo>
                <a:lnTo>
                  <a:pt x="2091" y="7345"/>
                </a:lnTo>
                <a:lnTo>
                  <a:pt x="2089" y="7376"/>
                </a:lnTo>
                <a:lnTo>
                  <a:pt x="2087" y="7391"/>
                </a:lnTo>
                <a:lnTo>
                  <a:pt x="2085" y="7406"/>
                </a:lnTo>
                <a:lnTo>
                  <a:pt x="2083" y="7412"/>
                </a:lnTo>
                <a:lnTo>
                  <a:pt x="2081" y="7417"/>
                </a:lnTo>
                <a:lnTo>
                  <a:pt x="2078" y="7422"/>
                </a:lnTo>
                <a:lnTo>
                  <a:pt x="2075" y="7425"/>
                </a:lnTo>
                <a:lnTo>
                  <a:pt x="2085" y="7426"/>
                </a:lnTo>
                <a:lnTo>
                  <a:pt x="2090" y="7426"/>
                </a:lnTo>
                <a:lnTo>
                  <a:pt x="2096" y="7424"/>
                </a:lnTo>
                <a:lnTo>
                  <a:pt x="2092" y="7432"/>
                </a:lnTo>
                <a:lnTo>
                  <a:pt x="2088" y="7443"/>
                </a:lnTo>
                <a:lnTo>
                  <a:pt x="2081" y="7467"/>
                </a:lnTo>
                <a:lnTo>
                  <a:pt x="2077" y="7480"/>
                </a:lnTo>
                <a:lnTo>
                  <a:pt x="2072" y="7492"/>
                </a:lnTo>
                <a:lnTo>
                  <a:pt x="2066" y="7501"/>
                </a:lnTo>
                <a:lnTo>
                  <a:pt x="2063" y="7504"/>
                </a:lnTo>
                <a:lnTo>
                  <a:pt x="2059" y="7507"/>
                </a:lnTo>
                <a:lnTo>
                  <a:pt x="2067" y="7504"/>
                </a:lnTo>
                <a:lnTo>
                  <a:pt x="2071" y="7504"/>
                </a:lnTo>
                <a:lnTo>
                  <a:pt x="2075" y="7503"/>
                </a:lnTo>
                <a:lnTo>
                  <a:pt x="2082" y="7498"/>
                </a:lnTo>
                <a:lnTo>
                  <a:pt x="2076" y="7507"/>
                </a:lnTo>
                <a:lnTo>
                  <a:pt x="2070" y="7518"/>
                </a:lnTo>
                <a:lnTo>
                  <a:pt x="2065" y="7528"/>
                </a:lnTo>
                <a:lnTo>
                  <a:pt x="2059" y="7540"/>
                </a:lnTo>
                <a:lnTo>
                  <a:pt x="2050" y="7564"/>
                </a:lnTo>
                <a:lnTo>
                  <a:pt x="2043" y="7586"/>
                </a:lnTo>
                <a:lnTo>
                  <a:pt x="2044" y="7584"/>
                </a:lnTo>
                <a:lnTo>
                  <a:pt x="2047" y="7579"/>
                </a:lnTo>
                <a:lnTo>
                  <a:pt x="2052" y="7574"/>
                </a:lnTo>
                <a:lnTo>
                  <a:pt x="2055" y="7572"/>
                </a:lnTo>
                <a:lnTo>
                  <a:pt x="2059" y="7571"/>
                </a:lnTo>
                <a:lnTo>
                  <a:pt x="2054" y="7588"/>
                </a:lnTo>
                <a:lnTo>
                  <a:pt x="2050" y="7606"/>
                </a:lnTo>
                <a:lnTo>
                  <a:pt x="2042" y="7639"/>
                </a:lnTo>
                <a:lnTo>
                  <a:pt x="2039" y="7655"/>
                </a:lnTo>
                <a:lnTo>
                  <a:pt x="2037" y="7672"/>
                </a:lnTo>
                <a:lnTo>
                  <a:pt x="2037" y="7689"/>
                </a:lnTo>
                <a:lnTo>
                  <a:pt x="2040" y="7708"/>
                </a:lnTo>
                <a:lnTo>
                  <a:pt x="2064" y="7695"/>
                </a:lnTo>
                <a:lnTo>
                  <a:pt x="2094" y="7678"/>
                </a:lnTo>
                <a:lnTo>
                  <a:pt x="2111" y="7666"/>
                </a:lnTo>
                <a:lnTo>
                  <a:pt x="2128" y="7655"/>
                </a:lnTo>
                <a:lnTo>
                  <a:pt x="2145" y="7642"/>
                </a:lnTo>
                <a:lnTo>
                  <a:pt x="2161" y="7628"/>
                </a:lnTo>
                <a:lnTo>
                  <a:pt x="2177" y="7614"/>
                </a:lnTo>
                <a:lnTo>
                  <a:pt x="2191" y="7599"/>
                </a:lnTo>
                <a:lnTo>
                  <a:pt x="2202" y="7583"/>
                </a:lnTo>
                <a:lnTo>
                  <a:pt x="2213" y="7568"/>
                </a:lnTo>
                <a:lnTo>
                  <a:pt x="2217" y="7560"/>
                </a:lnTo>
                <a:lnTo>
                  <a:pt x="2220" y="7551"/>
                </a:lnTo>
                <a:lnTo>
                  <a:pt x="2223" y="7543"/>
                </a:lnTo>
                <a:lnTo>
                  <a:pt x="2224" y="7535"/>
                </a:lnTo>
                <a:lnTo>
                  <a:pt x="2225" y="7528"/>
                </a:lnTo>
                <a:lnTo>
                  <a:pt x="2225" y="7520"/>
                </a:lnTo>
                <a:lnTo>
                  <a:pt x="2224" y="7511"/>
                </a:lnTo>
                <a:lnTo>
                  <a:pt x="2222" y="7503"/>
                </a:lnTo>
                <a:lnTo>
                  <a:pt x="2234" y="7509"/>
                </a:lnTo>
                <a:lnTo>
                  <a:pt x="2232" y="7503"/>
                </a:lnTo>
                <a:lnTo>
                  <a:pt x="2231" y="7497"/>
                </a:lnTo>
                <a:lnTo>
                  <a:pt x="2231" y="7490"/>
                </a:lnTo>
                <a:lnTo>
                  <a:pt x="2231" y="7483"/>
                </a:lnTo>
                <a:lnTo>
                  <a:pt x="2233" y="7465"/>
                </a:lnTo>
                <a:lnTo>
                  <a:pt x="2236" y="7447"/>
                </a:lnTo>
                <a:lnTo>
                  <a:pt x="2239" y="7428"/>
                </a:lnTo>
                <a:lnTo>
                  <a:pt x="2241" y="7409"/>
                </a:lnTo>
                <a:lnTo>
                  <a:pt x="2242" y="7391"/>
                </a:lnTo>
                <a:lnTo>
                  <a:pt x="2241" y="7384"/>
                </a:lnTo>
                <a:lnTo>
                  <a:pt x="2240" y="7377"/>
                </a:lnTo>
                <a:lnTo>
                  <a:pt x="2245" y="7381"/>
                </a:lnTo>
                <a:lnTo>
                  <a:pt x="2248" y="7384"/>
                </a:lnTo>
                <a:lnTo>
                  <a:pt x="2251" y="7390"/>
                </a:lnTo>
                <a:lnTo>
                  <a:pt x="2252" y="7364"/>
                </a:lnTo>
                <a:lnTo>
                  <a:pt x="2253" y="7336"/>
                </a:lnTo>
                <a:lnTo>
                  <a:pt x="2255" y="7321"/>
                </a:lnTo>
                <a:lnTo>
                  <a:pt x="2257" y="7307"/>
                </a:lnTo>
                <a:lnTo>
                  <a:pt x="2259" y="7295"/>
                </a:lnTo>
                <a:lnTo>
                  <a:pt x="2262" y="7283"/>
                </a:lnTo>
                <a:lnTo>
                  <a:pt x="2267" y="7288"/>
                </a:lnTo>
                <a:lnTo>
                  <a:pt x="2272" y="7294"/>
                </a:lnTo>
                <a:lnTo>
                  <a:pt x="2278" y="7297"/>
                </a:lnTo>
                <a:lnTo>
                  <a:pt x="2285" y="7299"/>
                </a:lnTo>
                <a:lnTo>
                  <a:pt x="2282" y="7284"/>
                </a:lnTo>
                <a:lnTo>
                  <a:pt x="2280" y="7270"/>
                </a:lnTo>
                <a:lnTo>
                  <a:pt x="2280" y="7257"/>
                </a:lnTo>
                <a:lnTo>
                  <a:pt x="2280" y="7243"/>
                </a:lnTo>
                <a:lnTo>
                  <a:pt x="2282" y="7231"/>
                </a:lnTo>
                <a:lnTo>
                  <a:pt x="2284" y="7220"/>
                </a:lnTo>
                <a:lnTo>
                  <a:pt x="2287" y="7208"/>
                </a:lnTo>
                <a:lnTo>
                  <a:pt x="2292" y="7198"/>
                </a:lnTo>
                <a:lnTo>
                  <a:pt x="2297" y="7188"/>
                </a:lnTo>
                <a:lnTo>
                  <a:pt x="2303" y="7179"/>
                </a:lnTo>
                <a:lnTo>
                  <a:pt x="2310" y="7169"/>
                </a:lnTo>
                <a:lnTo>
                  <a:pt x="2317" y="7161"/>
                </a:lnTo>
                <a:lnTo>
                  <a:pt x="2325" y="7153"/>
                </a:lnTo>
                <a:lnTo>
                  <a:pt x="2334" y="7145"/>
                </a:lnTo>
                <a:lnTo>
                  <a:pt x="2343" y="7137"/>
                </a:lnTo>
                <a:lnTo>
                  <a:pt x="2352" y="7130"/>
                </a:lnTo>
                <a:lnTo>
                  <a:pt x="2374" y="7118"/>
                </a:lnTo>
                <a:lnTo>
                  <a:pt x="2395" y="7107"/>
                </a:lnTo>
                <a:lnTo>
                  <a:pt x="2419" y="7096"/>
                </a:lnTo>
                <a:lnTo>
                  <a:pt x="2444" y="7086"/>
                </a:lnTo>
                <a:lnTo>
                  <a:pt x="2468" y="7078"/>
                </a:lnTo>
                <a:lnTo>
                  <a:pt x="2493" y="7069"/>
                </a:lnTo>
                <a:lnTo>
                  <a:pt x="2540" y="7053"/>
                </a:lnTo>
                <a:lnTo>
                  <a:pt x="2521" y="7078"/>
                </a:lnTo>
                <a:lnTo>
                  <a:pt x="2501" y="7100"/>
                </a:lnTo>
                <a:lnTo>
                  <a:pt x="2464" y="7143"/>
                </a:lnTo>
                <a:lnTo>
                  <a:pt x="2447" y="7165"/>
                </a:lnTo>
                <a:lnTo>
                  <a:pt x="2430" y="7188"/>
                </a:lnTo>
                <a:lnTo>
                  <a:pt x="2422" y="7200"/>
                </a:lnTo>
                <a:lnTo>
                  <a:pt x="2415" y="7213"/>
                </a:lnTo>
                <a:lnTo>
                  <a:pt x="2408" y="7227"/>
                </a:lnTo>
                <a:lnTo>
                  <a:pt x="2400" y="7242"/>
                </a:lnTo>
                <a:lnTo>
                  <a:pt x="2404" y="7242"/>
                </a:lnTo>
                <a:lnTo>
                  <a:pt x="2411" y="7242"/>
                </a:lnTo>
                <a:lnTo>
                  <a:pt x="2415" y="7241"/>
                </a:lnTo>
                <a:lnTo>
                  <a:pt x="2419" y="7240"/>
                </a:lnTo>
                <a:lnTo>
                  <a:pt x="2424" y="7238"/>
                </a:lnTo>
                <a:lnTo>
                  <a:pt x="2427" y="7235"/>
                </a:lnTo>
                <a:lnTo>
                  <a:pt x="2427" y="7245"/>
                </a:lnTo>
                <a:lnTo>
                  <a:pt x="2424" y="7260"/>
                </a:lnTo>
                <a:lnTo>
                  <a:pt x="2420" y="7278"/>
                </a:lnTo>
                <a:lnTo>
                  <a:pt x="2414" y="7298"/>
                </a:lnTo>
                <a:lnTo>
                  <a:pt x="2408" y="7317"/>
                </a:lnTo>
                <a:lnTo>
                  <a:pt x="2400" y="7336"/>
                </a:lnTo>
                <a:lnTo>
                  <a:pt x="2394" y="7350"/>
                </a:lnTo>
                <a:lnTo>
                  <a:pt x="2388" y="7360"/>
                </a:lnTo>
                <a:lnTo>
                  <a:pt x="2395" y="7355"/>
                </a:lnTo>
                <a:lnTo>
                  <a:pt x="2403" y="7351"/>
                </a:lnTo>
                <a:lnTo>
                  <a:pt x="2408" y="7346"/>
                </a:lnTo>
                <a:lnTo>
                  <a:pt x="2414" y="7341"/>
                </a:lnTo>
                <a:lnTo>
                  <a:pt x="2410" y="7350"/>
                </a:lnTo>
                <a:lnTo>
                  <a:pt x="2406" y="7362"/>
                </a:lnTo>
                <a:lnTo>
                  <a:pt x="2396" y="7394"/>
                </a:lnTo>
                <a:lnTo>
                  <a:pt x="2391" y="7411"/>
                </a:lnTo>
                <a:lnTo>
                  <a:pt x="2385" y="7426"/>
                </a:lnTo>
                <a:lnTo>
                  <a:pt x="2379" y="7439"/>
                </a:lnTo>
                <a:lnTo>
                  <a:pt x="2376" y="7445"/>
                </a:lnTo>
                <a:lnTo>
                  <a:pt x="2372" y="7450"/>
                </a:lnTo>
                <a:lnTo>
                  <a:pt x="2384" y="7446"/>
                </a:lnTo>
                <a:lnTo>
                  <a:pt x="2390" y="7443"/>
                </a:lnTo>
                <a:lnTo>
                  <a:pt x="2397" y="7438"/>
                </a:lnTo>
                <a:lnTo>
                  <a:pt x="2389" y="7449"/>
                </a:lnTo>
                <a:lnTo>
                  <a:pt x="2383" y="7461"/>
                </a:lnTo>
                <a:lnTo>
                  <a:pt x="2377" y="7475"/>
                </a:lnTo>
                <a:lnTo>
                  <a:pt x="2371" y="7490"/>
                </a:lnTo>
                <a:lnTo>
                  <a:pt x="2367" y="7505"/>
                </a:lnTo>
                <a:lnTo>
                  <a:pt x="2363" y="7520"/>
                </a:lnTo>
                <a:lnTo>
                  <a:pt x="2357" y="7547"/>
                </a:lnTo>
                <a:lnTo>
                  <a:pt x="2359" y="7545"/>
                </a:lnTo>
                <a:lnTo>
                  <a:pt x="2363" y="7541"/>
                </a:lnTo>
                <a:lnTo>
                  <a:pt x="2370" y="7537"/>
                </a:lnTo>
                <a:lnTo>
                  <a:pt x="2373" y="7536"/>
                </a:lnTo>
                <a:lnTo>
                  <a:pt x="2376" y="7536"/>
                </a:lnTo>
                <a:lnTo>
                  <a:pt x="2375" y="7559"/>
                </a:lnTo>
                <a:lnTo>
                  <a:pt x="2374" y="7580"/>
                </a:lnTo>
                <a:lnTo>
                  <a:pt x="2373" y="7602"/>
                </a:lnTo>
                <a:lnTo>
                  <a:pt x="2373" y="7623"/>
                </a:lnTo>
                <a:lnTo>
                  <a:pt x="2373" y="7644"/>
                </a:lnTo>
                <a:lnTo>
                  <a:pt x="2375" y="7665"/>
                </a:lnTo>
                <a:lnTo>
                  <a:pt x="2377" y="7676"/>
                </a:lnTo>
                <a:lnTo>
                  <a:pt x="2380" y="7687"/>
                </a:lnTo>
                <a:lnTo>
                  <a:pt x="2383" y="7697"/>
                </a:lnTo>
                <a:lnTo>
                  <a:pt x="2387" y="7709"/>
                </a:lnTo>
                <a:lnTo>
                  <a:pt x="2413" y="7687"/>
                </a:lnTo>
                <a:lnTo>
                  <a:pt x="2434" y="7664"/>
                </a:lnTo>
                <a:lnTo>
                  <a:pt x="2454" y="7643"/>
                </a:lnTo>
                <a:lnTo>
                  <a:pt x="2470" y="7621"/>
                </a:lnTo>
                <a:lnTo>
                  <a:pt x="2486" y="7599"/>
                </a:lnTo>
                <a:lnTo>
                  <a:pt x="2501" y="7574"/>
                </a:lnTo>
                <a:lnTo>
                  <a:pt x="2532" y="7521"/>
                </a:lnTo>
                <a:lnTo>
                  <a:pt x="2537" y="7526"/>
                </a:lnTo>
                <a:lnTo>
                  <a:pt x="2541" y="7530"/>
                </a:lnTo>
                <a:lnTo>
                  <a:pt x="2546" y="7534"/>
                </a:lnTo>
                <a:lnTo>
                  <a:pt x="2556" y="7467"/>
                </a:lnTo>
                <a:lnTo>
                  <a:pt x="2565" y="7404"/>
                </a:lnTo>
                <a:lnTo>
                  <a:pt x="2568" y="7410"/>
                </a:lnTo>
                <a:lnTo>
                  <a:pt x="2573" y="7417"/>
                </a:lnTo>
                <a:lnTo>
                  <a:pt x="2581" y="7424"/>
                </a:lnTo>
                <a:lnTo>
                  <a:pt x="2579" y="7419"/>
                </a:lnTo>
                <a:lnTo>
                  <a:pt x="2577" y="7413"/>
                </a:lnTo>
                <a:lnTo>
                  <a:pt x="2576" y="7396"/>
                </a:lnTo>
                <a:lnTo>
                  <a:pt x="2576" y="7377"/>
                </a:lnTo>
                <a:lnTo>
                  <a:pt x="2577" y="7355"/>
                </a:lnTo>
                <a:lnTo>
                  <a:pt x="2579" y="7313"/>
                </a:lnTo>
                <a:lnTo>
                  <a:pt x="2578" y="7295"/>
                </a:lnTo>
                <a:lnTo>
                  <a:pt x="2578" y="7286"/>
                </a:lnTo>
                <a:lnTo>
                  <a:pt x="2577" y="7279"/>
                </a:lnTo>
                <a:lnTo>
                  <a:pt x="2580" y="7286"/>
                </a:lnTo>
                <a:lnTo>
                  <a:pt x="2585" y="7293"/>
                </a:lnTo>
                <a:lnTo>
                  <a:pt x="2590" y="7299"/>
                </a:lnTo>
                <a:lnTo>
                  <a:pt x="2597" y="7304"/>
                </a:lnTo>
                <a:lnTo>
                  <a:pt x="2595" y="7272"/>
                </a:lnTo>
                <a:lnTo>
                  <a:pt x="2593" y="7237"/>
                </a:lnTo>
                <a:lnTo>
                  <a:pt x="2593" y="7219"/>
                </a:lnTo>
                <a:lnTo>
                  <a:pt x="2593" y="7201"/>
                </a:lnTo>
                <a:lnTo>
                  <a:pt x="2594" y="7185"/>
                </a:lnTo>
                <a:lnTo>
                  <a:pt x="2597" y="7170"/>
                </a:lnTo>
                <a:lnTo>
                  <a:pt x="2605" y="7179"/>
                </a:lnTo>
                <a:lnTo>
                  <a:pt x="2610" y="7184"/>
                </a:lnTo>
                <a:lnTo>
                  <a:pt x="2615" y="7187"/>
                </a:lnTo>
                <a:lnTo>
                  <a:pt x="2608" y="7171"/>
                </a:lnTo>
                <a:lnTo>
                  <a:pt x="2603" y="7156"/>
                </a:lnTo>
                <a:lnTo>
                  <a:pt x="2599" y="7142"/>
                </a:lnTo>
                <a:lnTo>
                  <a:pt x="2598" y="7127"/>
                </a:lnTo>
                <a:lnTo>
                  <a:pt x="2597" y="7114"/>
                </a:lnTo>
                <a:lnTo>
                  <a:pt x="2598" y="7101"/>
                </a:lnTo>
                <a:lnTo>
                  <a:pt x="2600" y="7089"/>
                </a:lnTo>
                <a:lnTo>
                  <a:pt x="2604" y="7077"/>
                </a:lnTo>
                <a:lnTo>
                  <a:pt x="2609" y="7067"/>
                </a:lnTo>
                <a:lnTo>
                  <a:pt x="2615" y="7055"/>
                </a:lnTo>
                <a:lnTo>
                  <a:pt x="2622" y="7046"/>
                </a:lnTo>
                <a:lnTo>
                  <a:pt x="2630" y="7036"/>
                </a:lnTo>
                <a:lnTo>
                  <a:pt x="2639" y="7027"/>
                </a:lnTo>
                <a:lnTo>
                  <a:pt x="2648" y="7018"/>
                </a:lnTo>
                <a:lnTo>
                  <a:pt x="2659" y="7010"/>
                </a:lnTo>
                <a:lnTo>
                  <a:pt x="2670" y="7002"/>
                </a:lnTo>
                <a:lnTo>
                  <a:pt x="2694" y="6986"/>
                </a:lnTo>
                <a:lnTo>
                  <a:pt x="2719" y="6973"/>
                </a:lnTo>
                <a:lnTo>
                  <a:pt x="2746" y="6961"/>
                </a:lnTo>
                <a:lnTo>
                  <a:pt x="2772" y="6948"/>
                </a:lnTo>
                <a:lnTo>
                  <a:pt x="2824" y="6927"/>
                </a:lnTo>
                <a:lnTo>
                  <a:pt x="2846" y="6917"/>
                </a:lnTo>
                <a:lnTo>
                  <a:pt x="2868" y="6906"/>
                </a:lnTo>
                <a:lnTo>
                  <a:pt x="2847" y="6927"/>
                </a:lnTo>
                <a:lnTo>
                  <a:pt x="2829" y="6947"/>
                </a:lnTo>
                <a:lnTo>
                  <a:pt x="2812" y="6969"/>
                </a:lnTo>
                <a:lnTo>
                  <a:pt x="2797" y="6991"/>
                </a:lnTo>
                <a:lnTo>
                  <a:pt x="2784" y="7013"/>
                </a:lnTo>
                <a:lnTo>
                  <a:pt x="2772" y="7037"/>
                </a:lnTo>
                <a:lnTo>
                  <a:pt x="2762" y="7063"/>
                </a:lnTo>
                <a:lnTo>
                  <a:pt x="2753" y="7092"/>
                </a:lnTo>
                <a:lnTo>
                  <a:pt x="2759" y="7085"/>
                </a:lnTo>
                <a:lnTo>
                  <a:pt x="2763" y="7082"/>
                </a:lnTo>
                <a:lnTo>
                  <a:pt x="2766" y="7080"/>
                </a:lnTo>
                <a:lnTo>
                  <a:pt x="2770" y="7079"/>
                </a:lnTo>
                <a:lnTo>
                  <a:pt x="2774" y="7078"/>
                </a:lnTo>
                <a:lnTo>
                  <a:pt x="2784" y="7078"/>
                </a:lnTo>
                <a:lnTo>
                  <a:pt x="2785" y="7081"/>
                </a:lnTo>
                <a:lnTo>
                  <a:pt x="2785" y="7086"/>
                </a:lnTo>
                <a:lnTo>
                  <a:pt x="2783" y="7101"/>
                </a:lnTo>
                <a:lnTo>
                  <a:pt x="2779" y="7122"/>
                </a:lnTo>
                <a:lnTo>
                  <a:pt x="2773" y="7146"/>
                </a:lnTo>
                <a:lnTo>
                  <a:pt x="2762" y="7191"/>
                </a:lnTo>
                <a:lnTo>
                  <a:pt x="2757" y="7207"/>
                </a:lnTo>
                <a:lnTo>
                  <a:pt x="2753" y="7218"/>
                </a:lnTo>
                <a:lnTo>
                  <a:pt x="2758" y="7212"/>
                </a:lnTo>
                <a:lnTo>
                  <a:pt x="2762" y="7209"/>
                </a:lnTo>
                <a:lnTo>
                  <a:pt x="2766" y="7207"/>
                </a:lnTo>
                <a:lnTo>
                  <a:pt x="2771" y="7203"/>
                </a:lnTo>
                <a:lnTo>
                  <a:pt x="2766" y="7216"/>
                </a:lnTo>
                <a:lnTo>
                  <a:pt x="2763" y="7230"/>
                </a:lnTo>
                <a:lnTo>
                  <a:pt x="2756" y="7260"/>
                </a:lnTo>
                <a:lnTo>
                  <a:pt x="2753" y="7275"/>
                </a:lnTo>
                <a:lnTo>
                  <a:pt x="2748" y="7289"/>
                </a:lnTo>
                <a:lnTo>
                  <a:pt x="2743" y="7302"/>
                </a:lnTo>
                <a:lnTo>
                  <a:pt x="2739" y="7307"/>
                </a:lnTo>
                <a:lnTo>
                  <a:pt x="2735" y="7312"/>
                </a:lnTo>
                <a:lnTo>
                  <a:pt x="2743" y="7311"/>
                </a:lnTo>
                <a:lnTo>
                  <a:pt x="2749" y="7312"/>
                </a:lnTo>
                <a:lnTo>
                  <a:pt x="2753" y="7314"/>
                </a:lnTo>
                <a:lnTo>
                  <a:pt x="2755" y="7318"/>
                </a:lnTo>
                <a:lnTo>
                  <a:pt x="2756" y="7322"/>
                </a:lnTo>
                <a:lnTo>
                  <a:pt x="2756" y="7329"/>
                </a:lnTo>
                <a:lnTo>
                  <a:pt x="2754" y="7336"/>
                </a:lnTo>
                <a:lnTo>
                  <a:pt x="2752" y="7343"/>
                </a:lnTo>
                <a:lnTo>
                  <a:pt x="2746" y="7360"/>
                </a:lnTo>
                <a:lnTo>
                  <a:pt x="2738" y="7379"/>
                </a:lnTo>
                <a:lnTo>
                  <a:pt x="2730" y="7397"/>
                </a:lnTo>
                <a:lnTo>
                  <a:pt x="2723" y="7416"/>
                </a:lnTo>
                <a:lnTo>
                  <a:pt x="2727" y="7410"/>
                </a:lnTo>
                <a:lnTo>
                  <a:pt x="2731" y="7405"/>
                </a:lnTo>
                <a:lnTo>
                  <a:pt x="2734" y="7404"/>
                </a:lnTo>
                <a:lnTo>
                  <a:pt x="2736" y="7402"/>
                </a:lnTo>
                <a:lnTo>
                  <a:pt x="2735" y="7427"/>
                </a:lnTo>
                <a:lnTo>
                  <a:pt x="2734" y="7452"/>
                </a:lnTo>
                <a:lnTo>
                  <a:pt x="2733" y="7474"/>
                </a:lnTo>
                <a:lnTo>
                  <a:pt x="2733" y="7498"/>
                </a:lnTo>
                <a:lnTo>
                  <a:pt x="2733" y="7521"/>
                </a:lnTo>
                <a:lnTo>
                  <a:pt x="2735" y="7543"/>
                </a:lnTo>
                <a:lnTo>
                  <a:pt x="2737" y="7556"/>
                </a:lnTo>
                <a:lnTo>
                  <a:pt x="2740" y="7567"/>
                </a:lnTo>
                <a:lnTo>
                  <a:pt x="2744" y="7579"/>
                </a:lnTo>
                <a:lnTo>
                  <a:pt x="2748" y="7592"/>
                </a:lnTo>
                <a:lnTo>
                  <a:pt x="2773" y="7572"/>
                </a:lnTo>
                <a:lnTo>
                  <a:pt x="2801" y="7551"/>
                </a:lnTo>
                <a:lnTo>
                  <a:pt x="2828" y="7530"/>
                </a:lnTo>
                <a:lnTo>
                  <a:pt x="2840" y="7519"/>
                </a:lnTo>
                <a:lnTo>
                  <a:pt x="2852" y="7506"/>
                </a:lnTo>
                <a:lnTo>
                  <a:pt x="2864" y="7494"/>
                </a:lnTo>
                <a:lnTo>
                  <a:pt x="2873" y="7481"/>
                </a:lnTo>
                <a:lnTo>
                  <a:pt x="2882" y="7467"/>
                </a:lnTo>
                <a:lnTo>
                  <a:pt x="2889" y="7452"/>
                </a:lnTo>
                <a:lnTo>
                  <a:pt x="2895" y="7436"/>
                </a:lnTo>
                <a:lnTo>
                  <a:pt x="2898" y="7420"/>
                </a:lnTo>
                <a:lnTo>
                  <a:pt x="2899" y="7402"/>
                </a:lnTo>
                <a:lnTo>
                  <a:pt x="2898" y="7393"/>
                </a:lnTo>
                <a:lnTo>
                  <a:pt x="2897" y="7384"/>
                </a:lnTo>
                <a:lnTo>
                  <a:pt x="2905" y="7389"/>
                </a:lnTo>
                <a:lnTo>
                  <a:pt x="2911" y="7394"/>
                </a:lnTo>
                <a:lnTo>
                  <a:pt x="2918" y="7400"/>
                </a:lnTo>
                <a:lnTo>
                  <a:pt x="2924" y="7407"/>
                </a:lnTo>
                <a:lnTo>
                  <a:pt x="2927" y="7371"/>
                </a:lnTo>
                <a:lnTo>
                  <a:pt x="2929" y="7335"/>
                </a:lnTo>
                <a:lnTo>
                  <a:pt x="2929" y="7300"/>
                </a:lnTo>
                <a:lnTo>
                  <a:pt x="2928" y="7265"/>
                </a:lnTo>
                <a:lnTo>
                  <a:pt x="2932" y="7268"/>
                </a:lnTo>
                <a:lnTo>
                  <a:pt x="2938" y="7274"/>
                </a:lnTo>
                <a:lnTo>
                  <a:pt x="2948" y="7280"/>
                </a:lnTo>
                <a:lnTo>
                  <a:pt x="2953" y="7283"/>
                </a:lnTo>
                <a:lnTo>
                  <a:pt x="2959" y="7286"/>
                </a:lnTo>
                <a:lnTo>
                  <a:pt x="2956" y="7280"/>
                </a:lnTo>
                <a:lnTo>
                  <a:pt x="2953" y="7273"/>
                </a:lnTo>
                <a:lnTo>
                  <a:pt x="2951" y="7265"/>
                </a:lnTo>
                <a:lnTo>
                  <a:pt x="2950" y="7256"/>
                </a:lnTo>
                <a:lnTo>
                  <a:pt x="2947" y="7235"/>
                </a:lnTo>
                <a:lnTo>
                  <a:pt x="2946" y="7213"/>
                </a:lnTo>
                <a:lnTo>
                  <a:pt x="2944" y="7169"/>
                </a:lnTo>
                <a:lnTo>
                  <a:pt x="2942" y="7150"/>
                </a:lnTo>
                <a:lnTo>
                  <a:pt x="2940" y="7141"/>
                </a:lnTo>
                <a:lnTo>
                  <a:pt x="2938" y="7132"/>
                </a:lnTo>
                <a:lnTo>
                  <a:pt x="2966" y="7159"/>
                </a:lnTo>
                <a:lnTo>
                  <a:pt x="2963" y="7129"/>
                </a:lnTo>
                <a:lnTo>
                  <a:pt x="2961" y="7094"/>
                </a:lnTo>
                <a:lnTo>
                  <a:pt x="2960" y="7077"/>
                </a:lnTo>
                <a:lnTo>
                  <a:pt x="2961" y="7059"/>
                </a:lnTo>
                <a:lnTo>
                  <a:pt x="2963" y="7044"/>
                </a:lnTo>
                <a:lnTo>
                  <a:pt x="2965" y="7031"/>
                </a:lnTo>
                <a:lnTo>
                  <a:pt x="2972" y="7034"/>
                </a:lnTo>
                <a:lnTo>
                  <a:pt x="2978" y="7036"/>
                </a:lnTo>
                <a:lnTo>
                  <a:pt x="2983" y="7037"/>
                </a:lnTo>
                <a:lnTo>
                  <a:pt x="2981" y="6999"/>
                </a:lnTo>
                <a:lnTo>
                  <a:pt x="2980" y="6966"/>
                </a:lnTo>
                <a:lnTo>
                  <a:pt x="2981" y="6937"/>
                </a:lnTo>
                <a:lnTo>
                  <a:pt x="2984" y="6911"/>
                </a:lnTo>
                <a:lnTo>
                  <a:pt x="2986" y="6900"/>
                </a:lnTo>
                <a:lnTo>
                  <a:pt x="2989" y="6889"/>
                </a:lnTo>
                <a:lnTo>
                  <a:pt x="2992" y="6880"/>
                </a:lnTo>
                <a:lnTo>
                  <a:pt x="2996" y="6870"/>
                </a:lnTo>
                <a:lnTo>
                  <a:pt x="3000" y="6861"/>
                </a:lnTo>
                <a:lnTo>
                  <a:pt x="3005" y="6853"/>
                </a:lnTo>
                <a:lnTo>
                  <a:pt x="3011" y="6845"/>
                </a:lnTo>
                <a:lnTo>
                  <a:pt x="3018" y="6837"/>
                </a:lnTo>
                <a:lnTo>
                  <a:pt x="3024" y="6829"/>
                </a:lnTo>
                <a:lnTo>
                  <a:pt x="3032" y="6822"/>
                </a:lnTo>
                <a:lnTo>
                  <a:pt x="3050" y="6809"/>
                </a:lnTo>
                <a:lnTo>
                  <a:pt x="3070" y="6795"/>
                </a:lnTo>
                <a:lnTo>
                  <a:pt x="3094" y="6781"/>
                </a:lnTo>
                <a:lnTo>
                  <a:pt x="3150" y="6750"/>
                </a:lnTo>
                <a:lnTo>
                  <a:pt x="3221" y="6711"/>
                </a:lnTo>
                <a:lnTo>
                  <a:pt x="3215" y="6728"/>
                </a:lnTo>
                <a:lnTo>
                  <a:pt x="3209" y="6743"/>
                </a:lnTo>
                <a:lnTo>
                  <a:pt x="3201" y="6757"/>
                </a:lnTo>
                <a:lnTo>
                  <a:pt x="3192" y="6772"/>
                </a:lnTo>
                <a:lnTo>
                  <a:pt x="3175" y="6799"/>
                </a:lnTo>
                <a:lnTo>
                  <a:pt x="3156" y="6827"/>
                </a:lnTo>
                <a:lnTo>
                  <a:pt x="3139" y="6855"/>
                </a:lnTo>
                <a:lnTo>
                  <a:pt x="3131" y="6869"/>
                </a:lnTo>
                <a:lnTo>
                  <a:pt x="3124" y="6885"/>
                </a:lnTo>
                <a:lnTo>
                  <a:pt x="3117" y="6900"/>
                </a:lnTo>
                <a:lnTo>
                  <a:pt x="3111" y="6918"/>
                </a:lnTo>
                <a:lnTo>
                  <a:pt x="3107" y="6935"/>
                </a:lnTo>
                <a:lnTo>
                  <a:pt x="3103" y="6955"/>
                </a:lnTo>
                <a:lnTo>
                  <a:pt x="3111" y="6947"/>
                </a:lnTo>
                <a:lnTo>
                  <a:pt x="3121" y="6941"/>
                </a:lnTo>
                <a:lnTo>
                  <a:pt x="3131" y="6937"/>
                </a:lnTo>
                <a:lnTo>
                  <a:pt x="3141" y="6933"/>
                </a:lnTo>
                <a:lnTo>
                  <a:pt x="3143" y="6942"/>
                </a:lnTo>
                <a:lnTo>
                  <a:pt x="3145" y="6953"/>
                </a:lnTo>
                <a:lnTo>
                  <a:pt x="3147" y="6964"/>
                </a:lnTo>
                <a:lnTo>
                  <a:pt x="3147" y="6976"/>
                </a:lnTo>
                <a:lnTo>
                  <a:pt x="3148" y="7003"/>
                </a:lnTo>
                <a:lnTo>
                  <a:pt x="3146" y="7031"/>
                </a:lnTo>
                <a:lnTo>
                  <a:pt x="3143" y="7058"/>
                </a:lnTo>
                <a:lnTo>
                  <a:pt x="3138" y="7084"/>
                </a:lnTo>
                <a:lnTo>
                  <a:pt x="3133" y="7108"/>
                </a:lnTo>
                <a:lnTo>
                  <a:pt x="3127" y="7126"/>
                </a:lnTo>
                <a:lnTo>
                  <a:pt x="3130" y="7121"/>
                </a:lnTo>
                <a:lnTo>
                  <a:pt x="3133" y="7118"/>
                </a:lnTo>
                <a:lnTo>
                  <a:pt x="3135" y="7117"/>
                </a:lnTo>
                <a:lnTo>
                  <a:pt x="3138" y="7116"/>
                </a:lnTo>
                <a:lnTo>
                  <a:pt x="3145" y="7113"/>
                </a:lnTo>
                <a:lnTo>
                  <a:pt x="3150" y="7110"/>
                </a:lnTo>
                <a:lnTo>
                  <a:pt x="3155" y="7106"/>
                </a:lnTo>
                <a:lnTo>
                  <a:pt x="3152" y="7120"/>
                </a:lnTo>
                <a:lnTo>
                  <a:pt x="3149" y="7137"/>
                </a:lnTo>
                <a:lnTo>
                  <a:pt x="3142" y="7176"/>
                </a:lnTo>
                <a:lnTo>
                  <a:pt x="3138" y="7196"/>
                </a:lnTo>
                <a:lnTo>
                  <a:pt x="3134" y="7214"/>
                </a:lnTo>
                <a:lnTo>
                  <a:pt x="3128" y="7231"/>
                </a:lnTo>
                <a:lnTo>
                  <a:pt x="3125" y="7237"/>
                </a:lnTo>
                <a:lnTo>
                  <a:pt x="3122" y="7243"/>
                </a:lnTo>
                <a:lnTo>
                  <a:pt x="3126" y="7240"/>
                </a:lnTo>
                <a:lnTo>
                  <a:pt x="3129" y="7238"/>
                </a:lnTo>
                <a:lnTo>
                  <a:pt x="3134" y="7237"/>
                </a:lnTo>
                <a:lnTo>
                  <a:pt x="3139" y="7235"/>
                </a:lnTo>
                <a:lnTo>
                  <a:pt x="3143" y="7232"/>
                </a:lnTo>
                <a:lnTo>
                  <a:pt x="3147" y="7228"/>
                </a:lnTo>
                <a:lnTo>
                  <a:pt x="3141" y="7241"/>
                </a:lnTo>
                <a:lnTo>
                  <a:pt x="3136" y="7257"/>
                </a:lnTo>
                <a:lnTo>
                  <a:pt x="3131" y="7272"/>
                </a:lnTo>
                <a:lnTo>
                  <a:pt x="3128" y="7289"/>
                </a:lnTo>
                <a:lnTo>
                  <a:pt x="3123" y="7323"/>
                </a:lnTo>
                <a:lnTo>
                  <a:pt x="3118" y="7354"/>
                </a:lnTo>
                <a:lnTo>
                  <a:pt x="3121" y="7352"/>
                </a:lnTo>
                <a:lnTo>
                  <a:pt x="3127" y="7346"/>
                </a:lnTo>
                <a:lnTo>
                  <a:pt x="3135" y="7341"/>
                </a:lnTo>
                <a:lnTo>
                  <a:pt x="3140" y="7339"/>
                </a:lnTo>
                <a:lnTo>
                  <a:pt x="3144" y="7339"/>
                </a:lnTo>
                <a:lnTo>
                  <a:pt x="3141" y="7345"/>
                </a:lnTo>
                <a:lnTo>
                  <a:pt x="3137" y="7357"/>
                </a:lnTo>
                <a:lnTo>
                  <a:pt x="3133" y="7374"/>
                </a:lnTo>
                <a:lnTo>
                  <a:pt x="3128" y="7392"/>
                </a:lnTo>
                <a:lnTo>
                  <a:pt x="3125" y="7412"/>
                </a:lnTo>
                <a:lnTo>
                  <a:pt x="3123" y="7428"/>
                </a:lnTo>
                <a:lnTo>
                  <a:pt x="3123" y="7435"/>
                </a:lnTo>
                <a:lnTo>
                  <a:pt x="3123" y="7442"/>
                </a:lnTo>
                <a:lnTo>
                  <a:pt x="3125" y="7447"/>
                </a:lnTo>
                <a:lnTo>
                  <a:pt x="3127" y="7450"/>
                </a:lnTo>
                <a:lnTo>
                  <a:pt x="3128" y="7445"/>
                </a:lnTo>
                <a:lnTo>
                  <a:pt x="3129" y="7439"/>
                </a:lnTo>
                <a:lnTo>
                  <a:pt x="3134" y="7432"/>
                </a:lnTo>
                <a:lnTo>
                  <a:pt x="3137" y="7427"/>
                </a:lnTo>
                <a:lnTo>
                  <a:pt x="3139" y="7426"/>
                </a:lnTo>
                <a:lnTo>
                  <a:pt x="3139" y="7437"/>
                </a:lnTo>
                <a:lnTo>
                  <a:pt x="3139" y="7450"/>
                </a:lnTo>
                <a:lnTo>
                  <a:pt x="3141" y="7474"/>
                </a:lnTo>
                <a:lnTo>
                  <a:pt x="3144" y="7498"/>
                </a:lnTo>
                <a:lnTo>
                  <a:pt x="3150" y="7523"/>
                </a:lnTo>
                <a:lnTo>
                  <a:pt x="3156" y="7546"/>
                </a:lnTo>
                <a:lnTo>
                  <a:pt x="3164" y="7570"/>
                </a:lnTo>
                <a:lnTo>
                  <a:pt x="3180" y="7614"/>
                </a:lnTo>
                <a:lnTo>
                  <a:pt x="3188" y="7601"/>
                </a:lnTo>
                <a:lnTo>
                  <a:pt x="3198" y="7586"/>
                </a:lnTo>
                <a:lnTo>
                  <a:pt x="3218" y="7561"/>
                </a:lnTo>
                <a:lnTo>
                  <a:pt x="3239" y="7535"/>
                </a:lnTo>
                <a:lnTo>
                  <a:pt x="3248" y="7523"/>
                </a:lnTo>
                <a:lnTo>
                  <a:pt x="3257" y="7509"/>
                </a:lnTo>
                <a:lnTo>
                  <a:pt x="3266" y="7496"/>
                </a:lnTo>
                <a:lnTo>
                  <a:pt x="3274" y="7483"/>
                </a:lnTo>
                <a:lnTo>
                  <a:pt x="3280" y="7468"/>
                </a:lnTo>
                <a:lnTo>
                  <a:pt x="3285" y="7453"/>
                </a:lnTo>
                <a:lnTo>
                  <a:pt x="3288" y="7437"/>
                </a:lnTo>
                <a:lnTo>
                  <a:pt x="3289" y="7421"/>
                </a:lnTo>
                <a:lnTo>
                  <a:pt x="3287" y="7404"/>
                </a:lnTo>
                <a:lnTo>
                  <a:pt x="3284" y="7385"/>
                </a:lnTo>
                <a:lnTo>
                  <a:pt x="3308" y="7394"/>
                </a:lnTo>
                <a:lnTo>
                  <a:pt x="3333" y="7400"/>
                </a:lnTo>
                <a:lnTo>
                  <a:pt x="3335" y="7380"/>
                </a:lnTo>
                <a:lnTo>
                  <a:pt x="3337" y="7359"/>
                </a:lnTo>
                <a:lnTo>
                  <a:pt x="3337" y="7337"/>
                </a:lnTo>
                <a:lnTo>
                  <a:pt x="3337" y="7315"/>
                </a:lnTo>
                <a:lnTo>
                  <a:pt x="3336" y="7293"/>
                </a:lnTo>
                <a:lnTo>
                  <a:pt x="3333" y="7271"/>
                </a:lnTo>
                <a:lnTo>
                  <a:pt x="3329" y="7250"/>
                </a:lnTo>
                <a:lnTo>
                  <a:pt x="3323" y="7230"/>
                </a:lnTo>
                <a:lnTo>
                  <a:pt x="3331" y="7235"/>
                </a:lnTo>
                <a:lnTo>
                  <a:pt x="3336" y="7236"/>
                </a:lnTo>
                <a:lnTo>
                  <a:pt x="3340" y="7237"/>
                </a:lnTo>
                <a:lnTo>
                  <a:pt x="3345" y="7237"/>
                </a:lnTo>
                <a:lnTo>
                  <a:pt x="3351" y="7237"/>
                </a:lnTo>
                <a:lnTo>
                  <a:pt x="3356" y="7236"/>
                </a:lnTo>
                <a:lnTo>
                  <a:pt x="3360" y="7234"/>
                </a:lnTo>
                <a:lnTo>
                  <a:pt x="3357" y="7229"/>
                </a:lnTo>
                <a:lnTo>
                  <a:pt x="3354" y="7223"/>
                </a:lnTo>
                <a:lnTo>
                  <a:pt x="3349" y="7204"/>
                </a:lnTo>
                <a:lnTo>
                  <a:pt x="3343" y="7182"/>
                </a:lnTo>
                <a:lnTo>
                  <a:pt x="3339" y="7157"/>
                </a:lnTo>
                <a:lnTo>
                  <a:pt x="3336" y="7131"/>
                </a:lnTo>
                <a:lnTo>
                  <a:pt x="3335" y="7108"/>
                </a:lnTo>
                <a:lnTo>
                  <a:pt x="3335" y="7087"/>
                </a:lnTo>
                <a:lnTo>
                  <a:pt x="3336" y="7080"/>
                </a:lnTo>
                <a:lnTo>
                  <a:pt x="3337" y="7074"/>
                </a:lnTo>
                <a:lnTo>
                  <a:pt x="3340" y="7076"/>
                </a:lnTo>
                <a:lnTo>
                  <a:pt x="3342" y="7077"/>
                </a:lnTo>
                <a:lnTo>
                  <a:pt x="3349" y="7079"/>
                </a:lnTo>
                <a:lnTo>
                  <a:pt x="3356" y="7081"/>
                </a:lnTo>
                <a:lnTo>
                  <a:pt x="3360" y="7083"/>
                </a:lnTo>
                <a:lnTo>
                  <a:pt x="3364" y="7086"/>
                </a:lnTo>
                <a:lnTo>
                  <a:pt x="3360" y="7074"/>
                </a:lnTo>
                <a:lnTo>
                  <a:pt x="3356" y="7060"/>
                </a:lnTo>
                <a:lnTo>
                  <a:pt x="3350" y="7032"/>
                </a:lnTo>
                <a:lnTo>
                  <a:pt x="3346" y="7003"/>
                </a:lnTo>
                <a:lnTo>
                  <a:pt x="3345" y="6987"/>
                </a:lnTo>
                <a:lnTo>
                  <a:pt x="3344" y="6973"/>
                </a:lnTo>
                <a:lnTo>
                  <a:pt x="3345" y="6960"/>
                </a:lnTo>
                <a:lnTo>
                  <a:pt x="3346" y="6946"/>
                </a:lnTo>
                <a:lnTo>
                  <a:pt x="3348" y="6934"/>
                </a:lnTo>
                <a:lnTo>
                  <a:pt x="3351" y="6923"/>
                </a:lnTo>
                <a:lnTo>
                  <a:pt x="3354" y="6912"/>
                </a:lnTo>
                <a:lnTo>
                  <a:pt x="3358" y="6904"/>
                </a:lnTo>
                <a:lnTo>
                  <a:pt x="3363" y="6897"/>
                </a:lnTo>
                <a:lnTo>
                  <a:pt x="3368" y="6891"/>
                </a:lnTo>
                <a:lnTo>
                  <a:pt x="3366" y="6879"/>
                </a:lnTo>
                <a:lnTo>
                  <a:pt x="3364" y="6867"/>
                </a:lnTo>
                <a:lnTo>
                  <a:pt x="3357" y="6844"/>
                </a:lnTo>
                <a:lnTo>
                  <a:pt x="3348" y="6821"/>
                </a:lnTo>
                <a:lnTo>
                  <a:pt x="3338" y="6799"/>
                </a:lnTo>
                <a:lnTo>
                  <a:pt x="3328" y="6777"/>
                </a:lnTo>
                <a:lnTo>
                  <a:pt x="3319" y="6755"/>
                </a:lnTo>
                <a:lnTo>
                  <a:pt x="3311" y="6733"/>
                </a:lnTo>
                <a:lnTo>
                  <a:pt x="3306" y="6721"/>
                </a:lnTo>
                <a:lnTo>
                  <a:pt x="3303" y="6710"/>
                </a:lnTo>
                <a:lnTo>
                  <a:pt x="3302" y="6702"/>
                </a:lnTo>
                <a:lnTo>
                  <a:pt x="3303" y="6694"/>
                </a:lnTo>
                <a:lnTo>
                  <a:pt x="3304" y="6686"/>
                </a:lnTo>
                <a:lnTo>
                  <a:pt x="3308" y="6678"/>
                </a:lnTo>
                <a:lnTo>
                  <a:pt x="3313" y="6671"/>
                </a:lnTo>
                <a:lnTo>
                  <a:pt x="3319" y="6663"/>
                </a:lnTo>
                <a:lnTo>
                  <a:pt x="3326" y="6655"/>
                </a:lnTo>
                <a:lnTo>
                  <a:pt x="3333" y="6647"/>
                </a:lnTo>
                <a:lnTo>
                  <a:pt x="3353" y="6632"/>
                </a:lnTo>
                <a:lnTo>
                  <a:pt x="3374" y="6617"/>
                </a:lnTo>
                <a:lnTo>
                  <a:pt x="3398" y="6602"/>
                </a:lnTo>
                <a:lnTo>
                  <a:pt x="3425" y="6588"/>
                </a:lnTo>
                <a:lnTo>
                  <a:pt x="3451" y="6575"/>
                </a:lnTo>
                <a:lnTo>
                  <a:pt x="3479" y="6561"/>
                </a:lnTo>
                <a:lnTo>
                  <a:pt x="3531" y="6538"/>
                </a:lnTo>
                <a:lnTo>
                  <a:pt x="3578" y="6518"/>
                </a:lnTo>
                <a:lnTo>
                  <a:pt x="3596" y="6509"/>
                </a:lnTo>
                <a:lnTo>
                  <a:pt x="3610" y="6502"/>
                </a:lnTo>
                <a:lnTo>
                  <a:pt x="3609" y="6513"/>
                </a:lnTo>
                <a:lnTo>
                  <a:pt x="3607" y="6523"/>
                </a:lnTo>
                <a:lnTo>
                  <a:pt x="3605" y="6532"/>
                </a:lnTo>
                <a:lnTo>
                  <a:pt x="3601" y="6542"/>
                </a:lnTo>
                <a:lnTo>
                  <a:pt x="3597" y="6551"/>
                </a:lnTo>
                <a:lnTo>
                  <a:pt x="3592" y="6560"/>
                </a:lnTo>
                <a:lnTo>
                  <a:pt x="3581" y="6577"/>
                </a:lnTo>
                <a:lnTo>
                  <a:pt x="3567" y="6592"/>
                </a:lnTo>
                <a:lnTo>
                  <a:pt x="3552" y="6607"/>
                </a:lnTo>
                <a:lnTo>
                  <a:pt x="3522" y="6637"/>
                </a:lnTo>
                <a:lnTo>
                  <a:pt x="3507" y="6654"/>
                </a:lnTo>
                <a:lnTo>
                  <a:pt x="3493" y="6669"/>
                </a:lnTo>
                <a:lnTo>
                  <a:pt x="3481" y="6686"/>
                </a:lnTo>
                <a:lnTo>
                  <a:pt x="3476" y="6696"/>
                </a:lnTo>
                <a:lnTo>
                  <a:pt x="3472" y="6705"/>
                </a:lnTo>
                <a:lnTo>
                  <a:pt x="3468" y="6715"/>
                </a:lnTo>
                <a:lnTo>
                  <a:pt x="3465" y="6726"/>
                </a:lnTo>
                <a:lnTo>
                  <a:pt x="3463" y="6736"/>
                </a:lnTo>
                <a:lnTo>
                  <a:pt x="3460" y="6747"/>
                </a:lnTo>
                <a:lnTo>
                  <a:pt x="3460" y="6759"/>
                </a:lnTo>
                <a:lnTo>
                  <a:pt x="3462" y="6772"/>
                </a:lnTo>
                <a:lnTo>
                  <a:pt x="3464" y="6785"/>
                </a:lnTo>
                <a:lnTo>
                  <a:pt x="3467" y="6799"/>
                </a:lnTo>
                <a:lnTo>
                  <a:pt x="3478" y="6791"/>
                </a:lnTo>
                <a:lnTo>
                  <a:pt x="3494" y="6779"/>
                </a:lnTo>
                <a:lnTo>
                  <a:pt x="3510" y="6770"/>
                </a:lnTo>
                <a:lnTo>
                  <a:pt x="3517" y="6767"/>
                </a:lnTo>
                <a:lnTo>
                  <a:pt x="3521" y="6766"/>
                </a:lnTo>
                <a:lnTo>
                  <a:pt x="3525" y="6774"/>
                </a:lnTo>
                <a:lnTo>
                  <a:pt x="3528" y="6783"/>
                </a:lnTo>
                <a:lnTo>
                  <a:pt x="3531" y="6793"/>
                </a:lnTo>
                <a:lnTo>
                  <a:pt x="3533" y="6804"/>
                </a:lnTo>
                <a:lnTo>
                  <a:pt x="3535" y="6825"/>
                </a:lnTo>
                <a:lnTo>
                  <a:pt x="3538" y="6848"/>
                </a:lnTo>
                <a:lnTo>
                  <a:pt x="3539" y="6893"/>
                </a:lnTo>
                <a:lnTo>
                  <a:pt x="3539" y="6915"/>
                </a:lnTo>
                <a:lnTo>
                  <a:pt x="3541" y="6934"/>
                </a:lnTo>
                <a:lnTo>
                  <a:pt x="3543" y="6931"/>
                </a:lnTo>
                <a:lnTo>
                  <a:pt x="3547" y="6924"/>
                </a:lnTo>
                <a:lnTo>
                  <a:pt x="3550" y="6920"/>
                </a:lnTo>
                <a:lnTo>
                  <a:pt x="3554" y="6916"/>
                </a:lnTo>
                <a:lnTo>
                  <a:pt x="3558" y="6914"/>
                </a:lnTo>
                <a:lnTo>
                  <a:pt x="3561" y="6912"/>
                </a:lnTo>
                <a:lnTo>
                  <a:pt x="3556" y="6922"/>
                </a:lnTo>
                <a:lnTo>
                  <a:pt x="3552" y="6932"/>
                </a:lnTo>
                <a:lnTo>
                  <a:pt x="3548" y="6942"/>
                </a:lnTo>
                <a:lnTo>
                  <a:pt x="3545" y="6954"/>
                </a:lnTo>
                <a:lnTo>
                  <a:pt x="3543" y="6965"/>
                </a:lnTo>
                <a:lnTo>
                  <a:pt x="3541" y="6977"/>
                </a:lnTo>
                <a:lnTo>
                  <a:pt x="3540" y="7002"/>
                </a:lnTo>
                <a:lnTo>
                  <a:pt x="3540" y="7027"/>
                </a:lnTo>
                <a:lnTo>
                  <a:pt x="3542" y="7050"/>
                </a:lnTo>
                <a:lnTo>
                  <a:pt x="3545" y="7074"/>
                </a:lnTo>
                <a:lnTo>
                  <a:pt x="3548" y="7094"/>
                </a:lnTo>
                <a:lnTo>
                  <a:pt x="3550" y="7091"/>
                </a:lnTo>
                <a:lnTo>
                  <a:pt x="3554" y="7085"/>
                </a:lnTo>
                <a:lnTo>
                  <a:pt x="3560" y="7078"/>
                </a:lnTo>
                <a:lnTo>
                  <a:pt x="3564" y="7075"/>
                </a:lnTo>
                <a:lnTo>
                  <a:pt x="3569" y="7073"/>
                </a:lnTo>
                <a:lnTo>
                  <a:pt x="3565" y="7081"/>
                </a:lnTo>
                <a:lnTo>
                  <a:pt x="3562" y="7090"/>
                </a:lnTo>
                <a:lnTo>
                  <a:pt x="3559" y="7099"/>
                </a:lnTo>
                <a:lnTo>
                  <a:pt x="3557" y="7109"/>
                </a:lnTo>
                <a:lnTo>
                  <a:pt x="3555" y="7129"/>
                </a:lnTo>
                <a:lnTo>
                  <a:pt x="3555" y="7151"/>
                </a:lnTo>
                <a:lnTo>
                  <a:pt x="3556" y="7172"/>
                </a:lnTo>
                <a:lnTo>
                  <a:pt x="3559" y="7194"/>
                </a:lnTo>
                <a:lnTo>
                  <a:pt x="3562" y="7213"/>
                </a:lnTo>
                <a:lnTo>
                  <a:pt x="3566" y="7232"/>
                </a:lnTo>
                <a:lnTo>
                  <a:pt x="3568" y="7227"/>
                </a:lnTo>
                <a:lnTo>
                  <a:pt x="3570" y="7222"/>
                </a:lnTo>
                <a:lnTo>
                  <a:pt x="3572" y="7218"/>
                </a:lnTo>
                <a:lnTo>
                  <a:pt x="3576" y="7216"/>
                </a:lnTo>
                <a:lnTo>
                  <a:pt x="3580" y="7211"/>
                </a:lnTo>
                <a:lnTo>
                  <a:pt x="3582" y="7210"/>
                </a:lnTo>
                <a:lnTo>
                  <a:pt x="3580" y="7224"/>
                </a:lnTo>
                <a:lnTo>
                  <a:pt x="3579" y="7238"/>
                </a:lnTo>
                <a:lnTo>
                  <a:pt x="3579" y="7251"/>
                </a:lnTo>
                <a:lnTo>
                  <a:pt x="3579" y="7264"/>
                </a:lnTo>
                <a:lnTo>
                  <a:pt x="3581" y="7291"/>
                </a:lnTo>
                <a:lnTo>
                  <a:pt x="3585" y="7316"/>
                </a:lnTo>
                <a:lnTo>
                  <a:pt x="3595" y="7368"/>
                </a:lnTo>
                <a:lnTo>
                  <a:pt x="3600" y="7393"/>
                </a:lnTo>
                <a:lnTo>
                  <a:pt x="3603" y="7419"/>
                </a:lnTo>
                <a:lnTo>
                  <a:pt x="3605" y="7418"/>
                </a:lnTo>
                <a:lnTo>
                  <a:pt x="3610" y="7415"/>
                </a:lnTo>
                <a:lnTo>
                  <a:pt x="3617" y="7410"/>
                </a:lnTo>
                <a:lnTo>
                  <a:pt x="3620" y="7406"/>
                </a:lnTo>
                <a:lnTo>
                  <a:pt x="3624" y="7401"/>
                </a:lnTo>
                <a:lnTo>
                  <a:pt x="3624" y="7407"/>
                </a:lnTo>
                <a:lnTo>
                  <a:pt x="3625" y="7414"/>
                </a:lnTo>
                <a:lnTo>
                  <a:pt x="3630" y="7430"/>
                </a:lnTo>
                <a:lnTo>
                  <a:pt x="3636" y="7450"/>
                </a:lnTo>
                <a:lnTo>
                  <a:pt x="3643" y="7469"/>
                </a:lnTo>
                <a:lnTo>
                  <a:pt x="3660" y="7508"/>
                </a:lnTo>
                <a:lnTo>
                  <a:pt x="3672" y="7534"/>
                </a:lnTo>
                <a:lnTo>
                  <a:pt x="3671" y="7527"/>
                </a:lnTo>
                <a:lnTo>
                  <a:pt x="3672" y="7519"/>
                </a:lnTo>
                <a:lnTo>
                  <a:pt x="3674" y="7509"/>
                </a:lnTo>
                <a:lnTo>
                  <a:pt x="3677" y="7500"/>
                </a:lnTo>
                <a:lnTo>
                  <a:pt x="3685" y="7480"/>
                </a:lnTo>
                <a:lnTo>
                  <a:pt x="3697" y="7458"/>
                </a:lnTo>
                <a:lnTo>
                  <a:pt x="3721" y="7417"/>
                </a:lnTo>
                <a:lnTo>
                  <a:pt x="3732" y="7399"/>
                </a:lnTo>
                <a:lnTo>
                  <a:pt x="3740" y="7384"/>
                </a:lnTo>
                <a:lnTo>
                  <a:pt x="3745" y="7393"/>
                </a:lnTo>
                <a:lnTo>
                  <a:pt x="3750" y="7402"/>
                </a:lnTo>
                <a:lnTo>
                  <a:pt x="3756" y="7410"/>
                </a:lnTo>
                <a:lnTo>
                  <a:pt x="3756" y="7407"/>
                </a:lnTo>
                <a:lnTo>
                  <a:pt x="3756" y="7399"/>
                </a:lnTo>
                <a:lnTo>
                  <a:pt x="3757" y="7378"/>
                </a:lnTo>
                <a:lnTo>
                  <a:pt x="3764" y="7316"/>
                </a:lnTo>
                <a:lnTo>
                  <a:pt x="3772" y="7254"/>
                </a:lnTo>
                <a:lnTo>
                  <a:pt x="3776" y="7231"/>
                </a:lnTo>
                <a:lnTo>
                  <a:pt x="3777" y="7224"/>
                </a:lnTo>
                <a:lnTo>
                  <a:pt x="3779" y="7220"/>
                </a:lnTo>
                <a:lnTo>
                  <a:pt x="3781" y="7226"/>
                </a:lnTo>
                <a:lnTo>
                  <a:pt x="3785" y="7232"/>
                </a:lnTo>
                <a:lnTo>
                  <a:pt x="3790" y="7237"/>
                </a:lnTo>
                <a:lnTo>
                  <a:pt x="3797" y="7242"/>
                </a:lnTo>
                <a:lnTo>
                  <a:pt x="3793" y="7236"/>
                </a:lnTo>
                <a:lnTo>
                  <a:pt x="3790" y="7228"/>
                </a:lnTo>
                <a:lnTo>
                  <a:pt x="3787" y="7219"/>
                </a:lnTo>
                <a:lnTo>
                  <a:pt x="3786" y="7207"/>
                </a:lnTo>
                <a:lnTo>
                  <a:pt x="3784" y="7183"/>
                </a:lnTo>
                <a:lnTo>
                  <a:pt x="3783" y="7157"/>
                </a:lnTo>
                <a:lnTo>
                  <a:pt x="3785" y="7105"/>
                </a:lnTo>
                <a:lnTo>
                  <a:pt x="3785" y="7082"/>
                </a:lnTo>
                <a:lnTo>
                  <a:pt x="3784" y="7065"/>
                </a:lnTo>
                <a:lnTo>
                  <a:pt x="3787" y="7068"/>
                </a:lnTo>
                <a:lnTo>
                  <a:pt x="3791" y="7071"/>
                </a:lnTo>
                <a:lnTo>
                  <a:pt x="3797" y="7072"/>
                </a:lnTo>
                <a:lnTo>
                  <a:pt x="3789" y="7055"/>
                </a:lnTo>
                <a:lnTo>
                  <a:pt x="3780" y="7032"/>
                </a:lnTo>
                <a:lnTo>
                  <a:pt x="3769" y="7004"/>
                </a:lnTo>
                <a:lnTo>
                  <a:pt x="3758" y="6974"/>
                </a:lnTo>
                <a:lnTo>
                  <a:pt x="3750" y="6944"/>
                </a:lnTo>
                <a:lnTo>
                  <a:pt x="3746" y="6930"/>
                </a:lnTo>
                <a:lnTo>
                  <a:pt x="3744" y="6917"/>
                </a:lnTo>
                <a:lnTo>
                  <a:pt x="3742" y="6904"/>
                </a:lnTo>
                <a:lnTo>
                  <a:pt x="3742" y="6893"/>
                </a:lnTo>
                <a:lnTo>
                  <a:pt x="3743" y="6884"/>
                </a:lnTo>
                <a:lnTo>
                  <a:pt x="3746" y="6877"/>
                </a:lnTo>
                <a:lnTo>
                  <a:pt x="3749" y="6882"/>
                </a:lnTo>
                <a:lnTo>
                  <a:pt x="3753" y="6886"/>
                </a:lnTo>
                <a:lnTo>
                  <a:pt x="3761" y="6891"/>
                </a:lnTo>
                <a:lnTo>
                  <a:pt x="3766" y="6894"/>
                </a:lnTo>
                <a:lnTo>
                  <a:pt x="3769" y="6898"/>
                </a:lnTo>
                <a:lnTo>
                  <a:pt x="3771" y="6902"/>
                </a:lnTo>
                <a:lnTo>
                  <a:pt x="3771" y="6907"/>
                </a:lnTo>
                <a:lnTo>
                  <a:pt x="3773" y="6895"/>
                </a:lnTo>
                <a:lnTo>
                  <a:pt x="3773" y="6883"/>
                </a:lnTo>
                <a:lnTo>
                  <a:pt x="3772" y="6871"/>
                </a:lnTo>
                <a:lnTo>
                  <a:pt x="3770" y="6859"/>
                </a:lnTo>
                <a:lnTo>
                  <a:pt x="3767" y="6848"/>
                </a:lnTo>
                <a:lnTo>
                  <a:pt x="3762" y="6836"/>
                </a:lnTo>
                <a:lnTo>
                  <a:pt x="3752" y="6814"/>
                </a:lnTo>
                <a:lnTo>
                  <a:pt x="3743" y="6792"/>
                </a:lnTo>
                <a:lnTo>
                  <a:pt x="3734" y="6771"/>
                </a:lnTo>
                <a:lnTo>
                  <a:pt x="3730" y="6759"/>
                </a:lnTo>
                <a:lnTo>
                  <a:pt x="3728" y="6748"/>
                </a:lnTo>
                <a:lnTo>
                  <a:pt x="3726" y="6737"/>
                </a:lnTo>
                <a:lnTo>
                  <a:pt x="3726" y="6726"/>
                </a:lnTo>
                <a:lnTo>
                  <a:pt x="3734" y="6731"/>
                </a:lnTo>
                <a:lnTo>
                  <a:pt x="3741" y="6736"/>
                </a:lnTo>
                <a:lnTo>
                  <a:pt x="3750" y="6740"/>
                </a:lnTo>
                <a:lnTo>
                  <a:pt x="3745" y="6736"/>
                </a:lnTo>
                <a:lnTo>
                  <a:pt x="3742" y="6731"/>
                </a:lnTo>
                <a:lnTo>
                  <a:pt x="3739" y="6727"/>
                </a:lnTo>
                <a:lnTo>
                  <a:pt x="3736" y="6721"/>
                </a:lnTo>
                <a:lnTo>
                  <a:pt x="3733" y="6711"/>
                </a:lnTo>
                <a:lnTo>
                  <a:pt x="3731" y="6699"/>
                </a:lnTo>
                <a:lnTo>
                  <a:pt x="3731" y="6686"/>
                </a:lnTo>
                <a:lnTo>
                  <a:pt x="3731" y="6674"/>
                </a:lnTo>
                <a:lnTo>
                  <a:pt x="3733" y="6647"/>
                </a:lnTo>
                <a:lnTo>
                  <a:pt x="3734" y="6633"/>
                </a:lnTo>
                <a:lnTo>
                  <a:pt x="3733" y="6620"/>
                </a:lnTo>
                <a:lnTo>
                  <a:pt x="3732" y="6605"/>
                </a:lnTo>
                <a:lnTo>
                  <a:pt x="3730" y="6592"/>
                </a:lnTo>
                <a:lnTo>
                  <a:pt x="3724" y="6579"/>
                </a:lnTo>
                <a:lnTo>
                  <a:pt x="3718" y="6565"/>
                </a:lnTo>
                <a:lnTo>
                  <a:pt x="3713" y="6559"/>
                </a:lnTo>
                <a:lnTo>
                  <a:pt x="3709" y="6553"/>
                </a:lnTo>
                <a:lnTo>
                  <a:pt x="3703" y="6547"/>
                </a:lnTo>
                <a:lnTo>
                  <a:pt x="3696" y="6541"/>
                </a:lnTo>
                <a:lnTo>
                  <a:pt x="3689" y="6533"/>
                </a:lnTo>
                <a:lnTo>
                  <a:pt x="3682" y="6524"/>
                </a:lnTo>
                <a:lnTo>
                  <a:pt x="3680" y="6516"/>
                </a:lnTo>
                <a:lnTo>
                  <a:pt x="3679" y="6507"/>
                </a:lnTo>
                <a:lnTo>
                  <a:pt x="3680" y="6497"/>
                </a:lnTo>
                <a:lnTo>
                  <a:pt x="3684" y="6488"/>
                </a:lnTo>
                <a:lnTo>
                  <a:pt x="3690" y="6478"/>
                </a:lnTo>
                <a:lnTo>
                  <a:pt x="3697" y="6468"/>
                </a:lnTo>
                <a:lnTo>
                  <a:pt x="3706" y="6458"/>
                </a:lnTo>
                <a:lnTo>
                  <a:pt x="3716" y="6448"/>
                </a:lnTo>
                <a:lnTo>
                  <a:pt x="3728" y="6438"/>
                </a:lnTo>
                <a:lnTo>
                  <a:pt x="3740" y="6428"/>
                </a:lnTo>
                <a:lnTo>
                  <a:pt x="3769" y="6407"/>
                </a:lnTo>
                <a:lnTo>
                  <a:pt x="3800" y="6387"/>
                </a:lnTo>
                <a:lnTo>
                  <a:pt x="3833" y="6367"/>
                </a:lnTo>
                <a:lnTo>
                  <a:pt x="3868" y="6347"/>
                </a:lnTo>
                <a:lnTo>
                  <a:pt x="3934" y="6314"/>
                </a:lnTo>
                <a:lnTo>
                  <a:pt x="3991" y="6285"/>
                </a:lnTo>
                <a:lnTo>
                  <a:pt x="4011" y="6275"/>
                </a:lnTo>
                <a:lnTo>
                  <a:pt x="4026" y="6265"/>
                </a:lnTo>
                <a:lnTo>
                  <a:pt x="4030" y="6271"/>
                </a:lnTo>
                <a:lnTo>
                  <a:pt x="4032" y="6277"/>
                </a:lnTo>
                <a:lnTo>
                  <a:pt x="4035" y="6290"/>
                </a:lnTo>
                <a:lnTo>
                  <a:pt x="4036" y="6305"/>
                </a:lnTo>
                <a:lnTo>
                  <a:pt x="4036" y="6322"/>
                </a:lnTo>
                <a:lnTo>
                  <a:pt x="4034" y="6340"/>
                </a:lnTo>
                <a:lnTo>
                  <a:pt x="4031" y="6359"/>
                </a:lnTo>
                <a:lnTo>
                  <a:pt x="4023" y="6399"/>
                </a:lnTo>
                <a:lnTo>
                  <a:pt x="4015" y="6440"/>
                </a:lnTo>
                <a:lnTo>
                  <a:pt x="4012" y="6460"/>
                </a:lnTo>
                <a:lnTo>
                  <a:pt x="4009" y="6480"/>
                </a:lnTo>
                <a:lnTo>
                  <a:pt x="4007" y="6501"/>
                </a:lnTo>
                <a:lnTo>
                  <a:pt x="4007" y="6519"/>
                </a:lnTo>
                <a:lnTo>
                  <a:pt x="4009" y="6536"/>
                </a:lnTo>
                <a:lnTo>
                  <a:pt x="4012" y="6553"/>
                </a:lnTo>
                <a:lnTo>
                  <a:pt x="4021" y="6542"/>
                </a:lnTo>
                <a:lnTo>
                  <a:pt x="4032" y="6530"/>
                </a:lnTo>
                <a:lnTo>
                  <a:pt x="4044" y="6520"/>
                </a:lnTo>
                <a:lnTo>
                  <a:pt x="4056" y="6512"/>
                </a:lnTo>
                <a:lnTo>
                  <a:pt x="4062" y="6519"/>
                </a:lnTo>
                <a:lnTo>
                  <a:pt x="4068" y="6529"/>
                </a:lnTo>
                <a:lnTo>
                  <a:pt x="4074" y="6541"/>
                </a:lnTo>
                <a:lnTo>
                  <a:pt x="4078" y="6554"/>
                </a:lnTo>
                <a:lnTo>
                  <a:pt x="4083" y="6567"/>
                </a:lnTo>
                <a:lnTo>
                  <a:pt x="4087" y="6583"/>
                </a:lnTo>
                <a:lnTo>
                  <a:pt x="4095" y="6615"/>
                </a:lnTo>
                <a:lnTo>
                  <a:pt x="4101" y="6647"/>
                </a:lnTo>
                <a:lnTo>
                  <a:pt x="4106" y="6678"/>
                </a:lnTo>
                <a:lnTo>
                  <a:pt x="4109" y="6705"/>
                </a:lnTo>
                <a:lnTo>
                  <a:pt x="4109" y="6726"/>
                </a:lnTo>
                <a:lnTo>
                  <a:pt x="4110" y="6720"/>
                </a:lnTo>
                <a:lnTo>
                  <a:pt x="4112" y="6716"/>
                </a:lnTo>
                <a:lnTo>
                  <a:pt x="4114" y="6714"/>
                </a:lnTo>
                <a:lnTo>
                  <a:pt x="4116" y="6713"/>
                </a:lnTo>
                <a:lnTo>
                  <a:pt x="4119" y="6712"/>
                </a:lnTo>
                <a:lnTo>
                  <a:pt x="4122" y="6710"/>
                </a:lnTo>
                <a:lnTo>
                  <a:pt x="4126" y="6706"/>
                </a:lnTo>
                <a:lnTo>
                  <a:pt x="4130" y="6700"/>
                </a:lnTo>
                <a:lnTo>
                  <a:pt x="4134" y="6713"/>
                </a:lnTo>
                <a:lnTo>
                  <a:pt x="4138" y="6731"/>
                </a:lnTo>
                <a:lnTo>
                  <a:pt x="4143" y="6751"/>
                </a:lnTo>
                <a:lnTo>
                  <a:pt x="4146" y="6774"/>
                </a:lnTo>
                <a:lnTo>
                  <a:pt x="4150" y="6796"/>
                </a:lnTo>
                <a:lnTo>
                  <a:pt x="4152" y="6817"/>
                </a:lnTo>
                <a:lnTo>
                  <a:pt x="4152" y="6834"/>
                </a:lnTo>
                <a:lnTo>
                  <a:pt x="4152" y="6842"/>
                </a:lnTo>
                <a:lnTo>
                  <a:pt x="4151" y="6847"/>
                </a:lnTo>
                <a:lnTo>
                  <a:pt x="4154" y="6842"/>
                </a:lnTo>
                <a:lnTo>
                  <a:pt x="4156" y="6837"/>
                </a:lnTo>
                <a:lnTo>
                  <a:pt x="4159" y="6835"/>
                </a:lnTo>
                <a:lnTo>
                  <a:pt x="4161" y="6833"/>
                </a:lnTo>
                <a:lnTo>
                  <a:pt x="4167" y="6831"/>
                </a:lnTo>
                <a:lnTo>
                  <a:pt x="4169" y="6829"/>
                </a:lnTo>
                <a:lnTo>
                  <a:pt x="4172" y="6826"/>
                </a:lnTo>
                <a:lnTo>
                  <a:pt x="4171" y="6842"/>
                </a:lnTo>
                <a:lnTo>
                  <a:pt x="4172" y="6858"/>
                </a:lnTo>
                <a:lnTo>
                  <a:pt x="4173" y="6875"/>
                </a:lnTo>
                <a:lnTo>
                  <a:pt x="4176" y="6894"/>
                </a:lnTo>
                <a:lnTo>
                  <a:pt x="4184" y="6929"/>
                </a:lnTo>
                <a:lnTo>
                  <a:pt x="4192" y="6962"/>
                </a:lnTo>
                <a:lnTo>
                  <a:pt x="4193" y="6959"/>
                </a:lnTo>
                <a:lnTo>
                  <a:pt x="4195" y="6953"/>
                </a:lnTo>
                <a:lnTo>
                  <a:pt x="4197" y="6949"/>
                </a:lnTo>
                <a:lnTo>
                  <a:pt x="4200" y="6947"/>
                </a:lnTo>
                <a:lnTo>
                  <a:pt x="4203" y="6945"/>
                </a:lnTo>
                <a:lnTo>
                  <a:pt x="4207" y="6944"/>
                </a:lnTo>
                <a:lnTo>
                  <a:pt x="4207" y="6952"/>
                </a:lnTo>
                <a:lnTo>
                  <a:pt x="4208" y="6965"/>
                </a:lnTo>
                <a:lnTo>
                  <a:pt x="4210" y="6982"/>
                </a:lnTo>
                <a:lnTo>
                  <a:pt x="4213" y="7002"/>
                </a:lnTo>
                <a:lnTo>
                  <a:pt x="4218" y="7021"/>
                </a:lnTo>
                <a:lnTo>
                  <a:pt x="4222" y="7038"/>
                </a:lnTo>
                <a:lnTo>
                  <a:pt x="4227" y="7051"/>
                </a:lnTo>
                <a:lnTo>
                  <a:pt x="4230" y="7056"/>
                </a:lnTo>
                <a:lnTo>
                  <a:pt x="4232" y="7059"/>
                </a:lnTo>
                <a:lnTo>
                  <a:pt x="4233" y="7054"/>
                </a:lnTo>
                <a:lnTo>
                  <a:pt x="4235" y="7050"/>
                </a:lnTo>
                <a:lnTo>
                  <a:pt x="4239" y="7045"/>
                </a:lnTo>
                <a:lnTo>
                  <a:pt x="4242" y="7043"/>
                </a:lnTo>
                <a:lnTo>
                  <a:pt x="4243" y="7042"/>
                </a:lnTo>
                <a:lnTo>
                  <a:pt x="4246" y="7055"/>
                </a:lnTo>
                <a:lnTo>
                  <a:pt x="4250" y="7069"/>
                </a:lnTo>
                <a:lnTo>
                  <a:pt x="4256" y="7081"/>
                </a:lnTo>
                <a:lnTo>
                  <a:pt x="4262" y="7092"/>
                </a:lnTo>
                <a:lnTo>
                  <a:pt x="4268" y="7105"/>
                </a:lnTo>
                <a:lnTo>
                  <a:pt x="4276" y="7116"/>
                </a:lnTo>
                <a:lnTo>
                  <a:pt x="4292" y="7137"/>
                </a:lnTo>
                <a:lnTo>
                  <a:pt x="4311" y="7159"/>
                </a:lnTo>
                <a:lnTo>
                  <a:pt x="4331" y="7179"/>
                </a:lnTo>
                <a:lnTo>
                  <a:pt x="4367" y="7216"/>
                </a:lnTo>
                <a:lnTo>
                  <a:pt x="4372" y="7199"/>
                </a:lnTo>
                <a:lnTo>
                  <a:pt x="4377" y="7183"/>
                </a:lnTo>
                <a:lnTo>
                  <a:pt x="4383" y="7166"/>
                </a:lnTo>
                <a:lnTo>
                  <a:pt x="4389" y="7150"/>
                </a:lnTo>
                <a:lnTo>
                  <a:pt x="4401" y="7119"/>
                </a:lnTo>
                <a:lnTo>
                  <a:pt x="4407" y="7104"/>
                </a:lnTo>
                <a:lnTo>
                  <a:pt x="4412" y="7088"/>
                </a:lnTo>
                <a:lnTo>
                  <a:pt x="4416" y="7074"/>
                </a:lnTo>
                <a:lnTo>
                  <a:pt x="4419" y="7057"/>
                </a:lnTo>
                <a:lnTo>
                  <a:pt x="4420" y="7042"/>
                </a:lnTo>
                <a:lnTo>
                  <a:pt x="4419" y="7027"/>
                </a:lnTo>
                <a:lnTo>
                  <a:pt x="4416" y="7010"/>
                </a:lnTo>
                <a:lnTo>
                  <a:pt x="4411" y="6994"/>
                </a:lnTo>
                <a:lnTo>
                  <a:pt x="4402" y="6976"/>
                </a:lnTo>
                <a:lnTo>
                  <a:pt x="4391" y="6959"/>
                </a:lnTo>
                <a:lnTo>
                  <a:pt x="4398" y="6960"/>
                </a:lnTo>
                <a:lnTo>
                  <a:pt x="4407" y="6959"/>
                </a:lnTo>
                <a:lnTo>
                  <a:pt x="4414" y="6957"/>
                </a:lnTo>
                <a:lnTo>
                  <a:pt x="4422" y="6955"/>
                </a:lnTo>
                <a:lnTo>
                  <a:pt x="4437" y="6949"/>
                </a:lnTo>
                <a:lnTo>
                  <a:pt x="4446" y="6947"/>
                </a:lnTo>
                <a:lnTo>
                  <a:pt x="4453" y="6946"/>
                </a:lnTo>
                <a:lnTo>
                  <a:pt x="4426" y="6912"/>
                </a:lnTo>
                <a:lnTo>
                  <a:pt x="4400" y="6877"/>
                </a:lnTo>
                <a:lnTo>
                  <a:pt x="4389" y="6859"/>
                </a:lnTo>
                <a:lnTo>
                  <a:pt x="4377" y="6841"/>
                </a:lnTo>
                <a:lnTo>
                  <a:pt x="4366" y="6822"/>
                </a:lnTo>
                <a:lnTo>
                  <a:pt x="4356" y="6804"/>
                </a:lnTo>
                <a:lnTo>
                  <a:pt x="4363" y="6806"/>
                </a:lnTo>
                <a:lnTo>
                  <a:pt x="4370" y="6808"/>
                </a:lnTo>
                <a:lnTo>
                  <a:pt x="4377" y="6810"/>
                </a:lnTo>
                <a:lnTo>
                  <a:pt x="4383" y="6810"/>
                </a:lnTo>
                <a:lnTo>
                  <a:pt x="4390" y="6809"/>
                </a:lnTo>
                <a:lnTo>
                  <a:pt x="4396" y="6808"/>
                </a:lnTo>
                <a:lnTo>
                  <a:pt x="4403" y="6805"/>
                </a:lnTo>
                <a:lnTo>
                  <a:pt x="4410" y="6802"/>
                </a:lnTo>
                <a:lnTo>
                  <a:pt x="4402" y="6795"/>
                </a:lnTo>
                <a:lnTo>
                  <a:pt x="4394" y="6788"/>
                </a:lnTo>
                <a:lnTo>
                  <a:pt x="4387" y="6779"/>
                </a:lnTo>
                <a:lnTo>
                  <a:pt x="4379" y="6769"/>
                </a:lnTo>
                <a:lnTo>
                  <a:pt x="4363" y="6745"/>
                </a:lnTo>
                <a:lnTo>
                  <a:pt x="4348" y="6719"/>
                </a:lnTo>
                <a:lnTo>
                  <a:pt x="4318" y="6667"/>
                </a:lnTo>
                <a:lnTo>
                  <a:pt x="4304" y="6643"/>
                </a:lnTo>
                <a:lnTo>
                  <a:pt x="4290" y="6624"/>
                </a:lnTo>
                <a:lnTo>
                  <a:pt x="4298" y="6629"/>
                </a:lnTo>
                <a:lnTo>
                  <a:pt x="4305" y="6631"/>
                </a:lnTo>
                <a:lnTo>
                  <a:pt x="4311" y="6632"/>
                </a:lnTo>
                <a:lnTo>
                  <a:pt x="4316" y="6633"/>
                </a:lnTo>
                <a:lnTo>
                  <a:pt x="4328" y="6635"/>
                </a:lnTo>
                <a:lnTo>
                  <a:pt x="4335" y="6637"/>
                </a:lnTo>
                <a:lnTo>
                  <a:pt x="4342" y="6640"/>
                </a:lnTo>
                <a:lnTo>
                  <a:pt x="4327" y="6622"/>
                </a:lnTo>
                <a:lnTo>
                  <a:pt x="4310" y="6599"/>
                </a:lnTo>
                <a:lnTo>
                  <a:pt x="4291" y="6572"/>
                </a:lnTo>
                <a:lnTo>
                  <a:pt x="4274" y="6545"/>
                </a:lnTo>
                <a:lnTo>
                  <a:pt x="4257" y="6517"/>
                </a:lnTo>
                <a:lnTo>
                  <a:pt x="4242" y="6489"/>
                </a:lnTo>
                <a:lnTo>
                  <a:pt x="4236" y="6476"/>
                </a:lnTo>
                <a:lnTo>
                  <a:pt x="4231" y="6464"/>
                </a:lnTo>
                <a:lnTo>
                  <a:pt x="4227" y="6451"/>
                </a:lnTo>
                <a:lnTo>
                  <a:pt x="4225" y="6441"/>
                </a:lnTo>
                <a:lnTo>
                  <a:pt x="4230" y="6442"/>
                </a:lnTo>
                <a:lnTo>
                  <a:pt x="4237" y="6443"/>
                </a:lnTo>
                <a:lnTo>
                  <a:pt x="4245" y="6442"/>
                </a:lnTo>
                <a:lnTo>
                  <a:pt x="4254" y="6441"/>
                </a:lnTo>
                <a:lnTo>
                  <a:pt x="4273" y="6437"/>
                </a:lnTo>
                <a:lnTo>
                  <a:pt x="4285" y="6434"/>
                </a:lnTo>
                <a:lnTo>
                  <a:pt x="4278" y="6419"/>
                </a:lnTo>
                <a:lnTo>
                  <a:pt x="4271" y="6405"/>
                </a:lnTo>
                <a:lnTo>
                  <a:pt x="4263" y="6393"/>
                </a:lnTo>
                <a:lnTo>
                  <a:pt x="4253" y="6380"/>
                </a:lnTo>
                <a:lnTo>
                  <a:pt x="4244" y="6369"/>
                </a:lnTo>
                <a:lnTo>
                  <a:pt x="4234" y="6358"/>
                </a:lnTo>
                <a:lnTo>
                  <a:pt x="4214" y="6338"/>
                </a:lnTo>
                <a:lnTo>
                  <a:pt x="4195" y="6320"/>
                </a:lnTo>
                <a:lnTo>
                  <a:pt x="4175" y="6304"/>
                </a:lnTo>
                <a:lnTo>
                  <a:pt x="4158" y="6289"/>
                </a:lnTo>
                <a:lnTo>
                  <a:pt x="4144" y="6275"/>
                </a:lnTo>
                <a:lnTo>
                  <a:pt x="4137" y="6268"/>
                </a:lnTo>
                <a:lnTo>
                  <a:pt x="4132" y="6261"/>
                </a:lnTo>
                <a:lnTo>
                  <a:pt x="4128" y="6254"/>
                </a:lnTo>
                <a:lnTo>
                  <a:pt x="4125" y="6248"/>
                </a:lnTo>
                <a:lnTo>
                  <a:pt x="4124" y="6241"/>
                </a:lnTo>
                <a:lnTo>
                  <a:pt x="4124" y="6233"/>
                </a:lnTo>
                <a:lnTo>
                  <a:pt x="4125" y="6226"/>
                </a:lnTo>
                <a:lnTo>
                  <a:pt x="4129" y="6218"/>
                </a:lnTo>
                <a:lnTo>
                  <a:pt x="4133" y="6210"/>
                </a:lnTo>
                <a:lnTo>
                  <a:pt x="4140" y="6202"/>
                </a:lnTo>
                <a:lnTo>
                  <a:pt x="4150" y="6193"/>
                </a:lnTo>
                <a:lnTo>
                  <a:pt x="4160" y="6184"/>
                </a:lnTo>
                <a:lnTo>
                  <a:pt x="4173" y="6174"/>
                </a:lnTo>
                <a:lnTo>
                  <a:pt x="4189" y="6164"/>
                </a:lnTo>
                <a:lnTo>
                  <a:pt x="4206" y="6152"/>
                </a:lnTo>
                <a:lnTo>
                  <a:pt x="4227" y="6141"/>
                </a:lnTo>
                <a:lnTo>
                  <a:pt x="4246" y="6131"/>
                </a:lnTo>
                <a:lnTo>
                  <a:pt x="4267" y="6123"/>
                </a:lnTo>
                <a:lnTo>
                  <a:pt x="4286" y="6116"/>
                </a:lnTo>
                <a:lnTo>
                  <a:pt x="4307" y="6111"/>
                </a:lnTo>
                <a:lnTo>
                  <a:pt x="4327" y="6108"/>
                </a:lnTo>
                <a:lnTo>
                  <a:pt x="4348" y="6106"/>
                </a:lnTo>
                <a:lnTo>
                  <a:pt x="4370" y="6106"/>
                </a:lnTo>
                <a:lnTo>
                  <a:pt x="4390" y="6107"/>
                </a:lnTo>
                <a:lnTo>
                  <a:pt x="4412" y="6109"/>
                </a:lnTo>
                <a:lnTo>
                  <a:pt x="4432" y="6112"/>
                </a:lnTo>
                <a:lnTo>
                  <a:pt x="4454" y="6116"/>
                </a:lnTo>
                <a:lnTo>
                  <a:pt x="4475" y="6121"/>
                </a:lnTo>
                <a:lnTo>
                  <a:pt x="4497" y="6128"/>
                </a:lnTo>
                <a:lnTo>
                  <a:pt x="4518" y="6135"/>
                </a:lnTo>
                <a:lnTo>
                  <a:pt x="4540" y="6142"/>
                </a:lnTo>
                <a:lnTo>
                  <a:pt x="4562" y="6150"/>
                </a:lnTo>
                <a:lnTo>
                  <a:pt x="4604" y="6169"/>
                </a:lnTo>
                <a:lnTo>
                  <a:pt x="4647" y="6189"/>
                </a:lnTo>
                <a:lnTo>
                  <a:pt x="4689" y="6210"/>
                </a:lnTo>
                <a:lnTo>
                  <a:pt x="4731" y="6231"/>
                </a:lnTo>
                <a:lnTo>
                  <a:pt x="4772" y="6252"/>
                </a:lnTo>
                <a:lnTo>
                  <a:pt x="4813" y="6272"/>
                </a:lnTo>
                <a:lnTo>
                  <a:pt x="4852" y="6291"/>
                </a:lnTo>
                <a:lnTo>
                  <a:pt x="4891" y="6307"/>
                </a:lnTo>
                <a:lnTo>
                  <a:pt x="4978" y="6342"/>
                </a:lnTo>
                <a:lnTo>
                  <a:pt x="5062" y="6379"/>
                </a:lnTo>
                <a:lnTo>
                  <a:pt x="5145" y="6418"/>
                </a:lnTo>
                <a:lnTo>
                  <a:pt x="5227" y="6458"/>
                </a:lnTo>
                <a:lnTo>
                  <a:pt x="5307" y="6501"/>
                </a:lnTo>
                <a:lnTo>
                  <a:pt x="5387" y="6544"/>
                </a:lnTo>
                <a:lnTo>
                  <a:pt x="5466" y="6588"/>
                </a:lnTo>
                <a:lnTo>
                  <a:pt x="5543" y="6634"/>
                </a:lnTo>
                <a:lnTo>
                  <a:pt x="5620" y="6681"/>
                </a:lnTo>
                <a:lnTo>
                  <a:pt x="5696" y="6730"/>
                </a:lnTo>
                <a:lnTo>
                  <a:pt x="5771" y="6780"/>
                </a:lnTo>
                <a:lnTo>
                  <a:pt x="5846" y="6830"/>
                </a:lnTo>
                <a:lnTo>
                  <a:pt x="5921" y="6883"/>
                </a:lnTo>
                <a:lnTo>
                  <a:pt x="5994" y="6936"/>
                </a:lnTo>
                <a:lnTo>
                  <a:pt x="6068" y="6991"/>
                </a:lnTo>
                <a:lnTo>
                  <a:pt x="6143" y="7046"/>
                </a:lnTo>
                <a:lnTo>
                  <a:pt x="6188" y="7079"/>
                </a:lnTo>
                <a:lnTo>
                  <a:pt x="6232" y="7111"/>
                </a:lnTo>
                <a:lnTo>
                  <a:pt x="6321" y="7174"/>
                </a:lnTo>
                <a:lnTo>
                  <a:pt x="6412" y="7235"/>
                </a:lnTo>
                <a:lnTo>
                  <a:pt x="6503" y="7295"/>
                </a:lnTo>
                <a:lnTo>
                  <a:pt x="6594" y="7352"/>
                </a:lnTo>
                <a:lnTo>
                  <a:pt x="6688" y="7410"/>
                </a:lnTo>
                <a:lnTo>
                  <a:pt x="6780" y="7465"/>
                </a:lnTo>
                <a:lnTo>
                  <a:pt x="6874" y="7521"/>
                </a:lnTo>
                <a:lnTo>
                  <a:pt x="7062" y="7630"/>
                </a:lnTo>
                <a:lnTo>
                  <a:pt x="7249" y="7739"/>
                </a:lnTo>
                <a:lnTo>
                  <a:pt x="7343" y="7795"/>
                </a:lnTo>
                <a:lnTo>
                  <a:pt x="7437" y="7851"/>
                </a:lnTo>
                <a:lnTo>
                  <a:pt x="7529" y="7909"/>
                </a:lnTo>
                <a:lnTo>
                  <a:pt x="7622" y="7967"/>
                </a:lnTo>
                <a:lnTo>
                  <a:pt x="7707" y="8023"/>
                </a:lnTo>
                <a:lnTo>
                  <a:pt x="7792" y="8080"/>
                </a:lnTo>
                <a:lnTo>
                  <a:pt x="7875" y="8139"/>
                </a:lnTo>
                <a:lnTo>
                  <a:pt x="7958" y="8199"/>
                </a:lnTo>
                <a:lnTo>
                  <a:pt x="8042" y="8260"/>
                </a:lnTo>
                <a:lnTo>
                  <a:pt x="8123" y="8322"/>
                </a:lnTo>
                <a:lnTo>
                  <a:pt x="8203" y="8386"/>
                </a:lnTo>
                <a:lnTo>
                  <a:pt x="8282" y="8449"/>
                </a:lnTo>
                <a:lnTo>
                  <a:pt x="8348" y="8504"/>
                </a:lnTo>
                <a:lnTo>
                  <a:pt x="8381" y="8531"/>
                </a:lnTo>
                <a:lnTo>
                  <a:pt x="8413" y="8559"/>
                </a:lnTo>
                <a:lnTo>
                  <a:pt x="8444" y="8588"/>
                </a:lnTo>
                <a:lnTo>
                  <a:pt x="8475" y="8618"/>
                </a:lnTo>
                <a:lnTo>
                  <a:pt x="8504" y="8649"/>
                </a:lnTo>
                <a:lnTo>
                  <a:pt x="8518" y="8665"/>
                </a:lnTo>
                <a:lnTo>
                  <a:pt x="8532" y="8681"/>
                </a:lnTo>
                <a:lnTo>
                  <a:pt x="8546" y="8699"/>
                </a:lnTo>
                <a:lnTo>
                  <a:pt x="8553" y="8706"/>
                </a:lnTo>
                <a:lnTo>
                  <a:pt x="8560" y="8711"/>
                </a:lnTo>
                <a:lnTo>
                  <a:pt x="8566" y="8716"/>
                </a:lnTo>
                <a:lnTo>
                  <a:pt x="8572" y="8719"/>
                </a:lnTo>
                <a:lnTo>
                  <a:pt x="8578" y="8723"/>
                </a:lnTo>
                <a:lnTo>
                  <a:pt x="8583" y="8724"/>
                </a:lnTo>
                <a:lnTo>
                  <a:pt x="8587" y="8725"/>
                </a:lnTo>
                <a:lnTo>
                  <a:pt x="8591" y="8724"/>
                </a:lnTo>
                <a:lnTo>
                  <a:pt x="8594" y="8723"/>
                </a:lnTo>
                <a:lnTo>
                  <a:pt x="8597" y="8720"/>
                </a:lnTo>
                <a:lnTo>
                  <a:pt x="8600" y="8717"/>
                </a:lnTo>
                <a:lnTo>
                  <a:pt x="8602" y="8714"/>
                </a:lnTo>
                <a:lnTo>
                  <a:pt x="8603" y="8710"/>
                </a:lnTo>
                <a:lnTo>
                  <a:pt x="8605" y="8705"/>
                </a:lnTo>
                <a:lnTo>
                  <a:pt x="8605" y="8700"/>
                </a:lnTo>
                <a:lnTo>
                  <a:pt x="8603" y="8694"/>
                </a:lnTo>
                <a:lnTo>
                  <a:pt x="8600" y="8680"/>
                </a:lnTo>
                <a:lnTo>
                  <a:pt x="8595" y="8666"/>
                </a:lnTo>
                <a:lnTo>
                  <a:pt x="8586" y="8650"/>
                </a:lnTo>
                <a:lnTo>
                  <a:pt x="8575" y="8633"/>
                </a:lnTo>
                <a:lnTo>
                  <a:pt x="8560" y="8616"/>
                </a:lnTo>
                <a:lnTo>
                  <a:pt x="8551" y="8606"/>
                </a:lnTo>
                <a:lnTo>
                  <a:pt x="8542" y="8598"/>
                </a:lnTo>
                <a:lnTo>
                  <a:pt x="8532" y="8589"/>
                </a:lnTo>
                <a:lnTo>
                  <a:pt x="8520" y="8581"/>
                </a:lnTo>
                <a:close/>
                <a:moveTo>
                  <a:pt x="998" y="3083"/>
                </a:moveTo>
                <a:lnTo>
                  <a:pt x="998" y="3083"/>
                </a:lnTo>
                <a:lnTo>
                  <a:pt x="1003" y="3078"/>
                </a:lnTo>
                <a:lnTo>
                  <a:pt x="998" y="3083"/>
                </a:lnTo>
                <a:close/>
                <a:moveTo>
                  <a:pt x="869" y="4280"/>
                </a:moveTo>
                <a:lnTo>
                  <a:pt x="869" y="4280"/>
                </a:lnTo>
                <a:lnTo>
                  <a:pt x="864" y="4277"/>
                </a:lnTo>
                <a:lnTo>
                  <a:pt x="859" y="4272"/>
                </a:lnTo>
                <a:lnTo>
                  <a:pt x="849" y="4264"/>
                </a:lnTo>
                <a:lnTo>
                  <a:pt x="834" y="4248"/>
                </a:lnTo>
                <a:lnTo>
                  <a:pt x="848" y="4255"/>
                </a:lnTo>
                <a:lnTo>
                  <a:pt x="866" y="4262"/>
                </a:lnTo>
                <a:lnTo>
                  <a:pt x="886" y="4269"/>
                </a:lnTo>
                <a:lnTo>
                  <a:pt x="908" y="4274"/>
                </a:lnTo>
                <a:lnTo>
                  <a:pt x="869" y="4280"/>
                </a:lnTo>
                <a:close/>
                <a:moveTo>
                  <a:pt x="782" y="6129"/>
                </a:moveTo>
                <a:lnTo>
                  <a:pt x="782" y="6129"/>
                </a:lnTo>
                <a:close/>
              </a:path>
            </a:pathLst>
          </a:custGeom>
          <a:solidFill>
            <a:schemeClr val="accent1">
              <a:lumMod val="40000"/>
              <a:lumOff val="60000"/>
            </a:schemeClr>
          </a:solidFill>
          <a:ln>
            <a:noFill/>
          </a:ln>
          <a:extLst/>
        </p:spPr>
        <p:txBody>
          <a:bodyPr anchor="ctr">
            <a:scene3d>
              <a:camera prst="orthographicFront"/>
              <a:lightRig rig="threePt" dir="t"/>
            </a:scene3d>
            <a:sp3d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>
              <a:buFont typeface="Arial" panose="020B0604020202020204" pitchFamily="34" charset="0"/>
              <a:buNone/>
              <a:defRPr/>
            </a:pPr>
            <a:endParaRPr lang="zh-CN" altLang="en-US">
              <a:solidFill>
                <a:srgbClr val="FFFFFF"/>
              </a:solidFill>
              <a:ea typeface="黑体"/>
            </a:endParaRPr>
          </a:p>
        </p:txBody>
      </p:sp>
    </p:spTree>
    <p:extLst>
      <p:ext uri="{BB962C8B-B14F-4D97-AF65-F5344CB8AC3E}">
        <p14:creationId xmlns:p14="http://schemas.microsoft.com/office/powerpoint/2010/main" val="26785717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MH_PageTitle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单</a:t>
            </a:r>
            <a:r>
              <a:rPr lang="zh-CN" altLang="en-US" smtClean="0"/>
              <a:t>链表插入运算</a:t>
            </a:r>
          </a:p>
        </p:txBody>
      </p:sp>
      <p:sp>
        <p:nvSpPr>
          <p:cNvPr id="2053" name="MH_SubTitle_1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534670" y="2637489"/>
            <a:ext cx="2621506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l">
              <a:buSzPts val="1700"/>
            </a:pPr>
            <a:r>
              <a:rPr lang="zh-CN" altLang="en-US" sz="3200" b="1">
                <a:solidFill>
                  <a:srgbClr val="5F5F5F"/>
                </a:solidFill>
                <a:latin typeface="Consolas"/>
                <a:ea typeface="黑体"/>
              </a:rPr>
              <a:t> </a:t>
            </a:r>
            <a:r>
              <a:rPr lang="zh-CN" altLang="en-US" sz="3200" b="1" smtClean="0">
                <a:solidFill>
                  <a:srgbClr val="5F5F5F"/>
                </a:solidFill>
                <a:latin typeface="Consolas"/>
                <a:ea typeface="黑体"/>
              </a:rPr>
              <a:t>后插法</a:t>
            </a:r>
            <a:endParaRPr lang="zh-CN" altLang="en-US" sz="3200" b="1">
              <a:solidFill>
                <a:srgbClr val="5F5F5F"/>
              </a:solidFill>
              <a:latin typeface="Consolas"/>
              <a:ea typeface="黑体"/>
            </a:endParaRPr>
          </a:p>
        </p:txBody>
      </p:sp>
      <p:sp>
        <p:nvSpPr>
          <p:cNvPr id="2057" name="MH_SubTitle_2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534670" y="3760729"/>
            <a:ext cx="2621506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sz="3200" b="1" smtClean="0">
                <a:solidFill>
                  <a:srgbClr val="5F5F5F"/>
                </a:solidFill>
                <a:latin typeface="Consolas"/>
                <a:ea typeface="黑体"/>
              </a:rPr>
              <a:t> 前插</a:t>
            </a:r>
            <a:r>
              <a:rPr lang="zh-CN" altLang="en-US" sz="3200" b="1">
                <a:solidFill>
                  <a:srgbClr val="5F5F5F"/>
                </a:solidFill>
                <a:latin typeface="Consolas"/>
                <a:ea typeface="黑体"/>
              </a:rPr>
              <a:t>法</a:t>
            </a:r>
            <a:endParaRPr lang="zh-CN" altLang="en-US" sz="3200" b="1">
              <a:solidFill>
                <a:schemeClr val="accent2"/>
              </a:solidFill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2671642" y="2595379"/>
            <a:ext cx="665750" cy="689605"/>
            <a:chOff x="2517155" y="2290763"/>
            <a:chExt cx="974725" cy="1009650"/>
          </a:xfrm>
        </p:grpSpPr>
        <p:sp>
          <p:nvSpPr>
            <p:cNvPr id="5" name="MH_Other_1"/>
            <p:cNvSpPr/>
            <p:nvPr>
              <p:custDataLst>
                <p:tags r:id="rId7"/>
              </p:custDataLst>
            </p:nvPr>
          </p:nvSpPr>
          <p:spPr>
            <a:xfrm>
              <a:off x="2652093" y="2430463"/>
              <a:ext cx="704850" cy="730250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3200" b="1" smtClean="0">
                  <a:solidFill>
                    <a:srgbClr val="FFFFFF"/>
                  </a:solidFill>
                </a:rPr>
                <a:t>1</a:t>
              </a:r>
              <a:endParaRPr lang="zh-CN" altLang="en-US" sz="3200" b="1">
                <a:solidFill>
                  <a:srgbClr val="FFFFFF"/>
                </a:solidFill>
              </a:endParaRPr>
            </a:p>
          </p:txBody>
        </p:sp>
        <p:sp>
          <p:nvSpPr>
            <p:cNvPr id="6" name="MH_Other_2"/>
            <p:cNvSpPr/>
            <p:nvPr>
              <p:custDataLst>
                <p:tags r:id="rId8"/>
              </p:custDataLst>
            </p:nvPr>
          </p:nvSpPr>
          <p:spPr>
            <a:xfrm>
              <a:off x="2517155" y="2290763"/>
              <a:ext cx="974725" cy="1009650"/>
            </a:xfrm>
            <a:custGeom>
              <a:avLst/>
              <a:gdLst>
                <a:gd name="connsiteX0" fmla="*/ 743029 w 757237"/>
                <a:gd name="connsiteY0" fmla="*/ 463225 h 783577"/>
                <a:gd name="connsiteX1" fmla="*/ 757237 w 757237"/>
                <a:gd name="connsiteY1" fmla="*/ 463225 h 783577"/>
                <a:gd name="connsiteX2" fmla="*/ 757237 w 757237"/>
                <a:gd name="connsiteY2" fmla="*/ 783577 h 783577"/>
                <a:gd name="connsiteX3" fmla="*/ 450056 w 757237"/>
                <a:gd name="connsiteY3" fmla="*/ 783577 h 783577"/>
                <a:gd name="connsiteX4" fmla="*/ 450056 w 757237"/>
                <a:gd name="connsiteY4" fmla="*/ 768874 h 783577"/>
                <a:gd name="connsiteX5" fmla="*/ 743029 w 757237"/>
                <a:gd name="connsiteY5" fmla="*/ 768874 h 783577"/>
                <a:gd name="connsiteX6" fmla="*/ 0 w 757237"/>
                <a:gd name="connsiteY6" fmla="*/ 463225 h 783577"/>
                <a:gd name="connsiteX7" fmla="*/ 14207 w 757237"/>
                <a:gd name="connsiteY7" fmla="*/ 463225 h 783577"/>
                <a:gd name="connsiteX8" fmla="*/ 14207 w 757237"/>
                <a:gd name="connsiteY8" fmla="*/ 768874 h 783577"/>
                <a:gd name="connsiteX9" fmla="*/ 307181 w 757237"/>
                <a:gd name="connsiteY9" fmla="*/ 768874 h 783577"/>
                <a:gd name="connsiteX10" fmla="*/ 307181 w 757237"/>
                <a:gd name="connsiteY10" fmla="*/ 783577 h 783577"/>
                <a:gd name="connsiteX11" fmla="*/ 0 w 757237"/>
                <a:gd name="connsiteY11" fmla="*/ 783577 h 783577"/>
                <a:gd name="connsiteX12" fmla="*/ 450056 w 757237"/>
                <a:gd name="connsiteY12" fmla="*/ 0 h 783577"/>
                <a:gd name="connsiteX13" fmla="*/ 757237 w 757237"/>
                <a:gd name="connsiteY13" fmla="*/ 0 h 783577"/>
                <a:gd name="connsiteX14" fmla="*/ 757237 w 757237"/>
                <a:gd name="connsiteY14" fmla="*/ 320350 h 783577"/>
                <a:gd name="connsiteX15" fmla="*/ 743029 w 757237"/>
                <a:gd name="connsiteY15" fmla="*/ 320350 h 783577"/>
                <a:gd name="connsiteX16" fmla="*/ 743029 w 757237"/>
                <a:gd name="connsiteY16" fmla="*/ 14702 h 783577"/>
                <a:gd name="connsiteX17" fmla="*/ 450056 w 757237"/>
                <a:gd name="connsiteY17" fmla="*/ 14702 h 783577"/>
                <a:gd name="connsiteX18" fmla="*/ 0 w 757237"/>
                <a:gd name="connsiteY18" fmla="*/ 0 h 783577"/>
                <a:gd name="connsiteX19" fmla="*/ 307181 w 757237"/>
                <a:gd name="connsiteY19" fmla="*/ 0 h 783577"/>
                <a:gd name="connsiteX20" fmla="*/ 307181 w 757237"/>
                <a:gd name="connsiteY20" fmla="*/ 14702 h 783577"/>
                <a:gd name="connsiteX21" fmla="*/ 14207 w 757237"/>
                <a:gd name="connsiteY21" fmla="*/ 14702 h 783577"/>
                <a:gd name="connsiteX22" fmla="*/ 14207 w 757237"/>
                <a:gd name="connsiteY22" fmla="*/ 320350 h 783577"/>
                <a:gd name="connsiteX23" fmla="*/ 0 w 757237"/>
                <a:gd name="connsiteY23" fmla="*/ 320350 h 7835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757237" h="783577">
                  <a:moveTo>
                    <a:pt x="743029" y="463225"/>
                  </a:moveTo>
                  <a:lnTo>
                    <a:pt x="757237" y="463225"/>
                  </a:lnTo>
                  <a:lnTo>
                    <a:pt x="757237" y="783577"/>
                  </a:lnTo>
                  <a:lnTo>
                    <a:pt x="450056" y="783577"/>
                  </a:lnTo>
                  <a:lnTo>
                    <a:pt x="450056" y="768874"/>
                  </a:lnTo>
                  <a:lnTo>
                    <a:pt x="743029" y="768874"/>
                  </a:lnTo>
                  <a:close/>
                  <a:moveTo>
                    <a:pt x="0" y="463225"/>
                  </a:moveTo>
                  <a:lnTo>
                    <a:pt x="14207" y="463225"/>
                  </a:lnTo>
                  <a:lnTo>
                    <a:pt x="14207" y="768874"/>
                  </a:lnTo>
                  <a:lnTo>
                    <a:pt x="307181" y="768874"/>
                  </a:lnTo>
                  <a:lnTo>
                    <a:pt x="307181" y="783577"/>
                  </a:lnTo>
                  <a:lnTo>
                    <a:pt x="0" y="783577"/>
                  </a:lnTo>
                  <a:close/>
                  <a:moveTo>
                    <a:pt x="450056" y="0"/>
                  </a:moveTo>
                  <a:lnTo>
                    <a:pt x="757237" y="0"/>
                  </a:lnTo>
                  <a:lnTo>
                    <a:pt x="757237" y="320350"/>
                  </a:lnTo>
                  <a:lnTo>
                    <a:pt x="743029" y="320350"/>
                  </a:lnTo>
                  <a:lnTo>
                    <a:pt x="743029" y="14702"/>
                  </a:lnTo>
                  <a:lnTo>
                    <a:pt x="450056" y="14702"/>
                  </a:lnTo>
                  <a:close/>
                  <a:moveTo>
                    <a:pt x="0" y="0"/>
                  </a:moveTo>
                  <a:lnTo>
                    <a:pt x="307181" y="0"/>
                  </a:lnTo>
                  <a:lnTo>
                    <a:pt x="307181" y="14702"/>
                  </a:lnTo>
                  <a:lnTo>
                    <a:pt x="14207" y="14702"/>
                  </a:lnTo>
                  <a:lnTo>
                    <a:pt x="14207" y="320350"/>
                  </a:lnTo>
                  <a:lnTo>
                    <a:pt x="0" y="32035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2671642" y="3717032"/>
            <a:ext cx="665750" cy="689605"/>
            <a:chOff x="2517155" y="4262438"/>
            <a:chExt cx="974725" cy="1009650"/>
          </a:xfrm>
        </p:grpSpPr>
        <p:sp>
          <p:nvSpPr>
            <p:cNvPr id="10" name="MH_Other_3"/>
            <p:cNvSpPr/>
            <p:nvPr>
              <p:custDataLst>
                <p:tags r:id="rId5"/>
              </p:custDataLst>
            </p:nvPr>
          </p:nvSpPr>
          <p:spPr>
            <a:xfrm>
              <a:off x="2652093" y="4402138"/>
              <a:ext cx="704850" cy="730250"/>
            </a:xfrm>
            <a:prstGeom prst="rect">
              <a:avLst/>
            </a:prstGeom>
            <a:solidFill>
              <a:schemeClr val="accent4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3200" b="1" smtClean="0">
                  <a:solidFill>
                    <a:srgbClr val="FFFFFF"/>
                  </a:solidFill>
                </a:rPr>
                <a:t>2</a:t>
              </a:r>
              <a:endParaRPr lang="zh-CN" altLang="en-US" sz="3200" b="1">
                <a:solidFill>
                  <a:srgbClr val="FFFFFF"/>
                </a:solidFill>
              </a:endParaRPr>
            </a:p>
          </p:txBody>
        </p:sp>
        <p:sp>
          <p:nvSpPr>
            <p:cNvPr id="11" name="MH_Other_4"/>
            <p:cNvSpPr/>
            <p:nvPr>
              <p:custDataLst>
                <p:tags r:id="rId6"/>
              </p:custDataLst>
            </p:nvPr>
          </p:nvSpPr>
          <p:spPr>
            <a:xfrm>
              <a:off x="2517155" y="4262438"/>
              <a:ext cx="974725" cy="1009650"/>
            </a:xfrm>
            <a:custGeom>
              <a:avLst/>
              <a:gdLst>
                <a:gd name="connsiteX0" fmla="*/ 743029 w 757237"/>
                <a:gd name="connsiteY0" fmla="*/ 463225 h 783577"/>
                <a:gd name="connsiteX1" fmla="*/ 757237 w 757237"/>
                <a:gd name="connsiteY1" fmla="*/ 463225 h 783577"/>
                <a:gd name="connsiteX2" fmla="*/ 757237 w 757237"/>
                <a:gd name="connsiteY2" fmla="*/ 783577 h 783577"/>
                <a:gd name="connsiteX3" fmla="*/ 450056 w 757237"/>
                <a:gd name="connsiteY3" fmla="*/ 783577 h 783577"/>
                <a:gd name="connsiteX4" fmla="*/ 450056 w 757237"/>
                <a:gd name="connsiteY4" fmla="*/ 768874 h 783577"/>
                <a:gd name="connsiteX5" fmla="*/ 743029 w 757237"/>
                <a:gd name="connsiteY5" fmla="*/ 768874 h 783577"/>
                <a:gd name="connsiteX6" fmla="*/ 0 w 757237"/>
                <a:gd name="connsiteY6" fmla="*/ 463225 h 783577"/>
                <a:gd name="connsiteX7" fmla="*/ 14207 w 757237"/>
                <a:gd name="connsiteY7" fmla="*/ 463225 h 783577"/>
                <a:gd name="connsiteX8" fmla="*/ 14207 w 757237"/>
                <a:gd name="connsiteY8" fmla="*/ 768874 h 783577"/>
                <a:gd name="connsiteX9" fmla="*/ 307181 w 757237"/>
                <a:gd name="connsiteY9" fmla="*/ 768874 h 783577"/>
                <a:gd name="connsiteX10" fmla="*/ 307181 w 757237"/>
                <a:gd name="connsiteY10" fmla="*/ 783577 h 783577"/>
                <a:gd name="connsiteX11" fmla="*/ 0 w 757237"/>
                <a:gd name="connsiteY11" fmla="*/ 783577 h 783577"/>
                <a:gd name="connsiteX12" fmla="*/ 450056 w 757237"/>
                <a:gd name="connsiteY12" fmla="*/ 0 h 783577"/>
                <a:gd name="connsiteX13" fmla="*/ 757237 w 757237"/>
                <a:gd name="connsiteY13" fmla="*/ 0 h 783577"/>
                <a:gd name="connsiteX14" fmla="*/ 757237 w 757237"/>
                <a:gd name="connsiteY14" fmla="*/ 320350 h 783577"/>
                <a:gd name="connsiteX15" fmla="*/ 743029 w 757237"/>
                <a:gd name="connsiteY15" fmla="*/ 320350 h 783577"/>
                <a:gd name="connsiteX16" fmla="*/ 743029 w 757237"/>
                <a:gd name="connsiteY16" fmla="*/ 14702 h 783577"/>
                <a:gd name="connsiteX17" fmla="*/ 450056 w 757237"/>
                <a:gd name="connsiteY17" fmla="*/ 14702 h 783577"/>
                <a:gd name="connsiteX18" fmla="*/ 0 w 757237"/>
                <a:gd name="connsiteY18" fmla="*/ 0 h 783577"/>
                <a:gd name="connsiteX19" fmla="*/ 307181 w 757237"/>
                <a:gd name="connsiteY19" fmla="*/ 0 h 783577"/>
                <a:gd name="connsiteX20" fmla="*/ 307181 w 757237"/>
                <a:gd name="connsiteY20" fmla="*/ 14702 h 783577"/>
                <a:gd name="connsiteX21" fmla="*/ 14207 w 757237"/>
                <a:gd name="connsiteY21" fmla="*/ 14702 h 783577"/>
                <a:gd name="connsiteX22" fmla="*/ 14207 w 757237"/>
                <a:gd name="connsiteY22" fmla="*/ 320350 h 783577"/>
                <a:gd name="connsiteX23" fmla="*/ 0 w 757237"/>
                <a:gd name="connsiteY23" fmla="*/ 320350 h 7835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757237" h="783577">
                  <a:moveTo>
                    <a:pt x="743029" y="463225"/>
                  </a:moveTo>
                  <a:lnTo>
                    <a:pt x="757237" y="463225"/>
                  </a:lnTo>
                  <a:lnTo>
                    <a:pt x="757237" y="783577"/>
                  </a:lnTo>
                  <a:lnTo>
                    <a:pt x="450056" y="783577"/>
                  </a:lnTo>
                  <a:lnTo>
                    <a:pt x="450056" y="768874"/>
                  </a:lnTo>
                  <a:lnTo>
                    <a:pt x="743029" y="768874"/>
                  </a:lnTo>
                  <a:close/>
                  <a:moveTo>
                    <a:pt x="0" y="463225"/>
                  </a:moveTo>
                  <a:lnTo>
                    <a:pt x="14207" y="463225"/>
                  </a:lnTo>
                  <a:lnTo>
                    <a:pt x="14207" y="768874"/>
                  </a:lnTo>
                  <a:lnTo>
                    <a:pt x="307181" y="768874"/>
                  </a:lnTo>
                  <a:lnTo>
                    <a:pt x="307181" y="783577"/>
                  </a:lnTo>
                  <a:lnTo>
                    <a:pt x="0" y="783577"/>
                  </a:lnTo>
                  <a:close/>
                  <a:moveTo>
                    <a:pt x="450056" y="0"/>
                  </a:moveTo>
                  <a:lnTo>
                    <a:pt x="757237" y="0"/>
                  </a:lnTo>
                  <a:lnTo>
                    <a:pt x="757237" y="320350"/>
                  </a:lnTo>
                  <a:lnTo>
                    <a:pt x="743029" y="320350"/>
                  </a:lnTo>
                  <a:lnTo>
                    <a:pt x="743029" y="14702"/>
                  </a:lnTo>
                  <a:lnTo>
                    <a:pt x="450056" y="14702"/>
                  </a:lnTo>
                  <a:close/>
                  <a:moveTo>
                    <a:pt x="0" y="0"/>
                  </a:moveTo>
                  <a:lnTo>
                    <a:pt x="307181" y="0"/>
                  </a:lnTo>
                  <a:lnTo>
                    <a:pt x="307181" y="14702"/>
                  </a:lnTo>
                  <a:lnTo>
                    <a:pt x="14207" y="14702"/>
                  </a:lnTo>
                  <a:lnTo>
                    <a:pt x="14207" y="320350"/>
                  </a:lnTo>
                  <a:lnTo>
                    <a:pt x="0" y="320350"/>
                  </a:lnTo>
                  <a:close/>
                </a:path>
              </a:pathLst>
            </a:custGeom>
            <a:solidFill>
              <a:schemeClr val="accent4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15" name="MH_Other_4"/>
            <p:cNvSpPr/>
            <p:nvPr/>
          </p:nvSpPr>
          <p:spPr>
            <a:xfrm>
              <a:off x="2517155" y="4262438"/>
              <a:ext cx="974725" cy="1009650"/>
            </a:xfrm>
            <a:custGeom>
              <a:avLst/>
              <a:gdLst>
                <a:gd name="connsiteX0" fmla="*/ 743029 w 757237"/>
                <a:gd name="connsiteY0" fmla="*/ 463225 h 783577"/>
                <a:gd name="connsiteX1" fmla="*/ 757237 w 757237"/>
                <a:gd name="connsiteY1" fmla="*/ 463225 h 783577"/>
                <a:gd name="connsiteX2" fmla="*/ 757237 w 757237"/>
                <a:gd name="connsiteY2" fmla="*/ 783577 h 783577"/>
                <a:gd name="connsiteX3" fmla="*/ 450056 w 757237"/>
                <a:gd name="connsiteY3" fmla="*/ 783577 h 783577"/>
                <a:gd name="connsiteX4" fmla="*/ 450056 w 757237"/>
                <a:gd name="connsiteY4" fmla="*/ 768874 h 783577"/>
                <a:gd name="connsiteX5" fmla="*/ 743029 w 757237"/>
                <a:gd name="connsiteY5" fmla="*/ 768874 h 783577"/>
                <a:gd name="connsiteX6" fmla="*/ 0 w 757237"/>
                <a:gd name="connsiteY6" fmla="*/ 463225 h 783577"/>
                <a:gd name="connsiteX7" fmla="*/ 14207 w 757237"/>
                <a:gd name="connsiteY7" fmla="*/ 463225 h 783577"/>
                <a:gd name="connsiteX8" fmla="*/ 14207 w 757237"/>
                <a:gd name="connsiteY8" fmla="*/ 768874 h 783577"/>
                <a:gd name="connsiteX9" fmla="*/ 307181 w 757237"/>
                <a:gd name="connsiteY9" fmla="*/ 768874 h 783577"/>
                <a:gd name="connsiteX10" fmla="*/ 307181 w 757237"/>
                <a:gd name="connsiteY10" fmla="*/ 783577 h 783577"/>
                <a:gd name="connsiteX11" fmla="*/ 0 w 757237"/>
                <a:gd name="connsiteY11" fmla="*/ 783577 h 783577"/>
                <a:gd name="connsiteX12" fmla="*/ 450056 w 757237"/>
                <a:gd name="connsiteY12" fmla="*/ 0 h 783577"/>
                <a:gd name="connsiteX13" fmla="*/ 757237 w 757237"/>
                <a:gd name="connsiteY13" fmla="*/ 0 h 783577"/>
                <a:gd name="connsiteX14" fmla="*/ 757237 w 757237"/>
                <a:gd name="connsiteY14" fmla="*/ 320350 h 783577"/>
                <a:gd name="connsiteX15" fmla="*/ 743029 w 757237"/>
                <a:gd name="connsiteY15" fmla="*/ 320350 h 783577"/>
                <a:gd name="connsiteX16" fmla="*/ 743029 w 757237"/>
                <a:gd name="connsiteY16" fmla="*/ 14702 h 783577"/>
                <a:gd name="connsiteX17" fmla="*/ 450056 w 757237"/>
                <a:gd name="connsiteY17" fmla="*/ 14702 h 783577"/>
                <a:gd name="connsiteX18" fmla="*/ 0 w 757237"/>
                <a:gd name="connsiteY18" fmla="*/ 0 h 783577"/>
                <a:gd name="connsiteX19" fmla="*/ 307181 w 757237"/>
                <a:gd name="connsiteY19" fmla="*/ 0 h 783577"/>
                <a:gd name="connsiteX20" fmla="*/ 307181 w 757237"/>
                <a:gd name="connsiteY20" fmla="*/ 14702 h 783577"/>
                <a:gd name="connsiteX21" fmla="*/ 14207 w 757237"/>
                <a:gd name="connsiteY21" fmla="*/ 14702 h 783577"/>
                <a:gd name="connsiteX22" fmla="*/ 14207 w 757237"/>
                <a:gd name="connsiteY22" fmla="*/ 320350 h 783577"/>
                <a:gd name="connsiteX23" fmla="*/ 0 w 757237"/>
                <a:gd name="connsiteY23" fmla="*/ 320350 h 7835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757237" h="783577">
                  <a:moveTo>
                    <a:pt x="743029" y="463225"/>
                  </a:moveTo>
                  <a:lnTo>
                    <a:pt x="757237" y="463225"/>
                  </a:lnTo>
                  <a:lnTo>
                    <a:pt x="757237" y="783577"/>
                  </a:lnTo>
                  <a:lnTo>
                    <a:pt x="450056" y="783577"/>
                  </a:lnTo>
                  <a:lnTo>
                    <a:pt x="450056" y="768874"/>
                  </a:lnTo>
                  <a:lnTo>
                    <a:pt x="743029" y="768874"/>
                  </a:lnTo>
                  <a:close/>
                  <a:moveTo>
                    <a:pt x="0" y="463225"/>
                  </a:moveTo>
                  <a:lnTo>
                    <a:pt x="14207" y="463225"/>
                  </a:lnTo>
                  <a:lnTo>
                    <a:pt x="14207" y="768874"/>
                  </a:lnTo>
                  <a:lnTo>
                    <a:pt x="307181" y="768874"/>
                  </a:lnTo>
                  <a:lnTo>
                    <a:pt x="307181" y="783577"/>
                  </a:lnTo>
                  <a:lnTo>
                    <a:pt x="0" y="783577"/>
                  </a:lnTo>
                  <a:close/>
                  <a:moveTo>
                    <a:pt x="450056" y="0"/>
                  </a:moveTo>
                  <a:lnTo>
                    <a:pt x="757237" y="0"/>
                  </a:lnTo>
                  <a:lnTo>
                    <a:pt x="757237" y="320350"/>
                  </a:lnTo>
                  <a:lnTo>
                    <a:pt x="743029" y="320350"/>
                  </a:lnTo>
                  <a:lnTo>
                    <a:pt x="743029" y="14702"/>
                  </a:lnTo>
                  <a:lnTo>
                    <a:pt x="450056" y="14702"/>
                  </a:lnTo>
                  <a:close/>
                  <a:moveTo>
                    <a:pt x="0" y="0"/>
                  </a:moveTo>
                  <a:lnTo>
                    <a:pt x="307181" y="0"/>
                  </a:lnTo>
                  <a:lnTo>
                    <a:pt x="307181" y="14702"/>
                  </a:lnTo>
                  <a:lnTo>
                    <a:pt x="14207" y="14702"/>
                  </a:lnTo>
                  <a:lnTo>
                    <a:pt x="14207" y="320350"/>
                  </a:lnTo>
                  <a:lnTo>
                    <a:pt x="0" y="320350"/>
                  </a:lnTo>
                  <a:close/>
                </a:path>
              </a:pathLst>
            </a:custGeom>
            <a:solidFill>
              <a:schemeClr val="accent4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</p:grpSp>
      <p:sp>
        <p:nvSpPr>
          <p:cNvPr id="4" name="云形标注 3"/>
          <p:cNvSpPr/>
          <p:nvPr/>
        </p:nvSpPr>
        <p:spPr>
          <a:xfrm>
            <a:off x="5940152" y="2095669"/>
            <a:ext cx="2808312" cy="1728192"/>
          </a:xfrm>
          <a:prstGeom prst="cloudCallout">
            <a:avLst>
              <a:gd name="adj1" fmla="val -49672"/>
              <a:gd name="adj2" fmla="val 67791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 rtlCol="0" anchor="ctr"/>
          <a:lstStyle/>
          <a:p>
            <a:r>
              <a:rPr lang="zh-CN" altLang="zh-CN" sz="1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链表指定位置插入给定的值</a:t>
            </a:r>
            <a:endParaRPr lang="zh-CN" altLang="en-US" sz="180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905885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</a:t>
            </a:r>
            <a:r>
              <a:rPr lang="zh-CN" altLang="en-US" smtClean="0"/>
              <a:t>链表插入运算</a:t>
            </a:r>
            <a:r>
              <a:rPr lang="en-US" altLang="zh-CN" smtClean="0"/>
              <a:t>1————</a:t>
            </a:r>
            <a:r>
              <a:rPr lang="zh-CN" altLang="en-US" smtClean="0"/>
              <a:t>后插法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7BE4AB1F-378A-4AB9-8CB7-439A080E6A23}" type="slidenum">
              <a:rPr lang="zh-CN" altLang="en-US" smtClean="0"/>
              <a:pPr>
                <a:defRPr/>
              </a:pPr>
              <a:t>65</a:t>
            </a:fld>
            <a:endParaRPr lang="en-US" altLang="zh-CN"/>
          </a:p>
        </p:txBody>
      </p:sp>
      <p:sp>
        <p:nvSpPr>
          <p:cNvPr id="85" name="AutoShape 3"/>
          <p:cNvSpPr>
            <a:spLocks noChangeArrowheads="1"/>
          </p:cNvSpPr>
          <p:nvPr/>
        </p:nvSpPr>
        <p:spPr bwMode="auto">
          <a:xfrm>
            <a:off x="755650" y="1268760"/>
            <a:ext cx="1368425" cy="431800"/>
          </a:xfrm>
          <a:prstGeom prst="roundRect">
            <a:avLst>
              <a:gd name="adj" fmla="val 16667"/>
            </a:avLst>
          </a:prstGeom>
          <a:solidFill>
            <a:srgbClr val="5C5B2E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zh-CN" altLang="en-US" sz="320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问题</a:t>
            </a:r>
            <a:endParaRPr lang="zh-CN" altLang="en-US" sz="32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86" name="Rectangle 4"/>
          <p:cNvSpPr>
            <a:spLocks noChangeArrowheads="1"/>
          </p:cNvSpPr>
          <p:nvPr/>
        </p:nvSpPr>
        <p:spPr bwMode="auto">
          <a:xfrm>
            <a:off x="755650" y="1700560"/>
            <a:ext cx="7778750" cy="409857"/>
          </a:xfrm>
          <a:prstGeom prst="rect">
            <a:avLst/>
          </a:prstGeom>
          <a:noFill/>
          <a:ln w="38100" cmpd="dbl">
            <a:solidFill>
              <a:srgbClr val="96969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u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4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9pPr>
          </a:lstStyle>
          <a:p>
            <a:pPr eaLnBrk="1" hangingPunct="1">
              <a:lnSpc>
                <a:spcPct val="110000"/>
              </a:lnSpc>
              <a:buNone/>
            </a:pPr>
            <a:r>
              <a:rPr lang="zh-CN" altLang="en-US" sz="2000" smtClean="0">
                <a:solidFill>
                  <a:srgbClr val="4E4D27"/>
                </a:solidFill>
                <a:latin typeface="Consolas"/>
                <a:ea typeface="黑体"/>
              </a:rPr>
              <a:t>在</a:t>
            </a:r>
            <a:r>
              <a:rPr lang="zh-CN" altLang="en-US" sz="2000">
                <a:solidFill>
                  <a:srgbClr val="4E4D27"/>
                </a:solidFill>
                <a:latin typeface="Consolas"/>
                <a:ea typeface="黑体"/>
              </a:rPr>
              <a:t>单链表结点</a:t>
            </a:r>
            <a:r>
              <a:rPr lang="en-US" altLang="zh-CN" sz="2000">
                <a:solidFill>
                  <a:srgbClr val="4E4D27"/>
                </a:solidFill>
                <a:latin typeface="Consolas"/>
                <a:ea typeface="黑体"/>
              </a:rPr>
              <a:t>ai</a:t>
            </a:r>
            <a:r>
              <a:rPr lang="zh-CN" altLang="en-US" sz="2000">
                <a:solidFill>
                  <a:srgbClr val="4E4D27"/>
                </a:solidFill>
                <a:latin typeface="Consolas"/>
                <a:ea typeface="黑体"/>
              </a:rPr>
              <a:t>之后插入</a:t>
            </a:r>
            <a:r>
              <a:rPr lang="en-US" altLang="zh-CN" sz="2000">
                <a:solidFill>
                  <a:srgbClr val="4E4D27"/>
                </a:solidFill>
                <a:latin typeface="Consolas"/>
                <a:ea typeface="黑体"/>
              </a:rPr>
              <a:t>x</a:t>
            </a:r>
            <a:r>
              <a:rPr lang="zh-CN" altLang="en-US" sz="2000">
                <a:solidFill>
                  <a:srgbClr val="4E4D27"/>
                </a:solidFill>
                <a:latin typeface="Consolas"/>
                <a:ea typeface="黑体"/>
              </a:rPr>
              <a:t>；已知</a:t>
            </a:r>
            <a:r>
              <a:rPr lang="en-US" altLang="zh-CN" sz="2000">
                <a:solidFill>
                  <a:srgbClr val="4E4D27"/>
                </a:solidFill>
                <a:latin typeface="Consolas"/>
                <a:ea typeface="黑体"/>
              </a:rPr>
              <a:t>ai</a:t>
            </a:r>
            <a:r>
              <a:rPr lang="zh-CN" altLang="en-US" sz="2000">
                <a:solidFill>
                  <a:srgbClr val="4E4D27"/>
                </a:solidFill>
                <a:latin typeface="Consolas"/>
                <a:ea typeface="黑体"/>
              </a:rPr>
              <a:t>的地址为</a:t>
            </a:r>
            <a:r>
              <a:rPr lang="en-US" altLang="zh-CN" sz="2000">
                <a:solidFill>
                  <a:srgbClr val="4E4D27"/>
                </a:solidFill>
                <a:latin typeface="Consolas"/>
                <a:ea typeface="黑体"/>
              </a:rPr>
              <a:t>Ptr</a:t>
            </a:r>
            <a:endParaRPr lang="zh-CN" altLang="en-US" sz="2000">
              <a:solidFill>
                <a:srgbClr val="4E4D27"/>
              </a:solidFill>
              <a:latin typeface="Consolas"/>
              <a:ea typeface="黑体"/>
            </a:endParaRPr>
          </a:p>
        </p:txBody>
      </p:sp>
      <p:pic>
        <p:nvPicPr>
          <p:cNvPr id="983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738" y="2651869"/>
            <a:ext cx="8518525" cy="2073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493263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链表插入</a:t>
            </a:r>
            <a:r>
              <a:rPr lang="zh-CN" altLang="en-US" smtClean="0"/>
              <a:t>运算</a:t>
            </a:r>
            <a:r>
              <a:rPr lang="en-US" altLang="zh-CN" smtClean="0"/>
              <a:t>1</a:t>
            </a:r>
            <a:r>
              <a:rPr lang="en-US" altLang="zh-CN" smtClean="0">
                <a:latin typeface="宋体" pitchFamily="2" charset="-122"/>
              </a:rPr>
              <a:t>——</a:t>
            </a:r>
            <a:r>
              <a:rPr lang="zh-CN" altLang="en-US" smtClean="0">
                <a:latin typeface="宋体" pitchFamily="2" charset="-122"/>
              </a:rPr>
              <a:t>测试样例设计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7BE4AB1F-378A-4AB9-8CB7-439A080E6A23}" type="slidenum">
              <a:rPr lang="zh-CN" altLang="en-US" smtClean="0"/>
              <a:pPr>
                <a:defRPr/>
              </a:pPr>
              <a:t>66</a:t>
            </a:fld>
            <a:endParaRPr lang="en-US" altLang="zh-CN"/>
          </a:p>
        </p:txBody>
      </p:sp>
      <p:sp>
        <p:nvSpPr>
          <p:cNvPr id="4" name="矩形 3"/>
          <p:cNvSpPr/>
          <p:nvPr/>
        </p:nvSpPr>
        <p:spPr>
          <a:xfrm>
            <a:off x="1694559" y="1796623"/>
            <a:ext cx="6045793" cy="707886"/>
          </a:xfrm>
          <a:prstGeom prst="rect">
            <a:avLst/>
          </a:prstGeom>
          <a:ln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algn="l"/>
            <a:r>
              <a:rPr lang="zh-CN" altLang="zh-CN"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输入：插入点地址</a:t>
            </a:r>
            <a:r>
              <a:rPr lang="en-US" altLang="zh-CN" sz="200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Ptr</a:t>
            </a:r>
            <a:r>
              <a:rPr lang="zh-CN" altLang="en-US" sz="200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zh-CN" sz="200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待</a:t>
            </a:r>
            <a:r>
              <a:rPr lang="zh-CN" altLang="zh-CN"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插入结点的值</a:t>
            </a:r>
            <a:r>
              <a:rPr lang="en-US" altLang="zh-CN"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endParaRPr lang="zh-CN" altLang="zh-CN" sz="200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/>
            <a:r>
              <a:rPr lang="zh-CN" altLang="zh-CN"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输出：</a:t>
            </a:r>
            <a:r>
              <a:rPr lang="zh-CN" altLang="zh-CN" sz="200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</a:t>
            </a:r>
            <a:endParaRPr lang="zh-CN" altLang="zh-CN" sz="200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" name="Group 5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46320320"/>
              </p:ext>
            </p:extLst>
          </p:nvPr>
        </p:nvGraphicFramePr>
        <p:xfrm>
          <a:off x="1694559" y="3356992"/>
          <a:ext cx="6045793" cy="1221196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332804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637904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332804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742281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457064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endParaRPr lang="zh-CN" altLang="en-US" sz="2000" b="0" kern="1200" smtClean="0">
                        <a:solidFill>
                          <a:schemeClr val="tx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marL="90000" marR="90000" marT="46786" marB="4678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lang="zh-CN" altLang="en-US" sz="2000" b="0" kern="1200" smtClean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+mn-cs"/>
                        </a:rPr>
                        <a:t>一般情形</a:t>
                      </a:r>
                    </a:p>
                  </a:txBody>
                  <a:tcPr marL="90000" marR="90000" marT="46786" marB="4678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lang="zh-CN" altLang="en-US" sz="2000" b="0" kern="1200" smtClean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+mn-cs"/>
                        </a:rPr>
                        <a:t>边界值</a:t>
                      </a:r>
                    </a:p>
                  </a:txBody>
                  <a:tcPr marL="90000" marR="90000" marT="46786" marB="4678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lang="zh-CN" altLang="en-US" sz="2000" b="0" kern="1200" smtClean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+mn-cs"/>
                        </a:rPr>
                        <a:t>异常情形</a:t>
                      </a:r>
                    </a:p>
                  </a:txBody>
                  <a:tcPr marL="90000" marR="90000" marT="46786" marB="4678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697049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lang="zh-CN" altLang="en-US" sz="2000" b="0" kern="1200" smtClean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+mn-cs"/>
                        </a:rPr>
                        <a:t>链表</a:t>
                      </a:r>
                    </a:p>
                  </a:txBody>
                  <a:tcPr marL="90000" marR="90000" marT="46786" marB="4678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lang="zh-CN" altLang="en-US" sz="2000" b="0" kern="1200" smtClean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+mn-cs"/>
                        </a:rPr>
                        <a:t>非空</a:t>
                      </a:r>
                    </a:p>
                  </a:txBody>
                  <a:tcPr marL="90000" marR="90000" marT="46786" marB="4678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lang="zh-CN" altLang="en-US" sz="2000" b="0" kern="1200" smtClean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+mn-cs"/>
                        </a:rPr>
                        <a:t>头结点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lang="zh-CN" altLang="en-US" sz="2000" b="0" kern="1200" smtClean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+mn-cs"/>
                        </a:rPr>
                        <a:t>尾结点</a:t>
                      </a:r>
                    </a:p>
                  </a:txBody>
                  <a:tcPr marL="90000" marR="90000" marT="46786" marB="4678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lang="zh-CN" altLang="en-US" sz="2000" b="0" kern="1200" smtClean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+mn-cs"/>
                        </a:rPr>
                        <a:t>空表</a:t>
                      </a:r>
                    </a:p>
                  </a:txBody>
                  <a:tcPr marL="90000" marR="90000" marT="46786" marB="4678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5509622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链表插入</a:t>
            </a:r>
            <a:r>
              <a:rPr lang="zh-CN" altLang="en-US" smtClean="0"/>
              <a:t>运算</a:t>
            </a:r>
            <a:r>
              <a:rPr lang="en-US" altLang="zh-CN" smtClean="0"/>
              <a:t>1</a:t>
            </a:r>
            <a:r>
              <a:rPr lang="en-US" altLang="zh-CN" smtClean="0">
                <a:latin typeface="宋体" pitchFamily="2" charset="-122"/>
              </a:rPr>
              <a:t>——</a:t>
            </a:r>
            <a:r>
              <a:rPr lang="zh-CN" altLang="en-US" smtClean="0">
                <a:latin typeface="宋体" pitchFamily="2" charset="-122"/>
              </a:rPr>
              <a:t>函数结构设计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7BE4AB1F-378A-4AB9-8CB7-439A080E6A23}" type="slidenum">
              <a:rPr lang="zh-CN" altLang="en-US" smtClean="0"/>
              <a:pPr>
                <a:defRPr/>
              </a:pPr>
              <a:t>67</a:t>
            </a:fld>
            <a:endParaRPr lang="en-US" altLang="zh-CN"/>
          </a:p>
        </p:txBody>
      </p:sp>
      <p:graphicFrame>
        <p:nvGraphicFramePr>
          <p:cNvPr id="4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61674748"/>
              </p:ext>
            </p:extLst>
          </p:nvPr>
        </p:nvGraphicFramePr>
        <p:xfrm>
          <a:off x="539552" y="2348880"/>
          <a:ext cx="7921229" cy="1805038"/>
        </p:xfrm>
        <a:graphic>
          <a:graphicData uri="http://schemas.openxmlformats.org/drawingml/2006/table">
            <a:tbl>
              <a:tblPr/>
              <a:tblGrid>
                <a:gridCol w="3312368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311873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296988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984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功能描述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输入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输出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609649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单链表指定位置后插入结点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Insert_After_LkList</a:t>
                      </a:r>
                      <a:endParaRPr kumimoji="0" lang="zh-CN" sz="1800" b="0" i="0" u="none" strike="noStrike" kern="1200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1555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插入点地址</a:t>
                      </a: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LinkListNode*</a:t>
                      </a:r>
                      <a:endParaRPr kumimoji="0" lang="zh-CN" sz="1800" b="0" i="0" u="none" strike="noStrike" kern="1200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rowSpan="2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无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9846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1555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结点值 </a:t>
                      </a: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ElemType</a:t>
                      </a:r>
                      <a:endParaRPr kumimoji="0" lang="zh-CN" sz="1800" b="0" i="0" u="none" strike="noStrike" kern="1200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984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函数名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形参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函数类型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2223008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链表插入</a:t>
            </a:r>
            <a:r>
              <a:rPr lang="zh-CN" altLang="en-US" smtClean="0"/>
              <a:t>运算</a:t>
            </a:r>
            <a:r>
              <a:rPr lang="en-US" altLang="zh-CN" smtClean="0"/>
              <a:t>1</a:t>
            </a:r>
            <a:r>
              <a:rPr lang="en-US" altLang="zh-CN" smtClean="0">
                <a:latin typeface="宋体" pitchFamily="2" charset="-122"/>
              </a:rPr>
              <a:t>——</a:t>
            </a:r>
            <a:r>
              <a:rPr lang="zh-CN" altLang="en-US" smtClean="0">
                <a:latin typeface="宋体" pitchFamily="2" charset="-122"/>
              </a:rPr>
              <a:t>算法描述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7BE4AB1F-378A-4AB9-8CB7-439A080E6A23}" type="slidenum">
              <a:rPr lang="zh-CN" altLang="en-US" smtClean="0"/>
              <a:pPr>
                <a:defRPr/>
              </a:pPr>
              <a:t>68</a:t>
            </a:fld>
            <a:endParaRPr lang="en-US" altLang="zh-CN"/>
          </a:p>
        </p:txBody>
      </p:sp>
      <p:graphicFrame>
        <p:nvGraphicFramePr>
          <p:cNvPr id="49" name="Group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42341429"/>
              </p:ext>
            </p:extLst>
          </p:nvPr>
        </p:nvGraphicFramePr>
        <p:xfrm>
          <a:off x="611882" y="1988840"/>
          <a:ext cx="3671887" cy="1100138"/>
        </p:xfrm>
        <a:graphic>
          <a:graphicData uri="http://schemas.openxmlformats.org/drawingml/2006/table">
            <a:tbl>
              <a:tblPr/>
              <a:tblGrid>
                <a:gridCol w="367188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45749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顶部伪代码描述</a:t>
                      </a:r>
                    </a:p>
                  </a:txBody>
                  <a:tcPr marL="90000" marR="90000" marT="46830" marB="46830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64264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在指定的结点</a:t>
                      </a:r>
                      <a:r>
                        <a:rPr kumimoji="0" lang="en-US" altLang="zh-CN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Ptr</a:t>
                      </a: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后插入值为</a:t>
                      </a:r>
                      <a:r>
                        <a:rPr kumimoji="0" lang="en-US" altLang="zh-CN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x</a:t>
                      </a: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的结点</a:t>
                      </a:r>
                    </a:p>
                  </a:txBody>
                  <a:tcPr marL="90000" marR="90000" marT="46830" marB="46830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graphicFrame>
        <p:nvGraphicFramePr>
          <p:cNvPr id="50" name="Group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7665677"/>
              </p:ext>
            </p:extLst>
          </p:nvPr>
        </p:nvGraphicFramePr>
        <p:xfrm>
          <a:off x="4852194" y="1988840"/>
          <a:ext cx="3671887" cy="1503363"/>
        </p:xfrm>
        <a:graphic>
          <a:graphicData uri="http://schemas.openxmlformats.org/drawingml/2006/table">
            <a:tbl>
              <a:tblPr/>
              <a:tblGrid>
                <a:gridCol w="367188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3984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第一步细化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683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① 建立新结点</a:t>
                      </a:r>
                      <a:r>
                        <a:rPr kumimoji="0" lang="en-US" altLang="zh-CN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s</a:t>
                      </a: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，添入内容</a:t>
                      </a:r>
                      <a:r>
                        <a:rPr kumimoji="0" lang="en-US" altLang="zh-CN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x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683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② 将</a:t>
                      </a:r>
                      <a:r>
                        <a:rPr kumimoji="0" lang="en-US" altLang="zh-CN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s</a:t>
                      </a: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结点与</a:t>
                      </a:r>
                      <a:r>
                        <a:rPr kumimoji="0" lang="en-US" altLang="zh-CN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Ptr</a:t>
                      </a: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的后继点链接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683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③将</a:t>
                      </a:r>
                      <a:r>
                        <a:rPr kumimoji="0" lang="en-US" altLang="zh-CN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Ptr</a:t>
                      </a: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后继改为</a:t>
                      </a:r>
                      <a:r>
                        <a:rPr kumimoji="0" lang="en-US" altLang="zh-CN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s</a:t>
                      </a:r>
                      <a:endParaRPr kumimoji="0" lang="zh-CN" altLang="en-US" sz="18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pic>
        <p:nvPicPr>
          <p:cNvPr id="993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738" y="3825329"/>
            <a:ext cx="8518525" cy="233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6155155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18796" y="301879"/>
            <a:ext cx="8722309" cy="707886"/>
          </a:xfrm>
        </p:spPr>
        <p:txBody>
          <a:bodyPr/>
          <a:lstStyle/>
          <a:p>
            <a:r>
              <a:rPr lang="zh-CN" altLang="en-US"/>
              <a:t>单链表插入</a:t>
            </a:r>
            <a:r>
              <a:rPr lang="zh-CN" altLang="en-US" smtClean="0"/>
              <a:t>运算</a:t>
            </a:r>
            <a:r>
              <a:rPr lang="en-US" altLang="zh-CN" smtClean="0"/>
              <a:t>1</a:t>
            </a:r>
            <a:r>
              <a:rPr lang="en-US" altLang="zh-CN" smtClean="0">
                <a:latin typeface="宋体" pitchFamily="2" charset="-122"/>
              </a:rPr>
              <a:t>——</a:t>
            </a:r>
            <a:r>
              <a:rPr lang="zh-CN" altLang="en-US">
                <a:latin typeface="宋体" pitchFamily="2" charset="-122"/>
              </a:rPr>
              <a:t>程序实现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sz="1800" dirty="0">
                <a:solidFill>
                  <a:srgbClr val="009900"/>
                </a:solidFill>
              </a:rPr>
              <a:t>/*===========================================</a:t>
            </a:r>
          </a:p>
          <a:p>
            <a:pPr marL="0" indent="0">
              <a:buNone/>
            </a:pPr>
            <a:r>
              <a:rPr lang="zh-CN" altLang="zh-CN" sz="1800" dirty="0" smtClean="0">
                <a:solidFill>
                  <a:srgbClr val="009900"/>
                </a:solidFill>
              </a:rPr>
              <a:t>函数</a:t>
            </a:r>
            <a:r>
              <a:rPr lang="zh-CN" altLang="zh-CN" sz="1800" dirty="0">
                <a:solidFill>
                  <a:srgbClr val="009900"/>
                </a:solidFill>
              </a:rPr>
              <a:t>功能：单链表操作</a:t>
            </a:r>
            <a:r>
              <a:rPr lang="en-US" altLang="zh-CN" sz="1800" dirty="0">
                <a:solidFill>
                  <a:srgbClr val="009900"/>
                </a:solidFill>
              </a:rPr>
              <a:t>——</a:t>
            </a:r>
            <a:r>
              <a:rPr lang="zh-CN" altLang="zh-CN" sz="1800" dirty="0">
                <a:solidFill>
                  <a:srgbClr val="009900"/>
                </a:solidFill>
              </a:rPr>
              <a:t>在指定位置后插入结点</a:t>
            </a:r>
          </a:p>
          <a:p>
            <a:pPr marL="0" indent="0">
              <a:buNone/>
            </a:pPr>
            <a:r>
              <a:rPr lang="zh-CN" altLang="zh-CN" sz="1800" dirty="0">
                <a:solidFill>
                  <a:srgbClr val="009900"/>
                </a:solidFill>
              </a:rPr>
              <a:t>函数输入：插入点地址，结点值</a:t>
            </a:r>
          </a:p>
          <a:p>
            <a:pPr marL="0" indent="0">
              <a:buNone/>
            </a:pPr>
            <a:r>
              <a:rPr lang="zh-CN" altLang="zh-CN" sz="1800" dirty="0">
                <a:solidFill>
                  <a:srgbClr val="009900"/>
                </a:solidFill>
              </a:rPr>
              <a:t>函数输出：无</a:t>
            </a:r>
          </a:p>
          <a:p>
            <a:pPr marL="0" indent="0">
              <a:buNone/>
            </a:pPr>
            <a:r>
              <a:rPr lang="en-US" altLang="zh-CN" sz="1800" dirty="0">
                <a:solidFill>
                  <a:srgbClr val="009900"/>
                </a:solidFill>
              </a:rPr>
              <a:t>=============================================*/</a:t>
            </a:r>
            <a:endParaRPr lang="zh-CN" altLang="zh-CN" sz="1800" dirty="0">
              <a:solidFill>
                <a:srgbClr val="009900"/>
              </a:solidFill>
            </a:endParaRPr>
          </a:p>
          <a:p>
            <a:pPr marL="0" indent="0">
              <a:buNone/>
            </a:pPr>
            <a:r>
              <a:rPr lang="en-US" altLang="zh-CN" sz="1800" dirty="0"/>
              <a:t>void  </a:t>
            </a:r>
            <a:r>
              <a:rPr lang="en-US" altLang="zh-CN" sz="1800" dirty="0" err="1"/>
              <a:t>Insert_After_LkList</a:t>
            </a:r>
            <a:r>
              <a:rPr lang="en-US" altLang="zh-CN" sz="1800" dirty="0"/>
              <a:t>(</a:t>
            </a:r>
            <a:r>
              <a:rPr lang="en-US" altLang="zh-CN" sz="1800" dirty="0" err="1"/>
              <a:t>LinkListNode</a:t>
            </a:r>
            <a:r>
              <a:rPr lang="en-US" altLang="zh-CN" sz="1800" dirty="0"/>
              <a:t> *</a:t>
            </a:r>
            <a:r>
              <a:rPr lang="en-US" altLang="zh-CN" sz="1800" dirty="0" err="1"/>
              <a:t>Ptr,ElemType</a:t>
            </a:r>
            <a:r>
              <a:rPr lang="en-US" altLang="zh-CN" sz="1800" dirty="0"/>
              <a:t> x )  </a:t>
            </a:r>
            <a:endParaRPr lang="zh-CN" altLang="zh-CN" sz="1800" dirty="0"/>
          </a:p>
          <a:p>
            <a:pPr marL="0" indent="0">
              <a:buNone/>
            </a:pPr>
            <a:r>
              <a:rPr lang="en-US" altLang="zh-CN" sz="1800" dirty="0"/>
              <a:t>{ </a:t>
            </a:r>
            <a:endParaRPr lang="zh-CN" altLang="zh-CN" sz="1800" dirty="0"/>
          </a:p>
          <a:p>
            <a:pPr marL="0" indent="0">
              <a:buNone/>
            </a:pPr>
            <a:r>
              <a:rPr lang="en-US" altLang="zh-CN" sz="1800" dirty="0"/>
              <a:t>  </a:t>
            </a:r>
            <a:r>
              <a:rPr lang="en-US" altLang="zh-CN" sz="1800" dirty="0" err="1"/>
              <a:t>LinkListNode</a:t>
            </a:r>
            <a:r>
              <a:rPr lang="en-US" altLang="zh-CN" sz="1800" dirty="0"/>
              <a:t>  *s;</a:t>
            </a:r>
            <a:endParaRPr lang="zh-CN" altLang="zh-CN" sz="1800" dirty="0"/>
          </a:p>
          <a:p>
            <a:pPr marL="0" indent="0">
              <a:buNone/>
            </a:pPr>
            <a:r>
              <a:rPr lang="en-US" altLang="zh-CN" sz="1800" dirty="0"/>
              <a:t>  s=(</a:t>
            </a:r>
            <a:r>
              <a:rPr lang="en-US" altLang="zh-CN" sz="1800" dirty="0" err="1"/>
              <a:t>LinkListNode</a:t>
            </a:r>
            <a:r>
              <a:rPr lang="en-US" altLang="zh-CN" sz="1800" dirty="0"/>
              <a:t>*)</a:t>
            </a:r>
            <a:r>
              <a:rPr lang="en-US" altLang="zh-CN" sz="1800" dirty="0" err="1"/>
              <a:t>malloc</a:t>
            </a:r>
            <a:r>
              <a:rPr lang="en-US" altLang="zh-CN" sz="1800" dirty="0"/>
              <a:t>(</a:t>
            </a:r>
            <a:r>
              <a:rPr lang="en-US" altLang="zh-CN" sz="1800" dirty="0" err="1"/>
              <a:t>sizeof</a:t>
            </a:r>
            <a:r>
              <a:rPr lang="en-US" altLang="zh-CN" sz="1800" dirty="0"/>
              <a:t>(</a:t>
            </a:r>
            <a:r>
              <a:rPr lang="en-US" altLang="zh-CN" sz="1800" dirty="0" err="1"/>
              <a:t>LinkListNode</a:t>
            </a:r>
            <a:r>
              <a:rPr lang="en-US" altLang="zh-CN" sz="1800" dirty="0"/>
              <a:t>));</a:t>
            </a:r>
            <a:endParaRPr lang="zh-CN" altLang="zh-CN" sz="1800" dirty="0"/>
          </a:p>
          <a:p>
            <a:pPr marL="0" indent="0">
              <a:buNone/>
            </a:pPr>
            <a:r>
              <a:rPr lang="en-US" altLang="zh-CN" sz="1800" dirty="0"/>
              <a:t>  s-&gt;data=x;</a:t>
            </a:r>
            <a:endParaRPr lang="zh-CN" altLang="zh-CN" sz="1800" dirty="0"/>
          </a:p>
          <a:p>
            <a:pPr marL="0" indent="0">
              <a:buNone/>
            </a:pPr>
            <a:r>
              <a:rPr lang="en-US" altLang="zh-CN" sz="1800" dirty="0"/>
              <a:t>  s-&gt;next=</a:t>
            </a:r>
            <a:r>
              <a:rPr lang="en-US" altLang="zh-CN" sz="1800" dirty="0" err="1"/>
              <a:t>Ptr</a:t>
            </a:r>
            <a:r>
              <a:rPr lang="en-US" altLang="zh-CN" sz="1800" dirty="0"/>
              <a:t>-&gt;next;</a:t>
            </a:r>
            <a:endParaRPr lang="zh-CN" altLang="zh-CN" sz="1800" dirty="0"/>
          </a:p>
          <a:p>
            <a:pPr marL="0" indent="0">
              <a:buNone/>
            </a:pPr>
            <a:r>
              <a:rPr lang="en-US" altLang="zh-CN" sz="1800" dirty="0"/>
              <a:t>  </a:t>
            </a:r>
            <a:r>
              <a:rPr lang="en-US" altLang="zh-CN" sz="1800" dirty="0" err="1"/>
              <a:t>Ptr</a:t>
            </a:r>
            <a:r>
              <a:rPr lang="en-US" altLang="zh-CN" sz="1800" dirty="0"/>
              <a:t>-&gt;next=s;</a:t>
            </a:r>
            <a:endParaRPr lang="zh-CN" altLang="zh-CN" sz="1800" dirty="0"/>
          </a:p>
          <a:p>
            <a:pPr marL="0" indent="0">
              <a:buNone/>
            </a:pPr>
            <a:r>
              <a:rPr lang="en-US" altLang="zh-CN" sz="1800" dirty="0"/>
              <a:t>}</a:t>
            </a:r>
            <a:endParaRPr lang="zh-CN" altLang="zh-CN" sz="1800" dirty="0"/>
          </a:p>
          <a:p>
            <a:pPr marL="0" indent="0">
              <a:buNone/>
            </a:pPr>
            <a:endParaRPr lang="zh-CN" altLang="en-US" sz="1800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F43DFED5-A29E-4720-8B82-E2160AEAE3FE}" type="slidenum">
              <a:rPr lang="zh-CN" altLang="en-US" smtClean="0"/>
              <a:pPr>
                <a:defRPr/>
              </a:pPr>
              <a:t>6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7131207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Rectangle 2"/>
          <p:cNvSpPr>
            <a:spLocks noGrp="1" noChangeArrowheads="1"/>
          </p:cNvSpPr>
          <p:nvPr>
            <p:ph type="title"/>
          </p:nvPr>
        </p:nvSpPr>
        <p:spPr>
          <a:xfrm>
            <a:off x="318796" y="301879"/>
            <a:ext cx="8722309" cy="707886"/>
          </a:xfrm>
        </p:spPr>
        <p:txBody>
          <a:bodyPr/>
          <a:lstStyle/>
          <a:p>
            <a:pPr eaLnBrk="1" hangingPunct="1"/>
            <a:r>
              <a:rPr lang="zh-CN" altLang="en-US" smtClean="0"/>
              <a:t>跟踪解析结点结构</a:t>
            </a:r>
          </a:p>
        </p:txBody>
      </p:sp>
      <p:sp>
        <p:nvSpPr>
          <p:cNvPr id="23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E8265A5A-5871-4F68-BC84-D719572D8641}" type="slidenum">
              <a:rPr lang="zh-CN" altLang="en-US"/>
              <a:pPr>
                <a:defRPr/>
              </a:pPr>
              <a:t>7</a:t>
            </a:fld>
            <a:endParaRPr lang="en-US" altLang="zh-CN"/>
          </a:p>
        </p:txBody>
      </p:sp>
      <p:sp>
        <p:nvSpPr>
          <p:cNvPr id="55300" name="Rectangle 3"/>
          <p:cNvSpPr>
            <a:spLocks noChangeArrowheads="1"/>
          </p:cNvSpPr>
          <p:nvPr/>
        </p:nvSpPr>
        <p:spPr bwMode="auto">
          <a:xfrm>
            <a:off x="2843386" y="1879749"/>
            <a:ext cx="8937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u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4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rgbClr val="5A592D"/>
                </a:solidFill>
                <a:latin typeface="Consolas"/>
                <a:ea typeface="华文新魏" pitchFamily="2" charset="-122"/>
              </a:rPr>
              <a:t>x</a:t>
            </a:r>
            <a:endParaRPr lang="zh-CN" altLang="en-US" sz="2400" b="0">
              <a:solidFill>
                <a:srgbClr val="FF6600"/>
              </a:solidFill>
              <a:latin typeface="Consolas"/>
              <a:ea typeface="华文新魏" pitchFamily="2" charset="-122"/>
            </a:endParaRPr>
          </a:p>
        </p:txBody>
      </p:sp>
      <p:graphicFrame>
        <p:nvGraphicFramePr>
          <p:cNvPr id="108548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17616893"/>
              </p:ext>
            </p:extLst>
          </p:nvPr>
        </p:nvGraphicFramePr>
        <p:xfrm>
          <a:off x="2627486" y="2378224"/>
          <a:ext cx="1368425" cy="431800"/>
        </p:xfrm>
        <a:graphic>
          <a:graphicData uri="http://schemas.openxmlformats.org/drawingml/2006/table">
            <a:tbl>
              <a:tblPr/>
              <a:tblGrid>
                <a:gridCol w="863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0482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4318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5A592D"/>
                          </a:solidFill>
                          <a:effectLst/>
                          <a:latin typeface="Consolas"/>
                          <a:ea typeface="华文新魏" pitchFamily="2" charset="-122"/>
                        </a:rPr>
                        <a:t>6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5A592D"/>
                        </a:solidFill>
                        <a:effectLst/>
                        <a:latin typeface="Consolas"/>
                        <a:ea typeface="华文新魏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黑体"/>
                        <a:ea typeface="黑体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graphicFrame>
        <p:nvGraphicFramePr>
          <p:cNvPr id="108556" name="Group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10455309"/>
              </p:ext>
            </p:extLst>
          </p:nvPr>
        </p:nvGraphicFramePr>
        <p:xfrm>
          <a:off x="4427711" y="2378224"/>
          <a:ext cx="1368425" cy="431800"/>
        </p:xfrm>
        <a:graphic>
          <a:graphicData uri="http://schemas.openxmlformats.org/drawingml/2006/table">
            <a:tbl>
              <a:tblPr/>
              <a:tblGrid>
                <a:gridCol w="863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0482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4318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5A592D"/>
                          </a:solidFill>
                          <a:effectLst/>
                          <a:latin typeface="Consolas"/>
                          <a:ea typeface="华文新魏" pitchFamily="2" charset="-122"/>
                        </a:rPr>
                        <a:t>8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5A592D"/>
                        </a:solidFill>
                        <a:effectLst/>
                        <a:latin typeface="Consolas"/>
                        <a:ea typeface="华文新魏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/>
                          <a:ea typeface="黑体"/>
                        </a:rPr>
                        <a:t>∧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sp>
        <p:nvSpPr>
          <p:cNvPr id="55317" name="Line 20"/>
          <p:cNvSpPr>
            <a:spLocks noChangeShapeType="1"/>
          </p:cNvSpPr>
          <p:nvPr/>
        </p:nvSpPr>
        <p:spPr bwMode="auto">
          <a:xfrm>
            <a:off x="3780011" y="2594124"/>
            <a:ext cx="6477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5318" name="Rectangle 21"/>
          <p:cNvSpPr>
            <a:spLocks noChangeArrowheads="1"/>
          </p:cNvSpPr>
          <p:nvPr/>
        </p:nvSpPr>
        <p:spPr bwMode="auto">
          <a:xfrm>
            <a:off x="4788073" y="1844824"/>
            <a:ext cx="893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u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4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rgbClr val="5A592D"/>
                </a:solidFill>
                <a:latin typeface="Consolas"/>
                <a:ea typeface="华文新魏" pitchFamily="2" charset="-122"/>
              </a:rPr>
              <a:t>y</a:t>
            </a:r>
            <a:endParaRPr lang="zh-CN" altLang="en-US" sz="2400" b="0">
              <a:solidFill>
                <a:srgbClr val="FF6600"/>
              </a:solidFill>
              <a:latin typeface="Consolas"/>
              <a:ea typeface="华文新魏" pitchFamily="2" charset="-122"/>
            </a:endParaRPr>
          </a:p>
        </p:txBody>
      </p:sp>
      <p:sp>
        <p:nvSpPr>
          <p:cNvPr id="13" name="Rectangle 97"/>
          <p:cNvSpPr>
            <a:spLocks noChangeArrowheads="1"/>
          </p:cNvSpPr>
          <p:nvPr/>
        </p:nvSpPr>
        <p:spPr bwMode="auto">
          <a:xfrm>
            <a:off x="1331640" y="1232843"/>
            <a:ext cx="4236577" cy="488693"/>
          </a:xfrm>
          <a:prstGeom prst="rect">
            <a:avLst/>
          </a:prstGeom>
          <a:noFill/>
          <a:ln w="41275" cmpd="dbl">
            <a:solidFill>
              <a:schemeClr val="bg1">
                <a:lumMod val="65000"/>
              </a:schemeClr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</a:pPr>
            <a:r>
              <a:rPr lang="zh-CN" altLang="en-US" sz="2000" b="1">
                <a:solidFill>
                  <a:schemeClr val="tx2"/>
                </a:solidFill>
                <a:latin typeface="+mn-lt"/>
                <a:ea typeface="+mn-ea"/>
              </a:rPr>
              <a:t>编程实现如图两个结点的</a:t>
            </a:r>
            <a:r>
              <a:rPr lang="zh-CN" altLang="en-US" sz="2000" b="1" smtClean="0">
                <a:solidFill>
                  <a:schemeClr val="tx2"/>
                </a:solidFill>
                <a:latin typeface="+mn-lt"/>
                <a:ea typeface="+mn-ea"/>
              </a:rPr>
              <a:t>连接</a:t>
            </a:r>
            <a:endParaRPr lang="zh-CN" altLang="en-US" sz="2000" b="1">
              <a:solidFill>
                <a:schemeClr val="tx2"/>
              </a:solidFill>
              <a:latin typeface="+mn-lt"/>
              <a:ea typeface="+mn-ea"/>
            </a:endParaRPr>
          </a:p>
        </p:txBody>
      </p:sp>
      <p:sp>
        <p:nvSpPr>
          <p:cNvPr id="14" name="椭圆 13"/>
          <p:cNvSpPr/>
          <p:nvPr/>
        </p:nvSpPr>
        <p:spPr>
          <a:xfrm>
            <a:off x="683940" y="1125116"/>
            <a:ext cx="647700" cy="6477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b"/>
          <a:lstStyle/>
          <a:p>
            <a:pPr algn="ctr">
              <a:defRPr/>
            </a:pPr>
            <a:r>
              <a:rPr lang="zh-CN" altLang="en-US" sz="3200">
                <a:latin typeface="隶书" panose="02010509060101010101" pitchFamily="49" charset="-122"/>
                <a:ea typeface="隶书" panose="02010509060101010101" pitchFamily="49" charset="-122"/>
              </a:rPr>
              <a:t>例</a:t>
            </a:r>
          </a:p>
        </p:txBody>
      </p:sp>
      <p:sp>
        <p:nvSpPr>
          <p:cNvPr id="4" name="矩形 3"/>
          <p:cNvSpPr/>
          <p:nvPr/>
        </p:nvSpPr>
        <p:spPr>
          <a:xfrm>
            <a:off x="2441004" y="3001838"/>
            <a:ext cx="4768218" cy="707886"/>
          </a:xfrm>
          <a:prstGeom prst="rect">
            <a:avLst/>
          </a:prstGeom>
          <a:solidFill>
            <a:schemeClr val="bg1"/>
          </a:solidFill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l"/>
            <a:r>
              <a:rPr lang="zh-CN" altLang="zh-CN" sz="2000" b="1">
                <a:solidFill>
                  <a:srgbClr val="5A592D"/>
                </a:solidFill>
                <a:latin typeface="Consolas"/>
                <a:ea typeface="黑体"/>
              </a:rPr>
              <a:t>（</a:t>
            </a:r>
            <a:r>
              <a:rPr lang="en-US" altLang="zh-CN" sz="2000" b="1">
                <a:solidFill>
                  <a:srgbClr val="5A592D"/>
                </a:solidFill>
                <a:latin typeface="Consolas"/>
                <a:ea typeface="黑体"/>
              </a:rPr>
              <a:t>1</a:t>
            </a:r>
            <a:r>
              <a:rPr lang="zh-CN" altLang="zh-CN" sz="2000" b="1">
                <a:solidFill>
                  <a:srgbClr val="5A592D"/>
                </a:solidFill>
                <a:latin typeface="Consolas"/>
                <a:ea typeface="黑体"/>
              </a:rPr>
              <a:t>）构造</a:t>
            </a:r>
            <a:r>
              <a:rPr lang="en-US" altLang="zh-CN" sz="2000" b="1">
                <a:solidFill>
                  <a:srgbClr val="5A592D"/>
                </a:solidFill>
                <a:latin typeface="Consolas"/>
                <a:ea typeface="黑体"/>
              </a:rPr>
              <a:t>x</a:t>
            </a:r>
            <a:r>
              <a:rPr lang="zh-CN" altLang="zh-CN" sz="2000" b="1">
                <a:solidFill>
                  <a:srgbClr val="5A592D"/>
                </a:solidFill>
                <a:latin typeface="Consolas"/>
                <a:ea typeface="黑体"/>
              </a:rPr>
              <a:t>、</a:t>
            </a:r>
            <a:r>
              <a:rPr lang="en-US" altLang="zh-CN" sz="2000" b="1">
                <a:solidFill>
                  <a:srgbClr val="5A592D"/>
                </a:solidFill>
                <a:latin typeface="Consolas"/>
                <a:ea typeface="黑体"/>
              </a:rPr>
              <a:t>y</a:t>
            </a:r>
            <a:r>
              <a:rPr lang="zh-CN" altLang="zh-CN" sz="2000" b="1">
                <a:solidFill>
                  <a:srgbClr val="5A592D"/>
                </a:solidFill>
                <a:latin typeface="Consolas"/>
                <a:ea typeface="黑体"/>
              </a:rPr>
              <a:t>两个结点；</a:t>
            </a:r>
          </a:p>
          <a:p>
            <a:pPr algn="l"/>
            <a:r>
              <a:rPr lang="zh-CN" altLang="zh-CN" sz="2000" b="1">
                <a:solidFill>
                  <a:srgbClr val="5A592D"/>
                </a:solidFill>
                <a:latin typeface="Consolas"/>
                <a:ea typeface="黑体"/>
              </a:rPr>
              <a:t>（</a:t>
            </a:r>
            <a:r>
              <a:rPr lang="en-US" altLang="zh-CN" sz="2000" b="1">
                <a:solidFill>
                  <a:srgbClr val="5A592D"/>
                </a:solidFill>
                <a:latin typeface="Consolas"/>
                <a:ea typeface="黑体"/>
              </a:rPr>
              <a:t>2</a:t>
            </a:r>
            <a:r>
              <a:rPr lang="zh-CN" altLang="zh-CN" sz="2000" b="1">
                <a:solidFill>
                  <a:srgbClr val="5A592D"/>
                </a:solidFill>
                <a:latin typeface="Consolas"/>
                <a:ea typeface="黑体"/>
              </a:rPr>
              <a:t>）把</a:t>
            </a:r>
            <a:r>
              <a:rPr lang="en-US" altLang="zh-CN" sz="2000" b="1">
                <a:solidFill>
                  <a:srgbClr val="5A592D"/>
                </a:solidFill>
                <a:latin typeface="Consolas"/>
                <a:ea typeface="黑体"/>
              </a:rPr>
              <a:t>y</a:t>
            </a:r>
            <a:r>
              <a:rPr lang="zh-CN" altLang="zh-CN" sz="2000" b="1">
                <a:solidFill>
                  <a:srgbClr val="5A592D"/>
                </a:solidFill>
                <a:latin typeface="Consolas"/>
                <a:ea typeface="黑体"/>
              </a:rPr>
              <a:t>结点的地址填入</a:t>
            </a:r>
            <a:r>
              <a:rPr lang="en-US" altLang="zh-CN" sz="2000" b="1">
                <a:solidFill>
                  <a:srgbClr val="5A592D"/>
                </a:solidFill>
                <a:latin typeface="Consolas"/>
                <a:ea typeface="黑体"/>
              </a:rPr>
              <a:t>x</a:t>
            </a:r>
            <a:r>
              <a:rPr lang="zh-CN" altLang="zh-CN" sz="2000" b="1">
                <a:solidFill>
                  <a:srgbClr val="5A592D"/>
                </a:solidFill>
                <a:latin typeface="Consolas"/>
                <a:ea typeface="黑体"/>
              </a:rPr>
              <a:t>的指针域中。</a:t>
            </a:r>
          </a:p>
        </p:txBody>
      </p:sp>
      <p:sp>
        <p:nvSpPr>
          <p:cNvPr id="5" name="矩形 4"/>
          <p:cNvSpPr/>
          <p:nvPr/>
        </p:nvSpPr>
        <p:spPr>
          <a:xfrm>
            <a:off x="1691680" y="3876665"/>
            <a:ext cx="5616624" cy="2936711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l"/>
            <a:r>
              <a:rPr lang="en-US" altLang="zh-CN" sz="2000" b="1">
                <a:solidFill>
                  <a:srgbClr val="5A592D"/>
                </a:solidFill>
                <a:latin typeface="Consolas"/>
                <a:ea typeface="黑体"/>
              </a:rPr>
              <a:t>LinkListNode x,y,*p;//</a:t>
            </a:r>
            <a:r>
              <a:rPr lang="zh-CN" altLang="zh-CN" sz="2000" b="1">
                <a:solidFill>
                  <a:srgbClr val="5A592D"/>
                </a:solidFill>
                <a:latin typeface="Consolas"/>
                <a:ea typeface="黑体"/>
              </a:rPr>
              <a:t>定义结点空间</a:t>
            </a:r>
            <a:r>
              <a:rPr lang="en-US" altLang="zh-CN" sz="2000" b="1">
                <a:solidFill>
                  <a:srgbClr val="5A592D"/>
                </a:solidFill>
                <a:latin typeface="Consolas"/>
                <a:ea typeface="黑体"/>
              </a:rPr>
              <a:t>x</a:t>
            </a:r>
            <a:r>
              <a:rPr lang="zh-CN" altLang="zh-CN" sz="2000" b="1">
                <a:solidFill>
                  <a:srgbClr val="5A592D"/>
                </a:solidFill>
                <a:latin typeface="Consolas"/>
                <a:ea typeface="黑体"/>
              </a:rPr>
              <a:t>，</a:t>
            </a:r>
            <a:r>
              <a:rPr lang="en-US" altLang="zh-CN" sz="2000" b="1">
                <a:solidFill>
                  <a:srgbClr val="5A592D"/>
                </a:solidFill>
                <a:latin typeface="Consolas"/>
                <a:ea typeface="黑体"/>
              </a:rPr>
              <a:t>y</a:t>
            </a:r>
            <a:endParaRPr lang="zh-CN" altLang="zh-CN" sz="2000" b="1">
              <a:solidFill>
                <a:srgbClr val="5A592D"/>
              </a:solidFill>
              <a:latin typeface="Consolas"/>
              <a:ea typeface="黑体"/>
            </a:endParaRPr>
          </a:p>
          <a:p>
            <a:pPr algn="l"/>
            <a:r>
              <a:rPr lang="en-US" altLang="zh-CN" sz="2000" b="1">
                <a:solidFill>
                  <a:srgbClr val="5A592D"/>
                </a:solidFill>
                <a:latin typeface="Consolas"/>
                <a:ea typeface="黑体"/>
              </a:rPr>
              <a:t> </a:t>
            </a:r>
            <a:endParaRPr lang="zh-CN" altLang="zh-CN" sz="2000" b="1">
              <a:solidFill>
                <a:srgbClr val="5A592D"/>
              </a:solidFill>
              <a:latin typeface="Consolas"/>
              <a:ea typeface="黑体"/>
            </a:endParaRPr>
          </a:p>
          <a:p>
            <a:pPr algn="l"/>
            <a:r>
              <a:rPr lang="en-US" altLang="zh-CN" sz="2000" b="1" smtClean="0">
                <a:solidFill>
                  <a:srgbClr val="5A592D"/>
                </a:solidFill>
                <a:latin typeface="Consolas"/>
                <a:ea typeface="黑体"/>
              </a:rPr>
              <a:t>x.data=6</a:t>
            </a:r>
            <a:r>
              <a:rPr lang="en-US" altLang="zh-CN" sz="2000" b="1">
                <a:solidFill>
                  <a:srgbClr val="5A592D"/>
                </a:solidFill>
                <a:latin typeface="Consolas"/>
                <a:ea typeface="黑体"/>
              </a:rPr>
              <a:t>;   //</a:t>
            </a:r>
            <a:r>
              <a:rPr lang="zh-CN" altLang="zh-CN" sz="2000" b="1">
                <a:solidFill>
                  <a:srgbClr val="5A592D"/>
                </a:solidFill>
                <a:latin typeface="Consolas"/>
                <a:ea typeface="黑体"/>
              </a:rPr>
              <a:t>给</a:t>
            </a:r>
            <a:r>
              <a:rPr lang="en-US" altLang="zh-CN" sz="2000" b="1">
                <a:solidFill>
                  <a:srgbClr val="5A592D"/>
                </a:solidFill>
                <a:latin typeface="Consolas"/>
                <a:ea typeface="黑体"/>
              </a:rPr>
              <a:t>x</a:t>
            </a:r>
            <a:r>
              <a:rPr lang="zh-CN" altLang="zh-CN" sz="2000" b="1">
                <a:solidFill>
                  <a:srgbClr val="5A592D"/>
                </a:solidFill>
                <a:latin typeface="Consolas"/>
                <a:ea typeface="黑体"/>
              </a:rPr>
              <a:t>结点数据域赋值</a:t>
            </a:r>
          </a:p>
          <a:p>
            <a:pPr algn="l"/>
            <a:r>
              <a:rPr lang="en-US" altLang="zh-CN" sz="2000" b="1" smtClean="0">
                <a:solidFill>
                  <a:srgbClr val="5A592D"/>
                </a:solidFill>
                <a:latin typeface="Consolas"/>
                <a:ea typeface="黑体"/>
              </a:rPr>
              <a:t>x.next=NULL</a:t>
            </a:r>
            <a:r>
              <a:rPr lang="en-US" altLang="zh-CN" sz="2000" b="1">
                <a:solidFill>
                  <a:srgbClr val="5A592D"/>
                </a:solidFill>
                <a:latin typeface="Consolas"/>
                <a:ea typeface="黑体"/>
              </a:rPr>
              <a:t>; //</a:t>
            </a:r>
            <a:r>
              <a:rPr lang="zh-CN" altLang="zh-CN" sz="2000" b="1">
                <a:solidFill>
                  <a:srgbClr val="5A592D"/>
                </a:solidFill>
                <a:latin typeface="Consolas"/>
                <a:ea typeface="黑体"/>
              </a:rPr>
              <a:t>给</a:t>
            </a:r>
            <a:r>
              <a:rPr lang="en-US" altLang="zh-CN" sz="2000" b="1">
                <a:solidFill>
                  <a:srgbClr val="5A592D"/>
                </a:solidFill>
                <a:latin typeface="Consolas"/>
                <a:ea typeface="黑体"/>
              </a:rPr>
              <a:t>x</a:t>
            </a:r>
            <a:r>
              <a:rPr lang="zh-CN" altLang="zh-CN" sz="2000" b="1">
                <a:solidFill>
                  <a:srgbClr val="5A592D"/>
                </a:solidFill>
                <a:latin typeface="Consolas"/>
                <a:ea typeface="黑体"/>
              </a:rPr>
              <a:t>结点指针域置空</a:t>
            </a:r>
          </a:p>
          <a:p>
            <a:pPr algn="l"/>
            <a:r>
              <a:rPr lang="en-US" altLang="zh-CN" sz="2000" b="1" smtClean="0">
                <a:solidFill>
                  <a:srgbClr val="5A592D"/>
                </a:solidFill>
                <a:latin typeface="Consolas"/>
                <a:ea typeface="黑体"/>
              </a:rPr>
              <a:t>y.data=8</a:t>
            </a:r>
            <a:r>
              <a:rPr lang="en-US" altLang="zh-CN" sz="2000" b="1">
                <a:solidFill>
                  <a:srgbClr val="5A592D"/>
                </a:solidFill>
                <a:latin typeface="Consolas"/>
                <a:ea typeface="黑体"/>
              </a:rPr>
              <a:t>;</a:t>
            </a:r>
            <a:endParaRPr lang="zh-CN" altLang="zh-CN" sz="2000" b="1">
              <a:solidFill>
                <a:srgbClr val="5A592D"/>
              </a:solidFill>
              <a:latin typeface="Consolas"/>
              <a:ea typeface="黑体"/>
            </a:endParaRPr>
          </a:p>
          <a:p>
            <a:pPr algn="l"/>
            <a:r>
              <a:rPr lang="en-US" altLang="zh-CN" sz="2000" b="1" smtClean="0">
                <a:solidFill>
                  <a:srgbClr val="5A592D"/>
                </a:solidFill>
                <a:latin typeface="Consolas"/>
                <a:ea typeface="黑体"/>
              </a:rPr>
              <a:t>y.next=NULL</a:t>
            </a:r>
            <a:r>
              <a:rPr lang="en-US" altLang="zh-CN" sz="2000" b="1">
                <a:solidFill>
                  <a:srgbClr val="5A592D"/>
                </a:solidFill>
                <a:latin typeface="Consolas"/>
                <a:ea typeface="黑体"/>
              </a:rPr>
              <a:t>;</a:t>
            </a:r>
            <a:endParaRPr lang="zh-CN" altLang="zh-CN" sz="2000" b="1">
              <a:solidFill>
                <a:srgbClr val="5A592D"/>
              </a:solidFill>
              <a:latin typeface="Consolas"/>
              <a:ea typeface="黑体"/>
            </a:endParaRPr>
          </a:p>
          <a:p>
            <a:pPr algn="l"/>
            <a:r>
              <a:rPr lang="en-US" altLang="zh-CN" sz="2000" b="1" smtClean="0">
                <a:solidFill>
                  <a:srgbClr val="5A592D"/>
                </a:solidFill>
                <a:latin typeface="Consolas"/>
                <a:ea typeface="黑体"/>
              </a:rPr>
              <a:t>p</a:t>
            </a:r>
            <a:r>
              <a:rPr lang="en-US" altLang="zh-CN" sz="2000" b="1">
                <a:solidFill>
                  <a:srgbClr val="5A592D"/>
                </a:solidFill>
                <a:latin typeface="Consolas"/>
                <a:ea typeface="黑体"/>
              </a:rPr>
              <a:t>=&amp;y;</a:t>
            </a:r>
            <a:endParaRPr lang="zh-CN" altLang="zh-CN" sz="2000" b="1">
              <a:solidFill>
                <a:srgbClr val="5A592D"/>
              </a:solidFill>
              <a:latin typeface="Consolas"/>
              <a:ea typeface="黑体"/>
            </a:endParaRPr>
          </a:p>
          <a:p>
            <a:pPr algn="l"/>
            <a:r>
              <a:rPr lang="en-US" altLang="zh-CN" sz="2000" b="1" smtClean="0">
                <a:solidFill>
                  <a:srgbClr val="5A592D"/>
                </a:solidFill>
                <a:latin typeface="Consolas"/>
                <a:ea typeface="黑体"/>
              </a:rPr>
              <a:t>x.next=p</a:t>
            </a:r>
            <a:r>
              <a:rPr lang="en-US" altLang="zh-CN" sz="2000" b="1">
                <a:solidFill>
                  <a:srgbClr val="5A592D"/>
                </a:solidFill>
                <a:latin typeface="Consolas"/>
                <a:ea typeface="黑体"/>
              </a:rPr>
              <a:t>; //</a:t>
            </a:r>
            <a:r>
              <a:rPr lang="zh-CN" altLang="zh-CN" sz="2000" b="1">
                <a:solidFill>
                  <a:srgbClr val="5A592D"/>
                </a:solidFill>
                <a:latin typeface="Consolas"/>
                <a:ea typeface="黑体"/>
              </a:rPr>
              <a:t>将</a:t>
            </a:r>
            <a:r>
              <a:rPr lang="en-US" altLang="zh-CN" sz="2000" b="1">
                <a:solidFill>
                  <a:srgbClr val="5A592D"/>
                </a:solidFill>
                <a:latin typeface="Consolas"/>
                <a:ea typeface="黑体"/>
              </a:rPr>
              <a:t>y</a:t>
            </a:r>
            <a:r>
              <a:rPr lang="zh-CN" altLang="zh-CN" sz="2000" b="1">
                <a:solidFill>
                  <a:srgbClr val="5A592D"/>
                </a:solidFill>
                <a:latin typeface="Consolas"/>
                <a:ea typeface="黑体"/>
              </a:rPr>
              <a:t>结点地址写入</a:t>
            </a:r>
            <a:r>
              <a:rPr lang="en-US" altLang="zh-CN" sz="2000" b="1">
                <a:solidFill>
                  <a:srgbClr val="5A592D"/>
                </a:solidFill>
                <a:latin typeface="Consolas"/>
                <a:ea typeface="黑体"/>
              </a:rPr>
              <a:t>x</a:t>
            </a:r>
            <a:r>
              <a:rPr lang="zh-CN" altLang="zh-CN" sz="2000" b="1">
                <a:solidFill>
                  <a:srgbClr val="5A592D"/>
                </a:solidFill>
                <a:latin typeface="Consolas"/>
                <a:ea typeface="黑体"/>
              </a:rPr>
              <a:t>结点指针域</a:t>
            </a:r>
          </a:p>
        </p:txBody>
      </p:sp>
      <p:sp>
        <p:nvSpPr>
          <p:cNvPr id="7" name="矩形 6"/>
          <p:cNvSpPr/>
          <p:nvPr/>
        </p:nvSpPr>
        <p:spPr>
          <a:xfrm>
            <a:off x="6226211" y="1196752"/>
            <a:ext cx="9380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bg1">
                    <a:lumMod val="85000"/>
                  </a:schemeClr>
                </a:solidFill>
              </a:rPr>
              <a:t>例</a:t>
            </a:r>
            <a:r>
              <a:rPr lang="en-US" altLang="zh-CN">
                <a:solidFill>
                  <a:schemeClr val="bg1">
                    <a:lumMod val="85000"/>
                  </a:schemeClr>
                </a:solidFill>
              </a:rPr>
              <a:t>2-2</a:t>
            </a:r>
            <a:endParaRPr lang="en-US" altLang="zh-CN">
              <a:solidFill>
                <a:schemeClr val="bg1">
                  <a:lumMod val="85000"/>
                </a:schemeClr>
              </a:solidFill>
              <a:latin typeface="幼圆" pitchFamily="49" charset="-122"/>
              <a:ea typeface="幼圆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</a:t>
            </a:r>
            <a:r>
              <a:rPr lang="zh-CN" altLang="en-US" smtClean="0"/>
              <a:t>链表插入运算</a:t>
            </a:r>
            <a:r>
              <a:rPr lang="en-US" altLang="zh-CN" smtClean="0"/>
              <a:t>2————</a:t>
            </a:r>
            <a:r>
              <a:rPr lang="zh-CN" altLang="en-US" smtClean="0"/>
              <a:t>前插法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7BE4AB1F-378A-4AB9-8CB7-439A080E6A23}" type="slidenum">
              <a:rPr lang="zh-CN" altLang="en-US" smtClean="0"/>
              <a:pPr>
                <a:defRPr/>
              </a:pPr>
              <a:t>70</a:t>
            </a:fld>
            <a:endParaRPr lang="en-US" altLang="zh-CN"/>
          </a:p>
        </p:txBody>
      </p:sp>
      <p:sp>
        <p:nvSpPr>
          <p:cNvPr id="85" name="AutoShape 3"/>
          <p:cNvSpPr>
            <a:spLocks noChangeArrowheads="1"/>
          </p:cNvSpPr>
          <p:nvPr/>
        </p:nvSpPr>
        <p:spPr bwMode="auto">
          <a:xfrm>
            <a:off x="755650" y="1661740"/>
            <a:ext cx="1368425" cy="431800"/>
          </a:xfrm>
          <a:prstGeom prst="roundRect">
            <a:avLst>
              <a:gd name="adj" fmla="val 16667"/>
            </a:avLst>
          </a:prstGeom>
          <a:solidFill>
            <a:srgbClr val="5C5B2E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defRPr/>
            </a:pPr>
            <a:r>
              <a:rPr lang="zh-CN" altLang="en-US" sz="3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 </a:t>
            </a:r>
            <a:r>
              <a:rPr lang="zh-CN" altLang="en-US" sz="320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问题</a:t>
            </a:r>
            <a:r>
              <a:rPr lang="zh-CN" altLang="en-US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 </a:t>
            </a: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86" name="Rectangle 4"/>
          <p:cNvSpPr>
            <a:spLocks noChangeArrowheads="1"/>
          </p:cNvSpPr>
          <p:nvPr/>
        </p:nvSpPr>
        <p:spPr bwMode="auto">
          <a:xfrm>
            <a:off x="755650" y="2106603"/>
            <a:ext cx="7778750" cy="409857"/>
          </a:xfrm>
          <a:prstGeom prst="rect">
            <a:avLst/>
          </a:prstGeom>
          <a:noFill/>
          <a:ln w="38100" cmpd="dbl">
            <a:solidFill>
              <a:srgbClr val="96969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u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4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9pPr>
          </a:lstStyle>
          <a:p>
            <a:pPr eaLnBrk="1" hangingPunct="1">
              <a:lnSpc>
                <a:spcPct val="110000"/>
              </a:lnSpc>
              <a:buNone/>
            </a:pPr>
            <a:r>
              <a:rPr lang="zh-CN" altLang="en-US" sz="2000">
                <a:solidFill>
                  <a:srgbClr val="4E4D27"/>
                </a:solidFill>
                <a:latin typeface="Consolas"/>
                <a:ea typeface="黑体"/>
              </a:rPr>
              <a:t>在单链表结点</a:t>
            </a:r>
            <a:r>
              <a:rPr lang="en-US" altLang="zh-CN" sz="2000">
                <a:solidFill>
                  <a:srgbClr val="4E4D27"/>
                </a:solidFill>
                <a:latin typeface="Consolas"/>
                <a:ea typeface="黑体"/>
              </a:rPr>
              <a:t>ai</a:t>
            </a:r>
            <a:r>
              <a:rPr lang="zh-CN" altLang="en-US" sz="2000">
                <a:solidFill>
                  <a:srgbClr val="4E4D27"/>
                </a:solidFill>
                <a:latin typeface="Consolas"/>
                <a:ea typeface="黑体"/>
              </a:rPr>
              <a:t>之前插入</a:t>
            </a:r>
            <a:r>
              <a:rPr lang="en-US" altLang="zh-CN" sz="2000">
                <a:solidFill>
                  <a:srgbClr val="4E4D27"/>
                </a:solidFill>
                <a:latin typeface="Consolas"/>
                <a:ea typeface="黑体"/>
              </a:rPr>
              <a:t>x</a:t>
            </a:r>
            <a:r>
              <a:rPr lang="zh-CN" altLang="en-US" sz="2000">
                <a:solidFill>
                  <a:srgbClr val="4E4D27"/>
                </a:solidFill>
                <a:latin typeface="Consolas"/>
                <a:ea typeface="黑体"/>
              </a:rPr>
              <a:t>；已知</a:t>
            </a:r>
            <a:r>
              <a:rPr lang="en-US" altLang="zh-CN" sz="2000">
                <a:solidFill>
                  <a:srgbClr val="4E4D27"/>
                </a:solidFill>
                <a:latin typeface="Consolas"/>
                <a:ea typeface="黑体"/>
              </a:rPr>
              <a:t>ai</a:t>
            </a:r>
            <a:r>
              <a:rPr lang="zh-CN" altLang="en-US" sz="2000">
                <a:solidFill>
                  <a:srgbClr val="4E4D27"/>
                </a:solidFill>
                <a:latin typeface="Consolas"/>
                <a:ea typeface="黑体"/>
              </a:rPr>
              <a:t>的地址为</a:t>
            </a:r>
            <a:r>
              <a:rPr lang="en-US" altLang="zh-CN" sz="2000">
                <a:solidFill>
                  <a:srgbClr val="4E4D27"/>
                </a:solidFill>
                <a:latin typeface="Consolas"/>
                <a:ea typeface="黑体"/>
              </a:rPr>
              <a:t>Ptr</a:t>
            </a:r>
            <a:endParaRPr lang="zh-CN" altLang="en-US" sz="2000">
              <a:solidFill>
                <a:srgbClr val="4E4D27"/>
              </a:solidFill>
              <a:latin typeface="Consolas"/>
              <a:ea typeface="黑体"/>
            </a:endParaRPr>
          </a:p>
        </p:txBody>
      </p:sp>
      <p:pic>
        <p:nvPicPr>
          <p:cNvPr id="1003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738" y="2961233"/>
            <a:ext cx="8518525" cy="233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5551771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链表插入</a:t>
            </a:r>
            <a:r>
              <a:rPr lang="zh-CN" altLang="en-US" smtClean="0"/>
              <a:t>运算</a:t>
            </a:r>
            <a:r>
              <a:rPr lang="en-US" altLang="zh-CN" smtClean="0"/>
              <a:t>2</a:t>
            </a:r>
            <a:r>
              <a:rPr lang="en-US" altLang="zh-CN" smtClean="0">
                <a:latin typeface="宋体" pitchFamily="2" charset="-122"/>
              </a:rPr>
              <a:t>——</a:t>
            </a:r>
            <a:r>
              <a:rPr lang="zh-CN" altLang="en-US" smtClean="0">
                <a:latin typeface="宋体" pitchFamily="2" charset="-122"/>
              </a:rPr>
              <a:t>测试样例设计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7BE4AB1F-378A-4AB9-8CB7-439A080E6A23}" type="slidenum">
              <a:rPr lang="zh-CN" altLang="en-US" smtClean="0"/>
              <a:pPr>
                <a:defRPr/>
              </a:pPr>
              <a:t>71</a:t>
            </a:fld>
            <a:endParaRPr lang="en-US" altLang="zh-CN"/>
          </a:p>
        </p:txBody>
      </p:sp>
      <p:sp>
        <p:nvSpPr>
          <p:cNvPr id="4" name="矩形 3"/>
          <p:cNvSpPr/>
          <p:nvPr/>
        </p:nvSpPr>
        <p:spPr>
          <a:xfrm>
            <a:off x="1835696" y="1484784"/>
            <a:ext cx="5976664" cy="1323439"/>
          </a:xfrm>
          <a:prstGeom prst="rect">
            <a:avLst/>
          </a:prstGeom>
          <a:ln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algn="l"/>
            <a:r>
              <a:rPr lang="zh-CN" altLang="en-US"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输入：（</a:t>
            </a:r>
            <a:r>
              <a:rPr lang="en-US" altLang="zh-CN"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链表头</a:t>
            </a:r>
            <a:r>
              <a:rPr lang="zh-CN" altLang="en-US" sz="200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指针</a:t>
            </a:r>
            <a:endParaRPr lang="en-US" altLang="zh-CN" sz="2000" smtClean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/>
            <a:r>
              <a:rPr lang="en-US" altLang="zh-CN"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00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</a:t>
            </a:r>
            <a:r>
              <a:rPr lang="zh-CN" altLang="en-US" sz="200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en-US" altLang="zh-CN"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i</a:t>
            </a:r>
            <a:r>
              <a:rPr lang="zh-CN" altLang="en-US"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结点</a:t>
            </a:r>
            <a:r>
              <a:rPr lang="zh-CN" altLang="en-US" sz="200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地址</a:t>
            </a:r>
            <a:endParaRPr lang="en-US" altLang="zh-CN" sz="2000" smtClean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/>
            <a:r>
              <a:rPr lang="en-US" altLang="zh-CN"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00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</a:t>
            </a:r>
            <a:r>
              <a:rPr lang="zh-CN" altLang="en-US" sz="200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结点值</a:t>
            </a:r>
            <a:r>
              <a:rPr lang="en-US" altLang="zh-CN" sz="200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</a:p>
          <a:p>
            <a:pPr algn="l"/>
            <a:r>
              <a:rPr lang="zh-CN" altLang="zh-CN" sz="200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输出</a:t>
            </a:r>
            <a:r>
              <a:rPr lang="zh-CN" altLang="zh-CN"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zh-CN" sz="200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</a:t>
            </a:r>
            <a:endParaRPr lang="zh-CN" altLang="zh-CN" sz="200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" name="Group 5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71404257"/>
              </p:ext>
            </p:extLst>
          </p:nvPr>
        </p:nvGraphicFramePr>
        <p:xfrm>
          <a:off x="1835696" y="3788259"/>
          <a:ext cx="5976938" cy="1221196"/>
        </p:xfrm>
        <a:graphic>
          <a:graphicData uri="http://schemas.openxmlformats.org/drawingml/2006/table">
            <a:tbl>
              <a:tblPr/>
              <a:tblGrid>
                <a:gridCol w="131762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61925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31762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722438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457064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endParaRPr lang="zh-CN" altLang="en-US" sz="2000" b="0" kern="1200" smtClean="0">
                        <a:solidFill>
                          <a:schemeClr val="tx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marL="90000" marR="90000" marT="46786" marB="46786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lang="zh-CN" altLang="en-US" sz="2000" b="0" kern="1200" smtClean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+mn-cs"/>
                        </a:rPr>
                        <a:t>一般情形</a:t>
                      </a:r>
                    </a:p>
                  </a:txBody>
                  <a:tcPr marL="90000" marR="90000" marT="46786" marB="46786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lang="zh-CN" altLang="en-US" sz="2000" b="0" kern="1200" smtClean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+mn-cs"/>
                        </a:rPr>
                        <a:t>边界值</a:t>
                      </a:r>
                    </a:p>
                  </a:txBody>
                  <a:tcPr marL="90000" marR="90000" marT="46786" marB="46786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lang="zh-CN" altLang="en-US" sz="2000" b="0" kern="1200" smtClean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+mn-cs"/>
                        </a:rPr>
                        <a:t>异常情形</a:t>
                      </a:r>
                    </a:p>
                  </a:txBody>
                  <a:tcPr marL="90000" marR="90000" marT="46786" marB="46786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697049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lang="zh-CN" altLang="en-US" sz="2000" b="0" kern="1200" smtClean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+mn-cs"/>
                        </a:rPr>
                        <a:t>链表</a:t>
                      </a:r>
                    </a:p>
                  </a:txBody>
                  <a:tcPr marL="90000" marR="90000" marT="46786" marB="46786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lang="zh-CN" altLang="en-US" sz="2000" b="0" kern="1200" smtClean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+mn-cs"/>
                        </a:rPr>
                        <a:t>非空</a:t>
                      </a:r>
                    </a:p>
                  </a:txBody>
                  <a:tcPr marL="90000" marR="90000" marT="46786" marB="46786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lang="zh-CN" altLang="en-US" sz="2000" b="0" kern="1200" smtClean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+mn-cs"/>
                        </a:rPr>
                        <a:t>头结点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lang="zh-CN" altLang="en-US" sz="2000" b="0" kern="1200" smtClean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+mn-cs"/>
                        </a:rPr>
                        <a:t>尾结点</a:t>
                      </a:r>
                    </a:p>
                  </a:txBody>
                  <a:tcPr marL="90000" marR="90000" marT="46786" marB="46786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lang="zh-CN" altLang="en-US" sz="2000" b="0" kern="1200" smtClean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+mn-cs"/>
                        </a:rPr>
                        <a:t>空表</a:t>
                      </a:r>
                    </a:p>
                  </a:txBody>
                  <a:tcPr marL="90000" marR="90000" marT="46786" marB="46786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3896112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链表插入</a:t>
            </a:r>
            <a:r>
              <a:rPr lang="zh-CN" altLang="en-US" smtClean="0"/>
              <a:t>运算</a:t>
            </a:r>
            <a:r>
              <a:rPr lang="en-US" altLang="zh-CN" smtClean="0"/>
              <a:t>2</a:t>
            </a:r>
            <a:r>
              <a:rPr lang="en-US" altLang="zh-CN" smtClean="0">
                <a:latin typeface="宋体" pitchFamily="2" charset="-122"/>
              </a:rPr>
              <a:t>——</a:t>
            </a:r>
            <a:r>
              <a:rPr lang="zh-CN" altLang="en-US" smtClean="0">
                <a:latin typeface="宋体" pitchFamily="2" charset="-122"/>
              </a:rPr>
              <a:t>函数结构设计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7BE4AB1F-378A-4AB9-8CB7-439A080E6A23}" type="slidenum">
              <a:rPr lang="zh-CN" altLang="en-US" smtClean="0"/>
              <a:pPr>
                <a:defRPr/>
              </a:pPr>
              <a:t>72</a:t>
            </a:fld>
            <a:endParaRPr lang="en-US" altLang="zh-CN"/>
          </a:p>
        </p:txBody>
      </p:sp>
      <p:graphicFrame>
        <p:nvGraphicFramePr>
          <p:cNvPr id="4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12418520"/>
              </p:ext>
            </p:extLst>
          </p:nvPr>
        </p:nvGraphicFramePr>
        <p:xfrm>
          <a:off x="539552" y="2276871"/>
          <a:ext cx="8136904" cy="2664296"/>
        </p:xfrm>
        <a:graphic>
          <a:graphicData uri="http://schemas.openxmlformats.org/drawingml/2006/table">
            <a:tbl>
              <a:tblPr/>
              <a:tblGrid>
                <a:gridCol w="3312368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456384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368152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470471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功能描述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输入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输出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537641">
                <a:tc row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单链表指定位置前插入结点</a:t>
                      </a:r>
                      <a:r>
                        <a:rPr kumimoji="0" lang="en-US" altLang="zh-CN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Insert_Before_LkList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1555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链表头指针 </a:t>
                      </a:r>
                      <a:r>
                        <a:rPr kumimoji="0" 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LinkListNode</a:t>
                      </a: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*</a:t>
                      </a:r>
                      <a:endParaRPr kumimoji="0" lang="zh-CN" sz="1800" b="0" i="0" u="none" strike="noStrike" kern="1200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rowSpan="3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无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592856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1555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altLang="zh-CN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ai</a:t>
                      </a: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结点地址 </a:t>
                      </a:r>
                      <a:r>
                        <a:rPr kumimoji="0" lang="en-US" altLang="zh-CN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LinkListNode*</a:t>
                      </a:r>
                    </a:p>
                  </a:txBody>
                  <a:tcPr marL="0" marR="68580" marT="0" marB="0" anchor="ctr">
                    <a:lnL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55927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1555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结点值 </a:t>
                      </a: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ElemType</a:t>
                      </a:r>
                      <a:endParaRPr kumimoji="0" lang="zh-CN" sz="1800" b="0" i="0" u="none" strike="noStrike" kern="1200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504056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函数名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形参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函数类型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6266012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链表插入</a:t>
            </a:r>
            <a:r>
              <a:rPr lang="zh-CN" altLang="en-US" smtClean="0"/>
              <a:t>运算</a:t>
            </a:r>
            <a:r>
              <a:rPr lang="en-US" altLang="zh-CN" smtClean="0"/>
              <a:t>2</a:t>
            </a:r>
            <a:r>
              <a:rPr lang="en-US" altLang="zh-CN" smtClean="0">
                <a:latin typeface="宋体" pitchFamily="2" charset="-122"/>
              </a:rPr>
              <a:t>——</a:t>
            </a:r>
            <a:r>
              <a:rPr lang="zh-CN" altLang="en-US" smtClean="0">
                <a:latin typeface="宋体" pitchFamily="2" charset="-122"/>
              </a:rPr>
              <a:t>算法描述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7BE4AB1F-378A-4AB9-8CB7-439A080E6A23}" type="slidenum">
              <a:rPr lang="zh-CN" altLang="en-US" smtClean="0"/>
              <a:pPr>
                <a:defRPr/>
              </a:pPr>
              <a:t>73</a:t>
            </a:fld>
            <a:endParaRPr lang="en-US" altLang="zh-CN"/>
          </a:p>
        </p:txBody>
      </p:sp>
      <p:sp>
        <p:nvSpPr>
          <p:cNvPr id="114" name="Rectangle 4"/>
          <p:cNvSpPr>
            <a:spLocks noChangeArrowheads="1"/>
          </p:cNvSpPr>
          <p:nvPr/>
        </p:nvSpPr>
        <p:spPr bwMode="auto">
          <a:xfrm>
            <a:off x="395536" y="1771796"/>
            <a:ext cx="8640960" cy="433068"/>
          </a:xfrm>
          <a:prstGeom prst="rect">
            <a:avLst/>
          </a:prstGeom>
          <a:noFill/>
          <a:ln w="38100" cmpd="dbl">
            <a:solidFill>
              <a:srgbClr val="96969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u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4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9pPr>
          </a:lstStyle>
          <a:p>
            <a:pPr algn="ctr" eaLnBrk="1" hangingPunct="1">
              <a:lnSpc>
                <a:spcPct val="110000"/>
              </a:lnSpc>
              <a:buNone/>
            </a:pPr>
            <a:r>
              <a:rPr lang="zh-CN" altLang="en-US" sz="2000" smtClean="0">
                <a:solidFill>
                  <a:srgbClr val="4E4D27"/>
                </a:solidFill>
                <a:latin typeface="Consolas"/>
                <a:ea typeface="黑体"/>
              </a:rPr>
              <a:t>       在</a:t>
            </a:r>
            <a:r>
              <a:rPr lang="zh-CN" altLang="en-US" sz="2000">
                <a:solidFill>
                  <a:srgbClr val="4E4D27"/>
                </a:solidFill>
                <a:latin typeface="Consolas"/>
                <a:ea typeface="黑体"/>
              </a:rPr>
              <a:t>单链表结点</a:t>
            </a:r>
            <a:r>
              <a:rPr lang="en-US" altLang="zh-CN" sz="2000">
                <a:solidFill>
                  <a:srgbClr val="4E4D27"/>
                </a:solidFill>
                <a:latin typeface="Consolas"/>
                <a:ea typeface="黑体"/>
              </a:rPr>
              <a:t>ai</a:t>
            </a:r>
            <a:r>
              <a:rPr lang="zh-CN" altLang="en-US" sz="2000">
                <a:solidFill>
                  <a:srgbClr val="4E4D27"/>
                </a:solidFill>
                <a:latin typeface="Consolas"/>
                <a:ea typeface="黑体"/>
              </a:rPr>
              <a:t>之前插入</a:t>
            </a:r>
            <a:r>
              <a:rPr lang="en-US" altLang="zh-CN" sz="2000">
                <a:solidFill>
                  <a:srgbClr val="4E4D27"/>
                </a:solidFill>
                <a:latin typeface="Consolas"/>
                <a:ea typeface="黑体"/>
              </a:rPr>
              <a:t>x</a:t>
            </a:r>
            <a:r>
              <a:rPr lang="zh-CN" altLang="en-US" sz="2000">
                <a:solidFill>
                  <a:srgbClr val="4E4D27"/>
                </a:solidFill>
                <a:latin typeface="Consolas"/>
                <a:ea typeface="黑体"/>
              </a:rPr>
              <a:t>；已知</a:t>
            </a:r>
            <a:r>
              <a:rPr lang="en-US" altLang="zh-CN" sz="2000">
                <a:solidFill>
                  <a:srgbClr val="4E4D27"/>
                </a:solidFill>
                <a:latin typeface="Consolas"/>
                <a:ea typeface="黑体"/>
              </a:rPr>
              <a:t>ai</a:t>
            </a:r>
            <a:r>
              <a:rPr lang="zh-CN" altLang="en-US" sz="2000">
                <a:solidFill>
                  <a:srgbClr val="4E4D27"/>
                </a:solidFill>
                <a:latin typeface="Consolas"/>
                <a:ea typeface="黑体"/>
              </a:rPr>
              <a:t>的地址为</a:t>
            </a:r>
            <a:r>
              <a:rPr lang="en-US" altLang="zh-CN" sz="2000">
                <a:solidFill>
                  <a:srgbClr val="4E4D27"/>
                </a:solidFill>
                <a:latin typeface="Consolas"/>
                <a:ea typeface="黑体"/>
              </a:rPr>
              <a:t>Ptr</a:t>
            </a:r>
            <a:endParaRPr lang="zh-CN" altLang="en-US" sz="2000">
              <a:solidFill>
                <a:srgbClr val="4E4D27"/>
              </a:solidFill>
              <a:latin typeface="Consolas"/>
              <a:ea typeface="黑体"/>
            </a:endParaRPr>
          </a:p>
        </p:txBody>
      </p:sp>
      <p:sp>
        <p:nvSpPr>
          <p:cNvPr id="113" name="AutoShape 3"/>
          <p:cNvSpPr>
            <a:spLocks noChangeArrowheads="1"/>
          </p:cNvSpPr>
          <p:nvPr/>
        </p:nvSpPr>
        <p:spPr bwMode="auto">
          <a:xfrm>
            <a:off x="755650" y="1565148"/>
            <a:ext cx="1368425" cy="431800"/>
          </a:xfrm>
          <a:prstGeom prst="roundRect">
            <a:avLst>
              <a:gd name="adj" fmla="val 16667"/>
            </a:avLst>
          </a:prstGeom>
          <a:solidFill>
            <a:srgbClr val="5C5B2E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defRPr/>
            </a:pPr>
            <a:r>
              <a:rPr lang="zh-CN" altLang="en-US" sz="3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 </a:t>
            </a:r>
            <a:r>
              <a:rPr lang="zh-CN" altLang="en-US" sz="320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问题</a:t>
            </a:r>
            <a:r>
              <a:rPr lang="zh-CN" altLang="en-US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 </a:t>
            </a: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grpSp>
        <p:nvGrpSpPr>
          <p:cNvPr id="115" name="组合 114"/>
          <p:cNvGrpSpPr/>
          <p:nvPr/>
        </p:nvGrpSpPr>
        <p:grpSpPr>
          <a:xfrm>
            <a:off x="265114" y="3032100"/>
            <a:ext cx="8502650" cy="2197100"/>
            <a:chOff x="222251" y="4040212"/>
            <a:chExt cx="8502650" cy="2197100"/>
          </a:xfrm>
        </p:grpSpPr>
        <p:sp>
          <p:nvSpPr>
            <p:cNvPr id="116" name="Text Box 62"/>
            <p:cNvSpPr txBox="1">
              <a:spLocks noChangeArrowheads="1"/>
            </p:cNvSpPr>
            <p:nvPr/>
          </p:nvSpPr>
          <p:spPr bwMode="auto">
            <a:xfrm>
              <a:off x="222251" y="4613300"/>
              <a:ext cx="9398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u"/>
                <a:defRPr sz="28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4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0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  <a:latin typeface="Arial" pitchFamily="34" charset="0"/>
                  <a:ea typeface="黑体"/>
                </a:rPr>
                <a:t>head</a:t>
              </a:r>
            </a:p>
          </p:txBody>
        </p:sp>
        <p:sp>
          <p:nvSpPr>
            <p:cNvPr id="117" name="Rectangle 63"/>
            <p:cNvSpPr>
              <a:spLocks noChangeArrowheads="1"/>
            </p:cNvSpPr>
            <p:nvPr/>
          </p:nvSpPr>
          <p:spPr bwMode="auto">
            <a:xfrm>
              <a:off x="2994026" y="4646637"/>
              <a:ext cx="1057275" cy="404813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u"/>
                <a:defRPr sz="28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4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0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solidFill>
                  <a:srgbClr val="FF6600"/>
                </a:solidFill>
                <a:latin typeface="Arial" pitchFamily="34" charset="0"/>
                <a:ea typeface="华文新魏" pitchFamily="2" charset="-122"/>
              </a:endParaRPr>
            </a:p>
          </p:txBody>
        </p:sp>
        <p:sp>
          <p:nvSpPr>
            <p:cNvPr id="118" name="Line 64"/>
            <p:cNvSpPr>
              <a:spLocks noChangeShapeType="1"/>
            </p:cNvSpPr>
            <p:nvPr/>
          </p:nvSpPr>
          <p:spPr bwMode="auto">
            <a:xfrm>
              <a:off x="3505201" y="4664100"/>
              <a:ext cx="0" cy="38735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9" name="Text Box 65"/>
            <p:cNvSpPr txBox="1">
              <a:spLocks noChangeArrowheads="1"/>
            </p:cNvSpPr>
            <p:nvPr/>
          </p:nvSpPr>
          <p:spPr bwMode="auto">
            <a:xfrm>
              <a:off x="3051176" y="4629175"/>
              <a:ext cx="423863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u"/>
                <a:defRPr sz="28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4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0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  <a:latin typeface="Arial" pitchFamily="34" charset="0"/>
                  <a:ea typeface="黑体"/>
                </a:rPr>
                <a:t>a</a:t>
              </a:r>
              <a:r>
                <a:rPr lang="en-US" altLang="zh-CN" sz="1400">
                  <a:solidFill>
                    <a:srgbClr val="000000"/>
                  </a:solidFill>
                  <a:latin typeface="Arial" pitchFamily="34" charset="0"/>
                  <a:ea typeface="黑体"/>
                </a:rPr>
                <a:t>1</a:t>
              </a:r>
              <a:endParaRPr lang="en-US" altLang="zh-CN" sz="2000">
                <a:solidFill>
                  <a:srgbClr val="000000"/>
                </a:solidFill>
                <a:latin typeface="Arial" pitchFamily="34" charset="0"/>
                <a:ea typeface="黑体"/>
              </a:endParaRPr>
            </a:p>
          </p:txBody>
        </p:sp>
        <p:sp>
          <p:nvSpPr>
            <p:cNvPr id="120" name="Text Box 66"/>
            <p:cNvSpPr txBox="1">
              <a:spLocks noChangeArrowheads="1"/>
            </p:cNvSpPr>
            <p:nvPr/>
          </p:nvSpPr>
          <p:spPr bwMode="auto">
            <a:xfrm>
              <a:off x="4516439" y="4629175"/>
              <a:ext cx="384175" cy="406400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u"/>
                <a:defRPr sz="28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4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0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  <a:latin typeface="Arial" pitchFamily="34" charset="0"/>
                  <a:ea typeface="黑体"/>
                </a:rPr>
                <a:t>a</a:t>
              </a:r>
              <a:r>
                <a:rPr lang="en-US" altLang="zh-CN" sz="1400">
                  <a:solidFill>
                    <a:srgbClr val="000000"/>
                  </a:solidFill>
                  <a:latin typeface="Arial" pitchFamily="34" charset="0"/>
                  <a:ea typeface="黑体"/>
                </a:rPr>
                <a:t>i</a:t>
              </a:r>
              <a:endParaRPr lang="en-US" altLang="zh-CN" sz="2000">
                <a:solidFill>
                  <a:srgbClr val="000000"/>
                </a:solidFill>
                <a:latin typeface="Arial" pitchFamily="34" charset="0"/>
                <a:ea typeface="黑体"/>
              </a:endParaRPr>
            </a:p>
          </p:txBody>
        </p:sp>
        <p:sp>
          <p:nvSpPr>
            <p:cNvPr id="121" name="Line 67"/>
            <p:cNvSpPr>
              <a:spLocks noChangeShapeType="1"/>
            </p:cNvSpPr>
            <p:nvPr/>
          </p:nvSpPr>
          <p:spPr bwMode="auto">
            <a:xfrm>
              <a:off x="2332039" y="4845075"/>
              <a:ext cx="66992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122" name="Group 68"/>
            <p:cNvGrpSpPr/>
            <p:nvPr/>
          </p:nvGrpSpPr>
          <p:grpSpPr bwMode="auto">
            <a:xfrm>
              <a:off x="1046164" y="4629175"/>
              <a:ext cx="1530350" cy="404813"/>
              <a:chOff x="0" y="0"/>
              <a:chExt cx="964" cy="255"/>
            </a:xfrm>
          </p:grpSpPr>
          <p:sp>
            <p:nvSpPr>
              <p:cNvPr id="161" name="Line 69"/>
              <p:cNvSpPr>
                <a:spLocks noChangeShapeType="1"/>
              </p:cNvSpPr>
              <p:nvPr/>
            </p:nvSpPr>
            <p:spPr bwMode="auto">
              <a:xfrm>
                <a:off x="0" y="137"/>
                <a:ext cx="267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62" name="Rectangle 70" descr="宽上对角线"/>
              <p:cNvSpPr>
                <a:spLocks noChangeArrowheads="1"/>
              </p:cNvSpPr>
              <p:nvPr/>
            </p:nvSpPr>
            <p:spPr bwMode="auto">
              <a:xfrm>
                <a:off x="620" y="0"/>
                <a:ext cx="344" cy="255"/>
              </a:xfrm>
              <a:prstGeom prst="rect">
                <a:avLst/>
              </a:prstGeom>
              <a:noFill/>
              <a:ln w="28575">
                <a:solidFill>
                  <a:srgbClr val="000000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lr>
                    <a:schemeClr val="hlink"/>
                  </a:buClr>
                  <a:buFont typeface="Wingdings" pitchFamily="2" charset="2"/>
                  <a:buChar char="v"/>
                  <a:defRPr sz="2800" b="1">
                    <a:solidFill>
                      <a:schemeClr val="tx2"/>
                    </a:solidFill>
                    <a:latin typeface="Lucida Console" pitchFamily="49" charset="0"/>
                    <a:ea typeface="幼圆" pitchFamily="49" charset="-122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u"/>
                  <a:defRPr sz="2800" b="1">
                    <a:solidFill>
                      <a:schemeClr val="tx2"/>
                    </a:solidFill>
                    <a:latin typeface="Lucida Console" pitchFamily="49" charset="0"/>
                    <a:ea typeface="幼圆" pitchFamily="49" charset="-122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n"/>
                  <a:defRPr sz="2400" b="1">
                    <a:solidFill>
                      <a:schemeClr val="tx2"/>
                    </a:solidFill>
                    <a:latin typeface="Lucida Console" pitchFamily="49" charset="0"/>
                    <a:ea typeface="幼圆" pitchFamily="49" charset="-122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l"/>
                  <a:defRPr sz="2000" b="1">
                    <a:solidFill>
                      <a:schemeClr val="tx2"/>
                    </a:solidFill>
                    <a:latin typeface="Lucida Console" pitchFamily="49" charset="0"/>
                    <a:ea typeface="幼圆" pitchFamily="49" charset="-122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Lucida Console" pitchFamily="49" charset="0"/>
                    <a:ea typeface="幼圆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Lucida Console" pitchFamily="49" charset="0"/>
                    <a:ea typeface="幼圆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Lucida Console" pitchFamily="49" charset="0"/>
                    <a:ea typeface="幼圆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Lucida Console" pitchFamily="49" charset="0"/>
                    <a:ea typeface="幼圆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Lucida Console" pitchFamily="49" charset="0"/>
                    <a:ea typeface="幼圆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400" b="0">
                  <a:solidFill>
                    <a:srgbClr val="FF6600"/>
                  </a:solidFill>
                  <a:latin typeface="Arial" pitchFamily="34" charset="0"/>
                  <a:ea typeface="华文新魏" pitchFamily="2" charset="-122"/>
                </a:endParaRPr>
              </a:p>
            </p:txBody>
          </p:sp>
          <p:sp>
            <p:nvSpPr>
              <p:cNvPr id="163" name="Rectangle 71" descr="浅色上对角线"/>
              <p:cNvSpPr>
                <a:spLocks noChangeArrowheads="1"/>
              </p:cNvSpPr>
              <p:nvPr/>
            </p:nvSpPr>
            <p:spPr bwMode="auto">
              <a:xfrm>
                <a:off x="283" y="0"/>
                <a:ext cx="344" cy="255"/>
              </a:xfrm>
              <a:prstGeom prst="rect">
                <a:avLst/>
              </a:prstGeom>
              <a:blipFill dpi="0" rotWithShape="0">
                <a:blip r:embed="rId4"/>
                <a:srcRect/>
                <a:tile tx="0" ty="0" sx="100000" sy="100000" flip="none" algn="tl"/>
              </a:blipFill>
              <a:ln w="28575">
                <a:solidFill>
                  <a:srgbClr val="000000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lr>
                    <a:schemeClr val="hlink"/>
                  </a:buClr>
                  <a:buFont typeface="Wingdings" pitchFamily="2" charset="2"/>
                  <a:buChar char="v"/>
                  <a:defRPr sz="2800" b="1">
                    <a:solidFill>
                      <a:schemeClr val="tx2"/>
                    </a:solidFill>
                    <a:latin typeface="Lucida Console" pitchFamily="49" charset="0"/>
                    <a:ea typeface="幼圆" pitchFamily="49" charset="-122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u"/>
                  <a:defRPr sz="2800" b="1">
                    <a:solidFill>
                      <a:schemeClr val="tx2"/>
                    </a:solidFill>
                    <a:latin typeface="Lucida Console" pitchFamily="49" charset="0"/>
                    <a:ea typeface="幼圆" pitchFamily="49" charset="-122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n"/>
                  <a:defRPr sz="2400" b="1">
                    <a:solidFill>
                      <a:schemeClr val="tx2"/>
                    </a:solidFill>
                    <a:latin typeface="Lucida Console" pitchFamily="49" charset="0"/>
                    <a:ea typeface="幼圆" pitchFamily="49" charset="-122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l"/>
                  <a:defRPr sz="2000" b="1">
                    <a:solidFill>
                      <a:schemeClr val="tx2"/>
                    </a:solidFill>
                    <a:latin typeface="Lucida Console" pitchFamily="49" charset="0"/>
                    <a:ea typeface="幼圆" pitchFamily="49" charset="-122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Lucida Console" pitchFamily="49" charset="0"/>
                    <a:ea typeface="幼圆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Lucida Console" pitchFamily="49" charset="0"/>
                    <a:ea typeface="幼圆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Lucida Console" pitchFamily="49" charset="0"/>
                    <a:ea typeface="幼圆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Lucida Console" pitchFamily="49" charset="0"/>
                    <a:ea typeface="幼圆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Lucida Console" pitchFamily="49" charset="0"/>
                    <a:ea typeface="幼圆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400" b="0">
                  <a:solidFill>
                    <a:srgbClr val="FF6600"/>
                  </a:solidFill>
                  <a:latin typeface="Arial" pitchFamily="34" charset="0"/>
                  <a:ea typeface="华文新魏" pitchFamily="2" charset="-122"/>
                </a:endParaRPr>
              </a:p>
            </p:txBody>
          </p:sp>
        </p:grpSp>
        <p:sp>
          <p:nvSpPr>
            <p:cNvPr id="123" name="Rectangle 72"/>
            <p:cNvSpPr>
              <a:spLocks noChangeArrowheads="1"/>
            </p:cNvSpPr>
            <p:nvPr/>
          </p:nvSpPr>
          <p:spPr bwMode="auto">
            <a:xfrm>
              <a:off x="7705726" y="4629175"/>
              <a:ext cx="514350" cy="406400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u"/>
                <a:defRPr sz="28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4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0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  <a:latin typeface="Arial" pitchFamily="34" charset="0"/>
                  <a:ea typeface="黑体"/>
                </a:rPr>
                <a:t>a</a:t>
              </a:r>
              <a:r>
                <a:rPr lang="en-US" altLang="zh-CN" sz="1400">
                  <a:solidFill>
                    <a:srgbClr val="000000"/>
                  </a:solidFill>
                  <a:latin typeface="Arial" pitchFamily="34" charset="0"/>
                  <a:ea typeface="黑体"/>
                </a:rPr>
                <a:t>n</a:t>
              </a:r>
              <a:r>
                <a:rPr lang="en-US" altLang="zh-CN" sz="2000">
                  <a:solidFill>
                    <a:srgbClr val="000000"/>
                  </a:solidFill>
                  <a:latin typeface="Arial" pitchFamily="34" charset="0"/>
                  <a:ea typeface="黑体"/>
                </a:rPr>
                <a:t> </a:t>
              </a:r>
            </a:p>
          </p:txBody>
        </p:sp>
        <p:grpSp>
          <p:nvGrpSpPr>
            <p:cNvPr id="124" name="Group 73"/>
            <p:cNvGrpSpPr/>
            <p:nvPr/>
          </p:nvGrpSpPr>
          <p:grpSpPr bwMode="auto">
            <a:xfrm>
              <a:off x="4452939" y="4656162"/>
              <a:ext cx="1057275" cy="404813"/>
              <a:chOff x="0" y="0"/>
              <a:chExt cx="666" cy="255"/>
            </a:xfrm>
          </p:grpSpPr>
          <p:sp>
            <p:nvSpPr>
              <p:cNvPr id="159" name="Rectangle 74"/>
              <p:cNvSpPr>
                <a:spLocks noChangeArrowheads="1"/>
              </p:cNvSpPr>
              <p:nvPr/>
            </p:nvSpPr>
            <p:spPr bwMode="auto">
              <a:xfrm>
                <a:off x="0" y="0"/>
                <a:ext cx="666" cy="255"/>
              </a:xfrm>
              <a:prstGeom prst="rect">
                <a:avLst/>
              </a:prstGeom>
              <a:noFill/>
              <a:ln w="28575">
                <a:solidFill>
                  <a:srgbClr val="000000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lr>
                    <a:schemeClr val="hlink"/>
                  </a:buClr>
                  <a:buFont typeface="Wingdings" pitchFamily="2" charset="2"/>
                  <a:buChar char="v"/>
                  <a:defRPr sz="2800" b="1">
                    <a:solidFill>
                      <a:schemeClr val="tx2"/>
                    </a:solidFill>
                    <a:latin typeface="Lucida Console" pitchFamily="49" charset="0"/>
                    <a:ea typeface="幼圆" pitchFamily="49" charset="-122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u"/>
                  <a:defRPr sz="2800" b="1">
                    <a:solidFill>
                      <a:schemeClr val="tx2"/>
                    </a:solidFill>
                    <a:latin typeface="Lucida Console" pitchFamily="49" charset="0"/>
                    <a:ea typeface="幼圆" pitchFamily="49" charset="-122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n"/>
                  <a:defRPr sz="2400" b="1">
                    <a:solidFill>
                      <a:schemeClr val="tx2"/>
                    </a:solidFill>
                    <a:latin typeface="Lucida Console" pitchFamily="49" charset="0"/>
                    <a:ea typeface="幼圆" pitchFamily="49" charset="-122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l"/>
                  <a:defRPr sz="2000" b="1">
                    <a:solidFill>
                      <a:schemeClr val="tx2"/>
                    </a:solidFill>
                    <a:latin typeface="Lucida Console" pitchFamily="49" charset="0"/>
                    <a:ea typeface="幼圆" pitchFamily="49" charset="-122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Lucida Console" pitchFamily="49" charset="0"/>
                    <a:ea typeface="幼圆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Lucida Console" pitchFamily="49" charset="0"/>
                    <a:ea typeface="幼圆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Lucida Console" pitchFamily="49" charset="0"/>
                    <a:ea typeface="幼圆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Lucida Console" pitchFamily="49" charset="0"/>
                    <a:ea typeface="幼圆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Lucida Console" pitchFamily="49" charset="0"/>
                    <a:ea typeface="幼圆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400" b="0">
                  <a:solidFill>
                    <a:srgbClr val="FF6600"/>
                  </a:solidFill>
                  <a:latin typeface="Arial" pitchFamily="34" charset="0"/>
                  <a:ea typeface="华文新魏" pitchFamily="2" charset="-122"/>
                </a:endParaRPr>
              </a:p>
            </p:txBody>
          </p:sp>
          <p:sp>
            <p:nvSpPr>
              <p:cNvPr id="160" name="Line 75"/>
              <p:cNvSpPr>
                <a:spLocks noChangeShapeType="1"/>
              </p:cNvSpPr>
              <p:nvPr/>
            </p:nvSpPr>
            <p:spPr bwMode="auto">
              <a:xfrm>
                <a:off x="322" y="11"/>
                <a:ext cx="0" cy="244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25" name="Line 76"/>
            <p:cNvSpPr>
              <a:spLocks noChangeShapeType="1"/>
            </p:cNvSpPr>
            <p:nvPr/>
          </p:nvSpPr>
          <p:spPr bwMode="auto">
            <a:xfrm>
              <a:off x="6996114" y="4845075"/>
              <a:ext cx="66992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sysDot"/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6" name="Line 77"/>
            <p:cNvSpPr>
              <a:spLocks noChangeShapeType="1"/>
            </p:cNvSpPr>
            <p:nvPr/>
          </p:nvSpPr>
          <p:spPr bwMode="auto">
            <a:xfrm>
              <a:off x="5175251" y="4845075"/>
              <a:ext cx="909638" cy="127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7" name="Line 78"/>
            <p:cNvSpPr>
              <a:spLocks noChangeShapeType="1"/>
            </p:cNvSpPr>
            <p:nvPr/>
          </p:nvSpPr>
          <p:spPr bwMode="auto">
            <a:xfrm>
              <a:off x="3783014" y="4845075"/>
              <a:ext cx="66992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sysDot"/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128" name="Group 79"/>
            <p:cNvGrpSpPr/>
            <p:nvPr/>
          </p:nvGrpSpPr>
          <p:grpSpPr bwMode="auto">
            <a:xfrm>
              <a:off x="7667626" y="4656162"/>
              <a:ext cx="1057275" cy="404813"/>
              <a:chOff x="0" y="0"/>
              <a:chExt cx="666" cy="255"/>
            </a:xfrm>
          </p:grpSpPr>
          <p:sp>
            <p:nvSpPr>
              <p:cNvPr id="157" name="Rectangle 80"/>
              <p:cNvSpPr>
                <a:spLocks noChangeArrowheads="1"/>
              </p:cNvSpPr>
              <p:nvPr/>
            </p:nvSpPr>
            <p:spPr bwMode="auto">
              <a:xfrm>
                <a:off x="0" y="0"/>
                <a:ext cx="666" cy="255"/>
              </a:xfrm>
              <a:prstGeom prst="rect">
                <a:avLst/>
              </a:prstGeom>
              <a:noFill/>
              <a:ln w="28575">
                <a:solidFill>
                  <a:srgbClr val="000000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lr>
                    <a:schemeClr val="hlink"/>
                  </a:buClr>
                  <a:buFont typeface="Wingdings" pitchFamily="2" charset="2"/>
                  <a:buChar char="v"/>
                  <a:defRPr sz="2800" b="1">
                    <a:solidFill>
                      <a:schemeClr val="tx2"/>
                    </a:solidFill>
                    <a:latin typeface="Lucida Console" pitchFamily="49" charset="0"/>
                    <a:ea typeface="幼圆" pitchFamily="49" charset="-122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u"/>
                  <a:defRPr sz="2800" b="1">
                    <a:solidFill>
                      <a:schemeClr val="tx2"/>
                    </a:solidFill>
                    <a:latin typeface="Lucida Console" pitchFamily="49" charset="0"/>
                    <a:ea typeface="幼圆" pitchFamily="49" charset="-122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n"/>
                  <a:defRPr sz="2400" b="1">
                    <a:solidFill>
                      <a:schemeClr val="tx2"/>
                    </a:solidFill>
                    <a:latin typeface="Lucida Console" pitchFamily="49" charset="0"/>
                    <a:ea typeface="幼圆" pitchFamily="49" charset="-122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l"/>
                  <a:defRPr sz="2000" b="1">
                    <a:solidFill>
                      <a:schemeClr val="tx2"/>
                    </a:solidFill>
                    <a:latin typeface="Lucida Console" pitchFamily="49" charset="0"/>
                    <a:ea typeface="幼圆" pitchFamily="49" charset="-122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Lucida Console" pitchFamily="49" charset="0"/>
                    <a:ea typeface="幼圆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Lucida Console" pitchFamily="49" charset="0"/>
                    <a:ea typeface="幼圆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Lucida Console" pitchFamily="49" charset="0"/>
                    <a:ea typeface="幼圆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Lucida Console" pitchFamily="49" charset="0"/>
                    <a:ea typeface="幼圆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Lucida Console" pitchFamily="49" charset="0"/>
                    <a:ea typeface="幼圆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400" b="0">
                  <a:solidFill>
                    <a:srgbClr val="FF6600"/>
                  </a:solidFill>
                  <a:latin typeface="Arial" pitchFamily="34" charset="0"/>
                  <a:ea typeface="华文新魏" pitchFamily="2" charset="-122"/>
                </a:endParaRPr>
              </a:p>
            </p:txBody>
          </p:sp>
          <p:sp>
            <p:nvSpPr>
              <p:cNvPr id="158" name="Line 81"/>
              <p:cNvSpPr>
                <a:spLocks noChangeShapeType="1"/>
              </p:cNvSpPr>
              <p:nvPr/>
            </p:nvSpPr>
            <p:spPr bwMode="auto">
              <a:xfrm>
                <a:off x="322" y="11"/>
                <a:ext cx="0" cy="244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29" name="Text Box 82"/>
            <p:cNvSpPr txBox="1">
              <a:spLocks noChangeArrowheads="1"/>
            </p:cNvSpPr>
            <p:nvPr/>
          </p:nvSpPr>
          <p:spPr bwMode="auto">
            <a:xfrm>
              <a:off x="8193089" y="4686325"/>
              <a:ext cx="504825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u"/>
                <a:defRPr sz="28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4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0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1600">
                  <a:solidFill>
                    <a:srgbClr val="000000"/>
                  </a:solidFill>
                  <a:latin typeface="Arial" pitchFamily="34" charset="0"/>
                  <a:ea typeface="黑体"/>
                </a:rPr>
                <a:t>∧</a:t>
              </a:r>
            </a:p>
          </p:txBody>
        </p:sp>
        <p:grpSp>
          <p:nvGrpSpPr>
            <p:cNvPr id="130" name="Group 83"/>
            <p:cNvGrpSpPr/>
            <p:nvPr/>
          </p:nvGrpSpPr>
          <p:grpSpPr bwMode="auto">
            <a:xfrm>
              <a:off x="6105526" y="4641875"/>
              <a:ext cx="1057275" cy="404813"/>
              <a:chOff x="0" y="0"/>
              <a:chExt cx="666" cy="255"/>
            </a:xfrm>
          </p:grpSpPr>
          <p:sp>
            <p:nvSpPr>
              <p:cNvPr id="155" name="Rectangle 84"/>
              <p:cNvSpPr>
                <a:spLocks noChangeArrowheads="1"/>
              </p:cNvSpPr>
              <p:nvPr/>
            </p:nvSpPr>
            <p:spPr bwMode="auto">
              <a:xfrm>
                <a:off x="0" y="0"/>
                <a:ext cx="666" cy="255"/>
              </a:xfrm>
              <a:prstGeom prst="rect">
                <a:avLst/>
              </a:prstGeom>
              <a:noFill/>
              <a:ln w="28575">
                <a:solidFill>
                  <a:srgbClr val="000000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lr>
                    <a:schemeClr val="hlink"/>
                  </a:buClr>
                  <a:buFont typeface="Wingdings" pitchFamily="2" charset="2"/>
                  <a:buChar char="v"/>
                  <a:defRPr sz="2800" b="1">
                    <a:solidFill>
                      <a:schemeClr val="tx2"/>
                    </a:solidFill>
                    <a:latin typeface="Lucida Console" pitchFamily="49" charset="0"/>
                    <a:ea typeface="幼圆" pitchFamily="49" charset="-122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u"/>
                  <a:defRPr sz="2800" b="1">
                    <a:solidFill>
                      <a:schemeClr val="tx2"/>
                    </a:solidFill>
                    <a:latin typeface="Lucida Console" pitchFamily="49" charset="0"/>
                    <a:ea typeface="幼圆" pitchFamily="49" charset="-122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n"/>
                  <a:defRPr sz="2400" b="1">
                    <a:solidFill>
                      <a:schemeClr val="tx2"/>
                    </a:solidFill>
                    <a:latin typeface="Lucida Console" pitchFamily="49" charset="0"/>
                    <a:ea typeface="幼圆" pitchFamily="49" charset="-122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l"/>
                  <a:defRPr sz="2000" b="1">
                    <a:solidFill>
                      <a:schemeClr val="tx2"/>
                    </a:solidFill>
                    <a:latin typeface="Lucida Console" pitchFamily="49" charset="0"/>
                    <a:ea typeface="幼圆" pitchFamily="49" charset="-122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Lucida Console" pitchFamily="49" charset="0"/>
                    <a:ea typeface="幼圆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Lucida Console" pitchFamily="49" charset="0"/>
                    <a:ea typeface="幼圆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Lucida Console" pitchFamily="49" charset="0"/>
                    <a:ea typeface="幼圆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Lucida Console" pitchFamily="49" charset="0"/>
                    <a:ea typeface="幼圆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Lucida Console" pitchFamily="49" charset="0"/>
                    <a:ea typeface="幼圆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400" b="0">
                  <a:solidFill>
                    <a:srgbClr val="FF6600"/>
                  </a:solidFill>
                  <a:latin typeface="Arial" pitchFamily="34" charset="0"/>
                  <a:ea typeface="华文新魏" pitchFamily="2" charset="-122"/>
                </a:endParaRPr>
              </a:p>
            </p:txBody>
          </p:sp>
          <p:sp>
            <p:nvSpPr>
              <p:cNvPr id="156" name="Line 85"/>
              <p:cNvSpPr>
                <a:spLocks noChangeShapeType="1"/>
              </p:cNvSpPr>
              <p:nvPr/>
            </p:nvSpPr>
            <p:spPr bwMode="auto">
              <a:xfrm>
                <a:off x="322" y="11"/>
                <a:ext cx="0" cy="244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131" name="组合 130"/>
            <p:cNvGrpSpPr/>
            <p:nvPr/>
          </p:nvGrpSpPr>
          <p:grpSpPr>
            <a:xfrm>
              <a:off x="3606801" y="4040212"/>
              <a:ext cx="1101726" cy="588963"/>
              <a:chOff x="3606801" y="4040212"/>
              <a:chExt cx="1101726" cy="588963"/>
            </a:xfrm>
          </p:grpSpPr>
          <p:sp>
            <p:nvSpPr>
              <p:cNvPr id="153" name="Text Box 61"/>
              <p:cNvSpPr txBox="1">
                <a:spLocks noChangeArrowheads="1"/>
              </p:cNvSpPr>
              <p:nvPr/>
            </p:nvSpPr>
            <p:spPr bwMode="auto">
              <a:xfrm>
                <a:off x="3606801" y="4040212"/>
                <a:ext cx="576263" cy="3968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lr>
                    <a:schemeClr val="hlink"/>
                  </a:buClr>
                  <a:buFont typeface="Wingdings" pitchFamily="2" charset="2"/>
                  <a:buChar char="v"/>
                  <a:defRPr sz="2800" b="1">
                    <a:solidFill>
                      <a:schemeClr val="tx2"/>
                    </a:solidFill>
                    <a:latin typeface="Lucida Console" pitchFamily="49" charset="0"/>
                    <a:ea typeface="幼圆" pitchFamily="49" charset="-122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u"/>
                  <a:defRPr sz="2800" b="1">
                    <a:solidFill>
                      <a:schemeClr val="tx2"/>
                    </a:solidFill>
                    <a:latin typeface="Lucida Console" pitchFamily="49" charset="0"/>
                    <a:ea typeface="幼圆" pitchFamily="49" charset="-122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n"/>
                  <a:defRPr sz="2400" b="1">
                    <a:solidFill>
                      <a:schemeClr val="tx2"/>
                    </a:solidFill>
                    <a:latin typeface="Lucida Console" pitchFamily="49" charset="0"/>
                    <a:ea typeface="幼圆" pitchFamily="49" charset="-122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l"/>
                  <a:defRPr sz="2000" b="1">
                    <a:solidFill>
                      <a:schemeClr val="tx2"/>
                    </a:solidFill>
                    <a:latin typeface="Lucida Console" pitchFamily="49" charset="0"/>
                    <a:ea typeface="幼圆" pitchFamily="49" charset="-122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Lucida Console" pitchFamily="49" charset="0"/>
                    <a:ea typeface="幼圆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Lucida Console" pitchFamily="49" charset="0"/>
                    <a:ea typeface="幼圆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Lucida Console" pitchFamily="49" charset="0"/>
                    <a:ea typeface="幼圆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Lucida Console" pitchFamily="49" charset="0"/>
                    <a:ea typeface="幼圆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Lucida Console" pitchFamily="49" charset="0"/>
                    <a:ea typeface="幼圆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000">
                    <a:solidFill>
                      <a:srgbClr val="5A592D"/>
                    </a:solidFill>
                    <a:latin typeface="Arial" pitchFamily="34" charset="0"/>
                    <a:ea typeface="黑体"/>
                  </a:rPr>
                  <a:t>Ptr</a:t>
                </a:r>
              </a:p>
            </p:txBody>
          </p:sp>
          <p:cxnSp>
            <p:nvCxnSpPr>
              <p:cNvPr id="154" name="AutoShape 91"/>
              <p:cNvCxnSpPr>
                <a:cxnSpLocks noChangeShapeType="1"/>
                <a:stCxn id="153" idx="3"/>
                <a:endCxn id="120" idx="0"/>
              </p:cNvCxnSpPr>
              <p:nvPr/>
            </p:nvCxnSpPr>
            <p:spPr bwMode="auto">
              <a:xfrm>
                <a:off x="4183064" y="4238650"/>
                <a:ext cx="525463" cy="390525"/>
              </a:xfrm>
              <a:prstGeom prst="curvedConnector2">
                <a:avLst/>
              </a:prstGeom>
              <a:noFill/>
              <a:ln w="19050">
                <a:solidFill>
                  <a:srgbClr val="0000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132" name="Text Box 92"/>
            <p:cNvSpPr txBox="1">
              <a:spLocks noChangeArrowheads="1"/>
            </p:cNvSpPr>
            <p:nvPr/>
          </p:nvSpPr>
          <p:spPr bwMode="auto">
            <a:xfrm>
              <a:off x="6088064" y="4646637"/>
              <a:ext cx="576263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u"/>
                <a:defRPr sz="28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4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0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  <a:latin typeface="Arial" pitchFamily="34" charset="0"/>
                  <a:ea typeface="黑体"/>
                </a:rPr>
                <a:t>a</a:t>
              </a:r>
              <a:r>
                <a:rPr lang="en-US" altLang="zh-CN" sz="1400">
                  <a:solidFill>
                    <a:srgbClr val="000000"/>
                  </a:solidFill>
                  <a:latin typeface="Arial" pitchFamily="34" charset="0"/>
                  <a:ea typeface="黑体"/>
                </a:rPr>
                <a:t>i+1</a:t>
              </a:r>
              <a:endParaRPr lang="en-US" altLang="zh-CN" sz="2000">
                <a:solidFill>
                  <a:srgbClr val="000000"/>
                </a:solidFill>
                <a:latin typeface="Arial" pitchFamily="34" charset="0"/>
                <a:ea typeface="黑体"/>
              </a:endParaRPr>
            </a:p>
          </p:txBody>
        </p:sp>
        <p:cxnSp>
          <p:nvCxnSpPr>
            <p:cNvPr id="133" name="AutoShape 94"/>
            <p:cNvCxnSpPr>
              <a:cxnSpLocks noChangeShapeType="1"/>
              <a:stCxn id="146" idx="6"/>
              <a:endCxn id="155" idx="2"/>
            </p:cNvCxnSpPr>
            <p:nvPr/>
          </p:nvCxnSpPr>
          <p:spPr bwMode="auto">
            <a:xfrm flipV="1">
              <a:off x="6291264" y="5060975"/>
              <a:ext cx="342900" cy="866775"/>
            </a:xfrm>
            <a:prstGeom prst="curvedConnector2">
              <a:avLst/>
            </a:prstGeom>
            <a:noFill/>
            <a:ln w="19050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4" name="AutoShape 95"/>
            <p:cNvCxnSpPr>
              <a:cxnSpLocks noChangeShapeType="1"/>
              <a:stCxn id="138" idx="3"/>
              <a:endCxn id="151" idx="1"/>
            </p:cNvCxnSpPr>
            <p:nvPr/>
          </p:nvCxnSpPr>
          <p:spPr bwMode="auto">
            <a:xfrm rot="16200000" flipH="1">
              <a:off x="4794251" y="5232425"/>
              <a:ext cx="1042988" cy="344488"/>
            </a:xfrm>
            <a:prstGeom prst="curvedConnector2">
              <a:avLst/>
            </a:prstGeom>
            <a:noFill/>
            <a:ln w="19050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35" name="Rectangle 96"/>
            <p:cNvSpPr>
              <a:spLocks noChangeArrowheads="1"/>
            </p:cNvSpPr>
            <p:nvPr/>
          </p:nvSpPr>
          <p:spPr bwMode="auto">
            <a:xfrm>
              <a:off x="5556251" y="4633937"/>
              <a:ext cx="48577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2FFCD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96969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u"/>
                <a:defRPr sz="28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4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0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>
                  <a:solidFill>
                    <a:srgbClr val="FF6600"/>
                  </a:solidFill>
                  <a:latin typeface="Arial" pitchFamily="34" charset="0"/>
                  <a:ea typeface="华文新魏" pitchFamily="2" charset="-122"/>
                </a:rPr>
                <a:t>∥</a:t>
              </a:r>
            </a:p>
          </p:txBody>
        </p:sp>
        <p:sp>
          <p:nvSpPr>
            <p:cNvPr id="136" name="Text Box 97"/>
            <p:cNvSpPr txBox="1">
              <a:spLocks noChangeArrowheads="1"/>
            </p:cNvSpPr>
            <p:nvPr/>
          </p:nvSpPr>
          <p:spPr bwMode="auto">
            <a:xfrm>
              <a:off x="6999289" y="4040212"/>
              <a:ext cx="1360488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u"/>
                <a:defRPr sz="28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4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0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solidFill>
                    <a:srgbClr val="5A592D"/>
                  </a:solidFill>
                  <a:latin typeface="Arial" pitchFamily="34" charset="0"/>
                  <a:ea typeface="黑体"/>
                </a:rPr>
                <a:t>Ptr-&gt;next</a:t>
              </a:r>
            </a:p>
          </p:txBody>
        </p:sp>
        <p:cxnSp>
          <p:nvCxnSpPr>
            <p:cNvPr id="137" name="AutoShape 98"/>
            <p:cNvCxnSpPr>
              <a:cxnSpLocks noChangeShapeType="1"/>
              <a:stCxn id="136" idx="1"/>
              <a:endCxn id="132" idx="0"/>
            </p:cNvCxnSpPr>
            <p:nvPr/>
          </p:nvCxnSpPr>
          <p:spPr bwMode="auto">
            <a:xfrm rot="10800000" flipV="1">
              <a:off x="6376989" y="4238650"/>
              <a:ext cx="622300" cy="407988"/>
            </a:xfrm>
            <a:prstGeom prst="curvedConnector2">
              <a:avLst/>
            </a:prstGeom>
            <a:noFill/>
            <a:ln w="19050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38" name="Oval 99"/>
            <p:cNvSpPr>
              <a:spLocks noChangeArrowheads="1"/>
            </p:cNvSpPr>
            <p:nvPr/>
          </p:nvSpPr>
          <p:spPr bwMode="auto">
            <a:xfrm>
              <a:off x="5132389" y="4806975"/>
              <a:ext cx="71438" cy="73025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rgbClr val="969696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u"/>
                <a:defRPr sz="28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4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0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solidFill>
                  <a:srgbClr val="FF6600"/>
                </a:solidFill>
                <a:latin typeface="Arial" pitchFamily="34" charset="0"/>
                <a:ea typeface="华文新魏" pitchFamily="2" charset="-122"/>
              </a:endParaRPr>
            </a:p>
          </p:txBody>
        </p:sp>
        <p:sp>
          <p:nvSpPr>
            <p:cNvPr id="139" name="Text Box 104"/>
            <p:cNvSpPr txBox="1">
              <a:spLocks noChangeArrowheads="1"/>
            </p:cNvSpPr>
            <p:nvPr/>
          </p:nvSpPr>
          <p:spPr bwMode="auto">
            <a:xfrm>
              <a:off x="6559551" y="5335612"/>
              <a:ext cx="576263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u"/>
                <a:defRPr sz="28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4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0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  <a:latin typeface="Arial" pitchFamily="34" charset="0"/>
                  <a:ea typeface="华文新魏" pitchFamily="2" charset="-122"/>
                </a:rPr>
                <a:t>①</a:t>
              </a:r>
            </a:p>
          </p:txBody>
        </p:sp>
        <p:grpSp>
          <p:nvGrpSpPr>
            <p:cNvPr id="140" name="组合 139"/>
            <p:cNvGrpSpPr/>
            <p:nvPr/>
          </p:nvGrpSpPr>
          <p:grpSpPr>
            <a:xfrm>
              <a:off x="4398964" y="5722962"/>
              <a:ext cx="2160587" cy="514350"/>
              <a:chOff x="4398964" y="5722962"/>
              <a:chExt cx="2160587" cy="514350"/>
            </a:xfrm>
          </p:grpSpPr>
          <p:grpSp>
            <p:nvGrpSpPr>
              <p:cNvPr id="145" name="Group 86"/>
              <p:cNvGrpSpPr/>
              <p:nvPr/>
            </p:nvGrpSpPr>
            <p:grpSpPr bwMode="auto">
              <a:xfrm>
                <a:off x="5502276" y="5722962"/>
                <a:ext cx="1057275" cy="404813"/>
                <a:chOff x="3061" y="3884"/>
                <a:chExt cx="666" cy="255"/>
              </a:xfrm>
            </p:grpSpPr>
            <p:grpSp>
              <p:nvGrpSpPr>
                <p:cNvPr id="149" name="Group 87"/>
                <p:cNvGrpSpPr/>
                <p:nvPr/>
              </p:nvGrpSpPr>
              <p:grpSpPr bwMode="auto">
                <a:xfrm>
                  <a:off x="3061" y="3884"/>
                  <a:ext cx="666" cy="255"/>
                  <a:chOff x="0" y="0"/>
                  <a:chExt cx="666" cy="255"/>
                </a:xfrm>
              </p:grpSpPr>
              <p:sp>
                <p:nvSpPr>
                  <p:cNvPr id="151" name="Rectangle 88"/>
                  <p:cNvSpPr>
                    <a:spLocks noChangeArrowheads="1"/>
                  </p:cNvSpPr>
                  <p:nvPr/>
                </p:nvSpPr>
                <p:spPr bwMode="auto">
                  <a:xfrm>
                    <a:off x="0" y="0"/>
                    <a:ext cx="666" cy="255"/>
                  </a:xfrm>
                  <a:prstGeom prst="rect">
                    <a:avLst/>
                  </a:prstGeom>
                  <a:noFill/>
                  <a:ln w="28575">
                    <a:solidFill>
                      <a:srgbClr val="000000"/>
                    </a:solidFill>
                    <a:miter lim="800000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anchor="ctr">
                    <a:spAutoFit/>
                  </a:bodyPr>
                  <a:lstStyle>
                    <a:lvl1pPr algn="l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Font typeface="Wingdings" pitchFamily="2" charset="2"/>
                      <a:buChar char="v"/>
                      <a:defRPr sz="2800" b="1">
                        <a:solidFill>
                          <a:schemeClr val="tx2"/>
                        </a:solidFill>
                        <a:latin typeface="Lucida Console" pitchFamily="49" charset="0"/>
                        <a:ea typeface="幼圆" pitchFamily="49" charset="-122"/>
                      </a:defRPr>
                    </a:lvl1pPr>
                    <a:lvl2pPr marL="742950" indent="-285750" algn="l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80000"/>
                      <a:buFont typeface="Wingdings" pitchFamily="2" charset="2"/>
                      <a:buChar char="u"/>
                      <a:defRPr sz="2800" b="1">
                        <a:solidFill>
                          <a:schemeClr val="tx2"/>
                        </a:solidFill>
                        <a:latin typeface="Lucida Console" pitchFamily="49" charset="0"/>
                        <a:ea typeface="幼圆" pitchFamily="49" charset="-122"/>
                      </a:defRPr>
                    </a:lvl2pPr>
                    <a:lvl3pPr marL="1143000" indent="-228600" algn="l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itchFamily="2" charset="2"/>
                      <a:buChar char="n"/>
                      <a:defRPr sz="2400" b="1">
                        <a:solidFill>
                          <a:schemeClr val="tx2"/>
                        </a:solidFill>
                        <a:latin typeface="Lucida Console" pitchFamily="49" charset="0"/>
                        <a:ea typeface="幼圆" pitchFamily="49" charset="-122"/>
                      </a:defRPr>
                    </a:lvl3pPr>
                    <a:lvl4pPr marL="1600200" indent="-228600" algn="l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itchFamily="2" charset="2"/>
                      <a:buChar char="l"/>
                      <a:defRPr sz="2000" b="1">
                        <a:solidFill>
                          <a:schemeClr val="tx2"/>
                        </a:solidFill>
                        <a:latin typeface="Lucida Console" pitchFamily="49" charset="0"/>
                        <a:ea typeface="幼圆" pitchFamily="49" charset="-122"/>
                      </a:defRPr>
                    </a:lvl4pPr>
                    <a:lvl5pPr marL="2057400" indent="-228600" algn="l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itchFamily="2" charset="2"/>
                      <a:buChar char="p"/>
                      <a:defRPr sz="2000" b="1">
                        <a:solidFill>
                          <a:schemeClr val="tx2"/>
                        </a:solidFill>
                        <a:latin typeface="Lucida Console" pitchFamily="49" charset="0"/>
                        <a:ea typeface="幼圆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SzPct val="70000"/>
                      <a:buFont typeface="Wingdings" pitchFamily="2" charset="2"/>
                      <a:buChar char="p"/>
                      <a:defRPr sz="2000" b="1">
                        <a:solidFill>
                          <a:schemeClr val="tx2"/>
                        </a:solidFill>
                        <a:latin typeface="Lucida Console" pitchFamily="49" charset="0"/>
                        <a:ea typeface="幼圆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SzPct val="70000"/>
                      <a:buFont typeface="Wingdings" pitchFamily="2" charset="2"/>
                      <a:buChar char="p"/>
                      <a:defRPr sz="2000" b="1">
                        <a:solidFill>
                          <a:schemeClr val="tx2"/>
                        </a:solidFill>
                        <a:latin typeface="Lucida Console" pitchFamily="49" charset="0"/>
                        <a:ea typeface="幼圆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SzPct val="70000"/>
                      <a:buFont typeface="Wingdings" pitchFamily="2" charset="2"/>
                      <a:buChar char="p"/>
                      <a:defRPr sz="2000" b="1">
                        <a:solidFill>
                          <a:schemeClr val="tx2"/>
                        </a:solidFill>
                        <a:latin typeface="Lucida Console" pitchFamily="49" charset="0"/>
                        <a:ea typeface="幼圆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SzPct val="70000"/>
                      <a:buFont typeface="Wingdings" pitchFamily="2" charset="2"/>
                      <a:buChar char="p"/>
                      <a:defRPr sz="2000" b="1">
                        <a:solidFill>
                          <a:schemeClr val="tx2"/>
                        </a:solidFill>
                        <a:latin typeface="Lucida Console" pitchFamily="49" charset="0"/>
                        <a:ea typeface="幼圆" pitchFamily="49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endParaRPr lang="zh-CN" altLang="en-US" sz="2400" b="0">
                      <a:solidFill>
                        <a:srgbClr val="FF6600"/>
                      </a:solidFill>
                      <a:latin typeface="Arial" pitchFamily="34" charset="0"/>
                      <a:ea typeface="华文新魏" pitchFamily="2" charset="-122"/>
                    </a:endParaRPr>
                  </a:p>
                </p:txBody>
              </p:sp>
              <p:sp>
                <p:nvSpPr>
                  <p:cNvPr id="152" name="Line 89"/>
                  <p:cNvSpPr>
                    <a:spLocks noChangeShapeType="1"/>
                  </p:cNvSpPr>
                  <p:nvPr/>
                </p:nvSpPr>
                <p:spPr bwMode="auto">
                  <a:xfrm>
                    <a:off x="322" y="11"/>
                    <a:ext cx="0" cy="244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50" name="Text Box 90"/>
                <p:cNvSpPr txBox="1">
                  <a:spLocks noChangeArrowheads="1"/>
                </p:cNvSpPr>
                <p:nvPr/>
              </p:nvSpPr>
              <p:spPr bwMode="auto">
                <a:xfrm>
                  <a:off x="3110" y="3887"/>
                  <a:ext cx="205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bg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l" eaLnBrk="0" hangingPunct="0">
                    <a:spcBef>
                      <a:spcPct val="20000"/>
                    </a:spcBef>
                    <a:buClr>
                      <a:schemeClr val="hlink"/>
                    </a:buClr>
                    <a:buFont typeface="Wingdings" pitchFamily="2" charset="2"/>
                    <a:buChar char="v"/>
                    <a:defRPr sz="2800" b="1">
                      <a:solidFill>
                        <a:schemeClr val="tx2"/>
                      </a:solidFill>
                      <a:latin typeface="Lucida Console" pitchFamily="49" charset="0"/>
                      <a:ea typeface="幼圆" pitchFamily="49" charset="-122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itchFamily="2" charset="2"/>
                    <a:buChar char="u"/>
                    <a:defRPr sz="2800" b="1">
                      <a:solidFill>
                        <a:schemeClr val="tx2"/>
                      </a:solidFill>
                      <a:latin typeface="Lucida Console" pitchFamily="49" charset="0"/>
                      <a:ea typeface="幼圆" pitchFamily="49" charset="-122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itchFamily="2" charset="2"/>
                    <a:buChar char="n"/>
                    <a:defRPr sz="2400" b="1">
                      <a:solidFill>
                        <a:schemeClr val="tx2"/>
                      </a:solidFill>
                      <a:latin typeface="Lucida Console" pitchFamily="49" charset="0"/>
                      <a:ea typeface="幼圆" pitchFamily="49" charset="-122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itchFamily="2" charset="2"/>
                    <a:buChar char="l"/>
                    <a:defRPr sz="2000" b="1">
                      <a:solidFill>
                        <a:schemeClr val="tx2"/>
                      </a:solidFill>
                      <a:latin typeface="Lucida Console" pitchFamily="49" charset="0"/>
                      <a:ea typeface="幼圆" pitchFamily="49" charset="-122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itchFamily="2" charset="2"/>
                    <a:buChar char="p"/>
                    <a:defRPr sz="2000" b="1">
                      <a:solidFill>
                        <a:schemeClr val="tx2"/>
                      </a:solidFill>
                      <a:latin typeface="Lucida Console" pitchFamily="49" charset="0"/>
                      <a:ea typeface="幼圆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itchFamily="2" charset="2"/>
                    <a:buChar char="p"/>
                    <a:defRPr sz="2000" b="1">
                      <a:solidFill>
                        <a:schemeClr val="tx2"/>
                      </a:solidFill>
                      <a:latin typeface="Lucida Console" pitchFamily="49" charset="0"/>
                      <a:ea typeface="幼圆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itchFamily="2" charset="2"/>
                    <a:buChar char="p"/>
                    <a:defRPr sz="2000" b="1">
                      <a:solidFill>
                        <a:schemeClr val="tx2"/>
                      </a:solidFill>
                      <a:latin typeface="Lucida Console" pitchFamily="49" charset="0"/>
                      <a:ea typeface="幼圆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itchFamily="2" charset="2"/>
                    <a:buChar char="p"/>
                    <a:defRPr sz="2000" b="1">
                      <a:solidFill>
                        <a:schemeClr val="tx2"/>
                      </a:solidFill>
                      <a:latin typeface="Lucida Console" pitchFamily="49" charset="0"/>
                      <a:ea typeface="幼圆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itchFamily="2" charset="2"/>
                    <a:buChar char="p"/>
                    <a:defRPr sz="2000" b="1">
                      <a:solidFill>
                        <a:schemeClr val="tx2"/>
                      </a:solidFill>
                      <a:latin typeface="Lucida Console" pitchFamily="49" charset="0"/>
                      <a:ea typeface="幼圆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lang="en-US" altLang="zh-CN" sz="2000">
                      <a:solidFill>
                        <a:srgbClr val="000000"/>
                      </a:solidFill>
                      <a:latin typeface="Arial" pitchFamily="34" charset="0"/>
                      <a:ea typeface="黑体"/>
                    </a:rPr>
                    <a:t>x</a:t>
                  </a:r>
                </a:p>
              </p:txBody>
            </p:sp>
          </p:grpSp>
          <p:sp>
            <p:nvSpPr>
              <p:cNvPr id="146" name="Oval 93"/>
              <p:cNvSpPr>
                <a:spLocks noChangeArrowheads="1"/>
              </p:cNvSpPr>
              <p:nvPr/>
            </p:nvSpPr>
            <p:spPr bwMode="auto">
              <a:xfrm>
                <a:off x="6205539" y="5891237"/>
                <a:ext cx="71438" cy="73025"/>
              </a:xfrm>
              <a:prstGeom prst="ellipse">
                <a:avLst/>
              </a:prstGeom>
              <a:solidFill>
                <a:schemeClr val="tx1"/>
              </a:solidFill>
              <a:ln w="28575">
                <a:solidFill>
                  <a:srgbClr val="969696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lr>
                    <a:schemeClr val="hlink"/>
                  </a:buClr>
                  <a:buFont typeface="Wingdings" pitchFamily="2" charset="2"/>
                  <a:buChar char="v"/>
                  <a:defRPr sz="2800" b="1">
                    <a:solidFill>
                      <a:schemeClr val="tx2"/>
                    </a:solidFill>
                    <a:latin typeface="Lucida Console" pitchFamily="49" charset="0"/>
                    <a:ea typeface="幼圆" pitchFamily="49" charset="-122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u"/>
                  <a:defRPr sz="2800" b="1">
                    <a:solidFill>
                      <a:schemeClr val="tx2"/>
                    </a:solidFill>
                    <a:latin typeface="Lucida Console" pitchFamily="49" charset="0"/>
                    <a:ea typeface="幼圆" pitchFamily="49" charset="-122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n"/>
                  <a:defRPr sz="2400" b="1">
                    <a:solidFill>
                      <a:schemeClr val="tx2"/>
                    </a:solidFill>
                    <a:latin typeface="Lucida Console" pitchFamily="49" charset="0"/>
                    <a:ea typeface="幼圆" pitchFamily="49" charset="-122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l"/>
                  <a:defRPr sz="2000" b="1">
                    <a:solidFill>
                      <a:schemeClr val="tx2"/>
                    </a:solidFill>
                    <a:latin typeface="Lucida Console" pitchFamily="49" charset="0"/>
                    <a:ea typeface="幼圆" pitchFamily="49" charset="-122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Lucida Console" pitchFamily="49" charset="0"/>
                    <a:ea typeface="幼圆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Lucida Console" pitchFamily="49" charset="0"/>
                    <a:ea typeface="幼圆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Lucida Console" pitchFamily="49" charset="0"/>
                    <a:ea typeface="幼圆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Lucida Console" pitchFamily="49" charset="0"/>
                    <a:ea typeface="幼圆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Lucida Console" pitchFamily="49" charset="0"/>
                    <a:ea typeface="幼圆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400" b="0">
                  <a:solidFill>
                    <a:srgbClr val="FF6600"/>
                  </a:solidFill>
                  <a:latin typeface="Arial" pitchFamily="34" charset="0"/>
                  <a:ea typeface="华文新魏" pitchFamily="2" charset="-122"/>
                </a:endParaRPr>
              </a:p>
            </p:txBody>
          </p:sp>
          <p:sp>
            <p:nvSpPr>
              <p:cNvPr id="147" name="Text Box 101"/>
              <p:cNvSpPr txBox="1">
                <a:spLocks noChangeArrowheads="1"/>
              </p:cNvSpPr>
              <p:nvPr/>
            </p:nvSpPr>
            <p:spPr bwMode="auto">
              <a:xfrm>
                <a:off x="4398964" y="5840437"/>
                <a:ext cx="576263" cy="3968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lr>
                    <a:schemeClr val="hlink"/>
                  </a:buClr>
                  <a:buFont typeface="Wingdings" pitchFamily="2" charset="2"/>
                  <a:buChar char="v"/>
                  <a:defRPr sz="2800" b="1">
                    <a:solidFill>
                      <a:schemeClr val="tx2"/>
                    </a:solidFill>
                    <a:latin typeface="Lucida Console" pitchFamily="49" charset="0"/>
                    <a:ea typeface="幼圆" pitchFamily="49" charset="-122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u"/>
                  <a:defRPr sz="2800" b="1">
                    <a:solidFill>
                      <a:schemeClr val="tx2"/>
                    </a:solidFill>
                    <a:latin typeface="Lucida Console" pitchFamily="49" charset="0"/>
                    <a:ea typeface="幼圆" pitchFamily="49" charset="-122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n"/>
                  <a:defRPr sz="2400" b="1">
                    <a:solidFill>
                      <a:schemeClr val="tx2"/>
                    </a:solidFill>
                    <a:latin typeface="Lucida Console" pitchFamily="49" charset="0"/>
                    <a:ea typeface="幼圆" pitchFamily="49" charset="-122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l"/>
                  <a:defRPr sz="2000" b="1">
                    <a:solidFill>
                      <a:schemeClr val="tx2"/>
                    </a:solidFill>
                    <a:latin typeface="Lucida Console" pitchFamily="49" charset="0"/>
                    <a:ea typeface="幼圆" pitchFamily="49" charset="-122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Lucida Console" pitchFamily="49" charset="0"/>
                    <a:ea typeface="幼圆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Lucida Console" pitchFamily="49" charset="0"/>
                    <a:ea typeface="幼圆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Lucida Console" pitchFamily="49" charset="0"/>
                    <a:ea typeface="幼圆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Lucida Console" pitchFamily="49" charset="0"/>
                    <a:ea typeface="幼圆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Lucida Console" pitchFamily="49" charset="0"/>
                    <a:ea typeface="幼圆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000">
                    <a:solidFill>
                      <a:srgbClr val="000000"/>
                    </a:solidFill>
                    <a:latin typeface="Arial" pitchFamily="34" charset="0"/>
                    <a:ea typeface="黑体"/>
                  </a:rPr>
                  <a:t>s</a:t>
                </a:r>
              </a:p>
            </p:txBody>
          </p:sp>
          <p:sp>
            <p:nvSpPr>
              <p:cNvPr id="148" name="Line 105"/>
              <p:cNvSpPr>
                <a:spLocks noChangeShapeType="1"/>
              </p:cNvSpPr>
              <p:nvPr/>
            </p:nvSpPr>
            <p:spPr bwMode="auto">
              <a:xfrm>
                <a:off x="4821239" y="6056337"/>
                <a:ext cx="669925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oval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41" name="Text Box 106"/>
            <p:cNvSpPr txBox="1">
              <a:spLocks noChangeArrowheads="1"/>
            </p:cNvSpPr>
            <p:nvPr/>
          </p:nvSpPr>
          <p:spPr bwMode="auto">
            <a:xfrm>
              <a:off x="4759326" y="5407050"/>
              <a:ext cx="576263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u"/>
                <a:defRPr sz="28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4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0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p"/>
                <a:defRPr sz="2000" b="1">
                  <a:solidFill>
                    <a:schemeClr val="tx2"/>
                  </a:solidFill>
                  <a:latin typeface="Lucida Console" pitchFamily="49" charset="0"/>
                  <a:ea typeface="幼圆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  <a:latin typeface="Arial" pitchFamily="34" charset="0"/>
                  <a:ea typeface="华文新魏" pitchFamily="2" charset="-122"/>
                </a:rPr>
                <a:t>②</a:t>
              </a:r>
            </a:p>
          </p:txBody>
        </p:sp>
        <p:grpSp>
          <p:nvGrpSpPr>
            <p:cNvPr id="142" name="组合 141"/>
            <p:cNvGrpSpPr/>
            <p:nvPr/>
          </p:nvGrpSpPr>
          <p:grpSpPr>
            <a:xfrm>
              <a:off x="689658" y="4048900"/>
              <a:ext cx="1101726" cy="588963"/>
              <a:chOff x="3759201" y="4192612"/>
              <a:chExt cx="1101726" cy="588963"/>
            </a:xfrm>
          </p:grpSpPr>
          <p:sp>
            <p:nvSpPr>
              <p:cNvPr id="143" name="Text Box 61"/>
              <p:cNvSpPr txBox="1">
                <a:spLocks noChangeArrowheads="1"/>
              </p:cNvSpPr>
              <p:nvPr/>
            </p:nvSpPr>
            <p:spPr bwMode="auto">
              <a:xfrm>
                <a:off x="3759201" y="4192612"/>
                <a:ext cx="576263" cy="3968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lr>
                    <a:schemeClr val="hlink"/>
                  </a:buClr>
                  <a:buFont typeface="Wingdings" pitchFamily="2" charset="2"/>
                  <a:buChar char="v"/>
                  <a:defRPr sz="2800" b="1">
                    <a:solidFill>
                      <a:schemeClr val="tx2"/>
                    </a:solidFill>
                    <a:latin typeface="Lucida Console" pitchFamily="49" charset="0"/>
                    <a:ea typeface="幼圆" pitchFamily="49" charset="-122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u"/>
                  <a:defRPr sz="2800" b="1">
                    <a:solidFill>
                      <a:schemeClr val="tx2"/>
                    </a:solidFill>
                    <a:latin typeface="Lucida Console" pitchFamily="49" charset="0"/>
                    <a:ea typeface="幼圆" pitchFamily="49" charset="-122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n"/>
                  <a:defRPr sz="2400" b="1">
                    <a:solidFill>
                      <a:schemeClr val="tx2"/>
                    </a:solidFill>
                    <a:latin typeface="Lucida Console" pitchFamily="49" charset="0"/>
                    <a:ea typeface="幼圆" pitchFamily="49" charset="-122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l"/>
                  <a:defRPr sz="2000" b="1">
                    <a:solidFill>
                      <a:schemeClr val="tx2"/>
                    </a:solidFill>
                    <a:latin typeface="Lucida Console" pitchFamily="49" charset="0"/>
                    <a:ea typeface="幼圆" pitchFamily="49" charset="-122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Lucida Console" pitchFamily="49" charset="0"/>
                    <a:ea typeface="幼圆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Lucida Console" pitchFamily="49" charset="0"/>
                    <a:ea typeface="幼圆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Lucida Console" pitchFamily="49" charset="0"/>
                    <a:ea typeface="幼圆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Lucida Console" pitchFamily="49" charset="0"/>
                    <a:ea typeface="幼圆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p"/>
                  <a:defRPr sz="2000" b="1">
                    <a:solidFill>
                      <a:schemeClr val="tx2"/>
                    </a:solidFill>
                    <a:latin typeface="Lucida Console" pitchFamily="49" charset="0"/>
                    <a:ea typeface="幼圆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000" smtClean="0">
                    <a:solidFill>
                      <a:srgbClr val="5A592D"/>
                    </a:solidFill>
                    <a:latin typeface="Arial" pitchFamily="34" charset="0"/>
                    <a:ea typeface="黑体"/>
                  </a:rPr>
                  <a:t>Ptr</a:t>
                </a:r>
                <a:endParaRPr lang="en-US" altLang="zh-CN" sz="2000">
                  <a:solidFill>
                    <a:srgbClr val="5A592D"/>
                  </a:solidFill>
                  <a:latin typeface="Arial" pitchFamily="34" charset="0"/>
                  <a:ea typeface="黑体"/>
                </a:endParaRPr>
              </a:p>
            </p:txBody>
          </p:sp>
          <p:cxnSp>
            <p:nvCxnSpPr>
              <p:cNvPr id="144" name="AutoShape 91"/>
              <p:cNvCxnSpPr>
                <a:cxnSpLocks noChangeShapeType="1"/>
                <a:stCxn id="143" idx="3"/>
              </p:cNvCxnSpPr>
              <p:nvPr/>
            </p:nvCxnSpPr>
            <p:spPr bwMode="auto">
              <a:xfrm>
                <a:off x="4335464" y="4391050"/>
                <a:ext cx="525463" cy="390525"/>
              </a:xfrm>
              <a:prstGeom prst="curvedConnector2">
                <a:avLst/>
              </a:prstGeom>
              <a:noFill/>
              <a:ln w="19050">
                <a:solidFill>
                  <a:srgbClr val="0000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</p:spTree>
    <p:extLst>
      <p:ext uri="{BB962C8B-B14F-4D97-AF65-F5344CB8AC3E}">
        <p14:creationId xmlns:p14="http://schemas.microsoft.com/office/powerpoint/2010/main" val="41185261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720F234C-C582-4614-B595-F32C2D937C5F}" type="slidenum">
              <a:rPr lang="zh-CN" altLang="en-US"/>
              <a:pPr>
                <a:defRPr/>
              </a:pPr>
              <a:t>74</a:t>
            </a:fld>
            <a:endParaRPr lang="en-US" altLang="zh-CN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318796" y="301879"/>
            <a:ext cx="8722309" cy="707886"/>
          </a:xfrm>
        </p:spPr>
        <p:txBody>
          <a:bodyPr/>
          <a:lstStyle/>
          <a:p>
            <a:r>
              <a:rPr lang="zh-CN" altLang="en-US"/>
              <a:t>单链表插入运算</a:t>
            </a:r>
            <a:r>
              <a:rPr lang="en-US" altLang="zh-CN"/>
              <a:t>2</a:t>
            </a:r>
            <a:r>
              <a:rPr lang="en-US" altLang="zh-CN">
                <a:latin typeface="宋体" pitchFamily="2" charset="-122"/>
              </a:rPr>
              <a:t>——</a:t>
            </a:r>
            <a:r>
              <a:rPr lang="zh-CN" altLang="en-US">
                <a:latin typeface="宋体" pitchFamily="2" charset="-122"/>
              </a:rPr>
              <a:t>算法描述</a:t>
            </a:r>
            <a:endParaRPr lang="zh-CN" altLang="en-US"/>
          </a:p>
        </p:txBody>
      </p:sp>
      <p:graphicFrame>
        <p:nvGraphicFramePr>
          <p:cNvPr id="53" name="Group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65085599"/>
              </p:ext>
            </p:extLst>
          </p:nvPr>
        </p:nvGraphicFramePr>
        <p:xfrm>
          <a:off x="179512" y="2420888"/>
          <a:ext cx="8712968" cy="2671255"/>
        </p:xfrm>
        <a:graphic>
          <a:graphicData uri="http://schemas.openxmlformats.org/drawingml/2006/table">
            <a:tbl>
              <a:tblPr/>
              <a:tblGrid>
                <a:gridCol w="387413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838832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984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第一步细化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第二步细化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alt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① 建立新结点</a:t>
                      </a:r>
                      <a:r>
                        <a:rPr kumimoji="0" lang="en-US" alt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s</a:t>
                      </a:r>
                      <a:r>
                        <a:rPr kumimoji="0" lang="zh-CN" alt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，并添入内容</a:t>
                      </a:r>
                    </a:p>
                  </a:txBody>
                  <a:tcPr marL="68580" marR="68580" marT="7620" marB="0"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s = malloc(sizeof(LinkListNode)); </a:t>
                      </a:r>
                      <a:endParaRPr kumimoji="0" lang="en-US" sz="18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s-</a:t>
                      </a: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&gt;data = x;</a:t>
                      </a:r>
                      <a:endParaRPr kumimoji="0" lang="zh-CN" sz="1800" b="0" i="0" u="none" strike="noStrike" kern="1200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alt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② 从表头开始，查找</a:t>
                      </a:r>
                      <a:r>
                        <a:rPr kumimoji="0" lang="en-US" alt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Ptr</a:t>
                      </a:r>
                      <a:r>
                        <a:rPr kumimoji="0" lang="zh-CN" alt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的前一结点</a:t>
                      </a:r>
                      <a:r>
                        <a:rPr kumimoji="0" lang="en-US" alt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qPtr</a:t>
                      </a:r>
                      <a:endParaRPr kumimoji="0" lang="zh-CN" altLang="en-US" sz="1800" b="0" i="0" u="none" strike="noStrike" kern="1200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</a:txBody>
                  <a:tcPr marL="68580" marR="68580" marT="7620" marB="0"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qPtr =head;   </a:t>
                      </a:r>
                      <a:endParaRPr kumimoji="0" lang="zh-CN" sz="1800" b="0" i="0" u="none" strike="noStrike" kern="1200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while (qPtr -&gt;next != Ptr)    </a:t>
                      </a:r>
                      <a:endParaRPr kumimoji="0" lang="zh-CN" sz="1800" b="0" i="0" u="none" strike="noStrike" kern="1200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     </a:t>
                      </a:r>
                      <a:r>
                        <a:rPr kumimoji="0" 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  qPtr=qPtr-</a:t>
                      </a: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&gt;next;</a:t>
                      </a:r>
                      <a:endParaRPr kumimoji="0" lang="zh-CN" sz="1800" b="0" i="0" u="none" strike="noStrike" kern="1200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alt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③ 将新结点链入链中</a:t>
                      </a:r>
                    </a:p>
                  </a:txBody>
                  <a:tcPr marL="68580" marR="68580" marT="7620" marB="0"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s-&gt;next=Ptr;  </a:t>
                      </a:r>
                      <a:endParaRPr kumimoji="0" lang="zh-CN" sz="1800" b="0" i="0" u="none" strike="noStrike" kern="1200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alt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④ 改变</a:t>
                      </a:r>
                      <a:r>
                        <a:rPr kumimoji="0" lang="en-US" alt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s</a:t>
                      </a:r>
                      <a:r>
                        <a:rPr kumimoji="0" lang="zh-CN" alt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结点前一结点的指针域</a:t>
                      </a:r>
                    </a:p>
                  </a:txBody>
                  <a:tcPr marL="68580" marR="68580" marT="7620" marB="0"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qPtr-&gt;next=s;</a:t>
                      </a:r>
                      <a:endParaRPr kumimoji="0" lang="zh-CN" sz="1800" b="0" i="0" u="none" strike="noStrike" kern="1200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18796" y="301879"/>
            <a:ext cx="8722309" cy="707886"/>
          </a:xfrm>
        </p:spPr>
        <p:txBody>
          <a:bodyPr/>
          <a:lstStyle/>
          <a:p>
            <a:r>
              <a:rPr lang="zh-CN" altLang="en-US"/>
              <a:t>单链表插入</a:t>
            </a:r>
            <a:r>
              <a:rPr lang="zh-CN" altLang="en-US" smtClean="0"/>
              <a:t>运算</a:t>
            </a:r>
            <a:r>
              <a:rPr lang="en-US" altLang="zh-CN" smtClean="0"/>
              <a:t>2</a:t>
            </a:r>
            <a:r>
              <a:rPr lang="en-US" altLang="zh-CN" smtClean="0">
                <a:latin typeface="宋体" pitchFamily="2" charset="-122"/>
              </a:rPr>
              <a:t>——</a:t>
            </a:r>
            <a:r>
              <a:rPr lang="zh-CN" altLang="en-US">
                <a:latin typeface="宋体" pitchFamily="2" charset="-122"/>
              </a:rPr>
              <a:t>程序实现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sz="1800">
                <a:solidFill>
                  <a:srgbClr val="009900"/>
                </a:solidFill>
              </a:rPr>
              <a:t>/*===========================================</a:t>
            </a:r>
          </a:p>
          <a:p>
            <a:pPr marL="0" indent="0">
              <a:buNone/>
            </a:pPr>
            <a:r>
              <a:rPr lang="zh-CN" altLang="zh-CN" sz="1800" smtClean="0">
                <a:solidFill>
                  <a:srgbClr val="009900"/>
                </a:solidFill>
              </a:rPr>
              <a:t>函数</a:t>
            </a:r>
            <a:r>
              <a:rPr lang="zh-CN" altLang="zh-CN" sz="1800">
                <a:solidFill>
                  <a:srgbClr val="009900"/>
                </a:solidFill>
              </a:rPr>
              <a:t>功能：单链表操作</a:t>
            </a:r>
            <a:r>
              <a:rPr lang="en-US" altLang="zh-CN" sz="1800">
                <a:solidFill>
                  <a:srgbClr val="009900"/>
                </a:solidFill>
              </a:rPr>
              <a:t>——</a:t>
            </a:r>
            <a:r>
              <a:rPr lang="zh-CN" altLang="zh-CN" sz="1800">
                <a:solidFill>
                  <a:srgbClr val="009900"/>
                </a:solidFill>
              </a:rPr>
              <a:t>在指定位置后插入结点</a:t>
            </a:r>
          </a:p>
          <a:p>
            <a:pPr marL="0" indent="0">
              <a:buNone/>
            </a:pPr>
            <a:r>
              <a:rPr lang="zh-CN" altLang="zh-CN" sz="1800">
                <a:solidFill>
                  <a:srgbClr val="009900"/>
                </a:solidFill>
              </a:rPr>
              <a:t>函数输入：插入点地址，结点值</a:t>
            </a:r>
          </a:p>
          <a:p>
            <a:pPr marL="0" indent="0">
              <a:buNone/>
            </a:pPr>
            <a:r>
              <a:rPr lang="zh-CN" altLang="zh-CN" sz="1800">
                <a:solidFill>
                  <a:srgbClr val="009900"/>
                </a:solidFill>
              </a:rPr>
              <a:t>函数输出：无</a:t>
            </a:r>
          </a:p>
          <a:p>
            <a:pPr marL="0" indent="0">
              <a:buNone/>
            </a:pPr>
            <a:r>
              <a:rPr lang="en-US" altLang="zh-CN" sz="1800">
                <a:solidFill>
                  <a:srgbClr val="009900"/>
                </a:solidFill>
              </a:rPr>
              <a:t>=============================================*/</a:t>
            </a:r>
            <a:endParaRPr lang="zh-CN" altLang="zh-CN" sz="1800">
              <a:solidFill>
                <a:srgbClr val="009900"/>
              </a:solidFill>
            </a:endParaRPr>
          </a:p>
          <a:p>
            <a:pPr marL="0" indent="0">
              <a:buNone/>
            </a:pPr>
            <a:r>
              <a:rPr lang="en-US" altLang="zh-CN" sz="1800"/>
              <a:t>void  Insert_After_LkList(LinkListNode *Ptr,ElemType x )  </a:t>
            </a:r>
            <a:endParaRPr lang="zh-CN" altLang="zh-CN" sz="1800"/>
          </a:p>
          <a:p>
            <a:pPr marL="0" indent="0">
              <a:buNone/>
            </a:pPr>
            <a:r>
              <a:rPr lang="en-US" altLang="zh-CN" sz="1800"/>
              <a:t>{ </a:t>
            </a:r>
            <a:endParaRPr lang="zh-CN" altLang="zh-CN" sz="1800"/>
          </a:p>
          <a:p>
            <a:pPr marL="0" indent="0">
              <a:buNone/>
            </a:pPr>
            <a:r>
              <a:rPr lang="en-US" altLang="zh-CN" sz="1800"/>
              <a:t>  LinkListNode  *s;</a:t>
            </a:r>
            <a:endParaRPr lang="zh-CN" altLang="zh-CN" sz="1800"/>
          </a:p>
          <a:p>
            <a:pPr marL="0" indent="0">
              <a:buNone/>
            </a:pPr>
            <a:r>
              <a:rPr lang="en-US" altLang="zh-CN" sz="1800"/>
              <a:t>  s=(LinkListNode*)malloc(sizeof(LinkListNode));</a:t>
            </a:r>
            <a:endParaRPr lang="zh-CN" altLang="zh-CN" sz="1800"/>
          </a:p>
          <a:p>
            <a:pPr marL="0" indent="0">
              <a:buNone/>
            </a:pPr>
            <a:r>
              <a:rPr lang="en-US" altLang="zh-CN" sz="1800"/>
              <a:t>  s-&gt;data=x;</a:t>
            </a:r>
            <a:endParaRPr lang="zh-CN" altLang="zh-CN" sz="1800"/>
          </a:p>
          <a:p>
            <a:pPr marL="0" indent="0">
              <a:buNone/>
            </a:pPr>
            <a:r>
              <a:rPr lang="en-US" altLang="zh-CN" sz="1800"/>
              <a:t>  s-&gt;next=Ptr-&gt;next;</a:t>
            </a:r>
            <a:endParaRPr lang="zh-CN" altLang="zh-CN" sz="1800"/>
          </a:p>
          <a:p>
            <a:pPr marL="0" indent="0">
              <a:buNone/>
            </a:pPr>
            <a:r>
              <a:rPr lang="en-US" altLang="zh-CN" sz="1800"/>
              <a:t>  Ptr-&gt;next=s;</a:t>
            </a:r>
            <a:endParaRPr lang="zh-CN" altLang="zh-CN" sz="1800"/>
          </a:p>
          <a:p>
            <a:pPr marL="0" indent="0">
              <a:buNone/>
            </a:pPr>
            <a:r>
              <a:rPr lang="en-US" altLang="zh-CN" sz="1800"/>
              <a:t>}</a:t>
            </a:r>
            <a:endParaRPr lang="zh-CN" altLang="zh-CN" sz="1800"/>
          </a:p>
          <a:p>
            <a:pPr marL="0" indent="0">
              <a:buNone/>
            </a:pPr>
            <a:endParaRPr lang="zh-CN" altLang="en-US" sz="180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F43DFED5-A29E-4720-8B82-E2160AEAE3FE}" type="slidenum">
              <a:rPr lang="zh-CN" altLang="en-US" smtClean="0"/>
              <a:pPr>
                <a:defRPr/>
              </a:pPr>
              <a:t>7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5461565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链表的基本操作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7BE4AB1F-378A-4AB9-8CB7-439A080E6A23}" type="slidenum">
              <a:rPr lang="zh-CN" altLang="en-US" smtClean="0"/>
              <a:pPr>
                <a:defRPr/>
              </a:pPr>
              <a:t>76</a:t>
            </a:fld>
            <a:endParaRPr lang="en-US" altLang="zh-CN"/>
          </a:p>
        </p:txBody>
      </p:sp>
      <p:cxnSp>
        <p:nvCxnSpPr>
          <p:cNvPr id="5" name="MH_Other_1"/>
          <p:cNvCxnSpPr/>
          <p:nvPr>
            <p:custDataLst>
              <p:tags r:id="rId1"/>
            </p:custDataLst>
          </p:nvPr>
        </p:nvCxnSpPr>
        <p:spPr>
          <a:xfrm>
            <a:off x="2912655" y="1896382"/>
            <a:ext cx="0" cy="3618255"/>
          </a:xfrm>
          <a:prstGeom prst="line">
            <a:avLst/>
          </a:prstGeom>
          <a:ln w="9525">
            <a:solidFill>
              <a:schemeClr val="bg1">
                <a:lumMod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MH_Other_3"/>
          <p:cNvCxnSpPr/>
          <p:nvPr>
            <p:custDataLst>
              <p:tags r:id="rId2"/>
            </p:custDataLst>
          </p:nvPr>
        </p:nvCxnSpPr>
        <p:spPr bwMode="auto">
          <a:xfrm flipH="1">
            <a:off x="2912308" y="2381250"/>
            <a:ext cx="3819932" cy="1588"/>
          </a:xfrm>
          <a:prstGeom prst="line">
            <a:avLst/>
          </a:prstGeom>
          <a:ln w="1905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MH_Other_4"/>
          <p:cNvSpPr/>
          <p:nvPr>
            <p:custDataLst>
              <p:tags r:id="rId3"/>
            </p:custDataLst>
          </p:nvPr>
        </p:nvSpPr>
        <p:spPr bwMode="auto">
          <a:xfrm rot="5400000">
            <a:off x="2840424" y="2316956"/>
            <a:ext cx="128588" cy="130175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endParaRPr lang="ko-KR" altLang="en-US" smtClean="0">
              <a:solidFill>
                <a:srgbClr val="FFFFFF"/>
              </a:solidFill>
              <a:ea typeface="Malgun Gothic" pitchFamily="34" charset="-127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588757" y="1855788"/>
            <a:ext cx="1661665" cy="4619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zh-CN" b="1" smtClean="0">
                <a:solidFill>
                  <a:schemeClr val="bg1">
                    <a:lumMod val="65000"/>
                  </a:schemeClr>
                </a:solidFill>
                <a:latin typeface="+mn-ea"/>
                <a:ea typeface="+mn-ea"/>
              </a:rPr>
              <a:t>初始化</a:t>
            </a:r>
            <a:endParaRPr lang="zh-CN" altLang="zh-CN" b="1">
              <a:solidFill>
                <a:schemeClr val="bg1">
                  <a:lumMod val="65000"/>
                </a:schemeClr>
              </a:solidFill>
              <a:latin typeface="+mn-ea"/>
              <a:ea typeface="+mn-ea"/>
            </a:endParaRPr>
          </a:p>
        </p:txBody>
      </p:sp>
      <p:cxnSp>
        <p:nvCxnSpPr>
          <p:cNvPr id="9" name="MH_Other_3"/>
          <p:cNvCxnSpPr/>
          <p:nvPr>
            <p:custDataLst>
              <p:tags r:id="rId4"/>
            </p:custDataLst>
          </p:nvPr>
        </p:nvCxnSpPr>
        <p:spPr bwMode="auto">
          <a:xfrm flipH="1">
            <a:off x="2912308" y="3036888"/>
            <a:ext cx="3819932" cy="1587"/>
          </a:xfrm>
          <a:prstGeom prst="line">
            <a:avLst/>
          </a:prstGeom>
          <a:ln w="1905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MH_Other_4"/>
          <p:cNvSpPr/>
          <p:nvPr>
            <p:custDataLst>
              <p:tags r:id="rId5"/>
            </p:custDataLst>
          </p:nvPr>
        </p:nvSpPr>
        <p:spPr bwMode="auto">
          <a:xfrm rot="5400000">
            <a:off x="2840424" y="2972594"/>
            <a:ext cx="128587" cy="130175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endParaRPr lang="ko-KR" altLang="en-US" smtClean="0">
              <a:solidFill>
                <a:srgbClr val="FFFFFF"/>
              </a:solidFill>
              <a:ea typeface="Malgun Gothic" pitchFamily="34" charset="-127"/>
            </a:endParaRPr>
          </a:p>
        </p:txBody>
      </p:sp>
      <p:cxnSp>
        <p:nvCxnSpPr>
          <p:cNvPr id="11" name="MH_Other_3"/>
          <p:cNvCxnSpPr/>
          <p:nvPr>
            <p:custDataLst>
              <p:tags r:id="rId6"/>
            </p:custDataLst>
          </p:nvPr>
        </p:nvCxnSpPr>
        <p:spPr bwMode="auto">
          <a:xfrm flipH="1">
            <a:off x="2912308" y="3692525"/>
            <a:ext cx="3819932" cy="1588"/>
          </a:xfrm>
          <a:prstGeom prst="line">
            <a:avLst/>
          </a:prstGeom>
          <a:ln w="1905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MH_Other_4"/>
          <p:cNvSpPr/>
          <p:nvPr>
            <p:custDataLst>
              <p:tags r:id="rId7"/>
            </p:custDataLst>
          </p:nvPr>
        </p:nvSpPr>
        <p:spPr bwMode="auto">
          <a:xfrm rot="5400000">
            <a:off x="2840424" y="3628231"/>
            <a:ext cx="128588" cy="130175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endParaRPr lang="ko-KR" altLang="en-US" smtClean="0">
              <a:solidFill>
                <a:srgbClr val="FFFFFF"/>
              </a:solidFill>
              <a:ea typeface="Malgun Gothic" pitchFamily="34" charset="-127"/>
            </a:endParaRPr>
          </a:p>
        </p:txBody>
      </p:sp>
      <p:cxnSp>
        <p:nvCxnSpPr>
          <p:cNvPr id="13" name="MH_Other_3"/>
          <p:cNvCxnSpPr/>
          <p:nvPr>
            <p:custDataLst>
              <p:tags r:id="rId8"/>
            </p:custDataLst>
          </p:nvPr>
        </p:nvCxnSpPr>
        <p:spPr bwMode="auto">
          <a:xfrm flipH="1">
            <a:off x="2912308" y="4348163"/>
            <a:ext cx="3819932" cy="1587"/>
          </a:xfrm>
          <a:prstGeom prst="line">
            <a:avLst/>
          </a:prstGeom>
          <a:ln w="1905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MH_Other_4"/>
          <p:cNvSpPr/>
          <p:nvPr>
            <p:custDataLst>
              <p:tags r:id="rId9"/>
            </p:custDataLst>
          </p:nvPr>
        </p:nvSpPr>
        <p:spPr bwMode="auto">
          <a:xfrm rot="5400000">
            <a:off x="2840424" y="4283869"/>
            <a:ext cx="128587" cy="130175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endParaRPr lang="ko-KR" altLang="en-US" smtClean="0">
              <a:solidFill>
                <a:srgbClr val="FFFFFF"/>
              </a:solidFill>
              <a:ea typeface="Malgun Gothic" pitchFamily="34" charset="-127"/>
            </a:endParaRPr>
          </a:p>
        </p:txBody>
      </p:sp>
      <p:cxnSp>
        <p:nvCxnSpPr>
          <p:cNvPr id="15" name="MH_Other_3"/>
          <p:cNvCxnSpPr/>
          <p:nvPr>
            <p:custDataLst>
              <p:tags r:id="rId10"/>
            </p:custDataLst>
          </p:nvPr>
        </p:nvCxnSpPr>
        <p:spPr bwMode="auto">
          <a:xfrm flipH="1">
            <a:off x="2912308" y="5003800"/>
            <a:ext cx="3819932" cy="1588"/>
          </a:xfrm>
          <a:prstGeom prst="line">
            <a:avLst/>
          </a:prstGeom>
          <a:ln w="1905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MH_Other_4"/>
          <p:cNvSpPr/>
          <p:nvPr>
            <p:custDataLst>
              <p:tags r:id="rId11"/>
            </p:custDataLst>
          </p:nvPr>
        </p:nvSpPr>
        <p:spPr bwMode="auto">
          <a:xfrm rot="5400000">
            <a:off x="2840424" y="4939506"/>
            <a:ext cx="128588" cy="130175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endParaRPr lang="ko-KR" altLang="en-US" smtClean="0">
              <a:solidFill>
                <a:srgbClr val="FFFFFF"/>
              </a:solidFill>
              <a:ea typeface="Malgun Gothic" pitchFamily="34" charset="-127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3588757" y="2506663"/>
            <a:ext cx="1661665" cy="4619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b="1" smtClean="0">
                <a:solidFill>
                  <a:schemeClr val="bg1">
                    <a:lumMod val="65000"/>
                  </a:schemeClr>
                </a:solidFill>
                <a:latin typeface="+mn-ea"/>
                <a:ea typeface="+mn-ea"/>
              </a:rPr>
              <a:t>建链表</a:t>
            </a:r>
            <a:endParaRPr lang="zh-CN" altLang="zh-CN" b="1">
              <a:solidFill>
                <a:schemeClr val="bg1">
                  <a:lumMod val="65000"/>
                </a:schemeClr>
              </a:solidFill>
              <a:latin typeface="+mn-ea"/>
              <a:ea typeface="+mn-ea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3441913" y="3140968"/>
            <a:ext cx="166166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b="1" smtClean="0">
                <a:solidFill>
                  <a:schemeClr val="bg1">
                    <a:lumMod val="65000"/>
                  </a:schemeClr>
                </a:solidFill>
                <a:latin typeface="+mn-ea"/>
                <a:ea typeface="+mn-ea"/>
              </a:rPr>
              <a:t>查找</a:t>
            </a:r>
            <a:endParaRPr lang="zh-CN" altLang="zh-CN" b="1">
              <a:solidFill>
                <a:schemeClr val="bg1">
                  <a:lumMod val="65000"/>
                </a:schemeClr>
              </a:solidFill>
              <a:latin typeface="+mn-ea"/>
              <a:ea typeface="+mn-ea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3441913" y="3791843"/>
            <a:ext cx="1661665" cy="4619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zh-CN" b="1" smtClean="0">
                <a:solidFill>
                  <a:schemeClr val="bg1">
                    <a:lumMod val="65000"/>
                  </a:schemeClr>
                </a:solidFill>
                <a:latin typeface="+mn-ea"/>
                <a:ea typeface="+mn-ea"/>
              </a:rPr>
              <a:t>插入</a:t>
            </a:r>
            <a:endParaRPr lang="zh-CN" altLang="zh-CN" b="1">
              <a:solidFill>
                <a:schemeClr val="bg1">
                  <a:lumMod val="65000"/>
                </a:schemeClr>
              </a:solidFill>
              <a:latin typeface="+mn-ea"/>
              <a:ea typeface="+mn-ea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3441913" y="4444305"/>
            <a:ext cx="1661665" cy="4619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zh-CN" b="1" smtClean="0">
                <a:solidFill>
                  <a:srgbClr val="000000"/>
                </a:solidFill>
                <a:latin typeface="+mn-ea"/>
                <a:ea typeface="+mn-ea"/>
              </a:rPr>
              <a:t>删除</a:t>
            </a:r>
            <a:endParaRPr lang="zh-CN" altLang="en-US" b="1">
              <a:solidFill>
                <a:srgbClr val="000000"/>
              </a:solidFill>
              <a:latin typeface="+mn-ea"/>
              <a:ea typeface="+mn-ea"/>
            </a:endParaRPr>
          </a:p>
        </p:txBody>
      </p:sp>
      <p:sp>
        <p:nvSpPr>
          <p:cNvPr id="29" name="KSO_Shape"/>
          <p:cNvSpPr>
            <a:spLocks/>
          </p:cNvSpPr>
          <p:nvPr/>
        </p:nvSpPr>
        <p:spPr bwMode="auto">
          <a:xfrm rot="712291">
            <a:off x="1323921" y="2913397"/>
            <a:ext cx="1412171" cy="1431255"/>
          </a:xfrm>
          <a:custGeom>
            <a:avLst/>
            <a:gdLst>
              <a:gd name="T0" fmla="*/ 4649 w 8605"/>
              <a:gd name="T1" fmla="*/ 5396 h 8725"/>
              <a:gd name="T2" fmla="*/ 5752 w 8605"/>
              <a:gd name="T3" fmla="*/ 4833 h 8725"/>
              <a:gd name="T4" fmla="*/ 5817 w 8605"/>
              <a:gd name="T5" fmla="*/ 3909 h 8725"/>
              <a:gd name="T6" fmla="*/ 5538 w 8605"/>
              <a:gd name="T7" fmla="*/ 3260 h 8725"/>
              <a:gd name="T8" fmla="*/ 5383 w 8605"/>
              <a:gd name="T9" fmla="*/ 2667 h 8725"/>
              <a:gd name="T10" fmla="*/ 5215 w 8605"/>
              <a:gd name="T11" fmla="*/ 3677 h 8725"/>
              <a:gd name="T12" fmla="*/ 4917 w 8605"/>
              <a:gd name="T13" fmla="*/ 4324 h 8725"/>
              <a:gd name="T14" fmla="*/ 4481 w 8605"/>
              <a:gd name="T15" fmla="*/ 4928 h 8725"/>
              <a:gd name="T16" fmla="*/ 3675 w 8605"/>
              <a:gd name="T17" fmla="*/ 5166 h 8725"/>
              <a:gd name="T18" fmla="*/ 4195 w 8605"/>
              <a:gd name="T19" fmla="*/ 4309 h 8725"/>
              <a:gd name="T20" fmla="*/ 4450 w 8605"/>
              <a:gd name="T21" fmla="*/ 3440 h 8725"/>
              <a:gd name="T22" fmla="*/ 4427 w 8605"/>
              <a:gd name="T23" fmla="*/ 2294 h 8725"/>
              <a:gd name="T24" fmla="*/ 4109 w 8605"/>
              <a:gd name="T25" fmla="*/ 3559 h 8725"/>
              <a:gd name="T26" fmla="*/ 3834 w 8605"/>
              <a:gd name="T27" fmla="*/ 4369 h 8725"/>
              <a:gd name="T28" fmla="*/ 3472 w 8605"/>
              <a:gd name="T29" fmla="*/ 5038 h 8725"/>
              <a:gd name="T30" fmla="*/ 3460 w 8605"/>
              <a:gd name="T31" fmla="*/ 3739 h 8725"/>
              <a:gd name="T32" fmla="*/ 3535 w 8605"/>
              <a:gd name="T33" fmla="*/ 3062 h 8725"/>
              <a:gd name="T34" fmla="*/ 3532 w 8605"/>
              <a:gd name="T35" fmla="*/ 2857 h 8725"/>
              <a:gd name="T36" fmla="*/ 3166 w 8605"/>
              <a:gd name="T37" fmla="*/ 3789 h 8725"/>
              <a:gd name="T38" fmla="*/ 2236 w 8605"/>
              <a:gd name="T39" fmla="*/ 3871 h 8725"/>
              <a:gd name="T40" fmla="*/ 2712 w 8605"/>
              <a:gd name="T41" fmla="*/ 3216 h 8725"/>
              <a:gd name="T42" fmla="*/ 3066 w 8605"/>
              <a:gd name="T43" fmla="*/ 2263 h 8725"/>
              <a:gd name="T44" fmla="*/ 2730 w 8605"/>
              <a:gd name="T45" fmla="*/ 3021 h 8725"/>
              <a:gd name="T46" fmla="*/ 2105 w 8605"/>
              <a:gd name="T47" fmla="*/ 3527 h 8725"/>
              <a:gd name="T48" fmla="*/ 2196 w 8605"/>
              <a:gd name="T49" fmla="*/ 2558 h 8725"/>
              <a:gd name="T50" fmla="*/ 2024 w 8605"/>
              <a:gd name="T51" fmla="*/ 2559 h 8725"/>
              <a:gd name="T52" fmla="*/ 1802 w 8605"/>
              <a:gd name="T53" fmla="*/ 2606 h 8725"/>
              <a:gd name="T54" fmla="*/ 1428 w 8605"/>
              <a:gd name="T55" fmla="*/ 2702 h 8725"/>
              <a:gd name="T56" fmla="*/ 1296 w 8605"/>
              <a:gd name="T57" fmla="*/ 2321 h 8725"/>
              <a:gd name="T58" fmla="*/ 1108 w 8605"/>
              <a:gd name="T59" fmla="*/ 1557 h 8725"/>
              <a:gd name="T60" fmla="*/ 525 w 8605"/>
              <a:gd name="T61" fmla="*/ 723 h 8725"/>
              <a:gd name="T62" fmla="*/ 306 w 8605"/>
              <a:gd name="T63" fmla="*/ 924 h 8725"/>
              <a:gd name="T64" fmla="*/ 456 w 8605"/>
              <a:gd name="T65" fmla="*/ 1918 h 8725"/>
              <a:gd name="T66" fmla="*/ 1093 w 8605"/>
              <a:gd name="T67" fmla="*/ 2634 h 8725"/>
              <a:gd name="T68" fmla="*/ 1232 w 8605"/>
              <a:gd name="T69" fmla="*/ 2907 h 8725"/>
              <a:gd name="T70" fmla="*/ 799 w 8605"/>
              <a:gd name="T71" fmla="*/ 3104 h 8725"/>
              <a:gd name="T72" fmla="*/ 1448 w 8605"/>
              <a:gd name="T73" fmla="*/ 3390 h 8725"/>
              <a:gd name="T74" fmla="*/ 700 w 8605"/>
              <a:gd name="T75" fmla="*/ 3606 h 8725"/>
              <a:gd name="T76" fmla="*/ 1669 w 8605"/>
              <a:gd name="T77" fmla="*/ 3521 h 8725"/>
              <a:gd name="T78" fmla="*/ 1643 w 8605"/>
              <a:gd name="T79" fmla="*/ 4061 h 8725"/>
              <a:gd name="T80" fmla="*/ 608 w 8605"/>
              <a:gd name="T81" fmla="*/ 4167 h 8725"/>
              <a:gd name="T82" fmla="*/ 888 w 8605"/>
              <a:gd name="T83" fmla="*/ 4493 h 8725"/>
              <a:gd name="T84" fmla="*/ 1977 w 8605"/>
              <a:gd name="T85" fmla="*/ 4122 h 8725"/>
              <a:gd name="T86" fmla="*/ 2153 w 8605"/>
              <a:gd name="T87" fmla="*/ 4701 h 8725"/>
              <a:gd name="T88" fmla="*/ 1100 w 8605"/>
              <a:gd name="T89" fmla="*/ 4810 h 8725"/>
              <a:gd name="T90" fmla="*/ 863 w 8605"/>
              <a:gd name="T91" fmla="*/ 5003 h 8725"/>
              <a:gd name="T92" fmla="*/ 1650 w 8605"/>
              <a:gd name="T93" fmla="*/ 5201 h 8725"/>
              <a:gd name="T94" fmla="*/ 2433 w 8605"/>
              <a:gd name="T95" fmla="*/ 4871 h 8725"/>
              <a:gd name="T96" fmla="*/ 2642 w 8605"/>
              <a:gd name="T97" fmla="*/ 5365 h 8725"/>
              <a:gd name="T98" fmla="*/ 1616 w 8605"/>
              <a:gd name="T99" fmla="*/ 5651 h 8725"/>
              <a:gd name="T100" fmla="*/ 1201 w 8605"/>
              <a:gd name="T101" fmla="*/ 6054 h 8725"/>
              <a:gd name="T102" fmla="*/ 1231 w 8605"/>
              <a:gd name="T103" fmla="*/ 6095 h 8725"/>
              <a:gd name="T104" fmla="*/ 2124 w 8605"/>
              <a:gd name="T105" fmla="*/ 6000 h 8725"/>
              <a:gd name="T106" fmla="*/ 2991 w 8605"/>
              <a:gd name="T107" fmla="*/ 5868 h 8725"/>
              <a:gd name="T108" fmla="*/ 3789 w 8605"/>
              <a:gd name="T109" fmla="*/ 5964 h 8725"/>
              <a:gd name="T110" fmla="*/ 3401 w 8605"/>
              <a:gd name="T111" fmla="*/ 6551 h 8725"/>
              <a:gd name="T112" fmla="*/ 2335 w 8605"/>
              <a:gd name="T113" fmla="*/ 6955 h 8725"/>
              <a:gd name="T114" fmla="*/ 1593 w 8605"/>
              <a:gd name="T115" fmla="*/ 7413 h 8725"/>
              <a:gd name="T116" fmla="*/ 942 w 8605"/>
              <a:gd name="T117" fmla="*/ 7890 h 8725"/>
              <a:gd name="T118" fmla="*/ 1791 w 8605"/>
              <a:gd name="T119" fmla="*/ 7768 h 8725"/>
              <a:gd name="T120" fmla="*/ 2659 w 8605"/>
              <a:gd name="T121" fmla="*/ 7010 h 8725"/>
              <a:gd name="T122" fmla="*/ 3366 w 8605"/>
              <a:gd name="T123" fmla="*/ 6879 h 8725"/>
              <a:gd name="T124" fmla="*/ 4152 w 8605"/>
              <a:gd name="T125" fmla="*/ 6842 h 87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8605" h="8725">
                <a:moveTo>
                  <a:pt x="8520" y="8581"/>
                </a:moveTo>
                <a:lnTo>
                  <a:pt x="8520" y="8581"/>
                </a:lnTo>
                <a:lnTo>
                  <a:pt x="8451" y="8531"/>
                </a:lnTo>
                <a:lnTo>
                  <a:pt x="8384" y="8481"/>
                </a:lnTo>
                <a:lnTo>
                  <a:pt x="8250" y="8379"/>
                </a:lnTo>
                <a:lnTo>
                  <a:pt x="8117" y="8277"/>
                </a:lnTo>
                <a:lnTo>
                  <a:pt x="7984" y="8175"/>
                </a:lnTo>
                <a:lnTo>
                  <a:pt x="7917" y="8124"/>
                </a:lnTo>
                <a:lnTo>
                  <a:pt x="7850" y="8073"/>
                </a:lnTo>
                <a:lnTo>
                  <a:pt x="7782" y="8024"/>
                </a:lnTo>
                <a:lnTo>
                  <a:pt x="7714" y="7975"/>
                </a:lnTo>
                <a:lnTo>
                  <a:pt x="7645" y="7927"/>
                </a:lnTo>
                <a:lnTo>
                  <a:pt x="7575" y="7880"/>
                </a:lnTo>
                <a:lnTo>
                  <a:pt x="7503" y="7834"/>
                </a:lnTo>
                <a:lnTo>
                  <a:pt x="7431" y="7790"/>
                </a:lnTo>
                <a:lnTo>
                  <a:pt x="7262" y="7689"/>
                </a:lnTo>
                <a:lnTo>
                  <a:pt x="7093" y="7589"/>
                </a:lnTo>
                <a:lnTo>
                  <a:pt x="6923" y="7490"/>
                </a:lnTo>
                <a:lnTo>
                  <a:pt x="6756" y="7389"/>
                </a:lnTo>
                <a:lnTo>
                  <a:pt x="6672" y="7338"/>
                </a:lnTo>
                <a:lnTo>
                  <a:pt x="6589" y="7286"/>
                </a:lnTo>
                <a:lnTo>
                  <a:pt x="6507" y="7234"/>
                </a:lnTo>
                <a:lnTo>
                  <a:pt x="6425" y="7181"/>
                </a:lnTo>
                <a:lnTo>
                  <a:pt x="6343" y="7126"/>
                </a:lnTo>
                <a:lnTo>
                  <a:pt x="6262" y="7070"/>
                </a:lnTo>
                <a:lnTo>
                  <a:pt x="6181" y="7012"/>
                </a:lnTo>
                <a:lnTo>
                  <a:pt x="6101" y="6954"/>
                </a:lnTo>
                <a:lnTo>
                  <a:pt x="6017" y="6890"/>
                </a:lnTo>
                <a:lnTo>
                  <a:pt x="5932" y="6827"/>
                </a:lnTo>
                <a:lnTo>
                  <a:pt x="5848" y="6766"/>
                </a:lnTo>
                <a:lnTo>
                  <a:pt x="5761" y="6705"/>
                </a:lnTo>
                <a:lnTo>
                  <a:pt x="5675" y="6646"/>
                </a:lnTo>
                <a:lnTo>
                  <a:pt x="5631" y="6618"/>
                </a:lnTo>
                <a:lnTo>
                  <a:pt x="5587" y="6590"/>
                </a:lnTo>
                <a:lnTo>
                  <a:pt x="5542" y="6562"/>
                </a:lnTo>
                <a:lnTo>
                  <a:pt x="5496" y="6535"/>
                </a:lnTo>
                <a:lnTo>
                  <a:pt x="5450" y="6509"/>
                </a:lnTo>
                <a:lnTo>
                  <a:pt x="5404" y="6483"/>
                </a:lnTo>
                <a:lnTo>
                  <a:pt x="5356" y="6458"/>
                </a:lnTo>
                <a:lnTo>
                  <a:pt x="5307" y="6434"/>
                </a:lnTo>
                <a:lnTo>
                  <a:pt x="5258" y="6411"/>
                </a:lnTo>
                <a:lnTo>
                  <a:pt x="5209" y="6389"/>
                </a:lnTo>
                <a:lnTo>
                  <a:pt x="5158" y="6367"/>
                </a:lnTo>
                <a:lnTo>
                  <a:pt x="5108" y="6346"/>
                </a:lnTo>
                <a:lnTo>
                  <a:pt x="5008" y="6305"/>
                </a:lnTo>
                <a:lnTo>
                  <a:pt x="4908" y="6265"/>
                </a:lnTo>
                <a:lnTo>
                  <a:pt x="4807" y="6224"/>
                </a:lnTo>
                <a:lnTo>
                  <a:pt x="4758" y="6204"/>
                </a:lnTo>
                <a:lnTo>
                  <a:pt x="4707" y="6182"/>
                </a:lnTo>
                <a:lnTo>
                  <a:pt x="4658" y="6159"/>
                </a:lnTo>
                <a:lnTo>
                  <a:pt x="4609" y="6136"/>
                </a:lnTo>
                <a:lnTo>
                  <a:pt x="4543" y="6104"/>
                </a:lnTo>
                <a:lnTo>
                  <a:pt x="4513" y="6089"/>
                </a:lnTo>
                <a:lnTo>
                  <a:pt x="4484" y="6073"/>
                </a:lnTo>
                <a:lnTo>
                  <a:pt x="4457" y="6057"/>
                </a:lnTo>
                <a:lnTo>
                  <a:pt x="4433" y="6039"/>
                </a:lnTo>
                <a:lnTo>
                  <a:pt x="4422" y="6031"/>
                </a:lnTo>
                <a:lnTo>
                  <a:pt x="4412" y="6022"/>
                </a:lnTo>
                <a:lnTo>
                  <a:pt x="4401" y="6013"/>
                </a:lnTo>
                <a:lnTo>
                  <a:pt x="4393" y="6003"/>
                </a:lnTo>
                <a:lnTo>
                  <a:pt x="4385" y="5993"/>
                </a:lnTo>
                <a:lnTo>
                  <a:pt x="4378" y="5983"/>
                </a:lnTo>
                <a:lnTo>
                  <a:pt x="4372" y="5973"/>
                </a:lnTo>
                <a:lnTo>
                  <a:pt x="4366" y="5961"/>
                </a:lnTo>
                <a:lnTo>
                  <a:pt x="4362" y="5950"/>
                </a:lnTo>
                <a:lnTo>
                  <a:pt x="4359" y="5938"/>
                </a:lnTo>
                <a:lnTo>
                  <a:pt x="4357" y="5925"/>
                </a:lnTo>
                <a:lnTo>
                  <a:pt x="4356" y="5912"/>
                </a:lnTo>
                <a:lnTo>
                  <a:pt x="4356" y="5899"/>
                </a:lnTo>
                <a:lnTo>
                  <a:pt x="4358" y="5884"/>
                </a:lnTo>
                <a:lnTo>
                  <a:pt x="4361" y="5869"/>
                </a:lnTo>
                <a:lnTo>
                  <a:pt x="4365" y="5853"/>
                </a:lnTo>
                <a:lnTo>
                  <a:pt x="4371" y="5837"/>
                </a:lnTo>
                <a:lnTo>
                  <a:pt x="4378" y="5819"/>
                </a:lnTo>
                <a:lnTo>
                  <a:pt x="4386" y="5802"/>
                </a:lnTo>
                <a:lnTo>
                  <a:pt x="4395" y="5784"/>
                </a:lnTo>
                <a:lnTo>
                  <a:pt x="4405" y="5767"/>
                </a:lnTo>
                <a:lnTo>
                  <a:pt x="4415" y="5753"/>
                </a:lnTo>
                <a:lnTo>
                  <a:pt x="4425" y="5741"/>
                </a:lnTo>
                <a:lnTo>
                  <a:pt x="4434" y="5732"/>
                </a:lnTo>
                <a:lnTo>
                  <a:pt x="4445" y="5725"/>
                </a:lnTo>
                <a:lnTo>
                  <a:pt x="4454" y="5721"/>
                </a:lnTo>
                <a:lnTo>
                  <a:pt x="4463" y="5718"/>
                </a:lnTo>
                <a:lnTo>
                  <a:pt x="4473" y="5718"/>
                </a:lnTo>
                <a:lnTo>
                  <a:pt x="4483" y="5719"/>
                </a:lnTo>
                <a:lnTo>
                  <a:pt x="4492" y="5721"/>
                </a:lnTo>
                <a:lnTo>
                  <a:pt x="4502" y="5725"/>
                </a:lnTo>
                <a:lnTo>
                  <a:pt x="4511" y="5730"/>
                </a:lnTo>
                <a:lnTo>
                  <a:pt x="4522" y="5736"/>
                </a:lnTo>
                <a:lnTo>
                  <a:pt x="4531" y="5743"/>
                </a:lnTo>
                <a:lnTo>
                  <a:pt x="4551" y="5760"/>
                </a:lnTo>
                <a:lnTo>
                  <a:pt x="4593" y="5797"/>
                </a:lnTo>
                <a:lnTo>
                  <a:pt x="4615" y="5815"/>
                </a:lnTo>
                <a:lnTo>
                  <a:pt x="4627" y="5825"/>
                </a:lnTo>
                <a:lnTo>
                  <a:pt x="4639" y="5832"/>
                </a:lnTo>
                <a:lnTo>
                  <a:pt x="4651" y="5840"/>
                </a:lnTo>
                <a:lnTo>
                  <a:pt x="4663" y="5846"/>
                </a:lnTo>
                <a:lnTo>
                  <a:pt x="4676" y="5851"/>
                </a:lnTo>
                <a:lnTo>
                  <a:pt x="4689" y="5855"/>
                </a:lnTo>
                <a:lnTo>
                  <a:pt x="4702" y="5859"/>
                </a:lnTo>
                <a:lnTo>
                  <a:pt x="4716" y="5860"/>
                </a:lnTo>
                <a:lnTo>
                  <a:pt x="4730" y="5860"/>
                </a:lnTo>
                <a:lnTo>
                  <a:pt x="4744" y="5857"/>
                </a:lnTo>
                <a:lnTo>
                  <a:pt x="4740" y="5855"/>
                </a:lnTo>
                <a:lnTo>
                  <a:pt x="4731" y="5848"/>
                </a:lnTo>
                <a:lnTo>
                  <a:pt x="4726" y="5843"/>
                </a:lnTo>
                <a:lnTo>
                  <a:pt x="4721" y="5837"/>
                </a:lnTo>
                <a:lnTo>
                  <a:pt x="4716" y="5831"/>
                </a:lnTo>
                <a:lnTo>
                  <a:pt x="4713" y="5823"/>
                </a:lnTo>
                <a:lnTo>
                  <a:pt x="4728" y="5832"/>
                </a:lnTo>
                <a:lnTo>
                  <a:pt x="4743" y="5840"/>
                </a:lnTo>
                <a:lnTo>
                  <a:pt x="4760" y="5846"/>
                </a:lnTo>
                <a:lnTo>
                  <a:pt x="4776" y="5851"/>
                </a:lnTo>
                <a:lnTo>
                  <a:pt x="4793" y="5855"/>
                </a:lnTo>
                <a:lnTo>
                  <a:pt x="4810" y="5859"/>
                </a:lnTo>
                <a:lnTo>
                  <a:pt x="4843" y="5864"/>
                </a:lnTo>
                <a:lnTo>
                  <a:pt x="4876" y="5868"/>
                </a:lnTo>
                <a:lnTo>
                  <a:pt x="4892" y="5870"/>
                </a:lnTo>
                <a:lnTo>
                  <a:pt x="4909" y="5873"/>
                </a:lnTo>
                <a:lnTo>
                  <a:pt x="4924" y="5877"/>
                </a:lnTo>
                <a:lnTo>
                  <a:pt x="4939" y="5881"/>
                </a:lnTo>
                <a:lnTo>
                  <a:pt x="4953" y="5887"/>
                </a:lnTo>
                <a:lnTo>
                  <a:pt x="4967" y="5894"/>
                </a:lnTo>
                <a:lnTo>
                  <a:pt x="4964" y="5887"/>
                </a:lnTo>
                <a:lnTo>
                  <a:pt x="4960" y="5882"/>
                </a:lnTo>
                <a:lnTo>
                  <a:pt x="4953" y="5873"/>
                </a:lnTo>
                <a:lnTo>
                  <a:pt x="4947" y="5867"/>
                </a:lnTo>
                <a:lnTo>
                  <a:pt x="4944" y="5865"/>
                </a:lnTo>
                <a:lnTo>
                  <a:pt x="4956" y="5871"/>
                </a:lnTo>
                <a:lnTo>
                  <a:pt x="4969" y="5876"/>
                </a:lnTo>
                <a:lnTo>
                  <a:pt x="4985" y="5880"/>
                </a:lnTo>
                <a:lnTo>
                  <a:pt x="4999" y="5883"/>
                </a:lnTo>
                <a:lnTo>
                  <a:pt x="5032" y="5887"/>
                </a:lnTo>
                <a:lnTo>
                  <a:pt x="5065" y="5891"/>
                </a:lnTo>
                <a:lnTo>
                  <a:pt x="5098" y="5894"/>
                </a:lnTo>
                <a:lnTo>
                  <a:pt x="5113" y="5898"/>
                </a:lnTo>
                <a:lnTo>
                  <a:pt x="5128" y="5900"/>
                </a:lnTo>
                <a:lnTo>
                  <a:pt x="5141" y="5904"/>
                </a:lnTo>
                <a:lnTo>
                  <a:pt x="5153" y="5908"/>
                </a:lnTo>
                <a:lnTo>
                  <a:pt x="5164" y="5913"/>
                </a:lnTo>
                <a:lnTo>
                  <a:pt x="5173" y="5919"/>
                </a:lnTo>
                <a:lnTo>
                  <a:pt x="5172" y="5911"/>
                </a:lnTo>
                <a:lnTo>
                  <a:pt x="5171" y="5904"/>
                </a:lnTo>
                <a:lnTo>
                  <a:pt x="5170" y="5898"/>
                </a:lnTo>
                <a:lnTo>
                  <a:pt x="5170" y="5891"/>
                </a:lnTo>
                <a:lnTo>
                  <a:pt x="5167" y="5885"/>
                </a:lnTo>
                <a:lnTo>
                  <a:pt x="5164" y="5880"/>
                </a:lnTo>
                <a:lnTo>
                  <a:pt x="5157" y="5876"/>
                </a:lnTo>
                <a:lnTo>
                  <a:pt x="5149" y="5872"/>
                </a:lnTo>
                <a:lnTo>
                  <a:pt x="5173" y="5879"/>
                </a:lnTo>
                <a:lnTo>
                  <a:pt x="5196" y="5885"/>
                </a:lnTo>
                <a:lnTo>
                  <a:pt x="5246" y="5895"/>
                </a:lnTo>
                <a:lnTo>
                  <a:pt x="5294" y="5906"/>
                </a:lnTo>
                <a:lnTo>
                  <a:pt x="5318" y="5911"/>
                </a:lnTo>
                <a:lnTo>
                  <a:pt x="5341" y="5918"/>
                </a:lnTo>
                <a:lnTo>
                  <a:pt x="5337" y="5905"/>
                </a:lnTo>
                <a:lnTo>
                  <a:pt x="5333" y="5892"/>
                </a:lnTo>
                <a:lnTo>
                  <a:pt x="5328" y="5881"/>
                </a:lnTo>
                <a:lnTo>
                  <a:pt x="5322" y="5869"/>
                </a:lnTo>
                <a:lnTo>
                  <a:pt x="5346" y="5871"/>
                </a:lnTo>
                <a:lnTo>
                  <a:pt x="5369" y="5871"/>
                </a:lnTo>
                <a:lnTo>
                  <a:pt x="5389" y="5868"/>
                </a:lnTo>
                <a:lnTo>
                  <a:pt x="5409" y="5864"/>
                </a:lnTo>
                <a:lnTo>
                  <a:pt x="5426" y="5857"/>
                </a:lnTo>
                <a:lnTo>
                  <a:pt x="5444" y="5849"/>
                </a:lnTo>
                <a:lnTo>
                  <a:pt x="5460" y="5840"/>
                </a:lnTo>
                <a:lnTo>
                  <a:pt x="5476" y="5830"/>
                </a:lnTo>
                <a:lnTo>
                  <a:pt x="5491" y="5819"/>
                </a:lnTo>
                <a:lnTo>
                  <a:pt x="5506" y="5807"/>
                </a:lnTo>
                <a:lnTo>
                  <a:pt x="5536" y="5784"/>
                </a:lnTo>
                <a:lnTo>
                  <a:pt x="5552" y="5771"/>
                </a:lnTo>
                <a:lnTo>
                  <a:pt x="5568" y="5760"/>
                </a:lnTo>
                <a:lnTo>
                  <a:pt x="5586" y="5749"/>
                </a:lnTo>
                <a:lnTo>
                  <a:pt x="5604" y="5738"/>
                </a:lnTo>
                <a:lnTo>
                  <a:pt x="5590" y="5733"/>
                </a:lnTo>
                <a:lnTo>
                  <a:pt x="5575" y="5728"/>
                </a:lnTo>
                <a:lnTo>
                  <a:pt x="5562" y="5722"/>
                </a:lnTo>
                <a:lnTo>
                  <a:pt x="5549" y="5716"/>
                </a:lnTo>
                <a:lnTo>
                  <a:pt x="5496" y="5688"/>
                </a:lnTo>
                <a:lnTo>
                  <a:pt x="5483" y="5682"/>
                </a:lnTo>
                <a:lnTo>
                  <a:pt x="5470" y="5676"/>
                </a:lnTo>
                <a:lnTo>
                  <a:pt x="5456" y="5671"/>
                </a:lnTo>
                <a:lnTo>
                  <a:pt x="5442" y="5666"/>
                </a:lnTo>
                <a:lnTo>
                  <a:pt x="5428" y="5663"/>
                </a:lnTo>
                <a:lnTo>
                  <a:pt x="5412" y="5661"/>
                </a:lnTo>
                <a:lnTo>
                  <a:pt x="5396" y="5661"/>
                </a:lnTo>
                <a:lnTo>
                  <a:pt x="5379" y="5662"/>
                </a:lnTo>
                <a:lnTo>
                  <a:pt x="5379" y="5661"/>
                </a:lnTo>
                <a:lnTo>
                  <a:pt x="5381" y="5657"/>
                </a:lnTo>
                <a:lnTo>
                  <a:pt x="5385" y="5652"/>
                </a:lnTo>
                <a:lnTo>
                  <a:pt x="5389" y="5649"/>
                </a:lnTo>
                <a:lnTo>
                  <a:pt x="5395" y="5646"/>
                </a:lnTo>
                <a:lnTo>
                  <a:pt x="5391" y="5644"/>
                </a:lnTo>
                <a:lnTo>
                  <a:pt x="5384" y="5643"/>
                </a:lnTo>
                <a:lnTo>
                  <a:pt x="5369" y="5642"/>
                </a:lnTo>
                <a:lnTo>
                  <a:pt x="5348" y="5643"/>
                </a:lnTo>
                <a:lnTo>
                  <a:pt x="5327" y="5645"/>
                </a:lnTo>
                <a:lnTo>
                  <a:pt x="5305" y="5648"/>
                </a:lnTo>
                <a:lnTo>
                  <a:pt x="5286" y="5651"/>
                </a:lnTo>
                <a:lnTo>
                  <a:pt x="5271" y="5655"/>
                </a:lnTo>
                <a:lnTo>
                  <a:pt x="5263" y="5657"/>
                </a:lnTo>
                <a:lnTo>
                  <a:pt x="5263" y="5653"/>
                </a:lnTo>
                <a:lnTo>
                  <a:pt x="5264" y="5648"/>
                </a:lnTo>
                <a:lnTo>
                  <a:pt x="5266" y="5645"/>
                </a:lnTo>
                <a:lnTo>
                  <a:pt x="5269" y="5641"/>
                </a:lnTo>
                <a:lnTo>
                  <a:pt x="5274" y="5637"/>
                </a:lnTo>
                <a:lnTo>
                  <a:pt x="5278" y="5635"/>
                </a:lnTo>
                <a:lnTo>
                  <a:pt x="5241" y="5638"/>
                </a:lnTo>
                <a:lnTo>
                  <a:pt x="5199" y="5641"/>
                </a:lnTo>
                <a:lnTo>
                  <a:pt x="5180" y="5644"/>
                </a:lnTo>
                <a:lnTo>
                  <a:pt x="5160" y="5648"/>
                </a:lnTo>
                <a:lnTo>
                  <a:pt x="5142" y="5653"/>
                </a:lnTo>
                <a:lnTo>
                  <a:pt x="5126" y="5659"/>
                </a:lnTo>
                <a:lnTo>
                  <a:pt x="5129" y="5655"/>
                </a:lnTo>
                <a:lnTo>
                  <a:pt x="5130" y="5651"/>
                </a:lnTo>
                <a:lnTo>
                  <a:pt x="5132" y="5645"/>
                </a:lnTo>
                <a:lnTo>
                  <a:pt x="5133" y="5641"/>
                </a:lnTo>
                <a:lnTo>
                  <a:pt x="5134" y="5638"/>
                </a:lnTo>
                <a:lnTo>
                  <a:pt x="5137" y="5634"/>
                </a:lnTo>
                <a:lnTo>
                  <a:pt x="5142" y="5629"/>
                </a:lnTo>
                <a:lnTo>
                  <a:pt x="5136" y="5633"/>
                </a:lnTo>
                <a:lnTo>
                  <a:pt x="5129" y="5636"/>
                </a:lnTo>
                <a:lnTo>
                  <a:pt x="5111" y="5641"/>
                </a:lnTo>
                <a:lnTo>
                  <a:pt x="5092" y="5646"/>
                </a:lnTo>
                <a:lnTo>
                  <a:pt x="5071" y="5649"/>
                </a:lnTo>
                <a:lnTo>
                  <a:pt x="5050" y="5651"/>
                </a:lnTo>
                <a:lnTo>
                  <a:pt x="5030" y="5653"/>
                </a:lnTo>
                <a:lnTo>
                  <a:pt x="5012" y="5653"/>
                </a:lnTo>
                <a:lnTo>
                  <a:pt x="4997" y="5651"/>
                </a:lnTo>
                <a:lnTo>
                  <a:pt x="5003" y="5646"/>
                </a:lnTo>
                <a:lnTo>
                  <a:pt x="5006" y="5641"/>
                </a:lnTo>
                <a:lnTo>
                  <a:pt x="5008" y="5637"/>
                </a:lnTo>
                <a:lnTo>
                  <a:pt x="5008" y="5634"/>
                </a:lnTo>
                <a:lnTo>
                  <a:pt x="5009" y="5630"/>
                </a:lnTo>
                <a:lnTo>
                  <a:pt x="5012" y="5627"/>
                </a:lnTo>
                <a:lnTo>
                  <a:pt x="5015" y="5625"/>
                </a:lnTo>
                <a:lnTo>
                  <a:pt x="5021" y="5622"/>
                </a:lnTo>
                <a:lnTo>
                  <a:pt x="4998" y="5626"/>
                </a:lnTo>
                <a:lnTo>
                  <a:pt x="4968" y="5628"/>
                </a:lnTo>
                <a:lnTo>
                  <a:pt x="4933" y="5630"/>
                </a:lnTo>
                <a:lnTo>
                  <a:pt x="4897" y="5629"/>
                </a:lnTo>
                <a:lnTo>
                  <a:pt x="4861" y="5627"/>
                </a:lnTo>
                <a:lnTo>
                  <a:pt x="4843" y="5625"/>
                </a:lnTo>
                <a:lnTo>
                  <a:pt x="4827" y="5623"/>
                </a:lnTo>
                <a:lnTo>
                  <a:pt x="4811" y="5620"/>
                </a:lnTo>
                <a:lnTo>
                  <a:pt x="4798" y="5616"/>
                </a:lnTo>
                <a:lnTo>
                  <a:pt x="4787" y="5612"/>
                </a:lnTo>
                <a:lnTo>
                  <a:pt x="4776" y="5607"/>
                </a:lnTo>
                <a:lnTo>
                  <a:pt x="4783" y="5591"/>
                </a:lnTo>
                <a:lnTo>
                  <a:pt x="4793" y="5577"/>
                </a:lnTo>
                <a:lnTo>
                  <a:pt x="4803" y="5563"/>
                </a:lnTo>
                <a:lnTo>
                  <a:pt x="4814" y="5550"/>
                </a:lnTo>
                <a:lnTo>
                  <a:pt x="4806" y="5550"/>
                </a:lnTo>
                <a:lnTo>
                  <a:pt x="4797" y="5550"/>
                </a:lnTo>
                <a:lnTo>
                  <a:pt x="4777" y="5552"/>
                </a:lnTo>
                <a:lnTo>
                  <a:pt x="4756" y="5556"/>
                </a:lnTo>
                <a:lnTo>
                  <a:pt x="4734" y="5562"/>
                </a:lnTo>
                <a:lnTo>
                  <a:pt x="4712" y="5569"/>
                </a:lnTo>
                <a:lnTo>
                  <a:pt x="4688" y="5577"/>
                </a:lnTo>
                <a:lnTo>
                  <a:pt x="4641" y="5593"/>
                </a:lnTo>
                <a:lnTo>
                  <a:pt x="4594" y="5609"/>
                </a:lnTo>
                <a:lnTo>
                  <a:pt x="4573" y="5615"/>
                </a:lnTo>
                <a:lnTo>
                  <a:pt x="4553" y="5620"/>
                </a:lnTo>
                <a:lnTo>
                  <a:pt x="4535" y="5623"/>
                </a:lnTo>
                <a:lnTo>
                  <a:pt x="4517" y="5624"/>
                </a:lnTo>
                <a:lnTo>
                  <a:pt x="4510" y="5624"/>
                </a:lnTo>
                <a:lnTo>
                  <a:pt x="4503" y="5623"/>
                </a:lnTo>
                <a:lnTo>
                  <a:pt x="4497" y="5621"/>
                </a:lnTo>
                <a:lnTo>
                  <a:pt x="4492" y="5618"/>
                </a:lnTo>
                <a:lnTo>
                  <a:pt x="4508" y="5590"/>
                </a:lnTo>
                <a:lnTo>
                  <a:pt x="4533" y="5548"/>
                </a:lnTo>
                <a:lnTo>
                  <a:pt x="4548" y="5524"/>
                </a:lnTo>
                <a:lnTo>
                  <a:pt x="4565" y="5499"/>
                </a:lnTo>
                <a:lnTo>
                  <a:pt x="4582" y="5473"/>
                </a:lnTo>
                <a:lnTo>
                  <a:pt x="4601" y="5449"/>
                </a:lnTo>
                <a:lnTo>
                  <a:pt x="4619" y="5426"/>
                </a:lnTo>
                <a:lnTo>
                  <a:pt x="4639" y="5405"/>
                </a:lnTo>
                <a:lnTo>
                  <a:pt x="4649" y="5396"/>
                </a:lnTo>
                <a:lnTo>
                  <a:pt x="4658" y="5388"/>
                </a:lnTo>
                <a:lnTo>
                  <a:pt x="4668" y="5381"/>
                </a:lnTo>
                <a:lnTo>
                  <a:pt x="4679" y="5375"/>
                </a:lnTo>
                <a:lnTo>
                  <a:pt x="4688" y="5370"/>
                </a:lnTo>
                <a:lnTo>
                  <a:pt x="4697" y="5366"/>
                </a:lnTo>
                <a:lnTo>
                  <a:pt x="4706" y="5364"/>
                </a:lnTo>
                <a:lnTo>
                  <a:pt x="4716" y="5363"/>
                </a:lnTo>
                <a:lnTo>
                  <a:pt x="4725" y="5364"/>
                </a:lnTo>
                <a:lnTo>
                  <a:pt x="4734" y="5367"/>
                </a:lnTo>
                <a:lnTo>
                  <a:pt x="4742" y="5372"/>
                </a:lnTo>
                <a:lnTo>
                  <a:pt x="4751" y="5379"/>
                </a:lnTo>
                <a:lnTo>
                  <a:pt x="4758" y="5385"/>
                </a:lnTo>
                <a:lnTo>
                  <a:pt x="4764" y="5389"/>
                </a:lnTo>
                <a:lnTo>
                  <a:pt x="4771" y="5394"/>
                </a:lnTo>
                <a:lnTo>
                  <a:pt x="4777" y="5397"/>
                </a:lnTo>
                <a:lnTo>
                  <a:pt x="4792" y="5402"/>
                </a:lnTo>
                <a:lnTo>
                  <a:pt x="4805" y="5405"/>
                </a:lnTo>
                <a:lnTo>
                  <a:pt x="4819" y="5407"/>
                </a:lnTo>
                <a:lnTo>
                  <a:pt x="4834" y="5405"/>
                </a:lnTo>
                <a:lnTo>
                  <a:pt x="4847" y="5404"/>
                </a:lnTo>
                <a:lnTo>
                  <a:pt x="4861" y="5402"/>
                </a:lnTo>
                <a:lnTo>
                  <a:pt x="4887" y="5397"/>
                </a:lnTo>
                <a:lnTo>
                  <a:pt x="4900" y="5395"/>
                </a:lnTo>
                <a:lnTo>
                  <a:pt x="4912" y="5394"/>
                </a:lnTo>
                <a:lnTo>
                  <a:pt x="4924" y="5395"/>
                </a:lnTo>
                <a:lnTo>
                  <a:pt x="4934" y="5397"/>
                </a:lnTo>
                <a:lnTo>
                  <a:pt x="4940" y="5399"/>
                </a:lnTo>
                <a:lnTo>
                  <a:pt x="4945" y="5401"/>
                </a:lnTo>
                <a:lnTo>
                  <a:pt x="4950" y="5404"/>
                </a:lnTo>
                <a:lnTo>
                  <a:pt x="4954" y="5409"/>
                </a:lnTo>
                <a:lnTo>
                  <a:pt x="4950" y="5400"/>
                </a:lnTo>
                <a:lnTo>
                  <a:pt x="4944" y="5393"/>
                </a:lnTo>
                <a:lnTo>
                  <a:pt x="4938" y="5386"/>
                </a:lnTo>
                <a:lnTo>
                  <a:pt x="4949" y="5385"/>
                </a:lnTo>
                <a:lnTo>
                  <a:pt x="4960" y="5386"/>
                </a:lnTo>
                <a:lnTo>
                  <a:pt x="4971" y="5387"/>
                </a:lnTo>
                <a:lnTo>
                  <a:pt x="4983" y="5389"/>
                </a:lnTo>
                <a:lnTo>
                  <a:pt x="5005" y="5395"/>
                </a:lnTo>
                <a:lnTo>
                  <a:pt x="5029" y="5402"/>
                </a:lnTo>
                <a:lnTo>
                  <a:pt x="5053" y="5410"/>
                </a:lnTo>
                <a:lnTo>
                  <a:pt x="5064" y="5413"/>
                </a:lnTo>
                <a:lnTo>
                  <a:pt x="5076" y="5415"/>
                </a:lnTo>
                <a:lnTo>
                  <a:pt x="5088" y="5415"/>
                </a:lnTo>
                <a:lnTo>
                  <a:pt x="5100" y="5415"/>
                </a:lnTo>
                <a:lnTo>
                  <a:pt x="5111" y="5414"/>
                </a:lnTo>
                <a:lnTo>
                  <a:pt x="5123" y="5410"/>
                </a:lnTo>
                <a:lnTo>
                  <a:pt x="5118" y="5410"/>
                </a:lnTo>
                <a:lnTo>
                  <a:pt x="5114" y="5409"/>
                </a:lnTo>
                <a:lnTo>
                  <a:pt x="5110" y="5405"/>
                </a:lnTo>
                <a:lnTo>
                  <a:pt x="5107" y="5402"/>
                </a:lnTo>
                <a:lnTo>
                  <a:pt x="5100" y="5395"/>
                </a:lnTo>
                <a:lnTo>
                  <a:pt x="5096" y="5391"/>
                </a:lnTo>
                <a:lnTo>
                  <a:pt x="5091" y="5388"/>
                </a:lnTo>
                <a:lnTo>
                  <a:pt x="5098" y="5385"/>
                </a:lnTo>
                <a:lnTo>
                  <a:pt x="5107" y="5383"/>
                </a:lnTo>
                <a:lnTo>
                  <a:pt x="5117" y="5382"/>
                </a:lnTo>
                <a:lnTo>
                  <a:pt x="5130" y="5382"/>
                </a:lnTo>
                <a:lnTo>
                  <a:pt x="5143" y="5383"/>
                </a:lnTo>
                <a:lnTo>
                  <a:pt x="5157" y="5385"/>
                </a:lnTo>
                <a:lnTo>
                  <a:pt x="5188" y="5390"/>
                </a:lnTo>
                <a:lnTo>
                  <a:pt x="5219" y="5396"/>
                </a:lnTo>
                <a:lnTo>
                  <a:pt x="5249" y="5403"/>
                </a:lnTo>
                <a:lnTo>
                  <a:pt x="5272" y="5411"/>
                </a:lnTo>
                <a:lnTo>
                  <a:pt x="5290" y="5417"/>
                </a:lnTo>
                <a:lnTo>
                  <a:pt x="5288" y="5411"/>
                </a:lnTo>
                <a:lnTo>
                  <a:pt x="5285" y="5407"/>
                </a:lnTo>
                <a:lnTo>
                  <a:pt x="5282" y="5404"/>
                </a:lnTo>
                <a:lnTo>
                  <a:pt x="5299" y="5403"/>
                </a:lnTo>
                <a:lnTo>
                  <a:pt x="5322" y="5400"/>
                </a:lnTo>
                <a:lnTo>
                  <a:pt x="5373" y="5393"/>
                </a:lnTo>
                <a:lnTo>
                  <a:pt x="5399" y="5390"/>
                </a:lnTo>
                <a:lnTo>
                  <a:pt x="5422" y="5389"/>
                </a:lnTo>
                <a:lnTo>
                  <a:pt x="5434" y="5390"/>
                </a:lnTo>
                <a:lnTo>
                  <a:pt x="5444" y="5391"/>
                </a:lnTo>
                <a:lnTo>
                  <a:pt x="5452" y="5393"/>
                </a:lnTo>
                <a:lnTo>
                  <a:pt x="5459" y="5396"/>
                </a:lnTo>
                <a:lnTo>
                  <a:pt x="5453" y="5390"/>
                </a:lnTo>
                <a:lnTo>
                  <a:pt x="5447" y="5385"/>
                </a:lnTo>
                <a:lnTo>
                  <a:pt x="5441" y="5383"/>
                </a:lnTo>
                <a:lnTo>
                  <a:pt x="5435" y="5381"/>
                </a:lnTo>
                <a:lnTo>
                  <a:pt x="5439" y="5379"/>
                </a:lnTo>
                <a:lnTo>
                  <a:pt x="5446" y="5376"/>
                </a:lnTo>
                <a:lnTo>
                  <a:pt x="5468" y="5370"/>
                </a:lnTo>
                <a:lnTo>
                  <a:pt x="5529" y="5354"/>
                </a:lnTo>
                <a:lnTo>
                  <a:pt x="5589" y="5341"/>
                </a:lnTo>
                <a:lnTo>
                  <a:pt x="5610" y="5337"/>
                </a:lnTo>
                <a:lnTo>
                  <a:pt x="5617" y="5336"/>
                </a:lnTo>
                <a:lnTo>
                  <a:pt x="5621" y="5336"/>
                </a:lnTo>
                <a:lnTo>
                  <a:pt x="5612" y="5330"/>
                </a:lnTo>
                <a:lnTo>
                  <a:pt x="5603" y="5326"/>
                </a:lnTo>
                <a:lnTo>
                  <a:pt x="5593" y="5323"/>
                </a:lnTo>
                <a:lnTo>
                  <a:pt x="5607" y="5313"/>
                </a:lnTo>
                <a:lnTo>
                  <a:pt x="5624" y="5301"/>
                </a:lnTo>
                <a:lnTo>
                  <a:pt x="5642" y="5286"/>
                </a:lnTo>
                <a:lnTo>
                  <a:pt x="5662" y="5272"/>
                </a:lnTo>
                <a:lnTo>
                  <a:pt x="5682" y="5258"/>
                </a:lnTo>
                <a:lnTo>
                  <a:pt x="5701" y="5247"/>
                </a:lnTo>
                <a:lnTo>
                  <a:pt x="5710" y="5243"/>
                </a:lnTo>
                <a:lnTo>
                  <a:pt x="5719" y="5240"/>
                </a:lnTo>
                <a:lnTo>
                  <a:pt x="5727" y="5238"/>
                </a:lnTo>
                <a:lnTo>
                  <a:pt x="5735" y="5238"/>
                </a:lnTo>
                <a:lnTo>
                  <a:pt x="5708" y="5229"/>
                </a:lnTo>
                <a:lnTo>
                  <a:pt x="5667" y="5217"/>
                </a:lnTo>
                <a:lnTo>
                  <a:pt x="5646" y="5212"/>
                </a:lnTo>
                <a:lnTo>
                  <a:pt x="5626" y="5208"/>
                </a:lnTo>
                <a:lnTo>
                  <a:pt x="5609" y="5205"/>
                </a:lnTo>
                <a:lnTo>
                  <a:pt x="5602" y="5205"/>
                </a:lnTo>
                <a:lnTo>
                  <a:pt x="5597" y="5205"/>
                </a:lnTo>
                <a:lnTo>
                  <a:pt x="5601" y="5202"/>
                </a:lnTo>
                <a:lnTo>
                  <a:pt x="5604" y="5198"/>
                </a:lnTo>
                <a:lnTo>
                  <a:pt x="5609" y="5190"/>
                </a:lnTo>
                <a:lnTo>
                  <a:pt x="5611" y="5185"/>
                </a:lnTo>
                <a:lnTo>
                  <a:pt x="5611" y="5183"/>
                </a:lnTo>
                <a:lnTo>
                  <a:pt x="5586" y="5183"/>
                </a:lnTo>
                <a:lnTo>
                  <a:pt x="5560" y="5182"/>
                </a:lnTo>
                <a:lnTo>
                  <a:pt x="5508" y="5177"/>
                </a:lnTo>
                <a:lnTo>
                  <a:pt x="5482" y="5176"/>
                </a:lnTo>
                <a:lnTo>
                  <a:pt x="5455" y="5176"/>
                </a:lnTo>
                <a:lnTo>
                  <a:pt x="5443" y="5177"/>
                </a:lnTo>
                <a:lnTo>
                  <a:pt x="5430" y="5179"/>
                </a:lnTo>
                <a:lnTo>
                  <a:pt x="5416" y="5183"/>
                </a:lnTo>
                <a:lnTo>
                  <a:pt x="5403" y="5187"/>
                </a:lnTo>
                <a:lnTo>
                  <a:pt x="5404" y="5185"/>
                </a:lnTo>
                <a:lnTo>
                  <a:pt x="5406" y="5179"/>
                </a:lnTo>
                <a:lnTo>
                  <a:pt x="5409" y="5176"/>
                </a:lnTo>
                <a:lnTo>
                  <a:pt x="5412" y="5173"/>
                </a:lnTo>
                <a:lnTo>
                  <a:pt x="5416" y="5170"/>
                </a:lnTo>
                <a:lnTo>
                  <a:pt x="5421" y="5168"/>
                </a:lnTo>
                <a:lnTo>
                  <a:pt x="5403" y="5166"/>
                </a:lnTo>
                <a:lnTo>
                  <a:pt x="5382" y="5165"/>
                </a:lnTo>
                <a:lnTo>
                  <a:pt x="5362" y="5165"/>
                </a:lnTo>
                <a:lnTo>
                  <a:pt x="5340" y="5166"/>
                </a:lnTo>
                <a:lnTo>
                  <a:pt x="5319" y="5169"/>
                </a:lnTo>
                <a:lnTo>
                  <a:pt x="5299" y="5173"/>
                </a:lnTo>
                <a:lnTo>
                  <a:pt x="5290" y="5176"/>
                </a:lnTo>
                <a:lnTo>
                  <a:pt x="5281" y="5181"/>
                </a:lnTo>
                <a:lnTo>
                  <a:pt x="5272" y="5185"/>
                </a:lnTo>
                <a:lnTo>
                  <a:pt x="5264" y="5190"/>
                </a:lnTo>
                <a:lnTo>
                  <a:pt x="5266" y="5185"/>
                </a:lnTo>
                <a:lnTo>
                  <a:pt x="5268" y="5181"/>
                </a:lnTo>
                <a:lnTo>
                  <a:pt x="5274" y="5173"/>
                </a:lnTo>
                <a:lnTo>
                  <a:pt x="5281" y="5168"/>
                </a:lnTo>
                <a:lnTo>
                  <a:pt x="5283" y="5166"/>
                </a:lnTo>
                <a:lnTo>
                  <a:pt x="5262" y="5165"/>
                </a:lnTo>
                <a:lnTo>
                  <a:pt x="5239" y="5165"/>
                </a:lnTo>
                <a:lnTo>
                  <a:pt x="5215" y="5166"/>
                </a:lnTo>
                <a:lnTo>
                  <a:pt x="5190" y="5169"/>
                </a:lnTo>
                <a:lnTo>
                  <a:pt x="5166" y="5173"/>
                </a:lnTo>
                <a:lnTo>
                  <a:pt x="5154" y="5176"/>
                </a:lnTo>
                <a:lnTo>
                  <a:pt x="5143" y="5181"/>
                </a:lnTo>
                <a:lnTo>
                  <a:pt x="5133" y="5185"/>
                </a:lnTo>
                <a:lnTo>
                  <a:pt x="5122" y="5189"/>
                </a:lnTo>
                <a:lnTo>
                  <a:pt x="5113" y="5195"/>
                </a:lnTo>
                <a:lnTo>
                  <a:pt x="5104" y="5201"/>
                </a:lnTo>
                <a:lnTo>
                  <a:pt x="5105" y="5197"/>
                </a:lnTo>
                <a:lnTo>
                  <a:pt x="5107" y="5193"/>
                </a:lnTo>
                <a:lnTo>
                  <a:pt x="5110" y="5190"/>
                </a:lnTo>
                <a:lnTo>
                  <a:pt x="5113" y="5186"/>
                </a:lnTo>
                <a:lnTo>
                  <a:pt x="5120" y="5179"/>
                </a:lnTo>
                <a:lnTo>
                  <a:pt x="5123" y="5177"/>
                </a:lnTo>
                <a:lnTo>
                  <a:pt x="5104" y="5178"/>
                </a:lnTo>
                <a:lnTo>
                  <a:pt x="5082" y="5181"/>
                </a:lnTo>
                <a:lnTo>
                  <a:pt x="5037" y="5185"/>
                </a:lnTo>
                <a:lnTo>
                  <a:pt x="5015" y="5187"/>
                </a:lnTo>
                <a:lnTo>
                  <a:pt x="4993" y="5186"/>
                </a:lnTo>
                <a:lnTo>
                  <a:pt x="4982" y="5185"/>
                </a:lnTo>
                <a:lnTo>
                  <a:pt x="4972" y="5184"/>
                </a:lnTo>
                <a:lnTo>
                  <a:pt x="4963" y="5182"/>
                </a:lnTo>
                <a:lnTo>
                  <a:pt x="4954" y="5178"/>
                </a:lnTo>
                <a:lnTo>
                  <a:pt x="4954" y="5173"/>
                </a:lnTo>
                <a:lnTo>
                  <a:pt x="4956" y="5167"/>
                </a:lnTo>
                <a:lnTo>
                  <a:pt x="4959" y="5159"/>
                </a:lnTo>
                <a:lnTo>
                  <a:pt x="4964" y="5150"/>
                </a:lnTo>
                <a:lnTo>
                  <a:pt x="4974" y="5132"/>
                </a:lnTo>
                <a:lnTo>
                  <a:pt x="4981" y="5120"/>
                </a:lnTo>
                <a:lnTo>
                  <a:pt x="4966" y="5119"/>
                </a:lnTo>
                <a:lnTo>
                  <a:pt x="4954" y="5118"/>
                </a:lnTo>
                <a:lnTo>
                  <a:pt x="4942" y="5118"/>
                </a:lnTo>
                <a:lnTo>
                  <a:pt x="4930" y="5119"/>
                </a:lnTo>
                <a:lnTo>
                  <a:pt x="4919" y="5121"/>
                </a:lnTo>
                <a:lnTo>
                  <a:pt x="4909" y="5124"/>
                </a:lnTo>
                <a:lnTo>
                  <a:pt x="4900" y="5127"/>
                </a:lnTo>
                <a:lnTo>
                  <a:pt x="4890" y="5131"/>
                </a:lnTo>
                <a:lnTo>
                  <a:pt x="4882" y="5136"/>
                </a:lnTo>
                <a:lnTo>
                  <a:pt x="4874" y="5141"/>
                </a:lnTo>
                <a:lnTo>
                  <a:pt x="4859" y="5153"/>
                </a:lnTo>
                <a:lnTo>
                  <a:pt x="4845" y="5166"/>
                </a:lnTo>
                <a:lnTo>
                  <a:pt x="4833" y="5181"/>
                </a:lnTo>
                <a:lnTo>
                  <a:pt x="4808" y="5212"/>
                </a:lnTo>
                <a:lnTo>
                  <a:pt x="4795" y="5228"/>
                </a:lnTo>
                <a:lnTo>
                  <a:pt x="4782" y="5244"/>
                </a:lnTo>
                <a:lnTo>
                  <a:pt x="4768" y="5259"/>
                </a:lnTo>
                <a:lnTo>
                  <a:pt x="4753" y="5273"/>
                </a:lnTo>
                <a:lnTo>
                  <a:pt x="4744" y="5279"/>
                </a:lnTo>
                <a:lnTo>
                  <a:pt x="4735" y="5285"/>
                </a:lnTo>
                <a:lnTo>
                  <a:pt x="4726" y="5291"/>
                </a:lnTo>
                <a:lnTo>
                  <a:pt x="4717" y="5297"/>
                </a:lnTo>
                <a:lnTo>
                  <a:pt x="4725" y="5280"/>
                </a:lnTo>
                <a:lnTo>
                  <a:pt x="4735" y="5261"/>
                </a:lnTo>
                <a:lnTo>
                  <a:pt x="4761" y="5210"/>
                </a:lnTo>
                <a:lnTo>
                  <a:pt x="4790" y="5151"/>
                </a:lnTo>
                <a:lnTo>
                  <a:pt x="4806" y="5120"/>
                </a:lnTo>
                <a:lnTo>
                  <a:pt x="4823" y="5089"/>
                </a:lnTo>
                <a:lnTo>
                  <a:pt x="4840" y="5059"/>
                </a:lnTo>
                <a:lnTo>
                  <a:pt x="4856" y="5032"/>
                </a:lnTo>
                <a:lnTo>
                  <a:pt x="4874" y="5006"/>
                </a:lnTo>
                <a:lnTo>
                  <a:pt x="4892" y="4983"/>
                </a:lnTo>
                <a:lnTo>
                  <a:pt x="4901" y="4974"/>
                </a:lnTo>
                <a:lnTo>
                  <a:pt x="4910" y="4966"/>
                </a:lnTo>
                <a:lnTo>
                  <a:pt x="4918" y="4959"/>
                </a:lnTo>
                <a:lnTo>
                  <a:pt x="4926" y="4952"/>
                </a:lnTo>
                <a:lnTo>
                  <a:pt x="4934" y="4947"/>
                </a:lnTo>
                <a:lnTo>
                  <a:pt x="4943" y="4944"/>
                </a:lnTo>
                <a:lnTo>
                  <a:pt x="4951" y="4943"/>
                </a:lnTo>
                <a:lnTo>
                  <a:pt x="4959" y="4943"/>
                </a:lnTo>
                <a:lnTo>
                  <a:pt x="4971" y="4945"/>
                </a:lnTo>
                <a:lnTo>
                  <a:pt x="4983" y="4948"/>
                </a:lnTo>
                <a:lnTo>
                  <a:pt x="5006" y="4955"/>
                </a:lnTo>
                <a:lnTo>
                  <a:pt x="5029" y="4963"/>
                </a:lnTo>
                <a:lnTo>
                  <a:pt x="5052" y="4971"/>
                </a:lnTo>
                <a:lnTo>
                  <a:pt x="5074" y="4978"/>
                </a:lnTo>
                <a:lnTo>
                  <a:pt x="5097" y="4985"/>
                </a:lnTo>
                <a:lnTo>
                  <a:pt x="5121" y="4990"/>
                </a:lnTo>
                <a:lnTo>
                  <a:pt x="5133" y="4993"/>
                </a:lnTo>
                <a:lnTo>
                  <a:pt x="5146" y="4994"/>
                </a:lnTo>
                <a:lnTo>
                  <a:pt x="5150" y="4987"/>
                </a:lnTo>
                <a:lnTo>
                  <a:pt x="5157" y="4982"/>
                </a:lnTo>
                <a:lnTo>
                  <a:pt x="5166" y="4977"/>
                </a:lnTo>
                <a:lnTo>
                  <a:pt x="5176" y="4973"/>
                </a:lnTo>
                <a:lnTo>
                  <a:pt x="5186" y="4970"/>
                </a:lnTo>
                <a:lnTo>
                  <a:pt x="5198" y="4967"/>
                </a:lnTo>
                <a:lnTo>
                  <a:pt x="5212" y="4965"/>
                </a:lnTo>
                <a:lnTo>
                  <a:pt x="5225" y="4963"/>
                </a:lnTo>
                <a:lnTo>
                  <a:pt x="5240" y="4963"/>
                </a:lnTo>
                <a:lnTo>
                  <a:pt x="5255" y="4962"/>
                </a:lnTo>
                <a:lnTo>
                  <a:pt x="5284" y="4964"/>
                </a:lnTo>
                <a:lnTo>
                  <a:pt x="5312" y="4967"/>
                </a:lnTo>
                <a:lnTo>
                  <a:pt x="5327" y="4970"/>
                </a:lnTo>
                <a:lnTo>
                  <a:pt x="5339" y="4973"/>
                </a:lnTo>
                <a:lnTo>
                  <a:pt x="5336" y="4969"/>
                </a:lnTo>
                <a:lnTo>
                  <a:pt x="5333" y="4966"/>
                </a:lnTo>
                <a:lnTo>
                  <a:pt x="5331" y="4959"/>
                </a:lnTo>
                <a:lnTo>
                  <a:pt x="5329" y="4952"/>
                </a:lnTo>
                <a:lnTo>
                  <a:pt x="5327" y="4950"/>
                </a:lnTo>
                <a:lnTo>
                  <a:pt x="5325" y="4948"/>
                </a:lnTo>
                <a:lnTo>
                  <a:pt x="5329" y="4947"/>
                </a:lnTo>
                <a:lnTo>
                  <a:pt x="5335" y="4946"/>
                </a:lnTo>
                <a:lnTo>
                  <a:pt x="5355" y="4945"/>
                </a:lnTo>
                <a:lnTo>
                  <a:pt x="5379" y="4945"/>
                </a:lnTo>
                <a:lnTo>
                  <a:pt x="5406" y="4946"/>
                </a:lnTo>
                <a:lnTo>
                  <a:pt x="5433" y="4948"/>
                </a:lnTo>
                <a:lnTo>
                  <a:pt x="5457" y="4951"/>
                </a:lnTo>
                <a:lnTo>
                  <a:pt x="5476" y="4955"/>
                </a:lnTo>
                <a:lnTo>
                  <a:pt x="5482" y="4956"/>
                </a:lnTo>
                <a:lnTo>
                  <a:pt x="5487" y="4958"/>
                </a:lnTo>
                <a:lnTo>
                  <a:pt x="5488" y="4947"/>
                </a:lnTo>
                <a:lnTo>
                  <a:pt x="5488" y="4943"/>
                </a:lnTo>
                <a:lnTo>
                  <a:pt x="5488" y="4938"/>
                </a:lnTo>
                <a:lnTo>
                  <a:pt x="5486" y="4933"/>
                </a:lnTo>
                <a:lnTo>
                  <a:pt x="5485" y="4929"/>
                </a:lnTo>
                <a:lnTo>
                  <a:pt x="5479" y="4921"/>
                </a:lnTo>
                <a:lnTo>
                  <a:pt x="5499" y="4925"/>
                </a:lnTo>
                <a:lnTo>
                  <a:pt x="5521" y="4928"/>
                </a:lnTo>
                <a:lnTo>
                  <a:pt x="5544" y="4928"/>
                </a:lnTo>
                <a:lnTo>
                  <a:pt x="5566" y="4928"/>
                </a:lnTo>
                <a:lnTo>
                  <a:pt x="5588" y="4926"/>
                </a:lnTo>
                <a:lnTo>
                  <a:pt x="5609" y="4924"/>
                </a:lnTo>
                <a:lnTo>
                  <a:pt x="5650" y="4918"/>
                </a:lnTo>
                <a:lnTo>
                  <a:pt x="5641" y="4893"/>
                </a:lnTo>
                <a:lnTo>
                  <a:pt x="5631" y="4869"/>
                </a:lnTo>
                <a:lnTo>
                  <a:pt x="5649" y="4871"/>
                </a:lnTo>
                <a:lnTo>
                  <a:pt x="5667" y="4871"/>
                </a:lnTo>
                <a:lnTo>
                  <a:pt x="5683" y="4869"/>
                </a:lnTo>
                <a:lnTo>
                  <a:pt x="5699" y="4865"/>
                </a:lnTo>
                <a:lnTo>
                  <a:pt x="5713" y="4859"/>
                </a:lnTo>
                <a:lnTo>
                  <a:pt x="5726" y="4852"/>
                </a:lnTo>
                <a:lnTo>
                  <a:pt x="5740" y="4844"/>
                </a:lnTo>
                <a:lnTo>
                  <a:pt x="5752" y="4833"/>
                </a:lnTo>
                <a:lnTo>
                  <a:pt x="5764" y="4823"/>
                </a:lnTo>
                <a:lnTo>
                  <a:pt x="5777" y="4813"/>
                </a:lnTo>
                <a:lnTo>
                  <a:pt x="5800" y="4790"/>
                </a:lnTo>
                <a:lnTo>
                  <a:pt x="5825" y="4768"/>
                </a:lnTo>
                <a:lnTo>
                  <a:pt x="5837" y="4757"/>
                </a:lnTo>
                <a:lnTo>
                  <a:pt x="5851" y="4747"/>
                </a:lnTo>
                <a:lnTo>
                  <a:pt x="5804" y="4735"/>
                </a:lnTo>
                <a:lnTo>
                  <a:pt x="5781" y="4730"/>
                </a:lnTo>
                <a:lnTo>
                  <a:pt x="5756" y="4724"/>
                </a:lnTo>
                <a:lnTo>
                  <a:pt x="5733" y="4721"/>
                </a:lnTo>
                <a:lnTo>
                  <a:pt x="5708" y="4719"/>
                </a:lnTo>
                <a:lnTo>
                  <a:pt x="5683" y="4719"/>
                </a:lnTo>
                <a:lnTo>
                  <a:pt x="5672" y="4720"/>
                </a:lnTo>
                <a:lnTo>
                  <a:pt x="5660" y="4722"/>
                </a:lnTo>
                <a:lnTo>
                  <a:pt x="5661" y="4720"/>
                </a:lnTo>
                <a:lnTo>
                  <a:pt x="5666" y="4716"/>
                </a:lnTo>
                <a:lnTo>
                  <a:pt x="5673" y="4711"/>
                </a:lnTo>
                <a:lnTo>
                  <a:pt x="5677" y="4709"/>
                </a:lnTo>
                <a:lnTo>
                  <a:pt x="5682" y="4708"/>
                </a:lnTo>
                <a:lnTo>
                  <a:pt x="5679" y="4706"/>
                </a:lnTo>
                <a:lnTo>
                  <a:pt x="5674" y="4705"/>
                </a:lnTo>
                <a:lnTo>
                  <a:pt x="5668" y="4705"/>
                </a:lnTo>
                <a:lnTo>
                  <a:pt x="5661" y="4705"/>
                </a:lnTo>
                <a:lnTo>
                  <a:pt x="5644" y="4709"/>
                </a:lnTo>
                <a:lnTo>
                  <a:pt x="5626" y="4713"/>
                </a:lnTo>
                <a:lnTo>
                  <a:pt x="5607" y="4719"/>
                </a:lnTo>
                <a:lnTo>
                  <a:pt x="5592" y="4725"/>
                </a:lnTo>
                <a:lnTo>
                  <a:pt x="5580" y="4731"/>
                </a:lnTo>
                <a:lnTo>
                  <a:pt x="5573" y="4734"/>
                </a:lnTo>
                <a:lnTo>
                  <a:pt x="5573" y="4730"/>
                </a:lnTo>
                <a:lnTo>
                  <a:pt x="5574" y="4724"/>
                </a:lnTo>
                <a:lnTo>
                  <a:pt x="5580" y="4716"/>
                </a:lnTo>
                <a:lnTo>
                  <a:pt x="5585" y="4709"/>
                </a:lnTo>
                <a:lnTo>
                  <a:pt x="5587" y="4707"/>
                </a:lnTo>
                <a:lnTo>
                  <a:pt x="5556" y="4713"/>
                </a:lnTo>
                <a:lnTo>
                  <a:pt x="5523" y="4721"/>
                </a:lnTo>
                <a:lnTo>
                  <a:pt x="5507" y="4726"/>
                </a:lnTo>
                <a:lnTo>
                  <a:pt x="5490" y="4732"/>
                </a:lnTo>
                <a:lnTo>
                  <a:pt x="5476" y="4739"/>
                </a:lnTo>
                <a:lnTo>
                  <a:pt x="5463" y="4746"/>
                </a:lnTo>
                <a:lnTo>
                  <a:pt x="5467" y="4741"/>
                </a:lnTo>
                <a:lnTo>
                  <a:pt x="5469" y="4737"/>
                </a:lnTo>
                <a:lnTo>
                  <a:pt x="5471" y="4732"/>
                </a:lnTo>
                <a:lnTo>
                  <a:pt x="5472" y="4726"/>
                </a:lnTo>
                <a:lnTo>
                  <a:pt x="5474" y="4723"/>
                </a:lnTo>
                <a:lnTo>
                  <a:pt x="5477" y="4719"/>
                </a:lnTo>
                <a:lnTo>
                  <a:pt x="5471" y="4723"/>
                </a:lnTo>
                <a:lnTo>
                  <a:pt x="5464" y="4726"/>
                </a:lnTo>
                <a:lnTo>
                  <a:pt x="5449" y="4734"/>
                </a:lnTo>
                <a:lnTo>
                  <a:pt x="5431" y="4740"/>
                </a:lnTo>
                <a:lnTo>
                  <a:pt x="5412" y="4745"/>
                </a:lnTo>
                <a:lnTo>
                  <a:pt x="5373" y="4755"/>
                </a:lnTo>
                <a:lnTo>
                  <a:pt x="5357" y="4759"/>
                </a:lnTo>
                <a:lnTo>
                  <a:pt x="5341" y="4764"/>
                </a:lnTo>
                <a:lnTo>
                  <a:pt x="5345" y="4758"/>
                </a:lnTo>
                <a:lnTo>
                  <a:pt x="5348" y="4753"/>
                </a:lnTo>
                <a:lnTo>
                  <a:pt x="5350" y="4746"/>
                </a:lnTo>
                <a:lnTo>
                  <a:pt x="5350" y="4743"/>
                </a:lnTo>
                <a:lnTo>
                  <a:pt x="5353" y="4740"/>
                </a:lnTo>
                <a:lnTo>
                  <a:pt x="5356" y="4737"/>
                </a:lnTo>
                <a:lnTo>
                  <a:pt x="5361" y="4734"/>
                </a:lnTo>
                <a:lnTo>
                  <a:pt x="5342" y="4742"/>
                </a:lnTo>
                <a:lnTo>
                  <a:pt x="5320" y="4749"/>
                </a:lnTo>
                <a:lnTo>
                  <a:pt x="5294" y="4755"/>
                </a:lnTo>
                <a:lnTo>
                  <a:pt x="5266" y="4760"/>
                </a:lnTo>
                <a:lnTo>
                  <a:pt x="5239" y="4764"/>
                </a:lnTo>
                <a:lnTo>
                  <a:pt x="5213" y="4767"/>
                </a:lnTo>
                <a:lnTo>
                  <a:pt x="5201" y="4767"/>
                </a:lnTo>
                <a:lnTo>
                  <a:pt x="5189" y="4767"/>
                </a:lnTo>
                <a:lnTo>
                  <a:pt x="5178" y="4764"/>
                </a:lnTo>
                <a:lnTo>
                  <a:pt x="5169" y="4763"/>
                </a:lnTo>
                <a:lnTo>
                  <a:pt x="5172" y="4752"/>
                </a:lnTo>
                <a:lnTo>
                  <a:pt x="5176" y="4743"/>
                </a:lnTo>
                <a:lnTo>
                  <a:pt x="5181" y="4733"/>
                </a:lnTo>
                <a:lnTo>
                  <a:pt x="5187" y="4724"/>
                </a:lnTo>
                <a:lnTo>
                  <a:pt x="5169" y="4729"/>
                </a:lnTo>
                <a:lnTo>
                  <a:pt x="5152" y="4735"/>
                </a:lnTo>
                <a:lnTo>
                  <a:pt x="5136" y="4741"/>
                </a:lnTo>
                <a:lnTo>
                  <a:pt x="5121" y="4747"/>
                </a:lnTo>
                <a:lnTo>
                  <a:pt x="5107" y="4755"/>
                </a:lnTo>
                <a:lnTo>
                  <a:pt x="5094" y="4763"/>
                </a:lnTo>
                <a:lnTo>
                  <a:pt x="5069" y="4780"/>
                </a:lnTo>
                <a:lnTo>
                  <a:pt x="5044" y="4799"/>
                </a:lnTo>
                <a:lnTo>
                  <a:pt x="5020" y="4818"/>
                </a:lnTo>
                <a:lnTo>
                  <a:pt x="4994" y="4837"/>
                </a:lnTo>
                <a:lnTo>
                  <a:pt x="4980" y="4847"/>
                </a:lnTo>
                <a:lnTo>
                  <a:pt x="4965" y="4856"/>
                </a:lnTo>
                <a:lnTo>
                  <a:pt x="4982" y="4825"/>
                </a:lnTo>
                <a:lnTo>
                  <a:pt x="4998" y="4793"/>
                </a:lnTo>
                <a:lnTo>
                  <a:pt x="5030" y="4730"/>
                </a:lnTo>
                <a:lnTo>
                  <a:pt x="5060" y="4666"/>
                </a:lnTo>
                <a:lnTo>
                  <a:pt x="5090" y="4601"/>
                </a:lnTo>
                <a:lnTo>
                  <a:pt x="5101" y="4594"/>
                </a:lnTo>
                <a:lnTo>
                  <a:pt x="5112" y="4589"/>
                </a:lnTo>
                <a:lnTo>
                  <a:pt x="5124" y="4586"/>
                </a:lnTo>
                <a:lnTo>
                  <a:pt x="5137" y="4584"/>
                </a:lnTo>
                <a:lnTo>
                  <a:pt x="5149" y="4583"/>
                </a:lnTo>
                <a:lnTo>
                  <a:pt x="5162" y="4583"/>
                </a:lnTo>
                <a:lnTo>
                  <a:pt x="5176" y="4584"/>
                </a:lnTo>
                <a:lnTo>
                  <a:pt x="5189" y="4586"/>
                </a:lnTo>
                <a:lnTo>
                  <a:pt x="5216" y="4591"/>
                </a:lnTo>
                <a:lnTo>
                  <a:pt x="5242" y="4597"/>
                </a:lnTo>
                <a:lnTo>
                  <a:pt x="5267" y="4602"/>
                </a:lnTo>
                <a:lnTo>
                  <a:pt x="5280" y="4604"/>
                </a:lnTo>
                <a:lnTo>
                  <a:pt x="5292" y="4605"/>
                </a:lnTo>
                <a:lnTo>
                  <a:pt x="5291" y="4600"/>
                </a:lnTo>
                <a:lnTo>
                  <a:pt x="5289" y="4594"/>
                </a:lnTo>
                <a:lnTo>
                  <a:pt x="5286" y="4589"/>
                </a:lnTo>
                <a:lnTo>
                  <a:pt x="5299" y="4586"/>
                </a:lnTo>
                <a:lnTo>
                  <a:pt x="5315" y="4584"/>
                </a:lnTo>
                <a:lnTo>
                  <a:pt x="5332" y="4583"/>
                </a:lnTo>
                <a:lnTo>
                  <a:pt x="5349" y="4583"/>
                </a:lnTo>
                <a:lnTo>
                  <a:pt x="5384" y="4585"/>
                </a:lnTo>
                <a:lnTo>
                  <a:pt x="5414" y="4588"/>
                </a:lnTo>
                <a:lnTo>
                  <a:pt x="5386" y="4559"/>
                </a:lnTo>
                <a:lnTo>
                  <a:pt x="5395" y="4561"/>
                </a:lnTo>
                <a:lnTo>
                  <a:pt x="5404" y="4563"/>
                </a:lnTo>
                <a:lnTo>
                  <a:pt x="5424" y="4564"/>
                </a:lnTo>
                <a:lnTo>
                  <a:pt x="5469" y="4566"/>
                </a:lnTo>
                <a:lnTo>
                  <a:pt x="5490" y="4567"/>
                </a:lnTo>
                <a:lnTo>
                  <a:pt x="5511" y="4569"/>
                </a:lnTo>
                <a:lnTo>
                  <a:pt x="5520" y="4571"/>
                </a:lnTo>
                <a:lnTo>
                  <a:pt x="5528" y="4573"/>
                </a:lnTo>
                <a:lnTo>
                  <a:pt x="5535" y="4575"/>
                </a:lnTo>
                <a:lnTo>
                  <a:pt x="5542" y="4579"/>
                </a:lnTo>
                <a:lnTo>
                  <a:pt x="5538" y="4572"/>
                </a:lnTo>
                <a:lnTo>
                  <a:pt x="5535" y="4567"/>
                </a:lnTo>
                <a:lnTo>
                  <a:pt x="5528" y="4557"/>
                </a:lnTo>
                <a:lnTo>
                  <a:pt x="5522" y="4551"/>
                </a:lnTo>
                <a:lnTo>
                  <a:pt x="5520" y="4548"/>
                </a:lnTo>
                <a:lnTo>
                  <a:pt x="5554" y="4549"/>
                </a:lnTo>
                <a:lnTo>
                  <a:pt x="5590" y="4549"/>
                </a:lnTo>
                <a:lnTo>
                  <a:pt x="5626" y="4546"/>
                </a:lnTo>
                <a:lnTo>
                  <a:pt x="5661" y="4543"/>
                </a:lnTo>
                <a:lnTo>
                  <a:pt x="5655" y="4536"/>
                </a:lnTo>
                <a:lnTo>
                  <a:pt x="5648" y="4530"/>
                </a:lnTo>
                <a:lnTo>
                  <a:pt x="5643" y="4523"/>
                </a:lnTo>
                <a:lnTo>
                  <a:pt x="5638" y="4516"/>
                </a:lnTo>
                <a:lnTo>
                  <a:pt x="5657" y="4517"/>
                </a:lnTo>
                <a:lnTo>
                  <a:pt x="5674" y="4516"/>
                </a:lnTo>
                <a:lnTo>
                  <a:pt x="5690" y="4512"/>
                </a:lnTo>
                <a:lnTo>
                  <a:pt x="5706" y="4507"/>
                </a:lnTo>
                <a:lnTo>
                  <a:pt x="5720" y="4499"/>
                </a:lnTo>
                <a:lnTo>
                  <a:pt x="5735" y="4491"/>
                </a:lnTo>
                <a:lnTo>
                  <a:pt x="5747" y="4481"/>
                </a:lnTo>
                <a:lnTo>
                  <a:pt x="5759" y="4470"/>
                </a:lnTo>
                <a:lnTo>
                  <a:pt x="5772" y="4457"/>
                </a:lnTo>
                <a:lnTo>
                  <a:pt x="5783" y="4444"/>
                </a:lnTo>
                <a:lnTo>
                  <a:pt x="5804" y="4417"/>
                </a:lnTo>
                <a:lnTo>
                  <a:pt x="5824" y="4390"/>
                </a:lnTo>
                <a:lnTo>
                  <a:pt x="5844" y="4364"/>
                </a:lnTo>
                <a:lnTo>
                  <a:pt x="5831" y="4360"/>
                </a:lnTo>
                <a:lnTo>
                  <a:pt x="5819" y="4357"/>
                </a:lnTo>
                <a:lnTo>
                  <a:pt x="5808" y="4354"/>
                </a:lnTo>
                <a:lnTo>
                  <a:pt x="5796" y="4353"/>
                </a:lnTo>
                <a:lnTo>
                  <a:pt x="5773" y="4350"/>
                </a:lnTo>
                <a:lnTo>
                  <a:pt x="5750" y="4349"/>
                </a:lnTo>
                <a:lnTo>
                  <a:pt x="5726" y="4350"/>
                </a:lnTo>
                <a:lnTo>
                  <a:pt x="5704" y="4352"/>
                </a:lnTo>
                <a:lnTo>
                  <a:pt x="5679" y="4354"/>
                </a:lnTo>
                <a:lnTo>
                  <a:pt x="5655" y="4355"/>
                </a:lnTo>
                <a:lnTo>
                  <a:pt x="5656" y="4353"/>
                </a:lnTo>
                <a:lnTo>
                  <a:pt x="5657" y="4349"/>
                </a:lnTo>
                <a:lnTo>
                  <a:pt x="5662" y="4345"/>
                </a:lnTo>
                <a:lnTo>
                  <a:pt x="5668" y="4341"/>
                </a:lnTo>
                <a:lnTo>
                  <a:pt x="5649" y="4348"/>
                </a:lnTo>
                <a:lnTo>
                  <a:pt x="5631" y="4357"/>
                </a:lnTo>
                <a:lnTo>
                  <a:pt x="5612" y="4365"/>
                </a:lnTo>
                <a:lnTo>
                  <a:pt x="5595" y="4371"/>
                </a:lnTo>
                <a:lnTo>
                  <a:pt x="5588" y="4373"/>
                </a:lnTo>
                <a:lnTo>
                  <a:pt x="5581" y="4375"/>
                </a:lnTo>
                <a:lnTo>
                  <a:pt x="5575" y="4375"/>
                </a:lnTo>
                <a:lnTo>
                  <a:pt x="5570" y="4374"/>
                </a:lnTo>
                <a:lnTo>
                  <a:pt x="5567" y="4372"/>
                </a:lnTo>
                <a:lnTo>
                  <a:pt x="5564" y="4368"/>
                </a:lnTo>
                <a:lnTo>
                  <a:pt x="5564" y="4362"/>
                </a:lnTo>
                <a:lnTo>
                  <a:pt x="5565" y="4355"/>
                </a:lnTo>
                <a:lnTo>
                  <a:pt x="5560" y="4359"/>
                </a:lnTo>
                <a:lnTo>
                  <a:pt x="5554" y="4362"/>
                </a:lnTo>
                <a:lnTo>
                  <a:pt x="5542" y="4368"/>
                </a:lnTo>
                <a:lnTo>
                  <a:pt x="5527" y="4372"/>
                </a:lnTo>
                <a:lnTo>
                  <a:pt x="5513" y="4376"/>
                </a:lnTo>
                <a:lnTo>
                  <a:pt x="5482" y="4383"/>
                </a:lnTo>
                <a:lnTo>
                  <a:pt x="5469" y="4386"/>
                </a:lnTo>
                <a:lnTo>
                  <a:pt x="5455" y="4392"/>
                </a:lnTo>
                <a:lnTo>
                  <a:pt x="5459" y="4386"/>
                </a:lnTo>
                <a:lnTo>
                  <a:pt x="5462" y="4382"/>
                </a:lnTo>
                <a:lnTo>
                  <a:pt x="5464" y="4378"/>
                </a:lnTo>
                <a:lnTo>
                  <a:pt x="5470" y="4373"/>
                </a:lnTo>
                <a:lnTo>
                  <a:pt x="5460" y="4377"/>
                </a:lnTo>
                <a:lnTo>
                  <a:pt x="5444" y="4382"/>
                </a:lnTo>
                <a:lnTo>
                  <a:pt x="5399" y="4395"/>
                </a:lnTo>
                <a:lnTo>
                  <a:pt x="5375" y="4401"/>
                </a:lnTo>
                <a:lnTo>
                  <a:pt x="5355" y="4405"/>
                </a:lnTo>
                <a:lnTo>
                  <a:pt x="5339" y="4407"/>
                </a:lnTo>
                <a:lnTo>
                  <a:pt x="5334" y="4407"/>
                </a:lnTo>
                <a:lnTo>
                  <a:pt x="5331" y="4406"/>
                </a:lnTo>
                <a:lnTo>
                  <a:pt x="5331" y="4397"/>
                </a:lnTo>
                <a:lnTo>
                  <a:pt x="5331" y="4393"/>
                </a:lnTo>
                <a:lnTo>
                  <a:pt x="5333" y="4388"/>
                </a:lnTo>
                <a:lnTo>
                  <a:pt x="5335" y="4384"/>
                </a:lnTo>
                <a:lnTo>
                  <a:pt x="5337" y="4381"/>
                </a:lnTo>
                <a:lnTo>
                  <a:pt x="5344" y="4374"/>
                </a:lnTo>
                <a:lnTo>
                  <a:pt x="5327" y="4380"/>
                </a:lnTo>
                <a:lnTo>
                  <a:pt x="5310" y="4387"/>
                </a:lnTo>
                <a:lnTo>
                  <a:pt x="5295" y="4395"/>
                </a:lnTo>
                <a:lnTo>
                  <a:pt x="5281" y="4403"/>
                </a:lnTo>
                <a:lnTo>
                  <a:pt x="5266" y="4412"/>
                </a:lnTo>
                <a:lnTo>
                  <a:pt x="5254" y="4421"/>
                </a:lnTo>
                <a:lnTo>
                  <a:pt x="5229" y="4441"/>
                </a:lnTo>
                <a:lnTo>
                  <a:pt x="5205" y="4461"/>
                </a:lnTo>
                <a:lnTo>
                  <a:pt x="5181" y="4482"/>
                </a:lnTo>
                <a:lnTo>
                  <a:pt x="5168" y="4491"/>
                </a:lnTo>
                <a:lnTo>
                  <a:pt x="5154" y="4501"/>
                </a:lnTo>
                <a:lnTo>
                  <a:pt x="5141" y="4510"/>
                </a:lnTo>
                <a:lnTo>
                  <a:pt x="5126" y="4519"/>
                </a:lnTo>
                <a:lnTo>
                  <a:pt x="5135" y="4496"/>
                </a:lnTo>
                <a:lnTo>
                  <a:pt x="5144" y="4472"/>
                </a:lnTo>
                <a:lnTo>
                  <a:pt x="5164" y="4420"/>
                </a:lnTo>
                <a:lnTo>
                  <a:pt x="5174" y="4394"/>
                </a:lnTo>
                <a:lnTo>
                  <a:pt x="5185" y="4368"/>
                </a:lnTo>
                <a:lnTo>
                  <a:pt x="5197" y="4342"/>
                </a:lnTo>
                <a:lnTo>
                  <a:pt x="5212" y="4319"/>
                </a:lnTo>
                <a:lnTo>
                  <a:pt x="5219" y="4307"/>
                </a:lnTo>
                <a:lnTo>
                  <a:pt x="5227" y="4297"/>
                </a:lnTo>
                <a:lnTo>
                  <a:pt x="5235" y="4287"/>
                </a:lnTo>
                <a:lnTo>
                  <a:pt x="5244" y="4277"/>
                </a:lnTo>
                <a:lnTo>
                  <a:pt x="5253" y="4268"/>
                </a:lnTo>
                <a:lnTo>
                  <a:pt x="5262" y="4260"/>
                </a:lnTo>
                <a:lnTo>
                  <a:pt x="5272" y="4253"/>
                </a:lnTo>
                <a:lnTo>
                  <a:pt x="5284" y="4247"/>
                </a:lnTo>
                <a:lnTo>
                  <a:pt x="5295" y="4241"/>
                </a:lnTo>
                <a:lnTo>
                  <a:pt x="5306" y="4236"/>
                </a:lnTo>
                <a:lnTo>
                  <a:pt x="5320" y="4233"/>
                </a:lnTo>
                <a:lnTo>
                  <a:pt x="5333" y="4231"/>
                </a:lnTo>
                <a:lnTo>
                  <a:pt x="5346" y="4230"/>
                </a:lnTo>
                <a:lnTo>
                  <a:pt x="5362" y="4230"/>
                </a:lnTo>
                <a:lnTo>
                  <a:pt x="5377" y="4231"/>
                </a:lnTo>
                <a:lnTo>
                  <a:pt x="5393" y="4234"/>
                </a:lnTo>
                <a:lnTo>
                  <a:pt x="5388" y="4230"/>
                </a:lnTo>
                <a:lnTo>
                  <a:pt x="5383" y="4226"/>
                </a:lnTo>
                <a:lnTo>
                  <a:pt x="5374" y="4219"/>
                </a:lnTo>
                <a:lnTo>
                  <a:pt x="5387" y="4214"/>
                </a:lnTo>
                <a:lnTo>
                  <a:pt x="5404" y="4210"/>
                </a:lnTo>
                <a:lnTo>
                  <a:pt x="5420" y="4206"/>
                </a:lnTo>
                <a:lnTo>
                  <a:pt x="5438" y="4203"/>
                </a:lnTo>
                <a:lnTo>
                  <a:pt x="5474" y="4198"/>
                </a:lnTo>
                <a:lnTo>
                  <a:pt x="5505" y="4194"/>
                </a:lnTo>
                <a:lnTo>
                  <a:pt x="5491" y="4186"/>
                </a:lnTo>
                <a:lnTo>
                  <a:pt x="5484" y="4182"/>
                </a:lnTo>
                <a:lnTo>
                  <a:pt x="5477" y="4180"/>
                </a:lnTo>
                <a:lnTo>
                  <a:pt x="5493" y="4178"/>
                </a:lnTo>
                <a:lnTo>
                  <a:pt x="5512" y="4174"/>
                </a:lnTo>
                <a:lnTo>
                  <a:pt x="5551" y="4164"/>
                </a:lnTo>
                <a:lnTo>
                  <a:pt x="5570" y="4159"/>
                </a:lnTo>
                <a:lnTo>
                  <a:pt x="5589" y="4155"/>
                </a:lnTo>
                <a:lnTo>
                  <a:pt x="5598" y="4154"/>
                </a:lnTo>
                <a:lnTo>
                  <a:pt x="5605" y="4154"/>
                </a:lnTo>
                <a:lnTo>
                  <a:pt x="5612" y="4155"/>
                </a:lnTo>
                <a:lnTo>
                  <a:pt x="5619" y="4156"/>
                </a:lnTo>
                <a:lnTo>
                  <a:pt x="5610" y="4150"/>
                </a:lnTo>
                <a:lnTo>
                  <a:pt x="5603" y="4146"/>
                </a:lnTo>
                <a:lnTo>
                  <a:pt x="5596" y="4144"/>
                </a:lnTo>
                <a:lnTo>
                  <a:pt x="5720" y="4102"/>
                </a:lnTo>
                <a:lnTo>
                  <a:pt x="5716" y="4098"/>
                </a:lnTo>
                <a:lnTo>
                  <a:pt x="5711" y="4095"/>
                </a:lnTo>
                <a:lnTo>
                  <a:pt x="5705" y="4091"/>
                </a:lnTo>
                <a:lnTo>
                  <a:pt x="5752" y="4051"/>
                </a:lnTo>
                <a:lnTo>
                  <a:pt x="5774" y="4031"/>
                </a:lnTo>
                <a:lnTo>
                  <a:pt x="5793" y="4011"/>
                </a:lnTo>
                <a:lnTo>
                  <a:pt x="5811" y="3991"/>
                </a:lnTo>
                <a:lnTo>
                  <a:pt x="5828" y="3967"/>
                </a:lnTo>
                <a:lnTo>
                  <a:pt x="5846" y="3942"/>
                </a:lnTo>
                <a:lnTo>
                  <a:pt x="5862" y="3912"/>
                </a:lnTo>
                <a:lnTo>
                  <a:pt x="5850" y="3910"/>
                </a:lnTo>
                <a:lnTo>
                  <a:pt x="5838" y="3909"/>
                </a:lnTo>
                <a:lnTo>
                  <a:pt x="5828" y="3909"/>
                </a:lnTo>
                <a:lnTo>
                  <a:pt x="5817" y="3909"/>
                </a:lnTo>
                <a:lnTo>
                  <a:pt x="5796" y="3910"/>
                </a:lnTo>
                <a:lnTo>
                  <a:pt x="5776" y="3914"/>
                </a:lnTo>
                <a:lnTo>
                  <a:pt x="5755" y="3918"/>
                </a:lnTo>
                <a:lnTo>
                  <a:pt x="5735" y="3923"/>
                </a:lnTo>
                <a:lnTo>
                  <a:pt x="5713" y="3928"/>
                </a:lnTo>
                <a:lnTo>
                  <a:pt x="5690" y="3933"/>
                </a:lnTo>
                <a:lnTo>
                  <a:pt x="5690" y="3930"/>
                </a:lnTo>
                <a:lnTo>
                  <a:pt x="5690" y="3927"/>
                </a:lnTo>
                <a:lnTo>
                  <a:pt x="5694" y="3921"/>
                </a:lnTo>
                <a:lnTo>
                  <a:pt x="5697" y="3916"/>
                </a:lnTo>
                <a:lnTo>
                  <a:pt x="5699" y="3914"/>
                </a:lnTo>
                <a:lnTo>
                  <a:pt x="5672" y="3924"/>
                </a:lnTo>
                <a:lnTo>
                  <a:pt x="5659" y="3931"/>
                </a:lnTo>
                <a:lnTo>
                  <a:pt x="5644" y="3938"/>
                </a:lnTo>
                <a:lnTo>
                  <a:pt x="5631" y="3946"/>
                </a:lnTo>
                <a:lnTo>
                  <a:pt x="5619" y="3955"/>
                </a:lnTo>
                <a:lnTo>
                  <a:pt x="5608" y="3964"/>
                </a:lnTo>
                <a:lnTo>
                  <a:pt x="5599" y="3973"/>
                </a:lnTo>
                <a:lnTo>
                  <a:pt x="5602" y="3965"/>
                </a:lnTo>
                <a:lnTo>
                  <a:pt x="5603" y="3959"/>
                </a:lnTo>
                <a:lnTo>
                  <a:pt x="5605" y="3947"/>
                </a:lnTo>
                <a:lnTo>
                  <a:pt x="5601" y="3951"/>
                </a:lnTo>
                <a:lnTo>
                  <a:pt x="5596" y="3955"/>
                </a:lnTo>
                <a:lnTo>
                  <a:pt x="5584" y="3964"/>
                </a:lnTo>
                <a:lnTo>
                  <a:pt x="5570" y="3972"/>
                </a:lnTo>
                <a:lnTo>
                  <a:pt x="5555" y="3981"/>
                </a:lnTo>
                <a:lnTo>
                  <a:pt x="5526" y="3996"/>
                </a:lnTo>
                <a:lnTo>
                  <a:pt x="5515" y="4002"/>
                </a:lnTo>
                <a:lnTo>
                  <a:pt x="5506" y="4008"/>
                </a:lnTo>
                <a:lnTo>
                  <a:pt x="5511" y="4001"/>
                </a:lnTo>
                <a:lnTo>
                  <a:pt x="5514" y="3995"/>
                </a:lnTo>
                <a:lnTo>
                  <a:pt x="5517" y="3988"/>
                </a:lnTo>
                <a:lnTo>
                  <a:pt x="5521" y="3980"/>
                </a:lnTo>
                <a:lnTo>
                  <a:pt x="5512" y="3987"/>
                </a:lnTo>
                <a:lnTo>
                  <a:pt x="5499" y="3996"/>
                </a:lnTo>
                <a:lnTo>
                  <a:pt x="5482" y="4006"/>
                </a:lnTo>
                <a:lnTo>
                  <a:pt x="5464" y="4017"/>
                </a:lnTo>
                <a:lnTo>
                  <a:pt x="5446" y="4026"/>
                </a:lnTo>
                <a:lnTo>
                  <a:pt x="5429" y="4033"/>
                </a:lnTo>
                <a:lnTo>
                  <a:pt x="5414" y="4039"/>
                </a:lnTo>
                <a:lnTo>
                  <a:pt x="5405" y="4041"/>
                </a:lnTo>
                <a:lnTo>
                  <a:pt x="5407" y="4037"/>
                </a:lnTo>
                <a:lnTo>
                  <a:pt x="5408" y="4033"/>
                </a:lnTo>
                <a:lnTo>
                  <a:pt x="5409" y="4028"/>
                </a:lnTo>
                <a:lnTo>
                  <a:pt x="5408" y="4024"/>
                </a:lnTo>
                <a:lnTo>
                  <a:pt x="5407" y="4017"/>
                </a:lnTo>
                <a:lnTo>
                  <a:pt x="5406" y="4014"/>
                </a:lnTo>
                <a:lnTo>
                  <a:pt x="5384" y="4029"/>
                </a:lnTo>
                <a:lnTo>
                  <a:pt x="5365" y="4044"/>
                </a:lnTo>
                <a:lnTo>
                  <a:pt x="5346" y="4061"/>
                </a:lnTo>
                <a:lnTo>
                  <a:pt x="5329" y="4077"/>
                </a:lnTo>
                <a:lnTo>
                  <a:pt x="5312" y="4095"/>
                </a:lnTo>
                <a:lnTo>
                  <a:pt x="5297" y="4113"/>
                </a:lnTo>
                <a:lnTo>
                  <a:pt x="5282" y="4135"/>
                </a:lnTo>
                <a:lnTo>
                  <a:pt x="5267" y="4157"/>
                </a:lnTo>
                <a:lnTo>
                  <a:pt x="5282" y="4108"/>
                </a:lnTo>
                <a:lnTo>
                  <a:pt x="5296" y="4059"/>
                </a:lnTo>
                <a:lnTo>
                  <a:pt x="5304" y="4034"/>
                </a:lnTo>
                <a:lnTo>
                  <a:pt x="5313" y="4010"/>
                </a:lnTo>
                <a:lnTo>
                  <a:pt x="5323" y="3988"/>
                </a:lnTo>
                <a:lnTo>
                  <a:pt x="5334" y="3966"/>
                </a:lnTo>
                <a:lnTo>
                  <a:pt x="5346" y="3947"/>
                </a:lnTo>
                <a:lnTo>
                  <a:pt x="5354" y="3938"/>
                </a:lnTo>
                <a:lnTo>
                  <a:pt x="5361" y="3928"/>
                </a:lnTo>
                <a:lnTo>
                  <a:pt x="5369" y="3920"/>
                </a:lnTo>
                <a:lnTo>
                  <a:pt x="5377" y="3913"/>
                </a:lnTo>
                <a:lnTo>
                  <a:pt x="5385" y="3906"/>
                </a:lnTo>
                <a:lnTo>
                  <a:pt x="5396" y="3900"/>
                </a:lnTo>
                <a:lnTo>
                  <a:pt x="5406" y="3894"/>
                </a:lnTo>
                <a:lnTo>
                  <a:pt x="5416" y="3889"/>
                </a:lnTo>
                <a:lnTo>
                  <a:pt x="5428" y="3885"/>
                </a:lnTo>
                <a:lnTo>
                  <a:pt x="5440" y="3881"/>
                </a:lnTo>
                <a:lnTo>
                  <a:pt x="5453" y="3879"/>
                </a:lnTo>
                <a:lnTo>
                  <a:pt x="5467" y="3877"/>
                </a:lnTo>
                <a:lnTo>
                  <a:pt x="5482" y="3877"/>
                </a:lnTo>
                <a:lnTo>
                  <a:pt x="5497" y="3877"/>
                </a:lnTo>
                <a:lnTo>
                  <a:pt x="5493" y="3870"/>
                </a:lnTo>
                <a:lnTo>
                  <a:pt x="5489" y="3865"/>
                </a:lnTo>
                <a:lnTo>
                  <a:pt x="5484" y="3859"/>
                </a:lnTo>
                <a:lnTo>
                  <a:pt x="5478" y="3856"/>
                </a:lnTo>
                <a:lnTo>
                  <a:pt x="5488" y="3851"/>
                </a:lnTo>
                <a:lnTo>
                  <a:pt x="5501" y="3846"/>
                </a:lnTo>
                <a:lnTo>
                  <a:pt x="5528" y="3839"/>
                </a:lnTo>
                <a:lnTo>
                  <a:pt x="5557" y="3833"/>
                </a:lnTo>
                <a:lnTo>
                  <a:pt x="5582" y="3828"/>
                </a:lnTo>
                <a:lnTo>
                  <a:pt x="5575" y="3827"/>
                </a:lnTo>
                <a:lnTo>
                  <a:pt x="5571" y="3825"/>
                </a:lnTo>
                <a:lnTo>
                  <a:pt x="5566" y="3819"/>
                </a:lnTo>
                <a:lnTo>
                  <a:pt x="5574" y="3819"/>
                </a:lnTo>
                <a:lnTo>
                  <a:pt x="5583" y="3819"/>
                </a:lnTo>
                <a:lnTo>
                  <a:pt x="5591" y="3817"/>
                </a:lnTo>
                <a:lnTo>
                  <a:pt x="5600" y="3815"/>
                </a:lnTo>
                <a:lnTo>
                  <a:pt x="5618" y="3810"/>
                </a:lnTo>
                <a:lnTo>
                  <a:pt x="5635" y="3805"/>
                </a:lnTo>
                <a:lnTo>
                  <a:pt x="5652" y="3799"/>
                </a:lnTo>
                <a:lnTo>
                  <a:pt x="5669" y="3794"/>
                </a:lnTo>
                <a:lnTo>
                  <a:pt x="5676" y="3793"/>
                </a:lnTo>
                <a:lnTo>
                  <a:pt x="5683" y="3792"/>
                </a:lnTo>
                <a:lnTo>
                  <a:pt x="5690" y="3792"/>
                </a:lnTo>
                <a:lnTo>
                  <a:pt x="5697" y="3793"/>
                </a:lnTo>
                <a:lnTo>
                  <a:pt x="5688" y="3781"/>
                </a:lnTo>
                <a:lnTo>
                  <a:pt x="5697" y="3782"/>
                </a:lnTo>
                <a:lnTo>
                  <a:pt x="5705" y="3781"/>
                </a:lnTo>
                <a:lnTo>
                  <a:pt x="5713" y="3780"/>
                </a:lnTo>
                <a:lnTo>
                  <a:pt x="5721" y="3778"/>
                </a:lnTo>
                <a:lnTo>
                  <a:pt x="5728" y="3775"/>
                </a:lnTo>
                <a:lnTo>
                  <a:pt x="5737" y="3771"/>
                </a:lnTo>
                <a:lnTo>
                  <a:pt x="5744" y="3767"/>
                </a:lnTo>
                <a:lnTo>
                  <a:pt x="5751" y="3761"/>
                </a:lnTo>
                <a:lnTo>
                  <a:pt x="5764" y="3748"/>
                </a:lnTo>
                <a:lnTo>
                  <a:pt x="5778" y="3734"/>
                </a:lnTo>
                <a:lnTo>
                  <a:pt x="5791" y="3719"/>
                </a:lnTo>
                <a:lnTo>
                  <a:pt x="5802" y="3701"/>
                </a:lnTo>
                <a:lnTo>
                  <a:pt x="5813" y="3683"/>
                </a:lnTo>
                <a:lnTo>
                  <a:pt x="5823" y="3664"/>
                </a:lnTo>
                <a:lnTo>
                  <a:pt x="5832" y="3646"/>
                </a:lnTo>
                <a:lnTo>
                  <a:pt x="5840" y="3627"/>
                </a:lnTo>
                <a:lnTo>
                  <a:pt x="5853" y="3594"/>
                </a:lnTo>
                <a:lnTo>
                  <a:pt x="5861" y="3568"/>
                </a:lnTo>
                <a:lnTo>
                  <a:pt x="5842" y="3569"/>
                </a:lnTo>
                <a:lnTo>
                  <a:pt x="5825" y="3572"/>
                </a:lnTo>
                <a:lnTo>
                  <a:pt x="5809" y="3576"/>
                </a:lnTo>
                <a:lnTo>
                  <a:pt x="5793" y="3582"/>
                </a:lnTo>
                <a:lnTo>
                  <a:pt x="5761" y="3595"/>
                </a:lnTo>
                <a:lnTo>
                  <a:pt x="5746" y="3603"/>
                </a:lnTo>
                <a:lnTo>
                  <a:pt x="5728" y="3610"/>
                </a:lnTo>
                <a:lnTo>
                  <a:pt x="5729" y="3606"/>
                </a:lnTo>
                <a:lnTo>
                  <a:pt x="5732" y="3603"/>
                </a:lnTo>
                <a:lnTo>
                  <a:pt x="5736" y="3596"/>
                </a:lnTo>
                <a:lnTo>
                  <a:pt x="5740" y="3592"/>
                </a:lnTo>
                <a:lnTo>
                  <a:pt x="5742" y="3591"/>
                </a:lnTo>
                <a:lnTo>
                  <a:pt x="5720" y="3603"/>
                </a:lnTo>
                <a:lnTo>
                  <a:pt x="5699" y="3615"/>
                </a:lnTo>
                <a:lnTo>
                  <a:pt x="5688" y="3622"/>
                </a:lnTo>
                <a:lnTo>
                  <a:pt x="5678" y="3629"/>
                </a:lnTo>
                <a:lnTo>
                  <a:pt x="5669" y="3637"/>
                </a:lnTo>
                <a:lnTo>
                  <a:pt x="5662" y="3645"/>
                </a:lnTo>
                <a:lnTo>
                  <a:pt x="5665" y="3637"/>
                </a:lnTo>
                <a:lnTo>
                  <a:pt x="5666" y="3632"/>
                </a:lnTo>
                <a:lnTo>
                  <a:pt x="5665" y="3628"/>
                </a:lnTo>
                <a:lnTo>
                  <a:pt x="5667" y="3620"/>
                </a:lnTo>
                <a:lnTo>
                  <a:pt x="5628" y="3645"/>
                </a:lnTo>
                <a:lnTo>
                  <a:pt x="5591" y="3670"/>
                </a:lnTo>
                <a:lnTo>
                  <a:pt x="5591" y="3663"/>
                </a:lnTo>
                <a:lnTo>
                  <a:pt x="5591" y="3658"/>
                </a:lnTo>
                <a:lnTo>
                  <a:pt x="5588" y="3649"/>
                </a:lnTo>
                <a:lnTo>
                  <a:pt x="5585" y="3652"/>
                </a:lnTo>
                <a:lnTo>
                  <a:pt x="5582" y="3655"/>
                </a:lnTo>
                <a:lnTo>
                  <a:pt x="5576" y="3658"/>
                </a:lnTo>
                <a:lnTo>
                  <a:pt x="5570" y="3661"/>
                </a:lnTo>
                <a:lnTo>
                  <a:pt x="5557" y="3666"/>
                </a:lnTo>
                <a:lnTo>
                  <a:pt x="5542" y="3670"/>
                </a:lnTo>
                <a:lnTo>
                  <a:pt x="5511" y="3678"/>
                </a:lnTo>
                <a:lnTo>
                  <a:pt x="5497" y="3682"/>
                </a:lnTo>
                <a:lnTo>
                  <a:pt x="5487" y="3685"/>
                </a:lnTo>
                <a:lnTo>
                  <a:pt x="5489" y="3682"/>
                </a:lnTo>
                <a:lnTo>
                  <a:pt x="5489" y="3679"/>
                </a:lnTo>
                <a:lnTo>
                  <a:pt x="5489" y="3674"/>
                </a:lnTo>
                <a:lnTo>
                  <a:pt x="5489" y="3670"/>
                </a:lnTo>
                <a:lnTo>
                  <a:pt x="5488" y="3669"/>
                </a:lnTo>
                <a:lnTo>
                  <a:pt x="5474" y="3677"/>
                </a:lnTo>
                <a:lnTo>
                  <a:pt x="5460" y="3686"/>
                </a:lnTo>
                <a:lnTo>
                  <a:pt x="5449" y="3695"/>
                </a:lnTo>
                <a:lnTo>
                  <a:pt x="5440" y="3706"/>
                </a:lnTo>
                <a:lnTo>
                  <a:pt x="5431" y="3719"/>
                </a:lnTo>
                <a:lnTo>
                  <a:pt x="5423" y="3731"/>
                </a:lnTo>
                <a:lnTo>
                  <a:pt x="5410" y="3758"/>
                </a:lnTo>
                <a:lnTo>
                  <a:pt x="5397" y="3784"/>
                </a:lnTo>
                <a:lnTo>
                  <a:pt x="5389" y="3797"/>
                </a:lnTo>
                <a:lnTo>
                  <a:pt x="5382" y="3809"/>
                </a:lnTo>
                <a:lnTo>
                  <a:pt x="5375" y="3821"/>
                </a:lnTo>
                <a:lnTo>
                  <a:pt x="5366" y="3832"/>
                </a:lnTo>
                <a:lnTo>
                  <a:pt x="5356" y="3842"/>
                </a:lnTo>
                <a:lnTo>
                  <a:pt x="5343" y="3850"/>
                </a:lnTo>
                <a:lnTo>
                  <a:pt x="5353" y="3806"/>
                </a:lnTo>
                <a:lnTo>
                  <a:pt x="5362" y="3765"/>
                </a:lnTo>
                <a:lnTo>
                  <a:pt x="5367" y="3745"/>
                </a:lnTo>
                <a:lnTo>
                  <a:pt x="5373" y="3727"/>
                </a:lnTo>
                <a:lnTo>
                  <a:pt x="5379" y="3709"/>
                </a:lnTo>
                <a:lnTo>
                  <a:pt x="5387" y="3692"/>
                </a:lnTo>
                <a:lnTo>
                  <a:pt x="5396" y="3677"/>
                </a:lnTo>
                <a:lnTo>
                  <a:pt x="5406" y="3661"/>
                </a:lnTo>
                <a:lnTo>
                  <a:pt x="5418" y="3646"/>
                </a:lnTo>
                <a:lnTo>
                  <a:pt x="5432" y="3632"/>
                </a:lnTo>
                <a:lnTo>
                  <a:pt x="5447" y="3619"/>
                </a:lnTo>
                <a:lnTo>
                  <a:pt x="5464" y="3607"/>
                </a:lnTo>
                <a:lnTo>
                  <a:pt x="5484" y="3595"/>
                </a:lnTo>
                <a:lnTo>
                  <a:pt x="5507" y="3585"/>
                </a:lnTo>
                <a:lnTo>
                  <a:pt x="5505" y="3583"/>
                </a:lnTo>
                <a:lnTo>
                  <a:pt x="5501" y="3582"/>
                </a:lnTo>
                <a:lnTo>
                  <a:pt x="5497" y="3581"/>
                </a:lnTo>
                <a:lnTo>
                  <a:pt x="5512" y="3568"/>
                </a:lnTo>
                <a:lnTo>
                  <a:pt x="5529" y="3554"/>
                </a:lnTo>
                <a:lnTo>
                  <a:pt x="5547" y="3541"/>
                </a:lnTo>
                <a:lnTo>
                  <a:pt x="5564" y="3531"/>
                </a:lnTo>
                <a:lnTo>
                  <a:pt x="5559" y="3532"/>
                </a:lnTo>
                <a:lnTo>
                  <a:pt x="5556" y="3531"/>
                </a:lnTo>
                <a:lnTo>
                  <a:pt x="5551" y="3528"/>
                </a:lnTo>
                <a:lnTo>
                  <a:pt x="5561" y="3526"/>
                </a:lnTo>
                <a:lnTo>
                  <a:pt x="5571" y="3522"/>
                </a:lnTo>
                <a:lnTo>
                  <a:pt x="5582" y="3518"/>
                </a:lnTo>
                <a:lnTo>
                  <a:pt x="5592" y="3514"/>
                </a:lnTo>
                <a:lnTo>
                  <a:pt x="5610" y="3504"/>
                </a:lnTo>
                <a:lnTo>
                  <a:pt x="5629" y="3491"/>
                </a:lnTo>
                <a:lnTo>
                  <a:pt x="5645" y="3476"/>
                </a:lnTo>
                <a:lnTo>
                  <a:pt x="5662" y="3460"/>
                </a:lnTo>
                <a:lnTo>
                  <a:pt x="5677" y="3442"/>
                </a:lnTo>
                <a:lnTo>
                  <a:pt x="5690" y="3423"/>
                </a:lnTo>
                <a:lnTo>
                  <a:pt x="5704" y="3403"/>
                </a:lnTo>
                <a:lnTo>
                  <a:pt x="5715" y="3383"/>
                </a:lnTo>
                <a:lnTo>
                  <a:pt x="5724" y="3361"/>
                </a:lnTo>
                <a:lnTo>
                  <a:pt x="5733" y="3341"/>
                </a:lnTo>
                <a:lnTo>
                  <a:pt x="5740" y="3319"/>
                </a:lnTo>
                <a:lnTo>
                  <a:pt x="5745" y="3299"/>
                </a:lnTo>
                <a:lnTo>
                  <a:pt x="5748" y="3278"/>
                </a:lnTo>
                <a:lnTo>
                  <a:pt x="5750" y="3258"/>
                </a:lnTo>
                <a:lnTo>
                  <a:pt x="5735" y="3264"/>
                </a:lnTo>
                <a:lnTo>
                  <a:pt x="5721" y="3270"/>
                </a:lnTo>
                <a:lnTo>
                  <a:pt x="5710" y="3278"/>
                </a:lnTo>
                <a:lnTo>
                  <a:pt x="5699" y="3286"/>
                </a:lnTo>
                <a:lnTo>
                  <a:pt x="5676" y="3304"/>
                </a:lnTo>
                <a:lnTo>
                  <a:pt x="5652" y="3323"/>
                </a:lnTo>
                <a:lnTo>
                  <a:pt x="5652" y="3319"/>
                </a:lnTo>
                <a:lnTo>
                  <a:pt x="5653" y="3316"/>
                </a:lnTo>
                <a:lnTo>
                  <a:pt x="5657" y="3311"/>
                </a:lnTo>
                <a:lnTo>
                  <a:pt x="5661" y="3305"/>
                </a:lnTo>
                <a:lnTo>
                  <a:pt x="5629" y="3332"/>
                </a:lnTo>
                <a:lnTo>
                  <a:pt x="5614" y="3348"/>
                </a:lnTo>
                <a:lnTo>
                  <a:pt x="5607" y="3355"/>
                </a:lnTo>
                <a:lnTo>
                  <a:pt x="5602" y="3362"/>
                </a:lnTo>
                <a:lnTo>
                  <a:pt x="5604" y="3356"/>
                </a:lnTo>
                <a:lnTo>
                  <a:pt x="5604" y="3352"/>
                </a:lnTo>
                <a:lnTo>
                  <a:pt x="5604" y="3349"/>
                </a:lnTo>
                <a:lnTo>
                  <a:pt x="5605" y="3343"/>
                </a:lnTo>
                <a:lnTo>
                  <a:pt x="5575" y="3368"/>
                </a:lnTo>
                <a:lnTo>
                  <a:pt x="5548" y="3395"/>
                </a:lnTo>
                <a:lnTo>
                  <a:pt x="5548" y="3390"/>
                </a:lnTo>
                <a:lnTo>
                  <a:pt x="5547" y="3386"/>
                </a:lnTo>
                <a:lnTo>
                  <a:pt x="5545" y="3379"/>
                </a:lnTo>
                <a:lnTo>
                  <a:pt x="5526" y="3392"/>
                </a:lnTo>
                <a:lnTo>
                  <a:pt x="5508" y="3404"/>
                </a:lnTo>
                <a:lnTo>
                  <a:pt x="5488" y="3416"/>
                </a:lnTo>
                <a:lnTo>
                  <a:pt x="5468" y="3426"/>
                </a:lnTo>
                <a:lnTo>
                  <a:pt x="5470" y="3421"/>
                </a:lnTo>
                <a:lnTo>
                  <a:pt x="5469" y="3416"/>
                </a:lnTo>
                <a:lnTo>
                  <a:pt x="5468" y="3413"/>
                </a:lnTo>
                <a:lnTo>
                  <a:pt x="5448" y="3427"/>
                </a:lnTo>
                <a:lnTo>
                  <a:pt x="5438" y="3435"/>
                </a:lnTo>
                <a:lnTo>
                  <a:pt x="5428" y="3443"/>
                </a:lnTo>
                <a:lnTo>
                  <a:pt x="5419" y="3454"/>
                </a:lnTo>
                <a:lnTo>
                  <a:pt x="5411" y="3464"/>
                </a:lnTo>
                <a:lnTo>
                  <a:pt x="5405" y="3474"/>
                </a:lnTo>
                <a:lnTo>
                  <a:pt x="5400" y="3486"/>
                </a:lnTo>
                <a:lnTo>
                  <a:pt x="5402" y="3471"/>
                </a:lnTo>
                <a:lnTo>
                  <a:pt x="5404" y="3457"/>
                </a:lnTo>
                <a:lnTo>
                  <a:pt x="5407" y="3443"/>
                </a:lnTo>
                <a:lnTo>
                  <a:pt x="5411" y="3430"/>
                </a:lnTo>
                <a:lnTo>
                  <a:pt x="5415" y="3417"/>
                </a:lnTo>
                <a:lnTo>
                  <a:pt x="5420" y="3404"/>
                </a:lnTo>
                <a:lnTo>
                  <a:pt x="5425" y="3393"/>
                </a:lnTo>
                <a:lnTo>
                  <a:pt x="5432" y="3382"/>
                </a:lnTo>
                <a:lnTo>
                  <a:pt x="5439" y="3370"/>
                </a:lnTo>
                <a:lnTo>
                  <a:pt x="5446" y="3359"/>
                </a:lnTo>
                <a:lnTo>
                  <a:pt x="5454" y="3349"/>
                </a:lnTo>
                <a:lnTo>
                  <a:pt x="5463" y="3340"/>
                </a:lnTo>
                <a:lnTo>
                  <a:pt x="5474" y="3329"/>
                </a:lnTo>
                <a:lnTo>
                  <a:pt x="5484" y="3320"/>
                </a:lnTo>
                <a:lnTo>
                  <a:pt x="5496" y="3312"/>
                </a:lnTo>
                <a:lnTo>
                  <a:pt x="5508" y="3303"/>
                </a:lnTo>
                <a:lnTo>
                  <a:pt x="5506" y="3302"/>
                </a:lnTo>
                <a:lnTo>
                  <a:pt x="5504" y="3301"/>
                </a:lnTo>
                <a:lnTo>
                  <a:pt x="5499" y="3301"/>
                </a:lnTo>
                <a:lnTo>
                  <a:pt x="5509" y="3290"/>
                </a:lnTo>
                <a:lnTo>
                  <a:pt x="5521" y="3279"/>
                </a:lnTo>
                <a:lnTo>
                  <a:pt x="5534" y="3268"/>
                </a:lnTo>
                <a:lnTo>
                  <a:pt x="5546" y="3260"/>
                </a:lnTo>
                <a:lnTo>
                  <a:pt x="5542" y="3260"/>
                </a:lnTo>
                <a:lnTo>
                  <a:pt x="5538" y="3260"/>
                </a:lnTo>
                <a:lnTo>
                  <a:pt x="5534" y="3257"/>
                </a:lnTo>
                <a:lnTo>
                  <a:pt x="5543" y="3254"/>
                </a:lnTo>
                <a:lnTo>
                  <a:pt x="5550" y="3251"/>
                </a:lnTo>
                <a:lnTo>
                  <a:pt x="5558" y="3246"/>
                </a:lnTo>
                <a:lnTo>
                  <a:pt x="5565" y="3242"/>
                </a:lnTo>
                <a:lnTo>
                  <a:pt x="5580" y="3230"/>
                </a:lnTo>
                <a:lnTo>
                  <a:pt x="5593" y="3216"/>
                </a:lnTo>
                <a:lnTo>
                  <a:pt x="5605" y="3201"/>
                </a:lnTo>
                <a:lnTo>
                  <a:pt x="5615" y="3185"/>
                </a:lnTo>
                <a:lnTo>
                  <a:pt x="5626" y="3167"/>
                </a:lnTo>
                <a:lnTo>
                  <a:pt x="5635" y="3149"/>
                </a:lnTo>
                <a:lnTo>
                  <a:pt x="5643" y="3129"/>
                </a:lnTo>
                <a:lnTo>
                  <a:pt x="5649" y="3110"/>
                </a:lnTo>
                <a:lnTo>
                  <a:pt x="5655" y="3090"/>
                </a:lnTo>
                <a:lnTo>
                  <a:pt x="5659" y="3071"/>
                </a:lnTo>
                <a:lnTo>
                  <a:pt x="5662" y="3051"/>
                </a:lnTo>
                <a:lnTo>
                  <a:pt x="5664" y="3034"/>
                </a:lnTo>
                <a:lnTo>
                  <a:pt x="5664" y="3016"/>
                </a:lnTo>
                <a:lnTo>
                  <a:pt x="5662" y="3000"/>
                </a:lnTo>
                <a:lnTo>
                  <a:pt x="5652" y="3005"/>
                </a:lnTo>
                <a:lnTo>
                  <a:pt x="5643" y="3010"/>
                </a:lnTo>
                <a:lnTo>
                  <a:pt x="5635" y="3016"/>
                </a:lnTo>
                <a:lnTo>
                  <a:pt x="5627" y="3023"/>
                </a:lnTo>
                <a:lnTo>
                  <a:pt x="5612" y="3037"/>
                </a:lnTo>
                <a:lnTo>
                  <a:pt x="5597" y="3052"/>
                </a:lnTo>
                <a:lnTo>
                  <a:pt x="5597" y="3047"/>
                </a:lnTo>
                <a:lnTo>
                  <a:pt x="5598" y="3042"/>
                </a:lnTo>
                <a:lnTo>
                  <a:pt x="5601" y="3037"/>
                </a:lnTo>
                <a:lnTo>
                  <a:pt x="5578" y="3063"/>
                </a:lnTo>
                <a:lnTo>
                  <a:pt x="5567" y="3078"/>
                </a:lnTo>
                <a:lnTo>
                  <a:pt x="5563" y="3085"/>
                </a:lnTo>
                <a:lnTo>
                  <a:pt x="5559" y="3091"/>
                </a:lnTo>
                <a:lnTo>
                  <a:pt x="5561" y="3085"/>
                </a:lnTo>
                <a:lnTo>
                  <a:pt x="5560" y="3082"/>
                </a:lnTo>
                <a:lnTo>
                  <a:pt x="5559" y="3080"/>
                </a:lnTo>
                <a:lnTo>
                  <a:pt x="5559" y="3074"/>
                </a:lnTo>
                <a:lnTo>
                  <a:pt x="5538" y="3099"/>
                </a:lnTo>
                <a:lnTo>
                  <a:pt x="5519" y="3125"/>
                </a:lnTo>
                <a:lnTo>
                  <a:pt x="5518" y="3121"/>
                </a:lnTo>
                <a:lnTo>
                  <a:pt x="5517" y="3117"/>
                </a:lnTo>
                <a:lnTo>
                  <a:pt x="5513" y="3111"/>
                </a:lnTo>
                <a:lnTo>
                  <a:pt x="5499" y="3124"/>
                </a:lnTo>
                <a:lnTo>
                  <a:pt x="5485" y="3136"/>
                </a:lnTo>
                <a:lnTo>
                  <a:pt x="5471" y="3149"/>
                </a:lnTo>
                <a:lnTo>
                  <a:pt x="5455" y="3159"/>
                </a:lnTo>
                <a:lnTo>
                  <a:pt x="5455" y="3155"/>
                </a:lnTo>
                <a:lnTo>
                  <a:pt x="5454" y="3151"/>
                </a:lnTo>
                <a:lnTo>
                  <a:pt x="5453" y="3148"/>
                </a:lnTo>
                <a:lnTo>
                  <a:pt x="5451" y="3154"/>
                </a:lnTo>
                <a:lnTo>
                  <a:pt x="5448" y="3159"/>
                </a:lnTo>
                <a:lnTo>
                  <a:pt x="5445" y="3164"/>
                </a:lnTo>
                <a:lnTo>
                  <a:pt x="5441" y="3169"/>
                </a:lnTo>
                <a:lnTo>
                  <a:pt x="5437" y="3173"/>
                </a:lnTo>
                <a:lnTo>
                  <a:pt x="5432" y="3176"/>
                </a:lnTo>
                <a:lnTo>
                  <a:pt x="5426" y="3179"/>
                </a:lnTo>
                <a:lnTo>
                  <a:pt x="5419" y="3182"/>
                </a:lnTo>
                <a:lnTo>
                  <a:pt x="5421" y="3163"/>
                </a:lnTo>
                <a:lnTo>
                  <a:pt x="5423" y="3145"/>
                </a:lnTo>
                <a:lnTo>
                  <a:pt x="5426" y="3130"/>
                </a:lnTo>
                <a:lnTo>
                  <a:pt x="5430" y="3124"/>
                </a:lnTo>
                <a:lnTo>
                  <a:pt x="5433" y="3117"/>
                </a:lnTo>
                <a:lnTo>
                  <a:pt x="5436" y="3111"/>
                </a:lnTo>
                <a:lnTo>
                  <a:pt x="5441" y="3104"/>
                </a:lnTo>
                <a:lnTo>
                  <a:pt x="5446" y="3099"/>
                </a:lnTo>
                <a:lnTo>
                  <a:pt x="5451" y="3094"/>
                </a:lnTo>
                <a:lnTo>
                  <a:pt x="5458" y="3089"/>
                </a:lnTo>
                <a:lnTo>
                  <a:pt x="5466" y="3084"/>
                </a:lnTo>
                <a:lnTo>
                  <a:pt x="5483" y="3075"/>
                </a:lnTo>
                <a:lnTo>
                  <a:pt x="5481" y="3074"/>
                </a:lnTo>
                <a:lnTo>
                  <a:pt x="5479" y="3074"/>
                </a:lnTo>
                <a:lnTo>
                  <a:pt x="5476" y="3074"/>
                </a:lnTo>
                <a:lnTo>
                  <a:pt x="5483" y="3064"/>
                </a:lnTo>
                <a:lnTo>
                  <a:pt x="5493" y="3054"/>
                </a:lnTo>
                <a:lnTo>
                  <a:pt x="5504" y="3044"/>
                </a:lnTo>
                <a:lnTo>
                  <a:pt x="5513" y="3036"/>
                </a:lnTo>
                <a:lnTo>
                  <a:pt x="5510" y="3037"/>
                </a:lnTo>
                <a:lnTo>
                  <a:pt x="5507" y="3036"/>
                </a:lnTo>
                <a:lnTo>
                  <a:pt x="5504" y="3035"/>
                </a:lnTo>
                <a:lnTo>
                  <a:pt x="5510" y="3031"/>
                </a:lnTo>
                <a:lnTo>
                  <a:pt x="5517" y="3028"/>
                </a:lnTo>
                <a:lnTo>
                  <a:pt x="5529" y="3019"/>
                </a:lnTo>
                <a:lnTo>
                  <a:pt x="5540" y="3009"/>
                </a:lnTo>
                <a:lnTo>
                  <a:pt x="5551" y="2997"/>
                </a:lnTo>
                <a:lnTo>
                  <a:pt x="5560" y="2983"/>
                </a:lnTo>
                <a:lnTo>
                  <a:pt x="5567" y="2968"/>
                </a:lnTo>
                <a:lnTo>
                  <a:pt x="5574" y="2952"/>
                </a:lnTo>
                <a:lnTo>
                  <a:pt x="5581" y="2936"/>
                </a:lnTo>
                <a:lnTo>
                  <a:pt x="5586" y="2919"/>
                </a:lnTo>
                <a:lnTo>
                  <a:pt x="5591" y="2903"/>
                </a:lnTo>
                <a:lnTo>
                  <a:pt x="5594" y="2886"/>
                </a:lnTo>
                <a:lnTo>
                  <a:pt x="5596" y="2869"/>
                </a:lnTo>
                <a:lnTo>
                  <a:pt x="5598" y="2854"/>
                </a:lnTo>
                <a:lnTo>
                  <a:pt x="5598" y="2838"/>
                </a:lnTo>
                <a:lnTo>
                  <a:pt x="5598" y="2824"/>
                </a:lnTo>
                <a:lnTo>
                  <a:pt x="5597" y="2811"/>
                </a:lnTo>
                <a:lnTo>
                  <a:pt x="5589" y="2816"/>
                </a:lnTo>
                <a:lnTo>
                  <a:pt x="5582" y="2821"/>
                </a:lnTo>
                <a:lnTo>
                  <a:pt x="5568" y="2832"/>
                </a:lnTo>
                <a:lnTo>
                  <a:pt x="5556" y="2845"/>
                </a:lnTo>
                <a:lnTo>
                  <a:pt x="5544" y="2859"/>
                </a:lnTo>
                <a:lnTo>
                  <a:pt x="5544" y="2854"/>
                </a:lnTo>
                <a:lnTo>
                  <a:pt x="5545" y="2850"/>
                </a:lnTo>
                <a:lnTo>
                  <a:pt x="5547" y="2845"/>
                </a:lnTo>
                <a:lnTo>
                  <a:pt x="5529" y="2869"/>
                </a:lnTo>
                <a:lnTo>
                  <a:pt x="5521" y="2881"/>
                </a:lnTo>
                <a:lnTo>
                  <a:pt x="5517" y="2888"/>
                </a:lnTo>
                <a:lnTo>
                  <a:pt x="5515" y="2894"/>
                </a:lnTo>
                <a:lnTo>
                  <a:pt x="5515" y="2889"/>
                </a:lnTo>
                <a:lnTo>
                  <a:pt x="5515" y="2887"/>
                </a:lnTo>
                <a:lnTo>
                  <a:pt x="5514" y="2885"/>
                </a:lnTo>
                <a:lnTo>
                  <a:pt x="5513" y="2879"/>
                </a:lnTo>
                <a:lnTo>
                  <a:pt x="5496" y="2902"/>
                </a:lnTo>
                <a:lnTo>
                  <a:pt x="5481" y="2926"/>
                </a:lnTo>
                <a:lnTo>
                  <a:pt x="5479" y="2919"/>
                </a:lnTo>
                <a:lnTo>
                  <a:pt x="5476" y="2914"/>
                </a:lnTo>
                <a:lnTo>
                  <a:pt x="5463" y="2927"/>
                </a:lnTo>
                <a:lnTo>
                  <a:pt x="5452" y="2939"/>
                </a:lnTo>
                <a:lnTo>
                  <a:pt x="5441" y="2952"/>
                </a:lnTo>
                <a:lnTo>
                  <a:pt x="5431" y="2967"/>
                </a:lnTo>
                <a:lnTo>
                  <a:pt x="5432" y="2954"/>
                </a:lnTo>
                <a:lnTo>
                  <a:pt x="5434" y="2944"/>
                </a:lnTo>
                <a:lnTo>
                  <a:pt x="5436" y="2934"/>
                </a:lnTo>
                <a:lnTo>
                  <a:pt x="5440" y="2925"/>
                </a:lnTo>
                <a:lnTo>
                  <a:pt x="5444" y="2916"/>
                </a:lnTo>
                <a:lnTo>
                  <a:pt x="5450" y="2908"/>
                </a:lnTo>
                <a:lnTo>
                  <a:pt x="5457" y="2900"/>
                </a:lnTo>
                <a:lnTo>
                  <a:pt x="5467" y="2893"/>
                </a:lnTo>
                <a:lnTo>
                  <a:pt x="5464" y="2892"/>
                </a:lnTo>
                <a:lnTo>
                  <a:pt x="5462" y="2892"/>
                </a:lnTo>
                <a:lnTo>
                  <a:pt x="5460" y="2893"/>
                </a:lnTo>
                <a:lnTo>
                  <a:pt x="5468" y="2878"/>
                </a:lnTo>
                <a:lnTo>
                  <a:pt x="5476" y="2864"/>
                </a:lnTo>
                <a:lnTo>
                  <a:pt x="5492" y="2836"/>
                </a:lnTo>
                <a:lnTo>
                  <a:pt x="5508" y="2810"/>
                </a:lnTo>
                <a:lnTo>
                  <a:pt x="5515" y="2795"/>
                </a:lnTo>
                <a:lnTo>
                  <a:pt x="5522" y="2782"/>
                </a:lnTo>
                <a:lnTo>
                  <a:pt x="5528" y="2768"/>
                </a:lnTo>
                <a:lnTo>
                  <a:pt x="5533" y="2754"/>
                </a:lnTo>
                <a:lnTo>
                  <a:pt x="5536" y="2740"/>
                </a:lnTo>
                <a:lnTo>
                  <a:pt x="5539" y="2724"/>
                </a:lnTo>
                <a:lnTo>
                  <a:pt x="5540" y="2708"/>
                </a:lnTo>
                <a:lnTo>
                  <a:pt x="5539" y="2691"/>
                </a:lnTo>
                <a:lnTo>
                  <a:pt x="5537" y="2675"/>
                </a:lnTo>
                <a:lnTo>
                  <a:pt x="5533" y="2657"/>
                </a:lnTo>
                <a:lnTo>
                  <a:pt x="5527" y="2662"/>
                </a:lnTo>
                <a:lnTo>
                  <a:pt x="5521" y="2667"/>
                </a:lnTo>
                <a:lnTo>
                  <a:pt x="5512" y="2677"/>
                </a:lnTo>
                <a:lnTo>
                  <a:pt x="5502" y="2689"/>
                </a:lnTo>
                <a:lnTo>
                  <a:pt x="5494" y="2703"/>
                </a:lnTo>
                <a:lnTo>
                  <a:pt x="5493" y="2699"/>
                </a:lnTo>
                <a:lnTo>
                  <a:pt x="5493" y="2695"/>
                </a:lnTo>
                <a:lnTo>
                  <a:pt x="5494" y="2690"/>
                </a:lnTo>
                <a:lnTo>
                  <a:pt x="5482" y="2713"/>
                </a:lnTo>
                <a:lnTo>
                  <a:pt x="5477" y="2724"/>
                </a:lnTo>
                <a:lnTo>
                  <a:pt x="5473" y="2736"/>
                </a:lnTo>
                <a:lnTo>
                  <a:pt x="5473" y="2730"/>
                </a:lnTo>
                <a:lnTo>
                  <a:pt x="5472" y="2728"/>
                </a:lnTo>
                <a:lnTo>
                  <a:pt x="5471" y="2727"/>
                </a:lnTo>
                <a:lnTo>
                  <a:pt x="5470" y="2723"/>
                </a:lnTo>
                <a:lnTo>
                  <a:pt x="5464" y="2734"/>
                </a:lnTo>
                <a:lnTo>
                  <a:pt x="5458" y="2744"/>
                </a:lnTo>
                <a:lnTo>
                  <a:pt x="5451" y="2753"/>
                </a:lnTo>
                <a:lnTo>
                  <a:pt x="5444" y="2761"/>
                </a:lnTo>
                <a:lnTo>
                  <a:pt x="5444" y="2746"/>
                </a:lnTo>
                <a:lnTo>
                  <a:pt x="5447" y="2732"/>
                </a:lnTo>
                <a:lnTo>
                  <a:pt x="5451" y="2718"/>
                </a:lnTo>
                <a:lnTo>
                  <a:pt x="5456" y="2705"/>
                </a:lnTo>
                <a:lnTo>
                  <a:pt x="5462" y="2692"/>
                </a:lnTo>
                <a:lnTo>
                  <a:pt x="5470" y="2679"/>
                </a:lnTo>
                <a:lnTo>
                  <a:pt x="5483" y="2654"/>
                </a:lnTo>
                <a:lnTo>
                  <a:pt x="5490" y="2641"/>
                </a:lnTo>
                <a:lnTo>
                  <a:pt x="5496" y="2628"/>
                </a:lnTo>
                <a:lnTo>
                  <a:pt x="5501" y="2614"/>
                </a:lnTo>
                <a:lnTo>
                  <a:pt x="5505" y="2600"/>
                </a:lnTo>
                <a:lnTo>
                  <a:pt x="5508" y="2585"/>
                </a:lnTo>
                <a:lnTo>
                  <a:pt x="5508" y="2568"/>
                </a:lnTo>
                <a:lnTo>
                  <a:pt x="5506" y="2551"/>
                </a:lnTo>
                <a:lnTo>
                  <a:pt x="5501" y="2532"/>
                </a:lnTo>
                <a:lnTo>
                  <a:pt x="5487" y="2547"/>
                </a:lnTo>
                <a:lnTo>
                  <a:pt x="5480" y="2555"/>
                </a:lnTo>
                <a:lnTo>
                  <a:pt x="5474" y="2563"/>
                </a:lnTo>
                <a:lnTo>
                  <a:pt x="5474" y="2555"/>
                </a:lnTo>
                <a:lnTo>
                  <a:pt x="5475" y="2547"/>
                </a:lnTo>
                <a:lnTo>
                  <a:pt x="5479" y="2529"/>
                </a:lnTo>
                <a:lnTo>
                  <a:pt x="5488" y="2496"/>
                </a:lnTo>
                <a:lnTo>
                  <a:pt x="5492" y="2479"/>
                </a:lnTo>
                <a:lnTo>
                  <a:pt x="5495" y="2461"/>
                </a:lnTo>
                <a:lnTo>
                  <a:pt x="5496" y="2453"/>
                </a:lnTo>
                <a:lnTo>
                  <a:pt x="5496" y="2444"/>
                </a:lnTo>
                <a:lnTo>
                  <a:pt x="5495" y="2435"/>
                </a:lnTo>
                <a:lnTo>
                  <a:pt x="5493" y="2425"/>
                </a:lnTo>
                <a:lnTo>
                  <a:pt x="5491" y="2432"/>
                </a:lnTo>
                <a:lnTo>
                  <a:pt x="5488" y="2436"/>
                </a:lnTo>
                <a:lnTo>
                  <a:pt x="5486" y="2438"/>
                </a:lnTo>
                <a:lnTo>
                  <a:pt x="5483" y="2439"/>
                </a:lnTo>
                <a:lnTo>
                  <a:pt x="5480" y="2438"/>
                </a:lnTo>
                <a:lnTo>
                  <a:pt x="5477" y="2438"/>
                </a:lnTo>
                <a:lnTo>
                  <a:pt x="5475" y="2437"/>
                </a:lnTo>
                <a:lnTo>
                  <a:pt x="5480" y="2420"/>
                </a:lnTo>
                <a:lnTo>
                  <a:pt x="5484" y="2403"/>
                </a:lnTo>
                <a:lnTo>
                  <a:pt x="5487" y="2383"/>
                </a:lnTo>
                <a:lnTo>
                  <a:pt x="5489" y="2363"/>
                </a:lnTo>
                <a:lnTo>
                  <a:pt x="5491" y="2340"/>
                </a:lnTo>
                <a:lnTo>
                  <a:pt x="5492" y="2318"/>
                </a:lnTo>
                <a:lnTo>
                  <a:pt x="5492" y="2294"/>
                </a:lnTo>
                <a:lnTo>
                  <a:pt x="5491" y="2271"/>
                </a:lnTo>
                <a:lnTo>
                  <a:pt x="5489" y="2248"/>
                </a:lnTo>
                <a:lnTo>
                  <a:pt x="5486" y="2225"/>
                </a:lnTo>
                <a:lnTo>
                  <a:pt x="5482" y="2202"/>
                </a:lnTo>
                <a:lnTo>
                  <a:pt x="5477" y="2181"/>
                </a:lnTo>
                <a:lnTo>
                  <a:pt x="5471" y="2161"/>
                </a:lnTo>
                <a:lnTo>
                  <a:pt x="5463" y="2142"/>
                </a:lnTo>
                <a:lnTo>
                  <a:pt x="5455" y="2125"/>
                </a:lnTo>
                <a:lnTo>
                  <a:pt x="5446" y="2111"/>
                </a:lnTo>
                <a:lnTo>
                  <a:pt x="5450" y="2130"/>
                </a:lnTo>
                <a:lnTo>
                  <a:pt x="5452" y="2148"/>
                </a:lnTo>
                <a:lnTo>
                  <a:pt x="5453" y="2165"/>
                </a:lnTo>
                <a:lnTo>
                  <a:pt x="5451" y="2184"/>
                </a:lnTo>
                <a:lnTo>
                  <a:pt x="5449" y="2202"/>
                </a:lnTo>
                <a:lnTo>
                  <a:pt x="5445" y="2220"/>
                </a:lnTo>
                <a:lnTo>
                  <a:pt x="5436" y="2256"/>
                </a:lnTo>
                <a:lnTo>
                  <a:pt x="5425" y="2292"/>
                </a:lnTo>
                <a:lnTo>
                  <a:pt x="5421" y="2310"/>
                </a:lnTo>
                <a:lnTo>
                  <a:pt x="5417" y="2328"/>
                </a:lnTo>
                <a:lnTo>
                  <a:pt x="5414" y="2346"/>
                </a:lnTo>
                <a:lnTo>
                  <a:pt x="5413" y="2364"/>
                </a:lnTo>
                <a:lnTo>
                  <a:pt x="5413" y="2382"/>
                </a:lnTo>
                <a:lnTo>
                  <a:pt x="5414" y="2400"/>
                </a:lnTo>
                <a:lnTo>
                  <a:pt x="5411" y="2397"/>
                </a:lnTo>
                <a:lnTo>
                  <a:pt x="5409" y="2391"/>
                </a:lnTo>
                <a:lnTo>
                  <a:pt x="5406" y="2387"/>
                </a:lnTo>
                <a:lnTo>
                  <a:pt x="5404" y="2381"/>
                </a:lnTo>
                <a:lnTo>
                  <a:pt x="5402" y="2370"/>
                </a:lnTo>
                <a:lnTo>
                  <a:pt x="5402" y="2357"/>
                </a:lnTo>
                <a:lnTo>
                  <a:pt x="5397" y="2366"/>
                </a:lnTo>
                <a:lnTo>
                  <a:pt x="5393" y="2375"/>
                </a:lnTo>
                <a:lnTo>
                  <a:pt x="5389" y="2385"/>
                </a:lnTo>
                <a:lnTo>
                  <a:pt x="5387" y="2396"/>
                </a:lnTo>
                <a:lnTo>
                  <a:pt x="5386" y="2406"/>
                </a:lnTo>
                <a:lnTo>
                  <a:pt x="5385" y="2416"/>
                </a:lnTo>
                <a:lnTo>
                  <a:pt x="5386" y="2438"/>
                </a:lnTo>
                <a:lnTo>
                  <a:pt x="5388" y="2460"/>
                </a:lnTo>
                <a:lnTo>
                  <a:pt x="5393" y="2482"/>
                </a:lnTo>
                <a:lnTo>
                  <a:pt x="5402" y="2523"/>
                </a:lnTo>
                <a:lnTo>
                  <a:pt x="5396" y="2519"/>
                </a:lnTo>
                <a:lnTo>
                  <a:pt x="5389" y="2515"/>
                </a:lnTo>
                <a:lnTo>
                  <a:pt x="5385" y="2511"/>
                </a:lnTo>
                <a:lnTo>
                  <a:pt x="5380" y="2506"/>
                </a:lnTo>
                <a:lnTo>
                  <a:pt x="5376" y="2500"/>
                </a:lnTo>
                <a:lnTo>
                  <a:pt x="5373" y="2494"/>
                </a:lnTo>
                <a:lnTo>
                  <a:pt x="5368" y="2481"/>
                </a:lnTo>
                <a:lnTo>
                  <a:pt x="5364" y="2489"/>
                </a:lnTo>
                <a:lnTo>
                  <a:pt x="5360" y="2497"/>
                </a:lnTo>
                <a:lnTo>
                  <a:pt x="5358" y="2506"/>
                </a:lnTo>
                <a:lnTo>
                  <a:pt x="5357" y="2514"/>
                </a:lnTo>
                <a:lnTo>
                  <a:pt x="5356" y="2521"/>
                </a:lnTo>
                <a:lnTo>
                  <a:pt x="5355" y="2529"/>
                </a:lnTo>
                <a:lnTo>
                  <a:pt x="5357" y="2546"/>
                </a:lnTo>
                <a:lnTo>
                  <a:pt x="5360" y="2561"/>
                </a:lnTo>
                <a:lnTo>
                  <a:pt x="5365" y="2576"/>
                </a:lnTo>
                <a:lnTo>
                  <a:pt x="5371" y="2593"/>
                </a:lnTo>
                <a:lnTo>
                  <a:pt x="5379" y="2608"/>
                </a:lnTo>
                <a:lnTo>
                  <a:pt x="5395" y="2639"/>
                </a:lnTo>
                <a:lnTo>
                  <a:pt x="5403" y="2654"/>
                </a:lnTo>
                <a:lnTo>
                  <a:pt x="5410" y="2670"/>
                </a:lnTo>
                <a:lnTo>
                  <a:pt x="5416" y="2685"/>
                </a:lnTo>
                <a:lnTo>
                  <a:pt x="5420" y="2701"/>
                </a:lnTo>
                <a:lnTo>
                  <a:pt x="5423" y="2715"/>
                </a:lnTo>
                <a:lnTo>
                  <a:pt x="5423" y="2723"/>
                </a:lnTo>
                <a:lnTo>
                  <a:pt x="5423" y="2730"/>
                </a:lnTo>
                <a:lnTo>
                  <a:pt x="5417" y="2710"/>
                </a:lnTo>
                <a:lnTo>
                  <a:pt x="5409" y="2691"/>
                </a:lnTo>
                <a:lnTo>
                  <a:pt x="5399" y="2674"/>
                </a:lnTo>
                <a:lnTo>
                  <a:pt x="5386" y="2658"/>
                </a:lnTo>
                <a:lnTo>
                  <a:pt x="5386" y="2661"/>
                </a:lnTo>
                <a:lnTo>
                  <a:pt x="5385" y="2662"/>
                </a:lnTo>
                <a:lnTo>
                  <a:pt x="5384" y="2664"/>
                </a:lnTo>
                <a:lnTo>
                  <a:pt x="5383" y="2667"/>
                </a:lnTo>
                <a:lnTo>
                  <a:pt x="5382" y="2663"/>
                </a:lnTo>
                <a:lnTo>
                  <a:pt x="5379" y="2658"/>
                </a:lnTo>
                <a:lnTo>
                  <a:pt x="5372" y="2646"/>
                </a:lnTo>
                <a:lnTo>
                  <a:pt x="5357" y="2628"/>
                </a:lnTo>
                <a:lnTo>
                  <a:pt x="5357" y="2631"/>
                </a:lnTo>
                <a:lnTo>
                  <a:pt x="5358" y="2634"/>
                </a:lnTo>
                <a:lnTo>
                  <a:pt x="5357" y="2637"/>
                </a:lnTo>
                <a:lnTo>
                  <a:pt x="5349" y="2627"/>
                </a:lnTo>
                <a:lnTo>
                  <a:pt x="5342" y="2616"/>
                </a:lnTo>
                <a:lnTo>
                  <a:pt x="5334" y="2608"/>
                </a:lnTo>
                <a:lnTo>
                  <a:pt x="5325" y="2600"/>
                </a:lnTo>
                <a:lnTo>
                  <a:pt x="5322" y="2612"/>
                </a:lnTo>
                <a:lnTo>
                  <a:pt x="5320" y="2625"/>
                </a:lnTo>
                <a:lnTo>
                  <a:pt x="5318" y="2637"/>
                </a:lnTo>
                <a:lnTo>
                  <a:pt x="5318" y="2648"/>
                </a:lnTo>
                <a:lnTo>
                  <a:pt x="5318" y="2660"/>
                </a:lnTo>
                <a:lnTo>
                  <a:pt x="5319" y="2670"/>
                </a:lnTo>
                <a:lnTo>
                  <a:pt x="5321" y="2680"/>
                </a:lnTo>
                <a:lnTo>
                  <a:pt x="5323" y="2690"/>
                </a:lnTo>
                <a:lnTo>
                  <a:pt x="5329" y="2710"/>
                </a:lnTo>
                <a:lnTo>
                  <a:pt x="5337" y="2729"/>
                </a:lnTo>
                <a:lnTo>
                  <a:pt x="5346" y="2748"/>
                </a:lnTo>
                <a:lnTo>
                  <a:pt x="5357" y="2765"/>
                </a:lnTo>
                <a:lnTo>
                  <a:pt x="5377" y="2800"/>
                </a:lnTo>
                <a:lnTo>
                  <a:pt x="5387" y="2819"/>
                </a:lnTo>
                <a:lnTo>
                  <a:pt x="5397" y="2836"/>
                </a:lnTo>
                <a:lnTo>
                  <a:pt x="5404" y="2855"/>
                </a:lnTo>
                <a:lnTo>
                  <a:pt x="5409" y="2873"/>
                </a:lnTo>
                <a:lnTo>
                  <a:pt x="5411" y="2883"/>
                </a:lnTo>
                <a:lnTo>
                  <a:pt x="5412" y="2893"/>
                </a:lnTo>
                <a:lnTo>
                  <a:pt x="5412" y="2903"/>
                </a:lnTo>
                <a:lnTo>
                  <a:pt x="5412" y="2913"/>
                </a:lnTo>
                <a:lnTo>
                  <a:pt x="5410" y="2905"/>
                </a:lnTo>
                <a:lnTo>
                  <a:pt x="5407" y="2897"/>
                </a:lnTo>
                <a:lnTo>
                  <a:pt x="5400" y="2883"/>
                </a:lnTo>
                <a:lnTo>
                  <a:pt x="5392" y="2869"/>
                </a:lnTo>
                <a:lnTo>
                  <a:pt x="5382" y="2857"/>
                </a:lnTo>
                <a:lnTo>
                  <a:pt x="5373" y="2846"/>
                </a:lnTo>
                <a:lnTo>
                  <a:pt x="5364" y="2833"/>
                </a:lnTo>
                <a:lnTo>
                  <a:pt x="5357" y="2822"/>
                </a:lnTo>
                <a:lnTo>
                  <a:pt x="5355" y="2816"/>
                </a:lnTo>
                <a:lnTo>
                  <a:pt x="5351" y="2809"/>
                </a:lnTo>
                <a:lnTo>
                  <a:pt x="5349" y="2813"/>
                </a:lnTo>
                <a:lnTo>
                  <a:pt x="5347" y="2819"/>
                </a:lnTo>
                <a:lnTo>
                  <a:pt x="5334" y="2799"/>
                </a:lnTo>
                <a:lnTo>
                  <a:pt x="5319" y="2781"/>
                </a:lnTo>
                <a:lnTo>
                  <a:pt x="5319" y="2785"/>
                </a:lnTo>
                <a:lnTo>
                  <a:pt x="5319" y="2787"/>
                </a:lnTo>
                <a:lnTo>
                  <a:pt x="5318" y="2789"/>
                </a:lnTo>
                <a:lnTo>
                  <a:pt x="5319" y="2793"/>
                </a:lnTo>
                <a:lnTo>
                  <a:pt x="5312" y="2783"/>
                </a:lnTo>
                <a:lnTo>
                  <a:pt x="5305" y="2773"/>
                </a:lnTo>
                <a:lnTo>
                  <a:pt x="5289" y="2753"/>
                </a:lnTo>
                <a:lnTo>
                  <a:pt x="5291" y="2757"/>
                </a:lnTo>
                <a:lnTo>
                  <a:pt x="5292" y="2761"/>
                </a:lnTo>
                <a:lnTo>
                  <a:pt x="5292" y="2764"/>
                </a:lnTo>
                <a:lnTo>
                  <a:pt x="5281" y="2754"/>
                </a:lnTo>
                <a:lnTo>
                  <a:pt x="5270" y="2743"/>
                </a:lnTo>
                <a:lnTo>
                  <a:pt x="5258" y="2734"/>
                </a:lnTo>
                <a:lnTo>
                  <a:pt x="5252" y="2730"/>
                </a:lnTo>
                <a:lnTo>
                  <a:pt x="5245" y="2726"/>
                </a:lnTo>
                <a:lnTo>
                  <a:pt x="5244" y="2741"/>
                </a:lnTo>
                <a:lnTo>
                  <a:pt x="5244" y="2755"/>
                </a:lnTo>
                <a:lnTo>
                  <a:pt x="5245" y="2768"/>
                </a:lnTo>
                <a:lnTo>
                  <a:pt x="5247" y="2782"/>
                </a:lnTo>
                <a:lnTo>
                  <a:pt x="5250" y="2794"/>
                </a:lnTo>
                <a:lnTo>
                  <a:pt x="5254" y="2805"/>
                </a:lnTo>
                <a:lnTo>
                  <a:pt x="5258" y="2818"/>
                </a:lnTo>
                <a:lnTo>
                  <a:pt x="5263" y="2828"/>
                </a:lnTo>
                <a:lnTo>
                  <a:pt x="5269" y="2839"/>
                </a:lnTo>
                <a:lnTo>
                  <a:pt x="5275" y="2850"/>
                </a:lnTo>
                <a:lnTo>
                  <a:pt x="5289" y="2870"/>
                </a:lnTo>
                <a:lnTo>
                  <a:pt x="5304" y="2890"/>
                </a:lnTo>
                <a:lnTo>
                  <a:pt x="5320" y="2909"/>
                </a:lnTo>
                <a:lnTo>
                  <a:pt x="5336" y="2928"/>
                </a:lnTo>
                <a:lnTo>
                  <a:pt x="5350" y="2947"/>
                </a:lnTo>
                <a:lnTo>
                  <a:pt x="5365" y="2968"/>
                </a:lnTo>
                <a:lnTo>
                  <a:pt x="5377" y="2988"/>
                </a:lnTo>
                <a:lnTo>
                  <a:pt x="5383" y="2999"/>
                </a:lnTo>
                <a:lnTo>
                  <a:pt x="5387" y="3010"/>
                </a:lnTo>
                <a:lnTo>
                  <a:pt x="5392" y="3021"/>
                </a:lnTo>
                <a:lnTo>
                  <a:pt x="5396" y="3034"/>
                </a:lnTo>
                <a:lnTo>
                  <a:pt x="5398" y="3046"/>
                </a:lnTo>
                <a:lnTo>
                  <a:pt x="5400" y="3058"/>
                </a:lnTo>
                <a:lnTo>
                  <a:pt x="5401" y="3072"/>
                </a:lnTo>
                <a:lnTo>
                  <a:pt x="5400" y="3086"/>
                </a:lnTo>
                <a:lnTo>
                  <a:pt x="5388" y="3065"/>
                </a:lnTo>
                <a:lnTo>
                  <a:pt x="5376" y="3047"/>
                </a:lnTo>
                <a:lnTo>
                  <a:pt x="5362" y="3028"/>
                </a:lnTo>
                <a:lnTo>
                  <a:pt x="5346" y="3012"/>
                </a:lnTo>
                <a:lnTo>
                  <a:pt x="5345" y="3014"/>
                </a:lnTo>
                <a:lnTo>
                  <a:pt x="5345" y="3018"/>
                </a:lnTo>
                <a:lnTo>
                  <a:pt x="5344" y="3025"/>
                </a:lnTo>
                <a:lnTo>
                  <a:pt x="5308" y="2976"/>
                </a:lnTo>
                <a:lnTo>
                  <a:pt x="5307" y="2981"/>
                </a:lnTo>
                <a:lnTo>
                  <a:pt x="5306" y="2983"/>
                </a:lnTo>
                <a:lnTo>
                  <a:pt x="5306" y="2986"/>
                </a:lnTo>
                <a:lnTo>
                  <a:pt x="5307" y="2992"/>
                </a:lnTo>
                <a:lnTo>
                  <a:pt x="5304" y="2985"/>
                </a:lnTo>
                <a:lnTo>
                  <a:pt x="5300" y="2979"/>
                </a:lnTo>
                <a:lnTo>
                  <a:pt x="5292" y="2966"/>
                </a:lnTo>
                <a:lnTo>
                  <a:pt x="5273" y="2941"/>
                </a:lnTo>
                <a:lnTo>
                  <a:pt x="5275" y="2946"/>
                </a:lnTo>
                <a:lnTo>
                  <a:pt x="5277" y="2950"/>
                </a:lnTo>
                <a:lnTo>
                  <a:pt x="5277" y="2955"/>
                </a:lnTo>
                <a:lnTo>
                  <a:pt x="5264" y="2941"/>
                </a:lnTo>
                <a:lnTo>
                  <a:pt x="5252" y="2929"/>
                </a:lnTo>
                <a:lnTo>
                  <a:pt x="5245" y="2923"/>
                </a:lnTo>
                <a:lnTo>
                  <a:pt x="5239" y="2916"/>
                </a:lnTo>
                <a:lnTo>
                  <a:pt x="5230" y="2911"/>
                </a:lnTo>
                <a:lnTo>
                  <a:pt x="5222" y="2906"/>
                </a:lnTo>
                <a:lnTo>
                  <a:pt x="5220" y="2921"/>
                </a:lnTo>
                <a:lnTo>
                  <a:pt x="5219" y="2935"/>
                </a:lnTo>
                <a:lnTo>
                  <a:pt x="5219" y="2951"/>
                </a:lnTo>
                <a:lnTo>
                  <a:pt x="5219" y="2968"/>
                </a:lnTo>
                <a:lnTo>
                  <a:pt x="5221" y="2985"/>
                </a:lnTo>
                <a:lnTo>
                  <a:pt x="5223" y="3003"/>
                </a:lnTo>
                <a:lnTo>
                  <a:pt x="5227" y="3020"/>
                </a:lnTo>
                <a:lnTo>
                  <a:pt x="5231" y="3038"/>
                </a:lnTo>
                <a:lnTo>
                  <a:pt x="5236" y="3055"/>
                </a:lnTo>
                <a:lnTo>
                  <a:pt x="5244" y="3072"/>
                </a:lnTo>
                <a:lnTo>
                  <a:pt x="5251" y="3087"/>
                </a:lnTo>
                <a:lnTo>
                  <a:pt x="5260" y="3101"/>
                </a:lnTo>
                <a:lnTo>
                  <a:pt x="5269" y="3114"/>
                </a:lnTo>
                <a:lnTo>
                  <a:pt x="5281" y="3125"/>
                </a:lnTo>
                <a:lnTo>
                  <a:pt x="5293" y="3135"/>
                </a:lnTo>
                <a:lnTo>
                  <a:pt x="5299" y="3139"/>
                </a:lnTo>
                <a:lnTo>
                  <a:pt x="5306" y="3142"/>
                </a:lnTo>
                <a:lnTo>
                  <a:pt x="5302" y="3143"/>
                </a:lnTo>
                <a:lnTo>
                  <a:pt x="5300" y="3143"/>
                </a:lnTo>
                <a:lnTo>
                  <a:pt x="5296" y="3142"/>
                </a:lnTo>
                <a:lnTo>
                  <a:pt x="5305" y="3152"/>
                </a:lnTo>
                <a:lnTo>
                  <a:pt x="5316" y="3162"/>
                </a:lnTo>
                <a:lnTo>
                  <a:pt x="5325" y="3174"/>
                </a:lnTo>
                <a:lnTo>
                  <a:pt x="5332" y="3184"/>
                </a:lnTo>
                <a:lnTo>
                  <a:pt x="5329" y="3184"/>
                </a:lnTo>
                <a:lnTo>
                  <a:pt x="5326" y="3184"/>
                </a:lnTo>
                <a:lnTo>
                  <a:pt x="5324" y="3185"/>
                </a:lnTo>
                <a:lnTo>
                  <a:pt x="5333" y="3191"/>
                </a:lnTo>
                <a:lnTo>
                  <a:pt x="5341" y="3197"/>
                </a:lnTo>
                <a:lnTo>
                  <a:pt x="5348" y="3203"/>
                </a:lnTo>
                <a:lnTo>
                  <a:pt x="5356" y="3210"/>
                </a:lnTo>
                <a:lnTo>
                  <a:pt x="5361" y="3217"/>
                </a:lnTo>
                <a:lnTo>
                  <a:pt x="5366" y="3225"/>
                </a:lnTo>
                <a:lnTo>
                  <a:pt x="5371" y="3232"/>
                </a:lnTo>
                <a:lnTo>
                  <a:pt x="5374" y="3239"/>
                </a:lnTo>
                <a:lnTo>
                  <a:pt x="5377" y="3247"/>
                </a:lnTo>
                <a:lnTo>
                  <a:pt x="5380" y="3255"/>
                </a:lnTo>
                <a:lnTo>
                  <a:pt x="5383" y="3273"/>
                </a:lnTo>
                <a:lnTo>
                  <a:pt x="5384" y="3292"/>
                </a:lnTo>
                <a:lnTo>
                  <a:pt x="5383" y="3313"/>
                </a:lnTo>
                <a:lnTo>
                  <a:pt x="5365" y="3278"/>
                </a:lnTo>
                <a:lnTo>
                  <a:pt x="5348" y="3243"/>
                </a:lnTo>
                <a:lnTo>
                  <a:pt x="5346" y="3246"/>
                </a:lnTo>
                <a:lnTo>
                  <a:pt x="5345" y="3250"/>
                </a:lnTo>
                <a:lnTo>
                  <a:pt x="5346" y="3256"/>
                </a:lnTo>
                <a:lnTo>
                  <a:pt x="5328" y="3244"/>
                </a:lnTo>
                <a:lnTo>
                  <a:pt x="5310" y="3231"/>
                </a:lnTo>
                <a:lnTo>
                  <a:pt x="5294" y="3217"/>
                </a:lnTo>
                <a:lnTo>
                  <a:pt x="5279" y="3202"/>
                </a:lnTo>
                <a:lnTo>
                  <a:pt x="5274" y="3209"/>
                </a:lnTo>
                <a:lnTo>
                  <a:pt x="5273" y="3213"/>
                </a:lnTo>
                <a:lnTo>
                  <a:pt x="5272" y="3218"/>
                </a:lnTo>
                <a:lnTo>
                  <a:pt x="5249" y="3189"/>
                </a:lnTo>
                <a:lnTo>
                  <a:pt x="5224" y="3160"/>
                </a:lnTo>
                <a:lnTo>
                  <a:pt x="5224" y="3166"/>
                </a:lnTo>
                <a:lnTo>
                  <a:pt x="5223" y="3170"/>
                </a:lnTo>
                <a:lnTo>
                  <a:pt x="5223" y="3173"/>
                </a:lnTo>
                <a:lnTo>
                  <a:pt x="5224" y="3180"/>
                </a:lnTo>
                <a:lnTo>
                  <a:pt x="5220" y="3172"/>
                </a:lnTo>
                <a:lnTo>
                  <a:pt x="5215" y="3165"/>
                </a:lnTo>
                <a:lnTo>
                  <a:pt x="5202" y="3149"/>
                </a:lnTo>
                <a:lnTo>
                  <a:pt x="5176" y="3118"/>
                </a:lnTo>
                <a:lnTo>
                  <a:pt x="5179" y="3124"/>
                </a:lnTo>
                <a:lnTo>
                  <a:pt x="5181" y="3129"/>
                </a:lnTo>
                <a:lnTo>
                  <a:pt x="5181" y="3132"/>
                </a:lnTo>
                <a:lnTo>
                  <a:pt x="5181" y="3136"/>
                </a:lnTo>
                <a:lnTo>
                  <a:pt x="5164" y="3119"/>
                </a:lnTo>
                <a:lnTo>
                  <a:pt x="5146" y="3102"/>
                </a:lnTo>
                <a:lnTo>
                  <a:pt x="5137" y="3095"/>
                </a:lnTo>
                <a:lnTo>
                  <a:pt x="5127" y="3089"/>
                </a:lnTo>
                <a:lnTo>
                  <a:pt x="5116" y="3083"/>
                </a:lnTo>
                <a:lnTo>
                  <a:pt x="5105" y="3078"/>
                </a:lnTo>
                <a:lnTo>
                  <a:pt x="5104" y="3096"/>
                </a:lnTo>
                <a:lnTo>
                  <a:pt x="5104" y="3116"/>
                </a:lnTo>
                <a:lnTo>
                  <a:pt x="5106" y="3137"/>
                </a:lnTo>
                <a:lnTo>
                  <a:pt x="5109" y="3159"/>
                </a:lnTo>
                <a:lnTo>
                  <a:pt x="5114" y="3181"/>
                </a:lnTo>
                <a:lnTo>
                  <a:pt x="5120" y="3204"/>
                </a:lnTo>
                <a:lnTo>
                  <a:pt x="5128" y="3227"/>
                </a:lnTo>
                <a:lnTo>
                  <a:pt x="5137" y="3249"/>
                </a:lnTo>
                <a:lnTo>
                  <a:pt x="5147" y="3271"/>
                </a:lnTo>
                <a:lnTo>
                  <a:pt x="5159" y="3291"/>
                </a:lnTo>
                <a:lnTo>
                  <a:pt x="5172" y="3311"/>
                </a:lnTo>
                <a:lnTo>
                  <a:pt x="5186" y="3327"/>
                </a:lnTo>
                <a:lnTo>
                  <a:pt x="5202" y="3343"/>
                </a:lnTo>
                <a:lnTo>
                  <a:pt x="5210" y="3350"/>
                </a:lnTo>
                <a:lnTo>
                  <a:pt x="5218" y="3356"/>
                </a:lnTo>
                <a:lnTo>
                  <a:pt x="5227" y="3361"/>
                </a:lnTo>
                <a:lnTo>
                  <a:pt x="5236" y="3366"/>
                </a:lnTo>
                <a:lnTo>
                  <a:pt x="5246" y="3370"/>
                </a:lnTo>
                <a:lnTo>
                  <a:pt x="5255" y="3374"/>
                </a:lnTo>
                <a:lnTo>
                  <a:pt x="5250" y="3376"/>
                </a:lnTo>
                <a:lnTo>
                  <a:pt x="5247" y="3377"/>
                </a:lnTo>
                <a:lnTo>
                  <a:pt x="5243" y="3376"/>
                </a:lnTo>
                <a:lnTo>
                  <a:pt x="5255" y="3386"/>
                </a:lnTo>
                <a:lnTo>
                  <a:pt x="5270" y="3398"/>
                </a:lnTo>
                <a:lnTo>
                  <a:pt x="5285" y="3411"/>
                </a:lnTo>
                <a:lnTo>
                  <a:pt x="5296" y="3423"/>
                </a:lnTo>
                <a:lnTo>
                  <a:pt x="5291" y="3423"/>
                </a:lnTo>
                <a:lnTo>
                  <a:pt x="5288" y="3424"/>
                </a:lnTo>
                <a:lnTo>
                  <a:pt x="5286" y="3426"/>
                </a:lnTo>
                <a:lnTo>
                  <a:pt x="5300" y="3434"/>
                </a:lnTo>
                <a:lnTo>
                  <a:pt x="5312" y="3442"/>
                </a:lnTo>
                <a:lnTo>
                  <a:pt x="5324" y="3452"/>
                </a:lnTo>
                <a:lnTo>
                  <a:pt x="5333" y="3462"/>
                </a:lnTo>
                <a:lnTo>
                  <a:pt x="5341" y="3471"/>
                </a:lnTo>
                <a:lnTo>
                  <a:pt x="5348" y="3482"/>
                </a:lnTo>
                <a:lnTo>
                  <a:pt x="5354" y="3494"/>
                </a:lnTo>
                <a:lnTo>
                  <a:pt x="5358" y="3505"/>
                </a:lnTo>
                <a:lnTo>
                  <a:pt x="5361" y="3517"/>
                </a:lnTo>
                <a:lnTo>
                  <a:pt x="5362" y="3530"/>
                </a:lnTo>
                <a:lnTo>
                  <a:pt x="5363" y="3543"/>
                </a:lnTo>
                <a:lnTo>
                  <a:pt x="5363" y="3556"/>
                </a:lnTo>
                <a:lnTo>
                  <a:pt x="5362" y="3571"/>
                </a:lnTo>
                <a:lnTo>
                  <a:pt x="5360" y="3586"/>
                </a:lnTo>
                <a:lnTo>
                  <a:pt x="5355" y="3617"/>
                </a:lnTo>
                <a:lnTo>
                  <a:pt x="5339" y="3590"/>
                </a:lnTo>
                <a:lnTo>
                  <a:pt x="5323" y="3564"/>
                </a:lnTo>
                <a:lnTo>
                  <a:pt x="5305" y="3538"/>
                </a:lnTo>
                <a:lnTo>
                  <a:pt x="5287" y="3513"/>
                </a:lnTo>
                <a:lnTo>
                  <a:pt x="5282" y="3519"/>
                </a:lnTo>
                <a:lnTo>
                  <a:pt x="5279" y="3524"/>
                </a:lnTo>
                <a:lnTo>
                  <a:pt x="5277" y="3529"/>
                </a:lnTo>
                <a:lnTo>
                  <a:pt x="5260" y="3492"/>
                </a:lnTo>
                <a:lnTo>
                  <a:pt x="5241" y="3455"/>
                </a:lnTo>
                <a:lnTo>
                  <a:pt x="5240" y="3462"/>
                </a:lnTo>
                <a:lnTo>
                  <a:pt x="5237" y="3465"/>
                </a:lnTo>
                <a:lnTo>
                  <a:pt x="5236" y="3468"/>
                </a:lnTo>
                <a:lnTo>
                  <a:pt x="5235" y="3476"/>
                </a:lnTo>
                <a:lnTo>
                  <a:pt x="5233" y="3467"/>
                </a:lnTo>
                <a:lnTo>
                  <a:pt x="5229" y="3457"/>
                </a:lnTo>
                <a:lnTo>
                  <a:pt x="5220" y="3437"/>
                </a:lnTo>
                <a:lnTo>
                  <a:pt x="5199" y="3398"/>
                </a:lnTo>
                <a:lnTo>
                  <a:pt x="5202" y="3404"/>
                </a:lnTo>
                <a:lnTo>
                  <a:pt x="5203" y="3412"/>
                </a:lnTo>
                <a:lnTo>
                  <a:pt x="5202" y="3415"/>
                </a:lnTo>
                <a:lnTo>
                  <a:pt x="5201" y="3418"/>
                </a:lnTo>
                <a:lnTo>
                  <a:pt x="5184" y="3391"/>
                </a:lnTo>
                <a:lnTo>
                  <a:pt x="5169" y="3364"/>
                </a:lnTo>
                <a:lnTo>
                  <a:pt x="5160" y="3352"/>
                </a:lnTo>
                <a:lnTo>
                  <a:pt x="5151" y="3341"/>
                </a:lnTo>
                <a:lnTo>
                  <a:pt x="5141" y="3329"/>
                </a:lnTo>
                <a:lnTo>
                  <a:pt x="5129" y="3319"/>
                </a:lnTo>
                <a:lnTo>
                  <a:pt x="5121" y="3339"/>
                </a:lnTo>
                <a:lnTo>
                  <a:pt x="5116" y="3360"/>
                </a:lnTo>
                <a:lnTo>
                  <a:pt x="5112" y="3383"/>
                </a:lnTo>
                <a:lnTo>
                  <a:pt x="5110" y="3407"/>
                </a:lnTo>
                <a:lnTo>
                  <a:pt x="5110" y="3431"/>
                </a:lnTo>
                <a:lnTo>
                  <a:pt x="5111" y="3456"/>
                </a:lnTo>
                <a:lnTo>
                  <a:pt x="5113" y="3480"/>
                </a:lnTo>
                <a:lnTo>
                  <a:pt x="5118" y="3505"/>
                </a:lnTo>
                <a:lnTo>
                  <a:pt x="5123" y="3529"/>
                </a:lnTo>
                <a:lnTo>
                  <a:pt x="5132" y="3552"/>
                </a:lnTo>
                <a:lnTo>
                  <a:pt x="5141" y="3575"/>
                </a:lnTo>
                <a:lnTo>
                  <a:pt x="5152" y="3595"/>
                </a:lnTo>
                <a:lnTo>
                  <a:pt x="5159" y="3606"/>
                </a:lnTo>
                <a:lnTo>
                  <a:pt x="5166" y="3615"/>
                </a:lnTo>
                <a:lnTo>
                  <a:pt x="5173" y="3624"/>
                </a:lnTo>
                <a:lnTo>
                  <a:pt x="5181" y="3632"/>
                </a:lnTo>
                <a:lnTo>
                  <a:pt x="5189" y="3641"/>
                </a:lnTo>
                <a:lnTo>
                  <a:pt x="5197" y="3648"/>
                </a:lnTo>
                <a:lnTo>
                  <a:pt x="5207" y="3655"/>
                </a:lnTo>
                <a:lnTo>
                  <a:pt x="5216" y="3661"/>
                </a:lnTo>
                <a:lnTo>
                  <a:pt x="5211" y="3662"/>
                </a:lnTo>
                <a:lnTo>
                  <a:pt x="5207" y="3662"/>
                </a:lnTo>
                <a:lnTo>
                  <a:pt x="5203" y="3660"/>
                </a:lnTo>
                <a:lnTo>
                  <a:pt x="5215" y="3677"/>
                </a:lnTo>
                <a:lnTo>
                  <a:pt x="5228" y="3696"/>
                </a:lnTo>
                <a:lnTo>
                  <a:pt x="5240" y="3717"/>
                </a:lnTo>
                <a:lnTo>
                  <a:pt x="5249" y="3735"/>
                </a:lnTo>
                <a:lnTo>
                  <a:pt x="5245" y="3734"/>
                </a:lnTo>
                <a:lnTo>
                  <a:pt x="5241" y="3734"/>
                </a:lnTo>
                <a:lnTo>
                  <a:pt x="5237" y="3735"/>
                </a:lnTo>
                <a:lnTo>
                  <a:pt x="5248" y="3742"/>
                </a:lnTo>
                <a:lnTo>
                  <a:pt x="5258" y="3751"/>
                </a:lnTo>
                <a:lnTo>
                  <a:pt x="5267" y="3759"/>
                </a:lnTo>
                <a:lnTo>
                  <a:pt x="5275" y="3767"/>
                </a:lnTo>
                <a:lnTo>
                  <a:pt x="5282" y="3775"/>
                </a:lnTo>
                <a:lnTo>
                  <a:pt x="5288" y="3784"/>
                </a:lnTo>
                <a:lnTo>
                  <a:pt x="5293" y="3793"/>
                </a:lnTo>
                <a:lnTo>
                  <a:pt x="5297" y="3802"/>
                </a:lnTo>
                <a:lnTo>
                  <a:pt x="5300" y="3812"/>
                </a:lnTo>
                <a:lnTo>
                  <a:pt x="5303" y="3821"/>
                </a:lnTo>
                <a:lnTo>
                  <a:pt x="5304" y="3832"/>
                </a:lnTo>
                <a:lnTo>
                  <a:pt x="5305" y="3842"/>
                </a:lnTo>
                <a:lnTo>
                  <a:pt x="5305" y="3853"/>
                </a:lnTo>
                <a:lnTo>
                  <a:pt x="5304" y="3865"/>
                </a:lnTo>
                <a:lnTo>
                  <a:pt x="5302" y="3876"/>
                </a:lnTo>
                <a:lnTo>
                  <a:pt x="5300" y="3887"/>
                </a:lnTo>
                <a:lnTo>
                  <a:pt x="5293" y="3883"/>
                </a:lnTo>
                <a:lnTo>
                  <a:pt x="5288" y="3878"/>
                </a:lnTo>
                <a:lnTo>
                  <a:pt x="5283" y="3872"/>
                </a:lnTo>
                <a:lnTo>
                  <a:pt x="5279" y="3866"/>
                </a:lnTo>
                <a:lnTo>
                  <a:pt x="5275" y="3859"/>
                </a:lnTo>
                <a:lnTo>
                  <a:pt x="5274" y="3852"/>
                </a:lnTo>
                <a:lnTo>
                  <a:pt x="5273" y="3845"/>
                </a:lnTo>
                <a:lnTo>
                  <a:pt x="5273" y="3837"/>
                </a:lnTo>
                <a:lnTo>
                  <a:pt x="5272" y="3838"/>
                </a:lnTo>
                <a:lnTo>
                  <a:pt x="5269" y="3840"/>
                </a:lnTo>
                <a:lnTo>
                  <a:pt x="5266" y="3845"/>
                </a:lnTo>
                <a:lnTo>
                  <a:pt x="5265" y="3848"/>
                </a:lnTo>
                <a:lnTo>
                  <a:pt x="5265" y="3851"/>
                </a:lnTo>
                <a:lnTo>
                  <a:pt x="5258" y="3843"/>
                </a:lnTo>
                <a:lnTo>
                  <a:pt x="5250" y="3832"/>
                </a:lnTo>
                <a:lnTo>
                  <a:pt x="5228" y="3808"/>
                </a:lnTo>
                <a:lnTo>
                  <a:pt x="5218" y="3796"/>
                </a:lnTo>
                <a:lnTo>
                  <a:pt x="5210" y="3784"/>
                </a:lnTo>
                <a:lnTo>
                  <a:pt x="5204" y="3773"/>
                </a:lnTo>
                <a:lnTo>
                  <a:pt x="5203" y="3769"/>
                </a:lnTo>
                <a:lnTo>
                  <a:pt x="5202" y="3765"/>
                </a:lnTo>
                <a:lnTo>
                  <a:pt x="5194" y="3771"/>
                </a:lnTo>
                <a:lnTo>
                  <a:pt x="5190" y="3775"/>
                </a:lnTo>
                <a:lnTo>
                  <a:pt x="5187" y="3780"/>
                </a:lnTo>
                <a:lnTo>
                  <a:pt x="5180" y="3759"/>
                </a:lnTo>
                <a:lnTo>
                  <a:pt x="5172" y="3738"/>
                </a:lnTo>
                <a:lnTo>
                  <a:pt x="5162" y="3718"/>
                </a:lnTo>
                <a:lnTo>
                  <a:pt x="5152" y="3697"/>
                </a:lnTo>
                <a:lnTo>
                  <a:pt x="5149" y="3704"/>
                </a:lnTo>
                <a:lnTo>
                  <a:pt x="5147" y="3707"/>
                </a:lnTo>
                <a:lnTo>
                  <a:pt x="5145" y="3712"/>
                </a:lnTo>
                <a:lnTo>
                  <a:pt x="5144" y="3720"/>
                </a:lnTo>
                <a:lnTo>
                  <a:pt x="5141" y="3709"/>
                </a:lnTo>
                <a:lnTo>
                  <a:pt x="5138" y="3698"/>
                </a:lnTo>
                <a:lnTo>
                  <a:pt x="5134" y="3686"/>
                </a:lnTo>
                <a:lnTo>
                  <a:pt x="5129" y="3675"/>
                </a:lnTo>
                <a:lnTo>
                  <a:pt x="5117" y="3652"/>
                </a:lnTo>
                <a:lnTo>
                  <a:pt x="5107" y="3631"/>
                </a:lnTo>
                <a:lnTo>
                  <a:pt x="5107" y="3632"/>
                </a:lnTo>
                <a:lnTo>
                  <a:pt x="5107" y="3635"/>
                </a:lnTo>
                <a:lnTo>
                  <a:pt x="5107" y="3640"/>
                </a:lnTo>
                <a:lnTo>
                  <a:pt x="5104" y="3646"/>
                </a:lnTo>
                <a:lnTo>
                  <a:pt x="5092" y="3609"/>
                </a:lnTo>
                <a:lnTo>
                  <a:pt x="5084" y="3592"/>
                </a:lnTo>
                <a:lnTo>
                  <a:pt x="5076" y="3576"/>
                </a:lnTo>
                <a:lnTo>
                  <a:pt x="5067" y="3562"/>
                </a:lnTo>
                <a:lnTo>
                  <a:pt x="5056" y="3547"/>
                </a:lnTo>
                <a:lnTo>
                  <a:pt x="5048" y="3540"/>
                </a:lnTo>
                <a:lnTo>
                  <a:pt x="5041" y="3534"/>
                </a:lnTo>
                <a:lnTo>
                  <a:pt x="5033" y="3528"/>
                </a:lnTo>
                <a:lnTo>
                  <a:pt x="5024" y="3521"/>
                </a:lnTo>
                <a:lnTo>
                  <a:pt x="5014" y="3550"/>
                </a:lnTo>
                <a:lnTo>
                  <a:pt x="5002" y="3587"/>
                </a:lnTo>
                <a:lnTo>
                  <a:pt x="4996" y="3608"/>
                </a:lnTo>
                <a:lnTo>
                  <a:pt x="4991" y="3629"/>
                </a:lnTo>
                <a:lnTo>
                  <a:pt x="4987" y="3652"/>
                </a:lnTo>
                <a:lnTo>
                  <a:pt x="4983" y="3674"/>
                </a:lnTo>
                <a:lnTo>
                  <a:pt x="4981" y="3696"/>
                </a:lnTo>
                <a:lnTo>
                  <a:pt x="4981" y="3717"/>
                </a:lnTo>
                <a:lnTo>
                  <a:pt x="4983" y="3737"/>
                </a:lnTo>
                <a:lnTo>
                  <a:pt x="4984" y="3747"/>
                </a:lnTo>
                <a:lnTo>
                  <a:pt x="4986" y="3757"/>
                </a:lnTo>
                <a:lnTo>
                  <a:pt x="4989" y="3766"/>
                </a:lnTo>
                <a:lnTo>
                  <a:pt x="4993" y="3774"/>
                </a:lnTo>
                <a:lnTo>
                  <a:pt x="4997" y="3782"/>
                </a:lnTo>
                <a:lnTo>
                  <a:pt x="5002" y="3790"/>
                </a:lnTo>
                <a:lnTo>
                  <a:pt x="5007" y="3797"/>
                </a:lnTo>
                <a:lnTo>
                  <a:pt x="5015" y="3803"/>
                </a:lnTo>
                <a:lnTo>
                  <a:pt x="5022" y="3808"/>
                </a:lnTo>
                <a:lnTo>
                  <a:pt x="5030" y="3813"/>
                </a:lnTo>
                <a:lnTo>
                  <a:pt x="5018" y="3817"/>
                </a:lnTo>
                <a:lnTo>
                  <a:pt x="5023" y="3820"/>
                </a:lnTo>
                <a:lnTo>
                  <a:pt x="5029" y="3825"/>
                </a:lnTo>
                <a:lnTo>
                  <a:pt x="5035" y="3830"/>
                </a:lnTo>
                <a:lnTo>
                  <a:pt x="5040" y="3836"/>
                </a:lnTo>
                <a:lnTo>
                  <a:pt x="5052" y="3850"/>
                </a:lnTo>
                <a:lnTo>
                  <a:pt x="5063" y="3867"/>
                </a:lnTo>
                <a:lnTo>
                  <a:pt x="5074" y="3884"/>
                </a:lnTo>
                <a:lnTo>
                  <a:pt x="5086" y="3900"/>
                </a:lnTo>
                <a:lnTo>
                  <a:pt x="5093" y="3907"/>
                </a:lnTo>
                <a:lnTo>
                  <a:pt x="5099" y="3913"/>
                </a:lnTo>
                <a:lnTo>
                  <a:pt x="5105" y="3919"/>
                </a:lnTo>
                <a:lnTo>
                  <a:pt x="5111" y="3923"/>
                </a:lnTo>
                <a:lnTo>
                  <a:pt x="5104" y="3924"/>
                </a:lnTo>
                <a:lnTo>
                  <a:pt x="5100" y="3923"/>
                </a:lnTo>
                <a:lnTo>
                  <a:pt x="5095" y="3921"/>
                </a:lnTo>
                <a:lnTo>
                  <a:pt x="5112" y="3940"/>
                </a:lnTo>
                <a:lnTo>
                  <a:pt x="5132" y="3960"/>
                </a:lnTo>
                <a:lnTo>
                  <a:pt x="5150" y="3982"/>
                </a:lnTo>
                <a:lnTo>
                  <a:pt x="5158" y="3993"/>
                </a:lnTo>
                <a:lnTo>
                  <a:pt x="5165" y="4003"/>
                </a:lnTo>
                <a:lnTo>
                  <a:pt x="5157" y="4002"/>
                </a:lnTo>
                <a:lnTo>
                  <a:pt x="5150" y="4003"/>
                </a:lnTo>
                <a:lnTo>
                  <a:pt x="5144" y="4005"/>
                </a:lnTo>
                <a:lnTo>
                  <a:pt x="5137" y="4009"/>
                </a:lnTo>
                <a:lnTo>
                  <a:pt x="5150" y="4019"/>
                </a:lnTo>
                <a:lnTo>
                  <a:pt x="5162" y="4028"/>
                </a:lnTo>
                <a:lnTo>
                  <a:pt x="5174" y="4038"/>
                </a:lnTo>
                <a:lnTo>
                  <a:pt x="5184" y="4049"/>
                </a:lnTo>
                <a:lnTo>
                  <a:pt x="5193" y="4061"/>
                </a:lnTo>
                <a:lnTo>
                  <a:pt x="5202" y="4072"/>
                </a:lnTo>
                <a:lnTo>
                  <a:pt x="5209" y="4084"/>
                </a:lnTo>
                <a:lnTo>
                  <a:pt x="5214" y="4097"/>
                </a:lnTo>
                <a:lnTo>
                  <a:pt x="5219" y="4109"/>
                </a:lnTo>
                <a:lnTo>
                  <a:pt x="5222" y="4122"/>
                </a:lnTo>
                <a:lnTo>
                  <a:pt x="5224" y="4137"/>
                </a:lnTo>
                <a:lnTo>
                  <a:pt x="5225" y="4151"/>
                </a:lnTo>
                <a:lnTo>
                  <a:pt x="5224" y="4166"/>
                </a:lnTo>
                <a:lnTo>
                  <a:pt x="5223" y="4180"/>
                </a:lnTo>
                <a:lnTo>
                  <a:pt x="5220" y="4195"/>
                </a:lnTo>
                <a:lnTo>
                  <a:pt x="5215" y="4211"/>
                </a:lnTo>
                <a:lnTo>
                  <a:pt x="5214" y="4199"/>
                </a:lnTo>
                <a:lnTo>
                  <a:pt x="5212" y="4188"/>
                </a:lnTo>
                <a:lnTo>
                  <a:pt x="5209" y="4178"/>
                </a:lnTo>
                <a:lnTo>
                  <a:pt x="5205" y="4168"/>
                </a:lnTo>
                <a:lnTo>
                  <a:pt x="5199" y="4157"/>
                </a:lnTo>
                <a:lnTo>
                  <a:pt x="5194" y="4148"/>
                </a:lnTo>
                <a:lnTo>
                  <a:pt x="5182" y="4130"/>
                </a:lnTo>
                <a:lnTo>
                  <a:pt x="5170" y="4111"/>
                </a:lnTo>
                <a:lnTo>
                  <a:pt x="5158" y="4092"/>
                </a:lnTo>
                <a:lnTo>
                  <a:pt x="5153" y="4082"/>
                </a:lnTo>
                <a:lnTo>
                  <a:pt x="5149" y="4072"/>
                </a:lnTo>
                <a:lnTo>
                  <a:pt x="5145" y="4063"/>
                </a:lnTo>
                <a:lnTo>
                  <a:pt x="5142" y="4052"/>
                </a:lnTo>
                <a:lnTo>
                  <a:pt x="5139" y="4056"/>
                </a:lnTo>
                <a:lnTo>
                  <a:pt x="5131" y="4064"/>
                </a:lnTo>
                <a:lnTo>
                  <a:pt x="5128" y="4070"/>
                </a:lnTo>
                <a:lnTo>
                  <a:pt x="5123" y="4075"/>
                </a:lnTo>
                <a:lnTo>
                  <a:pt x="5121" y="4081"/>
                </a:lnTo>
                <a:lnTo>
                  <a:pt x="5121" y="4085"/>
                </a:lnTo>
                <a:lnTo>
                  <a:pt x="5108" y="4067"/>
                </a:lnTo>
                <a:lnTo>
                  <a:pt x="5096" y="4048"/>
                </a:lnTo>
                <a:lnTo>
                  <a:pt x="5083" y="4029"/>
                </a:lnTo>
                <a:lnTo>
                  <a:pt x="5072" y="4008"/>
                </a:lnTo>
                <a:lnTo>
                  <a:pt x="5072" y="4018"/>
                </a:lnTo>
                <a:lnTo>
                  <a:pt x="5071" y="4026"/>
                </a:lnTo>
                <a:lnTo>
                  <a:pt x="5071" y="4033"/>
                </a:lnTo>
                <a:lnTo>
                  <a:pt x="5071" y="4041"/>
                </a:lnTo>
                <a:lnTo>
                  <a:pt x="5067" y="4033"/>
                </a:lnTo>
                <a:lnTo>
                  <a:pt x="5061" y="4022"/>
                </a:lnTo>
                <a:lnTo>
                  <a:pt x="5043" y="3993"/>
                </a:lnTo>
                <a:lnTo>
                  <a:pt x="5035" y="3978"/>
                </a:lnTo>
                <a:lnTo>
                  <a:pt x="5028" y="3962"/>
                </a:lnTo>
                <a:lnTo>
                  <a:pt x="5022" y="3949"/>
                </a:lnTo>
                <a:lnTo>
                  <a:pt x="5021" y="3942"/>
                </a:lnTo>
                <a:lnTo>
                  <a:pt x="5020" y="3936"/>
                </a:lnTo>
                <a:lnTo>
                  <a:pt x="5014" y="3947"/>
                </a:lnTo>
                <a:lnTo>
                  <a:pt x="5012" y="3953"/>
                </a:lnTo>
                <a:lnTo>
                  <a:pt x="5009" y="3962"/>
                </a:lnTo>
                <a:lnTo>
                  <a:pt x="5007" y="3949"/>
                </a:lnTo>
                <a:lnTo>
                  <a:pt x="5004" y="3935"/>
                </a:lnTo>
                <a:lnTo>
                  <a:pt x="4999" y="3921"/>
                </a:lnTo>
                <a:lnTo>
                  <a:pt x="4993" y="3907"/>
                </a:lnTo>
                <a:lnTo>
                  <a:pt x="4986" y="3892"/>
                </a:lnTo>
                <a:lnTo>
                  <a:pt x="4978" y="3879"/>
                </a:lnTo>
                <a:lnTo>
                  <a:pt x="4962" y="3855"/>
                </a:lnTo>
                <a:lnTo>
                  <a:pt x="4962" y="3856"/>
                </a:lnTo>
                <a:lnTo>
                  <a:pt x="4963" y="3860"/>
                </a:lnTo>
                <a:lnTo>
                  <a:pt x="4962" y="3865"/>
                </a:lnTo>
                <a:lnTo>
                  <a:pt x="4961" y="3867"/>
                </a:lnTo>
                <a:lnTo>
                  <a:pt x="4959" y="3869"/>
                </a:lnTo>
                <a:lnTo>
                  <a:pt x="4933" y="3836"/>
                </a:lnTo>
                <a:lnTo>
                  <a:pt x="4909" y="3804"/>
                </a:lnTo>
                <a:lnTo>
                  <a:pt x="4896" y="3789"/>
                </a:lnTo>
                <a:lnTo>
                  <a:pt x="4882" y="3773"/>
                </a:lnTo>
                <a:lnTo>
                  <a:pt x="4867" y="3759"/>
                </a:lnTo>
                <a:lnTo>
                  <a:pt x="4850" y="3745"/>
                </a:lnTo>
                <a:lnTo>
                  <a:pt x="4840" y="3779"/>
                </a:lnTo>
                <a:lnTo>
                  <a:pt x="4837" y="3796"/>
                </a:lnTo>
                <a:lnTo>
                  <a:pt x="4834" y="3811"/>
                </a:lnTo>
                <a:lnTo>
                  <a:pt x="4832" y="3827"/>
                </a:lnTo>
                <a:lnTo>
                  <a:pt x="4830" y="3841"/>
                </a:lnTo>
                <a:lnTo>
                  <a:pt x="4830" y="3856"/>
                </a:lnTo>
                <a:lnTo>
                  <a:pt x="4829" y="3871"/>
                </a:lnTo>
                <a:lnTo>
                  <a:pt x="4831" y="3900"/>
                </a:lnTo>
                <a:lnTo>
                  <a:pt x="4835" y="3929"/>
                </a:lnTo>
                <a:lnTo>
                  <a:pt x="4841" y="3961"/>
                </a:lnTo>
                <a:lnTo>
                  <a:pt x="4849" y="3996"/>
                </a:lnTo>
                <a:lnTo>
                  <a:pt x="4844" y="3995"/>
                </a:lnTo>
                <a:lnTo>
                  <a:pt x="4840" y="3995"/>
                </a:lnTo>
                <a:lnTo>
                  <a:pt x="4836" y="3996"/>
                </a:lnTo>
                <a:lnTo>
                  <a:pt x="4850" y="4023"/>
                </a:lnTo>
                <a:lnTo>
                  <a:pt x="4867" y="4051"/>
                </a:lnTo>
                <a:lnTo>
                  <a:pt x="4875" y="4064"/>
                </a:lnTo>
                <a:lnTo>
                  <a:pt x="4884" y="4077"/>
                </a:lnTo>
                <a:lnTo>
                  <a:pt x="4894" y="4089"/>
                </a:lnTo>
                <a:lnTo>
                  <a:pt x="4906" y="4100"/>
                </a:lnTo>
                <a:lnTo>
                  <a:pt x="4895" y="4099"/>
                </a:lnTo>
                <a:lnTo>
                  <a:pt x="4891" y="4099"/>
                </a:lnTo>
                <a:lnTo>
                  <a:pt x="4887" y="4100"/>
                </a:lnTo>
                <a:lnTo>
                  <a:pt x="4907" y="4126"/>
                </a:lnTo>
                <a:lnTo>
                  <a:pt x="4928" y="4150"/>
                </a:lnTo>
                <a:lnTo>
                  <a:pt x="4951" y="4175"/>
                </a:lnTo>
                <a:lnTo>
                  <a:pt x="4976" y="4197"/>
                </a:lnTo>
                <a:lnTo>
                  <a:pt x="4972" y="4197"/>
                </a:lnTo>
                <a:lnTo>
                  <a:pt x="4968" y="4197"/>
                </a:lnTo>
                <a:lnTo>
                  <a:pt x="4964" y="4197"/>
                </a:lnTo>
                <a:lnTo>
                  <a:pt x="4958" y="4197"/>
                </a:lnTo>
                <a:lnTo>
                  <a:pt x="4983" y="4218"/>
                </a:lnTo>
                <a:lnTo>
                  <a:pt x="5008" y="4242"/>
                </a:lnTo>
                <a:lnTo>
                  <a:pt x="5021" y="4255"/>
                </a:lnTo>
                <a:lnTo>
                  <a:pt x="5033" y="4267"/>
                </a:lnTo>
                <a:lnTo>
                  <a:pt x="5043" y="4281"/>
                </a:lnTo>
                <a:lnTo>
                  <a:pt x="5052" y="4293"/>
                </a:lnTo>
                <a:lnTo>
                  <a:pt x="5039" y="4293"/>
                </a:lnTo>
                <a:lnTo>
                  <a:pt x="5032" y="4293"/>
                </a:lnTo>
                <a:lnTo>
                  <a:pt x="5026" y="4294"/>
                </a:lnTo>
                <a:lnTo>
                  <a:pt x="5041" y="4301"/>
                </a:lnTo>
                <a:lnTo>
                  <a:pt x="5055" y="4308"/>
                </a:lnTo>
                <a:lnTo>
                  <a:pt x="5067" y="4316"/>
                </a:lnTo>
                <a:lnTo>
                  <a:pt x="5078" y="4324"/>
                </a:lnTo>
                <a:lnTo>
                  <a:pt x="5088" y="4332"/>
                </a:lnTo>
                <a:lnTo>
                  <a:pt x="5095" y="4340"/>
                </a:lnTo>
                <a:lnTo>
                  <a:pt x="5102" y="4349"/>
                </a:lnTo>
                <a:lnTo>
                  <a:pt x="5107" y="4360"/>
                </a:lnTo>
                <a:lnTo>
                  <a:pt x="5112" y="4369"/>
                </a:lnTo>
                <a:lnTo>
                  <a:pt x="5115" y="4379"/>
                </a:lnTo>
                <a:lnTo>
                  <a:pt x="5117" y="4390"/>
                </a:lnTo>
                <a:lnTo>
                  <a:pt x="5119" y="4400"/>
                </a:lnTo>
                <a:lnTo>
                  <a:pt x="5119" y="4410"/>
                </a:lnTo>
                <a:lnTo>
                  <a:pt x="5119" y="4421"/>
                </a:lnTo>
                <a:lnTo>
                  <a:pt x="5118" y="4432"/>
                </a:lnTo>
                <a:lnTo>
                  <a:pt x="5116" y="4443"/>
                </a:lnTo>
                <a:lnTo>
                  <a:pt x="5111" y="4466"/>
                </a:lnTo>
                <a:lnTo>
                  <a:pt x="5103" y="4489"/>
                </a:lnTo>
                <a:lnTo>
                  <a:pt x="5094" y="4512"/>
                </a:lnTo>
                <a:lnTo>
                  <a:pt x="5083" y="4534"/>
                </a:lnTo>
                <a:lnTo>
                  <a:pt x="5061" y="4581"/>
                </a:lnTo>
                <a:lnTo>
                  <a:pt x="5039" y="4624"/>
                </a:lnTo>
                <a:lnTo>
                  <a:pt x="5045" y="4562"/>
                </a:lnTo>
                <a:lnTo>
                  <a:pt x="5047" y="4533"/>
                </a:lnTo>
                <a:lnTo>
                  <a:pt x="5047" y="4506"/>
                </a:lnTo>
                <a:lnTo>
                  <a:pt x="5046" y="4478"/>
                </a:lnTo>
                <a:lnTo>
                  <a:pt x="5044" y="4449"/>
                </a:lnTo>
                <a:lnTo>
                  <a:pt x="5038" y="4420"/>
                </a:lnTo>
                <a:lnTo>
                  <a:pt x="5031" y="4388"/>
                </a:lnTo>
                <a:lnTo>
                  <a:pt x="5020" y="4396"/>
                </a:lnTo>
                <a:lnTo>
                  <a:pt x="5008" y="4401"/>
                </a:lnTo>
                <a:lnTo>
                  <a:pt x="4998" y="4403"/>
                </a:lnTo>
                <a:lnTo>
                  <a:pt x="4989" y="4404"/>
                </a:lnTo>
                <a:lnTo>
                  <a:pt x="4980" y="4402"/>
                </a:lnTo>
                <a:lnTo>
                  <a:pt x="4971" y="4399"/>
                </a:lnTo>
                <a:lnTo>
                  <a:pt x="4963" y="4395"/>
                </a:lnTo>
                <a:lnTo>
                  <a:pt x="4956" y="4388"/>
                </a:lnTo>
                <a:lnTo>
                  <a:pt x="4950" y="4380"/>
                </a:lnTo>
                <a:lnTo>
                  <a:pt x="4944" y="4372"/>
                </a:lnTo>
                <a:lnTo>
                  <a:pt x="4939" y="4362"/>
                </a:lnTo>
                <a:lnTo>
                  <a:pt x="4933" y="4350"/>
                </a:lnTo>
                <a:lnTo>
                  <a:pt x="4929" y="4339"/>
                </a:lnTo>
                <a:lnTo>
                  <a:pt x="4926" y="4327"/>
                </a:lnTo>
                <a:lnTo>
                  <a:pt x="4924" y="4313"/>
                </a:lnTo>
                <a:lnTo>
                  <a:pt x="4922" y="4301"/>
                </a:lnTo>
                <a:lnTo>
                  <a:pt x="4921" y="4308"/>
                </a:lnTo>
                <a:lnTo>
                  <a:pt x="4919" y="4313"/>
                </a:lnTo>
                <a:lnTo>
                  <a:pt x="4918" y="4318"/>
                </a:lnTo>
                <a:lnTo>
                  <a:pt x="4917" y="4324"/>
                </a:lnTo>
                <a:lnTo>
                  <a:pt x="4913" y="4311"/>
                </a:lnTo>
                <a:lnTo>
                  <a:pt x="4907" y="4298"/>
                </a:lnTo>
                <a:lnTo>
                  <a:pt x="4892" y="4269"/>
                </a:lnTo>
                <a:lnTo>
                  <a:pt x="4886" y="4256"/>
                </a:lnTo>
                <a:lnTo>
                  <a:pt x="4880" y="4242"/>
                </a:lnTo>
                <a:lnTo>
                  <a:pt x="4877" y="4228"/>
                </a:lnTo>
                <a:lnTo>
                  <a:pt x="4876" y="4222"/>
                </a:lnTo>
                <a:lnTo>
                  <a:pt x="4876" y="4216"/>
                </a:lnTo>
                <a:lnTo>
                  <a:pt x="4871" y="4222"/>
                </a:lnTo>
                <a:lnTo>
                  <a:pt x="4866" y="4225"/>
                </a:lnTo>
                <a:lnTo>
                  <a:pt x="4862" y="4226"/>
                </a:lnTo>
                <a:lnTo>
                  <a:pt x="4857" y="4225"/>
                </a:lnTo>
                <a:lnTo>
                  <a:pt x="4853" y="4222"/>
                </a:lnTo>
                <a:lnTo>
                  <a:pt x="4850" y="4217"/>
                </a:lnTo>
                <a:lnTo>
                  <a:pt x="4846" y="4211"/>
                </a:lnTo>
                <a:lnTo>
                  <a:pt x="4843" y="4204"/>
                </a:lnTo>
                <a:lnTo>
                  <a:pt x="4838" y="4186"/>
                </a:lnTo>
                <a:lnTo>
                  <a:pt x="4832" y="4166"/>
                </a:lnTo>
                <a:lnTo>
                  <a:pt x="4827" y="4146"/>
                </a:lnTo>
                <a:lnTo>
                  <a:pt x="4820" y="4128"/>
                </a:lnTo>
                <a:lnTo>
                  <a:pt x="4821" y="4136"/>
                </a:lnTo>
                <a:lnTo>
                  <a:pt x="4821" y="4142"/>
                </a:lnTo>
                <a:lnTo>
                  <a:pt x="4819" y="4146"/>
                </a:lnTo>
                <a:lnTo>
                  <a:pt x="4804" y="4127"/>
                </a:lnTo>
                <a:lnTo>
                  <a:pt x="4790" y="4107"/>
                </a:lnTo>
                <a:lnTo>
                  <a:pt x="4776" y="4087"/>
                </a:lnTo>
                <a:lnTo>
                  <a:pt x="4762" y="4069"/>
                </a:lnTo>
                <a:lnTo>
                  <a:pt x="4748" y="4052"/>
                </a:lnTo>
                <a:lnTo>
                  <a:pt x="4731" y="4035"/>
                </a:lnTo>
                <a:lnTo>
                  <a:pt x="4723" y="4028"/>
                </a:lnTo>
                <a:lnTo>
                  <a:pt x="4713" y="4020"/>
                </a:lnTo>
                <a:lnTo>
                  <a:pt x="4703" y="4013"/>
                </a:lnTo>
                <a:lnTo>
                  <a:pt x="4692" y="4005"/>
                </a:lnTo>
                <a:lnTo>
                  <a:pt x="4684" y="4037"/>
                </a:lnTo>
                <a:lnTo>
                  <a:pt x="4676" y="4070"/>
                </a:lnTo>
                <a:lnTo>
                  <a:pt x="4668" y="4104"/>
                </a:lnTo>
                <a:lnTo>
                  <a:pt x="4665" y="4121"/>
                </a:lnTo>
                <a:lnTo>
                  <a:pt x="4663" y="4138"/>
                </a:lnTo>
                <a:lnTo>
                  <a:pt x="4662" y="4154"/>
                </a:lnTo>
                <a:lnTo>
                  <a:pt x="4663" y="4171"/>
                </a:lnTo>
                <a:lnTo>
                  <a:pt x="4665" y="4187"/>
                </a:lnTo>
                <a:lnTo>
                  <a:pt x="4668" y="4204"/>
                </a:lnTo>
                <a:lnTo>
                  <a:pt x="4675" y="4219"/>
                </a:lnTo>
                <a:lnTo>
                  <a:pt x="4682" y="4233"/>
                </a:lnTo>
                <a:lnTo>
                  <a:pt x="4692" y="4248"/>
                </a:lnTo>
                <a:lnTo>
                  <a:pt x="4698" y="4255"/>
                </a:lnTo>
                <a:lnTo>
                  <a:pt x="4704" y="4261"/>
                </a:lnTo>
                <a:lnTo>
                  <a:pt x="4696" y="4262"/>
                </a:lnTo>
                <a:lnTo>
                  <a:pt x="4688" y="4262"/>
                </a:lnTo>
                <a:lnTo>
                  <a:pt x="4679" y="4261"/>
                </a:lnTo>
                <a:lnTo>
                  <a:pt x="4670" y="4260"/>
                </a:lnTo>
                <a:lnTo>
                  <a:pt x="4684" y="4290"/>
                </a:lnTo>
                <a:lnTo>
                  <a:pt x="4691" y="4306"/>
                </a:lnTo>
                <a:lnTo>
                  <a:pt x="4699" y="4323"/>
                </a:lnTo>
                <a:lnTo>
                  <a:pt x="4708" y="4338"/>
                </a:lnTo>
                <a:lnTo>
                  <a:pt x="4719" y="4353"/>
                </a:lnTo>
                <a:lnTo>
                  <a:pt x="4724" y="4360"/>
                </a:lnTo>
                <a:lnTo>
                  <a:pt x="4730" y="4365"/>
                </a:lnTo>
                <a:lnTo>
                  <a:pt x="4736" y="4370"/>
                </a:lnTo>
                <a:lnTo>
                  <a:pt x="4742" y="4374"/>
                </a:lnTo>
                <a:lnTo>
                  <a:pt x="4734" y="4374"/>
                </a:lnTo>
                <a:lnTo>
                  <a:pt x="4727" y="4374"/>
                </a:lnTo>
                <a:lnTo>
                  <a:pt x="4718" y="4376"/>
                </a:lnTo>
                <a:lnTo>
                  <a:pt x="4723" y="4378"/>
                </a:lnTo>
                <a:lnTo>
                  <a:pt x="4728" y="4382"/>
                </a:lnTo>
                <a:lnTo>
                  <a:pt x="4739" y="4393"/>
                </a:lnTo>
                <a:lnTo>
                  <a:pt x="4752" y="4407"/>
                </a:lnTo>
                <a:lnTo>
                  <a:pt x="4765" y="4423"/>
                </a:lnTo>
                <a:lnTo>
                  <a:pt x="4790" y="4457"/>
                </a:lnTo>
                <a:lnTo>
                  <a:pt x="4808" y="4483"/>
                </a:lnTo>
                <a:lnTo>
                  <a:pt x="4802" y="4484"/>
                </a:lnTo>
                <a:lnTo>
                  <a:pt x="4798" y="4483"/>
                </a:lnTo>
                <a:lnTo>
                  <a:pt x="4792" y="4480"/>
                </a:lnTo>
                <a:lnTo>
                  <a:pt x="4801" y="4489"/>
                </a:lnTo>
                <a:lnTo>
                  <a:pt x="4811" y="4500"/>
                </a:lnTo>
                <a:lnTo>
                  <a:pt x="4835" y="4529"/>
                </a:lnTo>
                <a:lnTo>
                  <a:pt x="4846" y="4545"/>
                </a:lnTo>
                <a:lnTo>
                  <a:pt x="4856" y="4559"/>
                </a:lnTo>
                <a:lnTo>
                  <a:pt x="4865" y="4572"/>
                </a:lnTo>
                <a:lnTo>
                  <a:pt x="4871" y="4583"/>
                </a:lnTo>
                <a:lnTo>
                  <a:pt x="4868" y="4581"/>
                </a:lnTo>
                <a:lnTo>
                  <a:pt x="4865" y="4580"/>
                </a:lnTo>
                <a:lnTo>
                  <a:pt x="4859" y="4580"/>
                </a:lnTo>
                <a:lnTo>
                  <a:pt x="4855" y="4580"/>
                </a:lnTo>
                <a:lnTo>
                  <a:pt x="4854" y="4581"/>
                </a:lnTo>
                <a:lnTo>
                  <a:pt x="4880" y="4609"/>
                </a:lnTo>
                <a:lnTo>
                  <a:pt x="4902" y="4636"/>
                </a:lnTo>
                <a:lnTo>
                  <a:pt x="4919" y="4660"/>
                </a:lnTo>
                <a:lnTo>
                  <a:pt x="4932" y="4683"/>
                </a:lnTo>
                <a:lnTo>
                  <a:pt x="4938" y="4694"/>
                </a:lnTo>
                <a:lnTo>
                  <a:pt x="4943" y="4704"/>
                </a:lnTo>
                <a:lnTo>
                  <a:pt x="4947" y="4714"/>
                </a:lnTo>
                <a:lnTo>
                  <a:pt x="4949" y="4724"/>
                </a:lnTo>
                <a:lnTo>
                  <a:pt x="4951" y="4735"/>
                </a:lnTo>
                <a:lnTo>
                  <a:pt x="4953" y="4745"/>
                </a:lnTo>
                <a:lnTo>
                  <a:pt x="4953" y="4754"/>
                </a:lnTo>
                <a:lnTo>
                  <a:pt x="4953" y="4764"/>
                </a:lnTo>
                <a:lnTo>
                  <a:pt x="4952" y="4775"/>
                </a:lnTo>
                <a:lnTo>
                  <a:pt x="4950" y="4785"/>
                </a:lnTo>
                <a:lnTo>
                  <a:pt x="4945" y="4806"/>
                </a:lnTo>
                <a:lnTo>
                  <a:pt x="4937" y="4827"/>
                </a:lnTo>
                <a:lnTo>
                  <a:pt x="4926" y="4851"/>
                </a:lnTo>
                <a:lnTo>
                  <a:pt x="4913" y="4875"/>
                </a:lnTo>
                <a:lnTo>
                  <a:pt x="4899" y="4903"/>
                </a:lnTo>
                <a:lnTo>
                  <a:pt x="4863" y="4966"/>
                </a:lnTo>
                <a:lnTo>
                  <a:pt x="4866" y="4955"/>
                </a:lnTo>
                <a:lnTo>
                  <a:pt x="4869" y="4942"/>
                </a:lnTo>
                <a:lnTo>
                  <a:pt x="4870" y="4931"/>
                </a:lnTo>
                <a:lnTo>
                  <a:pt x="4871" y="4920"/>
                </a:lnTo>
                <a:lnTo>
                  <a:pt x="4871" y="4907"/>
                </a:lnTo>
                <a:lnTo>
                  <a:pt x="4870" y="4896"/>
                </a:lnTo>
                <a:lnTo>
                  <a:pt x="4867" y="4873"/>
                </a:lnTo>
                <a:lnTo>
                  <a:pt x="4862" y="4851"/>
                </a:lnTo>
                <a:lnTo>
                  <a:pt x="4855" y="4828"/>
                </a:lnTo>
                <a:lnTo>
                  <a:pt x="4841" y="4784"/>
                </a:lnTo>
                <a:lnTo>
                  <a:pt x="4837" y="4793"/>
                </a:lnTo>
                <a:lnTo>
                  <a:pt x="4832" y="4804"/>
                </a:lnTo>
                <a:lnTo>
                  <a:pt x="4826" y="4813"/>
                </a:lnTo>
                <a:lnTo>
                  <a:pt x="4818" y="4821"/>
                </a:lnTo>
                <a:lnTo>
                  <a:pt x="4813" y="4817"/>
                </a:lnTo>
                <a:lnTo>
                  <a:pt x="4807" y="4811"/>
                </a:lnTo>
                <a:lnTo>
                  <a:pt x="4801" y="4804"/>
                </a:lnTo>
                <a:lnTo>
                  <a:pt x="4796" y="4795"/>
                </a:lnTo>
                <a:lnTo>
                  <a:pt x="4783" y="4776"/>
                </a:lnTo>
                <a:lnTo>
                  <a:pt x="4773" y="4755"/>
                </a:lnTo>
                <a:lnTo>
                  <a:pt x="4764" y="4734"/>
                </a:lnTo>
                <a:lnTo>
                  <a:pt x="4756" y="4713"/>
                </a:lnTo>
                <a:lnTo>
                  <a:pt x="4751" y="4694"/>
                </a:lnTo>
                <a:lnTo>
                  <a:pt x="4748" y="4678"/>
                </a:lnTo>
                <a:lnTo>
                  <a:pt x="4748" y="4684"/>
                </a:lnTo>
                <a:lnTo>
                  <a:pt x="4746" y="4687"/>
                </a:lnTo>
                <a:lnTo>
                  <a:pt x="4744" y="4691"/>
                </a:lnTo>
                <a:lnTo>
                  <a:pt x="4742" y="4694"/>
                </a:lnTo>
                <a:lnTo>
                  <a:pt x="4738" y="4700"/>
                </a:lnTo>
                <a:lnTo>
                  <a:pt x="4735" y="4704"/>
                </a:lnTo>
                <a:lnTo>
                  <a:pt x="4733" y="4711"/>
                </a:lnTo>
                <a:lnTo>
                  <a:pt x="4726" y="4689"/>
                </a:lnTo>
                <a:lnTo>
                  <a:pt x="4716" y="4655"/>
                </a:lnTo>
                <a:lnTo>
                  <a:pt x="4710" y="4636"/>
                </a:lnTo>
                <a:lnTo>
                  <a:pt x="4705" y="4619"/>
                </a:lnTo>
                <a:lnTo>
                  <a:pt x="4702" y="4604"/>
                </a:lnTo>
                <a:lnTo>
                  <a:pt x="4702" y="4594"/>
                </a:lnTo>
                <a:lnTo>
                  <a:pt x="4698" y="4602"/>
                </a:lnTo>
                <a:lnTo>
                  <a:pt x="4695" y="4606"/>
                </a:lnTo>
                <a:lnTo>
                  <a:pt x="4691" y="4611"/>
                </a:lnTo>
                <a:lnTo>
                  <a:pt x="4687" y="4621"/>
                </a:lnTo>
                <a:lnTo>
                  <a:pt x="4687" y="4608"/>
                </a:lnTo>
                <a:lnTo>
                  <a:pt x="4685" y="4595"/>
                </a:lnTo>
                <a:lnTo>
                  <a:pt x="4682" y="4582"/>
                </a:lnTo>
                <a:lnTo>
                  <a:pt x="4677" y="4567"/>
                </a:lnTo>
                <a:lnTo>
                  <a:pt x="4667" y="4539"/>
                </a:lnTo>
                <a:lnTo>
                  <a:pt x="4657" y="4515"/>
                </a:lnTo>
                <a:lnTo>
                  <a:pt x="4654" y="4526"/>
                </a:lnTo>
                <a:lnTo>
                  <a:pt x="4649" y="4535"/>
                </a:lnTo>
                <a:lnTo>
                  <a:pt x="4646" y="4539"/>
                </a:lnTo>
                <a:lnTo>
                  <a:pt x="4643" y="4542"/>
                </a:lnTo>
                <a:lnTo>
                  <a:pt x="4640" y="4526"/>
                </a:lnTo>
                <a:lnTo>
                  <a:pt x="4632" y="4496"/>
                </a:lnTo>
                <a:lnTo>
                  <a:pt x="4627" y="4481"/>
                </a:lnTo>
                <a:lnTo>
                  <a:pt x="4622" y="4468"/>
                </a:lnTo>
                <a:lnTo>
                  <a:pt x="4619" y="4461"/>
                </a:lnTo>
                <a:lnTo>
                  <a:pt x="4616" y="4457"/>
                </a:lnTo>
                <a:lnTo>
                  <a:pt x="4613" y="4455"/>
                </a:lnTo>
                <a:lnTo>
                  <a:pt x="4610" y="4454"/>
                </a:lnTo>
                <a:lnTo>
                  <a:pt x="4611" y="4458"/>
                </a:lnTo>
                <a:lnTo>
                  <a:pt x="4612" y="4462"/>
                </a:lnTo>
                <a:lnTo>
                  <a:pt x="4612" y="4471"/>
                </a:lnTo>
                <a:lnTo>
                  <a:pt x="4610" y="4476"/>
                </a:lnTo>
                <a:lnTo>
                  <a:pt x="4609" y="4479"/>
                </a:lnTo>
                <a:lnTo>
                  <a:pt x="4598" y="4462"/>
                </a:lnTo>
                <a:lnTo>
                  <a:pt x="4584" y="4447"/>
                </a:lnTo>
                <a:lnTo>
                  <a:pt x="4571" y="4433"/>
                </a:lnTo>
                <a:lnTo>
                  <a:pt x="4558" y="4419"/>
                </a:lnTo>
                <a:lnTo>
                  <a:pt x="4543" y="4407"/>
                </a:lnTo>
                <a:lnTo>
                  <a:pt x="4528" y="4395"/>
                </a:lnTo>
                <a:lnTo>
                  <a:pt x="4511" y="4383"/>
                </a:lnTo>
                <a:lnTo>
                  <a:pt x="4495" y="4373"/>
                </a:lnTo>
                <a:lnTo>
                  <a:pt x="4493" y="4402"/>
                </a:lnTo>
                <a:lnTo>
                  <a:pt x="4491" y="4430"/>
                </a:lnTo>
                <a:lnTo>
                  <a:pt x="4488" y="4487"/>
                </a:lnTo>
                <a:lnTo>
                  <a:pt x="4487" y="4544"/>
                </a:lnTo>
                <a:lnTo>
                  <a:pt x="4484" y="4601"/>
                </a:lnTo>
                <a:lnTo>
                  <a:pt x="4464" y="4595"/>
                </a:lnTo>
                <a:lnTo>
                  <a:pt x="4533" y="4724"/>
                </a:lnTo>
                <a:lnTo>
                  <a:pt x="4531" y="4723"/>
                </a:lnTo>
                <a:lnTo>
                  <a:pt x="4527" y="4720"/>
                </a:lnTo>
                <a:lnTo>
                  <a:pt x="4519" y="4718"/>
                </a:lnTo>
                <a:lnTo>
                  <a:pt x="4508" y="4716"/>
                </a:lnTo>
                <a:lnTo>
                  <a:pt x="4516" y="4730"/>
                </a:lnTo>
                <a:lnTo>
                  <a:pt x="4528" y="4745"/>
                </a:lnTo>
                <a:lnTo>
                  <a:pt x="4553" y="4778"/>
                </a:lnTo>
                <a:lnTo>
                  <a:pt x="4566" y="4794"/>
                </a:lnTo>
                <a:lnTo>
                  <a:pt x="4577" y="4811"/>
                </a:lnTo>
                <a:lnTo>
                  <a:pt x="4585" y="4827"/>
                </a:lnTo>
                <a:lnTo>
                  <a:pt x="4588" y="4834"/>
                </a:lnTo>
                <a:lnTo>
                  <a:pt x="4590" y="4840"/>
                </a:lnTo>
                <a:lnTo>
                  <a:pt x="4583" y="4840"/>
                </a:lnTo>
                <a:lnTo>
                  <a:pt x="4576" y="4839"/>
                </a:lnTo>
                <a:lnTo>
                  <a:pt x="4569" y="4837"/>
                </a:lnTo>
                <a:lnTo>
                  <a:pt x="4581" y="4855"/>
                </a:lnTo>
                <a:lnTo>
                  <a:pt x="4593" y="4872"/>
                </a:lnTo>
                <a:lnTo>
                  <a:pt x="4615" y="4907"/>
                </a:lnTo>
                <a:lnTo>
                  <a:pt x="4627" y="4925"/>
                </a:lnTo>
                <a:lnTo>
                  <a:pt x="4640" y="4940"/>
                </a:lnTo>
                <a:lnTo>
                  <a:pt x="4653" y="4957"/>
                </a:lnTo>
                <a:lnTo>
                  <a:pt x="4669" y="4971"/>
                </a:lnTo>
                <a:lnTo>
                  <a:pt x="4649" y="4976"/>
                </a:lnTo>
                <a:lnTo>
                  <a:pt x="4657" y="4986"/>
                </a:lnTo>
                <a:lnTo>
                  <a:pt x="4665" y="4995"/>
                </a:lnTo>
                <a:lnTo>
                  <a:pt x="4674" y="5003"/>
                </a:lnTo>
                <a:lnTo>
                  <a:pt x="4683" y="5010"/>
                </a:lnTo>
                <a:lnTo>
                  <a:pt x="4692" y="5016"/>
                </a:lnTo>
                <a:lnTo>
                  <a:pt x="4702" y="5022"/>
                </a:lnTo>
                <a:lnTo>
                  <a:pt x="4722" y="5033"/>
                </a:lnTo>
                <a:lnTo>
                  <a:pt x="4741" y="5042"/>
                </a:lnTo>
                <a:lnTo>
                  <a:pt x="4762" y="5052"/>
                </a:lnTo>
                <a:lnTo>
                  <a:pt x="4781" y="5062"/>
                </a:lnTo>
                <a:lnTo>
                  <a:pt x="4791" y="5069"/>
                </a:lnTo>
                <a:lnTo>
                  <a:pt x="4800" y="5076"/>
                </a:lnTo>
                <a:lnTo>
                  <a:pt x="4757" y="5150"/>
                </a:lnTo>
                <a:lnTo>
                  <a:pt x="4713" y="5224"/>
                </a:lnTo>
                <a:lnTo>
                  <a:pt x="4667" y="5297"/>
                </a:lnTo>
                <a:lnTo>
                  <a:pt x="4621" y="5368"/>
                </a:lnTo>
                <a:lnTo>
                  <a:pt x="4620" y="5354"/>
                </a:lnTo>
                <a:lnTo>
                  <a:pt x="4619" y="5341"/>
                </a:lnTo>
                <a:lnTo>
                  <a:pt x="4620" y="5327"/>
                </a:lnTo>
                <a:lnTo>
                  <a:pt x="4622" y="5314"/>
                </a:lnTo>
                <a:lnTo>
                  <a:pt x="4627" y="5287"/>
                </a:lnTo>
                <a:lnTo>
                  <a:pt x="4634" y="5262"/>
                </a:lnTo>
                <a:lnTo>
                  <a:pt x="4640" y="5235"/>
                </a:lnTo>
                <a:lnTo>
                  <a:pt x="4642" y="5222"/>
                </a:lnTo>
                <a:lnTo>
                  <a:pt x="4644" y="5208"/>
                </a:lnTo>
                <a:lnTo>
                  <a:pt x="4644" y="5194"/>
                </a:lnTo>
                <a:lnTo>
                  <a:pt x="4643" y="5179"/>
                </a:lnTo>
                <a:lnTo>
                  <a:pt x="4640" y="5164"/>
                </a:lnTo>
                <a:lnTo>
                  <a:pt x="4636" y="5149"/>
                </a:lnTo>
                <a:lnTo>
                  <a:pt x="4634" y="5152"/>
                </a:lnTo>
                <a:lnTo>
                  <a:pt x="4630" y="5155"/>
                </a:lnTo>
                <a:lnTo>
                  <a:pt x="4627" y="5163"/>
                </a:lnTo>
                <a:lnTo>
                  <a:pt x="4625" y="5166"/>
                </a:lnTo>
                <a:lnTo>
                  <a:pt x="4624" y="5167"/>
                </a:lnTo>
                <a:lnTo>
                  <a:pt x="4622" y="5166"/>
                </a:lnTo>
                <a:lnTo>
                  <a:pt x="4620" y="5163"/>
                </a:lnTo>
                <a:lnTo>
                  <a:pt x="4618" y="5155"/>
                </a:lnTo>
                <a:lnTo>
                  <a:pt x="4616" y="5148"/>
                </a:lnTo>
                <a:lnTo>
                  <a:pt x="4610" y="5133"/>
                </a:lnTo>
                <a:lnTo>
                  <a:pt x="4602" y="5119"/>
                </a:lnTo>
                <a:lnTo>
                  <a:pt x="4593" y="5106"/>
                </a:lnTo>
                <a:lnTo>
                  <a:pt x="4586" y="5092"/>
                </a:lnTo>
                <a:lnTo>
                  <a:pt x="4579" y="5078"/>
                </a:lnTo>
                <a:lnTo>
                  <a:pt x="4576" y="5071"/>
                </a:lnTo>
                <a:lnTo>
                  <a:pt x="4574" y="5062"/>
                </a:lnTo>
                <a:lnTo>
                  <a:pt x="4573" y="5055"/>
                </a:lnTo>
                <a:lnTo>
                  <a:pt x="4573" y="5047"/>
                </a:lnTo>
                <a:lnTo>
                  <a:pt x="4572" y="5052"/>
                </a:lnTo>
                <a:lnTo>
                  <a:pt x="4571" y="5055"/>
                </a:lnTo>
                <a:lnTo>
                  <a:pt x="4569" y="5058"/>
                </a:lnTo>
                <a:lnTo>
                  <a:pt x="4567" y="5060"/>
                </a:lnTo>
                <a:lnTo>
                  <a:pt x="4561" y="5066"/>
                </a:lnTo>
                <a:lnTo>
                  <a:pt x="4558" y="5071"/>
                </a:lnTo>
                <a:lnTo>
                  <a:pt x="4554" y="5077"/>
                </a:lnTo>
                <a:lnTo>
                  <a:pt x="4542" y="5027"/>
                </a:lnTo>
                <a:lnTo>
                  <a:pt x="4535" y="4995"/>
                </a:lnTo>
                <a:lnTo>
                  <a:pt x="4533" y="4982"/>
                </a:lnTo>
                <a:lnTo>
                  <a:pt x="4533" y="4974"/>
                </a:lnTo>
                <a:lnTo>
                  <a:pt x="4529" y="4981"/>
                </a:lnTo>
                <a:lnTo>
                  <a:pt x="4525" y="4985"/>
                </a:lnTo>
                <a:lnTo>
                  <a:pt x="4521" y="4989"/>
                </a:lnTo>
                <a:lnTo>
                  <a:pt x="4515" y="4999"/>
                </a:lnTo>
                <a:lnTo>
                  <a:pt x="4516" y="4988"/>
                </a:lnTo>
                <a:lnTo>
                  <a:pt x="4515" y="4977"/>
                </a:lnTo>
                <a:lnTo>
                  <a:pt x="4513" y="4965"/>
                </a:lnTo>
                <a:lnTo>
                  <a:pt x="4510" y="4951"/>
                </a:lnTo>
                <a:lnTo>
                  <a:pt x="4502" y="4927"/>
                </a:lnTo>
                <a:lnTo>
                  <a:pt x="4495" y="4905"/>
                </a:lnTo>
                <a:lnTo>
                  <a:pt x="4490" y="4915"/>
                </a:lnTo>
                <a:lnTo>
                  <a:pt x="4485" y="4924"/>
                </a:lnTo>
                <a:lnTo>
                  <a:pt x="4481" y="4928"/>
                </a:lnTo>
                <a:lnTo>
                  <a:pt x="4477" y="4930"/>
                </a:lnTo>
                <a:lnTo>
                  <a:pt x="4476" y="4916"/>
                </a:lnTo>
                <a:lnTo>
                  <a:pt x="4470" y="4890"/>
                </a:lnTo>
                <a:lnTo>
                  <a:pt x="4466" y="4876"/>
                </a:lnTo>
                <a:lnTo>
                  <a:pt x="4462" y="4864"/>
                </a:lnTo>
                <a:lnTo>
                  <a:pt x="4460" y="4860"/>
                </a:lnTo>
                <a:lnTo>
                  <a:pt x="4457" y="4856"/>
                </a:lnTo>
                <a:lnTo>
                  <a:pt x="4454" y="4854"/>
                </a:lnTo>
                <a:lnTo>
                  <a:pt x="4451" y="4854"/>
                </a:lnTo>
                <a:lnTo>
                  <a:pt x="4453" y="4857"/>
                </a:lnTo>
                <a:lnTo>
                  <a:pt x="4453" y="4861"/>
                </a:lnTo>
                <a:lnTo>
                  <a:pt x="4452" y="4868"/>
                </a:lnTo>
                <a:lnTo>
                  <a:pt x="4450" y="4873"/>
                </a:lnTo>
                <a:lnTo>
                  <a:pt x="4449" y="4875"/>
                </a:lnTo>
                <a:lnTo>
                  <a:pt x="4437" y="4861"/>
                </a:lnTo>
                <a:lnTo>
                  <a:pt x="4425" y="4847"/>
                </a:lnTo>
                <a:lnTo>
                  <a:pt x="4412" y="4834"/>
                </a:lnTo>
                <a:lnTo>
                  <a:pt x="4397" y="4823"/>
                </a:lnTo>
                <a:lnTo>
                  <a:pt x="4383" y="4813"/>
                </a:lnTo>
                <a:lnTo>
                  <a:pt x="4369" y="4802"/>
                </a:lnTo>
                <a:lnTo>
                  <a:pt x="4352" y="4794"/>
                </a:lnTo>
                <a:lnTo>
                  <a:pt x="4336" y="4786"/>
                </a:lnTo>
                <a:lnTo>
                  <a:pt x="4331" y="4811"/>
                </a:lnTo>
                <a:lnTo>
                  <a:pt x="4326" y="4836"/>
                </a:lnTo>
                <a:lnTo>
                  <a:pt x="4318" y="4888"/>
                </a:lnTo>
                <a:lnTo>
                  <a:pt x="4311" y="4938"/>
                </a:lnTo>
                <a:lnTo>
                  <a:pt x="4303" y="4988"/>
                </a:lnTo>
                <a:lnTo>
                  <a:pt x="4283" y="4984"/>
                </a:lnTo>
                <a:lnTo>
                  <a:pt x="4311" y="5041"/>
                </a:lnTo>
                <a:lnTo>
                  <a:pt x="4341" y="5097"/>
                </a:lnTo>
                <a:lnTo>
                  <a:pt x="4340" y="5096"/>
                </a:lnTo>
                <a:lnTo>
                  <a:pt x="4336" y="5094"/>
                </a:lnTo>
                <a:lnTo>
                  <a:pt x="4327" y="5092"/>
                </a:lnTo>
                <a:lnTo>
                  <a:pt x="4317" y="5090"/>
                </a:lnTo>
                <a:lnTo>
                  <a:pt x="4324" y="5101"/>
                </a:lnTo>
                <a:lnTo>
                  <a:pt x="4334" y="5115"/>
                </a:lnTo>
                <a:lnTo>
                  <a:pt x="4356" y="5145"/>
                </a:lnTo>
                <a:lnTo>
                  <a:pt x="4367" y="5160"/>
                </a:lnTo>
                <a:lnTo>
                  <a:pt x="4378" y="5174"/>
                </a:lnTo>
                <a:lnTo>
                  <a:pt x="4385" y="5188"/>
                </a:lnTo>
                <a:lnTo>
                  <a:pt x="4387" y="5193"/>
                </a:lnTo>
                <a:lnTo>
                  <a:pt x="4388" y="5199"/>
                </a:lnTo>
                <a:lnTo>
                  <a:pt x="4382" y="5199"/>
                </a:lnTo>
                <a:lnTo>
                  <a:pt x="4375" y="5198"/>
                </a:lnTo>
                <a:lnTo>
                  <a:pt x="4369" y="5196"/>
                </a:lnTo>
                <a:lnTo>
                  <a:pt x="4379" y="5212"/>
                </a:lnTo>
                <a:lnTo>
                  <a:pt x="4389" y="5228"/>
                </a:lnTo>
                <a:lnTo>
                  <a:pt x="4408" y="5258"/>
                </a:lnTo>
                <a:lnTo>
                  <a:pt x="4418" y="5272"/>
                </a:lnTo>
                <a:lnTo>
                  <a:pt x="4429" y="5286"/>
                </a:lnTo>
                <a:lnTo>
                  <a:pt x="4442" y="5300"/>
                </a:lnTo>
                <a:lnTo>
                  <a:pt x="4457" y="5312"/>
                </a:lnTo>
                <a:lnTo>
                  <a:pt x="4435" y="5317"/>
                </a:lnTo>
                <a:lnTo>
                  <a:pt x="4454" y="5336"/>
                </a:lnTo>
                <a:lnTo>
                  <a:pt x="4472" y="5354"/>
                </a:lnTo>
                <a:lnTo>
                  <a:pt x="4483" y="5362"/>
                </a:lnTo>
                <a:lnTo>
                  <a:pt x="4493" y="5371"/>
                </a:lnTo>
                <a:lnTo>
                  <a:pt x="4504" y="5377"/>
                </a:lnTo>
                <a:lnTo>
                  <a:pt x="4517" y="5382"/>
                </a:lnTo>
                <a:lnTo>
                  <a:pt x="4529" y="5387"/>
                </a:lnTo>
                <a:lnTo>
                  <a:pt x="4539" y="5392"/>
                </a:lnTo>
                <a:lnTo>
                  <a:pt x="4547" y="5398"/>
                </a:lnTo>
                <a:lnTo>
                  <a:pt x="4553" y="5404"/>
                </a:lnTo>
                <a:lnTo>
                  <a:pt x="4559" y="5412"/>
                </a:lnTo>
                <a:lnTo>
                  <a:pt x="4562" y="5419"/>
                </a:lnTo>
                <a:lnTo>
                  <a:pt x="4564" y="5427"/>
                </a:lnTo>
                <a:lnTo>
                  <a:pt x="4565" y="5435"/>
                </a:lnTo>
                <a:lnTo>
                  <a:pt x="4565" y="5443"/>
                </a:lnTo>
                <a:lnTo>
                  <a:pt x="4564" y="5453"/>
                </a:lnTo>
                <a:lnTo>
                  <a:pt x="4561" y="5462"/>
                </a:lnTo>
                <a:lnTo>
                  <a:pt x="4558" y="5471"/>
                </a:lnTo>
                <a:lnTo>
                  <a:pt x="4553" y="5481"/>
                </a:lnTo>
                <a:lnTo>
                  <a:pt x="4548" y="5492"/>
                </a:lnTo>
                <a:lnTo>
                  <a:pt x="4537" y="5511"/>
                </a:lnTo>
                <a:lnTo>
                  <a:pt x="4524" y="5532"/>
                </a:lnTo>
                <a:lnTo>
                  <a:pt x="4508" y="5552"/>
                </a:lnTo>
                <a:lnTo>
                  <a:pt x="4476" y="5591"/>
                </a:lnTo>
                <a:lnTo>
                  <a:pt x="4448" y="5627"/>
                </a:lnTo>
                <a:lnTo>
                  <a:pt x="4436" y="5643"/>
                </a:lnTo>
                <a:lnTo>
                  <a:pt x="4427" y="5656"/>
                </a:lnTo>
                <a:lnTo>
                  <a:pt x="4421" y="5636"/>
                </a:lnTo>
                <a:lnTo>
                  <a:pt x="4416" y="5617"/>
                </a:lnTo>
                <a:lnTo>
                  <a:pt x="4413" y="5599"/>
                </a:lnTo>
                <a:lnTo>
                  <a:pt x="4410" y="5582"/>
                </a:lnTo>
                <a:lnTo>
                  <a:pt x="4405" y="5551"/>
                </a:lnTo>
                <a:lnTo>
                  <a:pt x="4402" y="5536"/>
                </a:lnTo>
                <a:lnTo>
                  <a:pt x="4400" y="5522"/>
                </a:lnTo>
                <a:lnTo>
                  <a:pt x="4396" y="5507"/>
                </a:lnTo>
                <a:lnTo>
                  <a:pt x="4392" y="5493"/>
                </a:lnTo>
                <a:lnTo>
                  <a:pt x="4386" y="5478"/>
                </a:lnTo>
                <a:lnTo>
                  <a:pt x="4378" y="5464"/>
                </a:lnTo>
                <a:lnTo>
                  <a:pt x="4367" y="5450"/>
                </a:lnTo>
                <a:lnTo>
                  <a:pt x="4355" y="5433"/>
                </a:lnTo>
                <a:lnTo>
                  <a:pt x="4340" y="5418"/>
                </a:lnTo>
                <a:lnTo>
                  <a:pt x="4321" y="5400"/>
                </a:lnTo>
                <a:lnTo>
                  <a:pt x="4324" y="5405"/>
                </a:lnTo>
                <a:lnTo>
                  <a:pt x="4331" y="5418"/>
                </a:lnTo>
                <a:lnTo>
                  <a:pt x="4333" y="5425"/>
                </a:lnTo>
                <a:lnTo>
                  <a:pt x="4335" y="5432"/>
                </a:lnTo>
                <a:lnTo>
                  <a:pt x="4335" y="5438"/>
                </a:lnTo>
                <a:lnTo>
                  <a:pt x="4334" y="5441"/>
                </a:lnTo>
                <a:lnTo>
                  <a:pt x="4333" y="5443"/>
                </a:lnTo>
                <a:lnTo>
                  <a:pt x="4332" y="5445"/>
                </a:lnTo>
                <a:lnTo>
                  <a:pt x="4331" y="5445"/>
                </a:lnTo>
                <a:lnTo>
                  <a:pt x="4327" y="5445"/>
                </a:lnTo>
                <a:lnTo>
                  <a:pt x="4317" y="5439"/>
                </a:lnTo>
                <a:lnTo>
                  <a:pt x="4304" y="5429"/>
                </a:lnTo>
                <a:lnTo>
                  <a:pt x="4287" y="5417"/>
                </a:lnTo>
                <a:lnTo>
                  <a:pt x="4270" y="5403"/>
                </a:lnTo>
                <a:lnTo>
                  <a:pt x="4256" y="5389"/>
                </a:lnTo>
                <a:lnTo>
                  <a:pt x="4244" y="5377"/>
                </a:lnTo>
                <a:lnTo>
                  <a:pt x="4241" y="5372"/>
                </a:lnTo>
                <a:lnTo>
                  <a:pt x="4239" y="5367"/>
                </a:lnTo>
                <a:lnTo>
                  <a:pt x="4239" y="5375"/>
                </a:lnTo>
                <a:lnTo>
                  <a:pt x="4238" y="5380"/>
                </a:lnTo>
                <a:lnTo>
                  <a:pt x="4237" y="5385"/>
                </a:lnTo>
                <a:lnTo>
                  <a:pt x="4236" y="5390"/>
                </a:lnTo>
                <a:lnTo>
                  <a:pt x="4231" y="5381"/>
                </a:lnTo>
                <a:lnTo>
                  <a:pt x="4223" y="5370"/>
                </a:lnTo>
                <a:lnTo>
                  <a:pt x="4205" y="5348"/>
                </a:lnTo>
                <a:lnTo>
                  <a:pt x="4197" y="5337"/>
                </a:lnTo>
                <a:lnTo>
                  <a:pt x="4190" y="5325"/>
                </a:lnTo>
                <a:lnTo>
                  <a:pt x="4185" y="5315"/>
                </a:lnTo>
                <a:lnTo>
                  <a:pt x="4183" y="5310"/>
                </a:lnTo>
                <a:lnTo>
                  <a:pt x="4183" y="5305"/>
                </a:lnTo>
                <a:lnTo>
                  <a:pt x="4183" y="5303"/>
                </a:lnTo>
                <a:lnTo>
                  <a:pt x="4182" y="5302"/>
                </a:lnTo>
                <a:lnTo>
                  <a:pt x="4176" y="5298"/>
                </a:lnTo>
                <a:lnTo>
                  <a:pt x="4168" y="5292"/>
                </a:lnTo>
                <a:lnTo>
                  <a:pt x="4156" y="5287"/>
                </a:lnTo>
                <a:lnTo>
                  <a:pt x="4123" y="5275"/>
                </a:lnTo>
                <a:lnTo>
                  <a:pt x="4082" y="5262"/>
                </a:lnTo>
                <a:lnTo>
                  <a:pt x="4038" y="5249"/>
                </a:lnTo>
                <a:lnTo>
                  <a:pt x="3995" y="5238"/>
                </a:lnTo>
                <a:lnTo>
                  <a:pt x="3974" y="5234"/>
                </a:lnTo>
                <a:lnTo>
                  <a:pt x="3955" y="5231"/>
                </a:lnTo>
                <a:lnTo>
                  <a:pt x="3938" y="5229"/>
                </a:lnTo>
                <a:lnTo>
                  <a:pt x="3924" y="5228"/>
                </a:lnTo>
                <a:lnTo>
                  <a:pt x="3928" y="5280"/>
                </a:lnTo>
                <a:lnTo>
                  <a:pt x="3932" y="5309"/>
                </a:lnTo>
                <a:lnTo>
                  <a:pt x="3937" y="5337"/>
                </a:lnTo>
                <a:lnTo>
                  <a:pt x="3940" y="5351"/>
                </a:lnTo>
                <a:lnTo>
                  <a:pt x="3943" y="5364"/>
                </a:lnTo>
                <a:lnTo>
                  <a:pt x="3948" y="5378"/>
                </a:lnTo>
                <a:lnTo>
                  <a:pt x="3954" y="5390"/>
                </a:lnTo>
                <a:lnTo>
                  <a:pt x="3959" y="5402"/>
                </a:lnTo>
                <a:lnTo>
                  <a:pt x="3966" y="5415"/>
                </a:lnTo>
                <a:lnTo>
                  <a:pt x="3973" y="5425"/>
                </a:lnTo>
                <a:lnTo>
                  <a:pt x="3982" y="5435"/>
                </a:lnTo>
                <a:lnTo>
                  <a:pt x="3971" y="5434"/>
                </a:lnTo>
                <a:lnTo>
                  <a:pt x="3963" y="5433"/>
                </a:lnTo>
                <a:lnTo>
                  <a:pt x="3957" y="5434"/>
                </a:lnTo>
                <a:lnTo>
                  <a:pt x="3955" y="5435"/>
                </a:lnTo>
                <a:lnTo>
                  <a:pt x="3975" y="5462"/>
                </a:lnTo>
                <a:lnTo>
                  <a:pt x="3986" y="5477"/>
                </a:lnTo>
                <a:lnTo>
                  <a:pt x="4001" y="5492"/>
                </a:lnTo>
                <a:lnTo>
                  <a:pt x="4015" y="5505"/>
                </a:lnTo>
                <a:lnTo>
                  <a:pt x="4022" y="5511"/>
                </a:lnTo>
                <a:lnTo>
                  <a:pt x="4030" y="5516"/>
                </a:lnTo>
                <a:lnTo>
                  <a:pt x="4037" y="5522"/>
                </a:lnTo>
                <a:lnTo>
                  <a:pt x="4045" y="5525"/>
                </a:lnTo>
                <a:lnTo>
                  <a:pt x="4052" y="5527"/>
                </a:lnTo>
                <a:lnTo>
                  <a:pt x="4059" y="5529"/>
                </a:lnTo>
                <a:lnTo>
                  <a:pt x="4051" y="5531"/>
                </a:lnTo>
                <a:lnTo>
                  <a:pt x="4044" y="5534"/>
                </a:lnTo>
                <a:lnTo>
                  <a:pt x="4036" y="5540"/>
                </a:lnTo>
                <a:lnTo>
                  <a:pt x="4040" y="5540"/>
                </a:lnTo>
                <a:lnTo>
                  <a:pt x="4045" y="5541"/>
                </a:lnTo>
                <a:lnTo>
                  <a:pt x="4058" y="5546"/>
                </a:lnTo>
                <a:lnTo>
                  <a:pt x="4074" y="5554"/>
                </a:lnTo>
                <a:lnTo>
                  <a:pt x="4091" y="5564"/>
                </a:lnTo>
                <a:lnTo>
                  <a:pt x="4124" y="5583"/>
                </a:lnTo>
                <a:lnTo>
                  <a:pt x="4148" y="5598"/>
                </a:lnTo>
                <a:lnTo>
                  <a:pt x="4140" y="5600"/>
                </a:lnTo>
                <a:lnTo>
                  <a:pt x="4134" y="5603"/>
                </a:lnTo>
                <a:lnTo>
                  <a:pt x="4127" y="5605"/>
                </a:lnTo>
                <a:lnTo>
                  <a:pt x="4119" y="5605"/>
                </a:lnTo>
                <a:lnTo>
                  <a:pt x="4128" y="5610"/>
                </a:lnTo>
                <a:lnTo>
                  <a:pt x="4137" y="5615"/>
                </a:lnTo>
                <a:lnTo>
                  <a:pt x="4146" y="5621"/>
                </a:lnTo>
                <a:lnTo>
                  <a:pt x="4153" y="5627"/>
                </a:lnTo>
                <a:lnTo>
                  <a:pt x="4168" y="5642"/>
                </a:lnTo>
                <a:lnTo>
                  <a:pt x="4184" y="5657"/>
                </a:lnTo>
                <a:lnTo>
                  <a:pt x="4199" y="5673"/>
                </a:lnTo>
                <a:lnTo>
                  <a:pt x="4206" y="5679"/>
                </a:lnTo>
                <a:lnTo>
                  <a:pt x="4215" y="5685"/>
                </a:lnTo>
                <a:lnTo>
                  <a:pt x="4224" y="5690"/>
                </a:lnTo>
                <a:lnTo>
                  <a:pt x="4233" y="5695"/>
                </a:lnTo>
                <a:lnTo>
                  <a:pt x="4243" y="5698"/>
                </a:lnTo>
                <a:lnTo>
                  <a:pt x="4254" y="5700"/>
                </a:lnTo>
                <a:lnTo>
                  <a:pt x="4267" y="5701"/>
                </a:lnTo>
                <a:lnTo>
                  <a:pt x="4283" y="5702"/>
                </a:lnTo>
                <a:lnTo>
                  <a:pt x="4302" y="5703"/>
                </a:lnTo>
                <a:lnTo>
                  <a:pt x="4321" y="5704"/>
                </a:lnTo>
                <a:lnTo>
                  <a:pt x="4341" y="5707"/>
                </a:lnTo>
                <a:lnTo>
                  <a:pt x="4350" y="5710"/>
                </a:lnTo>
                <a:lnTo>
                  <a:pt x="4358" y="5712"/>
                </a:lnTo>
                <a:lnTo>
                  <a:pt x="4366" y="5715"/>
                </a:lnTo>
                <a:lnTo>
                  <a:pt x="4374" y="5719"/>
                </a:lnTo>
                <a:lnTo>
                  <a:pt x="4380" y="5723"/>
                </a:lnTo>
                <a:lnTo>
                  <a:pt x="4384" y="5728"/>
                </a:lnTo>
                <a:lnTo>
                  <a:pt x="4375" y="5746"/>
                </a:lnTo>
                <a:lnTo>
                  <a:pt x="4365" y="5763"/>
                </a:lnTo>
                <a:lnTo>
                  <a:pt x="4350" y="5797"/>
                </a:lnTo>
                <a:lnTo>
                  <a:pt x="4343" y="5812"/>
                </a:lnTo>
                <a:lnTo>
                  <a:pt x="4336" y="5827"/>
                </a:lnTo>
                <a:lnTo>
                  <a:pt x="4328" y="5840"/>
                </a:lnTo>
                <a:lnTo>
                  <a:pt x="4320" y="5851"/>
                </a:lnTo>
                <a:lnTo>
                  <a:pt x="4311" y="5861"/>
                </a:lnTo>
                <a:lnTo>
                  <a:pt x="4306" y="5865"/>
                </a:lnTo>
                <a:lnTo>
                  <a:pt x="4302" y="5868"/>
                </a:lnTo>
                <a:lnTo>
                  <a:pt x="4296" y="5871"/>
                </a:lnTo>
                <a:lnTo>
                  <a:pt x="4290" y="5873"/>
                </a:lnTo>
                <a:lnTo>
                  <a:pt x="4284" y="5874"/>
                </a:lnTo>
                <a:lnTo>
                  <a:pt x="4278" y="5875"/>
                </a:lnTo>
                <a:lnTo>
                  <a:pt x="4271" y="5875"/>
                </a:lnTo>
                <a:lnTo>
                  <a:pt x="4264" y="5874"/>
                </a:lnTo>
                <a:lnTo>
                  <a:pt x="4257" y="5873"/>
                </a:lnTo>
                <a:lnTo>
                  <a:pt x="4248" y="5871"/>
                </a:lnTo>
                <a:lnTo>
                  <a:pt x="4230" y="5864"/>
                </a:lnTo>
                <a:lnTo>
                  <a:pt x="4209" y="5853"/>
                </a:lnTo>
                <a:lnTo>
                  <a:pt x="4192" y="5843"/>
                </a:lnTo>
                <a:lnTo>
                  <a:pt x="4173" y="5832"/>
                </a:lnTo>
                <a:lnTo>
                  <a:pt x="4156" y="5819"/>
                </a:lnTo>
                <a:lnTo>
                  <a:pt x="4139" y="5807"/>
                </a:lnTo>
                <a:lnTo>
                  <a:pt x="4106" y="5781"/>
                </a:lnTo>
                <a:lnTo>
                  <a:pt x="4073" y="5754"/>
                </a:lnTo>
                <a:lnTo>
                  <a:pt x="4040" y="5725"/>
                </a:lnTo>
                <a:lnTo>
                  <a:pt x="4008" y="5696"/>
                </a:lnTo>
                <a:lnTo>
                  <a:pt x="3976" y="5668"/>
                </a:lnTo>
                <a:lnTo>
                  <a:pt x="3945" y="5641"/>
                </a:lnTo>
                <a:lnTo>
                  <a:pt x="3915" y="5615"/>
                </a:lnTo>
                <a:lnTo>
                  <a:pt x="3880" y="5587"/>
                </a:lnTo>
                <a:lnTo>
                  <a:pt x="3799" y="5527"/>
                </a:lnTo>
                <a:lnTo>
                  <a:pt x="3758" y="5494"/>
                </a:lnTo>
                <a:lnTo>
                  <a:pt x="3716" y="5460"/>
                </a:lnTo>
                <a:lnTo>
                  <a:pt x="3675" y="5424"/>
                </a:lnTo>
                <a:lnTo>
                  <a:pt x="3655" y="5405"/>
                </a:lnTo>
                <a:lnTo>
                  <a:pt x="3636" y="5387"/>
                </a:lnTo>
                <a:lnTo>
                  <a:pt x="3617" y="5368"/>
                </a:lnTo>
                <a:lnTo>
                  <a:pt x="3599" y="5350"/>
                </a:lnTo>
                <a:lnTo>
                  <a:pt x="3583" y="5330"/>
                </a:lnTo>
                <a:lnTo>
                  <a:pt x="3567" y="5312"/>
                </a:lnTo>
                <a:lnTo>
                  <a:pt x="3553" y="5292"/>
                </a:lnTo>
                <a:lnTo>
                  <a:pt x="3540" y="5273"/>
                </a:lnTo>
                <a:lnTo>
                  <a:pt x="3528" y="5252"/>
                </a:lnTo>
                <a:lnTo>
                  <a:pt x="3518" y="5233"/>
                </a:lnTo>
                <a:lnTo>
                  <a:pt x="3510" y="5213"/>
                </a:lnTo>
                <a:lnTo>
                  <a:pt x="3504" y="5194"/>
                </a:lnTo>
                <a:lnTo>
                  <a:pt x="3500" y="5173"/>
                </a:lnTo>
                <a:lnTo>
                  <a:pt x="3496" y="5154"/>
                </a:lnTo>
                <a:lnTo>
                  <a:pt x="3497" y="5133"/>
                </a:lnTo>
                <a:lnTo>
                  <a:pt x="3500" y="5114"/>
                </a:lnTo>
                <a:lnTo>
                  <a:pt x="3502" y="5103"/>
                </a:lnTo>
                <a:lnTo>
                  <a:pt x="3505" y="5094"/>
                </a:lnTo>
                <a:lnTo>
                  <a:pt x="3508" y="5084"/>
                </a:lnTo>
                <a:lnTo>
                  <a:pt x="3512" y="5074"/>
                </a:lnTo>
                <a:lnTo>
                  <a:pt x="3523" y="5079"/>
                </a:lnTo>
                <a:lnTo>
                  <a:pt x="3533" y="5085"/>
                </a:lnTo>
                <a:lnTo>
                  <a:pt x="3543" y="5091"/>
                </a:lnTo>
                <a:lnTo>
                  <a:pt x="3552" y="5098"/>
                </a:lnTo>
                <a:lnTo>
                  <a:pt x="3568" y="5113"/>
                </a:lnTo>
                <a:lnTo>
                  <a:pt x="3585" y="5128"/>
                </a:lnTo>
                <a:lnTo>
                  <a:pt x="3602" y="5144"/>
                </a:lnTo>
                <a:lnTo>
                  <a:pt x="3621" y="5158"/>
                </a:lnTo>
                <a:lnTo>
                  <a:pt x="3630" y="5165"/>
                </a:lnTo>
                <a:lnTo>
                  <a:pt x="3641" y="5171"/>
                </a:lnTo>
                <a:lnTo>
                  <a:pt x="3653" y="5176"/>
                </a:lnTo>
                <a:lnTo>
                  <a:pt x="3665" y="5181"/>
                </a:lnTo>
                <a:lnTo>
                  <a:pt x="3664" y="5177"/>
                </a:lnTo>
                <a:lnTo>
                  <a:pt x="3662" y="5174"/>
                </a:lnTo>
                <a:lnTo>
                  <a:pt x="3659" y="5169"/>
                </a:lnTo>
                <a:lnTo>
                  <a:pt x="3658" y="5167"/>
                </a:lnTo>
                <a:lnTo>
                  <a:pt x="3657" y="5165"/>
                </a:lnTo>
                <a:lnTo>
                  <a:pt x="3659" y="5164"/>
                </a:lnTo>
                <a:lnTo>
                  <a:pt x="3662" y="5164"/>
                </a:lnTo>
                <a:lnTo>
                  <a:pt x="3669" y="5165"/>
                </a:lnTo>
                <a:lnTo>
                  <a:pt x="3675" y="5166"/>
                </a:lnTo>
                <a:lnTo>
                  <a:pt x="3689" y="5167"/>
                </a:lnTo>
                <a:lnTo>
                  <a:pt x="3702" y="5166"/>
                </a:lnTo>
                <a:lnTo>
                  <a:pt x="3715" y="5164"/>
                </a:lnTo>
                <a:lnTo>
                  <a:pt x="3729" y="5163"/>
                </a:lnTo>
                <a:lnTo>
                  <a:pt x="3742" y="5163"/>
                </a:lnTo>
                <a:lnTo>
                  <a:pt x="3755" y="5165"/>
                </a:lnTo>
                <a:lnTo>
                  <a:pt x="3761" y="5166"/>
                </a:lnTo>
                <a:lnTo>
                  <a:pt x="3768" y="5169"/>
                </a:lnTo>
                <a:lnTo>
                  <a:pt x="3765" y="5166"/>
                </a:lnTo>
                <a:lnTo>
                  <a:pt x="3762" y="5164"/>
                </a:lnTo>
                <a:lnTo>
                  <a:pt x="3761" y="5160"/>
                </a:lnTo>
                <a:lnTo>
                  <a:pt x="3760" y="5154"/>
                </a:lnTo>
                <a:lnTo>
                  <a:pt x="3758" y="5150"/>
                </a:lnTo>
                <a:lnTo>
                  <a:pt x="3755" y="5146"/>
                </a:lnTo>
                <a:lnTo>
                  <a:pt x="3796" y="5154"/>
                </a:lnTo>
                <a:lnTo>
                  <a:pt x="3824" y="5160"/>
                </a:lnTo>
                <a:lnTo>
                  <a:pt x="3833" y="5162"/>
                </a:lnTo>
                <a:lnTo>
                  <a:pt x="3838" y="5165"/>
                </a:lnTo>
                <a:lnTo>
                  <a:pt x="3836" y="5159"/>
                </a:lnTo>
                <a:lnTo>
                  <a:pt x="3835" y="5155"/>
                </a:lnTo>
                <a:lnTo>
                  <a:pt x="3833" y="5151"/>
                </a:lnTo>
                <a:lnTo>
                  <a:pt x="3830" y="5144"/>
                </a:lnTo>
                <a:lnTo>
                  <a:pt x="3842" y="5150"/>
                </a:lnTo>
                <a:lnTo>
                  <a:pt x="3852" y="5155"/>
                </a:lnTo>
                <a:lnTo>
                  <a:pt x="3862" y="5158"/>
                </a:lnTo>
                <a:lnTo>
                  <a:pt x="3870" y="5159"/>
                </a:lnTo>
                <a:lnTo>
                  <a:pt x="3879" y="5160"/>
                </a:lnTo>
                <a:lnTo>
                  <a:pt x="3886" y="5159"/>
                </a:lnTo>
                <a:lnTo>
                  <a:pt x="3892" y="5159"/>
                </a:lnTo>
                <a:lnTo>
                  <a:pt x="3898" y="5157"/>
                </a:lnTo>
                <a:lnTo>
                  <a:pt x="3909" y="5154"/>
                </a:lnTo>
                <a:lnTo>
                  <a:pt x="3920" y="5151"/>
                </a:lnTo>
                <a:lnTo>
                  <a:pt x="3925" y="5150"/>
                </a:lnTo>
                <a:lnTo>
                  <a:pt x="3930" y="5151"/>
                </a:lnTo>
                <a:lnTo>
                  <a:pt x="3935" y="5152"/>
                </a:lnTo>
                <a:lnTo>
                  <a:pt x="3940" y="5154"/>
                </a:lnTo>
                <a:lnTo>
                  <a:pt x="3934" y="5145"/>
                </a:lnTo>
                <a:lnTo>
                  <a:pt x="3929" y="5139"/>
                </a:lnTo>
                <a:lnTo>
                  <a:pt x="3924" y="5135"/>
                </a:lnTo>
                <a:lnTo>
                  <a:pt x="3935" y="5135"/>
                </a:lnTo>
                <a:lnTo>
                  <a:pt x="3946" y="5135"/>
                </a:lnTo>
                <a:lnTo>
                  <a:pt x="3958" y="5134"/>
                </a:lnTo>
                <a:lnTo>
                  <a:pt x="3969" y="5132"/>
                </a:lnTo>
                <a:lnTo>
                  <a:pt x="3979" y="5129"/>
                </a:lnTo>
                <a:lnTo>
                  <a:pt x="3989" y="5126"/>
                </a:lnTo>
                <a:lnTo>
                  <a:pt x="4000" y="5122"/>
                </a:lnTo>
                <a:lnTo>
                  <a:pt x="4010" y="5118"/>
                </a:lnTo>
                <a:lnTo>
                  <a:pt x="4030" y="5108"/>
                </a:lnTo>
                <a:lnTo>
                  <a:pt x="4048" y="5095"/>
                </a:lnTo>
                <a:lnTo>
                  <a:pt x="4064" y="5082"/>
                </a:lnTo>
                <a:lnTo>
                  <a:pt x="4080" y="5068"/>
                </a:lnTo>
                <a:lnTo>
                  <a:pt x="4067" y="5054"/>
                </a:lnTo>
                <a:lnTo>
                  <a:pt x="4052" y="5042"/>
                </a:lnTo>
                <a:lnTo>
                  <a:pt x="4037" y="5031"/>
                </a:lnTo>
                <a:lnTo>
                  <a:pt x="4021" y="5019"/>
                </a:lnTo>
                <a:lnTo>
                  <a:pt x="3989" y="4998"/>
                </a:lnTo>
                <a:lnTo>
                  <a:pt x="3975" y="4986"/>
                </a:lnTo>
                <a:lnTo>
                  <a:pt x="3962" y="4974"/>
                </a:lnTo>
                <a:lnTo>
                  <a:pt x="3976" y="4963"/>
                </a:lnTo>
                <a:lnTo>
                  <a:pt x="3923" y="4958"/>
                </a:lnTo>
                <a:lnTo>
                  <a:pt x="3868" y="4955"/>
                </a:lnTo>
                <a:lnTo>
                  <a:pt x="3873" y="4951"/>
                </a:lnTo>
                <a:lnTo>
                  <a:pt x="3880" y="4947"/>
                </a:lnTo>
                <a:lnTo>
                  <a:pt x="3887" y="4940"/>
                </a:lnTo>
                <a:lnTo>
                  <a:pt x="3875" y="4940"/>
                </a:lnTo>
                <a:lnTo>
                  <a:pt x="3861" y="4941"/>
                </a:lnTo>
                <a:lnTo>
                  <a:pt x="3829" y="4945"/>
                </a:lnTo>
                <a:lnTo>
                  <a:pt x="3813" y="4946"/>
                </a:lnTo>
                <a:lnTo>
                  <a:pt x="3798" y="4947"/>
                </a:lnTo>
                <a:lnTo>
                  <a:pt x="3785" y="4946"/>
                </a:lnTo>
                <a:lnTo>
                  <a:pt x="3779" y="4945"/>
                </a:lnTo>
                <a:lnTo>
                  <a:pt x="3775" y="4943"/>
                </a:lnTo>
                <a:lnTo>
                  <a:pt x="3778" y="4939"/>
                </a:lnTo>
                <a:lnTo>
                  <a:pt x="3783" y="4935"/>
                </a:lnTo>
                <a:lnTo>
                  <a:pt x="3788" y="4931"/>
                </a:lnTo>
                <a:lnTo>
                  <a:pt x="3772" y="4932"/>
                </a:lnTo>
                <a:lnTo>
                  <a:pt x="3755" y="4932"/>
                </a:lnTo>
                <a:lnTo>
                  <a:pt x="3723" y="4932"/>
                </a:lnTo>
                <a:lnTo>
                  <a:pt x="3708" y="4933"/>
                </a:lnTo>
                <a:lnTo>
                  <a:pt x="3693" y="4935"/>
                </a:lnTo>
                <a:lnTo>
                  <a:pt x="3677" y="4937"/>
                </a:lnTo>
                <a:lnTo>
                  <a:pt x="3661" y="4942"/>
                </a:lnTo>
                <a:lnTo>
                  <a:pt x="3670" y="4926"/>
                </a:lnTo>
                <a:lnTo>
                  <a:pt x="3657" y="4928"/>
                </a:lnTo>
                <a:lnTo>
                  <a:pt x="3643" y="4931"/>
                </a:lnTo>
                <a:lnTo>
                  <a:pt x="3631" y="4935"/>
                </a:lnTo>
                <a:lnTo>
                  <a:pt x="3619" y="4940"/>
                </a:lnTo>
                <a:lnTo>
                  <a:pt x="3606" y="4946"/>
                </a:lnTo>
                <a:lnTo>
                  <a:pt x="3595" y="4952"/>
                </a:lnTo>
                <a:lnTo>
                  <a:pt x="3585" y="4961"/>
                </a:lnTo>
                <a:lnTo>
                  <a:pt x="3575" y="4970"/>
                </a:lnTo>
                <a:lnTo>
                  <a:pt x="3599" y="4925"/>
                </a:lnTo>
                <a:lnTo>
                  <a:pt x="3610" y="4905"/>
                </a:lnTo>
                <a:lnTo>
                  <a:pt x="3622" y="4887"/>
                </a:lnTo>
                <a:lnTo>
                  <a:pt x="3633" y="4870"/>
                </a:lnTo>
                <a:lnTo>
                  <a:pt x="3644" y="4856"/>
                </a:lnTo>
                <a:lnTo>
                  <a:pt x="3656" y="4844"/>
                </a:lnTo>
                <a:lnTo>
                  <a:pt x="3667" y="4833"/>
                </a:lnTo>
                <a:lnTo>
                  <a:pt x="3680" y="4824"/>
                </a:lnTo>
                <a:lnTo>
                  <a:pt x="3694" y="4818"/>
                </a:lnTo>
                <a:lnTo>
                  <a:pt x="3709" y="4813"/>
                </a:lnTo>
                <a:lnTo>
                  <a:pt x="3727" y="4810"/>
                </a:lnTo>
                <a:lnTo>
                  <a:pt x="3745" y="4810"/>
                </a:lnTo>
                <a:lnTo>
                  <a:pt x="3766" y="4811"/>
                </a:lnTo>
                <a:lnTo>
                  <a:pt x="3789" y="4814"/>
                </a:lnTo>
                <a:lnTo>
                  <a:pt x="3815" y="4820"/>
                </a:lnTo>
                <a:lnTo>
                  <a:pt x="3815" y="4814"/>
                </a:lnTo>
                <a:lnTo>
                  <a:pt x="3813" y="4808"/>
                </a:lnTo>
                <a:lnTo>
                  <a:pt x="3811" y="4802"/>
                </a:lnTo>
                <a:lnTo>
                  <a:pt x="3807" y="4797"/>
                </a:lnTo>
                <a:lnTo>
                  <a:pt x="3817" y="4797"/>
                </a:lnTo>
                <a:lnTo>
                  <a:pt x="3827" y="4797"/>
                </a:lnTo>
                <a:lnTo>
                  <a:pt x="3851" y="4800"/>
                </a:lnTo>
                <a:lnTo>
                  <a:pt x="3874" y="4805"/>
                </a:lnTo>
                <a:lnTo>
                  <a:pt x="3895" y="4809"/>
                </a:lnTo>
                <a:lnTo>
                  <a:pt x="3891" y="4807"/>
                </a:lnTo>
                <a:lnTo>
                  <a:pt x="3889" y="4804"/>
                </a:lnTo>
                <a:lnTo>
                  <a:pt x="3886" y="4797"/>
                </a:lnTo>
                <a:lnTo>
                  <a:pt x="3891" y="4800"/>
                </a:lnTo>
                <a:lnTo>
                  <a:pt x="3897" y="4801"/>
                </a:lnTo>
                <a:lnTo>
                  <a:pt x="3911" y="4805"/>
                </a:lnTo>
                <a:lnTo>
                  <a:pt x="3927" y="4807"/>
                </a:lnTo>
                <a:lnTo>
                  <a:pt x="3943" y="4809"/>
                </a:lnTo>
                <a:lnTo>
                  <a:pt x="3960" y="4810"/>
                </a:lnTo>
                <a:lnTo>
                  <a:pt x="3974" y="4812"/>
                </a:lnTo>
                <a:lnTo>
                  <a:pt x="3986" y="4815"/>
                </a:lnTo>
                <a:lnTo>
                  <a:pt x="3991" y="4816"/>
                </a:lnTo>
                <a:lnTo>
                  <a:pt x="3994" y="4818"/>
                </a:lnTo>
                <a:lnTo>
                  <a:pt x="3992" y="4808"/>
                </a:lnTo>
                <a:lnTo>
                  <a:pt x="3999" y="4811"/>
                </a:lnTo>
                <a:lnTo>
                  <a:pt x="4006" y="4814"/>
                </a:lnTo>
                <a:lnTo>
                  <a:pt x="4013" y="4816"/>
                </a:lnTo>
                <a:lnTo>
                  <a:pt x="4020" y="4817"/>
                </a:lnTo>
                <a:lnTo>
                  <a:pt x="4029" y="4817"/>
                </a:lnTo>
                <a:lnTo>
                  <a:pt x="4036" y="4816"/>
                </a:lnTo>
                <a:lnTo>
                  <a:pt x="4043" y="4815"/>
                </a:lnTo>
                <a:lnTo>
                  <a:pt x="4051" y="4813"/>
                </a:lnTo>
                <a:lnTo>
                  <a:pt x="4067" y="4807"/>
                </a:lnTo>
                <a:lnTo>
                  <a:pt x="4081" y="4799"/>
                </a:lnTo>
                <a:lnTo>
                  <a:pt x="4095" y="4789"/>
                </a:lnTo>
                <a:lnTo>
                  <a:pt x="4110" y="4778"/>
                </a:lnTo>
                <a:lnTo>
                  <a:pt x="4123" y="4765"/>
                </a:lnTo>
                <a:lnTo>
                  <a:pt x="4136" y="4753"/>
                </a:lnTo>
                <a:lnTo>
                  <a:pt x="4149" y="4740"/>
                </a:lnTo>
                <a:lnTo>
                  <a:pt x="4160" y="4725"/>
                </a:lnTo>
                <a:lnTo>
                  <a:pt x="4169" y="4712"/>
                </a:lnTo>
                <a:lnTo>
                  <a:pt x="4178" y="4700"/>
                </a:lnTo>
                <a:lnTo>
                  <a:pt x="4192" y="4677"/>
                </a:lnTo>
                <a:lnTo>
                  <a:pt x="4184" y="4671"/>
                </a:lnTo>
                <a:lnTo>
                  <a:pt x="4175" y="4665"/>
                </a:lnTo>
                <a:lnTo>
                  <a:pt x="4167" y="4660"/>
                </a:lnTo>
                <a:lnTo>
                  <a:pt x="4159" y="4656"/>
                </a:lnTo>
                <a:lnTo>
                  <a:pt x="4151" y="4652"/>
                </a:lnTo>
                <a:lnTo>
                  <a:pt x="4143" y="4649"/>
                </a:lnTo>
                <a:lnTo>
                  <a:pt x="4127" y="4646"/>
                </a:lnTo>
                <a:lnTo>
                  <a:pt x="4111" y="4645"/>
                </a:lnTo>
                <a:lnTo>
                  <a:pt x="4093" y="4645"/>
                </a:lnTo>
                <a:lnTo>
                  <a:pt x="4076" y="4645"/>
                </a:lnTo>
                <a:lnTo>
                  <a:pt x="4056" y="4645"/>
                </a:lnTo>
                <a:lnTo>
                  <a:pt x="4058" y="4642"/>
                </a:lnTo>
                <a:lnTo>
                  <a:pt x="4060" y="4640"/>
                </a:lnTo>
                <a:lnTo>
                  <a:pt x="4065" y="4637"/>
                </a:lnTo>
                <a:lnTo>
                  <a:pt x="4072" y="4635"/>
                </a:lnTo>
                <a:lnTo>
                  <a:pt x="4052" y="4636"/>
                </a:lnTo>
                <a:lnTo>
                  <a:pt x="4032" y="4639"/>
                </a:lnTo>
                <a:lnTo>
                  <a:pt x="4011" y="4643"/>
                </a:lnTo>
                <a:lnTo>
                  <a:pt x="4002" y="4646"/>
                </a:lnTo>
                <a:lnTo>
                  <a:pt x="3994" y="4649"/>
                </a:lnTo>
                <a:lnTo>
                  <a:pt x="3999" y="4644"/>
                </a:lnTo>
                <a:lnTo>
                  <a:pt x="4001" y="4641"/>
                </a:lnTo>
                <a:lnTo>
                  <a:pt x="4002" y="4638"/>
                </a:lnTo>
                <a:lnTo>
                  <a:pt x="4005" y="4633"/>
                </a:lnTo>
                <a:lnTo>
                  <a:pt x="3968" y="4638"/>
                </a:lnTo>
                <a:lnTo>
                  <a:pt x="3932" y="4645"/>
                </a:lnTo>
                <a:lnTo>
                  <a:pt x="3934" y="4641"/>
                </a:lnTo>
                <a:lnTo>
                  <a:pt x="3935" y="4637"/>
                </a:lnTo>
                <a:lnTo>
                  <a:pt x="3936" y="4629"/>
                </a:lnTo>
                <a:lnTo>
                  <a:pt x="3933" y="4631"/>
                </a:lnTo>
                <a:lnTo>
                  <a:pt x="3929" y="4632"/>
                </a:lnTo>
                <a:lnTo>
                  <a:pt x="3919" y="4633"/>
                </a:lnTo>
                <a:lnTo>
                  <a:pt x="3907" y="4632"/>
                </a:lnTo>
                <a:lnTo>
                  <a:pt x="3894" y="4630"/>
                </a:lnTo>
                <a:lnTo>
                  <a:pt x="3868" y="4626"/>
                </a:lnTo>
                <a:lnTo>
                  <a:pt x="3857" y="4625"/>
                </a:lnTo>
                <a:lnTo>
                  <a:pt x="3848" y="4624"/>
                </a:lnTo>
                <a:lnTo>
                  <a:pt x="3852" y="4620"/>
                </a:lnTo>
                <a:lnTo>
                  <a:pt x="3854" y="4616"/>
                </a:lnTo>
                <a:lnTo>
                  <a:pt x="3854" y="4612"/>
                </a:lnTo>
                <a:lnTo>
                  <a:pt x="3854" y="4611"/>
                </a:lnTo>
                <a:lnTo>
                  <a:pt x="3840" y="4612"/>
                </a:lnTo>
                <a:lnTo>
                  <a:pt x="3825" y="4613"/>
                </a:lnTo>
                <a:lnTo>
                  <a:pt x="3811" y="4617"/>
                </a:lnTo>
                <a:lnTo>
                  <a:pt x="3797" y="4621"/>
                </a:lnTo>
                <a:lnTo>
                  <a:pt x="3784" y="4627"/>
                </a:lnTo>
                <a:lnTo>
                  <a:pt x="3772" y="4634"/>
                </a:lnTo>
                <a:lnTo>
                  <a:pt x="3759" y="4642"/>
                </a:lnTo>
                <a:lnTo>
                  <a:pt x="3748" y="4652"/>
                </a:lnTo>
                <a:lnTo>
                  <a:pt x="3770" y="4612"/>
                </a:lnTo>
                <a:lnTo>
                  <a:pt x="3788" y="4580"/>
                </a:lnTo>
                <a:lnTo>
                  <a:pt x="3797" y="4566"/>
                </a:lnTo>
                <a:lnTo>
                  <a:pt x="3806" y="4555"/>
                </a:lnTo>
                <a:lnTo>
                  <a:pt x="3815" y="4545"/>
                </a:lnTo>
                <a:lnTo>
                  <a:pt x="3824" y="4537"/>
                </a:lnTo>
                <a:lnTo>
                  <a:pt x="3834" y="4531"/>
                </a:lnTo>
                <a:lnTo>
                  <a:pt x="3846" y="4526"/>
                </a:lnTo>
                <a:lnTo>
                  <a:pt x="3858" y="4523"/>
                </a:lnTo>
                <a:lnTo>
                  <a:pt x="3872" y="4522"/>
                </a:lnTo>
                <a:lnTo>
                  <a:pt x="3890" y="4522"/>
                </a:lnTo>
                <a:lnTo>
                  <a:pt x="3908" y="4524"/>
                </a:lnTo>
                <a:lnTo>
                  <a:pt x="3930" y="4526"/>
                </a:lnTo>
                <a:lnTo>
                  <a:pt x="3954" y="4531"/>
                </a:lnTo>
                <a:lnTo>
                  <a:pt x="3953" y="4526"/>
                </a:lnTo>
                <a:lnTo>
                  <a:pt x="3950" y="4521"/>
                </a:lnTo>
                <a:lnTo>
                  <a:pt x="3946" y="4516"/>
                </a:lnTo>
                <a:lnTo>
                  <a:pt x="3959" y="4512"/>
                </a:lnTo>
                <a:lnTo>
                  <a:pt x="3973" y="4510"/>
                </a:lnTo>
                <a:lnTo>
                  <a:pt x="3989" y="4508"/>
                </a:lnTo>
                <a:lnTo>
                  <a:pt x="4006" y="4507"/>
                </a:lnTo>
                <a:lnTo>
                  <a:pt x="4038" y="4506"/>
                </a:lnTo>
                <a:lnTo>
                  <a:pt x="4065" y="4507"/>
                </a:lnTo>
                <a:lnTo>
                  <a:pt x="4039" y="4482"/>
                </a:lnTo>
                <a:lnTo>
                  <a:pt x="4055" y="4484"/>
                </a:lnTo>
                <a:lnTo>
                  <a:pt x="4074" y="4485"/>
                </a:lnTo>
                <a:lnTo>
                  <a:pt x="4114" y="4484"/>
                </a:lnTo>
                <a:lnTo>
                  <a:pt x="4134" y="4483"/>
                </a:lnTo>
                <a:lnTo>
                  <a:pt x="4153" y="4484"/>
                </a:lnTo>
                <a:lnTo>
                  <a:pt x="4169" y="4486"/>
                </a:lnTo>
                <a:lnTo>
                  <a:pt x="4176" y="4488"/>
                </a:lnTo>
                <a:lnTo>
                  <a:pt x="4183" y="4490"/>
                </a:lnTo>
                <a:lnTo>
                  <a:pt x="4180" y="4485"/>
                </a:lnTo>
                <a:lnTo>
                  <a:pt x="4176" y="4480"/>
                </a:lnTo>
                <a:lnTo>
                  <a:pt x="4169" y="4472"/>
                </a:lnTo>
                <a:lnTo>
                  <a:pt x="4160" y="4465"/>
                </a:lnTo>
                <a:lnTo>
                  <a:pt x="4192" y="4462"/>
                </a:lnTo>
                <a:lnTo>
                  <a:pt x="4225" y="4460"/>
                </a:lnTo>
                <a:lnTo>
                  <a:pt x="4258" y="4455"/>
                </a:lnTo>
                <a:lnTo>
                  <a:pt x="4290" y="4450"/>
                </a:lnTo>
                <a:lnTo>
                  <a:pt x="4278" y="4439"/>
                </a:lnTo>
                <a:lnTo>
                  <a:pt x="4273" y="4433"/>
                </a:lnTo>
                <a:lnTo>
                  <a:pt x="4268" y="4426"/>
                </a:lnTo>
                <a:lnTo>
                  <a:pt x="4284" y="4426"/>
                </a:lnTo>
                <a:lnTo>
                  <a:pt x="4301" y="4426"/>
                </a:lnTo>
                <a:lnTo>
                  <a:pt x="4315" y="4423"/>
                </a:lnTo>
                <a:lnTo>
                  <a:pt x="4329" y="4420"/>
                </a:lnTo>
                <a:lnTo>
                  <a:pt x="4343" y="4416"/>
                </a:lnTo>
                <a:lnTo>
                  <a:pt x="4355" y="4410"/>
                </a:lnTo>
                <a:lnTo>
                  <a:pt x="4367" y="4404"/>
                </a:lnTo>
                <a:lnTo>
                  <a:pt x="4378" y="4396"/>
                </a:lnTo>
                <a:lnTo>
                  <a:pt x="4389" y="4387"/>
                </a:lnTo>
                <a:lnTo>
                  <a:pt x="4399" y="4378"/>
                </a:lnTo>
                <a:lnTo>
                  <a:pt x="4409" y="4368"/>
                </a:lnTo>
                <a:lnTo>
                  <a:pt x="4418" y="4357"/>
                </a:lnTo>
                <a:lnTo>
                  <a:pt x="4436" y="4333"/>
                </a:lnTo>
                <a:lnTo>
                  <a:pt x="4454" y="4307"/>
                </a:lnTo>
                <a:lnTo>
                  <a:pt x="4442" y="4303"/>
                </a:lnTo>
                <a:lnTo>
                  <a:pt x="4431" y="4300"/>
                </a:lnTo>
                <a:lnTo>
                  <a:pt x="4420" y="4297"/>
                </a:lnTo>
                <a:lnTo>
                  <a:pt x="4410" y="4295"/>
                </a:lnTo>
                <a:lnTo>
                  <a:pt x="4388" y="4293"/>
                </a:lnTo>
                <a:lnTo>
                  <a:pt x="4366" y="4293"/>
                </a:lnTo>
                <a:lnTo>
                  <a:pt x="4346" y="4294"/>
                </a:lnTo>
                <a:lnTo>
                  <a:pt x="4323" y="4295"/>
                </a:lnTo>
                <a:lnTo>
                  <a:pt x="4302" y="4297"/>
                </a:lnTo>
                <a:lnTo>
                  <a:pt x="4278" y="4297"/>
                </a:lnTo>
                <a:lnTo>
                  <a:pt x="4279" y="4295"/>
                </a:lnTo>
                <a:lnTo>
                  <a:pt x="4280" y="4293"/>
                </a:lnTo>
                <a:lnTo>
                  <a:pt x="4285" y="4289"/>
                </a:lnTo>
                <a:lnTo>
                  <a:pt x="4290" y="4285"/>
                </a:lnTo>
                <a:lnTo>
                  <a:pt x="4274" y="4292"/>
                </a:lnTo>
                <a:lnTo>
                  <a:pt x="4257" y="4299"/>
                </a:lnTo>
                <a:lnTo>
                  <a:pt x="4240" y="4306"/>
                </a:lnTo>
                <a:lnTo>
                  <a:pt x="4224" y="4312"/>
                </a:lnTo>
                <a:lnTo>
                  <a:pt x="4216" y="4315"/>
                </a:lnTo>
                <a:lnTo>
                  <a:pt x="4210" y="4316"/>
                </a:lnTo>
                <a:lnTo>
                  <a:pt x="4205" y="4317"/>
                </a:lnTo>
                <a:lnTo>
                  <a:pt x="4201" y="4316"/>
                </a:lnTo>
                <a:lnTo>
                  <a:pt x="4197" y="4313"/>
                </a:lnTo>
                <a:lnTo>
                  <a:pt x="4195" y="4309"/>
                </a:lnTo>
                <a:lnTo>
                  <a:pt x="4195" y="4304"/>
                </a:lnTo>
                <a:lnTo>
                  <a:pt x="4196" y="4297"/>
                </a:lnTo>
                <a:lnTo>
                  <a:pt x="4192" y="4300"/>
                </a:lnTo>
                <a:lnTo>
                  <a:pt x="4187" y="4302"/>
                </a:lnTo>
                <a:lnTo>
                  <a:pt x="4175" y="4306"/>
                </a:lnTo>
                <a:lnTo>
                  <a:pt x="4163" y="4309"/>
                </a:lnTo>
                <a:lnTo>
                  <a:pt x="4150" y="4311"/>
                </a:lnTo>
                <a:lnTo>
                  <a:pt x="4124" y="4316"/>
                </a:lnTo>
                <a:lnTo>
                  <a:pt x="4112" y="4319"/>
                </a:lnTo>
                <a:lnTo>
                  <a:pt x="4102" y="4322"/>
                </a:lnTo>
                <a:lnTo>
                  <a:pt x="4106" y="4318"/>
                </a:lnTo>
                <a:lnTo>
                  <a:pt x="4108" y="4315"/>
                </a:lnTo>
                <a:lnTo>
                  <a:pt x="4111" y="4310"/>
                </a:lnTo>
                <a:lnTo>
                  <a:pt x="4115" y="4306"/>
                </a:lnTo>
                <a:lnTo>
                  <a:pt x="4107" y="4309"/>
                </a:lnTo>
                <a:lnTo>
                  <a:pt x="4092" y="4312"/>
                </a:lnTo>
                <a:lnTo>
                  <a:pt x="4053" y="4321"/>
                </a:lnTo>
                <a:lnTo>
                  <a:pt x="4034" y="4324"/>
                </a:lnTo>
                <a:lnTo>
                  <a:pt x="4016" y="4326"/>
                </a:lnTo>
                <a:lnTo>
                  <a:pt x="4003" y="4326"/>
                </a:lnTo>
                <a:lnTo>
                  <a:pt x="3999" y="4326"/>
                </a:lnTo>
                <a:lnTo>
                  <a:pt x="3996" y="4325"/>
                </a:lnTo>
                <a:lnTo>
                  <a:pt x="3996" y="4318"/>
                </a:lnTo>
                <a:lnTo>
                  <a:pt x="3998" y="4310"/>
                </a:lnTo>
                <a:lnTo>
                  <a:pt x="4002" y="4304"/>
                </a:lnTo>
                <a:lnTo>
                  <a:pt x="4008" y="4299"/>
                </a:lnTo>
                <a:lnTo>
                  <a:pt x="3970" y="4311"/>
                </a:lnTo>
                <a:lnTo>
                  <a:pt x="3931" y="4323"/>
                </a:lnTo>
                <a:lnTo>
                  <a:pt x="3943" y="4296"/>
                </a:lnTo>
                <a:lnTo>
                  <a:pt x="3956" y="4270"/>
                </a:lnTo>
                <a:lnTo>
                  <a:pt x="3969" y="4247"/>
                </a:lnTo>
                <a:lnTo>
                  <a:pt x="3976" y="4235"/>
                </a:lnTo>
                <a:lnTo>
                  <a:pt x="3983" y="4226"/>
                </a:lnTo>
                <a:lnTo>
                  <a:pt x="3992" y="4217"/>
                </a:lnTo>
                <a:lnTo>
                  <a:pt x="4001" y="4210"/>
                </a:lnTo>
                <a:lnTo>
                  <a:pt x="4011" y="4204"/>
                </a:lnTo>
                <a:lnTo>
                  <a:pt x="4022" y="4199"/>
                </a:lnTo>
                <a:lnTo>
                  <a:pt x="4035" y="4197"/>
                </a:lnTo>
                <a:lnTo>
                  <a:pt x="4048" y="4196"/>
                </a:lnTo>
                <a:lnTo>
                  <a:pt x="4063" y="4198"/>
                </a:lnTo>
                <a:lnTo>
                  <a:pt x="4080" y="4204"/>
                </a:lnTo>
                <a:lnTo>
                  <a:pt x="4074" y="4196"/>
                </a:lnTo>
                <a:lnTo>
                  <a:pt x="4067" y="4190"/>
                </a:lnTo>
                <a:lnTo>
                  <a:pt x="4078" y="4187"/>
                </a:lnTo>
                <a:lnTo>
                  <a:pt x="4091" y="4184"/>
                </a:lnTo>
                <a:lnTo>
                  <a:pt x="4120" y="4181"/>
                </a:lnTo>
                <a:lnTo>
                  <a:pt x="4149" y="4179"/>
                </a:lnTo>
                <a:lnTo>
                  <a:pt x="4173" y="4178"/>
                </a:lnTo>
                <a:lnTo>
                  <a:pt x="4169" y="4174"/>
                </a:lnTo>
                <a:lnTo>
                  <a:pt x="4164" y="4170"/>
                </a:lnTo>
                <a:lnTo>
                  <a:pt x="4159" y="4167"/>
                </a:lnTo>
                <a:lnTo>
                  <a:pt x="4154" y="4165"/>
                </a:lnTo>
                <a:lnTo>
                  <a:pt x="4167" y="4165"/>
                </a:lnTo>
                <a:lnTo>
                  <a:pt x="4182" y="4162"/>
                </a:lnTo>
                <a:lnTo>
                  <a:pt x="4214" y="4156"/>
                </a:lnTo>
                <a:lnTo>
                  <a:pt x="4230" y="4153"/>
                </a:lnTo>
                <a:lnTo>
                  <a:pt x="4245" y="4152"/>
                </a:lnTo>
                <a:lnTo>
                  <a:pt x="4259" y="4152"/>
                </a:lnTo>
                <a:lnTo>
                  <a:pt x="4265" y="4153"/>
                </a:lnTo>
                <a:lnTo>
                  <a:pt x="4270" y="4154"/>
                </a:lnTo>
                <a:lnTo>
                  <a:pt x="4264" y="4149"/>
                </a:lnTo>
                <a:lnTo>
                  <a:pt x="4259" y="4146"/>
                </a:lnTo>
                <a:lnTo>
                  <a:pt x="4253" y="4143"/>
                </a:lnTo>
                <a:lnTo>
                  <a:pt x="4357" y="4117"/>
                </a:lnTo>
                <a:lnTo>
                  <a:pt x="4354" y="4114"/>
                </a:lnTo>
                <a:lnTo>
                  <a:pt x="4346" y="4107"/>
                </a:lnTo>
                <a:lnTo>
                  <a:pt x="4357" y="4104"/>
                </a:lnTo>
                <a:lnTo>
                  <a:pt x="4366" y="4100"/>
                </a:lnTo>
                <a:lnTo>
                  <a:pt x="4377" y="4095"/>
                </a:lnTo>
                <a:lnTo>
                  <a:pt x="4386" y="4089"/>
                </a:lnTo>
                <a:lnTo>
                  <a:pt x="4395" y="4082"/>
                </a:lnTo>
                <a:lnTo>
                  <a:pt x="4403" y="4074"/>
                </a:lnTo>
                <a:lnTo>
                  <a:pt x="4412" y="4066"/>
                </a:lnTo>
                <a:lnTo>
                  <a:pt x="4420" y="4058"/>
                </a:lnTo>
                <a:lnTo>
                  <a:pt x="4434" y="4039"/>
                </a:lnTo>
                <a:lnTo>
                  <a:pt x="4447" y="4020"/>
                </a:lnTo>
                <a:lnTo>
                  <a:pt x="4457" y="4000"/>
                </a:lnTo>
                <a:lnTo>
                  <a:pt x="4466" y="3982"/>
                </a:lnTo>
                <a:lnTo>
                  <a:pt x="4451" y="3979"/>
                </a:lnTo>
                <a:lnTo>
                  <a:pt x="4436" y="3977"/>
                </a:lnTo>
                <a:lnTo>
                  <a:pt x="4423" y="3977"/>
                </a:lnTo>
                <a:lnTo>
                  <a:pt x="4410" y="3978"/>
                </a:lnTo>
                <a:lnTo>
                  <a:pt x="4382" y="3980"/>
                </a:lnTo>
                <a:lnTo>
                  <a:pt x="4367" y="3981"/>
                </a:lnTo>
                <a:lnTo>
                  <a:pt x="4353" y="3981"/>
                </a:lnTo>
                <a:lnTo>
                  <a:pt x="4353" y="3979"/>
                </a:lnTo>
                <a:lnTo>
                  <a:pt x="4354" y="3976"/>
                </a:lnTo>
                <a:lnTo>
                  <a:pt x="4357" y="3970"/>
                </a:lnTo>
                <a:lnTo>
                  <a:pt x="4362" y="3965"/>
                </a:lnTo>
                <a:lnTo>
                  <a:pt x="4340" y="3971"/>
                </a:lnTo>
                <a:lnTo>
                  <a:pt x="4316" y="3979"/>
                </a:lnTo>
                <a:lnTo>
                  <a:pt x="4304" y="3984"/>
                </a:lnTo>
                <a:lnTo>
                  <a:pt x="4294" y="3989"/>
                </a:lnTo>
                <a:lnTo>
                  <a:pt x="4283" y="3995"/>
                </a:lnTo>
                <a:lnTo>
                  <a:pt x="4276" y="4002"/>
                </a:lnTo>
                <a:lnTo>
                  <a:pt x="4279" y="3997"/>
                </a:lnTo>
                <a:lnTo>
                  <a:pt x="4281" y="3992"/>
                </a:lnTo>
                <a:lnTo>
                  <a:pt x="4282" y="3987"/>
                </a:lnTo>
                <a:lnTo>
                  <a:pt x="4282" y="3982"/>
                </a:lnTo>
                <a:lnTo>
                  <a:pt x="4279" y="3985"/>
                </a:lnTo>
                <a:lnTo>
                  <a:pt x="4275" y="3988"/>
                </a:lnTo>
                <a:lnTo>
                  <a:pt x="4270" y="3990"/>
                </a:lnTo>
                <a:lnTo>
                  <a:pt x="4264" y="3993"/>
                </a:lnTo>
                <a:lnTo>
                  <a:pt x="4249" y="3997"/>
                </a:lnTo>
                <a:lnTo>
                  <a:pt x="4234" y="4000"/>
                </a:lnTo>
                <a:lnTo>
                  <a:pt x="4218" y="4002"/>
                </a:lnTo>
                <a:lnTo>
                  <a:pt x="4203" y="4003"/>
                </a:lnTo>
                <a:lnTo>
                  <a:pt x="4191" y="4003"/>
                </a:lnTo>
                <a:lnTo>
                  <a:pt x="4183" y="4003"/>
                </a:lnTo>
                <a:lnTo>
                  <a:pt x="4186" y="4000"/>
                </a:lnTo>
                <a:lnTo>
                  <a:pt x="4188" y="3997"/>
                </a:lnTo>
                <a:lnTo>
                  <a:pt x="4191" y="3991"/>
                </a:lnTo>
                <a:lnTo>
                  <a:pt x="4192" y="3986"/>
                </a:lnTo>
                <a:lnTo>
                  <a:pt x="4192" y="3983"/>
                </a:lnTo>
                <a:lnTo>
                  <a:pt x="4181" y="3987"/>
                </a:lnTo>
                <a:lnTo>
                  <a:pt x="4167" y="3990"/>
                </a:lnTo>
                <a:lnTo>
                  <a:pt x="4140" y="3995"/>
                </a:lnTo>
                <a:lnTo>
                  <a:pt x="4127" y="3998"/>
                </a:lnTo>
                <a:lnTo>
                  <a:pt x="4115" y="4001"/>
                </a:lnTo>
                <a:lnTo>
                  <a:pt x="4101" y="4005"/>
                </a:lnTo>
                <a:lnTo>
                  <a:pt x="4090" y="4011"/>
                </a:lnTo>
                <a:lnTo>
                  <a:pt x="4106" y="3992"/>
                </a:lnTo>
                <a:lnTo>
                  <a:pt x="4119" y="3974"/>
                </a:lnTo>
                <a:lnTo>
                  <a:pt x="4132" y="3959"/>
                </a:lnTo>
                <a:lnTo>
                  <a:pt x="4138" y="3952"/>
                </a:lnTo>
                <a:lnTo>
                  <a:pt x="4146" y="3946"/>
                </a:lnTo>
                <a:lnTo>
                  <a:pt x="4153" y="3941"/>
                </a:lnTo>
                <a:lnTo>
                  <a:pt x="4162" y="3936"/>
                </a:lnTo>
                <a:lnTo>
                  <a:pt x="4170" y="3933"/>
                </a:lnTo>
                <a:lnTo>
                  <a:pt x="4181" y="3931"/>
                </a:lnTo>
                <a:lnTo>
                  <a:pt x="4193" y="3930"/>
                </a:lnTo>
                <a:lnTo>
                  <a:pt x="4205" y="3930"/>
                </a:lnTo>
                <a:lnTo>
                  <a:pt x="4220" y="3932"/>
                </a:lnTo>
                <a:lnTo>
                  <a:pt x="4236" y="3935"/>
                </a:lnTo>
                <a:lnTo>
                  <a:pt x="4233" y="3928"/>
                </a:lnTo>
                <a:lnTo>
                  <a:pt x="4230" y="3923"/>
                </a:lnTo>
                <a:lnTo>
                  <a:pt x="4226" y="3918"/>
                </a:lnTo>
                <a:lnTo>
                  <a:pt x="4220" y="3914"/>
                </a:lnTo>
                <a:lnTo>
                  <a:pt x="4230" y="3911"/>
                </a:lnTo>
                <a:lnTo>
                  <a:pt x="4242" y="3908"/>
                </a:lnTo>
                <a:lnTo>
                  <a:pt x="4268" y="3904"/>
                </a:lnTo>
                <a:lnTo>
                  <a:pt x="4295" y="3901"/>
                </a:lnTo>
                <a:lnTo>
                  <a:pt x="4318" y="3900"/>
                </a:lnTo>
                <a:lnTo>
                  <a:pt x="4313" y="3897"/>
                </a:lnTo>
                <a:lnTo>
                  <a:pt x="4310" y="3894"/>
                </a:lnTo>
                <a:lnTo>
                  <a:pt x="4305" y="3889"/>
                </a:lnTo>
                <a:lnTo>
                  <a:pt x="4312" y="3890"/>
                </a:lnTo>
                <a:lnTo>
                  <a:pt x="4319" y="3890"/>
                </a:lnTo>
                <a:lnTo>
                  <a:pt x="4335" y="3889"/>
                </a:lnTo>
                <a:lnTo>
                  <a:pt x="4352" y="3886"/>
                </a:lnTo>
                <a:lnTo>
                  <a:pt x="4370" y="3883"/>
                </a:lnTo>
                <a:lnTo>
                  <a:pt x="4386" y="3879"/>
                </a:lnTo>
                <a:lnTo>
                  <a:pt x="4401" y="3877"/>
                </a:lnTo>
                <a:lnTo>
                  <a:pt x="4416" y="3876"/>
                </a:lnTo>
                <a:lnTo>
                  <a:pt x="4422" y="3877"/>
                </a:lnTo>
                <a:lnTo>
                  <a:pt x="4427" y="3878"/>
                </a:lnTo>
                <a:lnTo>
                  <a:pt x="4421" y="3868"/>
                </a:lnTo>
                <a:lnTo>
                  <a:pt x="4428" y="3869"/>
                </a:lnTo>
                <a:lnTo>
                  <a:pt x="4435" y="3869"/>
                </a:lnTo>
                <a:lnTo>
                  <a:pt x="4442" y="3869"/>
                </a:lnTo>
                <a:lnTo>
                  <a:pt x="4451" y="3868"/>
                </a:lnTo>
                <a:lnTo>
                  <a:pt x="4458" y="3866"/>
                </a:lnTo>
                <a:lnTo>
                  <a:pt x="4465" y="3863"/>
                </a:lnTo>
                <a:lnTo>
                  <a:pt x="4479" y="3854"/>
                </a:lnTo>
                <a:lnTo>
                  <a:pt x="4494" y="3845"/>
                </a:lnTo>
                <a:lnTo>
                  <a:pt x="4508" y="3833"/>
                </a:lnTo>
                <a:lnTo>
                  <a:pt x="4522" y="3819"/>
                </a:lnTo>
                <a:lnTo>
                  <a:pt x="4534" y="3805"/>
                </a:lnTo>
                <a:lnTo>
                  <a:pt x="4546" y="3790"/>
                </a:lnTo>
                <a:lnTo>
                  <a:pt x="4558" y="3774"/>
                </a:lnTo>
                <a:lnTo>
                  <a:pt x="4568" y="3758"/>
                </a:lnTo>
                <a:lnTo>
                  <a:pt x="4577" y="3742"/>
                </a:lnTo>
                <a:lnTo>
                  <a:pt x="4585" y="3727"/>
                </a:lnTo>
                <a:lnTo>
                  <a:pt x="4592" y="3714"/>
                </a:lnTo>
                <a:lnTo>
                  <a:pt x="4598" y="3700"/>
                </a:lnTo>
                <a:lnTo>
                  <a:pt x="4602" y="3689"/>
                </a:lnTo>
                <a:lnTo>
                  <a:pt x="4584" y="3688"/>
                </a:lnTo>
                <a:lnTo>
                  <a:pt x="4568" y="3689"/>
                </a:lnTo>
                <a:lnTo>
                  <a:pt x="4552" y="3691"/>
                </a:lnTo>
                <a:lnTo>
                  <a:pt x="4537" y="3695"/>
                </a:lnTo>
                <a:lnTo>
                  <a:pt x="4507" y="3704"/>
                </a:lnTo>
                <a:lnTo>
                  <a:pt x="4475" y="3714"/>
                </a:lnTo>
                <a:lnTo>
                  <a:pt x="4476" y="3710"/>
                </a:lnTo>
                <a:lnTo>
                  <a:pt x="4478" y="3707"/>
                </a:lnTo>
                <a:lnTo>
                  <a:pt x="4483" y="3702"/>
                </a:lnTo>
                <a:lnTo>
                  <a:pt x="4489" y="3698"/>
                </a:lnTo>
                <a:lnTo>
                  <a:pt x="4468" y="3706"/>
                </a:lnTo>
                <a:lnTo>
                  <a:pt x="4448" y="3716"/>
                </a:lnTo>
                <a:lnTo>
                  <a:pt x="4436" y="3721"/>
                </a:lnTo>
                <a:lnTo>
                  <a:pt x="4427" y="3726"/>
                </a:lnTo>
                <a:lnTo>
                  <a:pt x="4418" y="3732"/>
                </a:lnTo>
                <a:lnTo>
                  <a:pt x="4410" y="3738"/>
                </a:lnTo>
                <a:lnTo>
                  <a:pt x="4414" y="3732"/>
                </a:lnTo>
                <a:lnTo>
                  <a:pt x="4415" y="3728"/>
                </a:lnTo>
                <a:lnTo>
                  <a:pt x="4415" y="3724"/>
                </a:lnTo>
                <a:lnTo>
                  <a:pt x="4417" y="3717"/>
                </a:lnTo>
                <a:lnTo>
                  <a:pt x="4398" y="3726"/>
                </a:lnTo>
                <a:lnTo>
                  <a:pt x="4379" y="3735"/>
                </a:lnTo>
                <a:lnTo>
                  <a:pt x="4360" y="3744"/>
                </a:lnTo>
                <a:lnTo>
                  <a:pt x="4343" y="3755"/>
                </a:lnTo>
                <a:lnTo>
                  <a:pt x="4344" y="3750"/>
                </a:lnTo>
                <a:lnTo>
                  <a:pt x="4344" y="3744"/>
                </a:lnTo>
                <a:lnTo>
                  <a:pt x="4342" y="3735"/>
                </a:lnTo>
                <a:lnTo>
                  <a:pt x="4340" y="3738"/>
                </a:lnTo>
                <a:lnTo>
                  <a:pt x="4336" y="3740"/>
                </a:lnTo>
                <a:lnTo>
                  <a:pt x="4325" y="3745"/>
                </a:lnTo>
                <a:lnTo>
                  <a:pt x="4312" y="3748"/>
                </a:lnTo>
                <a:lnTo>
                  <a:pt x="4298" y="3751"/>
                </a:lnTo>
                <a:lnTo>
                  <a:pt x="4269" y="3755"/>
                </a:lnTo>
                <a:lnTo>
                  <a:pt x="4256" y="3757"/>
                </a:lnTo>
                <a:lnTo>
                  <a:pt x="4246" y="3759"/>
                </a:lnTo>
                <a:lnTo>
                  <a:pt x="4247" y="3756"/>
                </a:lnTo>
                <a:lnTo>
                  <a:pt x="4248" y="3753"/>
                </a:lnTo>
                <a:lnTo>
                  <a:pt x="4249" y="3748"/>
                </a:lnTo>
                <a:lnTo>
                  <a:pt x="4248" y="3744"/>
                </a:lnTo>
                <a:lnTo>
                  <a:pt x="4248" y="3743"/>
                </a:lnTo>
                <a:lnTo>
                  <a:pt x="4240" y="3748"/>
                </a:lnTo>
                <a:lnTo>
                  <a:pt x="4232" y="3752"/>
                </a:lnTo>
                <a:lnTo>
                  <a:pt x="4214" y="3758"/>
                </a:lnTo>
                <a:lnTo>
                  <a:pt x="4206" y="3760"/>
                </a:lnTo>
                <a:lnTo>
                  <a:pt x="4198" y="3764"/>
                </a:lnTo>
                <a:lnTo>
                  <a:pt x="4190" y="3767"/>
                </a:lnTo>
                <a:lnTo>
                  <a:pt x="4183" y="3773"/>
                </a:lnTo>
                <a:lnTo>
                  <a:pt x="4193" y="3743"/>
                </a:lnTo>
                <a:lnTo>
                  <a:pt x="4202" y="3718"/>
                </a:lnTo>
                <a:lnTo>
                  <a:pt x="4207" y="3705"/>
                </a:lnTo>
                <a:lnTo>
                  <a:pt x="4212" y="3694"/>
                </a:lnTo>
                <a:lnTo>
                  <a:pt x="4219" y="3685"/>
                </a:lnTo>
                <a:lnTo>
                  <a:pt x="4225" y="3676"/>
                </a:lnTo>
                <a:lnTo>
                  <a:pt x="4232" y="3667"/>
                </a:lnTo>
                <a:lnTo>
                  <a:pt x="4240" y="3659"/>
                </a:lnTo>
                <a:lnTo>
                  <a:pt x="4250" y="3653"/>
                </a:lnTo>
                <a:lnTo>
                  <a:pt x="4261" y="3647"/>
                </a:lnTo>
                <a:lnTo>
                  <a:pt x="4273" y="3642"/>
                </a:lnTo>
                <a:lnTo>
                  <a:pt x="4286" y="3638"/>
                </a:lnTo>
                <a:lnTo>
                  <a:pt x="4303" y="3634"/>
                </a:lnTo>
                <a:lnTo>
                  <a:pt x="4320" y="3631"/>
                </a:lnTo>
                <a:lnTo>
                  <a:pt x="4318" y="3629"/>
                </a:lnTo>
                <a:lnTo>
                  <a:pt x="4315" y="3627"/>
                </a:lnTo>
                <a:lnTo>
                  <a:pt x="4311" y="3627"/>
                </a:lnTo>
                <a:lnTo>
                  <a:pt x="4326" y="3617"/>
                </a:lnTo>
                <a:lnTo>
                  <a:pt x="4345" y="3608"/>
                </a:lnTo>
                <a:lnTo>
                  <a:pt x="4363" y="3599"/>
                </a:lnTo>
                <a:lnTo>
                  <a:pt x="4380" y="3592"/>
                </a:lnTo>
                <a:lnTo>
                  <a:pt x="4377" y="3591"/>
                </a:lnTo>
                <a:lnTo>
                  <a:pt x="4374" y="3590"/>
                </a:lnTo>
                <a:lnTo>
                  <a:pt x="4370" y="3587"/>
                </a:lnTo>
                <a:lnTo>
                  <a:pt x="4379" y="3586"/>
                </a:lnTo>
                <a:lnTo>
                  <a:pt x="4389" y="3586"/>
                </a:lnTo>
                <a:lnTo>
                  <a:pt x="4398" y="3584"/>
                </a:lnTo>
                <a:lnTo>
                  <a:pt x="4409" y="3582"/>
                </a:lnTo>
                <a:lnTo>
                  <a:pt x="4427" y="3576"/>
                </a:lnTo>
                <a:lnTo>
                  <a:pt x="4446" y="3567"/>
                </a:lnTo>
                <a:lnTo>
                  <a:pt x="4464" y="3556"/>
                </a:lnTo>
                <a:lnTo>
                  <a:pt x="4481" y="3544"/>
                </a:lnTo>
                <a:lnTo>
                  <a:pt x="4498" y="3531"/>
                </a:lnTo>
                <a:lnTo>
                  <a:pt x="4514" y="3516"/>
                </a:lnTo>
                <a:lnTo>
                  <a:pt x="4529" y="3500"/>
                </a:lnTo>
                <a:lnTo>
                  <a:pt x="4542" y="3483"/>
                </a:lnTo>
                <a:lnTo>
                  <a:pt x="4555" y="3466"/>
                </a:lnTo>
                <a:lnTo>
                  <a:pt x="4567" y="3448"/>
                </a:lnTo>
                <a:lnTo>
                  <a:pt x="4576" y="3430"/>
                </a:lnTo>
                <a:lnTo>
                  <a:pt x="4584" y="3412"/>
                </a:lnTo>
                <a:lnTo>
                  <a:pt x="4591" y="3394"/>
                </a:lnTo>
                <a:lnTo>
                  <a:pt x="4596" y="3377"/>
                </a:lnTo>
                <a:lnTo>
                  <a:pt x="4581" y="3379"/>
                </a:lnTo>
                <a:lnTo>
                  <a:pt x="4568" y="3383"/>
                </a:lnTo>
                <a:lnTo>
                  <a:pt x="4555" y="3387"/>
                </a:lnTo>
                <a:lnTo>
                  <a:pt x="4544" y="3393"/>
                </a:lnTo>
                <a:lnTo>
                  <a:pt x="4522" y="3405"/>
                </a:lnTo>
                <a:lnTo>
                  <a:pt x="4497" y="3419"/>
                </a:lnTo>
                <a:lnTo>
                  <a:pt x="4497" y="3416"/>
                </a:lnTo>
                <a:lnTo>
                  <a:pt x="4499" y="3413"/>
                </a:lnTo>
                <a:lnTo>
                  <a:pt x="4502" y="3408"/>
                </a:lnTo>
                <a:lnTo>
                  <a:pt x="4506" y="3403"/>
                </a:lnTo>
                <a:lnTo>
                  <a:pt x="4473" y="3423"/>
                </a:lnTo>
                <a:lnTo>
                  <a:pt x="4458" y="3434"/>
                </a:lnTo>
                <a:lnTo>
                  <a:pt x="4450" y="3440"/>
                </a:lnTo>
                <a:lnTo>
                  <a:pt x="4443" y="3445"/>
                </a:lnTo>
                <a:lnTo>
                  <a:pt x="4448" y="3440"/>
                </a:lnTo>
                <a:lnTo>
                  <a:pt x="4448" y="3436"/>
                </a:lnTo>
                <a:lnTo>
                  <a:pt x="4448" y="3433"/>
                </a:lnTo>
                <a:lnTo>
                  <a:pt x="4450" y="3428"/>
                </a:lnTo>
                <a:lnTo>
                  <a:pt x="4419" y="3446"/>
                </a:lnTo>
                <a:lnTo>
                  <a:pt x="4389" y="3466"/>
                </a:lnTo>
                <a:lnTo>
                  <a:pt x="4390" y="3462"/>
                </a:lnTo>
                <a:lnTo>
                  <a:pt x="4390" y="3458"/>
                </a:lnTo>
                <a:lnTo>
                  <a:pt x="4389" y="3451"/>
                </a:lnTo>
                <a:lnTo>
                  <a:pt x="4370" y="3460"/>
                </a:lnTo>
                <a:lnTo>
                  <a:pt x="4350" y="3467"/>
                </a:lnTo>
                <a:lnTo>
                  <a:pt x="4331" y="3474"/>
                </a:lnTo>
                <a:lnTo>
                  <a:pt x="4311" y="3480"/>
                </a:lnTo>
                <a:lnTo>
                  <a:pt x="4313" y="3475"/>
                </a:lnTo>
                <a:lnTo>
                  <a:pt x="4314" y="3472"/>
                </a:lnTo>
                <a:lnTo>
                  <a:pt x="4313" y="3468"/>
                </a:lnTo>
                <a:lnTo>
                  <a:pt x="4298" y="3482"/>
                </a:lnTo>
                <a:lnTo>
                  <a:pt x="4282" y="3498"/>
                </a:lnTo>
                <a:lnTo>
                  <a:pt x="4268" y="3514"/>
                </a:lnTo>
                <a:lnTo>
                  <a:pt x="4254" y="3531"/>
                </a:lnTo>
                <a:lnTo>
                  <a:pt x="4263" y="3499"/>
                </a:lnTo>
                <a:lnTo>
                  <a:pt x="4273" y="3470"/>
                </a:lnTo>
                <a:lnTo>
                  <a:pt x="4278" y="3458"/>
                </a:lnTo>
                <a:lnTo>
                  <a:pt x="4283" y="3446"/>
                </a:lnTo>
                <a:lnTo>
                  <a:pt x="4289" y="3435"/>
                </a:lnTo>
                <a:lnTo>
                  <a:pt x="4297" y="3425"/>
                </a:lnTo>
                <a:lnTo>
                  <a:pt x="4304" y="3416"/>
                </a:lnTo>
                <a:lnTo>
                  <a:pt x="4313" y="3406"/>
                </a:lnTo>
                <a:lnTo>
                  <a:pt x="4322" y="3397"/>
                </a:lnTo>
                <a:lnTo>
                  <a:pt x="4333" y="3389"/>
                </a:lnTo>
                <a:lnTo>
                  <a:pt x="4345" y="3381"/>
                </a:lnTo>
                <a:lnTo>
                  <a:pt x="4358" y="3373"/>
                </a:lnTo>
                <a:lnTo>
                  <a:pt x="4373" y="3364"/>
                </a:lnTo>
                <a:lnTo>
                  <a:pt x="4388" y="3357"/>
                </a:lnTo>
                <a:lnTo>
                  <a:pt x="4387" y="3355"/>
                </a:lnTo>
                <a:lnTo>
                  <a:pt x="4384" y="3354"/>
                </a:lnTo>
                <a:lnTo>
                  <a:pt x="4381" y="3354"/>
                </a:lnTo>
                <a:lnTo>
                  <a:pt x="4391" y="3346"/>
                </a:lnTo>
                <a:lnTo>
                  <a:pt x="4403" y="3337"/>
                </a:lnTo>
                <a:lnTo>
                  <a:pt x="4417" y="3328"/>
                </a:lnTo>
                <a:lnTo>
                  <a:pt x="4429" y="3322"/>
                </a:lnTo>
                <a:lnTo>
                  <a:pt x="4425" y="3322"/>
                </a:lnTo>
                <a:lnTo>
                  <a:pt x="4423" y="3321"/>
                </a:lnTo>
                <a:lnTo>
                  <a:pt x="4419" y="3319"/>
                </a:lnTo>
                <a:lnTo>
                  <a:pt x="4427" y="3317"/>
                </a:lnTo>
                <a:lnTo>
                  <a:pt x="4434" y="3315"/>
                </a:lnTo>
                <a:lnTo>
                  <a:pt x="4450" y="3309"/>
                </a:lnTo>
                <a:lnTo>
                  <a:pt x="4464" y="3300"/>
                </a:lnTo>
                <a:lnTo>
                  <a:pt x="4478" y="3289"/>
                </a:lnTo>
                <a:lnTo>
                  <a:pt x="4492" y="3277"/>
                </a:lnTo>
                <a:lnTo>
                  <a:pt x="4504" y="3264"/>
                </a:lnTo>
                <a:lnTo>
                  <a:pt x="4515" y="3249"/>
                </a:lnTo>
                <a:lnTo>
                  <a:pt x="4526" y="3234"/>
                </a:lnTo>
                <a:lnTo>
                  <a:pt x="4535" y="3217"/>
                </a:lnTo>
                <a:lnTo>
                  <a:pt x="4544" y="3201"/>
                </a:lnTo>
                <a:lnTo>
                  <a:pt x="4551" y="3184"/>
                </a:lnTo>
                <a:lnTo>
                  <a:pt x="4558" y="3166"/>
                </a:lnTo>
                <a:lnTo>
                  <a:pt x="4564" y="3150"/>
                </a:lnTo>
                <a:lnTo>
                  <a:pt x="4568" y="3133"/>
                </a:lnTo>
                <a:lnTo>
                  <a:pt x="4571" y="3118"/>
                </a:lnTo>
                <a:lnTo>
                  <a:pt x="4572" y="3102"/>
                </a:lnTo>
                <a:lnTo>
                  <a:pt x="4563" y="3105"/>
                </a:lnTo>
                <a:lnTo>
                  <a:pt x="4553" y="3110"/>
                </a:lnTo>
                <a:lnTo>
                  <a:pt x="4545" y="3114"/>
                </a:lnTo>
                <a:lnTo>
                  <a:pt x="4537" y="3118"/>
                </a:lnTo>
                <a:lnTo>
                  <a:pt x="4521" y="3129"/>
                </a:lnTo>
                <a:lnTo>
                  <a:pt x="4505" y="3140"/>
                </a:lnTo>
                <a:lnTo>
                  <a:pt x="4506" y="3135"/>
                </a:lnTo>
                <a:lnTo>
                  <a:pt x="4508" y="3131"/>
                </a:lnTo>
                <a:lnTo>
                  <a:pt x="4511" y="3126"/>
                </a:lnTo>
                <a:lnTo>
                  <a:pt x="4487" y="3148"/>
                </a:lnTo>
                <a:lnTo>
                  <a:pt x="4474" y="3160"/>
                </a:lnTo>
                <a:lnTo>
                  <a:pt x="4469" y="3165"/>
                </a:lnTo>
                <a:lnTo>
                  <a:pt x="4465" y="3171"/>
                </a:lnTo>
                <a:lnTo>
                  <a:pt x="4467" y="3166"/>
                </a:lnTo>
                <a:lnTo>
                  <a:pt x="4467" y="3163"/>
                </a:lnTo>
                <a:lnTo>
                  <a:pt x="4467" y="3160"/>
                </a:lnTo>
                <a:lnTo>
                  <a:pt x="4467" y="3155"/>
                </a:lnTo>
                <a:lnTo>
                  <a:pt x="4445" y="3175"/>
                </a:lnTo>
                <a:lnTo>
                  <a:pt x="4423" y="3196"/>
                </a:lnTo>
                <a:lnTo>
                  <a:pt x="4423" y="3192"/>
                </a:lnTo>
                <a:lnTo>
                  <a:pt x="4423" y="3189"/>
                </a:lnTo>
                <a:lnTo>
                  <a:pt x="4420" y="3182"/>
                </a:lnTo>
                <a:lnTo>
                  <a:pt x="4405" y="3193"/>
                </a:lnTo>
                <a:lnTo>
                  <a:pt x="4391" y="3202"/>
                </a:lnTo>
                <a:lnTo>
                  <a:pt x="4376" y="3210"/>
                </a:lnTo>
                <a:lnTo>
                  <a:pt x="4360" y="3218"/>
                </a:lnTo>
                <a:lnTo>
                  <a:pt x="4361" y="3213"/>
                </a:lnTo>
                <a:lnTo>
                  <a:pt x="4361" y="3210"/>
                </a:lnTo>
                <a:lnTo>
                  <a:pt x="4360" y="3207"/>
                </a:lnTo>
                <a:lnTo>
                  <a:pt x="4354" y="3212"/>
                </a:lnTo>
                <a:lnTo>
                  <a:pt x="4348" y="3217"/>
                </a:lnTo>
                <a:lnTo>
                  <a:pt x="4335" y="3227"/>
                </a:lnTo>
                <a:lnTo>
                  <a:pt x="4328" y="3231"/>
                </a:lnTo>
                <a:lnTo>
                  <a:pt x="4322" y="3236"/>
                </a:lnTo>
                <a:lnTo>
                  <a:pt x="4317" y="3241"/>
                </a:lnTo>
                <a:lnTo>
                  <a:pt x="4313" y="3247"/>
                </a:lnTo>
                <a:lnTo>
                  <a:pt x="4315" y="3235"/>
                </a:lnTo>
                <a:lnTo>
                  <a:pt x="4317" y="3224"/>
                </a:lnTo>
                <a:lnTo>
                  <a:pt x="4321" y="3214"/>
                </a:lnTo>
                <a:lnTo>
                  <a:pt x="4326" y="3206"/>
                </a:lnTo>
                <a:lnTo>
                  <a:pt x="4334" y="3199"/>
                </a:lnTo>
                <a:lnTo>
                  <a:pt x="4343" y="3193"/>
                </a:lnTo>
                <a:lnTo>
                  <a:pt x="4354" y="3189"/>
                </a:lnTo>
                <a:lnTo>
                  <a:pt x="4367" y="3185"/>
                </a:lnTo>
                <a:lnTo>
                  <a:pt x="4365" y="3182"/>
                </a:lnTo>
                <a:lnTo>
                  <a:pt x="4363" y="3182"/>
                </a:lnTo>
                <a:lnTo>
                  <a:pt x="4360" y="3182"/>
                </a:lnTo>
                <a:lnTo>
                  <a:pt x="4369" y="3174"/>
                </a:lnTo>
                <a:lnTo>
                  <a:pt x="4380" y="3165"/>
                </a:lnTo>
                <a:lnTo>
                  <a:pt x="4392" y="3157"/>
                </a:lnTo>
                <a:lnTo>
                  <a:pt x="4402" y="3151"/>
                </a:lnTo>
                <a:lnTo>
                  <a:pt x="4399" y="3151"/>
                </a:lnTo>
                <a:lnTo>
                  <a:pt x="4396" y="3150"/>
                </a:lnTo>
                <a:lnTo>
                  <a:pt x="4393" y="3148"/>
                </a:lnTo>
                <a:lnTo>
                  <a:pt x="4400" y="3145"/>
                </a:lnTo>
                <a:lnTo>
                  <a:pt x="4408" y="3143"/>
                </a:lnTo>
                <a:lnTo>
                  <a:pt x="4421" y="3136"/>
                </a:lnTo>
                <a:lnTo>
                  <a:pt x="4433" y="3128"/>
                </a:lnTo>
                <a:lnTo>
                  <a:pt x="4446" y="3118"/>
                </a:lnTo>
                <a:lnTo>
                  <a:pt x="4457" y="3105"/>
                </a:lnTo>
                <a:lnTo>
                  <a:pt x="4467" y="3092"/>
                </a:lnTo>
                <a:lnTo>
                  <a:pt x="4476" y="3078"/>
                </a:lnTo>
                <a:lnTo>
                  <a:pt x="4485" y="3063"/>
                </a:lnTo>
                <a:lnTo>
                  <a:pt x="4493" y="3047"/>
                </a:lnTo>
                <a:lnTo>
                  <a:pt x="4499" y="3031"/>
                </a:lnTo>
                <a:lnTo>
                  <a:pt x="4505" y="3015"/>
                </a:lnTo>
                <a:lnTo>
                  <a:pt x="4510" y="2999"/>
                </a:lnTo>
                <a:lnTo>
                  <a:pt x="4514" y="2983"/>
                </a:lnTo>
                <a:lnTo>
                  <a:pt x="4517" y="2969"/>
                </a:lnTo>
                <a:lnTo>
                  <a:pt x="4519" y="2954"/>
                </a:lnTo>
                <a:lnTo>
                  <a:pt x="4519" y="2941"/>
                </a:lnTo>
                <a:lnTo>
                  <a:pt x="4511" y="2944"/>
                </a:lnTo>
                <a:lnTo>
                  <a:pt x="4503" y="2948"/>
                </a:lnTo>
                <a:lnTo>
                  <a:pt x="4496" y="2953"/>
                </a:lnTo>
                <a:lnTo>
                  <a:pt x="4489" y="2958"/>
                </a:lnTo>
                <a:lnTo>
                  <a:pt x="4474" y="2969"/>
                </a:lnTo>
                <a:lnTo>
                  <a:pt x="4461" y="2981"/>
                </a:lnTo>
                <a:lnTo>
                  <a:pt x="4461" y="2976"/>
                </a:lnTo>
                <a:lnTo>
                  <a:pt x="4463" y="2972"/>
                </a:lnTo>
                <a:lnTo>
                  <a:pt x="4465" y="2968"/>
                </a:lnTo>
                <a:lnTo>
                  <a:pt x="4443" y="2988"/>
                </a:lnTo>
                <a:lnTo>
                  <a:pt x="4433" y="3000"/>
                </a:lnTo>
                <a:lnTo>
                  <a:pt x="4426" y="3012"/>
                </a:lnTo>
                <a:lnTo>
                  <a:pt x="4427" y="3006"/>
                </a:lnTo>
                <a:lnTo>
                  <a:pt x="4427" y="3004"/>
                </a:lnTo>
                <a:lnTo>
                  <a:pt x="4426" y="3001"/>
                </a:lnTo>
                <a:lnTo>
                  <a:pt x="4427" y="2997"/>
                </a:lnTo>
                <a:lnTo>
                  <a:pt x="4408" y="3016"/>
                </a:lnTo>
                <a:lnTo>
                  <a:pt x="4388" y="3037"/>
                </a:lnTo>
                <a:lnTo>
                  <a:pt x="4388" y="3034"/>
                </a:lnTo>
                <a:lnTo>
                  <a:pt x="4387" y="3030"/>
                </a:lnTo>
                <a:lnTo>
                  <a:pt x="4385" y="3025"/>
                </a:lnTo>
                <a:lnTo>
                  <a:pt x="4372" y="3034"/>
                </a:lnTo>
                <a:lnTo>
                  <a:pt x="4359" y="3044"/>
                </a:lnTo>
                <a:lnTo>
                  <a:pt x="4348" y="3055"/>
                </a:lnTo>
                <a:lnTo>
                  <a:pt x="4339" y="3067"/>
                </a:lnTo>
                <a:lnTo>
                  <a:pt x="4341" y="3058"/>
                </a:lnTo>
                <a:lnTo>
                  <a:pt x="4344" y="3050"/>
                </a:lnTo>
                <a:lnTo>
                  <a:pt x="4351" y="3032"/>
                </a:lnTo>
                <a:lnTo>
                  <a:pt x="4360" y="3016"/>
                </a:lnTo>
                <a:lnTo>
                  <a:pt x="4372" y="3001"/>
                </a:lnTo>
                <a:lnTo>
                  <a:pt x="4383" y="2986"/>
                </a:lnTo>
                <a:lnTo>
                  <a:pt x="4396" y="2972"/>
                </a:lnTo>
                <a:lnTo>
                  <a:pt x="4422" y="2943"/>
                </a:lnTo>
                <a:lnTo>
                  <a:pt x="4435" y="2928"/>
                </a:lnTo>
                <a:lnTo>
                  <a:pt x="4448" y="2912"/>
                </a:lnTo>
                <a:lnTo>
                  <a:pt x="4459" y="2897"/>
                </a:lnTo>
                <a:lnTo>
                  <a:pt x="4469" y="2879"/>
                </a:lnTo>
                <a:lnTo>
                  <a:pt x="4477" y="2861"/>
                </a:lnTo>
                <a:lnTo>
                  <a:pt x="4480" y="2852"/>
                </a:lnTo>
                <a:lnTo>
                  <a:pt x="4484" y="2841"/>
                </a:lnTo>
                <a:lnTo>
                  <a:pt x="4486" y="2830"/>
                </a:lnTo>
                <a:lnTo>
                  <a:pt x="4488" y="2820"/>
                </a:lnTo>
                <a:lnTo>
                  <a:pt x="4488" y="2809"/>
                </a:lnTo>
                <a:lnTo>
                  <a:pt x="4488" y="2796"/>
                </a:lnTo>
                <a:lnTo>
                  <a:pt x="4481" y="2800"/>
                </a:lnTo>
                <a:lnTo>
                  <a:pt x="4474" y="2805"/>
                </a:lnTo>
                <a:lnTo>
                  <a:pt x="4463" y="2817"/>
                </a:lnTo>
                <a:lnTo>
                  <a:pt x="4453" y="2828"/>
                </a:lnTo>
                <a:lnTo>
                  <a:pt x="4441" y="2840"/>
                </a:lnTo>
                <a:lnTo>
                  <a:pt x="4441" y="2836"/>
                </a:lnTo>
                <a:lnTo>
                  <a:pt x="4442" y="2833"/>
                </a:lnTo>
                <a:lnTo>
                  <a:pt x="4445" y="2829"/>
                </a:lnTo>
                <a:lnTo>
                  <a:pt x="4429" y="2850"/>
                </a:lnTo>
                <a:lnTo>
                  <a:pt x="4422" y="2861"/>
                </a:lnTo>
                <a:lnTo>
                  <a:pt x="4416" y="2872"/>
                </a:lnTo>
                <a:lnTo>
                  <a:pt x="4416" y="2868"/>
                </a:lnTo>
                <a:lnTo>
                  <a:pt x="4416" y="2866"/>
                </a:lnTo>
                <a:lnTo>
                  <a:pt x="4415" y="2864"/>
                </a:lnTo>
                <a:lnTo>
                  <a:pt x="4416" y="2861"/>
                </a:lnTo>
                <a:lnTo>
                  <a:pt x="4414" y="2866"/>
                </a:lnTo>
                <a:lnTo>
                  <a:pt x="4412" y="2870"/>
                </a:lnTo>
                <a:lnTo>
                  <a:pt x="4405" y="2880"/>
                </a:lnTo>
                <a:lnTo>
                  <a:pt x="4397" y="2891"/>
                </a:lnTo>
                <a:lnTo>
                  <a:pt x="4388" y="2901"/>
                </a:lnTo>
                <a:lnTo>
                  <a:pt x="4379" y="2910"/>
                </a:lnTo>
                <a:lnTo>
                  <a:pt x="4370" y="2921"/>
                </a:lnTo>
                <a:lnTo>
                  <a:pt x="4362" y="2932"/>
                </a:lnTo>
                <a:lnTo>
                  <a:pt x="4359" y="2937"/>
                </a:lnTo>
                <a:lnTo>
                  <a:pt x="4356" y="2942"/>
                </a:lnTo>
                <a:lnTo>
                  <a:pt x="4359" y="2928"/>
                </a:lnTo>
                <a:lnTo>
                  <a:pt x="4363" y="2913"/>
                </a:lnTo>
                <a:lnTo>
                  <a:pt x="4369" y="2899"/>
                </a:lnTo>
                <a:lnTo>
                  <a:pt x="4375" y="2887"/>
                </a:lnTo>
                <a:lnTo>
                  <a:pt x="4382" y="2874"/>
                </a:lnTo>
                <a:lnTo>
                  <a:pt x="4389" y="2862"/>
                </a:lnTo>
                <a:lnTo>
                  <a:pt x="4405" y="2838"/>
                </a:lnTo>
                <a:lnTo>
                  <a:pt x="4422" y="2816"/>
                </a:lnTo>
                <a:lnTo>
                  <a:pt x="4429" y="2803"/>
                </a:lnTo>
                <a:lnTo>
                  <a:pt x="4436" y="2791"/>
                </a:lnTo>
                <a:lnTo>
                  <a:pt x="4443" y="2778"/>
                </a:lnTo>
                <a:lnTo>
                  <a:pt x="4449" y="2764"/>
                </a:lnTo>
                <a:lnTo>
                  <a:pt x="4454" y="2749"/>
                </a:lnTo>
                <a:lnTo>
                  <a:pt x="4458" y="2734"/>
                </a:lnTo>
                <a:lnTo>
                  <a:pt x="4436" y="2747"/>
                </a:lnTo>
                <a:lnTo>
                  <a:pt x="4414" y="2763"/>
                </a:lnTo>
                <a:lnTo>
                  <a:pt x="4403" y="2772"/>
                </a:lnTo>
                <a:lnTo>
                  <a:pt x="4393" y="2780"/>
                </a:lnTo>
                <a:lnTo>
                  <a:pt x="4385" y="2789"/>
                </a:lnTo>
                <a:lnTo>
                  <a:pt x="4378" y="2798"/>
                </a:lnTo>
                <a:lnTo>
                  <a:pt x="4380" y="2788"/>
                </a:lnTo>
                <a:lnTo>
                  <a:pt x="4384" y="2776"/>
                </a:lnTo>
                <a:lnTo>
                  <a:pt x="4390" y="2763"/>
                </a:lnTo>
                <a:lnTo>
                  <a:pt x="4397" y="2749"/>
                </a:lnTo>
                <a:lnTo>
                  <a:pt x="4416" y="2720"/>
                </a:lnTo>
                <a:lnTo>
                  <a:pt x="4434" y="2691"/>
                </a:lnTo>
                <a:lnTo>
                  <a:pt x="4453" y="2662"/>
                </a:lnTo>
                <a:lnTo>
                  <a:pt x="4461" y="2647"/>
                </a:lnTo>
                <a:lnTo>
                  <a:pt x="4467" y="2634"/>
                </a:lnTo>
                <a:lnTo>
                  <a:pt x="4472" y="2622"/>
                </a:lnTo>
                <a:lnTo>
                  <a:pt x="4475" y="2610"/>
                </a:lnTo>
                <a:lnTo>
                  <a:pt x="4476" y="2599"/>
                </a:lnTo>
                <a:lnTo>
                  <a:pt x="4476" y="2594"/>
                </a:lnTo>
                <a:lnTo>
                  <a:pt x="4474" y="2590"/>
                </a:lnTo>
                <a:lnTo>
                  <a:pt x="4471" y="2595"/>
                </a:lnTo>
                <a:lnTo>
                  <a:pt x="4467" y="2599"/>
                </a:lnTo>
                <a:lnTo>
                  <a:pt x="4463" y="2603"/>
                </a:lnTo>
                <a:lnTo>
                  <a:pt x="4459" y="2606"/>
                </a:lnTo>
                <a:lnTo>
                  <a:pt x="4454" y="2608"/>
                </a:lnTo>
                <a:lnTo>
                  <a:pt x="4449" y="2611"/>
                </a:lnTo>
                <a:lnTo>
                  <a:pt x="4443" y="2612"/>
                </a:lnTo>
                <a:lnTo>
                  <a:pt x="4437" y="2613"/>
                </a:lnTo>
                <a:lnTo>
                  <a:pt x="4446" y="2598"/>
                </a:lnTo>
                <a:lnTo>
                  <a:pt x="4454" y="2580"/>
                </a:lnTo>
                <a:lnTo>
                  <a:pt x="4460" y="2562"/>
                </a:lnTo>
                <a:lnTo>
                  <a:pt x="4466" y="2544"/>
                </a:lnTo>
                <a:lnTo>
                  <a:pt x="4470" y="2524"/>
                </a:lnTo>
                <a:lnTo>
                  <a:pt x="4471" y="2515"/>
                </a:lnTo>
                <a:lnTo>
                  <a:pt x="4471" y="2506"/>
                </a:lnTo>
                <a:lnTo>
                  <a:pt x="4471" y="2496"/>
                </a:lnTo>
                <a:lnTo>
                  <a:pt x="4470" y="2487"/>
                </a:lnTo>
                <a:lnTo>
                  <a:pt x="4468" y="2479"/>
                </a:lnTo>
                <a:lnTo>
                  <a:pt x="4465" y="2470"/>
                </a:lnTo>
                <a:lnTo>
                  <a:pt x="4463" y="2481"/>
                </a:lnTo>
                <a:lnTo>
                  <a:pt x="4459" y="2490"/>
                </a:lnTo>
                <a:lnTo>
                  <a:pt x="4453" y="2498"/>
                </a:lnTo>
                <a:lnTo>
                  <a:pt x="4450" y="2500"/>
                </a:lnTo>
                <a:lnTo>
                  <a:pt x="4447" y="2502"/>
                </a:lnTo>
                <a:lnTo>
                  <a:pt x="4452" y="2487"/>
                </a:lnTo>
                <a:lnTo>
                  <a:pt x="4455" y="2472"/>
                </a:lnTo>
                <a:lnTo>
                  <a:pt x="4456" y="2455"/>
                </a:lnTo>
                <a:lnTo>
                  <a:pt x="4457" y="2439"/>
                </a:lnTo>
                <a:lnTo>
                  <a:pt x="4456" y="2422"/>
                </a:lnTo>
                <a:lnTo>
                  <a:pt x="4455" y="2406"/>
                </a:lnTo>
                <a:lnTo>
                  <a:pt x="4452" y="2372"/>
                </a:lnTo>
                <a:lnTo>
                  <a:pt x="4449" y="2338"/>
                </a:lnTo>
                <a:lnTo>
                  <a:pt x="4449" y="2322"/>
                </a:lnTo>
                <a:lnTo>
                  <a:pt x="4450" y="2305"/>
                </a:lnTo>
                <a:lnTo>
                  <a:pt x="4451" y="2289"/>
                </a:lnTo>
                <a:lnTo>
                  <a:pt x="4455" y="2272"/>
                </a:lnTo>
                <a:lnTo>
                  <a:pt x="4460" y="2257"/>
                </a:lnTo>
                <a:lnTo>
                  <a:pt x="4467" y="2241"/>
                </a:lnTo>
                <a:lnTo>
                  <a:pt x="4456" y="2252"/>
                </a:lnTo>
                <a:lnTo>
                  <a:pt x="4446" y="2264"/>
                </a:lnTo>
                <a:lnTo>
                  <a:pt x="4436" y="2277"/>
                </a:lnTo>
                <a:lnTo>
                  <a:pt x="4427" y="2294"/>
                </a:lnTo>
                <a:lnTo>
                  <a:pt x="4419" y="2311"/>
                </a:lnTo>
                <a:lnTo>
                  <a:pt x="4412" y="2330"/>
                </a:lnTo>
                <a:lnTo>
                  <a:pt x="4405" y="2348"/>
                </a:lnTo>
                <a:lnTo>
                  <a:pt x="4399" y="2369"/>
                </a:lnTo>
                <a:lnTo>
                  <a:pt x="4395" y="2388"/>
                </a:lnTo>
                <a:lnTo>
                  <a:pt x="4391" y="2409"/>
                </a:lnTo>
                <a:lnTo>
                  <a:pt x="4388" y="2428"/>
                </a:lnTo>
                <a:lnTo>
                  <a:pt x="4386" y="2448"/>
                </a:lnTo>
                <a:lnTo>
                  <a:pt x="4384" y="2466"/>
                </a:lnTo>
                <a:lnTo>
                  <a:pt x="4384" y="2483"/>
                </a:lnTo>
                <a:lnTo>
                  <a:pt x="4385" y="2498"/>
                </a:lnTo>
                <a:lnTo>
                  <a:pt x="4386" y="2513"/>
                </a:lnTo>
                <a:lnTo>
                  <a:pt x="4384" y="2513"/>
                </a:lnTo>
                <a:lnTo>
                  <a:pt x="4379" y="2511"/>
                </a:lnTo>
                <a:lnTo>
                  <a:pt x="4377" y="2510"/>
                </a:lnTo>
                <a:lnTo>
                  <a:pt x="4375" y="2507"/>
                </a:lnTo>
                <a:lnTo>
                  <a:pt x="4373" y="2502"/>
                </a:lnTo>
                <a:lnTo>
                  <a:pt x="4373" y="2496"/>
                </a:lnTo>
                <a:lnTo>
                  <a:pt x="4369" y="2510"/>
                </a:lnTo>
                <a:lnTo>
                  <a:pt x="4365" y="2524"/>
                </a:lnTo>
                <a:lnTo>
                  <a:pt x="4363" y="2537"/>
                </a:lnTo>
                <a:lnTo>
                  <a:pt x="4362" y="2551"/>
                </a:lnTo>
                <a:lnTo>
                  <a:pt x="4361" y="2565"/>
                </a:lnTo>
                <a:lnTo>
                  <a:pt x="4361" y="2579"/>
                </a:lnTo>
                <a:lnTo>
                  <a:pt x="4362" y="2593"/>
                </a:lnTo>
                <a:lnTo>
                  <a:pt x="4364" y="2607"/>
                </a:lnTo>
                <a:lnTo>
                  <a:pt x="4357" y="2602"/>
                </a:lnTo>
                <a:lnTo>
                  <a:pt x="4351" y="2598"/>
                </a:lnTo>
                <a:lnTo>
                  <a:pt x="4346" y="2592"/>
                </a:lnTo>
                <a:lnTo>
                  <a:pt x="4342" y="2583"/>
                </a:lnTo>
                <a:lnTo>
                  <a:pt x="4346" y="2598"/>
                </a:lnTo>
                <a:lnTo>
                  <a:pt x="4351" y="2617"/>
                </a:lnTo>
                <a:lnTo>
                  <a:pt x="4356" y="2639"/>
                </a:lnTo>
                <a:lnTo>
                  <a:pt x="4360" y="2662"/>
                </a:lnTo>
                <a:lnTo>
                  <a:pt x="4363" y="2683"/>
                </a:lnTo>
                <a:lnTo>
                  <a:pt x="4366" y="2705"/>
                </a:lnTo>
                <a:lnTo>
                  <a:pt x="4367" y="2722"/>
                </a:lnTo>
                <a:lnTo>
                  <a:pt x="4366" y="2737"/>
                </a:lnTo>
                <a:lnTo>
                  <a:pt x="4364" y="2727"/>
                </a:lnTo>
                <a:lnTo>
                  <a:pt x="4361" y="2718"/>
                </a:lnTo>
                <a:lnTo>
                  <a:pt x="4357" y="2709"/>
                </a:lnTo>
                <a:lnTo>
                  <a:pt x="4352" y="2700"/>
                </a:lnTo>
                <a:lnTo>
                  <a:pt x="4351" y="2703"/>
                </a:lnTo>
                <a:lnTo>
                  <a:pt x="4350" y="2704"/>
                </a:lnTo>
                <a:lnTo>
                  <a:pt x="4349" y="2705"/>
                </a:lnTo>
                <a:lnTo>
                  <a:pt x="4348" y="2708"/>
                </a:lnTo>
                <a:lnTo>
                  <a:pt x="4347" y="2704"/>
                </a:lnTo>
                <a:lnTo>
                  <a:pt x="4346" y="2699"/>
                </a:lnTo>
                <a:lnTo>
                  <a:pt x="4341" y="2687"/>
                </a:lnTo>
                <a:lnTo>
                  <a:pt x="4335" y="2677"/>
                </a:lnTo>
                <a:lnTo>
                  <a:pt x="4331" y="2667"/>
                </a:lnTo>
                <a:lnTo>
                  <a:pt x="4331" y="2670"/>
                </a:lnTo>
                <a:lnTo>
                  <a:pt x="4329" y="2673"/>
                </a:lnTo>
                <a:lnTo>
                  <a:pt x="4328" y="2676"/>
                </a:lnTo>
                <a:lnTo>
                  <a:pt x="4323" y="2665"/>
                </a:lnTo>
                <a:lnTo>
                  <a:pt x="4319" y="2655"/>
                </a:lnTo>
                <a:lnTo>
                  <a:pt x="4313" y="2646"/>
                </a:lnTo>
                <a:lnTo>
                  <a:pt x="4306" y="2638"/>
                </a:lnTo>
                <a:lnTo>
                  <a:pt x="4301" y="2648"/>
                </a:lnTo>
                <a:lnTo>
                  <a:pt x="4297" y="2660"/>
                </a:lnTo>
                <a:lnTo>
                  <a:pt x="4292" y="2671"/>
                </a:lnTo>
                <a:lnTo>
                  <a:pt x="4290" y="2681"/>
                </a:lnTo>
                <a:lnTo>
                  <a:pt x="4288" y="2691"/>
                </a:lnTo>
                <a:lnTo>
                  <a:pt x="4287" y="2703"/>
                </a:lnTo>
                <a:lnTo>
                  <a:pt x="4286" y="2723"/>
                </a:lnTo>
                <a:lnTo>
                  <a:pt x="4288" y="2745"/>
                </a:lnTo>
                <a:lnTo>
                  <a:pt x="4291" y="2765"/>
                </a:lnTo>
                <a:lnTo>
                  <a:pt x="4297" y="2786"/>
                </a:lnTo>
                <a:lnTo>
                  <a:pt x="4302" y="2806"/>
                </a:lnTo>
                <a:lnTo>
                  <a:pt x="4314" y="2848"/>
                </a:lnTo>
                <a:lnTo>
                  <a:pt x="4319" y="2868"/>
                </a:lnTo>
                <a:lnTo>
                  <a:pt x="4324" y="2890"/>
                </a:lnTo>
                <a:lnTo>
                  <a:pt x="4328" y="2910"/>
                </a:lnTo>
                <a:lnTo>
                  <a:pt x="4331" y="2932"/>
                </a:lnTo>
                <a:lnTo>
                  <a:pt x="4331" y="2953"/>
                </a:lnTo>
                <a:lnTo>
                  <a:pt x="4331" y="2964"/>
                </a:lnTo>
                <a:lnTo>
                  <a:pt x="4328" y="2975"/>
                </a:lnTo>
                <a:lnTo>
                  <a:pt x="4327" y="2963"/>
                </a:lnTo>
                <a:lnTo>
                  <a:pt x="4324" y="2949"/>
                </a:lnTo>
                <a:lnTo>
                  <a:pt x="4316" y="2924"/>
                </a:lnTo>
                <a:lnTo>
                  <a:pt x="4308" y="2898"/>
                </a:lnTo>
                <a:lnTo>
                  <a:pt x="4305" y="2887"/>
                </a:lnTo>
                <a:lnTo>
                  <a:pt x="4304" y="2876"/>
                </a:lnTo>
                <a:lnTo>
                  <a:pt x="4301" y="2878"/>
                </a:lnTo>
                <a:lnTo>
                  <a:pt x="4299" y="2883"/>
                </a:lnTo>
                <a:lnTo>
                  <a:pt x="4291" y="2865"/>
                </a:lnTo>
                <a:lnTo>
                  <a:pt x="4284" y="2847"/>
                </a:lnTo>
                <a:lnTo>
                  <a:pt x="4283" y="2850"/>
                </a:lnTo>
                <a:lnTo>
                  <a:pt x="4282" y="2852"/>
                </a:lnTo>
                <a:lnTo>
                  <a:pt x="4281" y="2853"/>
                </a:lnTo>
                <a:lnTo>
                  <a:pt x="4281" y="2857"/>
                </a:lnTo>
                <a:lnTo>
                  <a:pt x="4279" y="2848"/>
                </a:lnTo>
                <a:lnTo>
                  <a:pt x="4275" y="2837"/>
                </a:lnTo>
                <a:lnTo>
                  <a:pt x="4267" y="2819"/>
                </a:lnTo>
                <a:lnTo>
                  <a:pt x="4267" y="2822"/>
                </a:lnTo>
                <a:lnTo>
                  <a:pt x="4267" y="2825"/>
                </a:lnTo>
                <a:lnTo>
                  <a:pt x="4266" y="2828"/>
                </a:lnTo>
                <a:lnTo>
                  <a:pt x="4261" y="2817"/>
                </a:lnTo>
                <a:lnTo>
                  <a:pt x="4254" y="2806"/>
                </a:lnTo>
                <a:lnTo>
                  <a:pt x="4247" y="2796"/>
                </a:lnTo>
                <a:lnTo>
                  <a:pt x="4238" y="2788"/>
                </a:lnTo>
                <a:lnTo>
                  <a:pt x="4235" y="2799"/>
                </a:lnTo>
                <a:lnTo>
                  <a:pt x="4232" y="2812"/>
                </a:lnTo>
                <a:lnTo>
                  <a:pt x="4230" y="2823"/>
                </a:lnTo>
                <a:lnTo>
                  <a:pt x="4230" y="2835"/>
                </a:lnTo>
                <a:lnTo>
                  <a:pt x="4229" y="2847"/>
                </a:lnTo>
                <a:lnTo>
                  <a:pt x="4230" y="2858"/>
                </a:lnTo>
                <a:lnTo>
                  <a:pt x="4233" y="2881"/>
                </a:lnTo>
                <a:lnTo>
                  <a:pt x="4238" y="2904"/>
                </a:lnTo>
                <a:lnTo>
                  <a:pt x="4244" y="2927"/>
                </a:lnTo>
                <a:lnTo>
                  <a:pt x="4252" y="2949"/>
                </a:lnTo>
                <a:lnTo>
                  <a:pt x="4261" y="2971"/>
                </a:lnTo>
                <a:lnTo>
                  <a:pt x="4278" y="3015"/>
                </a:lnTo>
                <a:lnTo>
                  <a:pt x="4286" y="3038"/>
                </a:lnTo>
                <a:lnTo>
                  <a:pt x="4294" y="3060"/>
                </a:lnTo>
                <a:lnTo>
                  <a:pt x="4299" y="3082"/>
                </a:lnTo>
                <a:lnTo>
                  <a:pt x="4302" y="3104"/>
                </a:lnTo>
                <a:lnTo>
                  <a:pt x="4303" y="3116"/>
                </a:lnTo>
                <a:lnTo>
                  <a:pt x="4303" y="3127"/>
                </a:lnTo>
                <a:lnTo>
                  <a:pt x="4302" y="3138"/>
                </a:lnTo>
                <a:lnTo>
                  <a:pt x="4301" y="3151"/>
                </a:lnTo>
                <a:lnTo>
                  <a:pt x="4295" y="3135"/>
                </a:lnTo>
                <a:lnTo>
                  <a:pt x="4288" y="3121"/>
                </a:lnTo>
                <a:lnTo>
                  <a:pt x="4282" y="3106"/>
                </a:lnTo>
                <a:lnTo>
                  <a:pt x="4275" y="3092"/>
                </a:lnTo>
                <a:lnTo>
                  <a:pt x="4267" y="3079"/>
                </a:lnTo>
                <a:lnTo>
                  <a:pt x="4259" y="3065"/>
                </a:lnTo>
                <a:lnTo>
                  <a:pt x="4249" y="3052"/>
                </a:lnTo>
                <a:lnTo>
                  <a:pt x="4240" y="3040"/>
                </a:lnTo>
                <a:lnTo>
                  <a:pt x="4238" y="3042"/>
                </a:lnTo>
                <a:lnTo>
                  <a:pt x="4238" y="3045"/>
                </a:lnTo>
                <a:lnTo>
                  <a:pt x="4238" y="3049"/>
                </a:lnTo>
                <a:lnTo>
                  <a:pt x="4237" y="3052"/>
                </a:lnTo>
                <a:lnTo>
                  <a:pt x="4207" y="3005"/>
                </a:lnTo>
                <a:lnTo>
                  <a:pt x="4206" y="3009"/>
                </a:lnTo>
                <a:lnTo>
                  <a:pt x="4205" y="3011"/>
                </a:lnTo>
                <a:lnTo>
                  <a:pt x="4204" y="3013"/>
                </a:lnTo>
                <a:lnTo>
                  <a:pt x="4205" y="3018"/>
                </a:lnTo>
                <a:lnTo>
                  <a:pt x="4200" y="3006"/>
                </a:lnTo>
                <a:lnTo>
                  <a:pt x="4193" y="2993"/>
                </a:lnTo>
                <a:lnTo>
                  <a:pt x="4178" y="2969"/>
                </a:lnTo>
                <a:lnTo>
                  <a:pt x="4180" y="2974"/>
                </a:lnTo>
                <a:lnTo>
                  <a:pt x="4181" y="2978"/>
                </a:lnTo>
                <a:lnTo>
                  <a:pt x="4180" y="2982"/>
                </a:lnTo>
                <a:lnTo>
                  <a:pt x="4169" y="2969"/>
                </a:lnTo>
                <a:lnTo>
                  <a:pt x="4159" y="2955"/>
                </a:lnTo>
                <a:lnTo>
                  <a:pt x="4148" y="2943"/>
                </a:lnTo>
                <a:lnTo>
                  <a:pt x="4142" y="2938"/>
                </a:lnTo>
                <a:lnTo>
                  <a:pt x="4133" y="2933"/>
                </a:lnTo>
                <a:lnTo>
                  <a:pt x="4131" y="2945"/>
                </a:lnTo>
                <a:lnTo>
                  <a:pt x="4129" y="2959"/>
                </a:lnTo>
                <a:lnTo>
                  <a:pt x="4128" y="2973"/>
                </a:lnTo>
                <a:lnTo>
                  <a:pt x="4128" y="2988"/>
                </a:lnTo>
                <a:lnTo>
                  <a:pt x="4128" y="3005"/>
                </a:lnTo>
                <a:lnTo>
                  <a:pt x="4128" y="3020"/>
                </a:lnTo>
                <a:lnTo>
                  <a:pt x="4130" y="3038"/>
                </a:lnTo>
                <a:lnTo>
                  <a:pt x="4133" y="3054"/>
                </a:lnTo>
                <a:lnTo>
                  <a:pt x="4136" y="3069"/>
                </a:lnTo>
                <a:lnTo>
                  <a:pt x="4140" y="3086"/>
                </a:lnTo>
                <a:lnTo>
                  <a:pt x="4147" y="3100"/>
                </a:lnTo>
                <a:lnTo>
                  <a:pt x="4153" y="3115"/>
                </a:lnTo>
                <a:lnTo>
                  <a:pt x="4161" y="3127"/>
                </a:lnTo>
                <a:lnTo>
                  <a:pt x="4170" y="3139"/>
                </a:lnTo>
                <a:lnTo>
                  <a:pt x="4181" y="3149"/>
                </a:lnTo>
                <a:lnTo>
                  <a:pt x="4192" y="3157"/>
                </a:lnTo>
                <a:lnTo>
                  <a:pt x="4189" y="3158"/>
                </a:lnTo>
                <a:lnTo>
                  <a:pt x="4186" y="3158"/>
                </a:lnTo>
                <a:lnTo>
                  <a:pt x="4183" y="3157"/>
                </a:lnTo>
                <a:lnTo>
                  <a:pt x="4191" y="3165"/>
                </a:lnTo>
                <a:lnTo>
                  <a:pt x="4199" y="3175"/>
                </a:lnTo>
                <a:lnTo>
                  <a:pt x="4207" y="3187"/>
                </a:lnTo>
                <a:lnTo>
                  <a:pt x="4212" y="3197"/>
                </a:lnTo>
                <a:lnTo>
                  <a:pt x="4209" y="3196"/>
                </a:lnTo>
                <a:lnTo>
                  <a:pt x="4207" y="3196"/>
                </a:lnTo>
                <a:lnTo>
                  <a:pt x="4205" y="3197"/>
                </a:lnTo>
                <a:lnTo>
                  <a:pt x="4215" y="3208"/>
                </a:lnTo>
                <a:lnTo>
                  <a:pt x="4225" y="3219"/>
                </a:lnTo>
                <a:lnTo>
                  <a:pt x="4233" y="3232"/>
                </a:lnTo>
                <a:lnTo>
                  <a:pt x="4240" y="3243"/>
                </a:lnTo>
                <a:lnTo>
                  <a:pt x="4246" y="3254"/>
                </a:lnTo>
                <a:lnTo>
                  <a:pt x="4251" y="3266"/>
                </a:lnTo>
                <a:lnTo>
                  <a:pt x="4256" y="3278"/>
                </a:lnTo>
                <a:lnTo>
                  <a:pt x="4259" y="3290"/>
                </a:lnTo>
                <a:lnTo>
                  <a:pt x="4261" y="3303"/>
                </a:lnTo>
                <a:lnTo>
                  <a:pt x="4263" y="3315"/>
                </a:lnTo>
                <a:lnTo>
                  <a:pt x="4264" y="3327"/>
                </a:lnTo>
                <a:lnTo>
                  <a:pt x="4264" y="3341"/>
                </a:lnTo>
                <a:lnTo>
                  <a:pt x="4264" y="3354"/>
                </a:lnTo>
                <a:lnTo>
                  <a:pt x="4263" y="3367"/>
                </a:lnTo>
                <a:lnTo>
                  <a:pt x="4258" y="3396"/>
                </a:lnTo>
                <a:lnTo>
                  <a:pt x="4247" y="3379"/>
                </a:lnTo>
                <a:lnTo>
                  <a:pt x="4238" y="3360"/>
                </a:lnTo>
                <a:lnTo>
                  <a:pt x="4232" y="3342"/>
                </a:lnTo>
                <a:lnTo>
                  <a:pt x="4228" y="3322"/>
                </a:lnTo>
                <a:lnTo>
                  <a:pt x="4226" y="3324"/>
                </a:lnTo>
                <a:lnTo>
                  <a:pt x="4224" y="3328"/>
                </a:lnTo>
                <a:lnTo>
                  <a:pt x="4223" y="3333"/>
                </a:lnTo>
                <a:lnTo>
                  <a:pt x="4210" y="3318"/>
                </a:lnTo>
                <a:lnTo>
                  <a:pt x="4198" y="3302"/>
                </a:lnTo>
                <a:lnTo>
                  <a:pt x="4187" y="3285"/>
                </a:lnTo>
                <a:lnTo>
                  <a:pt x="4175" y="3269"/>
                </a:lnTo>
                <a:lnTo>
                  <a:pt x="4170" y="3274"/>
                </a:lnTo>
                <a:lnTo>
                  <a:pt x="4168" y="3277"/>
                </a:lnTo>
                <a:lnTo>
                  <a:pt x="4166" y="3281"/>
                </a:lnTo>
                <a:lnTo>
                  <a:pt x="4154" y="3249"/>
                </a:lnTo>
                <a:lnTo>
                  <a:pt x="4147" y="3233"/>
                </a:lnTo>
                <a:lnTo>
                  <a:pt x="4138" y="3217"/>
                </a:lnTo>
                <a:lnTo>
                  <a:pt x="4137" y="3224"/>
                </a:lnTo>
                <a:lnTo>
                  <a:pt x="4135" y="3226"/>
                </a:lnTo>
                <a:lnTo>
                  <a:pt x="4134" y="3229"/>
                </a:lnTo>
                <a:lnTo>
                  <a:pt x="4133" y="3236"/>
                </a:lnTo>
                <a:lnTo>
                  <a:pt x="4131" y="3228"/>
                </a:lnTo>
                <a:lnTo>
                  <a:pt x="4128" y="3219"/>
                </a:lnTo>
                <a:lnTo>
                  <a:pt x="4122" y="3202"/>
                </a:lnTo>
                <a:lnTo>
                  <a:pt x="4106" y="3168"/>
                </a:lnTo>
                <a:lnTo>
                  <a:pt x="4107" y="3174"/>
                </a:lnTo>
                <a:lnTo>
                  <a:pt x="4107" y="3179"/>
                </a:lnTo>
                <a:lnTo>
                  <a:pt x="4106" y="3186"/>
                </a:lnTo>
                <a:lnTo>
                  <a:pt x="4094" y="3166"/>
                </a:lnTo>
                <a:lnTo>
                  <a:pt x="4083" y="3148"/>
                </a:lnTo>
                <a:lnTo>
                  <a:pt x="4076" y="3138"/>
                </a:lnTo>
                <a:lnTo>
                  <a:pt x="4069" y="3130"/>
                </a:lnTo>
                <a:lnTo>
                  <a:pt x="4061" y="3122"/>
                </a:lnTo>
                <a:lnTo>
                  <a:pt x="4052" y="3115"/>
                </a:lnTo>
                <a:lnTo>
                  <a:pt x="4046" y="3131"/>
                </a:lnTo>
                <a:lnTo>
                  <a:pt x="4042" y="3149"/>
                </a:lnTo>
                <a:lnTo>
                  <a:pt x="4038" y="3168"/>
                </a:lnTo>
                <a:lnTo>
                  <a:pt x="4036" y="3189"/>
                </a:lnTo>
                <a:lnTo>
                  <a:pt x="4035" y="3209"/>
                </a:lnTo>
                <a:lnTo>
                  <a:pt x="4035" y="3231"/>
                </a:lnTo>
                <a:lnTo>
                  <a:pt x="4037" y="3253"/>
                </a:lnTo>
                <a:lnTo>
                  <a:pt x="4039" y="3275"/>
                </a:lnTo>
                <a:lnTo>
                  <a:pt x="4043" y="3296"/>
                </a:lnTo>
                <a:lnTo>
                  <a:pt x="4049" y="3318"/>
                </a:lnTo>
                <a:lnTo>
                  <a:pt x="4055" y="3338"/>
                </a:lnTo>
                <a:lnTo>
                  <a:pt x="4063" y="3357"/>
                </a:lnTo>
                <a:lnTo>
                  <a:pt x="4074" y="3375"/>
                </a:lnTo>
                <a:lnTo>
                  <a:pt x="4085" y="3390"/>
                </a:lnTo>
                <a:lnTo>
                  <a:pt x="4091" y="3397"/>
                </a:lnTo>
                <a:lnTo>
                  <a:pt x="4098" y="3403"/>
                </a:lnTo>
                <a:lnTo>
                  <a:pt x="4106" y="3409"/>
                </a:lnTo>
                <a:lnTo>
                  <a:pt x="4113" y="3416"/>
                </a:lnTo>
                <a:lnTo>
                  <a:pt x="4108" y="3416"/>
                </a:lnTo>
                <a:lnTo>
                  <a:pt x="4105" y="3416"/>
                </a:lnTo>
                <a:lnTo>
                  <a:pt x="4101" y="3414"/>
                </a:lnTo>
                <a:lnTo>
                  <a:pt x="4111" y="3426"/>
                </a:lnTo>
                <a:lnTo>
                  <a:pt x="4121" y="3440"/>
                </a:lnTo>
                <a:lnTo>
                  <a:pt x="4130" y="3456"/>
                </a:lnTo>
                <a:lnTo>
                  <a:pt x="4137" y="3469"/>
                </a:lnTo>
                <a:lnTo>
                  <a:pt x="4133" y="3468"/>
                </a:lnTo>
                <a:lnTo>
                  <a:pt x="4130" y="3468"/>
                </a:lnTo>
                <a:lnTo>
                  <a:pt x="4127" y="3469"/>
                </a:lnTo>
                <a:lnTo>
                  <a:pt x="4144" y="3482"/>
                </a:lnTo>
                <a:lnTo>
                  <a:pt x="4157" y="3495"/>
                </a:lnTo>
                <a:lnTo>
                  <a:pt x="4168" y="3508"/>
                </a:lnTo>
                <a:lnTo>
                  <a:pt x="4177" y="3521"/>
                </a:lnTo>
                <a:lnTo>
                  <a:pt x="4185" y="3535"/>
                </a:lnTo>
                <a:lnTo>
                  <a:pt x="4190" y="3548"/>
                </a:lnTo>
                <a:lnTo>
                  <a:pt x="4194" y="3562"/>
                </a:lnTo>
                <a:lnTo>
                  <a:pt x="4195" y="3576"/>
                </a:lnTo>
                <a:lnTo>
                  <a:pt x="4196" y="3590"/>
                </a:lnTo>
                <a:lnTo>
                  <a:pt x="4195" y="3605"/>
                </a:lnTo>
                <a:lnTo>
                  <a:pt x="4193" y="3620"/>
                </a:lnTo>
                <a:lnTo>
                  <a:pt x="4190" y="3635"/>
                </a:lnTo>
                <a:lnTo>
                  <a:pt x="4186" y="3652"/>
                </a:lnTo>
                <a:lnTo>
                  <a:pt x="4182" y="3668"/>
                </a:lnTo>
                <a:lnTo>
                  <a:pt x="4170" y="3704"/>
                </a:lnTo>
                <a:lnTo>
                  <a:pt x="4173" y="3688"/>
                </a:lnTo>
                <a:lnTo>
                  <a:pt x="4173" y="3672"/>
                </a:lnTo>
                <a:lnTo>
                  <a:pt x="4171" y="3658"/>
                </a:lnTo>
                <a:lnTo>
                  <a:pt x="4167" y="3645"/>
                </a:lnTo>
                <a:lnTo>
                  <a:pt x="4162" y="3632"/>
                </a:lnTo>
                <a:lnTo>
                  <a:pt x="4156" y="3621"/>
                </a:lnTo>
                <a:lnTo>
                  <a:pt x="4149" y="3611"/>
                </a:lnTo>
                <a:lnTo>
                  <a:pt x="4140" y="3600"/>
                </a:lnTo>
                <a:lnTo>
                  <a:pt x="4124" y="3580"/>
                </a:lnTo>
                <a:lnTo>
                  <a:pt x="4116" y="3570"/>
                </a:lnTo>
                <a:lnTo>
                  <a:pt x="4109" y="3559"/>
                </a:lnTo>
                <a:lnTo>
                  <a:pt x="4102" y="3548"/>
                </a:lnTo>
                <a:lnTo>
                  <a:pt x="4097" y="3537"/>
                </a:lnTo>
                <a:lnTo>
                  <a:pt x="4094" y="3526"/>
                </a:lnTo>
                <a:lnTo>
                  <a:pt x="4093" y="3513"/>
                </a:lnTo>
                <a:lnTo>
                  <a:pt x="4087" y="3518"/>
                </a:lnTo>
                <a:lnTo>
                  <a:pt x="4085" y="3522"/>
                </a:lnTo>
                <a:lnTo>
                  <a:pt x="4083" y="3527"/>
                </a:lnTo>
                <a:lnTo>
                  <a:pt x="4068" y="3493"/>
                </a:lnTo>
                <a:lnTo>
                  <a:pt x="4059" y="3475"/>
                </a:lnTo>
                <a:lnTo>
                  <a:pt x="4050" y="3459"/>
                </a:lnTo>
                <a:lnTo>
                  <a:pt x="4049" y="3465"/>
                </a:lnTo>
                <a:lnTo>
                  <a:pt x="4047" y="3468"/>
                </a:lnTo>
                <a:lnTo>
                  <a:pt x="4045" y="3471"/>
                </a:lnTo>
                <a:lnTo>
                  <a:pt x="4045" y="3478"/>
                </a:lnTo>
                <a:lnTo>
                  <a:pt x="4043" y="3470"/>
                </a:lnTo>
                <a:lnTo>
                  <a:pt x="4039" y="3461"/>
                </a:lnTo>
                <a:lnTo>
                  <a:pt x="4031" y="3442"/>
                </a:lnTo>
                <a:lnTo>
                  <a:pt x="4012" y="3405"/>
                </a:lnTo>
                <a:lnTo>
                  <a:pt x="4014" y="3413"/>
                </a:lnTo>
                <a:lnTo>
                  <a:pt x="4014" y="3419"/>
                </a:lnTo>
                <a:lnTo>
                  <a:pt x="4014" y="3422"/>
                </a:lnTo>
                <a:lnTo>
                  <a:pt x="4012" y="3425"/>
                </a:lnTo>
                <a:lnTo>
                  <a:pt x="3998" y="3399"/>
                </a:lnTo>
                <a:lnTo>
                  <a:pt x="3984" y="3376"/>
                </a:lnTo>
                <a:lnTo>
                  <a:pt x="3977" y="3363"/>
                </a:lnTo>
                <a:lnTo>
                  <a:pt x="3968" y="3353"/>
                </a:lnTo>
                <a:lnTo>
                  <a:pt x="3958" y="3343"/>
                </a:lnTo>
                <a:lnTo>
                  <a:pt x="3946" y="3332"/>
                </a:lnTo>
                <a:lnTo>
                  <a:pt x="3940" y="3351"/>
                </a:lnTo>
                <a:lnTo>
                  <a:pt x="3935" y="3370"/>
                </a:lnTo>
                <a:lnTo>
                  <a:pt x="3932" y="3391"/>
                </a:lnTo>
                <a:lnTo>
                  <a:pt x="3930" y="3414"/>
                </a:lnTo>
                <a:lnTo>
                  <a:pt x="3929" y="3436"/>
                </a:lnTo>
                <a:lnTo>
                  <a:pt x="3930" y="3459"/>
                </a:lnTo>
                <a:lnTo>
                  <a:pt x="3933" y="3481"/>
                </a:lnTo>
                <a:lnTo>
                  <a:pt x="3936" y="3504"/>
                </a:lnTo>
                <a:lnTo>
                  <a:pt x="3942" y="3527"/>
                </a:lnTo>
                <a:lnTo>
                  <a:pt x="3949" y="3548"/>
                </a:lnTo>
                <a:lnTo>
                  <a:pt x="3958" y="3570"/>
                </a:lnTo>
                <a:lnTo>
                  <a:pt x="3968" y="3589"/>
                </a:lnTo>
                <a:lnTo>
                  <a:pt x="3980" y="3607"/>
                </a:lnTo>
                <a:lnTo>
                  <a:pt x="3986" y="3615"/>
                </a:lnTo>
                <a:lnTo>
                  <a:pt x="3994" y="3623"/>
                </a:lnTo>
                <a:lnTo>
                  <a:pt x="4002" y="3630"/>
                </a:lnTo>
                <a:lnTo>
                  <a:pt x="4009" y="3638"/>
                </a:lnTo>
                <a:lnTo>
                  <a:pt x="4018" y="3644"/>
                </a:lnTo>
                <a:lnTo>
                  <a:pt x="4026" y="3649"/>
                </a:lnTo>
                <a:lnTo>
                  <a:pt x="4021" y="3650"/>
                </a:lnTo>
                <a:lnTo>
                  <a:pt x="4018" y="3650"/>
                </a:lnTo>
                <a:lnTo>
                  <a:pt x="4014" y="3649"/>
                </a:lnTo>
                <a:lnTo>
                  <a:pt x="4019" y="3655"/>
                </a:lnTo>
                <a:lnTo>
                  <a:pt x="4025" y="3663"/>
                </a:lnTo>
                <a:lnTo>
                  <a:pt x="4038" y="3682"/>
                </a:lnTo>
                <a:lnTo>
                  <a:pt x="4048" y="3700"/>
                </a:lnTo>
                <a:lnTo>
                  <a:pt x="4057" y="3718"/>
                </a:lnTo>
                <a:lnTo>
                  <a:pt x="4053" y="3717"/>
                </a:lnTo>
                <a:lnTo>
                  <a:pt x="4049" y="3717"/>
                </a:lnTo>
                <a:lnTo>
                  <a:pt x="4046" y="3718"/>
                </a:lnTo>
                <a:lnTo>
                  <a:pt x="4060" y="3729"/>
                </a:lnTo>
                <a:lnTo>
                  <a:pt x="4073" y="3741"/>
                </a:lnTo>
                <a:lnTo>
                  <a:pt x="4083" y="3753"/>
                </a:lnTo>
                <a:lnTo>
                  <a:pt x="4092" y="3765"/>
                </a:lnTo>
                <a:lnTo>
                  <a:pt x="4099" y="3777"/>
                </a:lnTo>
                <a:lnTo>
                  <a:pt x="4105" y="3790"/>
                </a:lnTo>
                <a:lnTo>
                  <a:pt x="4109" y="3802"/>
                </a:lnTo>
                <a:lnTo>
                  <a:pt x="4112" y="3814"/>
                </a:lnTo>
                <a:lnTo>
                  <a:pt x="4113" y="3828"/>
                </a:lnTo>
                <a:lnTo>
                  <a:pt x="4114" y="3841"/>
                </a:lnTo>
                <a:lnTo>
                  <a:pt x="4113" y="3855"/>
                </a:lnTo>
                <a:lnTo>
                  <a:pt x="4111" y="3869"/>
                </a:lnTo>
                <a:lnTo>
                  <a:pt x="4107" y="3884"/>
                </a:lnTo>
                <a:lnTo>
                  <a:pt x="4102" y="3898"/>
                </a:lnTo>
                <a:lnTo>
                  <a:pt x="4097" y="3914"/>
                </a:lnTo>
                <a:lnTo>
                  <a:pt x="4091" y="3930"/>
                </a:lnTo>
                <a:lnTo>
                  <a:pt x="4092" y="3922"/>
                </a:lnTo>
                <a:lnTo>
                  <a:pt x="4091" y="3912"/>
                </a:lnTo>
                <a:lnTo>
                  <a:pt x="4088" y="3902"/>
                </a:lnTo>
                <a:lnTo>
                  <a:pt x="4084" y="3891"/>
                </a:lnTo>
                <a:lnTo>
                  <a:pt x="4076" y="3872"/>
                </a:lnTo>
                <a:lnTo>
                  <a:pt x="4068" y="3854"/>
                </a:lnTo>
                <a:lnTo>
                  <a:pt x="4067" y="3854"/>
                </a:lnTo>
                <a:lnTo>
                  <a:pt x="4064" y="3856"/>
                </a:lnTo>
                <a:lnTo>
                  <a:pt x="4061" y="3859"/>
                </a:lnTo>
                <a:lnTo>
                  <a:pt x="4060" y="3866"/>
                </a:lnTo>
                <a:lnTo>
                  <a:pt x="4055" y="3856"/>
                </a:lnTo>
                <a:lnTo>
                  <a:pt x="4048" y="3847"/>
                </a:lnTo>
                <a:lnTo>
                  <a:pt x="4032" y="3826"/>
                </a:lnTo>
                <a:lnTo>
                  <a:pt x="4023" y="3814"/>
                </a:lnTo>
                <a:lnTo>
                  <a:pt x="4017" y="3804"/>
                </a:lnTo>
                <a:lnTo>
                  <a:pt x="4013" y="3795"/>
                </a:lnTo>
                <a:lnTo>
                  <a:pt x="4012" y="3790"/>
                </a:lnTo>
                <a:lnTo>
                  <a:pt x="4012" y="3785"/>
                </a:lnTo>
                <a:lnTo>
                  <a:pt x="4005" y="3791"/>
                </a:lnTo>
                <a:lnTo>
                  <a:pt x="4002" y="3794"/>
                </a:lnTo>
                <a:lnTo>
                  <a:pt x="3999" y="3798"/>
                </a:lnTo>
                <a:lnTo>
                  <a:pt x="3994" y="3779"/>
                </a:lnTo>
                <a:lnTo>
                  <a:pt x="3987" y="3761"/>
                </a:lnTo>
                <a:lnTo>
                  <a:pt x="3981" y="3742"/>
                </a:lnTo>
                <a:lnTo>
                  <a:pt x="3974" y="3724"/>
                </a:lnTo>
                <a:lnTo>
                  <a:pt x="3971" y="3730"/>
                </a:lnTo>
                <a:lnTo>
                  <a:pt x="3969" y="3732"/>
                </a:lnTo>
                <a:lnTo>
                  <a:pt x="3967" y="3735"/>
                </a:lnTo>
                <a:lnTo>
                  <a:pt x="3965" y="3742"/>
                </a:lnTo>
                <a:lnTo>
                  <a:pt x="3964" y="3733"/>
                </a:lnTo>
                <a:lnTo>
                  <a:pt x="3962" y="3723"/>
                </a:lnTo>
                <a:lnTo>
                  <a:pt x="3956" y="3702"/>
                </a:lnTo>
                <a:lnTo>
                  <a:pt x="3947" y="3682"/>
                </a:lnTo>
                <a:lnTo>
                  <a:pt x="3939" y="3663"/>
                </a:lnTo>
                <a:lnTo>
                  <a:pt x="3939" y="3667"/>
                </a:lnTo>
                <a:lnTo>
                  <a:pt x="3939" y="3670"/>
                </a:lnTo>
                <a:lnTo>
                  <a:pt x="3937" y="3676"/>
                </a:lnTo>
                <a:lnTo>
                  <a:pt x="3928" y="3643"/>
                </a:lnTo>
                <a:lnTo>
                  <a:pt x="3923" y="3628"/>
                </a:lnTo>
                <a:lnTo>
                  <a:pt x="3917" y="3614"/>
                </a:lnTo>
                <a:lnTo>
                  <a:pt x="3909" y="3601"/>
                </a:lnTo>
                <a:lnTo>
                  <a:pt x="3901" y="3587"/>
                </a:lnTo>
                <a:lnTo>
                  <a:pt x="3890" y="3575"/>
                </a:lnTo>
                <a:lnTo>
                  <a:pt x="3875" y="3563"/>
                </a:lnTo>
                <a:lnTo>
                  <a:pt x="3870" y="3573"/>
                </a:lnTo>
                <a:lnTo>
                  <a:pt x="3864" y="3586"/>
                </a:lnTo>
                <a:lnTo>
                  <a:pt x="3857" y="3601"/>
                </a:lnTo>
                <a:lnTo>
                  <a:pt x="3851" y="3616"/>
                </a:lnTo>
                <a:lnTo>
                  <a:pt x="3845" y="3633"/>
                </a:lnTo>
                <a:lnTo>
                  <a:pt x="3840" y="3652"/>
                </a:lnTo>
                <a:lnTo>
                  <a:pt x="3834" y="3670"/>
                </a:lnTo>
                <a:lnTo>
                  <a:pt x="3831" y="3689"/>
                </a:lnTo>
                <a:lnTo>
                  <a:pt x="3828" y="3707"/>
                </a:lnTo>
                <a:lnTo>
                  <a:pt x="3827" y="3726"/>
                </a:lnTo>
                <a:lnTo>
                  <a:pt x="3827" y="3743"/>
                </a:lnTo>
                <a:lnTo>
                  <a:pt x="3830" y="3761"/>
                </a:lnTo>
                <a:lnTo>
                  <a:pt x="3832" y="3768"/>
                </a:lnTo>
                <a:lnTo>
                  <a:pt x="3834" y="3776"/>
                </a:lnTo>
                <a:lnTo>
                  <a:pt x="3837" y="3782"/>
                </a:lnTo>
                <a:lnTo>
                  <a:pt x="3842" y="3790"/>
                </a:lnTo>
                <a:lnTo>
                  <a:pt x="3846" y="3796"/>
                </a:lnTo>
                <a:lnTo>
                  <a:pt x="3851" y="3801"/>
                </a:lnTo>
                <a:lnTo>
                  <a:pt x="3856" y="3806"/>
                </a:lnTo>
                <a:lnTo>
                  <a:pt x="3862" y="3811"/>
                </a:lnTo>
                <a:lnTo>
                  <a:pt x="3851" y="3813"/>
                </a:lnTo>
                <a:lnTo>
                  <a:pt x="3856" y="3816"/>
                </a:lnTo>
                <a:lnTo>
                  <a:pt x="3860" y="3820"/>
                </a:lnTo>
                <a:lnTo>
                  <a:pt x="3865" y="3826"/>
                </a:lnTo>
                <a:lnTo>
                  <a:pt x="3869" y="3832"/>
                </a:lnTo>
                <a:lnTo>
                  <a:pt x="3878" y="3845"/>
                </a:lnTo>
                <a:lnTo>
                  <a:pt x="3887" y="3860"/>
                </a:lnTo>
                <a:lnTo>
                  <a:pt x="3895" y="3876"/>
                </a:lnTo>
                <a:lnTo>
                  <a:pt x="3904" y="3890"/>
                </a:lnTo>
                <a:lnTo>
                  <a:pt x="3915" y="3903"/>
                </a:lnTo>
                <a:lnTo>
                  <a:pt x="3920" y="3908"/>
                </a:lnTo>
                <a:lnTo>
                  <a:pt x="3925" y="3912"/>
                </a:lnTo>
                <a:lnTo>
                  <a:pt x="3919" y="3912"/>
                </a:lnTo>
                <a:lnTo>
                  <a:pt x="3915" y="3912"/>
                </a:lnTo>
                <a:lnTo>
                  <a:pt x="3910" y="3910"/>
                </a:lnTo>
                <a:lnTo>
                  <a:pt x="3925" y="3926"/>
                </a:lnTo>
                <a:lnTo>
                  <a:pt x="3939" y="3946"/>
                </a:lnTo>
                <a:lnTo>
                  <a:pt x="3954" y="3965"/>
                </a:lnTo>
                <a:lnTo>
                  <a:pt x="3960" y="3976"/>
                </a:lnTo>
                <a:lnTo>
                  <a:pt x="3965" y="3985"/>
                </a:lnTo>
                <a:lnTo>
                  <a:pt x="3959" y="3984"/>
                </a:lnTo>
                <a:lnTo>
                  <a:pt x="3953" y="3984"/>
                </a:lnTo>
                <a:lnTo>
                  <a:pt x="3946" y="3985"/>
                </a:lnTo>
                <a:lnTo>
                  <a:pt x="3941" y="3988"/>
                </a:lnTo>
                <a:lnTo>
                  <a:pt x="3959" y="4001"/>
                </a:lnTo>
                <a:lnTo>
                  <a:pt x="3973" y="4016"/>
                </a:lnTo>
                <a:lnTo>
                  <a:pt x="3984" y="4029"/>
                </a:lnTo>
                <a:lnTo>
                  <a:pt x="3993" y="4043"/>
                </a:lnTo>
                <a:lnTo>
                  <a:pt x="3999" y="4057"/>
                </a:lnTo>
                <a:lnTo>
                  <a:pt x="4002" y="4071"/>
                </a:lnTo>
                <a:lnTo>
                  <a:pt x="4003" y="4084"/>
                </a:lnTo>
                <a:lnTo>
                  <a:pt x="4002" y="4099"/>
                </a:lnTo>
                <a:lnTo>
                  <a:pt x="4000" y="4113"/>
                </a:lnTo>
                <a:lnTo>
                  <a:pt x="3996" y="4128"/>
                </a:lnTo>
                <a:lnTo>
                  <a:pt x="3989" y="4143"/>
                </a:lnTo>
                <a:lnTo>
                  <a:pt x="3983" y="4157"/>
                </a:lnTo>
                <a:lnTo>
                  <a:pt x="3967" y="4189"/>
                </a:lnTo>
                <a:lnTo>
                  <a:pt x="3948" y="4221"/>
                </a:lnTo>
                <a:lnTo>
                  <a:pt x="3951" y="4208"/>
                </a:lnTo>
                <a:lnTo>
                  <a:pt x="3955" y="4194"/>
                </a:lnTo>
                <a:lnTo>
                  <a:pt x="3956" y="4181"/>
                </a:lnTo>
                <a:lnTo>
                  <a:pt x="3956" y="4168"/>
                </a:lnTo>
                <a:lnTo>
                  <a:pt x="3955" y="4155"/>
                </a:lnTo>
                <a:lnTo>
                  <a:pt x="3954" y="4142"/>
                </a:lnTo>
                <a:lnTo>
                  <a:pt x="3950" y="4130"/>
                </a:lnTo>
                <a:lnTo>
                  <a:pt x="3947" y="4118"/>
                </a:lnTo>
                <a:lnTo>
                  <a:pt x="3940" y="4094"/>
                </a:lnTo>
                <a:lnTo>
                  <a:pt x="3931" y="4071"/>
                </a:lnTo>
                <a:lnTo>
                  <a:pt x="3920" y="4047"/>
                </a:lnTo>
                <a:lnTo>
                  <a:pt x="3908" y="4025"/>
                </a:lnTo>
                <a:lnTo>
                  <a:pt x="3905" y="4028"/>
                </a:lnTo>
                <a:lnTo>
                  <a:pt x="3899" y="4035"/>
                </a:lnTo>
                <a:lnTo>
                  <a:pt x="3892" y="4044"/>
                </a:lnTo>
                <a:lnTo>
                  <a:pt x="3890" y="4048"/>
                </a:lnTo>
                <a:lnTo>
                  <a:pt x="3890" y="4053"/>
                </a:lnTo>
                <a:lnTo>
                  <a:pt x="3871" y="4022"/>
                </a:lnTo>
                <a:lnTo>
                  <a:pt x="3863" y="4006"/>
                </a:lnTo>
                <a:lnTo>
                  <a:pt x="3856" y="3991"/>
                </a:lnTo>
                <a:lnTo>
                  <a:pt x="3855" y="3998"/>
                </a:lnTo>
                <a:lnTo>
                  <a:pt x="3854" y="4004"/>
                </a:lnTo>
                <a:lnTo>
                  <a:pt x="3853" y="4010"/>
                </a:lnTo>
                <a:lnTo>
                  <a:pt x="3853" y="4017"/>
                </a:lnTo>
                <a:lnTo>
                  <a:pt x="3846" y="4001"/>
                </a:lnTo>
                <a:lnTo>
                  <a:pt x="3833" y="3979"/>
                </a:lnTo>
                <a:lnTo>
                  <a:pt x="3827" y="3965"/>
                </a:lnTo>
                <a:lnTo>
                  <a:pt x="3823" y="3954"/>
                </a:lnTo>
                <a:lnTo>
                  <a:pt x="3819" y="3943"/>
                </a:lnTo>
                <a:lnTo>
                  <a:pt x="3819" y="3938"/>
                </a:lnTo>
                <a:lnTo>
                  <a:pt x="3819" y="3932"/>
                </a:lnTo>
                <a:lnTo>
                  <a:pt x="3813" y="3942"/>
                </a:lnTo>
                <a:lnTo>
                  <a:pt x="3811" y="3947"/>
                </a:lnTo>
                <a:lnTo>
                  <a:pt x="3808" y="3954"/>
                </a:lnTo>
                <a:lnTo>
                  <a:pt x="3808" y="3944"/>
                </a:lnTo>
                <a:lnTo>
                  <a:pt x="3806" y="3932"/>
                </a:lnTo>
                <a:lnTo>
                  <a:pt x="3803" y="3921"/>
                </a:lnTo>
                <a:lnTo>
                  <a:pt x="3798" y="3910"/>
                </a:lnTo>
                <a:lnTo>
                  <a:pt x="3793" y="3898"/>
                </a:lnTo>
                <a:lnTo>
                  <a:pt x="3788" y="3887"/>
                </a:lnTo>
                <a:lnTo>
                  <a:pt x="3778" y="3868"/>
                </a:lnTo>
                <a:lnTo>
                  <a:pt x="3778" y="3872"/>
                </a:lnTo>
                <a:lnTo>
                  <a:pt x="3777" y="3875"/>
                </a:lnTo>
                <a:lnTo>
                  <a:pt x="3774" y="3879"/>
                </a:lnTo>
                <a:lnTo>
                  <a:pt x="3755" y="3852"/>
                </a:lnTo>
                <a:lnTo>
                  <a:pt x="3739" y="3827"/>
                </a:lnTo>
                <a:lnTo>
                  <a:pt x="3730" y="3814"/>
                </a:lnTo>
                <a:lnTo>
                  <a:pt x="3719" y="3803"/>
                </a:lnTo>
                <a:lnTo>
                  <a:pt x="3708" y="3792"/>
                </a:lnTo>
                <a:lnTo>
                  <a:pt x="3695" y="3781"/>
                </a:lnTo>
                <a:lnTo>
                  <a:pt x="3684" y="3807"/>
                </a:lnTo>
                <a:lnTo>
                  <a:pt x="3676" y="3832"/>
                </a:lnTo>
                <a:lnTo>
                  <a:pt x="3671" y="3856"/>
                </a:lnTo>
                <a:lnTo>
                  <a:pt x="3668" y="3881"/>
                </a:lnTo>
                <a:lnTo>
                  <a:pt x="3667" y="3906"/>
                </a:lnTo>
                <a:lnTo>
                  <a:pt x="3668" y="3931"/>
                </a:lnTo>
                <a:lnTo>
                  <a:pt x="3671" y="3957"/>
                </a:lnTo>
                <a:lnTo>
                  <a:pt x="3675" y="3986"/>
                </a:lnTo>
                <a:lnTo>
                  <a:pt x="3671" y="3985"/>
                </a:lnTo>
                <a:lnTo>
                  <a:pt x="3668" y="3985"/>
                </a:lnTo>
                <a:lnTo>
                  <a:pt x="3665" y="3986"/>
                </a:lnTo>
                <a:lnTo>
                  <a:pt x="3678" y="4005"/>
                </a:lnTo>
                <a:lnTo>
                  <a:pt x="3691" y="4026"/>
                </a:lnTo>
                <a:lnTo>
                  <a:pt x="3702" y="4047"/>
                </a:lnTo>
                <a:lnTo>
                  <a:pt x="3713" y="4069"/>
                </a:lnTo>
                <a:lnTo>
                  <a:pt x="3706" y="4068"/>
                </a:lnTo>
                <a:lnTo>
                  <a:pt x="3702" y="4068"/>
                </a:lnTo>
                <a:lnTo>
                  <a:pt x="3699" y="4069"/>
                </a:lnTo>
                <a:lnTo>
                  <a:pt x="3713" y="4090"/>
                </a:lnTo>
                <a:lnTo>
                  <a:pt x="3729" y="4110"/>
                </a:lnTo>
                <a:lnTo>
                  <a:pt x="3745" y="4130"/>
                </a:lnTo>
                <a:lnTo>
                  <a:pt x="3764" y="4147"/>
                </a:lnTo>
                <a:lnTo>
                  <a:pt x="3757" y="4148"/>
                </a:lnTo>
                <a:lnTo>
                  <a:pt x="3754" y="4148"/>
                </a:lnTo>
                <a:lnTo>
                  <a:pt x="3750" y="4147"/>
                </a:lnTo>
                <a:lnTo>
                  <a:pt x="3768" y="4165"/>
                </a:lnTo>
                <a:lnTo>
                  <a:pt x="3786" y="4183"/>
                </a:lnTo>
                <a:lnTo>
                  <a:pt x="3795" y="4193"/>
                </a:lnTo>
                <a:lnTo>
                  <a:pt x="3805" y="4204"/>
                </a:lnTo>
                <a:lnTo>
                  <a:pt x="3812" y="4214"/>
                </a:lnTo>
                <a:lnTo>
                  <a:pt x="3818" y="4224"/>
                </a:lnTo>
                <a:lnTo>
                  <a:pt x="3808" y="4224"/>
                </a:lnTo>
                <a:lnTo>
                  <a:pt x="3797" y="4225"/>
                </a:lnTo>
                <a:lnTo>
                  <a:pt x="3813" y="4232"/>
                </a:lnTo>
                <a:lnTo>
                  <a:pt x="3826" y="4241"/>
                </a:lnTo>
                <a:lnTo>
                  <a:pt x="3837" y="4250"/>
                </a:lnTo>
                <a:lnTo>
                  <a:pt x="3847" y="4260"/>
                </a:lnTo>
                <a:lnTo>
                  <a:pt x="3854" y="4271"/>
                </a:lnTo>
                <a:lnTo>
                  <a:pt x="3859" y="4283"/>
                </a:lnTo>
                <a:lnTo>
                  <a:pt x="3863" y="4295"/>
                </a:lnTo>
                <a:lnTo>
                  <a:pt x="3865" y="4308"/>
                </a:lnTo>
                <a:lnTo>
                  <a:pt x="3866" y="4321"/>
                </a:lnTo>
                <a:lnTo>
                  <a:pt x="3865" y="4334"/>
                </a:lnTo>
                <a:lnTo>
                  <a:pt x="3863" y="4347"/>
                </a:lnTo>
                <a:lnTo>
                  <a:pt x="3860" y="4361"/>
                </a:lnTo>
                <a:lnTo>
                  <a:pt x="3855" y="4374"/>
                </a:lnTo>
                <a:lnTo>
                  <a:pt x="3850" y="4387"/>
                </a:lnTo>
                <a:lnTo>
                  <a:pt x="3845" y="4400"/>
                </a:lnTo>
                <a:lnTo>
                  <a:pt x="3837" y="4412"/>
                </a:lnTo>
                <a:lnTo>
                  <a:pt x="3837" y="4398"/>
                </a:lnTo>
                <a:lnTo>
                  <a:pt x="3836" y="4383"/>
                </a:lnTo>
                <a:lnTo>
                  <a:pt x="3834" y="4369"/>
                </a:lnTo>
                <a:lnTo>
                  <a:pt x="3831" y="4354"/>
                </a:lnTo>
                <a:lnTo>
                  <a:pt x="3822" y="4325"/>
                </a:lnTo>
                <a:lnTo>
                  <a:pt x="3814" y="4297"/>
                </a:lnTo>
                <a:lnTo>
                  <a:pt x="3813" y="4298"/>
                </a:lnTo>
                <a:lnTo>
                  <a:pt x="3810" y="4300"/>
                </a:lnTo>
                <a:lnTo>
                  <a:pt x="3808" y="4304"/>
                </a:lnTo>
                <a:lnTo>
                  <a:pt x="3807" y="4310"/>
                </a:lnTo>
                <a:lnTo>
                  <a:pt x="3800" y="4303"/>
                </a:lnTo>
                <a:lnTo>
                  <a:pt x="3792" y="4295"/>
                </a:lnTo>
                <a:lnTo>
                  <a:pt x="3774" y="4278"/>
                </a:lnTo>
                <a:lnTo>
                  <a:pt x="3765" y="4268"/>
                </a:lnTo>
                <a:lnTo>
                  <a:pt x="3757" y="4259"/>
                </a:lnTo>
                <a:lnTo>
                  <a:pt x="3752" y="4251"/>
                </a:lnTo>
                <a:lnTo>
                  <a:pt x="3750" y="4247"/>
                </a:lnTo>
                <a:lnTo>
                  <a:pt x="3750" y="4244"/>
                </a:lnTo>
                <a:lnTo>
                  <a:pt x="3744" y="4250"/>
                </a:lnTo>
                <a:lnTo>
                  <a:pt x="3741" y="4253"/>
                </a:lnTo>
                <a:lnTo>
                  <a:pt x="3739" y="4258"/>
                </a:lnTo>
                <a:lnTo>
                  <a:pt x="3722" y="4224"/>
                </a:lnTo>
                <a:lnTo>
                  <a:pt x="3705" y="4191"/>
                </a:lnTo>
                <a:lnTo>
                  <a:pt x="3703" y="4197"/>
                </a:lnTo>
                <a:lnTo>
                  <a:pt x="3701" y="4200"/>
                </a:lnTo>
                <a:lnTo>
                  <a:pt x="3700" y="4204"/>
                </a:lnTo>
                <a:lnTo>
                  <a:pt x="3699" y="4212"/>
                </a:lnTo>
                <a:lnTo>
                  <a:pt x="3697" y="4203"/>
                </a:lnTo>
                <a:lnTo>
                  <a:pt x="3693" y="4193"/>
                </a:lnTo>
                <a:lnTo>
                  <a:pt x="3684" y="4175"/>
                </a:lnTo>
                <a:lnTo>
                  <a:pt x="3674" y="4156"/>
                </a:lnTo>
                <a:lnTo>
                  <a:pt x="3664" y="4140"/>
                </a:lnTo>
                <a:lnTo>
                  <a:pt x="3665" y="4144"/>
                </a:lnTo>
                <a:lnTo>
                  <a:pt x="3664" y="4147"/>
                </a:lnTo>
                <a:lnTo>
                  <a:pt x="3663" y="4152"/>
                </a:lnTo>
                <a:lnTo>
                  <a:pt x="3657" y="4140"/>
                </a:lnTo>
                <a:lnTo>
                  <a:pt x="3648" y="4128"/>
                </a:lnTo>
                <a:lnTo>
                  <a:pt x="3640" y="4116"/>
                </a:lnTo>
                <a:lnTo>
                  <a:pt x="3631" y="4105"/>
                </a:lnTo>
                <a:lnTo>
                  <a:pt x="3621" y="4096"/>
                </a:lnTo>
                <a:lnTo>
                  <a:pt x="3610" y="4086"/>
                </a:lnTo>
                <a:lnTo>
                  <a:pt x="3599" y="4078"/>
                </a:lnTo>
                <a:lnTo>
                  <a:pt x="3588" y="4070"/>
                </a:lnTo>
                <a:lnTo>
                  <a:pt x="3578" y="4094"/>
                </a:lnTo>
                <a:lnTo>
                  <a:pt x="3564" y="4124"/>
                </a:lnTo>
                <a:lnTo>
                  <a:pt x="3558" y="4142"/>
                </a:lnTo>
                <a:lnTo>
                  <a:pt x="3552" y="4160"/>
                </a:lnTo>
                <a:lnTo>
                  <a:pt x="3547" y="4179"/>
                </a:lnTo>
                <a:lnTo>
                  <a:pt x="3542" y="4197"/>
                </a:lnTo>
                <a:lnTo>
                  <a:pt x="3539" y="4217"/>
                </a:lnTo>
                <a:lnTo>
                  <a:pt x="3537" y="4235"/>
                </a:lnTo>
                <a:lnTo>
                  <a:pt x="3537" y="4253"/>
                </a:lnTo>
                <a:lnTo>
                  <a:pt x="3538" y="4269"/>
                </a:lnTo>
                <a:lnTo>
                  <a:pt x="3540" y="4278"/>
                </a:lnTo>
                <a:lnTo>
                  <a:pt x="3542" y="4285"/>
                </a:lnTo>
                <a:lnTo>
                  <a:pt x="3545" y="4292"/>
                </a:lnTo>
                <a:lnTo>
                  <a:pt x="3549" y="4298"/>
                </a:lnTo>
                <a:lnTo>
                  <a:pt x="3553" y="4304"/>
                </a:lnTo>
                <a:lnTo>
                  <a:pt x="3558" y="4309"/>
                </a:lnTo>
                <a:lnTo>
                  <a:pt x="3564" y="4315"/>
                </a:lnTo>
                <a:lnTo>
                  <a:pt x="3571" y="4319"/>
                </a:lnTo>
                <a:lnTo>
                  <a:pt x="3559" y="4323"/>
                </a:lnTo>
                <a:lnTo>
                  <a:pt x="3565" y="4326"/>
                </a:lnTo>
                <a:lnTo>
                  <a:pt x="3570" y="4329"/>
                </a:lnTo>
                <a:lnTo>
                  <a:pt x="3575" y="4334"/>
                </a:lnTo>
                <a:lnTo>
                  <a:pt x="3580" y="4339"/>
                </a:lnTo>
                <a:lnTo>
                  <a:pt x="3588" y="4353"/>
                </a:lnTo>
                <a:lnTo>
                  <a:pt x="3596" y="4366"/>
                </a:lnTo>
                <a:lnTo>
                  <a:pt x="3603" y="4380"/>
                </a:lnTo>
                <a:lnTo>
                  <a:pt x="3611" y="4394"/>
                </a:lnTo>
                <a:lnTo>
                  <a:pt x="3617" y="4400"/>
                </a:lnTo>
                <a:lnTo>
                  <a:pt x="3621" y="4405"/>
                </a:lnTo>
                <a:lnTo>
                  <a:pt x="3626" y="4410"/>
                </a:lnTo>
                <a:lnTo>
                  <a:pt x="3631" y="4413"/>
                </a:lnTo>
                <a:lnTo>
                  <a:pt x="3625" y="4414"/>
                </a:lnTo>
                <a:lnTo>
                  <a:pt x="3622" y="4414"/>
                </a:lnTo>
                <a:lnTo>
                  <a:pt x="3618" y="4412"/>
                </a:lnTo>
                <a:lnTo>
                  <a:pt x="3634" y="4432"/>
                </a:lnTo>
                <a:lnTo>
                  <a:pt x="3648" y="4450"/>
                </a:lnTo>
                <a:lnTo>
                  <a:pt x="3662" y="4468"/>
                </a:lnTo>
                <a:lnTo>
                  <a:pt x="3674" y="4485"/>
                </a:lnTo>
                <a:lnTo>
                  <a:pt x="3683" y="4503"/>
                </a:lnTo>
                <a:lnTo>
                  <a:pt x="3692" y="4519"/>
                </a:lnTo>
                <a:lnTo>
                  <a:pt x="3699" y="4535"/>
                </a:lnTo>
                <a:lnTo>
                  <a:pt x="3703" y="4552"/>
                </a:lnTo>
                <a:lnTo>
                  <a:pt x="3706" y="4569"/>
                </a:lnTo>
                <a:lnTo>
                  <a:pt x="3706" y="4586"/>
                </a:lnTo>
                <a:lnTo>
                  <a:pt x="3705" y="4603"/>
                </a:lnTo>
                <a:lnTo>
                  <a:pt x="3702" y="4622"/>
                </a:lnTo>
                <a:lnTo>
                  <a:pt x="3697" y="4641"/>
                </a:lnTo>
                <a:lnTo>
                  <a:pt x="3689" y="4662"/>
                </a:lnTo>
                <a:lnTo>
                  <a:pt x="3679" y="4682"/>
                </a:lnTo>
                <a:lnTo>
                  <a:pt x="3668" y="4706"/>
                </a:lnTo>
                <a:lnTo>
                  <a:pt x="3668" y="4688"/>
                </a:lnTo>
                <a:lnTo>
                  <a:pt x="3668" y="4671"/>
                </a:lnTo>
                <a:lnTo>
                  <a:pt x="3666" y="4654"/>
                </a:lnTo>
                <a:lnTo>
                  <a:pt x="3664" y="4636"/>
                </a:lnTo>
                <a:lnTo>
                  <a:pt x="3661" y="4620"/>
                </a:lnTo>
                <a:lnTo>
                  <a:pt x="3657" y="4602"/>
                </a:lnTo>
                <a:lnTo>
                  <a:pt x="3653" y="4586"/>
                </a:lnTo>
                <a:lnTo>
                  <a:pt x="3647" y="4569"/>
                </a:lnTo>
                <a:lnTo>
                  <a:pt x="3644" y="4571"/>
                </a:lnTo>
                <a:lnTo>
                  <a:pt x="3643" y="4575"/>
                </a:lnTo>
                <a:lnTo>
                  <a:pt x="3643" y="4581"/>
                </a:lnTo>
                <a:lnTo>
                  <a:pt x="3630" y="4567"/>
                </a:lnTo>
                <a:lnTo>
                  <a:pt x="3618" y="4553"/>
                </a:lnTo>
                <a:lnTo>
                  <a:pt x="3605" y="4538"/>
                </a:lnTo>
                <a:lnTo>
                  <a:pt x="3595" y="4524"/>
                </a:lnTo>
                <a:lnTo>
                  <a:pt x="3591" y="4529"/>
                </a:lnTo>
                <a:lnTo>
                  <a:pt x="3589" y="4533"/>
                </a:lnTo>
                <a:lnTo>
                  <a:pt x="3587" y="4537"/>
                </a:lnTo>
                <a:lnTo>
                  <a:pt x="3572" y="4509"/>
                </a:lnTo>
                <a:lnTo>
                  <a:pt x="3557" y="4480"/>
                </a:lnTo>
                <a:lnTo>
                  <a:pt x="3556" y="4486"/>
                </a:lnTo>
                <a:lnTo>
                  <a:pt x="3554" y="4488"/>
                </a:lnTo>
                <a:lnTo>
                  <a:pt x="3553" y="4491"/>
                </a:lnTo>
                <a:lnTo>
                  <a:pt x="3553" y="4498"/>
                </a:lnTo>
                <a:lnTo>
                  <a:pt x="3550" y="4488"/>
                </a:lnTo>
                <a:lnTo>
                  <a:pt x="3546" y="4478"/>
                </a:lnTo>
                <a:lnTo>
                  <a:pt x="3535" y="4457"/>
                </a:lnTo>
                <a:lnTo>
                  <a:pt x="3512" y="4419"/>
                </a:lnTo>
                <a:lnTo>
                  <a:pt x="3513" y="4424"/>
                </a:lnTo>
                <a:lnTo>
                  <a:pt x="3514" y="4431"/>
                </a:lnTo>
                <a:lnTo>
                  <a:pt x="3513" y="4436"/>
                </a:lnTo>
                <a:lnTo>
                  <a:pt x="3501" y="4418"/>
                </a:lnTo>
                <a:lnTo>
                  <a:pt x="3489" y="4403"/>
                </a:lnTo>
                <a:lnTo>
                  <a:pt x="3482" y="4395"/>
                </a:lnTo>
                <a:lnTo>
                  <a:pt x="3476" y="4388"/>
                </a:lnTo>
                <a:lnTo>
                  <a:pt x="3468" y="4381"/>
                </a:lnTo>
                <a:lnTo>
                  <a:pt x="3458" y="4375"/>
                </a:lnTo>
                <a:lnTo>
                  <a:pt x="3450" y="4382"/>
                </a:lnTo>
                <a:lnTo>
                  <a:pt x="3443" y="4390"/>
                </a:lnTo>
                <a:lnTo>
                  <a:pt x="3437" y="4398"/>
                </a:lnTo>
                <a:lnTo>
                  <a:pt x="3431" y="4407"/>
                </a:lnTo>
                <a:lnTo>
                  <a:pt x="3426" y="4415"/>
                </a:lnTo>
                <a:lnTo>
                  <a:pt x="3421" y="4425"/>
                </a:lnTo>
                <a:lnTo>
                  <a:pt x="3417" y="4435"/>
                </a:lnTo>
                <a:lnTo>
                  <a:pt x="3414" y="4446"/>
                </a:lnTo>
                <a:lnTo>
                  <a:pt x="3411" y="4456"/>
                </a:lnTo>
                <a:lnTo>
                  <a:pt x="3409" y="4468"/>
                </a:lnTo>
                <a:lnTo>
                  <a:pt x="3407" y="4490"/>
                </a:lnTo>
                <a:lnTo>
                  <a:pt x="3407" y="4513"/>
                </a:lnTo>
                <a:lnTo>
                  <a:pt x="3410" y="4536"/>
                </a:lnTo>
                <a:lnTo>
                  <a:pt x="3414" y="4560"/>
                </a:lnTo>
                <a:lnTo>
                  <a:pt x="3420" y="4583"/>
                </a:lnTo>
                <a:lnTo>
                  <a:pt x="3429" y="4604"/>
                </a:lnTo>
                <a:lnTo>
                  <a:pt x="3439" y="4625"/>
                </a:lnTo>
                <a:lnTo>
                  <a:pt x="3450" y="4644"/>
                </a:lnTo>
                <a:lnTo>
                  <a:pt x="3457" y="4654"/>
                </a:lnTo>
                <a:lnTo>
                  <a:pt x="3464" y="4662"/>
                </a:lnTo>
                <a:lnTo>
                  <a:pt x="3471" y="4669"/>
                </a:lnTo>
                <a:lnTo>
                  <a:pt x="3479" y="4676"/>
                </a:lnTo>
                <a:lnTo>
                  <a:pt x="3487" y="4682"/>
                </a:lnTo>
                <a:lnTo>
                  <a:pt x="3495" y="4688"/>
                </a:lnTo>
                <a:lnTo>
                  <a:pt x="3490" y="4689"/>
                </a:lnTo>
                <a:lnTo>
                  <a:pt x="3487" y="4688"/>
                </a:lnTo>
                <a:lnTo>
                  <a:pt x="3484" y="4687"/>
                </a:lnTo>
                <a:lnTo>
                  <a:pt x="3493" y="4699"/>
                </a:lnTo>
                <a:lnTo>
                  <a:pt x="3503" y="4712"/>
                </a:lnTo>
                <a:lnTo>
                  <a:pt x="3512" y="4726"/>
                </a:lnTo>
                <a:lnTo>
                  <a:pt x="3519" y="4740"/>
                </a:lnTo>
                <a:lnTo>
                  <a:pt x="3515" y="4738"/>
                </a:lnTo>
                <a:lnTo>
                  <a:pt x="3513" y="4739"/>
                </a:lnTo>
                <a:lnTo>
                  <a:pt x="3510" y="4740"/>
                </a:lnTo>
                <a:lnTo>
                  <a:pt x="3530" y="4749"/>
                </a:lnTo>
                <a:lnTo>
                  <a:pt x="3547" y="4758"/>
                </a:lnTo>
                <a:lnTo>
                  <a:pt x="3560" y="4769"/>
                </a:lnTo>
                <a:lnTo>
                  <a:pt x="3570" y="4779"/>
                </a:lnTo>
                <a:lnTo>
                  <a:pt x="3575" y="4784"/>
                </a:lnTo>
                <a:lnTo>
                  <a:pt x="3578" y="4789"/>
                </a:lnTo>
                <a:lnTo>
                  <a:pt x="3581" y="4795"/>
                </a:lnTo>
                <a:lnTo>
                  <a:pt x="3583" y="4800"/>
                </a:lnTo>
                <a:lnTo>
                  <a:pt x="3585" y="4813"/>
                </a:lnTo>
                <a:lnTo>
                  <a:pt x="3585" y="4825"/>
                </a:lnTo>
                <a:lnTo>
                  <a:pt x="3583" y="4837"/>
                </a:lnTo>
                <a:lnTo>
                  <a:pt x="3580" y="4851"/>
                </a:lnTo>
                <a:lnTo>
                  <a:pt x="3575" y="4865"/>
                </a:lnTo>
                <a:lnTo>
                  <a:pt x="3567" y="4878"/>
                </a:lnTo>
                <a:lnTo>
                  <a:pt x="3560" y="4894"/>
                </a:lnTo>
                <a:lnTo>
                  <a:pt x="3551" y="4909"/>
                </a:lnTo>
                <a:lnTo>
                  <a:pt x="3531" y="4942"/>
                </a:lnTo>
                <a:lnTo>
                  <a:pt x="3527" y="4930"/>
                </a:lnTo>
                <a:lnTo>
                  <a:pt x="3524" y="4918"/>
                </a:lnTo>
                <a:lnTo>
                  <a:pt x="3522" y="4904"/>
                </a:lnTo>
                <a:lnTo>
                  <a:pt x="3520" y="4892"/>
                </a:lnTo>
                <a:lnTo>
                  <a:pt x="3519" y="4878"/>
                </a:lnTo>
                <a:lnTo>
                  <a:pt x="3518" y="4866"/>
                </a:lnTo>
                <a:lnTo>
                  <a:pt x="3518" y="4853"/>
                </a:lnTo>
                <a:lnTo>
                  <a:pt x="3519" y="4839"/>
                </a:lnTo>
                <a:lnTo>
                  <a:pt x="3514" y="4831"/>
                </a:lnTo>
                <a:lnTo>
                  <a:pt x="3510" y="4824"/>
                </a:lnTo>
                <a:lnTo>
                  <a:pt x="3499" y="4810"/>
                </a:lnTo>
                <a:lnTo>
                  <a:pt x="3486" y="4796"/>
                </a:lnTo>
                <a:lnTo>
                  <a:pt x="3473" y="4785"/>
                </a:lnTo>
                <a:lnTo>
                  <a:pt x="3445" y="4761"/>
                </a:lnTo>
                <a:lnTo>
                  <a:pt x="3433" y="4749"/>
                </a:lnTo>
                <a:lnTo>
                  <a:pt x="3420" y="4735"/>
                </a:lnTo>
                <a:lnTo>
                  <a:pt x="3420" y="4741"/>
                </a:lnTo>
                <a:lnTo>
                  <a:pt x="3419" y="4745"/>
                </a:lnTo>
                <a:lnTo>
                  <a:pt x="3418" y="4749"/>
                </a:lnTo>
                <a:lnTo>
                  <a:pt x="3418" y="4754"/>
                </a:lnTo>
                <a:lnTo>
                  <a:pt x="3416" y="4749"/>
                </a:lnTo>
                <a:lnTo>
                  <a:pt x="3412" y="4745"/>
                </a:lnTo>
                <a:lnTo>
                  <a:pt x="3402" y="4735"/>
                </a:lnTo>
                <a:lnTo>
                  <a:pt x="3375" y="4712"/>
                </a:lnTo>
                <a:lnTo>
                  <a:pt x="3363" y="4702"/>
                </a:lnTo>
                <a:lnTo>
                  <a:pt x="3352" y="4692"/>
                </a:lnTo>
                <a:lnTo>
                  <a:pt x="3343" y="4682"/>
                </a:lnTo>
                <a:lnTo>
                  <a:pt x="3341" y="4678"/>
                </a:lnTo>
                <a:lnTo>
                  <a:pt x="3340" y="4675"/>
                </a:lnTo>
                <a:lnTo>
                  <a:pt x="3337" y="4678"/>
                </a:lnTo>
                <a:lnTo>
                  <a:pt x="3334" y="4680"/>
                </a:lnTo>
                <a:lnTo>
                  <a:pt x="3332" y="4681"/>
                </a:lnTo>
                <a:lnTo>
                  <a:pt x="3328" y="4680"/>
                </a:lnTo>
                <a:lnTo>
                  <a:pt x="3325" y="4678"/>
                </a:lnTo>
                <a:lnTo>
                  <a:pt x="3321" y="4676"/>
                </a:lnTo>
                <a:lnTo>
                  <a:pt x="3314" y="4668"/>
                </a:lnTo>
                <a:lnTo>
                  <a:pt x="3306" y="4657"/>
                </a:lnTo>
                <a:lnTo>
                  <a:pt x="3298" y="4645"/>
                </a:lnTo>
                <a:lnTo>
                  <a:pt x="3284" y="4623"/>
                </a:lnTo>
                <a:lnTo>
                  <a:pt x="3285" y="4629"/>
                </a:lnTo>
                <a:lnTo>
                  <a:pt x="3285" y="4634"/>
                </a:lnTo>
                <a:lnTo>
                  <a:pt x="3284" y="4638"/>
                </a:lnTo>
                <a:lnTo>
                  <a:pt x="3268" y="4628"/>
                </a:lnTo>
                <a:lnTo>
                  <a:pt x="3252" y="4619"/>
                </a:lnTo>
                <a:lnTo>
                  <a:pt x="3235" y="4611"/>
                </a:lnTo>
                <a:lnTo>
                  <a:pt x="3217" y="4604"/>
                </a:lnTo>
                <a:lnTo>
                  <a:pt x="3200" y="4598"/>
                </a:lnTo>
                <a:lnTo>
                  <a:pt x="3181" y="4592"/>
                </a:lnTo>
                <a:lnTo>
                  <a:pt x="3146" y="4583"/>
                </a:lnTo>
                <a:lnTo>
                  <a:pt x="3144" y="4608"/>
                </a:lnTo>
                <a:lnTo>
                  <a:pt x="3143" y="4634"/>
                </a:lnTo>
                <a:lnTo>
                  <a:pt x="3145" y="4659"/>
                </a:lnTo>
                <a:lnTo>
                  <a:pt x="3146" y="4671"/>
                </a:lnTo>
                <a:lnTo>
                  <a:pt x="3149" y="4682"/>
                </a:lnTo>
                <a:lnTo>
                  <a:pt x="3151" y="4695"/>
                </a:lnTo>
                <a:lnTo>
                  <a:pt x="3155" y="4706"/>
                </a:lnTo>
                <a:lnTo>
                  <a:pt x="3160" y="4717"/>
                </a:lnTo>
                <a:lnTo>
                  <a:pt x="3165" y="4729"/>
                </a:lnTo>
                <a:lnTo>
                  <a:pt x="3171" y="4740"/>
                </a:lnTo>
                <a:lnTo>
                  <a:pt x="3177" y="4750"/>
                </a:lnTo>
                <a:lnTo>
                  <a:pt x="3185" y="4761"/>
                </a:lnTo>
                <a:lnTo>
                  <a:pt x="3193" y="4772"/>
                </a:lnTo>
                <a:lnTo>
                  <a:pt x="3184" y="4770"/>
                </a:lnTo>
                <a:lnTo>
                  <a:pt x="3177" y="4770"/>
                </a:lnTo>
                <a:lnTo>
                  <a:pt x="3171" y="4770"/>
                </a:lnTo>
                <a:lnTo>
                  <a:pt x="3186" y="4793"/>
                </a:lnTo>
                <a:lnTo>
                  <a:pt x="3195" y="4807"/>
                </a:lnTo>
                <a:lnTo>
                  <a:pt x="3206" y="4819"/>
                </a:lnTo>
                <a:lnTo>
                  <a:pt x="3217" y="4831"/>
                </a:lnTo>
                <a:lnTo>
                  <a:pt x="3229" y="4842"/>
                </a:lnTo>
                <a:lnTo>
                  <a:pt x="3235" y="4846"/>
                </a:lnTo>
                <a:lnTo>
                  <a:pt x="3241" y="4849"/>
                </a:lnTo>
                <a:lnTo>
                  <a:pt x="3247" y="4851"/>
                </a:lnTo>
                <a:lnTo>
                  <a:pt x="3253" y="4852"/>
                </a:lnTo>
                <a:lnTo>
                  <a:pt x="3247" y="4854"/>
                </a:lnTo>
                <a:lnTo>
                  <a:pt x="3240" y="4857"/>
                </a:lnTo>
                <a:lnTo>
                  <a:pt x="3232" y="4861"/>
                </a:lnTo>
                <a:lnTo>
                  <a:pt x="3237" y="4861"/>
                </a:lnTo>
                <a:lnTo>
                  <a:pt x="3242" y="4862"/>
                </a:lnTo>
                <a:lnTo>
                  <a:pt x="3246" y="4865"/>
                </a:lnTo>
                <a:lnTo>
                  <a:pt x="3251" y="4867"/>
                </a:lnTo>
                <a:lnTo>
                  <a:pt x="3261" y="4875"/>
                </a:lnTo>
                <a:lnTo>
                  <a:pt x="3272" y="4885"/>
                </a:lnTo>
                <a:lnTo>
                  <a:pt x="3292" y="4904"/>
                </a:lnTo>
                <a:lnTo>
                  <a:pt x="3300" y="4912"/>
                </a:lnTo>
                <a:lnTo>
                  <a:pt x="3308" y="4919"/>
                </a:lnTo>
                <a:lnTo>
                  <a:pt x="3301" y="4920"/>
                </a:lnTo>
                <a:lnTo>
                  <a:pt x="3296" y="4922"/>
                </a:lnTo>
                <a:lnTo>
                  <a:pt x="3291" y="4923"/>
                </a:lnTo>
                <a:lnTo>
                  <a:pt x="3284" y="4923"/>
                </a:lnTo>
                <a:lnTo>
                  <a:pt x="3326" y="4940"/>
                </a:lnTo>
                <a:lnTo>
                  <a:pt x="3386" y="4966"/>
                </a:lnTo>
                <a:lnTo>
                  <a:pt x="3416" y="4979"/>
                </a:lnTo>
                <a:lnTo>
                  <a:pt x="3445" y="4991"/>
                </a:lnTo>
                <a:lnTo>
                  <a:pt x="3468" y="5004"/>
                </a:lnTo>
                <a:lnTo>
                  <a:pt x="3477" y="5010"/>
                </a:lnTo>
                <a:lnTo>
                  <a:pt x="3484" y="5015"/>
                </a:lnTo>
                <a:lnTo>
                  <a:pt x="3483" y="5019"/>
                </a:lnTo>
                <a:lnTo>
                  <a:pt x="3481" y="5024"/>
                </a:lnTo>
                <a:lnTo>
                  <a:pt x="3472" y="5038"/>
                </a:lnTo>
                <a:lnTo>
                  <a:pt x="3459" y="5054"/>
                </a:lnTo>
                <a:lnTo>
                  <a:pt x="3443" y="5071"/>
                </a:lnTo>
                <a:lnTo>
                  <a:pt x="3427" y="5088"/>
                </a:lnTo>
                <a:lnTo>
                  <a:pt x="3411" y="5102"/>
                </a:lnTo>
                <a:lnTo>
                  <a:pt x="3397" y="5115"/>
                </a:lnTo>
                <a:lnTo>
                  <a:pt x="3387" y="5123"/>
                </a:lnTo>
                <a:lnTo>
                  <a:pt x="3253" y="4996"/>
                </a:lnTo>
                <a:lnTo>
                  <a:pt x="3122" y="4867"/>
                </a:lnTo>
                <a:lnTo>
                  <a:pt x="3056" y="4801"/>
                </a:lnTo>
                <a:lnTo>
                  <a:pt x="2991" y="4737"/>
                </a:lnTo>
                <a:lnTo>
                  <a:pt x="2926" y="4670"/>
                </a:lnTo>
                <a:lnTo>
                  <a:pt x="2864" y="4603"/>
                </a:lnTo>
                <a:lnTo>
                  <a:pt x="2846" y="4588"/>
                </a:lnTo>
                <a:lnTo>
                  <a:pt x="2821" y="4565"/>
                </a:lnTo>
                <a:lnTo>
                  <a:pt x="2792" y="4539"/>
                </a:lnTo>
                <a:lnTo>
                  <a:pt x="2778" y="4525"/>
                </a:lnTo>
                <a:lnTo>
                  <a:pt x="2764" y="4511"/>
                </a:lnTo>
                <a:lnTo>
                  <a:pt x="2752" y="4495"/>
                </a:lnTo>
                <a:lnTo>
                  <a:pt x="2741" y="4480"/>
                </a:lnTo>
                <a:lnTo>
                  <a:pt x="2734" y="4466"/>
                </a:lnTo>
                <a:lnTo>
                  <a:pt x="2731" y="4457"/>
                </a:lnTo>
                <a:lnTo>
                  <a:pt x="2729" y="4450"/>
                </a:lnTo>
                <a:lnTo>
                  <a:pt x="2727" y="4443"/>
                </a:lnTo>
                <a:lnTo>
                  <a:pt x="2727" y="4436"/>
                </a:lnTo>
                <a:lnTo>
                  <a:pt x="2728" y="4430"/>
                </a:lnTo>
                <a:lnTo>
                  <a:pt x="2729" y="4422"/>
                </a:lnTo>
                <a:lnTo>
                  <a:pt x="2732" y="4416"/>
                </a:lnTo>
                <a:lnTo>
                  <a:pt x="2736" y="4410"/>
                </a:lnTo>
                <a:lnTo>
                  <a:pt x="2741" y="4404"/>
                </a:lnTo>
                <a:lnTo>
                  <a:pt x="2749" y="4398"/>
                </a:lnTo>
                <a:lnTo>
                  <a:pt x="2755" y="4402"/>
                </a:lnTo>
                <a:lnTo>
                  <a:pt x="2762" y="4405"/>
                </a:lnTo>
                <a:lnTo>
                  <a:pt x="2777" y="4410"/>
                </a:lnTo>
                <a:lnTo>
                  <a:pt x="2793" y="4414"/>
                </a:lnTo>
                <a:lnTo>
                  <a:pt x="2808" y="4416"/>
                </a:lnTo>
                <a:lnTo>
                  <a:pt x="2824" y="4419"/>
                </a:lnTo>
                <a:lnTo>
                  <a:pt x="2839" y="4423"/>
                </a:lnTo>
                <a:lnTo>
                  <a:pt x="2853" y="4429"/>
                </a:lnTo>
                <a:lnTo>
                  <a:pt x="2860" y="4432"/>
                </a:lnTo>
                <a:lnTo>
                  <a:pt x="2867" y="4436"/>
                </a:lnTo>
                <a:lnTo>
                  <a:pt x="2867" y="4432"/>
                </a:lnTo>
                <a:lnTo>
                  <a:pt x="2867" y="4428"/>
                </a:lnTo>
                <a:lnTo>
                  <a:pt x="2866" y="4422"/>
                </a:lnTo>
                <a:lnTo>
                  <a:pt x="2903" y="4422"/>
                </a:lnTo>
                <a:lnTo>
                  <a:pt x="2929" y="4423"/>
                </a:lnTo>
                <a:lnTo>
                  <a:pt x="2957" y="4424"/>
                </a:lnTo>
                <a:lnTo>
                  <a:pt x="2986" y="4428"/>
                </a:lnTo>
                <a:lnTo>
                  <a:pt x="3011" y="4431"/>
                </a:lnTo>
                <a:lnTo>
                  <a:pt x="3022" y="4434"/>
                </a:lnTo>
                <a:lnTo>
                  <a:pt x="3031" y="4437"/>
                </a:lnTo>
                <a:lnTo>
                  <a:pt x="3039" y="4440"/>
                </a:lnTo>
                <a:lnTo>
                  <a:pt x="3044" y="4444"/>
                </a:lnTo>
                <a:lnTo>
                  <a:pt x="3059" y="4441"/>
                </a:lnTo>
                <a:lnTo>
                  <a:pt x="3074" y="4438"/>
                </a:lnTo>
                <a:lnTo>
                  <a:pt x="3089" y="4434"/>
                </a:lnTo>
                <a:lnTo>
                  <a:pt x="3103" y="4430"/>
                </a:lnTo>
                <a:lnTo>
                  <a:pt x="3117" y="4423"/>
                </a:lnTo>
                <a:lnTo>
                  <a:pt x="3132" y="4417"/>
                </a:lnTo>
                <a:lnTo>
                  <a:pt x="3146" y="4410"/>
                </a:lnTo>
                <a:lnTo>
                  <a:pt x="3161" y="4402"/>
                </a:lnTo>
                <a:lnTo>
                  <a:pt x="3174" y="4393"/>
                </a:lnTo>
                <a:lnTo>
                  <a:pt x="3187" y="4382"/>
                </a:lnTo>
                <a:lnTo>
                  <a:pt x="3200" y="4372"/>
                </a:lnTo>
                <a:lnTo>
                  <a:pt x="3212" y="4361"/>
                </a:lnTo>
                <a:lnTo>
                  <a:pt x="3224" y="4348"/>
                </a:lnTo>
                <a:lnTo>
                  <a:pt x="3236" y="4335"/>
                </a:lnTo>
                <a:lnTo>
                  <a:pt x="3246" y="4321"/>
                </a:lnTo>
                <a:lnTo>
                  <a:pt x="3256" y="4306"/>
                </a:lnTo>
                <a:lnTo>
                  <a:pt x="3248" y="4298"/>
                </a:lnTo>
                <a:lnTo>
                  <a:pt x="3240" y="4291"/>
                </a:lnTo>
                <a:lnTo>
                  <a:pt x="3232" y="4286"/>
                </a:lnTo>
                <a:lnTo>
                  <a:pt x="3224" y="4281"/>
                </a:lnTo>
                <a:lnTo>
                  <a:pt x="3217" y="4278"/>
                </a:lnTo>
                <a:lnTo>
                  <a:pt x="3210" y="4274"/>
                </a:lnTo>
                <a:lnTo>
                  <a:pt x="3202" y="4271"/>
                </a:lnTo>
                <a:lnTo>
                  <a:pt x="3193" y="4270"/>
                </a:lnTo>
                <a:lnTo>
                  <a:pt x="3178" y="4267"/>
                </a:lnTo>
                <a:lnTo>
                  <a:pt x="3161" y="4266"/>
                </a:lnTo>
                <a:lnTo>
                  <a:pt x="3143" y="4266"/>
                </a:lnTo>
                <a:lnTo>
                  <a:pt x="3124" y="4264"/>
                </a:lnTo>
                <a:lnTo>
                  <a:pt x="3126" y="4262"/>
                </a:lnTo>
                <a:lnTo>
                  <a:pt x="3128" y="4260"/>
                </a:lnTo>
                <a:lnTo>
                  <a:pt x="3133" y="4257"/>
                </a:lnTo>
                <a:lnTo>
                  <a:pt x="3140" y="4255"/>
                </a:lnTo>
                <a:lnTo>
                  <a:pt x="3121" y="4256"/>
                </a:lnTo>
                <a:lnTo>
                  <a:pt x="3099" y="4257"/>
                </a:lnTo>
                <a:lnTo>
                  <a:pt x="3078" y="4261"/>
                </a:lnTo>
                <a:lnTo>
                  <a:pt x="3069" y="4263"/>
                </a:lnTo>
                <a:lnTo>
                  <a:pt x="3061" y="4266"/>
                </a:lnTo>
                <a:lnTo>
                  <a:pt x="3066" y="4261"/>
                </a:lnTo>
                <a:lnTo>
                  <a:pt x="3068" y="4258"/>
                </a:lnTo>
                <a:lnTo>
                  <a:pt x="3070" y="4255"/>
                </a:lnTo>
                <a:lnTo>
                  <a:pt x="3073" y="4250"/>
                </a:lnTo>
                <a:lnTo>
                  <a:pt x="3036" y="4253"/>
                </a:lnTo>
                <a:lnTo>
                  <a:pt x="3018" y="4256"/>
                </a:lnTo>
                <a:lnTo>
                  <a:pt x="2999" y="4259"/>
                </a:lnTo>
                <a:lnTo>
                  <a:pt x="3001" y="4255"/>
                </a:lnTo>
                <a:lnTo>
                  <a:pt x="3003" y="4250"/>
                </a:lnTo>
                <a:lnTo>
                  <a:pt x="3005" y="4242"/>
                </a:lnTo>
                <a:lnTo>
                  <a:pt x="3002" y="4244"/>
                </a:lnTo>
                <a:lnTo>
                  <a:pt x="2998" y="4245"/>
                </a:lnTo>
                <a:lnTo>
                  <a:pt x="2988" y="4245"/>
                </a:lnTo>
                <a:lnTo>
                  <a:pt x="2976" y="4244"/>
                </a:lnTo>
                <a:lnTo>
                  <a:pt x="2963" y="4242"/>
                </a:lnTo>
                <a:lnTo>
                  <a:pt x="2938" y="4235"/>
                </a:lnTo>
                <a:lnTo>
                  <a:pt x="2927" y="4233"/>
                </a:lnTo>
                <a:lnTo>
                  <a:pt x="2918" y="4232"/>
                </a:lnTo>
                <a:lnTo>
                  <a:pt x="2922" y="4228"/>
                </a:lnTo>
                <a:lnTo>
                  <a:pt x="2924" y="4224"/>
                </a:lnTo>
                <a:lnTo>
                  <a:pt x="2925" y="4219"/>
                </a:lnTo>
                <a:lnTo>
                  <a:pt x="2918" y="4223"/>
                </a:lnTo>
                <a:lnTo>
                  <a:pt x="2910" y="4226"/>
                </a:lnTo>
                <a:lnTo>
                  <a:pt x="2903" y="4228"/>
                </a:lnTo>
                <a:lnTo>
                  <a:pt x="2895" y="4230"/>
                </a:lnTo>
                <a:lnTo>
                  <a:pt x="2912" y="4208"/>
                </a:lnTo>
                <a:lnTo>
                  <a:pt x="2921" y="4198"/>
                </a:lnTo>
                <a:lnTo>
                  <a:pt x="2930" y="4190"/>
                </a:lnTo>
                <a:lnTo>
                  <a:pt x="2939" y="4183"/>
                </a:lnTo>
                <a:lnTo>
                  <a:pt x="2948" y="4177"/>
                </a:lnTo>
                <a:lnTo>
                  <a:pt x="2957" y="4173"/>
                </a:lnTo>
                <a:lnTo>
                  <a:pt x="2966" y="4169"/>
                </a:lnTo>
                <a:lnTo>
                  <a:pt x="2976" y="4167"/>
                </a:lnTo>
                <a:lnTo>
                  <a:pt x="2986" y="4166"/>
                </a:lnTo>
                <a:lnTo>
                  <a:pt x="2997" y="4166"/>
                </a:lnTo>
                <a:lnTo>
                  <a:pt x="3009" y="4168"/>
                </a:lnTo>
                <a:lnTo>
                  <a:pt x="3020" y="4170"/>
                </a:lnTo>
                <a:lnTo>
                  <a:pt x="3032" y="4174"/>
                </a:lnTo>
                <a:lnTo>
                  <a:pt x="3046" y="4179"/>
                </a:lnTo>
                <a:lnTo>
                  <a:pt x="3060" y="4186"/>
                </a:lnTo>
                <a:lnTo>
                  <a:pt x="3059" y="4181"/>
                </a:lnTo>
                <a:lnTo>
                  <a:pt x="3058" y="4177"/>
                </a:lnTo>
                <a:lnTo>
                  <a:pt x="3055" y="4172"/>
                </a:lnTo>
                <a:lnTo>
                  <a:pt x="3065" y="4170"/>
                </a:lnTo>
                <a:lnTo>
                  <a:pt x="3077" y="4169"/>
                </a:lnTo>
                <a:lnTo>
                  <a:pt x="3092" y="4169"/>
                </a:lnTo>
                <a:lnTo>
                  <a:pt x="3106" y="4169"/>
                </a:lnTo>
                <a:lnTo>
                  <a:pt x="3135" y="4172"/>
                </a:lnTo>
                <a:lnTo>
                  <a:pt x="3159" y="4175"/>
                </a:lnTo>
                <a:lnTo>
                  <a:pt x="3135" y="4150"/>
                </a:lnTo>
                <a:lnTo>
                  <a:pt x="3149" y="4153"/>
                </a:lnTo>
                <a:lnTo>
                  <a:pt x="3166" y="4155"/>
                </a:lnTo>
                <a:lnTo>
                  <a:pt x="3202" y="4158"/>
                </a:lnTo>
                <a:lnTo>
                  <a:pt x="3219" y="4159"/>
                </a:lnTo>
                <a:lnTo>
                  <a:pt x="3236" y="4162"/>
                </a:lnTo>
                <a:lnTo>
                  <a:pt x="3249" y="4166"/>
                </a:lnTo>
                <a:lnTo>
                  <a:pt x="3255" y="4168"/>
                </a:lnTo>
                <a:lnTo>
                  <a:pt x="3260" y="4171"/>
                </a:lnTo>
                <a:lnTo>
                  <a:pt x="3258" y="4166"/>
                </a:lnTo>
                <a:lnTo>
                  <a:pt x="3255" y="4160"/>
                </a:lnTo>
                <a:lnTo>
                  <a:pt x="3250" y="4152"/>
                </a:lnTo>
                <a:lnTo>
                  <a:pt x="3242" y="4145"/>
                </a:lnTo>
                <a:lnTo>
                  <a:pt x="3269" y="4146"/>
                </a:lnTo>
                <a:lnTo>
                  <a:pt x="3298" y="4147"/>
                </a:lnTo>
                <a:lnTo>
                  <a:pt x="3327" y="4145"/>
                </a:lnTo>
                <a:lnTo>
                  <a:pt x="3356" y="4143"/>
                </a:lnTo>
                <a:lnTo>
                  <a:pt x="3351" y="4138"/>
                </a:lnTo>
                <a:lnTo>
                  <a:pt x="3345" y="4133"/>
                </a:lnTo>
                <a:lnTo>
                  <a:pt x="3341" y="4127"/>
                </a:lnTo>
                <a:lnTo>
                  <a:pt x="3337" y="4120"/>
                </a:lnTo>
                <a:lnTo>
                  <a:pt x="3352" y="4122"/>
                </a:lnTo>
                <a:lnTo>
                  <a:pt x="3366" y="4122"/>
                </a:lnTo>
                <a:lnTo>
                  <a:pt x="3378" y="4122"/>
                </a:lnTo>
                <a:lnTo>
                  <a:pt x="3391" y="4120"/>
                </a:lnTo>
                <a:lnTo>
                  <a:pt x="3403" y="4117"/>
                </a:lnTo>
                <a:lnTo>
                  <a:pt x="3413" y="4114"/>
                </a:lnTo>
                <a:lnTo>
                  <a:pt x="3425" y="4109"/>
                </a:lnTo>
                <a:lnTo>
                  <a:pt x="3434" y="4103"/>
                </a:lnTo>
                <a:lnTo>
                  <a:pt x="3444" y="4097"/>
                </a:lnTo>
                <a:lnTo>
                  <a:pt x="3452" y="4089"/>
                </a:lnTo>
                <a:lnTo>
                  <a:pt x="3462" y="4080"/>
                </a:lnTo>
                <a:lnTo>
                  <a:pt x="3470" y="4072"/>
                </a:lnTo>
                <a:lnTo>
                  <a:pt x="3486" y="4052"/>
                </a:lnTo>
                <a:lnTo>
                  <a:pt x="3503" y="4030"/>
                </a:lnTo>
                <a:lnTo>
                  <a:pt x="3493" y="4025"/>
                </a:lnTo>
                <a:lnTo>
                  <a:pt x="3484" y="4021"/>
                </a:lnTo>
                <a:lnTo>
                  <a:pt x="3465" y="4016"/>
                </a:lnTo>
                <a:lnTo>
                  <a:pt x="3446" y="4011"/>
                </a:lnTo>
                <a:lnTo>
                  <a:pt x="3428" y="4009"/>
                </a:lnTo>
                <a:lnTo>
                  <a:pt x="3409" y="4008"/>
                </a:lnTo>
                <a:lnTo>
                  <a:pt x="3390" y="4007"/>
                </a:lnTo>
                <a:lnTo>
                  <a:pt x="3370" y="4006"/>
                </a:lnTo>
                <a:lnTo>
                  <a:pt x="3350" y="4005"/>
                </a:lnTo>
                <a:lnTo>
                  <a:pt x="3353" y="4002"/>
                </a:lnTo>
                <a:lnTo>
                  <a:pt x="3357" y="3999"/>
                </a:lnTo>
                <a:lnTo>
                  <a:pt x="3362" y="3996"/>
                </a:lnTo>
                <a:lnTo>
                  <a:pt x="3346" y="4000"/>
                </a:lnTo>
                <a:lnTo>
                  <a:pt x="3331" y="4005"/>
                </a:lnTo>
                <a:lnTo>
                  <a:pt x="3316" y="4010"/>
                </a:lnTo>
                <a:lnTo>
                  <a:pt x="3301" y="4015"/>
                </a:lnTo>
                <a:lnTo>
                  <a:pt x="3290" y="4016"/>
                </a:lnTo>
                <a:lnTo>
                  <a:pt x="3285" y="4016"/>
                </a:lnTo>
                <a:lnTo>
                  <a:pt x="3281" y="4015"/>
                </a:lnTo>
                <a:lnTo>
                  <a:pt x="3279" y="4011"/>
                </a:lnTo>
                <a:lnTo>
                  <a:pt x="3277" y="4008"/>
                </a:lnTo>
                <a:lnTo>
                  <a:pt x="3277" y="4004"/>
                </a:lnTo>
                <a:lnTo>
                  <a:pt x="3278" y="3998"/>
                </a:lnTo>
                <a:lnTo>
                  <a:pt x="3257" y="4000"/>
                </a:lnTo>
                <a:lnTo>
                  <a:pt x="3237" y="4003"/>
                </a:lnTo>
                <a:lnTo>
                  <a:pt x="3216" y="4006"/>
                </a:lnTo>
                <a:lnTo>
                  <a:pt x="3195" y="4011"/>
                </a:lnTo>
                <a:lnTo>
                  <a:pt x="3199" y="4008"/>
                </a:lnTo>
                <a:lnTo>
                  <a:pt x="3201" y="4005"/>
                </a:lnTo>
                <a:lnTo>
                  <a:pt x="3203" y="4002"/>
                </a:lnTo>
                <a:lnTo>
                  <a:pt x="3207" y="3999"/>
                </a:lnTo>
                <a:lnTo>
                  <a:pt x="3200" y="4001"/>
                </a:lnTo>
                <a:lnTo>
                  <a:pt x="3187" y="4002"/>
                </a:lnTo>
                <a:lnTo>
                  <a:pt x="3153" y="4006"/>
                </a:lnTo>
                <a:lnTo>
                  <a:pt x="3119" y="4007"/>
                </a:lnTo>
                <a:lnTo>
                  <a:pt x="3108" y="4006"/>
                </a:lnTo>
                <a:lnTo>
                  <a:pt x="3104" y="4006"/>
                </a:lnTo>
                <a:lnTo>
                  <a:pt x="3102" y="4005"/>
                </a:lnTo>
                <a:lnTo>
                  <a:pt x="3103" y="3999"/>
                </a:lnTo>
                <a:lnTo>
                  <a:pt x="3105" y="3993"/>
                </a:lnTo>
                <a:lnTo>
                  <a:pt x="3108" y="3988"/>
                </a:lnTo>
                <a:lnTo>
                  <a:pt x="3114" y="3984"/>
                </a:lnTo>
                <a:lnTo>
                  <a:pt x="3086" y="3990"/>
                </a:lnTo>
                <a:lnTo>
                  <a:pt x="3057" y="3995"/>
                </a:lnTo>
                <a:lnTo>
                  <a:pt x="3069" y="3978"/>
                </a:lnTo>
                <a:lnTo>
                  <a:pt x="3076" y="3970"/>
                </a:lnTo>
                <a:lnTo>
                  <a:pt x="3084" y="3963"/>
                </a:lnTo>
                <a:lnTo>
                  <a:pt x="3091" y="3957"/>
                </a:lnTo>
                <a:lnTo>
                  <a:pt x="3099" y="3951"/>
                </a:lnTo>
                <a:lnTo>
                  <a:pt x="3107" y="3947"/>
                </a:lnTo>
                <a:lnTo>
                  <a:pt x="3115" y="3943"/>
                </a:lnTo>
                <a:lnTo>
                  <a:pt x="3125" y="3939"/>
                </a:lnTo>
                <a:lnTo>
                  <a:pt x="3134" y="3936"/>
                </a:lnTo>
                <a:lnTo>
                  <a:pt x="3143" y="3935"/>
                </a:lnTo>
                <a:lnTo>
                  <a:pt x="3153" y="3934"/>
                </a:lnTo>
                <a:lnTo>
                  <a:pt x="3164" y="3934"/>
                </a:lnTo>
                <a:lnTo>
                  <a:pt x="3175" y="3936"/>
                </a:lnTo>
                <a:lnTo>
                  <a:pt x="3186" y="3939"/>
                </a:lnTo>
                <a:lnTo>
                  <a:pt x="3198" y="3943"/>
                </a:lnTo>
                <a:lnTo>
                  <a:pt x="3191" y="3935"/>
                </a:lnTo>
                <a:lnTo>
                  <a:pt x="3185" y="3929"/>
                </a:lnTo>
                <a:lnTo>
                  <a:pt x="3195" y="3927"/>
                </a:lnTo>
                <a:lnTo>
                  <a:pt x="3208" y="3925"/>
                </a:lnTo>
                <a:lnTo>
                  <a:pt x="3235" y="3923"/>
                </a:lnTo>
                <a:lnTo>
                  <a:pt x="3261" y="3922"/>
                </a:lnTo>
                <a:lnTo>
                  <a:pt x="3284" y="3922"/>
                </a:lnTo>
                <a:lnTo>
                  <a:pt x="3280" y="3918"/>
                </a:lnTo>
                <a:lnTo>
                  <a:pt x="3276" y="3915"/>
                </a:lnTo>
                <a:lnTo>
                  <a:pt x="3272" y="3912"/>
                </a:lnTo>
                <a:lnTo>
                  <a:pt x="3265" y="3910"/>
                </a:lnTo>
                <a:lnTo>
                  <a:pt x="3278" y="3910"/>
                </a:lnTo>
                <a:lnTo>
                  <a:pt x="3292" y="3909"/>
                </a:lnTo>
                <a:lnTo>
                  <a:pt x="3322" y="3905"/>
                </a:lnTo>
                <a:lnTo>
                  <a:pt x="3337" y="3903"/>
                </a:lnTo>
                <a:lnTo>
                  <a:pt x="3352" y="3902"/>
                </a:lnTo>
                <a:lnTo>
                  <a:pt x="3364" y="3903"/>
                </a:lnTo>
                <a:lnTo>
                  <a:pt x="3369" y="3904"/>
                </a:lnTo>
                <a:lnTo>
                  <a:pt x="3373" y="3905"/>
                </a:lnTo>
                <a:lnTo>
                  <a:pt x="3368" y="3900"/>
                </a:lnTo>
                <a:lnTo>
                  <a:pt x="3363" y="3896"/>
                </a:lnTo>
                <a:lnTo>
                  <a:pt x="3359" y="3893"/>
                </a:lnTo>
                <a:lnTo>
                  <a:pt x="3455" y="3874"/>
                </a:lnTo>
                <a:lnTo>
                  <a:pt x="3452" y="3871"/>
                </a:lnTo>
                <a:lnTo>
                  <a:pt x="3445" y="3865"/>
                </a:lnTo>
                <a:lnTo>
                  <a:pt x="3455" y="3861"/>
                </a:lnTo>
                <a:lnTo>
                  <a:pt x="3465" y="3858"/>
                </a:lnTo>
                <a:lnTo>
                  <a:pt x="3474" y="3854"/>
                </a:lnTo>
                <a:lnTo>
                  <a:pt x="3482" y="3849"/>
                </a:lnTo>
                <a:lnTo>
                  <a:pt x="3491" y="3843"/>
                </a:lnTo>
                <a:lnTo>
                  <a:pt x="3500" y="3837"/>
                </a:lnTo>
                <a:lnTo>
                  <a:pt x="3507" y="3830"/>
                </a:lnTo>
                <a:lnTo>
                  <a:pt x="3515" y="3821"/>
                </a:lnTo>
                <a:lnTo>
                  <a:pt x="3528" y="3805"/>
                </a:lnTo>
                <a:lnTo>
                  <a:pt x="3541" y="3789"/>
                </a:lnTo>
                <a:lnTo>
                  <a:pt x="3551" y="3771"/>
                </a:lnTo>
                <a:lnTo>
                  <a:pt x="3559" y="3754"/>
                </a:lnTo>
                <a:lnTo>
                  <a:pt x="3546" y="3751"/>
                </a:lnTo>
                <a:lnTo>
                  <a:pt x="3533" y="3748"/>
                </a:lnTo>
                <a:lnTo>
                  <a:pt x="3521" y="3747"/>
                </a:lnTo>
                <a:lnTo>
                  <a:pt x="3509" y="3747"/>
                </a:lnTo>
                <a:lnTo>
                  <a:pt x="3483" y="3748"/>
                </a:lnTo>
                <a:lnTo>
                  <a:pt x="3456" y="3748"/>
                </a:lnTo>
                <a:lnTo>
                  <a:pt x="3456" y="3746"/>
                </a:lnTo>
                <a:lnTo>
                  <a:pt x="3457" y="3744"/>
                </a:lnTo>
                <a:lnTo>
                  <a:pt x="3460" y="3739"/>
                </a:lnTo>
                <a:lnTo>
                  <a:pt x="3465" y="3735"/>
                </a:lnTo>
                <a:lnTo>
                  <a:pt x="3444" y="3739"/>
                </a:lnTo>
                <a:lnTo>
                  <a:pt x="3422" y="3745"/>
                </a:lnTo>
                <a:lnTo>
                  <a:pt x="3411" y="3750"/>
                </a:lnTo>
                <a:lnTo>
                  <a:pt x="3401" y="3754"/>
                </a:lnTo>
                <a:lnTo>
                  <a:pt x="3392" y="3759"/>
                </a:lnTo>
                <a:lnTo>
                  <a:pt x="3384" y="3765"/>
                </a:lnTo>
                <a:lnTo>
                  <a:pt x="3388" y="3761"/>
                </a:lnTo>
                <a:lnTo>
                  <a:pt x="3390" y="3757"/>
                </a:lnTo>
                <a:lnTo>
                  <a:pt x="3392" y="3752"/>
                </a:lnTo>
                <a:lnTo>
                  <a:pt x="3392" y="3746"/>
                </a:lnTo>
                <a:lnTo>
                  <a:pt x="3389" y="3750"/>
                </a:lnTo>
                <a:lnTo>
                  <a:pt x="3384" y="3752"/>
                </a:lnTo>
                <a:lnTo>
                  <a:pt x="3374" y="3756"/>
                </a:lnTo>
                <a:lnTo>
                  <a:pt x="3361" y="3759"/>
                </a:lnTo>
                <a:lnTo>
                  <a:pt x="3345" y="3762"/>
                </a:lnTo>
                <a:lnTo>
                  <a:pt x="3330" y="3763"/>
                </a:lnTo>
                <a:lnTo>
                  <a:pt x="3317" y="3764"/>
                </a:lnTo>
                <a:lnTo>
                  <a:pt x="3305" y="3763"/>
                </a:lnTo>
                <a:lnTo>
                  <a:pt x="3298" y="3762"/>
                </a:lnTo>
                <a:lnTo>
                  <a:pt x="3301" y="3760"/>
                </a:lnTo>
                <a:lnTo>
                  <a:pt x="3303" y="3758"/>
                </a:lnTo>
                <a:lnTo>
                  <a:pt x="3306" y="3752"/>
                </a:lnTo>
                <a:lnTo>
                  <a:pt x="3308" y="3746"/>
                </a:lnTo>
                <a:lnTo>
                  <a:pt x="3308" y="3744"/>
                </a:lnTo>
                <a:lnTo>
                  <a:pt x="3297" y="3747"/>
                </a:lnTo>
                <a:lnTo>
                  <a:pt x="3286" y="3751"/>
                </a:lnTo>
                <a:lnTo>
                  <a:pt x="3261" y="3754"/>
                </a:lnTo>
                <a:lnTo>
                  <a:pt x="3249" y="3756"/>
                </a:lnTo>
                <a:lnTo>
                  <a:pt x="3237" y="3759"/>
                </a:lnTo>
                <a:lnTo>
                  <a:pt x="3225" y="3762"/>
                </a:lnTo>
                <a:lnTo>
                  <a:pt x="3214" y="3767"/>
                </a:lnTo>
                <a:lnTo>
                  <a:pt x="3221" y="3756"/>
                </a:lnTo>
                <a:lnTo>
                  <a:pt x="3228" y="3745"/>
                </a:lnTo>
                <a:lnTo>
                  <a:pt x="3237" y="3736"/>
                </a:lnTo>
                <a:lnTo>
                  <a:pt x="3244" y="3727"/>
                </a:lnTo>
                <a:lnTo>
                  <a:pt x="3252" y="3720"/>
                </a:lnTo>
                <a:lnTo>
                  <a:pt x="3261" y="3713"/>
                </a:lnTo>
                <a:lnTo>
                  <a:pt x="3269" y="3706"/>
                </a:lnTo>
                <a:lnTo>
                  <a:pt x="3279" y="3701"/>
                </a:lnTo>
                <a:lnTo>
                  <a:pt x="3289" y="3697"/>
                </a:lnTo>
                <a:lnTo>
                  <a:pt x="3299" y="3693"/>
                </a:lnTo>
                <a:lnTo>
                  <a:pt x="3311" y="3691"/>
                </a:lnTo>
                <a:lnTo>
                  <a:pt x="3322" y="3689"/>
                </a:lnTo>
                <a:lnTo>
                  <a:pt x="3333" y="3689"/>
                </a:lnTo>
                <a:lnTo>
                  <a:pt x="3345" y="3689"/>
                </a:lnTo>
                <a:lnTo>
                  <a:pt x="3359" y="3690"/>
                </a:lnTo>
                <a:lnTo>
                  <a:pt x="3373" y="3693"/>
                </a:lnTo>
                <a:lnTo>
                  <a:pt x="3371" y="3687"/>
                </a:lnTo>
                <a:lnTo>
                  <a:pt x="3368" y="3682"/>
                </a:lnTo>
                <a:lnTo>
                  <a:pt x="3364" y="3677"/>
                </a:lnTo>
                <a:lnTo>
                  <a:pt x="3359" y="3674"/>
                </a:lnTo>
                <a:lnTo>
                  <a:pt x="3369" y="3670"/>
                </a:lnTo>
                <a:lnTo>
                  <a:pt x="3379" y="3668"/>
                </a:lnTo>
                <a:lnTo>
                  <a:pt x="3404" y="3665"/>
                </a:lnTo>
                <a:lnTo>
                  <a:pt x="3429" y="3664"/>
                </a:lnTo>
                <a:lnTo>
                  <a:pt x="3450" y="3664"/>
                </a:lnTo>
                <a:lnTo>
                  <a:pt x="3445" y="3662"/>
                </a:lnTo>
                <a:lnTo>
                  <a:pt x="3442" y="3659"/>
                </a:lnTo>
                <a:lnTo>
                  <a:pt x="3439" y="3655"/>
                </a:lnTo>
                <a:lnTo>
                  <a:pt x="3444" y="3656"/>
                </a:lnTo>
                <a:lnTo>
                  <a:pt x="3451" y="3657"/>
                </a:lnTo>
                <a:lnTo>
                  <a:pt x="3466" y="3656"/>
                </a:lnTo>
                <a:lnTo>
                  <a:pt x="3482" y="3655"/>
                </a:lnTo>
                <a:lnTo>
                  <a:pt x="3499" y="3653"/>
                </a:lnTo>
                <a:lnTo>
                  <a:pt x="3515" y="3650"/>
                </a:lnTo>
                <a:lnTo>
                  <a:pt x="3529" y="3649"/>
                </a:lnTo>
                <a:lnTo>
                  <a:pt x="3543" y="3649"/>
                </a:lnTo>
                <a:lnTo>
                  <a:pt x="3547" y="3649"/>
                </a:lnTo>
                <a:lnTo>
                  <a:pt x="3551" y="3651"/>
                </a:lnTo>
                <a:lnTo>
                  <a:pt x="3546" y="3641"/>
                </a:lnTo>
                <a:lnTo>
                  <a:pt x="3553" y="3642"/>
                </a:lnTo>
                <a:lnTo>
                  <a:pt x="3559" y="3643"/>
                </a:lnTo>
                <a:lnTo>
                  <a:pt x="3566" y="3643"/>
                </a:lnTo>
                <a:lnTo>
                  <a:pt x="3573" y="3642"/>
                </a:lnTo>
                <a:lnTo>
                  <a:pt x="3580" y="3641"/>
                </a:lnTo>
                <a:lnTo>
                  <a:pt x="3587" y="3639"/>
                </a:lnTo>
                <a:lnTo>
                  <a:pt x="3601" y="3632"/>
                </a:lnTo>
                <a:lnTo>
                  <a:pt x="3615" y="3624"/>
                </a:lnTo>
                <a:lnTo>
                  <a:pt x="3628" y="3614"/>
                </a:lnTo>
                <a:lnTo>
                  <a:pt x="3641" y="3603"/>
                </a:lnTo>
                <a:lnTo>
                  <a:pt x="3654" y="3589"/>
                </a:lnTo>
                <a:lnTo>
                  <a:pt x="3666" y="3576"/>
                </a:lnTo>
                <a:lnTo>
                  <a:pt x="3676" y="3563"/>
                </a:lnTo>
                <a:lnTo>
                  <a:pt x="3686" y="3548"/>
                </a:lnTo>
                <a:lnTo>
                  <a:pt x="3697" y="3534"/>
                </a:lnTo>
                <a:lnTo>
                  <a:pt x="3704" y="3520"/>
                </a:lnTo>
                <a:lnTo>
                  <a:pt x="3711" y="3508"/>
                </a:lnTo>
                <a:lnTo>
                  <a:pt x="3717" y="3497"/>
                </a:lnTo>
                <a:lnTo>
                  <a:pt x="3720" y="3487"/>
                </a:lnTo>
                <a:lnTo>
                  <a:pt x="3705" y="3484"/>
                </a:lnTo>
                <a:lnTo>
                  <a:pt x="3691" y="3484"/>
                </a:lnTo>
                <a:lnTo>
                  <a:pt x="3676" y="3486"/>
                </a:lnTo>
                <a:lnTo>
                  <a:pt x="3662" y="3489"/>
                </a:lnTo>
                <a:lnTo>
                  <a:pt x="3634" y="3495"/>
                </a:lnTo>
                <a:lnTo>
                  <a:pt x="3604" y="3502"/>
                </a:lnTo>
                <a:lnTo>
                  <a:pt x="3605" y="3499"/>
                </a:lnTo>
                <a:lnTo>
                  <a:pt x="3607" y="3497"/>
                </a:lnTo>
                <a:lnTo>
                  <a:pt x="3611" y="3493"/>
                </a:lnTo>
                <a:lnTo>
                  <a:pt x="3618" y="3489"/>
                </a:lnTo>
                <a:lnTo>
                  <a:pt x="3599" y="3495"/>
                </a:lnTo>
                <a:lnTo>
                  <a:pt x="3579" y="3503"/>
                </a:lnTo>
                <a:lnTo>
                  <a:pt x="3559" y="3511"/>
                </a:lnTo>
                <a:lnTo>
                  <a:pt x="3551" y="3516"/>
                </a:lnTo>
                <a:lnTo>
                  <a:pt x="3543" y="3521"/>
                </a:lnTo>
                <a:lnTo>
                  <a:pt x="3548" y="3515"/>
                </a:lnTo>
                <a:lnTo>
                  <a:pt x="3548" y="3512"/>
                </a:lnTo>
                <a:lnTo>
                  <a:pt x="3549" y="3508"/>
                </a:lnTo>
                <a:lnTo>
                  <a:pt x="3551" y="3503"/>
                </a:lnTo>
                <a:lnTo>
                  <a:pt x="3515" y="3517"/>
                </a:lnTo>
                <a:lnTo>
                  <a:pt x="3481" y="3534"/>
                </a:lnTo>
                <a:lnTo>
                  <a:pt x="3482" y="3529"/>
                </a:lnTo>
                <a:lnTo>
                  <a:pt x="3482" y="3524"/>
                </a:lnTo>
                <a:lnTo>
                  <a:pt x="3481" y="3515"/>
                </a:lnTo>
                <a:lnTo>
                  <a:pt x="3478" y="3517"/>
                </a:lnTo>
                <a:lnTo>
                  <a:pt x="3474" y="3519"/>
                </a:lnTo>
                <a:lnTo>
                  <a:pt x="3465" y="3524"/>
                </a:lnTo>
                <a:lnTo>
                  <a:pt x="3452" y="3526"/>
                </a:lnTo>
                <a:lnTo>
                  <a:pt x="3439" y="3527"/>
                </a:lnTo>
                <a:lnTo>
                  <a:pt x="3412" y="3529"/>
                </a:lnTo>
                <a:lnTo>
                  <a:pt x="3401" y="3530"/>
                </a:lnTo>
                <a:lnTo>
                  <a:pt x="3392" y="3532"/>
                </a:lnTo>
                <a:lnTo>
                  <a:pt x="3394" y="3527"/>
                </a:lnTo>
                <a:lnTo>
                  <a:pt x="3395" y="3522"/>
                </a:lnTo>
                <a:lnTo>
                  <a:pt x="3395" y="3519"/>
                </a:lnTo>
                <a:lnTo>
                  <a:pt x="3395" y="3518"/>
                </a:lnTo>
                <a:lnTo>
                  <a:pt x="3389" y="3524"/>
                </a:lnTo>
                <a:lnTo>
                  <a:pt x="3382" y="3529"/>
                </a:lnTo>
                <a:lnTo>
                  <a:pt x="3375" y="3532"/>
                </a:lnTo>
                <a:lnTo>
                  <a:pt x="3368" y="3535"/>
                </a:lnTo>
                <a:lnTo>
                  <a:pt x="3361" y="3537"/>
                </a:lnTo>
                <a:lnTo>
                  <a:pt x="3353" y="3538"/>
                </a:lnTo>
                <a:lnTo>
                  <a:pt x="3344" y="3538"/>
                </a:lnTo>
                <a:lnTo>
                  <a:pt x="3335" y="3538"/>
                </a:lnTo>
                <a:lnTo>
                  <a:pt x="3341" y="3527"/>
                </a:lnTo>
                <a:lnTo>
                  <a:pt x="3349" y="3516"/>
                </a:lnTo>
                <a:lnTo>
                  <a:pt x="3356" y="3507"/>
                </a:lnTo>
                <a:lnTo>
                  <a:pt x="3364" y="3500"/>
                </a:lnTo>
                <a:lnTo>
                  <a:pt x="3372" y="3493"/>
                </a:lnTo>
                <a:lnTo>
                  <a:pt x="3381" y="3488"/>
                </a:lnTo>
                <a:lnTo>
                  <a:pt x="3391" y="3482"/>
                </a:lnTo>
                <a:lnTo>
                  <a:pt x="3401" y="3478"/>
                </a:lnTo>
                <a:lnTo>
                  <a:pt x="3411" y="3475"/>
                </a:lnTo>
                <a:lnTo>
                  <a:pt x="3422" y="3472"/>
                </a:lnTo>
                <a:lnTo>
                  <a:pt x="3445" y="3468"/>
                </a:lnTo>
                <a:lnTo>
                  <a:pt x="3469" y="3465"/>
                </a:lnTo>
                <a:lnTo>
                  <a:pt x="3493" y="3463"/>
                </a:lnTo>
                <a:lnTo>
                  <a:pt x="3492" y="3461"/>
                </a:lnTo>
                <a:lnTo>
                  <a:pt x="3489" y="3459"/>
                </a:lnTo>
                <a:lnTo>
                  <a:pt x="3486" y="3458"/>
                </a:lnTo>
                <a:lnTo>
                  <a:pt x="3502" y="3451"/>
                </a:lnTo>
                <a:lnTo>
                  <a:pt x="3519" y="3443"/>
                </a:lnTo>
                <a:lnTo>
                  <a:pt x="3537" y="3436"/>
                </a:lnTo>
                <a:lnTo>
                  <a:pt x="3553" y="3433"/>
                </a:lnTo>
                <a:lnTo>
                  <a:pt x="3549" y="3432"/>
                </a:lnTo>
                <a:lnTo>
                  <a:pt x="3547" y="3430"/>
                </a:lnTo>
                <a:lnTo>
                  <a:pt x="3544" y="3427"/>
                </a:lnTo>
                <a:lnTo>
                  <a:pt x="3552" y="3428"/>
                </a:lnTo>
                <a:lnTo>
                  <a:pt x="3561" y="3428"/>
                </a:lnTo>
                <a:lnTo>
                  <a:pt x="3580" y="3426"/>
                </a:lnTo>
                <a:lnTo>
                  <a:pt x="3597" y="3422"/>
                </a:lnTo>
                <a:lnTo>
                  <a:pt x="3616" y="3416"/>
                </a:lnTo>
                <a:lnTo>
                  <a:pt x="3633" y="3408"/>
                </a:lnTo>
                <a:lnTo>
                  <a:pt x="3649" y="3399"/>
                </a:lnTo>
                <a:lnTo>
                  <a:pt x="3666" y="3388"/>
                </a:lnTo>
                <a:lnTo>
                  <a:pt x="3682" y="3376"/>
                </a:lnTo>
                <a:lnTo>
                  <a:pt x="3697" y="3362"/>
                </a:lnTo>
                <a:lnTo>
                  <a:pt x="3711" y="3349"/>
                </a:lnTo>
                <a:lnTo>
                  <a:pt x="3724" y="3333"/>
                </a:lnTo>
                <a:lnTo>
                  <a:pt x="3737" y="3319"/>
                </a:lnTo>
                <a:lnTo>
                  <a:pt x="3747" y="3303"/>
                </a:lnTo>
                <a:lnTo>
                  <a:pt x="3756" y="3287"/>
                </a:lnTo>
                <a:lnTo>
                  <a:pt x="3765" y="3272"/>
                </a:lnTo>
                <a:lnTo>
                  <a:pt x="3771" y="3256"/>
                </a:lnTo>
                <a:lnTo>
                  <a:pt x="3757" y="3254"/>
                </a:lnTo>
                <a:lnTo>
                  <a:pt x="3744" y="3254"/>
                </a:lnTo>
                <a:lnTo>
                  <a:pt x="3733" y="3255"/>
                </a:lnTo>
                <a:lnTo>
                  <a:pt x="3720" y="3257"/>
                </a:lnTo>
                <a:lnTo>
                  <a:pt x="3698" y="3263"/>
                </a:lnTo>
                <a:lnTo>
                  <a:pt x="3672" y="3269"/>
                </a:lnTo>
                <a:lnTo>
                  <a:pt x="3675" y="3265"/>
                </a:lnTo>
                <a:lnTo>
                  <a:pt x="3679" y="3262"/>
                </a:lnTo>
                <a:lnTo>
                  <a:pt x="3685" y="3258"/>
                </a:lnTo>
                <a:lnTo>
                  <a:pt x="3651" y="3268"/>
                </a:lnTo>
                <a:lnTo>
                  <a:pt x="3634" y="3274"/>
                </a:lnTo>
                <a:lnTo>
                  <a:pt x="3626" y="3277"/>
                </a:lnTo>
                <a:lnTo>
                  <a:pt x="3619" y="3280"/>
                </a:lnTo>
                <a:lnTo>
                  <a:pt x="3623" y="3276"/>
                </a:lnTo>
                <a:lnTo>
                  <a:pt x="3625" y="3273"/>
                </a:lnTo>
                <a:lnTo>
                  <a:pt x="3626" y="3271"/>
                </a:lnTo>
                <a:lnTo>
                  <a:pt x="3628" y="3267"/>
                </a:lnTo>
                <a:lnTo>
                  <a:pt x="3597" y="3275"/>
                </a:lnTo>
                <a:lnTo>
                  <a:pt x="3565" y="3285"/>
                </a:lnTo>
                <a:lnTo>
                  <a:pt x="3567" y="3281"/>
                </a:lnTo>
                <a:lnTo>
                  <a:pt x="3568" y="3278"/>
                </a:lnTo>
                <a:lnTo>
                  <a:pt x="3568" y="3272"/>
                </a:lnTo>
                <a:lnTo>
                  <a:pt x="3550" y="3275"/>
                </a:lnTo>
                <a:lnTo>
                  <a:pt x="3530" y="3277"/>
                </a:lnTo>
                <a:lnTo>
                  <a:pt x="3512" y="3278"/>
                </a:lnTo>
                <a:lnTo>
                  <a:pt x="3492" y="3279"/>
                </a:lnTo>
                <a:lnTo>
                  <a:pt x="3495" y="3275"/>
                </a:lnTo>
                <a:lnTo>
                  <a:pt x="3497" y="3272"/>
                </a:lnTo>
                <a:lnTo>
                  <a:pt x="3497" y="3269"/>
                </a:lnTo>
                <a:lnTo>
                  <a:pt x="3483" y="3277"/>
                </a:lnTo>
                <a:lnTo>
                  <a:pt x="3469" y="3287"/>
                </a:lnTo>
                <a:lnTo>
                  <a:pt x="3455" y="3296"/>
                </a:lnTo>
                <a:lnTo>
                  <a:pt x="3442" y="3308"/>
                </a:lnTo>
                <a:lnTo>
                  <a:pt x="3453" y="3283"/>
                </a:lnTo>
                <a:lnTo>
                  <a:pt x="3465" y="3261"/>
                </a:lnTo>
                <a:lnTo>
                  <a:pt x="3471" y="3250"/>
                </a:lnTo>
                <a:lnTo>
                  <a:pt x="3478" y="3241"/>
                </a:lnTo>
                <a:lnTo>
                  <a:pt x="3484" y="3232"/>
                </a:lnTo>
                <a:lnTo>
                  <a:pt x="3492" y="3224"/>
                </a:lnTo>
                <a:lnTo>
                  <a:pt x="3501" y="3215"/>
                </a:lnTo>
                <a:lnTo>
                  <a:pt x="3510" y="3208"/>
                </a:lnTo>
                <a:lnTo>
                  <a:pt x="3519" y="3202"/>
                </a:lnTo>
                <a:lnTo>
                  <a:pt x="3529" y="3196"/>
                </a:lnTo>
                <a:lnTo>
                  <a:pt x="3541" y="3191"/>
                </a:lnTo>
                <a:lnTo>
                  <a:pt x="3553" y="3187"/>
                </a:lnTo>
                <a:lnTo>
                  <a:pt x="3566" y="3182"/>
                </a:lnTo>
                <a:lnTo>
                  <a:pt x="3582" y="3179"/>
                </a:lnTo>
                <a:lnTo>
                  <a:pt x="3580" y="3177"/>
                </a:lnTo>
                <a:lnTo>
                  <a:pt x="3578" y="3175"/>
                </a:lnTo>
                <a:lnTo>
                  <a:pt x="3575" y="3175"/>
                </a:lnTo>
                <a:lnTo>
                  <a:pt x="3585" y="3169"/>
                </a:lnTo>
                <a:lnTo>
                  <a:pt x="3598" y="3163"/>
                </a:lnTo>
                <a:lnTo>
                  <a:pt x="3623" y="3154"/>
                </a:lnTo>
                <a:lnTo>
                  <a:pt x="3620" y="3153"/>
                </a:lnTo>
                <a:lnTo>
                  <a:pt x="3618" y="3152"/>
                </a:lnTo>
                <a:lnTo>
                  <a:pt x="3615" y="3150"/>
                </a:lnTo>
                <a:lnTo>
                  <a:pt x="3629" y="3149"/>
                </a:lnTo>
                <a:lnTo>
                  <a:pt x="3644" y="3144"/>
                </a:lnTo>
                <a:lnTo>
                  <a:pt x="3659" y="3139"/>
                </a:lnTo>
                <a:lnTo>
                  <a:pt x="3673" y="3132"/>
                </a:lnTo>
                <a:lnTo>
                  <a:pt x="3686" y="3123"/>
                </a:lnTo>
                <a:lnTo>
                  <a:pt x="3700" y="3113"/>
                </a:lnTo>
                <a:lnTo>
                  <a:pt x="3712" y="3100"/>
                </a:lnTo>
                <a:lnTo>
                  <a:pt x="3724" y="3088"/>
                </a:lnTo>
                <a:lnTo>
                  <a:pt x="3736" y="3075"/>
                </a:lnTo>
                <a:lnTo>
                  <a:pt x="3746" y="3061"/>
                </a:lnTo>
                <a:lnTo>
                  <a:pt x="3755" y="3047"/>
                </a:lnTo>
                <a:lnTo>
                  <a:pt x="3764" y="3031"/>
                </a:lnTo>
                <a:lnTo>
                  <a:pt x="3771" y="3017"/>
                </a:lnTo>
                <a:lnTo>
                  <a:pt x="3777" y="3003"/>
                </a:lnTo>
                <a:lnTo>
                  <a:pt x="3782" y="2989"/>
                </a:lnTo>
                <a:lnTo>
                  <a:pt x="3785" y="2976"/>
                </a:lnTo>
                <a:lnTo>
                  <a:pt x="3776" y="2977"/>
                </a:lnTo>
                <a:lnTo>
                  <a:pt x="3768" y="2979"/>
                </a:lnTo>
                <a:lnTo>
                  <a:pt x="3759" y="2982"/>
                </a:lnTo>
                <a:lnTo>
                  <a:pt x="3751" y="2985"/>
                </a:lnTo>
                <a:lnTo>
                  <a:pt x="3736" y="2992"/>
                </a:lnTo>
                <a:lnTo>
                  <a:pt x="3719" y="3001"/>
                </a:lnTo>
                <a:lnTo>
                  <a:pt x="3721" y="2997"/>
                </a:lnTo>
                <a:lnTo>
                  <a:pt x="3723" y="2992"/>
                </a:lnTo>
                <a:lnTo>
                  <a:pt x="3727" y="2989"/>
                </a:lnTo>
                <a:lnTo>
                  <a:pt x="3702" y="3005"/>
                </a:lnTo>
                <a:lnTo>
                  <a:pt x="3689" y="3013"/>
                </a:lnTo>
                <a:lnTo>
                  <a:pt x="3683" y="3017"/>
                </a:lnTo>
                <a:lnTo>
                  <a:pt x="3678" y="3022"/>
                </a:lnTo>
                <a:lnTo>
                  <a:pt x="3681" y="3017"/>
                </a:lnTo>
                <a:lnTo>
                  <a:pt x="3681" y="3015"/>
                </a:lnTo>
                <a:lnTo>
                  <a:pt x="3681" y="3013"/>
                </a:lnTo>
                <a:lnTo>
                  <a:pt x="3683" y="3008"/>
                </a:lnTo>
                <a:lnTo>
                  <a:pt x="3660" y="3022"/>
                </a:lnTo>
                <a:lnTo>
                  <a:pt x="3636" y="3039"/>
                </a:lnTo>
                <a:lnTo>
                  <a:pt x="3637" y="3035"/>
                </a:lnTo>
                <a:lnTo>
                  <a:pt x="3637" y="3031"/>
                </a:lnTo>
                <a:lnTo>
                  <a:pt x="3636" y="3025"/>
                </a:lnTo>
                <a:lnTo>
                  <a:pt x="3622" y="3032"/>
                </a:lnTo>
                <a:lnTo>
                  <a:pt x="3606" y="3039"/>
                </a:lnTo>
                <a:lnTo>
                  <a:pt x="3592" y="3044"/>
                </a:lnTo>
                <a:lnTo>
                  <a:pt x="3577" y="3049"/>
                </a:lnTo>
                <a:lnTo>
                  <a:pt x="3578" y="3045"/>
                </a:lnTo>
                <a:lnTo>
                  <a:pt x="3579" y="3042"/>
                </a:lnTo>
                <a:lnTo>
                  <a:pt x="3578" y="3040"/>
                </a:lnTo>
                <a:lnTo>
                  <a:pt x="3564" y="3048"/>
                </a:lnTo>
                <a:lnTo>
                  <a:pt x="3550" y="3055"/>
                </a:lnTo>
                <a:lnTo>
                  <a:pt x="3535" y="3062"/>
                </a:lnTo>
                <a:lnTo>
                  <a:pt x="3521" y="3072"/>
                </a:lnTo>
                <a:lnTo>
                  <a:pt x="3527" y="3054"/>
                </a:lnTo>
                <a:lnTo>
                  <a:pt x="3533" y="3040"/>
                </a:lnTo>
                <a:lnTo>
                  <a:pt x="3541" y="3027"/>
                </a:lnTo>
                <a:lnTo>
                  <a:pt x="3545" y="3022"/>
                </a:lnTo>
                <a:lnTo>
                  <a:pt x="3550" y="3017"/>
                </a:lnTo>
                <a:lnTo>
                  <a:pt x="3555" y="3012"/>
                </a:lnTo>
                <a:lnTo>
                  <a:pt x="3560" y="3008"/>
                </a:lnTo>
                <a:lnTo>
                  <a:pt x="3566" y="3005"/>
                </a:lnTo>
                <a:lnTo>
                  <a:pt x="3573" y="3002"/>
                </a:lnTo>
                <a:lnTo>
                  <a:pt x="3581" y="2999"/>
                </a:lnTo>
                <a:lnTo>
                  <a:pt x="3589" y="2997"/>
                </a:lnTo>
                <a:lnTo>
                  <a:pt x="3606" y="2993"/>
                </a:lnTo>
                <a:lnTo>
                  <a:pt x="3605" y="2991"/>
                </a:lnTo>
                <a:lnTo>
                  <a:pt x="3603" y="2990"/>
                </a:lnTo>
                <a:lnTo>
                  <a:pt x="3600" y="2989"/>
                </a:lnTo>
                <a:lnTo>
                  <a:pt x="3609" y="2983"/>
                </a:lnTo>
                <a:lnTo>
                  <a:pt x="3621" y="2977"/>
                </a:lnTo>
                <a:lnTo>
                  <a:pt x="3632" y="2971"/>
                </a:lnTo>
                <a:lnTo>
                  <a:pt x="3642" y="2966"/>
                </a:lnTo>
                <a:lnTo>
                  <a:pt x="3639" y="2966"/>
                </a:lnTo>
                <a:lnTo>
                  <a:pt x="3637" y="2965"/>
                </a:lnTo>
                <a:lnTo>
                  <a:pt x="3635" y="2963"/>
                </a:lnTo>
                <a:lnTo>
                  <a:pt x="3648" y="2961"/>
                </a:lnTo>
                <a:lnTo>
                  <a:pt x="3661" y="2956"/>
                </a:lnTo>
                <a:lnTo>
                  <a:pt x="3674" y="2949"/>
                </a:lnTo>
                <a:lnTo>
                  <a:pt x="3685" y="2941"/>
                </a:lnTo>
                <a:lnTo>
                  <a:pt x="3698" y="2932"/>
                </a:lnTo>
                <a:lnTo>
                  <a:pt x="3709" y="2922"/>
                </a:lnTo>
                <a:lnTo>
                  <a:pt x="3719" y="2909"/>
                </a:lnTo>
                <a:lnTo>
                  <a:pt x="3730" y="2897"/>
                </a:lnTo>
                <a:lnTo>
                  <a:pt x="3739" y="2884"/>
                </a:lnTo>
                <a:lnTo>
                  <a:pt x="3747" y="2869"/>
                </a:lnTo>
                <a:lnTo>
                  <a:pt x="3754" y="2856"/>
                </a:lnTo>
                <a:lnTo>
                  <a:pt x="3760" y="2841"/>
                </a:lnTo>
                <a:lnTo>
                  <a:pt x="3767" y="2828"/>
                </a:lnTo>
                <a:lnTo>
                  <a:pt x="3771" y="2815"/>
                </a:lnTo>
                <a:lnTo>
                  <a:pt x="3774" y="2802"/>
                </a:lnTo>
                <a:lnTo>
                  <a:pt x="3776" y="2790"/>
                </a:lnTo>
                <a:lnTo>
                  <a:pt x="3768" y="2792"/>
                </a:lnTo>
                <a:lnTo>
                  <a:pt x="3759" y="2795"/>
                </a:lnTo>
                <a:lnTo>
                  <a:pt x="3745" y="2801"/>
                </a:lnTo>
                <a:lnTo>
                  <a:pt x="3731" y="2810"/>
                </a:lnTo>
                <a:lnTo>
                  <a:pt x="3717" y="2819"/>
                </a:lnTo>
                <a:lnTo>
                  <a:pt x="3717" y="2815"/>
                </a:lnTo>
                <a:lnTo>
                  <a:pt x="3719" y="2811"/>
                </a:lnTo>
                <a:lnTo>
                  <a:pt x="3722" y="2808"/>
                </a:lnTo>
                <a:lnTo>
                  <a:pt x="3701" y="2824"/>
                </a:lnTo>
                <a:lnTo>
                  <a:pt x="3691" y="2832"/>
                </a:lnTo>
                <a:lnTo>
                  <a:pt x="3681" y="2842"/>
                </a:lnTo>
                <a:lnTo>
                  <a:pt x="3683" y="2837"/>
                </a:lnTo>
                <a:lnTo>
                  <a:pt x="3683" y="2835"/>
                </a:lnTo>
                <a:lnTo>
                  <a:pt x="3683" y="2833"/>
                </a:lnTo>
                <a:lnTo>
                  <a:pt x="3684" y="2829"/>
                </a:lnTo>
                <a:lnTo>
                  <a:pt x="3664" y="2845"/>
                </a:lnTo>
                <a:lnTo>
                  <a:pt x="3644" y="2861"/>
                </a:lnTo>
                <a:lnTo>
                  <a:pt x="3644" y="2857"/>
                </a:lnTo>
                <a:lnTo>
                  <a:pt x="3643" y="2855"/>
                </a:lnTo>
                <a:lnTo>
                  <a:pt x="3642" y="2850"/>
                </a:lnTo>
                <a:lnTo>
                  <a:pt x="3623" y="2860"/>
                </a:lnTo>
                <a:lnTo>
                  <a:pt x="3605" y="2871"/>
                </a:lnTo>
                <a:lnTo>
                  <a:pt x="3589" y="2885"/>
                </a:lnTo>
                <a:lnTo>
                  <a:pt x="3572" y="2900"/>
                </a:lnTo>
                <a:lnTo>
                  <a:pt x="3577" y="2889"/>
                </a:lnTo>
                <a:lnTo>
                  <a:pt x="3581" y="2879"/>
                </a:lnTo>
                <a:lnTo>
                  <a:pt x="3585" y="2870"/>
                </a:lnTo>
                <a:lnTo>
                  <a:pt x="3590" y="2861"/>
                </a:lnTo>
                <a:lnTo>
                  <a:pt x="3601" y="2845"/>
                </a:lnTo>
                <a:lnTo>
                  <a:pt x="3614" y="2829"/>
                </a:lnTo>
                <a:lnTo>
                  <a:pt x="3627" y="2815"/>
                </a:lnTo>
                <a:lnTo>
                  <a:pt x="3641" y="2801"/>
                </a:lnTo>
                <a:lnTo>
                  <a:pt x="3670" y="2776"/>
                </a:lnTo>
                <a:lnTo>
                  <a:pt x="3685" y="2762"/>
                </a:lnTo>
                <a:lnTo>
                  <a:pt x="3699" y="2749"/>
                </a:lnTo>
                <a:lnTo>
                  <a:pt x="3712" y="2736"/>
                </a:lnTo>
                <a:lnTo>
                  <a:pt x="3724" y="2720"/>
                </a:lnTo>
                <a:lnTo>
                  <a:pt x="3736" y="2704"/>
                </a:lnTo>
                <a:lnTo>
                  <a:pt x="3740" y="2696"/>
                </a:lnTo>
                <a:lnTo>
                  <a:pt x="3744" y="2686"/>
                </a:lnTo>
                <a:lnTo>
                  <a:pt x="3748" y="2677"/>
                </a:lnTo>
                <a:lnTo>
                  <a:pt x="3751" y="2667"/>
                </a:lnTo>
                <a:lnTo>
                  <a:pt x="3754" y="2657"/>
                </a:lnTo>
                <a:lnTo>
                  <a:pt x="3756" y="2645"/>
                </a:lnTo>
                <a:lnTo>
                  <a:pt x="3745" y="2649"/>
                </a:lnTo>
                <a:lnTo>
                  <a:pt x="3736" y="2654"/>
                </a:lnTo>
                <a:lnTo>
                  <a:pt x="3726" y="2661"/>
                </a:lnTo>
                <a:lnTo>
                  <a:pt x="3716" y="2667"/>
                </a:lnTo>
                <a:lnTo>
                  <a:pt x="3716" y="2665"/>
                </a:lnTo>
                <a:lnTo>
                  <a:pt x="3717" y="2662"/>
                </a:lnTo>
                <a:lnTo>
                  <a:pt x="3719" y="2659"/>
                </a:lnTo>
                <a:lnTo>
                  <a:pt x="3705" y="2672"/>
                </a:lnTo>
                <a:lnTo>
                  <a:pt x="3698" y="2678"/>
                </a:lnTo>
                <a:lnTo>
                  <a:pt x="3692" y="2685"/>
                </a:lnTo>
                <a:lnTo>
                  <a:pt x="3693" y="2682"/>
                </a:lnTo>
                <a:lnTo>
                  <a:pt x="3693" y="2680"/>
                </a:lnTo>
                <a:lnTo>
                  <a:pt x="3693" y="2678"/>
                </a:lnTo>
                <a:lnTo>
                  <a:pt x="3693" y="2675"/>
                </a:lnTo>
                <a:lnTo>
                  <a:pt x="3692" y="2678"/>
                </a:lnTo>
                <a:lnTo>
                  <a:pt x="3690" y="2680"/>
                </a:lnTo>
                <a:lnTo>
                  <a:pt x="3684" y="2685"/>
                </a:lnTo>
                <a:lnTo>
                  <a:pt x="3677" y="2690"/>
                </a:lnTo>
                <a:lnTo>
                  <a:pt x="3668" y="2695"/>
                </a:lnTo>
                <a:lnTo>
                  <a:pt x="3652" y="2702"/>
                </a:lnTo>
                <a:lnTo>
                  <a:pt x="3644" y="2705"/>
                </a:lnTo>
                <a:lnTo>
                  <a:pt x="3639" y="2708"/>
                </a:lnTo>
                <a:lnTo>
                  <a:pt x="3645" y="2693"/>
                </a:lnTo>
                <a:lnTo>
                  <a:pt x="3653" y="2680"/>
                </a:lnTo>
                <a:lnTo>
                  <a:pt x="3661" y="2669"/>
                </a:lnTo>
                <a:lnTo>
                  <a:pt x="3670" y="2659"/>
                </a:lnTo>
                <a:lnTo>
                  <a:pt x="3679" y="2649"/>
                </a:lnTo>
                <a:lnTo>
                  <a:pt x="3689" y="2641"/>
                </a:lnTo>
                <a:lnTo>
                  <a:pt x="3709" y="2626"/>
                </a:lnTo>
                <a:lnTo>
                  <a:pt x="3731" y="2611"/>
                </a:lnTo>
                <a:lnTo>
                  <a:pt x="3741" y="2603"/>
                </a:lnTo>
                <a:lnTo>
                  <a:pt x="3751" y="2594"/>
                </a:lnTo>
                <a:lnTo>
                  <a:pt x="3761" y="2585"/>
                </a:lnTo>
                <a:lnTo>
                  <a:pt x="3771" y="2574"/>
                </a:lnTo>
                <a:lnTo>
                  <a:pt x="3780" y="2562"/>
                </a:lnTo>
                <a:lnTo>
                  <a:pt x="3788" y="2549"/>
                </a:lnTo>
                <a:lnTo>
                  <a:pt x="3766" y="2550"/>
                </a:lnTo>
                <a:lnTo>
                  <a:pt x="3741" y="2554"/>
                </a:lnTo>
                <a:lnTo>
                  <a:pt x="3729" y="2556"/>
                </a:lnTo>
                <a:lnTo>
                  <a:pt x="3716" y="2560"/>
                </a:lnTo>
                <a:lnTo>
                  <a:pt x="3705" y="2564"/>
                </a:lnTo>
                <a:lnTo>
                  <a:pt x="3696" y="2569"/>
                </a:lnTo>
                <a:lnTo>
                  <a:pt x="3718" y="2541"/>
                </a:lnTo>
                <a:lnTo>
                  <a:pt x="3731" y="2524"/>
                </a:lnTo>
                <a:lnTo>
                  <a:pt x="3743" y="2506"/>
                </a:lnTo>
                <a:lnTo>
                  <a:pt x="3755" y="2486"/>
                </a:lnTo>
                <a:lnTo>
                  <a:pt x="3765" y="2467"/>
                </a:lnTo>
                <a:lnTo>
                  <a:pt x="3769" y="2458"/>
                </a:lnTo>
                <a:lnTo>
                  <a:pt x="3771" y="2449"/>
                </a:lnTo>
                <a:lnTo>
                  <a:pt x="3773" y="2441"/>
                </a:lnTo>
                <a:lnTo>
                  <a:pt x="3775" y="2433"/>
                </a:lnTo>
                <a:lnTo>
                  <a:pt x="3772" y="2437"/>
                </a:lnTo>
                <a:lnTo>
                  <a:pt x="3769" y="2439"/>
                </a:lnTo>
                <a:lnTo>
                  <a:pt x="3766" y="2440"/>
                </a:lnTo>
                <a:lnTo>
                  <a:pt x="3764" y="2439"/>
                </a:lnTo>
                <a:lnTo>
                  <a:pt x="3759" y="2437"/>
                </a:lnTo>
                <a:lnTo>
                  <a:pt x="3758" y="2436"/>
                </a:lnTo>
                <a:lnTo>
                  <a:pt x="3766" y="2425"/>
                </a:lnTo>
                <a:lnTo>
                  <a:pt x="3774" y="2413"/>
                </a:lnTo>
                <a:lnTo>
                  <a:pt x="3781" y="2400"/>
                </a:lnTo>
                <a:lnTo>
                  <a:pt x="3789" y="2385"/>
                </a:lnTo>
                <a:lnTo>
                  <a:pt x="3796" y="2369"/>
                </a:lnTo>
                <a:lnTo>
                  <a:pt x="3803" y="2352"/>
                </a:lnTo>
                <a:lnTo>
                  <a:pt x="3809" y="2336"/>
                </a:lnTo>
                <a:lnTo>
                  <a:pt x="3815" y="2318"/>
                </a:lnTo>
                <a:lnTo>
                  <a:pt x="3819" y="2300"/>
                </a:lnTo>
                <a:lnTo>
                  <a:pt x="3823" y="2283"/>
                </a:lnTo>
                <a:lnTo>
                  <a:pt x="3826" y="2265"/>
                </a:lnTo>
                <a:lnTo>
                  <a:pt x="3828" y="2248"/>
                </a:lnTo>
                <a:lnTo>
                  <a:pt x="3829" y="2231"/>
                </a:lnTo>
                <a:lnTo>
                  <a:pt x="3829" y="2216"/>
                </a:lnTo>
                <a:lnTo>
                  <a:pt x="3827" y="2201"/>
                </a:lnTo>
                <a:lnTo>
                  <a:pt x="3824" y="2188"/>
                </a:lnTo>
                <a:lnTo>
                  <a:pt x="3822" y="2202"/>
                </a:lnTo>
                <a:lnTo>
                  <a:pt x="3819" y="2216"/>
                </a:lnTo>
                <a:lnTo>
                  <a:pt x="3814" y="2229"/>
                </a:lnTo>
                <a:lnTo>
                  <a:pt x="3809" y="2243"/>
                </a:lnTo>
                <a:lnTo>
                  <a:pt x="3802" y="2255"/>
                </a:lnTo>
                <a:lnTo>
                  <a:pt x="3793" y="2267"/>
                </a:lnTo>
                <a:lnTo>
                  <a:pt x="3777" y="2292"/>
                </a:lnTo>
                <a:lnTo>
                  <a:pt x="3760" y="2315"/>
                </a:lnTo>
                <a:lnTo>
                  <a:pt x="3744" y="2339"/>
                </a:lnTo>
                <a:lnTo>
                  <a:pt x="3737" y="2351"/>
                </a:lnTo>
                <a:lnTo>
                  <a:pt x="3732" y="2364"/>
                </a:lnTo>
                <a:lnTo>
                  <a:pt x="3727" y="2377"/>
                </a:lnTo>
                <a:lnTo>
                  <a:pt x="3722" y="2390"/>
                </a:lnTo>
                <a:lnTo>
                  <a:pt x="3720" y="2383"/>
                </a:lnTo>
                <a:lnTo>
                  <a:pt x="3720" y="2374"/>
                </a:lnTo>
                <a:lnTo>
                  <a:pt x="3721" y="2365"/>
                </a:lnTo>
                <a:lnTo>
                  <a:pt x="3724" y="2354"/>
                </a:lnTo>
                <a:lnTo>
                  <a:pt x="3719" y="2360"/>
                </a:lnTo>
                <a:lnTo>
                  <a:pt x="3713" y="2365"/>
                </a:lnTo>
                <a:lnTo>
                  <a:pt x="3708" y="2371"/>
                </a:lnTo>
                <a:lnTo>
                  <a:pt x="3704" y="2378"/>
                </a:lnTo>
                <a:lnTo>
                  <a:pt x="3700" y="2385"/>
                </a:lnTo>
                <a:lnTo>
                  <a:pt x="3697" y="2394"/>
                </a:lnTo>
                <a:lnTo>
                  <a:pt x="3691" y="2410"/>
                </a:lnTo>
                <a:lnTo>
                  <a:pt x="3686" y="2427"/>
                </a:lnTo>
                <a:lnTo>
                  <a:pt x="3683" y="2445"/>
                </a:lnTo>
                <a:lnTo>
                  <a:pt x="3681" y="2461"/>
                </a:lnTo>
                <a:lnTo>
                  <a:pt x="3680" y="2477"/>
                </a:lnTo>
                <a:lnTo>
                  <a:pt x="3674" y="2467"/>
                </a:lnTo>
                <a:lnTo>
                  <a:pt x="3669" y="2458"/>
                </a:lnTo>
                <a:lnTo>
                  <a:pt x="3667" y="2447"/>
                </a:lnTo>
                <a:lnTo>
                  <a:pt x="3666" y="2436"/>
                </a:lnTo>
                <a:lnTo>
                  <a:pt x="3661" y="2441"/>
                </a:lnTo>
                <a:lnTo>
                  <a:pt x="3657" y="2445"/>
                </a:lnTo>
                <a:lnTo>
                  <a:pt x="3653" y="2450"/>
                </a:lnTo>
                <a:lnTo>
                  <a:pt x="3649" y="2455"/>
                </a:lnTo>
                <a:lnTo>
                  <a:pt x="3644" y="2466"/>
                </a:lnTo>
                <a:lnTo>
                  <a:pt x="3641" y="2479"/>
                </a:lnTo>
                <a:lnTo>
                  <a:pt x="3639" y="2492"/>
                </a:lnTo>
                <a:lnTo>
                  <a:pt x="3639" y="2506"/>
                </a:lnTo>
                <a:lnTo>
                  <a:pt x="3640" y="2520"/>
                </a:lnTo>
                <a:lnTo>
                  <a:pt x="3641" y="2534"/>
                </a:lnTo>
                <a:lnTo>
                  <a:pt x="3645" y="2563"/>
                </a:lnTo>
                <a:lnTo>
                  <a:pt x="3648" y="2592"/>
                </a:lnTo>
                <a:lnTo>
                  <a:pt x="3649" y="2605"/>
                </a:lnTo>
                <a:lnTo>
                  <a:pt x="3649" y="2617"/>
                </a:lnTo>
                <a:lnTo>
                  <a:pt x="3647" y="2630"/>
                </a:lnTo>
                <a:lnTo>
                  <a:pt x="3644" y="2640"/>
                </a:lnTo>
                <a:lnTo>
                  <a:pt x="3645" y="2621"/>
                </a:lnTo>
                <a:lnTo>
                  <a:pt x="3643" y="2602"/>
                </a:lnTo>
                <a:lnTo>
                  <a:pt x="3639" y="2584"/>
                </a:lnTo>
                <a:lnTo>
                  <a:pt x="3634" y="2565"/>
                </a:lnTo>
                <a:lnTo>
                  <a:pt x="3632" y="2567"/>
                </a:lnTo>
                <a:lnTo>
                  <a:pt x="3631" y="2568"/>
                </a:lnTo>
                <a:lnTo>
                  <a:pt x="3630" y="2569"/>
                </a:lnTo>
                <a:lnTo>
                  <a:pt x="3629" y="2572"/>
                </a:lnTo>
                <a:lnTo>
                  <a:pt x="3624" y="2562"/>
                </a:lnTo>
                <a:lnTo>
                  <a:pt x="3620" y="2553"/>
                </a:lnTo>
                <a:lnTo>
                  <a:pt x="3618" y="2544"/>
                </a:lnTo>
                <a:lnTo>
                  <a:pt x="3618" y="2533"/>
                </a:lnTo>
                <a:lnTo>
                  <a:pt x="3617" y="2535"/>
                </a:lnTo>
                <a:lnTo>
                  <a:pt x="3616" y="2538"/>
                </a:lnTo>
                <a:lnTo>
                  <a:pt x="3615" y="2540"/>
                </a:lnTo>
                <a:lnTo>
                  <a:pt x="3611" y="2530"/>
                </a:lnTo>
                <a:lnTo>
                  <a:pt x="3608" y="2521"/>
                </a:lnTo>
                <a:lnTo>
                  <a:pt x="3604" y="2512"/>
                </a:lnTo>
                <a:lnTo>
                  <a:pt x="3598" y="2502"/>
                </a:lnTo>
                <a:lnTo>
                  <a:pt x="3592" y="2513"/>
                </a:lnTo>
                <a:lnTo>
                  <a:pt x="3588" y="2523"/>
                </a:lnTo>
                <a:lnTo>
                  <a:pt x="3584" y="2532"/>
                </a:lnTo>
                <a:lnTo>
                  <a:pt x="3581" y="2541"/>
                </a:lnTo>
                <a:lnTo>
                  <a:pt x="3579" y="2552"/>
                </a:lnTo>
                <a:lnTo>
                  <a:pt x="3577" y="2561"/>
                </a:lnTo>
                <a:lnTo>
                  <a:pt x="3575" y="2579"/>
                </a:lnTo>
                <a:lnTo>
                  <a:pt x="3576" y="2597"/>
                </a:lnTo>
                <a:lnTo>
                  <a:pt x="3577" y="2615"/>
                </a:lnTo>
                <a:lnTo>
                  <a:pt x="3580" y="2633"/>
                </a:lnTo>
                <a:lnTo>
                  <a:pt x="3584" y="2650"/>
                </a:lnTo>
                <a:lnTo>
                  <a:pt x="3591" y="2684"/>
                </a:lnTo>
                <a:lnTo>
                  <a:pt x="3595" y="2702"/>
                </a:lnTo>
                <a:lnTo>
                  <a:pt x="3597" y="2718"/>
                </a:lnTo>
                <a:lnTo>
                  <a:pt x="3598" y="2736"/>
                </a:lnTo>
                <a:lnTo>
                  <a:pt x="3598" y="2752"/>
                </a:lnTo>
                <a:lnTo>
                  <a:pt x="3595" y="2770"/>
                </a:lnTo>
                <a:lnTo>
                  <a:pt x="3593" y="2778"/>
                </a:lnTo>
                <a:lnTo>
                  <a:pt x="3590" y="2787"/>
                </a:lnTo>
                <a:lnTo>
                  <a:pt x="3590" y="2788"/>
                </a:lnTo>
                <a:lnTo>
                  <a:pt x="3588" y="2782"/>
                </a:lnTo>
                <a:lnTo>
                  <a:pt x="3584" y="2756"/>
                </a:lnTo>
                <a:lnTo>
                  <a:pt x="3580" y="2729"/>
                </a:lnTo>
                <a:lnTo>
                  <a:pt x="3578" y="2718"/>
                </a:lnTo>
                <a:lnTo>
                  <a:pt x="3575" y="2720"/>
                </a:lnTo>
                <a:lnTo>
                  <a:pt x="3571" y="2723"/>
                </a:lnTo>
                <a:lnTo>
                  <a:pt x="3567" y="2704"/>
                </a:lnTo>
                <a:lnTo>
                  <a:pt x="3563" y="2684"/>
                </a:lnTo>
                <a:lnTo>
                  <a:pt x="3562" y="2687"/>
                </a:lnTo>
                <a:lnTo>
                  <a:pt x="3560" y="2688"/>
                </a:lnTo>
                <a:lnTo>
                  <a:pt x="3559" y="2689"/>
                </a:lnTo>
                <a:lnTo>
                  <a:pt x="3558" y="2693"/>
                </a:lnTo>
                <a:lnTo>
                  <a:pt x="3558" y="2683"/>
                </a:lnTo>
                <a:lnTo>
                  <a:pt x="3556" y="2673"/>
                </a:lnTo>
                <a:lnTo>
                  <a:pt x="3552" y="2651"/>
                </a:lnTo>
                <a:lnTo>
                  <a:pt x="3551" y="2655"/>
                </a:lnTo>
                <a:lnTo>
                  <a:pt x="3551" y="2659"/>
                </a:lnTo>
                <a:lnTo>
                  <a:pt x="3549" y="2662"/>
                </a:lnTo>
                <a:lnTo>
                  <a:pt x="3546" y="2649"/>
                </a:lnTo>
                <a:lnTo>
                  <a:pt x="3541" y="2637"/>
                </a:lnTo>
                <a:lnTo>
                  <a:pt x="3535" y="2626"/>
                </a:lnTo>
                <a:lnTo>
                  <a:pt x="3528" y="2614"/>
                </a:lnTo>
                <a:lnTo>
                  <a:pt x="3523" y="2625"/>
                </a:lnTo>
                <a:lnTo>
                  <a:pt x="3518" y="2636"/>
                </a:lnTo>
                <a:lnTo>
                  <a:pt x="3514" y="2647"/>
                </a:lnTo>
                <a:lnTo>
                  <a:pt x="3511" y="2658"/>
                </a:lnTo>
                <a:lnTo>
                  <a:pt x="3509" y="2669"/>
                </a:lnTo>
                <a:lnTo>
                  <a:pt x="3508" y="2680"/>
                </a:lnTo>
                <a:lnTo>
                  <a:pt x="3507" y="2702"/>
                </a:lnTo>
                <a:lnTo>
                  <a:pt x="3507" y="2724"/>
                </a:lnTo>
                <a:lnTo>
                  <a:pt x="3510" y="2747"/>
                </a:lnTo>
                <a:lnTo>
                  <a:pt x="3514" y="2770"/>
                </a:lnTo>
                <a:lnTo>
                  <a:pt x="3518" y="2791"/>
                </a:lnTo>
                <a:lnTo>
                  <a:pt x="3528" y="2835"/>
                </a:lnTo>
                <a:lnTo>
                  <a:pt x="3532" y="2857"/>
                </a:lnTo>
                <a:lnTo>
                  <a:pt x="3537" y="2878"/>
                </a:lnTo>
                <a:lnTo>
                  <a:pt x="3539" y="2900"/>
                </a:lnTo>
                <a:lnTo>
                  <a:pt x="3539" y="2921"/>
                </a:lnTo>
                <a:lnTo>
                  <a:pt x="3539" y="2932"/>
                </a:lnTo>
                <a:lnTo>
                  <a:pt x="3537" y="2941"/>
                </a:lnTo>
                <a:lnTo>
                  <a:pt x="3534" y="2951"/>
                </a:lnTo>
                <a:lnTo>
                  <a:pt x="3532" y="2962"/>
                </a:lnTo>
                <a:lnTo>
                  <a:pt x="3531" y="2951"/>
                </a:lnTo>
                <a:lnTo>
                  <a:pt x="3529" y="2941"/>
                </a:lnTo>
                <a:lnTo>
                  <a:pt x="3527" y="2931"/>
                </a:lnTo>
                <a:lnTo>
                  <a:pt x="3524" y="2921"/>
                </a:lnTo>
                <a:lnTo>
                  <a:pt x="3521" y="2911"/>
                </a:lnTo>
                <a:lnTo>
                  <a:pt x="3517" y="2901"/>
                </a:lnTo>
                <a:lnTo>
                  <a:pt x="3508" y="2883"/>
                </a:lnTo>
                <a:lnTo>
                  <a:pt x="3506" y="2885"/>
                </a:lnTo>
                <a:lnTo>
                  <a:pt x="3505" y="2888"/>
                </a:lnTo>
                <a:lnTo>
                  <a:pt x="3503" y="2894"/>
                </a:lnTo>
                <a:lnTo>
                  <a:pt x="3484" y="2846"/>
                </a:lnTo>
                <a:lnTo>
                  <a:pt x="3483" y="2849"/>
                </a:lnTo>
                <a:lnTo>
                  <a:pt x="3482" y="2851"/>
                </a:lnTo>
                <a:lnTo>
                  <a:pt x="3481" y="2853"/>
                </a:lnTo>
                <a:lnTo>
                  <a:pt x="3480" y="2857"/>
                </a:lnTo>
                <a:lnTo>
                  <a:pt x="3478" y="2846"/>
                </a:lnTo>
                <a:lnTo>
                  <a:pt x="3474" y="2832"/>
                </a:lnTo>
                <a:lnTo>
                  <a:pt x="3465" y="2809"/>
                </a:lnTo>
                <a:lnTo>
                  <a:pt x="3465" y="2813"/>
                </a:lnTo>
                <a:lnTo>
                  <a:pt x="3465" y="2817"/>
                </a:lnTo>
                <a:lnTo>
                  <a:pt x="3464" y="2821"/>
                </a:lnTo>
                <a:lnTo>
                  <a:pt x="3456" y="2806"/>
                </a:lnTo>
                <a:lnTo>
                  <a:pt x="3449" y="2792"/>
                </a:lnTo>
                <a:lnTo>
                  <a:pt x="3441" y="2780"/>
                </a:lnTo>
                <a:lnTo>
                  <a:pt x="3436" y="2774"/>
                </a:lnTo>
                <a:lnTo>
                  <a:pt x="3431" y="2767"/>
                </a:lnTo>
                <a:lnTo>
                  <a:pt x="3426" y="2779"/>
                </a:lnTo>
                <a:lnTo>
                  <a:pt x="3421" y="2790"/>
                </a:lnTo>
                <a:lnTo>
                  <a:pt x="3418" y="2803"/>
                </a:lnTo>
                <a:lnTo>
                  <a:pt x="3414" y="2817"/>
                </a:lnTo>
                <a:lnTo>
                  <a:pt x="3412" y="2831"/>
                </a:lnTo>
                <a:lnTo>
                  <a:pt x="3410" y="2847"/>
                </a:lnTo>
                <a:lnTo>
                  <a:pt x="3409" y="2862"/>
                </a:lnTo>
                <a:lnTo>
                  <a:pt x="3408" y="2877"/>
                </a:lnTo>
                <a:lnTo>
                  <a:pt x="3409" y="2893"/>
                </a:lnTo>
                <a:lnTo>
                  <a:pt x="3410" y="2907"/>
                </a:lnTo>
                <a:lnTo>
                  <a:pt x="3413" y="2923"/>
                </a:lnTo>
                <a:lnTo>
                  <a:pt x="3417" y="2936"/>
                </a:lnTo>
                <a:lnTo>
                  <a:pt x="3421" y="2949"/>
                </a:lnTo>
                <a:lnTo>
                  <a:pt x="3428" y="2961"/>
                </a:lnTo>
                <a:lnTo>
                  <a:pt x="3436" y="2971"/>
                </a:lnTo>
                <a:lnTo>
                  <a:pt x="3444" y="2980"/>
                </a:lnTo>
                <a:lnTo>
                  <a:pt x="3441" y="2980"/>
                </a:lnTo>
                <a:lnTo>
                  <a:pt x="3439" y="2980"/>
                </a:lnTo>
                <a:lnTo>
                  <a:pt x="3437" y="2978"/>
                </a:lnTo>
                <a:lnTo>
                  <a:pt x="3448" y="2999"/>
                </a:lnTo>
                <a:lnTo>
                  <a:pt x="3453" y="3010"/>
                </a:lnTo>
                <a:lnTo>
                  <a:pt x="3456" y="3020"/>
                </a:lnTo>
                <a:lnTo>
                  <a:pt x="3453" y="3018"/>
                </a:lnTo>
                <a:lnTo>
                  <a:pt x="3451" y="3018"/>
                </a:lnTo>
                <a:lnTo>
                  <a:pt x="3449" y="3018"/>
                </a:lnTo>
                <a:lnTo>
                  <a:pt x="3457" y="3032"/>
                </a:lnTo>
                <a:lnTo>
                  <a:pt x="3465" y="3048"/>
                </a:lnTo>
                <a:lnTo>
                  <a:pt x="3471" y="3063"/>
                </a:lnTo>
                <a:lnTo>
                  <a:pt x="3475" y="3080"/>
                </a:lnTo>
                <a:lnTo>
                  <a:pt x="3477" y="3095"/>
                </a:lnTo>
                <a:lnTo>
                  <a:pt x="3478" y="3112"/>
                </a:lnTo>
                <a:lnTo>
                  <a:pt x="3477" y="3127"/>
                </a:lnTo>
                <a:lnTo>
                  <a:pt x="3473" y="3143"/>
                </a:lnTo>
                <a:lnTo>
                  <a:pt x="3463" y="3129"/>
                </a:lnTo>
                <a:lnTo>
                  <a:pt x="3454" y="3115"/>
                </a:lnTo>
                <a:lnTo>
                  <a:pt x="3447" y="3099"/>
                </a:lnTo>
                <a:lnTo>
                  <a:pt x="3441" y="3083"/>
                </a:lnTo>
                <a:lnTo>
                  <a:pt x="3436" y="3087"/>
                </a:lnTo>
                <a:lnTo>
                  <a:pt x="3434" y="3090"/>
                </a:lnTo>
                <a:lnTo>
                  <a:pt x="3432" y="3093"/>
                </a:lnTo>
                <a:lnTo>
                  <a:pt x="3425" y="3063"/>
                </a:lnTo>
                <a:lnTo>
                  <a:pt x="3416" y="3035"/>
                </a:lnTo>
                <a:lnTo>
                  <a:pt x="3414" y="3039"/>
                </a:lnTo>
                <a:lnTo>
                  <a:pt x="3412" y="3041"/>
                </a:lnTo>
                <a:lnTo>
                  <a:pt x="3410" y="3044"/>
                </a:lnTo>
                <a:lnTo>
                  <a:pt x="3409" y="3049"/>
                </a:lnTo>
                <a:lnTo>
                  <a:pt x="3409" y="3042"/>
                </a:lnTo>
                <a:lnTo>
                  <a:pt x="3407" y="3035"/>
                </a:lnTo>
                <a:lnTo>
                  <a:pt x="3404" y="3018"/>
                </a:lnTo>
                <a:lnTo>
                  <a:pt x="3395" y="2986"/>
                </a:lnTo>
                <a:lnTo>
                  <a:pt x="3396" y="2992"/>
                </a:lnTo>
                <a:lnTo>
                  <a:pt x="3395" y="2998"/>
                </a:lnTo>
                <a:lnTo>
                  <a:pt x="3393" y="3002"/>
                </a:lnTo>
                <a:lnTo>
                  <a:pt x="3386" y="2983"/>
                </a:lnTo>
                <a:lnTo>
                  <a:pt x="3378" y="2966"/>
                </a:lnTo>
                <a:lnTo>
                  <a:pt x="3374" y="2958"/>
                </a:lnTo>
                <a:lnTo>
                  <a:pt x="3369" y="2949"/>
                </a:lnTo>
                <a:lnTo>
                  <a:pt x="3363" y="2941"/>
                </a:lnTo>
                <a:lnTo>
                  <a:pt x="3357" y="2934"/>
                </a:lnTo>
                <a:lnTo>
                  <a:pt x="3350" y="2946"/>
                </a:lnTo>
                <a:lnTo>
                  <a:pt x="3343" y="2962"/>
                </a:lnTo>
                <a:lnTo>
                  <a:pt x="3338" y="2977"/>
                </a:lnTo>
                <a:lnTo>
                  <a:pt x="3333" y="2994"/>
                </a:lnTo>
                <a:lnTo>
                  <a:pt x="3329" y="3013"/>
                </a:lnTo>
                <a:lnTo>
                  <a:pt x="3326" y="3031"/>
                </a:lnTo>
                <a:lnTo>
                  <a:pt x="3324" y="3050"/>
                </a:lnTo>
                <a:lnTo>
                  <a:pt x="3323" y="3069"/>
                </a:lnTo>
                <a:lnTo>
                  <a:pt x="3323" y="3089"/>
                </a:lnTo>
                <a:lnTo>
                  <a:pt x="3325" y="3107"/>
                </a:lnTo>
                <a:lnTo>
                  <a:pt x="3327" y="3126"/>
                </a:lnTo>
                <a:lnTo>
                  <a:pt x="3332" y="3143"/>
                </a:lnTo>
                <a:lnTo>
                  <a:pt x="3337" y="3160"/>
                </a:lnTo>
                <a:lnTo>
                  <a:pt x="3345" y="3174"/>
                </a:lnTo>
                <a:lnTo>
                  <a:pt x="3350" y="3181"/>
                </a:lnTo>
                <a:lnTo>
                  <a:pt x="3355" y="3189"/>
                </a:lnTo>
                <a:lnTo>
                  <a:pt x="3360" y="3195"/>
                </a:lnTo>
                <a:lnTo>
                  <a:pt x="3366" y="3200"/>
                </a:lnTo>
                <a:lnTo>
                  <a:pt x="3362" y="3200"/>
                </a:lnTo>
                <a:lnTo>
                  <a:pt x="3359" y="3200"/>
                </a:lnTo>
                <a:lnTo>
                  <a:pt x="3356" y="3198"/>
                </a:lnTo>
                <a:lnTo>
                  <a:pt x="3363" y="3209"/>
                </a:lnTo>
                <a:lnTo>
                  <a:pt x="3369" y="3224"/>
                </a:lnTo>
                <a:lnTo>
                  <a:pt x="3375" y="3238"/>
                </a:lnTo>
                <a:lnTo>
                  <a:pt x="3379" y="3250"/>
                </a:lnTo>
                <a:lnTo>
                  <a:pt x="3376" y="3248"/>
                </a:lnTo>
                <a:lnTo>
                  <a:pt x="3373" y="3248"/>
                </a:lnTo>
                <a:lnTo>
                  <a:pt x="3371" y="3249"/>
                </a:lnTo>
                <a:lnTo>
                  <a:pt x="3380" y="3260"/>
                </a:lnTo>
                <a:lnTo>
                  <a:pt x="3390" y="3272"/>
                </a:lnTo>
                <a:lnTo>
                  <a:pt x="3397" y="3283"/>
                </a:lnTo>
                <a:lnTo>
                  <a:pt x="3402" y="3296"/>
                </a:lnTo>
                <a:lnTo>
                  <a:pt x="3403" y="3303"/>
                </a:lnTo>
                <a:lnTo>
                  <a:pt x="3405" y="3310"/>
                </a:lnTo>
                <a:lnTo>
                  <a:pt x="3405" y="3316"/>
                </a:lnTo>
                <a:lnTo>
                  <a:pt x="3405" y="3322"/>
                </a:lnTo>
                <a:lnTo>
                  <a:pt x="3404" y="3329"/>
                </a:lnTo>
                <a:lnTo>
                  <a:pt x="3402" y="3336"/>
                </a:lnTo>
                <a:lnTo>
                  <a:pt x="3400" y="3343"/>
                </a:lnTo>
                <a:lnTo>
                  <a:pt x="3396" y="3349"/>
                </a:lnTo>
                <a:lnTo>
                  <a:pt x="3395" y="3345"/>
                </a:lnTo>
                <a:lnTo>
                  <a:pt x="3392" y="3340"/>
                </a:lnTo>
                <a:lnTo>
                  <a:pt x="3384" y="3328"/>
                </a:lnTo>
                <a:lnTo>
                  <a:pt x="3367" y="3304"/>
                </a:lnTo>
                <a:lnTo>
                  <a:pt x="3358" y="3291"/>
                </a:lnTo>
                <a:lnTo>
                  <a:pt x="3351" y="3279"/>
                </a:lnTo>
                <a:lnTo>
                  <a:pt x="3349" y="3274"/>
                </a:lnTo>
                <a:lnTo>
                  <a:pt x="3346" y="3268"/>
                </a:lnTo>
                <a:lnTo>
                  <a:pt x="3345" y="3263"/>
                </a:lnTo>
                <a:lnTo>
                  <a:pt x="3345" y="3257"/>
                </a:lnTo>
                <a:lnTo>
                  <a:pt x="3341" y="3261"/>
                </a:lnTo>
                <a:lnTo>
                  <a:pt x="3339" y="3263"/>
                </a:lnTo>
                <a:lnTo>
                  <a:pt x="3337" y="3266"/>
                </a:lnTo>
                <a:lnTo>
                  <a:pt x="3323" y="3212"/>
                </a:lnTo>
                <a:lnTo>
                  <a:pt x="3321" y="3216"/>
                </a:lnTo>
                <a:lnTo>
                  <a:pt x="3320" y="3218"/>
                </a:lnTo>
                <a:lnTo>
                  <a:pt x="3318" y="3220"/>
                </a:lnTo>
                <a:lnTo>
                  <a:pt x="3317" y="3226"/>
                </a:lnTo>
                <a:lnTo>
                  <a:pt x="3315" y="3212"/>
                </a:lnTo>
                <a:lnTo>
                  <a:pt x="3312" y="3198"/>
                </a:lnTo>
                <a:lnTo>
                  <a:pt x="3303" y="3169"/>
                </a:lnTo>
                <a:lnTo>
                  <a:pt x="3303" y="3174"/>
                </a:lnTo>
                <a:lnTo>
                  <a:pt x="3302" y="3178"/>
                </a:lnTo>
                <a:lnTo>
                  <a:pt x="3301" y="3182"/>
                </a:lnTo>
                <a:lnTo>
                  <a:pt x="3295" y="3166"/>
                </a:lnTo>
                <a:lnTo>
                  <a:pt x="3288" y="3150"/>
                </a:lnTo>
                <a:lnTo>
                  <a:pt x="3284" y="3142"/>
                </a:lnTo>
                <a:lnTo>
                  <a:pt x="3280" y="3134"/>
                </a:lnTo>
                <a:lnTo>
                  <a:pt x="3275" y="3127"/>
                </a:lnTo>
                <a:lnTo>
                  <a:pt x="3268" y="3120"/>
                </a:lnTo>
                <a:lnTo>
                  <a:pt x="3258" y="3131"/>
                </a:lnTo>
                <a:lnTo>
                  <a:pt x="3250" y="3144"/>
                </a:lnTo>
                <a:lnTo>
                  <a:pt x="3242" y="3159"/>
                </a:lnTo>
                <a:lnTo>
                  <a:pt x="3235" y="3174"/>
                </a:lnTo>
                <a:lnTo>
                  <a:pt x="3229" y="3191"/>
                </a:lnTo>
                <a:lnTo>
                  <a:pt x="3225" y="3208"/>
                </a:lnTo>
                <a:lnTo>
                  <a:pt x="3222" y="3226"/>
                </a:lnTo>
                <a:lnTo>
                  <a:pt x="3220" y="3244"/>
                </a:lnTo>
                <a:lnTo>
                  <a:pt x="3219" y="3263"/>
                </a:lnTo>
                <a:lnTo>
                  <a:pt x="3220" y="3280"/>
                </a:lnTo>
                <a:lnTo>
                  <a:pt x="3223" y="3298"/>
                </a:lnTo>
                <a:lnTo>
                  <a:pt x="3227" y="3314"/>
                </a:lnTo>
                <a:lnTo>
                  <a:pt x="3233" y="3330"/>
                </a:lnTo>
                <a:lnTo>
                  <a:pt x="3241" y="3345"/>
                </a:lnTo>
                <a:lnTo>
                  <a:pt x="3250" y="3358"/>
                </a:lnTo>
                <a:lnTo>
                  <a:pt x="3255" y="3364"/>
                </a:lnTo>
                <a:lnTo>
                  <a:pt x="3261" y="3370"/>
                </a:lnTo>
                <a:lnTo>
                  <a:pt x="3257" y="3370"/>
                </a:lnTo>
                <a:lnTo>
                  <a:pt x="3254" y="3369"/>
                </a:lnTo>
                <a:lnTo>
                  <a:pt x="3252" y="3367"/>
                </a:lnTo>
                <a:lnTo>
                  <a:pt x="3258" y="3379"/>
                </a:lnTo>
                <a:lnTo>
                  <a:pt x="3264" y="3391"/>
                </a:lnTo>
                <a:lnTo>
                  <a:pt x="3269" y="3404"/>
                </a:lnTo>
                <a:lnTo>
                  <a:pt x="3274" y="3416"/>
                </a:lnTo>
                <a:lnTo>
                  <a:pt x="3270" y="3415"/>
                </a:lnTo>
                <a:lnTo>
                  <a:pt x="3268" y="3414"/>
                </a:lnTo>
                <a:lnTo>
                  <a:pt x="3265" y="3415"/>
                </a:lnTo>
                <a:lnTo>
                  <a:pt x="3274" y="3426"/>
                </a:lnTo>
                <a:lnTo>
                  <a:pt x="3281" y="3437"/>
                </a:lnTo>
                <a:lnTo>
                  <a:pt x="3287" y="3449"/>
                </a:lnTo>
                <a:lnTo>
                  <a:pt x="3292" y="3460"/>
                </a:lnTo>
                <a:lnTo>
                  <a:pt x="3296" y="3470"/>
                </a:lnTo>
                <a:lnTo>
                  <a:pt x="3298" y="3481"/>
                </a:lnTo>
                <a:lnTo>
                  <a:pt x="3300" y="3492"/>
                </a:lnTo>
                <a:lnTo>
                  <a:pt x="3300" y="3503"/>
                </a:lnTo>
                <a:lnTo>
                  <a:pt x="3300" y="3514"/>
                </a:lnTo>
                <a:lnTo>
                  <a:pt x="3299" y="3525"/>
                </a:lnTo>
                <a:lnTo>
                  <a:pt x="3297" y="3536"/>
                </a:lnTo>
                <a:lnTo>
                  <a:pt x="3294" y="3547"/>
                </a:lnTo>
                <a:lnTo>
                  <a:pt x="3290" y="3558"/>
                </a:lnTo>
                <a:lnTo>
                  <a:pt x="3286" y="3571"/>
                </a:lnTo>
                <a:lnTo>
                  <a:pt x="3275" y="3594"/>
                </a:lnTo>
                <a:lnTo>
                  <a:pt x="3273" y="3579"/>
                </a:lnTo>
                <a:lnTo>
                  <a:pt x="3269" y="3564"/>
                </a:lnTo>
                <a:lnTo>
                  <a:pt x="3265" y="3549"/>
                </a:lnTo>
                <a:lnTo>
                  <a:pt x="3260" y="3535"/>
                </a:lnTo>
                <a:lnTo>
                  <a:pt x="3255" y="3521"/>
                </a:lnTo>
                <a:lnTo>
                  <a:pt x="3248" y="3508"/>
                </a:lnTo>
                <a:lnTo>
                  <a:pt x="3240" y="3495"/>
                </a:lnTo>
                <a:lnTo>
                  <a:pt x="3230" y="3482"/>
                </a:lnTo>
                <a:lnTo>
                  <a:pt x="3225" y="3488"/>
                </a:lnTo>
                <a:lnTo>
                  <a:pt x="3223" y="3491"/>
                </a:lnTo>
                <a:lnTo>
                  <a:pt x="3221" y="3495"/>
                </a:lnTo>
                <a:lnTo>
                  <a:pt x="3209" y="3462"/>
                </a:lnTo>
                <a:lnTo>
                  <a:pt x="3195" y="3430"/>
                </a:lnTo>
                <a:lnTo>
                  <a:pt x="3193" y="3435"/>
                </a:lnTo>
                <a:lnTo>
                  <a:pt x="3192" y="3438"/>
                </a:lnTo>
                <a:lnTo>
                  <a:pt x="3190" y="3440"/>
                </a:lnTo>
                <a:lnTo>
                  <a:pt x="3189" y="3448"/>
                </a:lnTo>
                <a:lnTo>
                  <a:pt x="3188" y="3439"/>
                </a:lnTo>
                <a:lnTo>
                  <a:pt x="3186" y="3431"/>
                </a:lnTo>
                <a:lnTo>
                  <a:pt x="3179" y="3413"/>
                </a:lnTo>
                <a:lnTo>
                  <a:pt x="3166" y="3379"/>
                </a:lnTo>
                <a:lnTo>
                  <a:pt x="3166" y="3385"/>
                </a:lnTo>
                <a:lnTo>
                  <a:pt x="3166" y="3390"/>
                </a:lnTo>
                <a:lnTo>
                  <a:pt x="3165" y="3393"/>
                </a:lnTo>
                <a:lnTo>
                  <a:pt x="3164" y="3396"/>
                </a:lnTo>
                <a:lnTo>
                  <a:pt x="3152" y="3371"/>
                </a:lnTo>
                <a:lnTo>
                  <a:pt x="3141" y="3349"/>
                </a:lnTo>
                <a:lnTo>
                  <a:pt x="3136" y="3338"/>
                </a:lnTo>
                <a:lnTo>
                  <a:pt x="3129" y="3327"/>
                </a:lnTo>
                <a:lnTo>
                  <a:pt x="3119" y="3317"/>
                </a:lnTo>
                <a:lnTo>
                  <a:pt x="3109" y="3307"/>
                </a:lnTo>
                <a:lnTo>
                  <a:pt x="3101" y="3322"/>
                </a:lnTo>
                <a:lnTo>
                  <a:pt x="3094" y="3340"/>
                </a:lnTo>
                <a:lnTo>
                  <a:pt x="3088" y="3358"/>
                </a:lnTo>
                <a:lnTo>
                  <a:pt x="3083" y="3378"/>
                </a:lnTo>
                <a:lnTo>
                  <a:pt x="3078" y="3397"/>
                </a:lnTo>
                <a:lnTo>
                  <a:pt x="3075" y="3419"/>
                </a:lnTo>
                <a:lnTo>
                  <a:pt x="3074" y="3439"/>
                </a:lnTo>
                <a:lnTo>
                  <a:pt x="3074" y="3461"/>
                </a:lnTo>
                <a:lnTo>
                  <a:pt x="3075" y="3482"/>
                </a:lnTo>
                <a:lnTo>
                  <a:pt x="3078" y="3503"/>
                </a:lnTo>
                <a:lnTo>
                  <a:pt x="3084" y="3524"/>
                </a:lnTo>
                <a:lnTo>
                  <a:pt x="3090" y="3543"/>
                </a:lnTo>
                <a:lnTo>
                  <a:pt x="3098" y="3561"/>
                </a:lnTo>
                <a:lnTo>
                  <a:pt x="3107" y="3578"/>
                </a:lnTo>
                <a:lnTo>
                  <a:pt x="3113" y="3585"/>
                </a:lnTo>
                <a:lnTo>
                  <a:pt x="3119" y="3593"/>
                </a:lnTo>
                <a:lnTo>
                  <a:pt x="3127" y="3600"/>
                </a:lnTo>
                <a:lnTo>
                  <a:pt x="3134" y="3606"/>
                </a:lnTo>
                <a:lnTo>
                  <a:pt x="3128" y="3606"/>
                </a:lnTo>
                <a:lnTo>
                  <a:pt x="3125" y="3606"/>
                </a:lnTo>
                <a:lnTo>
                  <a:pt x="3122" y="3604"/>
                </a:lnTo>
                <a:lnTo>
                  <a:pt x="3130" y="3618"/>
                </a:lnTo>
                <a:lnTo>
                  <a:pt x="3138" y="3637"/>
                </a:lnTo>
                <a:lnTo>
                  <a:pt x="3145" y="3656"/>
                </a:lnTo>
                <a:lnTo>
                  <a:pt x="3150" y="3672"/>
                </a:lnTo>
                <a:lnTo>
                  <a:pt x="3146" y="3670"/>
                </a:lnTo>
                <a:lnTo>
                  <a:pt x="3143" y="3670"/>
                </a:lnTo>
                <a:lnTo>
                  <a:pt x="3140" y="3670"/>
                </a:lnTo>
                <a:lnTo>
                  <a:pt x="3147" y="3679"/>
                </a:lnTo>
                <a:lnTo>
                  <a:pt x="3154" y="3686"/>
                </a:lnTo>
                <a:lnTo>
                  <a:pt x="3161" y="3694"/>
                </a:lnTo>
                <a:lnTo>
                  <a:pt x="3166" y="3701"/>
                </a:lnTo>
                <a:lnTo>
                  <a:pt x="3170" y="3708"/>
                </a:lnTo>
                <a:lnTo>
                  <a:pt x="3173" y="3717"/>
                </a:lnTo>
                <a:lnTo>
                  <a:pt x="3176" y="3724"/>
                </a:lnTo>
                <a:lnTo>
                  <a:pt x="3178" y="3732"/>
                </a:lnTo>
                <a:lnTo>
                  <a:pt x="3178" y="3739"/>
                </a:lnTo>
                <a:lnTo>
                  <a:pt x="3178" y="3747"/>
                </a:lnTo>
                <a:lnTo>
                  <a:pt x="3178" y="3756"/>
                </a:lnTo>
                <a:lnTo>
                  <a:pt x="3176" y="3764"/>
                </a:lnTo>
                <a:lnTo>
                  <a:pt x="3174" y="3772"/>
                </a:lnTo>
                <a:lnTo>
                  <a:pt x="3170" y="3780"/>
                </a:lnTo>
                <a:lnTo>
                  <a:pt x="3166" y="3789"/>
                </a:lnTo>
                <a:lnTo>
                  <a:pt x="3161" y="3797"/>
                </a:lnTo>
                <a:lnTo>
                  <a:pt x="3146" y="3772"/>
                </a:lnTo>
                <a:lnTo>
                  <a:pt x="3133" y="3746"/>
                </a:lnTo>
                <a:lnTo>
                  <a:pt x="3122" y="3721"/>
                </a:lnTo>
                <a:lnTo>
                  <a:pt x="3113" y="3693"/>
                </a:lnTo>
                <a:lnTo>
                  <a:pt x="3105" y="3697"/>
                </a:lnTo>
                <a:lnTo>
                  <a:pt x="3101" y="3699"/>
                </a:lnTo>
                <a:lnTo>
                  <a:pt x="3098" y="3703"/>
                </a:lnTo>
                <a:lnTo>
                  <a:pt x="3096" y="3684"/>
                </a:lnTo>
                <a:lnTo>
                  <a:pt x="3093" y="3665"/>
                </a:lnTo>
                <a:lnTo>
                  <a:pt x="3089" y="3646"/>
                </a:lnTo>
                <a:lnTo>
                  <a:pt x="3085" y="3627"/>
                </a:lnTo>
                <a:lnTo>
                  <a:pt x="3081" y="3632"/>
                </a:lnTo>
                <a:lnTo>
                  <a:pt x="3078" y="3634"/>
                </a:lnTo>
                <a:lnTo>
                  <a:pt x="3076" y="3638"/>
                </a:lnTo>
                <a:lnTo>
                  <a:pt x="3073" y="3645"/>
                </a:lnTo>
                <a:lnTo>
                  <a:pt x="3073" y="3635"/>
                </a:lnTo>
                <a:lnTo>
                  <a:pt x="3073" y="3625"/>
                </a:lnTo>
                <a:lnTo>
                  <a:pt x="3070" y="3604"/>
                </a:lnTo>
                <a:lnTo>
                  <a:pt x="3065" y="3583"/>
                </a:lnTo>
                <a:lnTo>
                  <a:pt x="3060" y="3564"/>
                </a:lnTo>
                <a:lnTo>
                  <a:pt x="3060" y="3568"/>
                </a:lnTo>
                <a:lnTo>
                  <a:pt x="3059" y="3571"/>
                </a:lnTo>
                <a:lnTo>
                  <a:pt x="3056" y="3576"/>
                </a:lnTo>
                <a:lnTo>
                  <a:pt x="3052" y="3542"/>
                </a:lnTo>
                <a:lnTo>
                  <a:pt x="3050" y="3528"/>
                </a:lnTo>
                <a:lnTo>
                  <a:pt x="3047" y="3512"/>
                </a:lnTo>
                <a:lnTo>
                  <a:pt x="3041" y="3499"/>
                </a:lnTo>
                <a:lnTo>
                  <a:pt x="3034" y="3484"/>
                </a:lnTo>
                <a:lnTo>
                  <a:pt x="3025" y="3471"/>
                </a:lnTo>
                <a:lnTo>
                  <a:pt x="3014" y="3457"/>
                </a:lnTo>
                <a:lnTo>
                  <a:pt x="3006" y="3466"/>
                </a:lnTo>
                <a:lnTo>
                  <a:pt x="2998" y="3478"/>
                </a:lnTo>
                <a:lnTo>
                  <a:pt x="2990" y="3491"/>
                </a:lnTo>
                <a:lnTo>
                  <a:pt x="2981" y="3506"/>
                </a:lnTo>
                <a:lnTo>
                  <a:pt x="2973" y="3521"/>
                </a:lnTo>
                <a:lnTo>
                  <a:pt x="2964" y="3539"/>
                </a:lnTo>
                <a:lnTo>
                  <a:pt x="2956" y="3556"/>
                </a:lnTo>
                <a:lnTo>
                  <a:pt x="2949" y="3574"/>
                </a:lnTo>
                <a:lnTo>
                  <a:pt x="2944" y="3592"/>
                </a:lnTo>
                <a:lnTo>
                  <a:pt x="2940" y="3610"/>
                </a:lnTo>
                <a:lnTo>
                  <a:pt x="2938" y="3628"/>
                </a:lnTo>
                <a:lnTo>
                  <a:pt x="2938" y="3645"/>
                </a:lnTo>
                <a:lnTo>
                  <a:pt x="2938" y="3653"/>
                </a:lnTo>
                <a:lnTo>
                  <a:pt x="2939" y="3660"/>
                </a:lnTo>
                <a:lnTo>
                  <a:pt x="2941" y="3667"/>
                </a:lnTo>
                <a:lnTo>
                  <a:pt x="2944" y="3675"/>
                </a:lnTo>
                <a:lnTo>
                  <a:pt x="2947" y="3682"/>
                </a:lnTo>
                <a:lnTo>
                  <a:pt x="2951" y="3688"/>
                </a:lnTo>
                <a:lnTo>
                  <a:pt x="2956" y="3694"/>
                </a:lnTo>
                <a:lnTo>
                  <a:pt x="2961" y="3699"/>
                </a:lnTo>
                <a:lnTo>
                  <a:pt x="2950" y="3700"/>
                </a:lnTo>
                <a:lnTo>
                  <a:pt x="2954" y="3703"/>
                </a:lnTo>
                <a:lnTo>
                  <a:pt x="2958" y="3707"/>
                </a:lnTo>
                <a:lnTo>
                  <a:pt x="2964" y="3720"/>
                </a:lnTo>
                <a:lnTo>
                  <a:pt x="2972" y="3734"/>
                </a:lnTo>
                <a:lnTo>
                  <a:pt x="2978" y="3751"/>
                </a:lnTo>
                <a:lnTo>
                  <a:pt x="2985" y="3767"/>
                </a:lnTo>
                <a:lnTo>
                  <a:pt x="2991" y="3782"/>
                </a:lnTo>
                <a:lnTo>
                  <a:pt x="2998" y="3796"/>
                </a:lnTo>
                <a:lnTo>
                  <a:pt x="3002" y="3801"/>
                </a:lnTo>
                <a:lnTo>
                  <a:pt x="3006" y="3806"/>
                </a:lnTo>
                <a:lnTo>
                  <a:pt x="3001" y="3805"/>
                </a:lnTo>
                <a:lnTo>
                  <a:pt x="2997" y="3804"/>
                </a:lnTo>
                <a:lnTo>
                  <a:pt x="2993" y="3801"/>
                </a:lnTo>
                <a:lnTo>
                  <a:pt x="3017" y="3841"/>
                </a:lnTo>
                <a:lnTo>
                  <a:pt x="3027" y="3863"/>
                </a:lnTo>
                <a:lnTo>
                  <a:pt x="3032" y="3873"/>
                </a:lnTo>
                <a:lnTo>
                  <a:pt x="3035" y="3882"/>
                </a:lnTo>
                <a:lnTo>
                  <a:pt x="3029" y="3880"/>
                </a:lnTo>
                <a:lnTo>
                  <a:pt x="3023" y="3880"/>
                </a:lnTo>
                <a:lnTo>
                  <a:pt x="3017" y="3880"/>
                </a:lnTo>
                <a:lnTo>
                  <a:pt x="3012" y="3882"/>
                </a:lnTo>
                <a:lnTo>
                  <a:pt x="3021" y="3890"/>
                </a:lnTo>
                <a:lnTo>
                  <a:pt x="3029" y="3898"/>
                </a:lnTo>
                <a:lnTo>
                  <a:pt x="3035" y="3907"/>
                </a:lnTo>
                <a:lnTo>
                  <a:pt x="3040" y="3914"/>
                </a:lnTo>
                <a:lnTo>
                  <a:pt x="3043" y="3921"/>
                </a:lnTo>
                <a:lnTo>
                  <a:pt x="3046" y="3928"/>
                </a:lnTo>
                <a:lnTo>
                  <a:pt x="3047" y="3935"/>
                </a:lnTo>
                <a:lnTo>
                  <a:pt x="3047" y="3943"/>
                </a:lnTo>
                <a:lnTo>
                  <a:pt x="3046" y="3950"/>
                </a:lnTo>
                <a:lnTo>
                  <a:pt x="3043" y="3957"/>
                </a:lnTo>
                <a:lnTo>
                  <a:pt x="3040" y="3965"/>
                </a:lnTo>
                <a:lnTo>
                  <a:pt x="3036" y="3972"/>
                </a:lnTo>
                <a:lnTo>
                  <a:pt x="3026" y="3990"/>
                </a:lnTo>
                <a:lnTo>
                  <a:pt x="3013" y="4008"/>
                </a:lnTo>
                <a:lnTo>
                  <a:pt x="3009" y="4000"/>
                </a:lnTo>
                <a:lnTo>
                  <a:pt x="3005" y="3993"/>
                </a:lnTo>
                <a:lnTo>
                  <a:pt x="3003" y="3985"/>
                </a:lnTo>
                <a:lnTo>
                  <a:pt x="3002" y="3978"/>
                </a:lnTo>
                <a:lnTo>
                  <a:pt x="3002" y="3970"/>
                </a:lnTo>
                <a:lnTo>
                  <a:pt x="3004" y="3963"/>
                </a:lnTo>
                <a:lnTo>
                  <a:pt x="3008" y="3956"/>
                </a:lnTo>
                <a:lnTo>
                  <a:pt x="3012" y="3949"/>
                </a:lnTo>
                <a:lnTo>
                  <a:pt x="3008" y="3951"/>
                </a:lnTo>
                <a:lnTo>
                  <a:pt x="2999" y="3956"/>
                </a:lnTo>
                <a:lnTo>
                  <a:pt x="2990" y="3963"/>
                </a:lnTo>
                <a:lnTo>
                  <a:pt x="2987" y="3967"/>
                </a:lnTo>
                <a:lnTo>
                  <a:pt x="2985" y="3970"/>
                </a:lnTo>
                <a:lnTo>
                  <a:pt x="2978" y="3940"/>
                </a:lnTo>
                <a:lnTo>
                  <a:pt x="2972" y="3909"/>
                </a:lnTo>
                <a:lnTo>
                  <a:pt x="2968" y="3915"/>
                </a:lnTo>
                <a:lnTo>
                  <a:pt x="2965" y="3920"/>
                </a:lnTo>
                <a:lnTo>
                  <a:pt x="2963" y="3925"/>
                </a:lnTo>
                <a:lnTo>
                  <a:pt x="2962" y="3931"/>
                </a:lnTo>
                <a:lnTo>
                  <a:pt x="2959" y="3916"/>
                </a:lnTo>
                <a:lnTo>
                  <a:pt x="2955" y="3892"/>
                </a:lnTo>
                <a:lnTo>
                  <a:pt x="2953" y="3881"/>
                </a:lnTo>
                <a:lnTo>
                  <a:pt x="2952" y="3869"/>
                </a:lnTo>
                <a:lnTo>
                  <a:pt x="2952" y="3858"/>
                </a:lnTo>
                <a:lnTo>
                  <a:pt x="2954" y="3849"/>
                </a:lnTo>
                <a:lnTo>
                  <a:pt x="2946" y="3856"/>
                </a:lnTo>
                <a:lnTo>
                  <a:pt x="2942" y="3860"/>
                </a:lnTo>
                <a:lnTo>
                  <a:pt x="2938" y="3867"/>
                </a:lnTo>
                <a:lnTo>
                  <a:pt x="2941" y="3857"/>
                </a:lnTo>
                <a:lnTo>
                  <a:pt x="2942" y="3847"/>
                </a:lnTo>
                <a:lnTo>
                  <a:pt x="2943" y="3837"/>
                </a:lnTo>
                <a:lnTo>
                  <a:pt x="2942" y="3826"/>
                </a:lnTo>
                <a:lnTo>
                  <a:pt x="2940" y="3804"/>
                </a:lnTo>
                <a:lnTo>
                  <a:pt x="2935" y="3783"/>
                </a:lnTo>
                <a:lnTo>
                  <a:pt x="2935" y="3788"/>
                </a:lnTo>
                <a:lnTo>
                  <a:pt x="2932" y="3790"/>
                </a:lnTo>
                <a:lnTo>
                  <a:pt x="2928" y="3793"/>
                </a:lnTo>
                <a:lnTo>
                  <a:pt x="2919" y="3765"/>
                </a:lnTo>
                <a:lnTo>
                  <a:pt x="2911" y="3739"/>
                </a:lnTo>
                <a:lnTo>
                  <a:pt x="2906" y="3727"/>
                </a:lnTo>
                <a:lnTo>
                  <a:pt x="2900" y="3715"/>
                </a:lnTo>
                <a:lnTo>
                  <a:pt x="2892" y="3702"/>
                </a:lnTo>
                <a:lnTo>
                  <a:pt x="2883" y="3690"/>
                </a:lnTo>
                <a:lnTo>
                  <a:pt x="2868" y="3709"/>
                </a:lnTo>
                <a:lnTo>
                  <a:pt x="2853" y="3731"/>
                </a:lnTo>
                <a:lnTo>
                  <a:pt x="2840" y="3755"/>
                </a:lnTo>
                <a:lnTo>
                  <a:pt x="2827" y="3779"/>
                </a:lnTo>
                <a:lnTo>
                  <a:pt x="2816" y="3803"/>
                </a:lnTo>
                <a:lnTo>
                  <a:pt x="2808" y="3827"/>
                </a:lnTo>
                <a:lnTo>
                  <a:pt x="2801" y="3848"/>
                </a:lnTo>
                <a:lnTo>
                  <a:pt x="2798" y="3867"/>
                </a:lnTo>
                <a:lnTo>
                  <a:pt x="2805" y="3887"/>
                </a:lnTo>
                <a:lnTo>
                  <a:pt x="2810" y="3909"/>
                </a:lnTo>
                <a:lnTo>
                  <a:pt x="2815" y="3929"/>
                </a:lnTo>
                <a:lnTo>
                  <a:pt x="2819" y="3951"/>
                </a:lnTo>
                <a:lnTo>
                  <a:pt x="2812" y="3949"/>
                </a:lnTo>
                <a:lnTo>
                  <a:pt x="2809" y="3948"/>
                </a:lnTo>
                <a:lnTo>
                  <a:pt x="2805" y="3948"/>
                </a:lnTo>
                <a:lnTo>
                  <a:pt x="2812" y="3969"/>
                </a:lnTo>
                <a:lnTo>
                  <a:pt x="2822" y="3990"/>
                </a:lnTo>
                <a:lnTo>
                  <a:pt x="2831" y="4010"/>
                </a:lnTo>
                <a:lnTo>
                  <a:pt x="2842" y="4030"/>
                </a:lnTo>
                <a:lnTo>
                  <a:pt x="2837" y="4030"/>
                </a:lnTo>
                <a:lnTo>
                  <a:pt x="2834" y="4029"/>
                </a:lnTo>
                <a:lnTo>
                  <a:pt x="2830" y="4028"/>
                </a:lnTo>
                <a:lnTo>
                  <a:pt x="2841" y="4046"/>
                </a:lnTo>
                <a:lnTo>
                  <a:pt x="2853" y="4067"/>
                </a:lnTo>
                <a:lnTo>
                  <a:pt x="2860" y="4078"/>
                </a:lnTo>
                <a:lnTo>
                  <a:pt x="2864" y="4089"/>
                </a:lnTo>
                <a:lnTo>
                  <a:pt x="2868" y="4100"/>
                </a:lnTo>
                <a:lnTo>
                  <a:pt x="2871" y="4109"/>
                </a:lnTo>
                <a:lnTo>
                  <a:pt x="2862" y="4107"/>
                </a:lnTo>
                <a:lnTo>
                  <a:pt x="2851" y="4106"/>
                </a:lnTo>
                <a:lnTo>
                  <a:pt x="2864" y="4115"/>
                </a:lnTo>
                <a:lnTo>
                  <a:pt x="2873" y="4123"/>
                </a:lnTo>
                <a:lnTo>
                  <a:pt x="2881" y="4131"/>
                </a:lnTo>
                <a:lnTo>
                  <a:pt x="2887" y="4138"/>
                </a:lnTo>
                <a:lnTo>
                  <a:pt x="2891" y="4144"/>
                </a:lnTo>
                <a:lnTo>
                  <a:pt x="2895" y="4151"/>
                </a:lnTo>
                <a:lnTo>
                  <a:pt x="2895" y="4157"/>
                </a:lnTo>
                <a:lnTo>
                  <a:pt x="2895" y="4164"/>
                </a:lnTo>
                <a:lnTo>
                  <a:pt x="2892" y="4171"/>
                </a:lnTo>
                <a:lnTo>
                  <a:pt x="2889" y="4178"/>
                </a:lnTo>
                <a:lnTo>
                  <a:pt x="2885" y="4185"/>
                </a:lnTo>
                <a:lnTo>
                  <a:pt x="2879" y="4192"/>
                </a:lnTo>
                <a:lnTo>
                  <a:pt x="2866" y="4210"/>
                </a:lnTo>
                <a:lnTo>
                  <a:pt x="2848" y="4230"/>
                </a:lnTo>
                <a:lnTo>
                  <a:pt x="2849" y="4216"/>
                </a:lnTo>
                <a:lnTo>
                  <a:pt x="2848" y="4202"/>
                </a:lnTo>
                <a:lnTo>
                  <a:pt x="2845" y="4189"/>
                </a:lnTo>
                <a:lnTo>
                  <a:pt x="2841" y="4177"/>
                </a:lnTo>
                <a:lnTo>
                  <a:pt x="2835" y="4166"/>
                </a:lnTo>
                <a:lnTo>
                  <a:pt x="2828" y="4154"/>
                </a:lnTo>
                <a:lnTo>
                  <a:pt x="2812" y="4134"/>
                </a:lnTo>
                <a:lnTo>
                  <a:pt x="2796" y="4113"/>
                </a:lnTo>
                <a:lnTo>
                  <a:pt x="2789" y="4103"/>
                </a:lnTo>
                <a:lnTo>
                  <a:pt x="2783" y="4092"/>
                </a:lnTo>
                <a:lnTo>
                  <a:pt x="2777" y="4081"/>
                </a:lnTo>
                <a:lnTo>
                  <a:pt x="2774" y="4070"/>
                </a:lnTo>
                <a:lnTo>
                  <a:pt x="2772" y="4058"/>
                </a:lnTo>
                <a:lnTo>
                  <a:pt x="2773" y="4045"/>
                </a:lnTo>
                <a:lnTo>
                  <a:pt x="2767" y="4051"/>
                </a:lnTo>
                <a:lnTo>
                  <a:pt x="2764" y="4054"/>
                </a:lnTo>
                <a:lnTo>
                  <a:pt x="2761" y="4058"/>
                </a:lnTo>
                <a:lnTo>
                  <a:pt x="2756" y="4041"/>
                </a:lnTo>
                <a:lnTo>
                  <a:pt x="2749" y="4024"/>
                </a:lnTo>
                <a:lnTo>
                  <a:pt x="2741" y="4007"/>
                </a:lnTo>
                <a:lnTo>
                  <a:pt x="2732" y="3992"/>
                </a:lnTo>
                <a:lnTo>
                  <a:pt x="2730" y="3997"/>
                </a:lnTo>
                <a:lnTo>
                  <a:pt x="2728" y="4000"/>
                </a:lnTo>
                <a:lnTo>
                  <a:pt x="2727" y="4003"/>
                </a:lnTo>
                <a:lnTo>
                  <a:pt x="2726" y="4010"/>
                </a:lnTo>
                <a:lnTo>
                  <a:pt x="2725" y="4000"/>
                </a:lnTo>
                <a:lnTo>
                  <a:pt x="2723" y="3991"/>
                </a:lnTo>
                <a:lnTo>
                  <a:pt x="2720" y="3982"/>
                </a:lnTo>
                <a:lnTo>
                  <a:pt x="2717" y="3971"/>
                </a:lnTo>
                <a:lnTo>
                  <a:pt x="2712" y="3963"/>
                </a:lnTo>
                <a:lnTo>
                  <a:pt x="2708" y="3954"/>
                </a:lnTo>
                <a:lnTo>
                  <a:pt x="2695" y="3936"/>
                </a:lnTo>
                <a:lnTo>
                  <a:pt x="2682" y="3921"/>
                </a:lnTo>
                <a:lnTo>
                  <a:pt x="2667" y="3907"/>
                </a:lnTo>
                <a:lnTo>
                  <a:pt x="2652" y="3894"/>
                </a:lnTo>
                <a:lnTo>
                  <a:pt x="2637" y="3884"/>
                </a:lnTo>
                <a:lnTo>
                  <a:pt x="2624" y="3904"/>
                </a:lnTo>
                <a:lnTo>
                  <a:pt x="2610" y="3929"/>
                </a:lnTo>
                <a:lnTo>
                  <a:pt x="2604" y="3944"/>
                </a:lnTo>
                <a:lnTo>
                  <a:pt x="2597" y="3959"/>
                </a:lnTo>
                <a:lnTo>
                  <a:pt x="2590" y="3974"/>
                </a:lnTo>
                <a:lnTo>
                  <a:pt x="2585" y="3990"/>
                </a:lnTo>
                <a:lnTo>
                  <a:pt x="2580" y="4006"/>
                </a:lnTo>
                <a:lnTo>
                  <a:pt x="2577" y="4022"/>
                </a:lnTo>
                <a:lnTo>
                  <a:pt x="2576" y="4037"/>
                </a:lnTo>
                <a:lnTo>
                  <a:pt x="2576" y="4052"/>
                </a:lnTo>
                <a:lnTo>
                  <a:pt x="2579" y="4065"/>
                </a:lnTo>
                <a:lnTo>
                  <a:pt x="2581" y="4072"/>
                </a:lnTo>
                <a:lnTo>
                  <a:pt x="2583" y="4077"/>
                </a:lnTo>
                <a:lnTo>
                  <a:pt x="2587" y="4083"/>
                </a:lnTo>
                <a:lnTo>
                  <a:pt x="2590" y="4089"/>
                </a:lnTo>
                <a:lnTo>
                  <a:pt x="2596" y="4094"/>
                </a:lnTo>
                <a:lnTo>
                  <a:pt x="2601" y="4098"/>
                </a:lnTo>
                <a:lnTo>
                  <a:pt x="2590" y="4100"/>
                </a:lnTo>
                <a:lnTo>
                  <a:pt x="2596" y="4103"/>
                </a:lnTo>
                <a:lnTo>
                  <a:pt x="2601" y="4107"/>
                </a:lnTo>
                <a:lnTo>
                  <a:pt x="2605" y="4112"/>
                </a:lnTo>
                <a:lnTo>
                  <a:pt x="2609" y="4117"/>
                </a:lnTo>
                <a:lnTo>
                  <a:pt x="2616" y="4131"/>
                </a:lnTo>
                <a:lnTo>
                  <a:pt x="2623" y="4144"/>
                </a:lnTo>
                <a:lnTo>
                  <a:pt x="2631" y="4158"/>
                </a:lnTo>
                <a:lnTo>
                  <a:pt x="2638" y="4173"/>
                </a:lnTo>
                <a:lnTo>
                  <a:pt x="2646" y="4184"/>
                </a:lnTo>
                <a:lnTo>
                  <a:pt x="2650" y="4189"/>
                </a:lnTo>
                <a:lnTo>
                  <a:pt x="2655" y="4193"/>
                </a:lnTo>
                <a:lnTo>
                  <a:pt x="2649" y="4193"/>
                </a:lnTo>
                <a:lnTo>
                  <a:pt x="2646" y="4193"/>
                </a:lnTo>
                <a:lnTo>
                  <a:pt x="2642" y="4190"/>
                </a:lnTo>
                <a:lnTo>
                  <a:pt x="2656" y="4210"/>
                </a:lnTo>
                <a:lnTo>
                  <a:pt x="2670" y="4229"/>
                </a:lnTo>
                <a:lnTo>
                  <a:pt x="2695" y="4269"/>
                </a:lnTo>
                <a:lnTo>
                  <a:pt x="2720" y="4310"/>
                </a:lnTo>
                <a:lnTo>
                  <a:pt x="2745" y="4350"/>
                </a:lnTo>
                <a:lnTo>
                  <a:pt x="2734" y="4359"/>
                </a:lnTo>
                <a:lnTo>
                  <a:pt x="2728" y="4362"/>
                </a:lnTo>
                <a:lnTo>
                  <a:pt x="2723" y="4365"/>
                </a:lnTo>
                <a:lnTo>
                  <a:pt x="2711" y="4369"/>
                </a:lnTo>
                <a:lnTo>
                  <a:pt x="2698" y="4370"/>
                </a:lnTo>
                <a:lnTo>
                  <a:pt x="2685" y="4369"/>
                </a:lnTo>
                <a:lnTo>
                  <a:pt x="2672" y="4366"/>
                </a:lnTo>
                <a:lnTo>
                  <a:pt x="2658" y="4362"/>
                </a:lnTo>
                <a:lnTo>
                  <a:pt x="2644" y="4356"/>
                </a:lnTo>
                <a:lnTo>
                  <a:pt x="2630" y="4347"/>
                </a:lnTo>
                <a:lnTo>
                  <a:pt x="2615" y="4338"/>
                </a:lnTo>
                <a:lnTo>
                  <a:pt x="2601" y="4327"/>
                </a:lnTo>
                <a:lnTo>
                  <a:pt x="2585" y="4315"/>
                </a:lnTo>
                <a:lnTo>
                  <a:pt x="2571" y="4301"/>
                </a:lnTo>
                <a:lnTo>
                  <a:pt x="2556" y="4287"/>
                </a:lnTo>
                <a:lnTo>
                  <a:pt x="2526" y="4256"/>
                </a:lnTo>
                <a:lnTo>
                  <a:pt x="2496" y="4223"/>
                </a:lnTo>
                <a:lnTo>
                  <a:pt x="2467" y="4188"/>
                </a:lnTo>
                <a:lnTo>
                  <a:pt x="2440" y="4154"/>
                </a:lnTo>
                <a:lnTo>
                  <a:pt x="2413" y="4120"/>
                </a:lnTo>
                <a:lnTo>
                  <a:pt x="2366" y="4059"/>
                </a:lnTo>
                <a:lnTo>
                  <a:pt x="2345" y="4034"/>
                </a:lnTo>
                <a:lnTo>
                  <a:pt x="2328" y="4014"/>
                </a:lnTo>
                <a:lnTo>
                  <a:pt x="2315" y="3999"/>
                </a:lnTo>
                <a:lnTo>
                  <a:pt x="2302" y="3982"/>
                </a:lnTo>
                <a:lnTo>
                  <a:pt x="2289" y="3963"/>
                </a:lnTo>
                <a:lnTo>
                  <a:pt x="2275" y="3945"/>
                </a:lnTo>
                <a:lnTo>
                  <a:pt x="2263" y="3925"/>
                </a:lnTo>
                <a:lnTo>
                  <a:pt x="2252" y="3906"/>
                </a:lnTo>
                <a:lnTo>
                  <a:pt x="2243" y="3887"/>
                </a:lnTo>
                <a:lnTo>
                  <a:pt x="2236" y="3871"/>
                </a:lnTo>
                <a:lnTo>
                  <a:pt x="2234" y="3863"/>
                </a:lnTo>
                <a:lnTo>
                  <a:pt x="2233" y="3855"/>
                </a:lnTo>
                <a:lnTo>
                  <a:pt x="2233" y="3848"/>
                </a:lnTo>
                <a:lnTo>
                  <a:pt x="2233" y="3843"/>
                </a:lnTo>
                <a:lnTo>
                  <a:pt x="2235" y="3838"/>
                </a:lnTo>
                <a:lnTo>
                  <a:pt x="2237" y="3833"/>
                </a:lnTo>
                <a:lnTo>
                  <a:pt x="2241" y="3830"/>
                </a:lnTo>
                <a:lnTo>
                  <a:pt x="2246" y="3827"/>
                </a:lnTo>
                <a:lnTo>
                  <a:pt x="2253" y="3826"/>
                </a:lnTo>
                <a:lnTo>
                  <a:pt x="2260" y="3826"/>
                </a:lnTo>
                <a:lnTo>
                  <a:pt x="2269" y="3826"/>
                </a:lnTo>
                <a:lnTo>
                  <a:pt x="2279" y="3828"/>
                </a:lnTo>
                <a:lnTo>
                  <a:pt x="2292" y="3832"/>
                </a:lnTo>
                <a:lnTo>
                  <a:pt x="2305" y="3836"/>
                </a:lnTo>
                <a:lnTo>
                  <a:pt x="2320" y="3842"/>
                </a:lnTo>
                <a:lnTo>
                  <a:pt x="2338" y="3850"/>
                </a:lnTo>
                <a:lnTo>
                  <a:pt x="2337" y="3846"/>
                </a:lnTo>
                <a:lnTo>
                  <a:pt x="2336" y="3843"/>
                </a:lnTo>
                <a:lnTo>
                  <a:pt x="2334" y="3839"/>
                </a:lnTo>
                <a:lnTo>
                  <a:pt x="2342" y="3837"/>
                </a:lnTo>
                <a:lnTo>
                  <a:pt x="2352" y="3835"/>
                </a:lnTo>
                <a:lnTo>
                  <a:pt x="2376" y="3833"/>
                </a:lnTo>
                <a:lnTo>
                  <a:pt x="2398" y="3833"/>
                </a:lnTo>
                <a:lnTo>
                  <a:pt x="2418" y="3834"/>
                </a:lnTo>
                <a:lnTo>
                  <a:pt x="2399" y="3815"/>
                </a:lnTo>
                <a:lnTo>
                  <a:pt x="2411" y="3816"/>
                </a:lnTo>
                <a:lnTo>
                  <a:pt x="2424" y="3817"/>
                </a:lnTo>
                <a:lnTo>
                  <a:pt x="2454" y="3817"/>
                </a:lnTo>
                <a:lnTo>
                  <a:pt x="2468" y="3816"/>
                </a:lnTo>
                <a:lnTo>
                  <a:pt x="2482" y="3817"/>
                </a:lnTo>
                <a:lnTo>
                  <a:pt x="2493" y="3819"/>
                </a:lnTo>
                <a:lnTo>
                  <a:pt x="2497" y="3820"/>
                </a:lnTo>
                <a:lnTo>
                  <a:pt x="2501" y="3822"/>
                </a:lnTo>
                <a:lnTo>
                  <a:pt x="2498" y="3814"/>
                </a:lnTo>
                <a:lnTo>
                  <a:pt x="2493" y="3808"/>
                </a:lnTo>
                <a:lnTo>
                  <a:pt x="2487" y="3803"/>
                </a:lnTo>
                <a:lnTo>
                  <a:pt x="2510" y="3802"/>
                </a:lnTo>
                <a:lnTo>
                  <a:pt x="2533" y="3800"/>
                </a:lnTo>
                <a:lnTo>
                  <a:pt x="2557" y="3797"/>
                </a:lnTo>
                <a:lnTo>
                  <a:pt x="2580" y="3793"/>
                </a:lnTo>
                <a:lnTo>
                  <a:pt x="2572" y="3784"/>
                </a:lnTo>
                <a:lnTo>
                  <a:pt x="2565" y="3775"/>
                </a:lnTo>
                <a:lnTo>
                  <a:pt x="2577" y="3776"/>
                </a:lnTo>
                <a:lnTo>
                  <a:pt x="2587" y="3775"/>
                </a:lnTo>
                <a:lnTo>
                  <a:pt x="2599" y="3774"/>
                </a:lnTo>
                <a:lnTo>
                  <a:pt x="2609" y="3771"/>
                </a:lnTo>
                <a:lnTo>
                  <a:pt x="2619" y="3768"/>
                </a:lnTo>
                <a:lnTo>
                  <a:pt x="2629" y="3764"/>
                </a:lnTo>
                <a:lnTo>
                  <a:pt x="2639" y="3760"/>
                </a:lnTo>
                <a:lnTo>
                  <a:pt x="2647" y="3754"/>
                </a:lnTo>
                <a:lnTo>
                  <a:pt x="2656" y="3747"/>
                </a:lnTo>
                <a:lnTo>
                  <a:pt x="2664" y="3740"/>
                </a:lnTo>
                <a:lnTo>
                  <a:pt x="2672" y="3733"/>
                </a:lnTo>
                <a:lnTo>
                  <a:pt x="2679" y="3726"/>
                </a:lnTo>
                <a:lnTo>
                  <a:pt x="2686" y="3717"/>
                </a:lnTo>
                <a:lnTo>
                  <a:pt x="2692" y="3708"/>
                </a:lnTo>
                <a:lnTo>
                  <a:pt x="2703" y="3689"/>
                </a:lnTo>
                <a:lnTo>
                  <a:pt x="2688" y="3684"/>
                </a:lnTo>
                <a:lnTo>
                  <a:pt x="2673" y="3680"/>
                </a:lnTo>
                <a:lnTo>
                  <a:pt x="2657" y="3679"/>
                </a:lnTo>
                <a:lnTo>
                  <a:pt x="2642" y="3678"/>
                </a:lnTo>
                <a:lnTo>
                  <a:pt x="2612" y="3679"/>
                </a:lnTo>
                <a:lnTo>
                  <a:pt x="2579" y="3681"/>
                </a:lnTo>
                <a:lnTo>
                  <a:pt x="2581" y="3678"/>
                </a:lnTo>
                <a:lnTo>
                  <a:pt x="2584" y="3675"/>
                </a:lnTo>
                <a:lnTo>
                  <a:pt x="2589" y="3671"/>
                </a:lnTo>
                <a:lnTo>
                  <a:pt x="2577" y="3676"/>
                </a:lnTo>
                <a:lnTo>
                  <a:pt x="2565" y="3682"/>
                </a:lnTo>
                <a:lnTo>
                  <a:pt x="2551" y="3688"/>
                </a:lnTo>
                <a:lnTo>
                  <a:pt x="2539" y="3692"/>
                </a:lnTo>
                <a:lnTo>
                  <a:pt x="2530" y="3695"/>
                </a:lnTo>
                <a:lnTo>
                  <a:pt x="2526" y="3695"/>
                </a:lnTo>
                <a:lnTo>
                  <a:pt x="2523" y="3694"/>
                </a:lnTo>
                <a:lnTo>
                  <a:pt x="2521" y="3692"/>
                </a:lnTo>
                <a:lnTo>
                  <a:pt x="2520" y="3689"/>
                </a:lnTo>
                <a:lnTo>
                  <a:pt x="2520" y="3685"/>
                </a:lnTo>
                <a:lnTo>
                  <a:pt x="2521" y="3680"/>
                </a:lnTo>
                <a:lnTo>
                  <a:pt x="2503" y="3683"/>
                </a:lnTo>
                <a:lnTo>
                  <a:pt x="2487" y="3687"/>
                </a:lnTo>
                <a:lnTo>
                  <a:pt x="2469" y="3691"/>
                </a:lnTo>
                <a:lnTo>
                  <a:pt x="2453" y="3697"/>
                </a:lnTo>
                <a:lnTo>
                  <a:pt x="2456" y="3694"/>
                </a:lnTo>
                <a:lnTo>
                  <a:pt x="2457" y="3692"/>
                </a:lnTo>
                <a:lnTo>
                  <a:pt x="2459" y="3689"/>
                </a:lnTo>
                <a:lnTo>
                  <a:pt x="2463" y="3686"/>
                </a:lnTo>
                <a:lnTo>
                  <a:pt x="2454" y="3689"/>
                </a:lnTo>
                <a:lnTo>
                  <a:pt x="2444" y="3692"/>
                </a:lnTo>
                <a:lnTo>
                  <a:pt x="2433" y="3693"/>
                </a:lnTo>
                <a:lnTo>
                  <a:pt x="2423" y="3693"/>
                </a:lnTo>
                <a:lnTo>
                  <a:pt x="2413" y="3692"/>
                </a:lnTo>
                <a:lnTo>
                  <a:pt x="2405" y="3690"/>
                </a:lnTo>
                <a:lnTo>
                  <a:pt x="2398" y="3688"/>
                </a:lnTo>
                <a:lnTo>
                  <a:pt x="2394" y="3685"/>
                </a:lnTo>
                <a:lnTo>
                  <a:pt x="2380" y="3690"/>
                </a:lnTo>
                <a:lnTo>
                  <a:pt x="2366" y="3694"/>
                </a:lnTo>
                <a:lnTo>
                  <a:pt x="2351" y="3696"/>
                </a:lnTo>
                <a:lnTo>
                  <a:pt x="2336" y="3695"/>
                </a:lnTo>
                <a:lnTo>
                  <a:pt x="2352" y="3672"/>
                </a:lnTo>
                <a:lnTo>
                  <a:pt x="2369" y="3652"/>
                </a:lnTo>
                <a:lnTo>
                  <a:pt x="2377" y="3643"/>
                </a:lnTo>
                <a:lnTo>
                  <a:pt x="2385" y="3634"/>
                </a:lnTo>
                <a:lnTo>
                  <a:pt x="2394" y="3627"/>
                </a:lnTo>
                <a:lnTo>
                  <a:pt x="2403" y="3620"/>
                </a:lnTo>
                <a:lnTo>
                  <a:pt x="2413" y="3615"/>
                </a:lnTo>
                <a:lnTo>
                  <a:pt x="2422" y="3611"/>
                </a:lnTo>
                <a:lnTo>
                  <a:pt x="2433" y="3608"/>
                </a:lnTo>
                <a:lnTo>
                  <a:pt x="2445" y="3607"/>
                </a:lnTo>
                <a:lnTo>
                  <a:pt x="2456" y="3607"/>
                </a:lnTo>
                <a:lnTo>
                  <a:pt x="2469" y="3608"/>
                </a:lnTo>
                <a:lnTo>
                  <a:pt x="2484" y="3611"/>
                </a:lnTo>
                <a:lnTo>
                  <a:pt x="2499" y="3616"/>
                </a:lnTo>
                <a:lnTo>
                  <a:pt x="2493" y="3609"/>
                </a:lnTo>
                <a:lnTo>
                  <a:pt x="2487" y="3604"/>
                </a:lnTo>
                <a:lnTo>
                  <a:pt x="2497" y="3602"/>
                </a:lnTo>
                <a:lnTo>
                  <a:pt x="2509" y="3600"/>
                </a:lnTo>
                <a:lnTo>
                  <a:pt x="2522" y="3599"/>
                </a:lnTo>
                <a:lnTo>
                  <a:pt x="2535" y="3599"/>
                </a:lnTo>
                <a:lnTo>
                  <a:pt x="2561" y="3599"/>
                </a:lnTo>
                <a:lnTo>
                  <a:pt x="2583" y="3600"/>
                </a:lnTo>
                <a:lnTo>
                  <a:pt x="2576" y="3592"/>
                </a:lnTo>
                <a:lnTo>
                  <a:pt x="2571" y="3589"/>
                </a:lnTo>
                <a:lnTo>
                  <a:pt x="2567" y="3586"/>
                </a:lnTo>
                <a:lnTo>
                  <a:pt x="2578" y="3587"/>
                </a:lnTo>
                <a:lnTo>
                  <a:pt x="2592" y="3586"/>
                </a:lnTo>
                <a:lnTo>
                  <a:pt x="2621" y="3584"/>
                </a:lnTo>
                <a:lnTo>
                  <a:pt x="2636" y="3582"/>
                </a:lnTo>
                <a:lnTo>
                  <a:pt x="2649" y="3582"/>
                </a:lnTo>
                <a:lnTo>
                  <a:pt x="2661" y="3583"/>
                </a:lnTo>
                <a:lnTo>
                  <a:pt x="2667" y="3584"/>
                </a:lnTo>
                <a:lnTo>
                  <a:pt x="2671" y="3585"/>
                </a:lnTo>
                <a:lnTo>
                  <a:pt x="2665" y="3580"/>
                </a:lnTo>
                <a:lnTo>
                  <a:pt x="2661" y="3577"/>
                </a:lnTo>
                <a:lnTo>
                  <a:pt x="2657" y="3574"/>
                </a:lnTo>
                <a:lnTo>
                  <a:pt x="2751" y="3558"/>
                </a:lnTo>
                <a:lnTo>
                  <a:pt x="2749" y="3555"/>
                </a:lnTo>
                <a:lnTo>
                  <a:pt x="2743" y="3548"/>
                </a:lnTo>
                <a:lnTo>
                  <a:pt x="2752" y="3547"/>
                </a:lnTo>
                <a:lnTo>
                  <a:pt x="2761" y="3544"/>
                </a:lnTo>
                <a:lnTo>
                  <a:pt x="2770" y="3540"/>
                </a:lnTo>
                <a:lnTo>
                  <a:pt x="2779" y="3535"/>
                </a:lnTo>
                <a:lnTo>
                  <a:pt x="2788" y="3530"/>
                </a:lnTo>
                <a:lnTo>
                  <a:pt x="2796" y="3524"/>
                </a:lnTo>
                <a:lnTo>
                  <a:pt x="2811" y="3509"/>
                </a:lnTo>
                <a:lnTo>
                  <a:pt x="2826" y="3494"/>
                </a:lnTo>
                <a:lnTo>
                  <a:pt x="2838" y="3477"/>
                </a:lnTo>
                <a:lnTo>
                  <a:pt x="2849" y="3461"/>
                </a:lnTo>
                <a:lnTo>
                  <a:pt x="2859" y="3445"/>
                </a:lnTo>
                <a:lnTo>
                  <a:pt x="2845" y="3441"/>
                </a:lnTo>
                <a:lnTo>
                  <a:pt x="2833" y="3439"/>
                </a:lnTo>
                <a:lnTo>
                  <a:pt x="2821" y="3438"/>
                </a:lnTo>
                <a:lnTo>
                  <a:pt x="2808" y="3437"/>
                </a:lnTo>
                <a:lnTo>
                  <a:pt x="2785" y="3437"/>
                </a:lnTo>
                <a:lnTo>
                  <a:pt x="2771" y="3437"/>
                </a:lnTo>
                <a:lnTo>
                  <a:pt x="2758" y="3437"/>
                </a:lnTo>
                <a:lnTo>
                  <a:pt x="2759" y="3434"/>
                </a:lnTo>
                <a:lnTo>
                  <a:pt x="2760" y="3432"/>
                </a:lnTo>
                <a:lnTo>
                  <a:pt x="2763" y="3428"/>
                </a:lnTo>
                <a:lnTo>
                  <a:pt x="2767" y="3424"/>
                </a:lnTo>
                <a:lnTo>
                  <a:pt x="2748" y="3427"/>
                </a:lnTo>
                <a:lnTo>
                  <a:pt x="2725" y="3433"/>
                </a:lnTo>
                <a:lnTo>
                  <a:pt x="2715" y="3436"/>
                </a:lnTo>
                <a:lnTo>
                  <a:pt x="2705" y="3440"/>
                </a:lnTo>
                <a:lnTo>
                  <a:pt x="2695" y="3445"/>
                </a:lnTo>
                <a:lnTo>
                  <a:pt x="2688" y="3451"/>
                </a:lnTo>
                <a:lnTo>
                  <a:pt x="2691" y="3446"/>
                </a:lnTo>
                <a:lnTo>
                  <a:pt x="2694" y="3442"/>
                </a:lnTo>
                <a:lnTo>
                  <a:pt x="2695" y="3437"/>
                </a:lnTo>
                <a:lnTo>
                  <a:pt x="2695" y="3432"/>
                </a:lnTo>
                <a:lnTo>
                  <a:pt x="2692" y="3435"/>
                </a:lnTo>
                <a:lnTo>
                  <a:pt x="2689" y="3437"/>
                </a:lnTo>
                <a:lnTo>
                  <a:pt x="2679" y="3441"/>
                </a:lnTo>
                <a:lnTo>
                  <a:pt x="2665" y="3444"/>
                </a:lnTo>
                <a:lnTo>
                  <a:pt x="2651" y="3446"/>
                </a:lnTo>
                <a:lnTo>
                  <a:pt x="2637" y="3446"/>
                </a:lnTo>
                <a:lnTo>
                  <a:pt x="2623" y="3446"/>
                </a:lnTo>
                <a:lnTo>
                  <a:pt x="2613" y="3446"/>
                </a:lnTo>
                <a:lnTo>
                  <a:pt x="2605" y="3444"/>
                </a:lnTo>
                <a:lnTo>
                  <a:pt x="2608" y="3443"/>
                </a:lnTo>
                <a:lnTo>
                  <a:pt x="2610" y="3440"/>
                </a:lnTo>
                <a:lnTo>
                  <a:pt x="2613" y="3435"/>
                </a:lnTo>
                <a:lnTo>
                  <a:pt x="2615" y="3430"/>
                </a:lnTo>
                <a:lnTo>
                  <a:pt x="2615" y="3428"/>
                </a:lnTo>
                <a:lnTo>
                  <a:pt x="2605" y="3431"/>
                </a:lnTo>
                <a:lnTo>
                  <a:pt x="2593" y="3432"/>
                </a:lnTo>
                <a:lnTo>
                  <a:pt x="2569" y="3435"/>
                </a:lnTo>
                <a:lnTo>
                  <a:pt x="2557" y="3436"/>
                </a:lnTo>
                <a:lnTo>
                  <a:pt x="2544" y="3439"/>
                </a:lnTo>
                <a:lnTo>
                  <a:pt x="2533" y="3442"/>
                </a:lnTo>
                <a:lnTo>
                  <a:pt x="2523" y="3446"/>
                </a:lnTo>
                <a:lnTo>
                  <a:pt x="2538" y="3425"/>
                </a:lnTo>
                <a:lnTo>
                  <a:pt x="2546" y="3416"/>
                </a:lnTo>
                <a:lnTo>
                  <a:pt x="2555" y="3407"/>
                </a:lnTo>
                <a:lnTo>
                  <a:pt x="2563" y="3399"/>
                </a:lnTo>
                <a:lnTo>
                  <a:pt x="2572" y="3393"/>
                </a:lnTo>
                <a:lnTo>
                  <a:pt x="2581" y="3387"/>
                </a:lnTo>
                <a:lnTo>
                  <a:pt x="2590" y="3382"/>
                </a:lnTo>
                <a:lnTo>
                  <a:pt x="2601" y="3378"/>
                </a:lnTo>
                <a:lnTo>
                  <a:pt x="2611" y="3375"/>
                </a:lnTo>
                <a:lnTo>
                  <a:pt x="2622" y="3371"/>
                </a:lnTo>
                <a:lnTo>
                  <a:pt x="2634" y="3370"/>
                </a:lnTo>
                <a:lnTo>
                  <a:pt x="2646" y="3370"/>
                </a:lnTo>
                <a:lnTo>
                  <a:pt x="2659" y="3371"/>
                </a:lnTo>
                <a:lnTo>
                  <a:pt x="2673" y="3374"/>
                </a:lnTo>
                <a:lnTo>
                  <a:pt x="2686" y="3377"/>
                </a:lnTo>
                <a:lnTo>
                  <a:pt x="2685" y="3370"/>
                </a:lnTo>
                <a:lnTo>
                  <a:pt x="2682" y="3365"/>
                </a:lnTo>
                <a:lnTo>
                  <a:pt x="2679" y="3360"/>
                </a:lnTo>
                <a:lnTo>
                  <a:pt x="2674" y="3356"/>
                </a:lnTo>
                <a:lnTo>
                  <a:pt x="2684" y="3354"/>
                </a:lnTo>
                <a:lnTo>
                  <a:pt x="2695" y="3352"/>
                </a:lnTo>
                <a:lnTo>
                  <a:pt x="2719" y="3351"/>
                </a:lnTo>
                <a:lnTo>
                  <a:pt x="2744" y="3351"/>
                </a:lnTo>
                <a:lnTo>
                  <a:pt x="2764" y="3351"/>
                </a:lnTo>
                <a:lnTo>
                  <a:pt x="2760" y="3349"/>
                </a:lnTo>
                <a:lnTo>
                  <a:pt x="2758" y="3346"/>
                </a:lnTo>
                <a:lnTo>
                  <a:pt x="2754" y="3341"/>
                </a:lnTo>
                <a:lnTo>
                  <a:pt x="2759" y="3343"/>
                </a:lnTo>
                <a:lnTo>
                  <a:pt x="2765" y="3343"/>
                </a:lnTo>
                <a:lnTo>
                  <a:pt x="2781" y="3344"/>
                </a:lnTo>
                <a:lnTo>
                  <a:pt x="2797" y="3343"/>
                </a:lnTo>
                <a:lnTo>
                  <a:pt x="2813" y="3341"/>
                </a:lnTo>
                <a:lnTo>
                  <a:pt x="2830" y="3340"/>
                </a:lnTo>
                <a:lnTo>
                  <a:pt x="2845" y="3339"/>
                </a:lnTo>
                <a:lnTo>
                  <a:pt x="2858" y="3340"/>
                </a:lnTo>
                <a:lnTo>
                  <a:pt x="2863" y="3341"/>
                </a:lnTo>
                <a:lnTo>
                  <a:pt x="2867" y="3342"/>
                </a:lnTo>
                <a:lnTo>
                  <a:pt x="2862" y="3331"/>
                </a:lnTo>
                <a:lnTo>
                  <a:pt x="2868" y="3333"/>
                </a:lnTo>
                <a:lnTo>
                  <a:pt x="2875" y="3335"/>
                </a:lnTo>
                <a:lnTo>
                  <a:pt x="2882" y="3335"/>
                </a:lnTo>
                <a:lnTo>
                  <a:pt x="2888" y="3333"/>
                </a:lnTo>
                <a:lnTo>
                  <a:pt x="2896" y="3332"/>
                </a:lnTo>
                <a:lnTo>
                  <a:pt x="2903" y="3330"/>
                </a:lnTo>
                <a:lnTo>
                  <a:pt x="2917" y="3325"/>
                </a:lnTo>
                <a:lnTo>
                  <a:pt x="2930" y="3318"/>
                </a:lnTo>
                <a:lnTo>
                  <a:pt x="2945" y="3308"/>
                </a:lnTo>
                <a:lnTo>
                  <a:pt x="2958" y="3298"/>
                </a:lnTo>
                <a:lnTo>
                  <a:pt x="2972" y="3285"/>
                </a:lnTo>
                <a:lnTo>
                  <a:pt x="2984" y="3272"/>
                </a:lnTo>
                <a:lnTo>
                  <a:pt x="2995" y="3258"/>
                </a:lnTo>
                <a:lnTo>
                  <a:pt x="3006" y="3245"/>
                </a:lnTo>
                <a:lnTo>
                  <a:pt x="3017" y="3231"/>
                </a:lnTo>
                <a:lnTo>
                  <a:pt x="3025" y="3218"/>
                </a:lnTo>
                <a:lnTo>
                  <a:pt x="3032" y="3206"/>
                </a:lnTo>
                <a:lnTo>
                  <a:pt x="3038" y="3195"/>
                </a:lnTo>
                <a:lnTo>
                  <a:pt x="3043" y="3186"/>
                </a:lnTo>
                <a:lnTo>
                  <a:pt x="3028" y="3182"/>
                </a:lnTo>
                <a:lnTo>
                  <a:pt x="3013" y="3181"/>
                </a:lnTo>
                <a:lnTo>
                  <a:pt x="2998" y="3182"/>
                </a:lnTo>
                <a:lnTo>
                  <a:pt x="2984" y="3185"/>
                </a:lnTo>
                <a:lnTo>
                  <a:pt x="2956" y="3191"/>
                </a:lnTo>
                <a:lnTo>
                  <a:pt x="2925" y="3196"/>
                </a:lnTo>
                <a:lnTo>
                  <a:pt x="2927" y="3193"/>
                </a:lnTo>
                <a:lnTo>
                  <a:pt x="2929" y="3191"/>
                </a:lnTo>
                <a:lnTo>
                  <a:pt x="2934" y="3187"/>
                </a:lnTo>
                <a:lnTo>
                  <a:pt x="2940" y="3184"/>
                </a:lnTo>
                <a:lnTo>
                  <a:pt x="2920" y="3189"/>
                </a:lnTo>
                <a:lnTo>
                  <a:pt x="2900" y="3195"/>
                </a:lnTo>
                <a:lnTo>
                  <a:pt x="2880" y="3203"/>
                </a:lnTo>
                <a:lnTo>
                  <a:pt x="2872" y="3207"/>
                </a:lnTo>
                <a:lnTo>
                  <a:pt x="2864" y="3212"/>
                </a:lnTo>
                <a:lnTo>
                  <a:pt x="2868" y="3207"/>
                </a:lnTo>
                <a:lnTo>
                  <a:pt x="2869" y="3203"/>
                </a:lnTo>
                <a:lnTo>
                  <a:pt x="2870" y="3200"/>
                </a:lnTo>
                <a:lnTo>
                  <a:pt x="2872" y="3194"/>
                </a:lnTo>
                <a:lnTo>
                  <a:pt x="2836" y="3207"/>
                </a:lnTo>
                <a:lnTo>
                  <a:pt x="2801" y="3222"/>
                </a:lnTo>
                <a:lnTo>
                  <a:pt x="2802" y="3216"/>
                </a:lnTo>
                <a:lnTo>
                  <a:pt x="2802" y="3212"/>
                </a:lnTo>
                <a:lnTo>
                  <a:pt x="2802" y="3204"/>
                </a:lnTo>
                <a:lnTo>
                  <a:pt x="2799" y="3206"/>
                </a:lnTo>
                <a:lnTo>
                  <a:pt x="2795" y="3208"/>
                </a:lnTo>
                <a:lnTo>
                  <a:pt x="2786" y="3211"/>
                </a:lnTo>
                <a:lnTo>
                  <a:pt x="2773" y="3212"/>
                </a:lnTo>
                <a:lnTo>
                  <a:pt x="2760" y="3213"/>
                </a:lnTo>
                <a:lnTo>
                  <a:pt x="2733" y="3214"/>
                </a:lnTo>
                <a:lnTo>
                  <a:pt x="2721" y="3215"/>
                </a:lnTo>
                <a:lnTo>
                  <a:pt x="2712" y="3216"/>
                </a:lnTo>
                <a:lnTo>
                  <a:pt x="2715" y="3211"/>
                </a:lnTo>
                <a:lnTo>
                  <a:pt x="2716" y="3207"/>
                </a:lnTo>
                <a:lnTo>
                  <a:pt x="2716" y="3204"/>
                </a:lnTo>
                <a:lnTo>
                  <a:pt x="2715" y="3203"/>
                </a:lnTo>
                <a:lnTo>
                  <a:pt x="2709" y="3208"/>
                </a:lnTo>
                <a:lnTo>
                  <a:pt x="2702" y="3212"/>
                </a:lnTo>
                <a:lnTo>
                  <a:pt x="2695" y="3216"/>
                </a:lnTo>
                <a:lnTo>
                  <a:pt x="2688" y="3218"/>
                </a:lnTo>
                <a:lnTo>
                  <a:pt x="2681" y="3220"/>
                </a:lnTo>
                <a:lnTo>
                  <a:pt x="2673" y="3222"/>
                </a:lnTo>
                <a:lnTo>
                  <a:pt x="2664" y="3220"/>
                </a:lnTo>
                <a:lnTo>
                  <a:pt x="2655" y="3219"/>
                </a:lnTo>
                <a:lnTo>
                  <a:pt x="2662" y="3208"/>
                </a:lnTo>
                <a:lnTo>
                  <a:pt x="2670" y="3199"/>
                </a:lnTo>
                <a:lnTo>
                  <a:pt x="2677" y="3191"/>
                </a:lnTo>
                <a:lnTo>
                  <a:pt x="2685" y="3184"/>
                </a:lnTo>
                <a:lnTo>
                  <a:pt x="2694" y="3177"/>
                </a:lnTo>
                <a:lnTo>
                  <a:pt x="2703" y="3171"/>
                </a:lnTo>
                <a:lnTo>
                  <a:pt x="2714" y="3167"/>
                </a:lnTo>
                <a:lnTo>
                  <a:pt x="2724" y="3164"/>
                </a:lnTo>
                <a:lnTo>
                  <a:pt x="2734" y="3161"/>
                </a:lnTo>
                <a:lnTo>
                  <a:pt x="2746" y="3158"/>
                </a:lnTo>
                <a:lnTo>
                  <a:pt x="2768" y="3155"/>
                </a:lnTo>
                <a:lnTo>
                  <a:pt x="2792" y="3153"/>
                </a:lnTo>
                <a:lnTo>
                  <a:pt x="2816" y="3152"/>
                </a:lnTo>
                <a:lnTo>
                  <a:pt x="2815" y="3150"/>
                </a:lnTo>
                <a:lnTo>
                  <a:pt x="2813" y="3148"/>
                </a:lnTo>
                <a:lnTo>
                  <a:pt x="2809" y="3147"/>
                </a:lnTo>
                <a:lnTo>
                  <a:pt x="2825" y="3139"/>
                </a:lnTo>
                <a:lnTo>
                  <a:pt x="2843" y="3133"/>
                </a:lnTo>
                <a:lnTo>
                  <a:pt x="2861" y="3127"/>
                </a:lnTo>
                <a:lnTo>
                  <a:pt x="2877" y="3124"/>
                </a:lnTo>
                <a:lnTo>
                  <a:pt x="2874" y="3123"/>
                </a:lnTo>
                <a:lnTo>
                  <a:pt x="2871" y="3121"/>
                </a:lnTo>
                <a:lnTo>
                  <a:pt x="2869" y="3118"/>
                </a:lnTo>
                <a:lnTo>
                  <a:pt x="2877" y="3119"/>
                </a:lnTo>
                <a:lnTo>
                  <a:pt x="2886" y="3120"/>
                </a:lnTo>
                <a:lnTo>
                  <a:pt x="2904" y="3119"/>
                </a:lnTo>
                <a:lnTo>
                  <a:pt x="2922" y="3116"/>
                </a:lnTo>
                <a:lnTo>
                  <a:pt x="2940" y="3111"/>
                </a:lnTo>
                <a:lnTo>
                  <a:pt x="2958" y="3103"/>
                </a:lnTo>
                <a:lnTo>
                  <a:pt x="2976" y="3094"/>
                </a:lnTo>
                <a:lnTo>
                  <a:pt x="2992" y="3084"/>
                </a:lnTo>
                <a:lnTo>
                  <a:pt x="3009" y="3073"/>
                </a:lnTo>
                <a:lnTo>
                  <a:pt x="3025" y="3060"/>
                </a:lnTo>
                <a:lnTo>
                  <a:pt x="3039" y="3047"/>
                </a:lnTo>
                <a:lnTo>
                  <a:pt x="3054" y="3032"/>
                </a:lnTo>
                <a:lnTo>
                  <a:pt x="3066" y="3017"/>
                </a:lnTo>
                <a:lnTo>
                  <a:pt x="3077" y="3002"/>
                </a:lnTo>
                <a:lnTo>
                  <a:pt x="3088" y="2987"/>
                </a:lnTo>
                <a:lnTo>
                  <a:pt x="3096" y="2972"/>
                </a:lnTo>
                <a:lnTo>
                  <a:pt x="3102" y="2956"/>
                </a:lnTo>
                <a:lnTo>
                  <a:pt x="3089" y="2954"/>
                </a:lnTo>
                <a:lnTo>
                  <a:pt x="3076" y="2954"/>
                </a:lnTo>
                <a:lnTo>
                  <a:pt x="3064" y="2954"/>
                </a:lnTo>
                <a:lnTo>
                  <a:pt x="3053" y="2956"/>
                </a:lnTo>
                <a:lnTo>
                  <a:pt x="3029" y="2961"/>
                </a:lnTo>
                <a:lnTo>
                  <a:pt x="3003" y="2966"/>
                </a:lnTo>
                <a:lnTo>
                  <a:pt x="3006" y="2962"/>
                </a:lnTo>
                <a:lnTo>
                  <a:pt x="3011" y="2958"/>
                </a:lnTo>
                <a:lnTo>
                  <a:pt x="3016" y="2955"/>
                </a:lnTo>
                <a:lnTo>
                  <a:pt x="2982" y="2964"/>
                </a:lnTo>
                <a:lnTo>
                  <a:pt x="2964" y="2969"/>
                </a:lnTo>
                <a:lnTo>
                  <a:pt x="2956" y="2972"/>
                </a:lnTo>
                <a:lnTo>
                  <a:pt x="2949" y="2975"/>
                </a:lnTo>
                <a:lnTo>
                  <a:pt x="2954" y="2971"/>
                </a:lnTo>
                <a:lnTo>
                  <a:pt x="2955" y="2968"/>
                </a:lnTo>
                <a:lnTo>
                  <a:pt x="2956" y="2966"/>
                </a:lnTo>
                <a:lnTo>
                  <a:pt x="2959" y="2961"/>
                </a:lnTo>
                <a:lnTo>
                  <a:pt x="2927" y="2969"/>
                </a:lnTo>
                <a:lnTo>
                  <a:pt x="2896" y="2978"/>
                </a:lnTo>
                <a:lnTo>
                  <a:pt x="2898" y="2974"/>
                </a:lnTo>
                <a:lnTo>
                  <a:pt x="2899" y="2971"/>
                </a:lnTo>
                <a:lnTo>
                  <a:pt x="2900" y="2964"/>
                </a:lnTo>
                <a:lnTo>
                  <a:pt x="2881" y="2966"/>
                </a:lnTo>
                <a:lnTo>
                  <a:pt x="2862" y="2968"/>
                </a:lnTo>
                <a:lnTo>
                  <a:pt x="2842" y="2968"/>
                </a:lnTo>
                <a:lnTo>
                  <a:pt x="2824" y="2968"/>
                </a:lnTo>
                <a:lnTo>
                  <a:pt x="2827" y="2965"/>
                </a:lnTo>
                <a:lnTo>
                  <a:pt x="2829" y="2962"/>
                </a:lnTo>
                <a:lnTo>
                  <a:pt x="2829" y="2958"/>
                </a:lnTo>
                <a:lnTo>
                  <a:pt x="2813" y="2966"/>
                </a:lnTo>
                <a:lnTo>
                  <a:pt x="2799" y="2974"/>
                </a:lnTo>
                <a:lnTo>
                  <a:pt x="2786" y="2984"/>
                </a:lnTo>
                <a:lnTo>
                  <a:pt x="2771" y="2994"/>
                </a:lnTo>
                <a:lnTo>
                  <a:pt x="2784" y="2970"/>
                </a:lnTo>
                <a:lnTo>
                  <a:pt x="2796" y="2948"/>
                </a:lnTo>
                <a:lnTo>
                  <a:pt x="2803" y="2938"/>
                </a:lnTo>
                <a:lnTo>
                  <a:pt x="2810" y="2929"/>
                </a:lnTo>
                <a:lnTo>
                  <a:pt x="2817" y="2921"/>
                </a:lnTo>
                <a:lnTo>
                  <a:pt x="2826" y="2912"/>
                </a:lnTo>
                <a:lnTo>
                  <a:pt x="2834" y="2905"/>
                </a:lnTo>
                <a:lnTo>
                  <a:pt x="2843" y="2898"/>
                </a:lnTo>
                <a:lnTo>
                  <a:pt x="2853" y="2892"/>
                </a:lnTo>
                <a:lnTo>
                  <a:pt x="2864" y="2887"/>
                </a:lnTo>
                <a:lnTo>
                  <a:pt x="2876" y="2881"/>
                </a:lnTo>
                <a:lnTo>
                  <a:pt x="2888" y="2877"/>
                </a:lnTo>
                <a:lnTo>
                  <a:pt x="2902" y="2874"/>
                </a:lnTo>
                <a:lnTo>
                  <a:pt x="2916" y="2871"/>
                </a:lnTo>
                <a:lnTo>
                  <a:pt x="2914" y="2869"/>
                </a:lnTo>
                <a:lnTo>
                  <a:pt x="2912" y="2868"/>
                </a:lnTo>
                <a:lnTo>
                  <a:pt x="2909" y="2867"/>
                </a:lnTo>
                <a:lnTo>
                  <a:pt x="2920" y="2862"/>
                </a:lnTo>
                <a:lnTo>
                  <a:pt x="2934" y="2856"/>
                </a:lnTo>
                <a:lnTo>
                  <a:pt x="2947" y="2852"/>
                </a:lnTo>
                <a:lnTo>
                  <a:pt x="2958" y="2848"/>
                </a:lnTo>
                <a:lnTo>
                  <a:pt x="2955" y="2848"/>
                </a:lnTo>
                <a:lnTo>
                  <a:pt x="2953" y="2847"/>
                </a:lnTo>
                <a:lnTo>
                  <a:pt x="2951" y="2843"/>
                </a:lnTo>
                <a:lnTo>
                  <a:pt x="2958" y="2843"/>
                </a:lnTo>
                <a:lnTo>
                  <a:pt x="2965" y="2843"/>
                </a:lnTo>
                <a:lnTo>
                  <a:pt x="2980" y="2840"/>
                </a:lnTo>
                <a:lnTo>
                  <a:pt x="2995" y="2836"/>
                </a:lnTo>
                <a:lnTo>
                  <a:pt x="3010" y="2829"/>
                </a:lnTo>
                <a:lnTo>
                  <a:pt x="3023" y="2821"/>
                </a:lnTo>
                <a:lnTo>
                  <a:pt x="3037" y="2811"/>
                </a:lnTo>
                <a:lnTo>
                  <a:pt x="3051" y="2799"/>
                </a:lnTo>
                <a:lnTo>
                  <a:pt x="3063" y="2787"/>
                </a:lnTo>
                <a:lnTo>
                  <a:pt x="3074" y="2774"/>
                </a:lnTo>
                <a:lnTo>
                  <a:pt x="3086" y="2760"/>
                </a:lnTo>
                <a:lnTo>
                  <a:pt x="3096" y="2746"/>
                </a:lnTo>
                <a:lnTo>
                  <a:pt x="3104" y="2732"/>
                </a:lnTo>
                <a:lnTo>
                  <a:pt x="3112" y="2717"/>
                </a:lnTo>
                <a:lnTo>
                  <a:pt x="3119" y="2704"/>
                </a:lnTo>
                <a:lnTo>
                  <a:pt x="3125" y="2690"/>
                </a:lnTo>
                <a:lnTo>
                  <a:pt x="3129" y="2678"/>
                </a:lnTo>
                <a:lnTo>
                  <a:pt x="3119" y="2678"/>
                </a:lnTo>
                <a:lnTo>
                  <a:pt x="3111" y="2680"/>
                </a:lnTo>
                <a:lnTo>
                  <a:pt x="3094" y="2685"/>
                </a:lnTo>
                <a:lnTo>
                  <a:pt x="3078" y="2691"/>
                </a:lnTo>
                <a:lnTo>
                  <a:pt x="3061" y="2699"/>
                </a:lnTo>
                <a:lnTo>
                  <a:pt x="3063" y="2695"/>
                </a:lnTo>
                <a:lnTo>
                  <a:pt x="3066" y="2691"/>
                </a:lnTo>
                <a:lnTo>
                  <a:pt x="3070" y="2687"/>
                </a:lnTo>
                <a:lnTo>
                  <a:pt x="3043" y="2703"/>
                </a:lnTo>
                <a:lnTo>
                  <a:pt x="3031" y="2711"/>
                </a:lnTo>
                <a:lnTo>
                  <a:pt x="3020" y="2719"/>
                </a:lnTo>
                <a:lnTo>
                  <a:pt x="3023" y="2715"/>
                </a:lnTo>
                <a:lnTo>
                  <a:pt x="3024" y="2712"/>
                </a:lnTo>
                <a:lnTo>
                  <a:pt x="3024" y="2710"/>
                </a:lnTo>
                <a:lnTo>
                  <a:pt x="3025" y="2705"/>
                </a:lnTo>
                <a:lnTo>
                  <a:pt x="3001" y="2719"/>
                </a:lnTo>
                <a:lnTo>
                  <a:pt x="2978" y="2734"/>
                </a:lnTo>
                <a:lnTo>
                  <a:pt x="2979" y="2730"/>
                </a:lnTo>
                <a:lnTo>
                  <a:pt x="2979" y="2726"/>
                </a:lnTo>
                <a:lnTo>
                  <a:pt x="2978" y="2721"/>
                </a:lnTo>
                <a:lnTo>
                  <a:pt x="2962" y="2727"/>
                </a:lnTo>
                <a:lnTo>
                  <a:pt x="2948" y="2733"/>
                </a:lnTo>
                <a:lnTo>
                  <a:pt x="2933" y="2738"/>
                </a:lnTo>
                <a:lnTo>
                  <a:pt x="2916" y="2742"/>
                </a:lnTo>
                <a:lnTo>
                  <a:pt x="2918" y="2738"/>
                </a:lnTo>
                <a:lnTo>
                  <a:pt x="2919" y="2735"/>
                </a:lnTo>
                <a:lnTo>
                  <a:pt x="2919" y="2732"/>
                </a:lnTo>
                <a:lnTo>
                  <a:pt x="2905" y="2740"/>
                </a:lnTo>
                <a:lnTo>
                  <a:pt x="2889" y="2747"/>
                </a:lnTo>
                <a:lnTo>
                  <a:pt x="2875" y="2753"/>
                </a:lnTo>
                <a:lnTo>
                  <a:pt x="2868" y="2757"/>
                </a:lnTo>
                <a:lnTo>
                  <a:pt x="2861" y="2761"/>
                </a:lnTo>
                <a:lnTo>
                  <a:pt x="2867" y="2745"/>
                </a:lnTo>
                <a:lnTo>
                  <a:pt x="2874" y="2730"/>
                </a:lnTo>
                <a:lnTo>
                  <a:pt x="2882" y="2719"/>
                </a:lnTo>
                <a:lnTo>
                  <a:pt x="2886" y="2713"/>
                </a:lnTo>
                <a:lnTo>
                  <a:pt x="2891" y="2709"/>
                </a:lnTo>
                <a:lnTo>
                  <a:pt x="2897" y="2704"/>
                </a:lnTo>
                <a:lnTo>
                  <a:pt x="2902" y="2701"/>
                </a:lnTo>
                <a:lnTo>
                  <a:pt x="2908" y="2697"/>
                </a:lnTo>
                <a:lnTo>
                  <a:pt x="2915" y="2693"/>
                </a:lnTo>
                <a:lnTo>
                  <a:pt x="2922" y="2691"/>
                </a:lnTo>
                <a:lnTo>
                  <a:pt x="2930" y="2689"/>
                </a:lnTo>
                <a:lnTo>
                  <a:pt x="2949" y="2686"/>
                </a:lnTo>
                <a:lnTo>
                  <a:pt x="2948" y="2685"/>
                </a:lnTo>
                <a:lnTo>
                  <a:pt x="2946" y="2684"/>
                </a:lnTo>
                <a:lnTo>
                  <a:pt x="2943" y="2683"/>
                </a:lnTo>
                <a:lnTo>
                  <a:pt x="2952" y="2677"/>
                </a:lnTo>
                <a:lnTo>
                  <a:pt x="2964" y="2671"/>
                </a:lnTo>
                <a:lnTo>
                  <a:pt x="2976" y="2666"/>
                </a:lnTo>
                <a:lnTo>
                  <a:pt x="2986" y="2662"/>
                </a:lnTo>
                <a:lnTo>
                  <a:pt x="2983" y="2662"/>
                </a:lnTo>
                <a:lnTo>
                  <a:pt x="2981" y="2661"/>
                </a:lnTo>
                <a:lnTo>
                  <a:pt x="2979" y="2659"/>
                </a:lnTo>
                <a:lnTo>
                  <a:pt x="2992" y="2657"/>
                </a:lnTo>
                <a:lnTo>
                  <a:pt x="3005" y="2652"/>
                </a:lnTo>
                <a:lnTo>
                  <a:pt x="3018" y="2646"/>
                </a:lnTo>
                <a:lnTo>
                  <a:pt x="3031" y="2638"/>
                </a:lnTo>
                <a:lnTo>
                  <a:pt x="3042" y="2630"/>
                </a:lnTo>
                <a:lnTo>
                  <a:pt x="3055" y="2620"/>
                </a:lnTo>
                <a:lnTo>
                  <a:pt x="3066" y="2608"/>
                </a:lnTo>
                <a:lnTo>
                  <a:pt x="3076" y="2596"/>
                </a:lnTo>
                <a:lnTo>
                  <a:pt x="3086" y="2584"/>
                </a:lnTo>
                <a:lnTo>
                  <a:pt x="3095" y="2570"/>
                </a:lnTo>
                <a:lnTo>
                  <a:pt x="3103" y="2557"/>
                </a:lnTo>
                <a:lnTo>
                  <a:pt x="3110" y="2542"/>
                </a:lnTo>
                <a:lnTo>
                  <a:pt x="3116" y="2529"/>
                </a:lnTo>
                <a:lnTo>
                  <a:pt x="3122" y="2516"/>
                </a:lnTo>
                <a:lnTo>
                  <a:pt x="3125" y="2503"/>
                </a:lnTo>
                <a:lnTo>
                  <a:pt x="3128" y="2491"/>
                </a:lnTo>
                <a:lnTo>
                  <a:pt x="3118" y="2493"/>
                </a:lnTo>
                <a:lnTo>
                  <a:pt x="3111" y="2495"/>
                </a:lnTo>
                <a:lnTo>
                  <a:pt x="3096" y="2501"/>
                </a:lnTo>
                <a:lnTo>
                  <a:pt x="3081" y="2509"/>
                </a:lnTo>
                <a:lnTo>
                  <a:pt x="3067" y="2517"/>
                </a:lnTo>
                <a:lnTo>
                  <a:pt x="3068" y="2513"/>
                </a:lnTo>
                <a:lnTo>
                  <a:pt x="3070" y="2510"/>
                </a:lnTo>
                <a:lnTo>
                  <a:pt x="3073" y="2506"/>
                </a:lnTo>
                <a:lnTo>
                  <a:pt x="3051" y="2522"/>
                </a:lnTo>
                <a:lnTo>
                  <a:pt x="3039" y="2530"/>
                </a:lnTo>
                <a:lnTo>
                  <a:pt x="3030" y="2539"/>
                </a:lnTo>
                <a:lnTo>
                  <a:pt x="3032" y="2535"/>
                </a:lnTo>
                <a:lnTo>
                  <a:pt x="3033" y="2532"/>
                </a:lnTo>
                <a:lnTo>
                  <a:pt x="3032" y="2530"/>
                </a:lnTo>
                <a:lnTo>
                  <a:pt x="3033" y="2526"/>
                </a:lnTo>
                <a:lnTo>
                  <a:pt x="3013" y="2540"/>
                </a:lnTo>
                <a:lnTo>
                  <a:pt x="2992" y="2557"/>
                </a:lnTo>
                <a:lnTo>
                  <a:pt x="2993" y="2553"/>
                </a:lnTo>
                <a:lnTo>
                  <a:pt x="2992" y="2550"/>
                </a:lnTo>
                <a:lnTo>
                  <a:pt x="2991" y="2546"/>
                </a:lnTo>
                <a:lnTo>
                  <a:pt x="2972" y="2555"/>
                </a:lnTo>
                <a:lnTo>
                  <a:pt x="2953" y="2565"/>
                </a:lnTo>
                <a:lnTo>
                  <a:pt x="2936" y="2577"/>
                </a:lnTo>
                <a:lnTo>
                  <a:pt x="2919" y="2593"/>
                </a:lnTo>
                <a:lnTo>
                  <a:pt x="2923" y="2583"/>
                </a:lnTo>
                <a:lnTo>
                  <a:pt x="2928" y="2572"/>
                </a:lnTo>
                <a:lnTo>
                  <a:pt x="2933" y="2563"/>
                </a:lnTo>
                <a:lnTo>
                  <a:pt x="2939" y="2555"/>
                </a:lnTo>
                <a:lnTo>
                  <a:pt x="2950" y="2538"/>
                </a:lnTo>
                <a:lnTo>
                  <a:pt x="2963" y="2523"/>
                </a:lnTo>
                <a:lnTo>
                  <a:pt x="2977" y="2510"/>
                </a:lnTo>
                <a:lnTo>
                  <a:pt x="2992" y="2496"/>
                </a:lnTo>
                <a:lnTo>
                  <a:pt x="3022" y="2473"/>
                </a:lnTo>
                <a:lnTo>
                  <a:pt x="3037" y="2460"/>
                </a:lnTo>
                <a:lnTo>
                  <a:pt x="3052" y="2447"/>
                </a:lnTo>
                <a:lnTo>
                  <a:pt x="3066" y="2434"/>
                </a:lnTo>
                <a:lnTo>
                  <a:pt x="3078" y="2419"/>
                </a:lnTo>
                <a:lnTo>
                  <a:pt x="3090" y="2404"/>
                </a:lnTo>
                <a:lnTo>
                  <a:pt x="3095" y="2396"/>
                </a:lnTo>
                <a:lnTo>
                  <a:pt x="3100" y="2386"/>
                </a:lnTo>
                <a:lnTo>
                  <a:pt x="3104" y="2377"/>
                </a:lnTo>
                <a:lnTo>
                  <a:pt x="3108" y="2368"/>
                </a:lnTo>
                <a:lnTo>
                  <a:pt x="3111" y="2357"/>
                </a:lnTo>
                <a:lnTo>
                  <a:pt x="3113" y="2346"/>
                </a:lnTo>
                <a:lnTo>
                  <a:pt x="3102" y="2349"/>
                </a:lnTo>
                <a:lnTo>
                  <a:pt x="3092" y="2354"/>
                </a:lnTo>
                <a:lnTo>
                  <a:pt x="3072" y="2366"/>
                </a:lnTo>
                <a:lnTo>
                  <a:pt x="3072" y="2363"/>
                </a:lnTo>
                <a:lnTo>
                  <a:pt x="3074" y="2361"/>
                </a:lnTo>
                <a:lnTo>
                  <a:pt x="3076" y="2358"/>
                </a:lnTo>
                <a:lnTo>
                  <a:pt x="3048" y="2383"/>
                </a:lnTo>
                <a:lnTo>
                  <a:pt x="3049" y="2379"/>
                </a:lnTo>
                <a:lnTo>
                  <a:pt x="3049" y="2378"/>
                </a:lnTo>
                <a:lnTo>
                  <a:pt x="3049" y="2376"/>
                </a:lnTo>
                <a:lnTo>
                  <a:pt x="3049" y="2373"/>
                </a:lnTo>
                <a:lnTo>
                  <a:pt x="3048" y="2376"/>
                </a:lnTo>
                <a:lnTo>
                  <a:pt x="3046" y="2378"/>
                </a:lnTo>
                <a:lnTo>
                  <a:pt x="3039" y="2383"/>
                </a:lnTo>
                <a:lnTo>
                  <a:pt x="3032" y="2387"/>
                </a:lnTo>
                <a:lnTo>
                  <a:pt x="3024" y="2390"/>
                </a:lnTo>
                <a:lnTo>
                  <a:pt x="3008" y="2398"/>
                </a:lnTo>
                <a:lnTo>
                  <a:pt x="3000" y="2401"/>
                </a:lnTo>
                <a:lnTo>
                  <a:pt x="2994" y="2404"/>
                </a:lnTo>
                <a:lnTo>
                  <a:pt x="3001" y="2389"/>
                </a:lnTo>
                <a:lnTo>
                  <a:pt x="3009" y="2376"/>
                </a:lnTo>
                <a:lnTo>
                  <a:pt x="3017" y="2366"/>
                </a:lnTo>
                <a:lnTo>
                  <a:pt x="3026" y="2356"/>
                </a:lnTo>
                <a:lnTo>
                  <a:pt x="3035" y="2346"/>
                </a:lnTo>
                <a:lnTo>
                  <a:pt x="3046" y="2339"/>
                </a:lnTo>
                <a:lnTo>
                  <a:pt x="3067" y="2325"/>
                </a:lnTo>
                <a:lnTo>
                  <a:pt x="3089" y="2310"/>
                </a:lnTo>
                <a:lnTo>
                  <a:pt x="3100" y="2302"/>
                </a:lnTo>
                <a:lnTo>
                  <a:pt x="3110" y="2294"/>
                </a:lnTo>
                <a:lnTo>
                  <a:pt x="3121" y="2286"/>
                </a:lnTo>
                <a:lnTo>
                  <a:pt x="3131" y="2275"/>
                </a:lnTo>
                <a:lnTo>
                  <a:pt x="3141" y="2263"/>
                </a:lnTo>
                <a:lnTo>
                  <a:pt x="3150" y="2250"/>
                </a:lnTo>
                <a:lnTo>
                  <a:pt x="3127" y="2251"/>
                </a:lnTo>
                <a:lnTo>
                  <a:pt x="3102" y="2254"/>
                </a:lnTo>
                <a:lnTo>
                  <a:pt x="3090" y="2256"/>
                </a:lnTo>
                <a:lnTo>
                  <a:pt x="3077" y="2259"/>
                </a:lnTo>
                <a:lnTo>
                  <a:pt x="3066" y="2263"/>
                </a:lnTo>
                <a:lnTo>
                  <a:pt x="3056" y="2267"/>
                </a:lnTo>
                <a:lnTo>
                  <a:pt x="3079" y="2240"/>
                </a:lnTo>
                <a:lnTo>
                  <a:pt x="3093" y="2224"/>
                </a:lnTo>
                <a:lnTo>
                  <a:pt x="3106" y="2206"/>
                </a:lnTo>
                <a:lnTo>
                  <a:pt x="3119" y="2187"/>
                </a:lnTo>
                <a:lnTo>
                  <a:pt x="3130" y="2169"/>
                </a:lnTo>
                <a:lnTo>
                  <a:pt x="3134" y="2159"/>
                </a:lnTo>
                <a:lnTo>
                  <a:pt x="3137" y="2150"/>
                </a:lnTo>
                <a:lnTo>
                  <a:pt x="3139" y="2142"/>
                </a:lnTo>
                <a:lnTo>
                  <a:pt x="3140" y="2134"/>
                </a:lnTo>
                <a:lnTo>
                  <a:pt x="3137" y="2138"/>
                </a:lnTo>
                <a:lnTo>
                  <a:pt x="3134" y="2140"/>
                </a:lnTo>
                <a:lnTo>
                  <a:pt x="3132" y="2141"/>
                </a:lnTo>
                <a:lnTo>
                  <a:pt x="3129" y="2140"/>
                </a:lnTo>
                <a:lnTo>
                  <a:pt x="3126" y="2138"/>
                </a:lnTo>
                <a:lnTo>
                  <a:pt x="3124" y="2137"/>
                </a:lnTo>
                <a:lnTo>
                  <a:pt x="3133" y="2126"/>
                </a:lnTo>
                <a:lnTo>
                  <a:pt x="3141" y="2114"/>
                </a:lnTo>
                <a:lnTo>
                  <a:pt x="3149" y="2102"/>
                </a:lnTo>
                <a:lnTo>
                  <a:pt x="3157" y="2087"/>
                </a:lnTo>
                <a:lnTo>
                  <a:pt x="3165" y="2072"/>
                </a:lnTo>
                <a:lnTo>
                  <a:pt x="3172" y="2056"/>
                </a:lnTo>
                <a:lnTo>
                  <a:pt x="3179" y="2039"/>
                </a:lnTo>
                <a:lnTo>
                  <a:pt x="3185" y="2022"/>
                </a:lnTo>
                <a:lnTo>
                  <a:pt x="3190" y="2004"/>
                </a:lnTo>
                <a:lnTo>
                  <a:pt x="3195" y="1987"/>
                </a:lnTo>
                <a:lnTo>
                  <a:pt x="3199" y="1969"/>
                </a:lnTo>
                <a:lnTo>
                  <a:pt x="3202" y="1952"/>
                </a:lnTo>
                <a:lnTo>
                  <a:pt x="3203" y="1935"/>
                </a:lnTo>
                <a:lnTo>
                  <a:pt x="3204" y="1920"/>
                </a:lnTo>
                <a:lnTo>
                  <a:pt x="3203" y="1906"/>
                </a:lnTo>
                <a:lnTo>
                  <a:pt x="3201" y="1892"/>
                </a:lnTo>
                <a:lnTo>
                  <a:pt x="3198" y="1907"/>
                </a:lnTo>
                <a:lnTo>
                  <a:pt x="3193" y="1920"/>
                </a:lnTo>
                <a:lnTo>
                  <a:pt x="3188" y="1933"/>
                </a:lnTo>
                <a:lnTo>
                  <a:pt x="3182" y="1946"/>
                </a:lnTo>
                <a:lnTo>
                  <a:pt x="3175" y="1958"/>
                </a:lnTo>
                <a:lnTo>
                  <a:pt x="3167" y="1970"/>
                </a:lnTo>
                <a:lnTo>
                  <a:pt x="3148" y="1993"/>
                </a:lnTo>
                <a:lnTo>
                  <a:pt x="3131" y="2017"/>
                </a:lnTo>
                <a:lnTo>
                  <a:pt x="3113" y="2039"/>
                </a:lnTo>
                <a:lnTo>
                  <a:pt x="3106" y="2051"/>
                </a:lnTo>
                <a:lnTo>
                  <a:pt x="3100" y="2064"/>
                </a:lnTo>
                <a:lnTo>
                  <a:pt x="3095" y="2077"/>
                </a:lnTo>
                <a:lnTo>
                  <a:pt x="3091" y="2090"/>
                </a:lnTo>
                <a:lnTo>
                  <a:pt x="3089" y="2082"/>
                </a:lnTo>
                <a:lnTo>
                  <a:pt x="3089" y="2073"/>
                </a:lnTo>
                <a:lnTo>
                  <a:pt x="3091" y="2064"/>
                </a:lnTo>
                <a:lnTo>
                  <a:pt x="3094" y="2055"/>
                </a:lnTo>
                <a:lnTo>
                  <a:pt x="3088" y="2059"/>
                </a:lnTo>
                <a:lnTo>
                  <a:pt x="3083" y="2064"/>
                </a:lnTo>
                <a:lnTo>
                  <a:pt x="3077" y="2070"/>
                </a:lnTo>
                <a:lnTo>
                  <a:pt x="3072" y="2077"/>
                </a:lnTo>
                <a:lnTo>
                  <a:pt x="3064" y="2092"/>
                </a:lnTo>
                <a:lnTo>
                  <a:pt x="3058" y="2108"/>
                </a:lnTo>
                <a:lnTo>
                  <a:pt x="3053" y="2125"/>
                </a:lnTo>
                <a:lnTo>
                  <a:pt x="3049" y="2142"/>
                </a:lnTo>
                <a:lnTo>
                  <a:pt x="3046" y="2158"/>
                </a:lnTo>
                <a:lnTo>
                  <a:pt x="3044" y="2174"/>
                </a:lnTo>
                <a:lnTo>
                  <a:pt x="3038" y="2164"/>
                </a:lnTo>
                <a:lnTo>
                  <a:pt x="3034" y="2154"/>
                </a:lnTo>
                <a:lnTo>
                  <a:pt x="3032" y="2144"/>
                </a:lnTo>
                <a:lnTo>
                  <a:pt x="3032" y="2133"/>
                </a:lnTo>
                <a:lnTo>
                  <a:pt x="3027" y="2137"/>
                </a:lnTo>
                <a:lnTo>
                  <a:pt x="3022" y="2141"/>
                </a:lnTo>
                <a:lnTo>
                  <a:pt x="3018" y="2146"/>
                </a:lnTo>
                <a:lnTo>
                  <a:pt x="3015" y="2151"/>
                </a:lnTo>
                <a:lnTo>
                  <a:pt x="3009" y="2162"/>
                </a:lnTo>
                <a:lnTo>
                  <a:pt x="3005" y="2175"/>
                </a:lnTo>
                <a:lnTo>
                  <a:pt x="3003" y="2188"/>
                </a:lnTo>
                <a:lnTo>
                  <a:pt x="3002" y="2201"/>
                </a:lnTo>
                <a:lnTo>
                  <a:pt x="3002" y="2216"/>
                </a:lnTo>
                <a:lnTo>
                  <a:pt x="3003" y="2230"/>
                </a:lnTo>
                <a:lnTo>
                  <a:pt x="3005" y="2259"/>
                </a:lnTo>
                <a:lnTo>
                  <a:pt x="3008" y="2288"/>
                </a:lnTo>
                <a:lnTo>
                  <a:pt x="3009" y="2301"/>
                </a:lnTo>
                <a:lnTo>
                  <a:pt x="3008" y="2314"/>
                </a:lnTo>
                <a:lnTo>
                  <a:pt x="3005" y="2326"/>
                </a:lnTo>
                <a:lnTo>
                  <a:pt x="3002" y="2337"/>
                </a:lnTo>
                <a:lnTo>
                  <a:pt x="3003" y="2318"/>
                </a:lnTo>
                <a:lnTo>
                  <a:pt x="3002" y="2298"/>
                </a:lnTo>
                <a:lnTo>
                  <a:pt x="2999" y="2280"/>
                </a:lnTo>
                <a:lnTo>
                  <a:pt x="2994" y="2260"/>
                </a:lnTo>
                <a:lnTo>
                  <a:pt x="2993" y="2262"/>
                </a:lnTo>
                <a:lnTo>
                  <a:pt x="2992" y="2263"/>
                </a:lnTo>
                <a:lnTo>
                  <a:pt x="2991" y="2264"/>
                </a:lnTo>
                <a:lnTo>
                  <a:pt x="2989" y="2267"/>
                </a:lnTo>
                <a:lnTo>
                  <a:pt x="2985" y="2258"/>
                </a:lnTo>
                <a:lnTo>
                  <a:pt x="2982" y="2248"/>
                </a:lnTo>
                <a:lnTo>
                  <a:pt x="2980" y="2237"/>
                </a:lnTo>
                <a:lnTo>
                  <a:pt x="2979" y="2227"/>
                </a:lnTo>
                <a:lnTo>
                  <a:pt x="2979" y="2230"/>
                </a:lnTo>
                <a:lnTo>
                  <a:pt x="2978" y="2233"/>
                </a:lnTo>
                <a:lnTo>
                  <a:pt x="2977" y="2235"/>
                </a:lnTo>
                <a:lnTo>
                  <a:pt x="2971" y="2215"/>
                </a:lnTo>
                <a:lnTo>
                  <a:pt x="2966" y="2206"/>
                </a:lnTo>
                <a:lnTo>
                  <a:pt x="2961" y="2197"/>
                </a:lnTo>
                <a:lnTo>
                  <a:pt x="2955" y="2207"/>
                </a:lnTo>
                <a:lnTo>
                  <a:pt x="2950" y="2216"/>
                </a:lnTo>
                <a:lnTo>
                  <a:pt x="2946" y="2225"/>
                </a:lnTo>
                <a:lnTo>
                  <a:pt x="2942" y="2234"/>
                </a:lnTo>
                <a:lnTo>
                  <a:pt x="2937" y="2253"/>
                </a:lnTo>
                <a:lnTo>
                  <a:pt x="2935" y="2271"/>
                </a:lnTo>
                <a:lnTo>
                  <a:pt x="2934" y="2290"/>
                </a:lnTo>
                <a:lnTo>
                  <a:pt x="2934" y="2307"/>
                </a:lnTo>
                <a:lnTo>
                  <a:pt x="2936" y="2325"/>
                </a:lnTo>
                <a:lnTo>
                  <a:pt x="2939" y="2342"/>
                </a:lnTo>
                <a:lnTo>
                  <a:pt x="2945" y="2377"/>
                </a:lnTo>
                <a:lnTo>
                  <a:pt x="2947" y="2395"/>
                </a:lnTo>
                <a:lnTo>
                  <a:pt x="2949" y="2411"/>
                </a:lnTo>
                <a:lnTo>
                  <a:pt x="2950" y="2428"/>
                </a:lnTo>
                <a:lnTo>
                  <a:pt x="2949" y="2446"/>
                </a:lnTo>
                <a:lnTo>
                  <a:pt x="2947" y="2463"/>
                </a:lnTo>
                <a:lnTo>
                  <a:pt x="2942" y="2481"/>
                </a:lnTo>
                <a:lnTo>
                  <a:pt x="2942" y="2482"/>
                </a:lnTo>
                <a:lnTo>
                  <a:pt x="2941" y="2482"/>
                </a:lnTo>
                <a:lnTo>
                  <a:pt x="2940" y="2476"/>
                </a:lnTo>
                <a:lnTo>
                  <a:pt x="2937" y="2450"/>
                </a:lnTo>
                <a:lnTo>
                  <a:pt x="2934" y="2422"/>
                </a:lnTo>
                <a:lnTo>
                  <a:pt x="2933" y="2411"/>
                </a:lnTo>
                <a:lnTo>
                  <a:pt x="2928" y="2413"/>
                </a:lnTo>
                <a:lnTo>
                  <a:pt x="2925" y="2416"/>
                </a:lnTo>
                <a:lnTo>
                  <a:pt x="2919" y="2377"/>
                </a:lnTo>
                <a:lnTo>
                  <a:pt x="2917" y="2379"/>
                </a:lnTo>
                <a:lnTo>
                  <a:pt x="2916" y="2381"/>
                </a:lnTo>
                <a:lnTo>
                  <a:pt x="2915" y="2382"/>
                </a:lnTo>
                <a:lnTo>
                  <a:pt x="2913" y="2385"/>
                </a:lnTo>
                <a:lnTo>
                  <a:pt x="2913" y="2376"/>
                </a:lnTo>
                <a:lnTo>
                  <a:pt x="2912" y="2365"/>
                </a:lnTo>
                <a:lnTo>
                  <a:pt x="2909" y="2344"/>
                </a:lnTo>
                <a:lnTo>
                  <a:pt x="2908" y="2347"/>
                </a:lnTo>
                <a:lnTo>
                  <a:pt x="2908" y="2350"/>
                </a:lnTo>
                <a:lnTo>
                  <a:pt x="2906" y="2353"/>
                </a:lnTo>
                <a:lnTo>
                  <a:pt x="2903" y="2340"/>
                </a:lnTo>
                <a:lnTo>
                  <a:pt x="2899" y="2329"/>
                </a:lnTo>
                <a:lnTo>
                  <a:pt x="2894" y="2316"/>
                </a:lnTo>
                <a:lnTo>
                  <a:pt x="2890" y="2311"/>
                </a:lnTo>
                <a:lnTo>
                  <a:pt x="2887" y="2305"/>
                </a:lnTo>
                <a:lnTo>
                  <a:pt x="2881" y="2316"/>
                </a:lnTo>
                <a:lnTo>
                  <a:pt x="2876" y="2327"/>
                </a:lnTo>
                <a:lnTo>
                  <a:pt x="2871" y="2337"/>
                </a:lnTo>
                <a:lnTo>
                  <a:pt x="2868" y="2348"/>
                </a:lnTo>
                <a:lnTo>
                  <a:pt x="2865" y="2360"/>
                </a:lnTo>
                <a:lnTo>
                  <a:pt x="2863" y="2370"/>
                </a:lnTo>
                <a:lnTo>
                  <a:pt x="2861" y="2393"/>
                </a:lnTo>
                <a:lnTo>
                  <a:pt x="2861" y="2414"/>
                </a:lnTo>
                <a:lnTo>
                  <a:pt x="2863" y="2437"/>
                </a:lnTo>
                <a:lnTo>
                  <a:pt x="2866" y="2459"/>
                </a:lnTo>
                <a:lnTo>
                  <a:pt x="2869" y="2482"/>
                </a:lnTo>
                <a:lnTo>
                  <a:pt x="2877" y="2526"/>
                </a:lnTo>
                <a:lnTo>
                  <a:pt x="2881" y="2548"/>
                </a:lnTo>
                <a:lnTo>
                  <a:pt x="2883" y="2569"/>
                </a:lnTo>
                <a:lnTo>
                  <a:pt x="2885" y="2591"/>
                </a:lnTo>
                <a:lnTo>
                  <a:pt x="2884" y="2612"/>
                </a:lnTo>
                <a:lnTo>
                  <a:pt x="2883" y="2623"/>
                </a:lnTo>
                <a:lnTo>
                  <a:pt x="2882" y="2633"/>
                </a:lnTo>
                <a:lnTo>
                  <a:pt x="2879" y="2643"/>
                </a:lnTo>
                <a:lnTo>
                  <a:pt x="2876" y="2652"/>
                </a:lnTo>
                <a:lnTo>
                  <a:pt x="2874" y="2632"/>
                </a:lnTo>
                <a:lnTo>
                  <a:pt x="2870" y="2611"/>
                </a:lnTo>
                <a:lnTo>
                  <a:pt x="2864" y="2592"/>
                </a:lnTo>
                <a:lnTo>
                  <a:pt x="2854" y="2572"/>
                </a:lnTo>
                <a:lnTo>
                  <a:pt x="2853" y="2574"/>
                </a:lnTo>
                <a:lnTo>
                  <a:pt x="2852" y="2577"/>
                </a:lnTo>
                <a:lnTo>
                  <a:pt x="2850" y="2584"/>
                </a:lnTo>
                <a:lnTo>
                  <a:pt x="2833" y="2534"/>
                </a:lnTo>
                <a:lnTo>
                  <a:pt x="2832" y="2537"/>
                </a:lnTo>
                <a:lnTo>
                  <a:pt x="2831" y="2539"/>
                </a:lnTo>
                <a:lnTo>
                  <a:pt x="2830" y="2541"/>
                </a:lnTo>
                <a:lnTo>
                  <a:pt x="2829" y="2546"/>
                </a:lnTo>
                <a:lnTo>
                  <a:pt x="2827" y="2534"/>
                </a:lnTo>
                <a:lnTo>
                  <a:pt x="2823" y="2521"/>
                </a:lnTo>
                <a:lnTo>
                  <a:pt x="2815" y="2496"/>
                </a:lnTo>
                <a:lnTo>
                  <a:pt x="2815" y="2501"/>
                </a:lnTo>
                <a:lnTo>
                  <a:pt x="2815" y="2504"/>
                </a:lnTo>
                <a:lnTo>
                  <a:pt x="2813" y="2509"/>
                </a:lnTo>
                <a:lnTo>
                  <a:pt x="2807" y="2494"/>
                </a:lnTo>
                <a:lnTo>
                  <a:pt x="2801" y="2480"/>
                </a:lnTo>
                <a:lnTo>
                  <a:pt x="2793" y="2467"/>
                </a:lnTo>
                <a:lnTo>
                  <a:pt x="2788" y="2461"/>
                </a:lnTo>
                <a:lnTo>
                  <a:pt x="2783" y="2455"/>
                </a:lnTo>
                <a:lnTo>
                  <a:pt x="2777" y="2465"/>
                </a:lnTo>
                <a:lnTo>
                  <a:pt x="2773" y="2477"/>
                </a:lnTo>
                <a:lnTo>
                  <a:pt x="2768" y="2489"/>
                </a:lnTo>
                <a:lnTo>
                  <a:pt x="2765" y="2503"/>
                </a:lnTo>
                <a:lnTo>
                  <a:pt x="2762" y="2518"/>
                </a:lnTo>
                <a:lnTo>
                  <a:pt x="2759" y="2532"/>
                </a:lnTo>
                <a:lnTo>
                  <a:pt x="2757" y="2548"/>
                </a:lnTo>
                <a:lnTo>
                  <a:pt x="2756" y="2563"/>
                </a:lnTo>
                <a:lnTo>
                  <a:pt x="2756" y="2578"/>
                </a:lnTo>
                <a:lnTo>
                  <a:pt x="2757" y="2593"/>
                </a:lnTo>
                <a:lnTo>
                  <a:pt x="2759" y="2608"/>
                </a:lnTo>
                <a:lnTo>
                  <a:pt x="2762" y="2622"/>
                </a:lnTo>
                <a:lnTo>
                  <a:pt x="2766" y="2635"/>
                </a:lnTo>
                <a:lnTo>
                  <a:pt x="2772" y="2647"/>
                </a:lnTo>
                <a:lnTo>
                  <a:pt x="2779" y="2658"/>
                </a:lnTo>
                <a:lnTo>
                  <a:pt x="2788" y="2667"/>
                </a:lnTo>
                <a:lnTo>
                  <a:pt x="2785" y="2668"/>
                </a:lnTo>
                <a:lnTo>
                  <a:pt x="2783" y="2667"/>
                </a:lnTo>
                <a:lnTo>
                  <a:pt x="2779" y="2665"/>
                </a:lnTo>
                <a:lnTo>
                  <a:pt x="2785" y="2674"/>
                </a:lnTo>
                <a:lnTo>
                  <a:pt x="2790" y="2686"/>
                </a:lnTo>
                <a:lnTo>
                  <a:pt x="2795" y="2698"/>
                </a:lnTo>
                <a:lnTo>
                  <a:pt x="2798" y="2708"/>
                </a:lnTo>
                <a:lnTo>
                  <a:pt x="2796" y="2706"/>
                </a:lnTo>
                <a:lnTo>
                  <a:pt x="2793" y="2706"/>
                </a:lnTo>
                <a:lnTo>
                  <a:pt x="2791" y="2706"/>
                </a:lnTo>
                <a:lnTo>
                  <a:pt x="2799" y="2721"/>
                </a:lnTo>
                <a:lnTo>
                  <a:pt x="2805" y="2736"/>
                </a:lnTo>
                <a:lnTo>
                  <a:pt x="2810" y="2752"/>
                </a:lnTo>
                <a:lnTo>
                  <a:pt x="2814" y="2767"/>
                </a:lnTo>
                <a:lnTo>
                  <a:pt x="2815" y="2784"/>
                </a:lnTo>
                <a:lnTo>
                  <a:pt x="2815" y="2800"/>
                </a:lnTo>
                <a:lnTo>
                  <a:pt x="2813" y="2816"/>
                </a:lnTo>
                <a:lnTo>
                  <a:pt x="2809" y="2831"/>
                </a:lnTo>
                <a:lnTo>
                  <a:pt x="2800" y="2817"/>
                </a:lnTo>
                <a:lnTo>
                  <a:pt x="2792" y="2801"/>
                </a:lnTo>
                <a:lnTo>
                  <a:pt x="2786" y="2786"/>
                </a:lnTo>
                <a:lnTo>
                  <a:pt x="2779" y="2771"/>
                </a:lnTo>
                <a:lnTo>
                  <a:pt x="2774" y="2774"/>
                </a:lnTo>
                <a:lnTo>
                  <a:pt x="2772" y="2777"/>
                </a:lnTo>
                <a:lnTo>
                  <a:pt x="2770" y="2780"/>
                </a:lnTo>
                <a:lnTo>
                  <a:pt x="2764" y="2750"/>
                </a:lnTo>
                <a:lnTo>
                  <a:pt x="2758" y="2720"/>
                </a:lnTo>
                <a:lnTo>
                  <a:pt x="2755" y="2725"/>
                </a:lnTo>
                <a:lnTo>
                  <a:pt x="2753" y="2727"/>
                </a:lnTo>
                <a:lnTo>
                  <a:pt x="2752" y="2729"/>
                </a:lnTo>
                <a:lnTo>
                  <a:pt x="2750" y="2736"/>
                </a:lnTo>
                <a:lnTo>
                  <a:pt x="2750" y="2727"/>
                </a:lnTo>
                <a:lnTo>
                  <a:pt x="2749" y="2720"/>
                </a:lnTo>
                <a:lnTo>
                  <a:pt x="2746" y="2704"/>
                </a:lnTo>
                <a:lnTo>
                  <a:pt x="2738" y="2672"/>
                </a:lnTo>
                <a:lnTo>
                  <a:pt x="2738" y="2677"/>
                </a:lnTo>
                <a:lnTo>
                  <a:pt x="2737" y="2682"/>
                </a:lnTo>
                <a:lnTo>
                  <a:pt x="2735" y="2686"/>
                </a:lnTo>
                <a:lnTo>
                  <a:pt x="2729" y="2668"/>
                </a:lnTo>
                <a:lnTo>
                  <a:pt x="2722" y="2650"/>
                </a:lnTo>
                <a:lnTo>
                  <a:pt x="2718" y="2642"/>
                </a:lnTo>
                <a:lnTo>
                  <a:pt x="2714" y="2633"/>
                </a:lnTo>
                <a:lnTo>
                  <a:pt x="2709" y="2625"/>
                </a:lnTo>
                <a:lnTo>
                  <a:pt x="2702" y="2617"/>
                </a:lnTo>
                <a:lnTo>
                  <a:pt x="2695" y="2630"/>
                </a:lnTo>
                <a:lnTo>
                  <a:pt x="2688" y="2644"/>
                </a:lnTo>
                <a:lnTo>
                  <a:pt x="2682" y="2660"/>
                </a:lnTo>
                <a:lnTo>
                  <a:pt x="2676" y="2677"/>
                </a:lnTo>
                <a:lnTo>
                  <a:pt x="2672" y="2695"/>
                </a:lnTo>
                <a:lnTo>
                  <a:pt x="2668" y="2713"/>
                </a:lnTo>
                <a:lnTo>
                  <a:pt x="2664" y="2733"/>
                </a:lnTo>
                <a:lnTo>
                  <a:pt x="2662" y="2752"/>
                </a:lnTo>
                <a:lnTo>
                  <a:pt x="2661" y="2771"/>
                </a:lnTo>
                <a:lnTo>
                  <a:pt x="2662" y="2790"/>
                </a:lnTo>
                <a:lnTo>
                  <a:pt x="2664" y="2809"/>
                </a:lnTo>
                <a:lnTo>
                  <a:pt x="2669" y="2826"/>
                </a:lnTo>
                <a:lnTo>
                  <a:pt x="2674" y="2842"/>
                </a:lnTo>
                <a:lnTo>
                  <a:pt x="2681" y="2858"/>
                </a:lnTo>
                <a:lnTo>
                  <a:pt x="2685" y="2865"/>
                </a:lnTo>
                <a:lnTo>
                  <a:pt x="2689" y="2872"/>
                </a:lnTo>
                <a:lnTo>
                  <a:pt x="2694" y="2878"/>
                </a:lnTo>
                <a:lnTo>
                  <a:pt x="2700" y="2885"/>
                </a:lnTo>
                <a:lnTo>
                  <a:pt x="2696" y="2884"/>
                </a:lnTo>
                <a:lnTo>
                  <a:pt x="2693" y="2884"/>
                </a:lnTo>
                <a:lnTo>
                  <a:pt x="2690" y="2881"/>
                </a:lnTo>
                <a:lnTo>
                  <a:pt x="2696" y="2893"/>
                </a:lnTo>
                <a:lnTo>
                  <a:pt x="2702" y="2907"/>
                </a:lnTo>
                <a:lnTo>
                  <a:pt x="2708" y="2923"/>
                </a:lnTo>
                <a:lnTo>
                  <a:pt x="2711" y="2935"/>
                </a:lnTo>
                <a:lnTo>
                  <a:pt x="2709" y="2933"/>
                </a:lnTo>
                <a:lnTo>
                  <a:pt x="2706" y="2932"/>
                </a:lnTo>
                <a:lnTo>
                  <a:pt x="2702" y="2933"/>
                </a:lnTo>
                <a:lnTo>
                  <a:pt x="2713" y="2944"/>
                </a:lnTo>
                <a:lnTo>
                  <a:pt x="2721" y="2956"/>
                </a:lnTo>
                <a:lnTo>
                  <a:pt x="2727" y="2969"/>
                </a:lnTo>
                <a:lnTo>
                  <a:pt x="2731" y="2981"/>
                </a:lnTo>
                <a:lnTo>
                  <a:pt x="2733" y="2994"/>
                </a:lnTo>
                <a:lnTo>
                  <a:pt x="2733" y="3001"/>
                </a:lnTo>
                <a:lnTo>
                  <a:pt x="2733" y="3008"/>
                </a:lnTo>
                <a:lnTo>
                  <a:pt x="2732" y="3014"/>
                </a:lnTo>
                <a:lnTo>
                  <a:pt x="2730" y="3021"/>
                </a:lnTo>
                <a:lnTo>
                  <a:pt x="2727" y="3027"/>
                </a:lnTo>
                <a:lnTo>
                  <a:pt x="2724" y="3035"/>
                </a:lnTo>
                <a:lnTo>
                  <a:pt x="2723" y="3029"/>
                </a:lnTo>
                <a:lnTo>
                  <a:pt x="2721" y="3024"/>
                </a:lnTo>
                <a:lnTo>
                  <a:pt x="2714" y="3013"/>
                </a:lnTo>
                <a:lnTo>
                  <a:pt x="2697" y="2988"/>
                </a:lnTo>
                <a:lnTo>
                  <a:pt x="2689" y="2975"/>
                </a:lnTo>
                <a:lnTo>
                  <a:pt x="2682" y="2963"/>
                </a:lnTo>
                <a:lnTo>
                  <a:pt x="2680" y="2956"/>
                </a:lnTo>
                <a:lnTo>
                  <a:pt x="2678" y="2951"/>
                </a:lnTo>
                <a:lnTo>
                  <a:pt x="2677" y="2945"/>
                </a:lnTo>
                <a:lnTo>
                  <a:pt x="2678" y="2940"/>
                </a:lnTo>
                <a:lnTo>
                  <a:pt x="2673" y="2943"/>
                </a:lnTo>
                <a:lnTo>
                  <a:pt x="2671" y="2945"/>
                </a:lnTo>
                <a:lnTo>
                  <a:pt x="2669" y="2948"/>
                </a:lnTo>
                <a:lnTo>
                  <a:pt x="2663" y="2922"/>
                </a:lnTo>
                <a:lnTo>
                  <a:pt x="2656" y="2894"/>
                </a:lnTo>
                <a:lnTo>
                  <a:pt x="2654" y="2899"/>
                </a:lnTo>
                <a:lnTo>
                  <a:pt x="2653" y="2900"/>
                </a:lnTo>
                <a:lnTo>
                  <a:pt x="2651" y="2902"/>
                </a:lnTo>
                <a:lnTo>
                  <a:pt x="2650" y="2908"/>
                </a:lnTo>
                <a:lnTo>
                  <a:pt x="2649" y="2894"/>
                </a:lnTo>
                <a:lnTo>
                  <a:pt x="2646" y="2879"/>
                </a:lnTo>
                <a:lnTo>
                  <a:pt x="2639" y="2850"/>
                </a:lnTo>
                <a:lnTo>
                  <a:pt x="2639" y="2855"/>
                </a:lnTo>
                <a:lnTo>
                  <a:pt x="2638" y="2860"/>
                </a:lnTo>
                <a:lnTo>
                  <a:pt x="2636" y="2864"/>
                </a:lnTo>
                <a:lnTo>
                  <a:pt x="2631" y="2847"/>
                </a:lnTo>
                <a:lnTo>
                  <a:pt x="2624" y="2830"/>
                </a:lnTo>
                <a:lnTo>
                  <a:pt x="2620" y="2822"/>
                </a:lnTo>
                <a:lnTo>
                  <a:pt x="2616" y="2815"/>
                </a:lnTo>
                <a:lnTo>
                  <a:pt x="2612" y="2808"/>
                </a:lnTo>
                <a:lnTo>
                  <a:pt x="2606" y="2799"/>
                </a:lnTo>
                <a:lnTo>
                  <a:pt x="2596" y="2811"/>
                </a:lnTo>
                <a:lnTo>
                  <a:pt x="2586" y="2823"/>
                </a:lnTo>
                <a:lnTo>
                  <a:pt x="2578" y="2837"/>
                </a:lnTo>
                <a:lnTo>
                  <a:pt x="2571" y="2853"/>
                </a:lnTo>
                <a:lnTo>
                  <a:pt x="2564" y="2869"/>
                </a:lnTo>
                <a:lnTo>
                  <a:pt x="2559" y="2886"/>
                </a:lnTo>
                <a:lnTo>
                  <a:pt x="2556" y="2904"/>
                </a:lnTo>
                <a:lnTo>
                  <a:pt x="2552" y="2922"/>
                </a:lnTo>
                <a:lnTo>
                  <a:pt x="2551" y="2940"/>
                </a:lnTo>
                <a:lnTo>
                  <a:pt x="2551" y="2958"/>
                </a:lnTo>
                <a:lnTo>
                  <a:pt x="2554" y="2975"/>
                </a:lnTo>
                <a:lnTo>
                  <a:pt x="2557" y="2992"/>
                </a:lnTo>
                <a:lnTo>
                  <a:pt x="2562" y="3008"/>
                </a:lnTo>
                <a:lnTo>
                  <a:pt x="2569" y="3023"/>
                </a:lnTo>
                <a:lnTo>
                  <a:pt x="2577" y="3038"/>
                </a:lnTo>
                <a:lnTo>
                  <a:pt x="2582" y="3044"/>
                </a:lnTo>
                <a:lnTo>
                  <a:pt x="2588" y="3050"/>
                </a:lnTo>
                <a:lnTo>
                  <a:pt x="2584" y="3049"/>
                </a:lnTo>
                <a:lnTo>
                  <a:pt x="2582" y="3049"/>
                </a:lnTo>
                <a:lnTo>
                  <a:pt x="2579" y="3047"/>
                </a:lnTo>
                <a:lnTo>
                  <a:pt x="2590" y="3071"/>
                </a:lnTo>
                <a:lnTo>
                  <a:pt x="2596" y="3084"/>
                </a:lnTo>
                <a:lnTo>
                  <a:pt x="2599" y="3095"/>
                </a:lnTo>
                <a:lnTo>
                  <a:pt x="2597" y="3094"/>
                </a:lnTo>
                <a:lnTo>
                  <a:pt x="2594" y="3093"/>
                </a:lnTo>
                <a:lnTo>
                  <a:pt x="2592" y="3094"/>
                </a:lnTo>
                <a:lnTo>
                  <a:pt x="2599" y="3105"/>
                </a:lnTo>
                <a:lnTo>
                  <a:pt x="2606" y="3117"/>
                </a:lnTo>
                <a:lnTo>
                  <a:pt x="2611" y="3128"/>
                </a:lnTo>
                <a:lnTo>
                  <a:pt x="2616" y="3139"/>
                </a:lnTo>
                <a:lnTo>
                  <a:pt x="2619" y="3151"/>
                </a:lnTo>
                <a:lnTo>
                  <a:pt x="2621" y="3162"/>
                </a:lnTo>
                <a:lnTo>
                  <a:pt x="2622" y="3173"/>
                </a:lnTo>
                <a:lnTo>
                  <a:pt x="2622" y="3184"/>
                </a:lnTo>
                <a:lnTo>
                  <a:pt x="2622" y="3195"/>
                </a:lnTo>
                <a:lnTo>
                  <a:pt x="2620" y="3206"/>
                </a:lnTo>
                <a:lnTo>
                  <a:pt x="2617" y="3216"/>
                </a:lnTo>
                <a:lnTo>
                  <a:pt x="2614" y="3228"/>
                </a:lnTo>
                <a:lnTo>
                  <a:pt x="2610" y="3239"/>
                </a:lnTo>
                <a:lnTo>
                  <a:pt x="2605" y="3250"/>
                </a:lnTo>
                <a:lnTo>
                  <a:pt x="2593" y="3274"/>
                </a:lnTo>
                <a:lnTo>
                  <a:pt x="2592" y="3261"/>
                </a:lnTo>
                <a:lnTo>
                  <a:pt x="2589" y="3246"/>
                </a:lnTo>
                <a:lnTo>
                  <a:pt x="2586" y="3233"/>
                </a:lnTo>
                <a:lnTo>
                  <a:pt x="2582" y="3219"/>
                </a:lnTo>
                <a:lnTo>
                  <a:pt x="2578" y="3207"/>
                </a:lnTo>
                <a:lnTo>
                  <a:pt x="2572" y="3195"/>
                </a:lnTo>
                <a:lnTo>
                  <a:pt x="2566" y="3182"/>
                </a:lnTo>
                <a:lnTo>
                  <a:pt x="2559" y="3170"/>
                </a:lnTo>
                <a:lnTo>
                  <a:pt x="2554" y="3175"/>
                </a:lnTo>
                <a:lnTo>
                  <a:pt x="2550" y="3178"/>
                </a:lnTo>
                <a:lnTo>
                  <a:pt x="2548" y="3182"/>
                </a:lnTo>
                <a:lnTo>
                  <a:pt x="2540" y="3151"/>
                </a:lnTo>
                <a:lnTo>
                  <a:pt x="2529" y="3121"/>
                </a:lnTo>
                <a:lnTo>
                  <a:pt x="2527" y="3126"/>
                </a:lnTo>
                <a:lnTo>
                  <a:pt x="2525" y="3128"/>
                </a:lnTo>
                <a:lnTo>
                  <a:pt x="2524" y="3131"/>
                </a:lnTo>
                <a:lnTo>
                  <a:pt x="2522" y="3137"/>
                </a:lnTo>
                <a:lnTo>
                  <a:pt x="2522" y="3129"/>
                </a:lnTo>
                <a:lnTo>
                  <a:pt x="2520" y="3122"/>
                </a:lnTo>
                <a:lnTo>
                  <a:pt x="2514" y="3104"/>
                </a:lnTo>
                <a:lnTo>
                  <a:pt x="2503" y="3072"/>
                </a:lnTo>
                <a:lnTo>
                  <a:pt x="2504" y="3078"/>
                </a:lnTo>
                <a:lnTo>
                  <a:pt x="2503" y="3083"/>
                </a:lnTo>
                <a:lnTo>
                  <a:pt x="2501" y="3088"/>
                </a:lnTo>
                <a:lnTo>
                  <a:pt x="2492" y="3064"/>
                </a:lnTo>
                <a:lnTo>
                  <a:pt x="2484" y="3043"/>
                </a:lnTo>
                <a:lnTo>
                  <a:pt x="2479" y="3032"/>
                </a:lnTo>
                <a:lnTo>
                  <a:pt x="2473" y="3022"/>
                </a:lnTo>
                <a:lnTo>
                  <a:pt x="2465" y="3013"/>
                </a:lnTo>
                <a:lnTo>
                  <a:pt x="2457" y="3004"/>
                </a:lnTo>
                <a:lnTo>
                  <a:pt x="2448" y="3017"/>
                </a:lnTo>
                <a:lnTo>
                  <a:pt x="2440" y="3032"/>
                </a:lnTo>
                <a:lnTo>
                  <a:pt x="2432" y="3049"/>
                </a:lnTo>
                <a:lnTo>
                  <a:pt x="2426" y="3067"/>
                </a:lnTo>
                <a:lnTo>
                  <a:pt x="2421" y="3086"/>
                </a:lnTo>
                <a:lnTo>
                  <a:pt x="2417" y="3105"/>
                </a:lnTo>
                <a:lnTo>
                  <a:pt x="2414" y="3126"/>
                </a:lnTo>
                <a:lnTo>
                  <a:pt x="2412" y="3147"/>
                </a:lnTo>
                <a:lnTo>
                  <a:pt x="2412" y="3166"/>
                </a:lnTo>
                <a:lnTo>
                  <a:pt x="2413" y="3187"/>
                </a:lnTo>
                <a:lnTo>
                  <a:pt x="2416" y="3206"/>
                </a:lnTo>
                <a:lnTo>
                  <a:pt x="2420" y="3225"/>
                </a:lnTo>
                <a:lnTo>
                  <a:pt x="2427" y="3242"/>
                </a:lnTo>
                <a:lnTo>
                  <a:pt x="2435" y="3258"/>
                </a:lnTo>
                <a:lnTo>
                  <a:pt x="2441" y="3267"/>
                </a:lnTo>
                <a:lnTo>
                  <a:pt x="2446" y="3274"/>
                </a:lnTo>
                <a:lnTo>
                  <a:pt x="2452" y="3280"/>
                </a:lnTo>
                <a:lnTo>
                  <a:pt x="2458" y="3286"/>
                </a:lnTo>
                <a:lnTo>
                  <a:pt x="2454" y="3286"/>
                </a:lnTo>
                <a:lnTo>
                  <a:pt x="2451" y="3286"/>
                </a:lnTo>
                <a:lnTo>
                  <a:pt x="2448" y="3283"/>
                </a:lnTo>
                <a:lnTo>
                  <a:pt x="2451" y="3290"/>
                </a:lnTo>
                <a:lnTo>
                  <a:pt x="2454" y="3299"/>
                </a:lnTo>
                <a:lnTo>
                  <a:pt x="2461" y="3316"/>
                </a:lnTo>
                <a:lnTo>
                  <a:pt x="2466" y="3333"/>
                </a:lnTo>
                <a:lnTo>
                  <a:pt x="2469" y="3350"/>
                </a:lnTo>
                <a:lnTo>
                  <a:pt x="2466" y="3348"/>
                </a:lnTo>
                <a:lnTo>
                  <a:pt x="2463" y="3348"/>
                </a:lnTo>
                <a:lnTo>
                  <a:pt x="2460" y="3348"/>
                </a:lnTo>
                <a:lnTo>
                  <a:pt x="2467" y="3356"/>
                </a:lnTo>
                <a:lnTo>
                  <a:pt x="2474" y="3364"/>
                </a:lnTo>
                <a:lnTo>
                  <a:pt x="2480" y="3373"/>
                </a:lnTo>
                <a:lnTo>
                  <a:pt x="2484" y="3381"/>
                </a:lnTo>
                <a:lnTo>
                  <a:pt x="2488" y="3388"/>
                </a:lnTo>
                <a:lnTo>
                  <a:pt x="2490" y="3396"/>
                </a:lnTo>
                <a:lnTo>
                  <a:pt x="2492" y="3403"/>
                </a:lnTo>
                <a:lnTo>
                  <a:pt x="2492" y="3412"/>
                </a:lnTo>
                <a:lnTo>
                  <a:pt x="2492" y="3419"/>
                </a:lnTo>
                <a:lnTo>
                  <a:pt x="2491" y="3427"/>
                </a:lnTo>
                <a:lnTo>
                  <a:pt x="2489" y="3434"/>
                </a:lnTo>
                <a:lnTo>
                  <a:pt x="2486" y="3442"/>
                </a:lnTo>
                <a:lnTo>
                  <a:pt x="2483" y="3451"/>
                </a:lnTo>
                <a:lnTo>
                  <a:pt x="2479" y="3459"/>
                </a:lnTo>
                <a:lnTo>
                  <a:pt x="2467" y="3475"/>
                </a:lnTo>
                <a:lnTo>
                  <a:pt x="2456" y="3454"/>
                </a:lnTo>
                <a:lnTo>
                  <a:pt x="2447" y="3431"/>
                </a:lnTo>
                <a:lnTo>
                  <a:pt x="2438" y="3408"/>
                </a:lnTo>
                <a:lnTo>
                  <a:pt x="2433" y="3384"/>
                </a:lnTo>
                <a:lnTo>
                  <a:pt x="2426" y="3388"/>
                </a:lnTo>
                <a:lnTo>
                  <a:pt x="2422" y="3390"/>
                </a:lnTo>
                <a:lnTo>
                  <a:pt x="2419" y="3393"/>
                </a:lnTo>
                <a:lnTo>
                  <a:pt x="2417" y="3359"/>
                </a:lnTo>
                <a:lnTo>
                  <a:pt x="2413" y="3324"/>
                </a:lnTo>
                <a:lnTo>
                  <a:pt x="2410" y="3329"/>
                </a:lnTo>
                <a:lnTo>
                  <a:pt x="2407" y="3331"/>
                </a:lnTo>
                <a:lnTo>
                  <a:pt x="2405" y="3333"/>
                </a:lnTo>
                <a:lnTo>
                  <a:pt x="2401" y="3341"/>
                </a:lnTo>
                <a:lnTo>
                  <a:pt x="2403" y="3331"/>
                </a:lnTo>
                <a:lnTo>
                  <a:pt x="2403" y="3323"/>
                </a:lnTo>
                <a:lnTo>
                  <a:pt x="2401" y="3304"/>
                </a:lnTo>
                <a:lnTo>
                  <a:pt x="2398" y="3285"/>
                </a:lnTo>
                <a:lnTo>
                  <a:pt x="2395" y="3267"/>
                </a:lnTo>
                <a:lnTo>
                  <a:pt x="2395" y="3270"/>
                </a:lnTo>
                <a:lnTo>
                  <a:pt x="2394" y="3274"/>
                </a:lnTo>
                <a:lnTo>
                  <a:pt x="2390" y="3278"/>
                </a:lnTo>
                <a:lnTo>
                  <a:pt x="2390" y="3248"/>
                </a:lnTo>
                <a:lnTo>
                  <a:pt x="2389" y="3234"/>
                </a:lnTo>
                <a:lnTo>
                  <a:pt x="2387" y="3222"/>
                </a:lnTo>
                <a:lnTo>
                  <a:pt x="2384" y="3208"/>
                </a:lnTo>
                <a:lnTo>
                  <a:pt x="2379" y="3196"/>
                </a:lnTo>
                <a:lnTo>
                  <a:pt x="2372" y="3182"/>
                </a:lnTo>
                <a:lnTo>
                  <a:pt x="2362" y="3170"/>
                </a:lnTo>
                <a:lnTo>
                  <a:pt x="2351" y="3181"/>
                </a:lnTo>
                <a:lnTo>
                  <a:pt x="2342" y="3194"/>
                </a:lnTo>
                <a:lnTo>
                  <a:pt x="2333" y="3206"/>
                </a:lnTo>
                <a:lnTo>
                  <a:pt x="2324" y="3220"/>
                </a:lnTo>
                <a:lnTo>
                  <a:pt x="2317" y="3234"/>
                </a:lnTo>
                <a:lnTo>
                  <a:pt x="2310" y="3249"/>
                </a:lnTo>
                <a:lnTo>
                  <a:pt x="2305" y="3264"/>
                </a:lnTo>
                <a:lnTo>
                  <a:pt x="2300" y="3278"/>
                </a:lnTo>
                <a:lnTo>
                  <a:pt x="2295" y="3293"/>
                </a:lnTo>
                <a:lnTo>
                  <a:pt x="2292" y="3309"/>
                </a:lnTo>
                <a:lnTo>
                  <a:pt x="2289" y="3323"/>
                </a:lnTo>
                <a:lnTo>
                  <a:pt x="2286" y="3338"/>
                </a:lnTo>
                <a:lnTo>
                  <a:pt x="2285" y="3352"/>
                </a:lnTo>
                <a:lnTo>
                  <a:pt x="2284" y="3365"/>
                </a:lnTo>
                <a:lnTo>
                  <a:pt x="2285" y="3379"/>
                </a:lnTo>
                <a:lnTo>
                  <a:pt x="2285" y="3391"/>
                </a:lnTo>
                <a:lnTo>
                  <a:pt x="2289" y="3393"/>
                </a:lnTo>
                <a:lnTo>
                  <a:pt x="2292" y="3397"/>
                </a:lnTo>
                <a:lnTo>
                  <a:pt x="2297" y="3407"/>
                </a:lnTo>
                <a:lnTo>
                  <a:pt x="2302" y="3421"/>
                </a:lnTo>
                <a:lnTo>
                  <a:pt x="2307" y="3436"/>
                </a:lnTo>
                <a:lnTo>
                  <a:pt x="2312" y="3452"/>
                </a:lnTo>
                <a:lnTo>
                  <a:pt x="2317" y="3466"/>
                </a:lnTo>
                <a:lnTo>
                  <a:pt x="2322" y="3478"/>
                </a:lnTo>
                <a:lnTo>
                  <a:pt x="2325" y="3483"/>
                </a:lnTo>
                <a:lnTo>
                  <a:pt x="2329" y="3487"/>
                </a:lnTo>
                <a:lnTo>
                  <a:pt x="2323" y="3487"/>
                </a:lnTo>
                <a:lnTo>
                  <a:pt x="2320" y="3486"/>
                </a:lnTo>
                <a:lnTo>
                  <a:pt x="2317" y="3482"/>
                </a:lnTo>
                <a:lnTo>
                  <a:pt x="2325" y="3499"/>
                </a:lnTo>
                <a:lnTo>
                  <a:pt x="2335" y="3518"/>
                </a:lnTo>
                <a:lnTo>
                  <a:pt x="2343" y="3538"/>
                </a:lnTo>
                <a:lnTo>
                  <a:pt x="2346" y="3547"/>
                </a:lnTo>
                <a:lnTo>
                  <a:pt x="2348" y="3556"/>
                </a:lnTo>
                <a:lnTo>
                  <a:pt x="2343" y="3554"/>
                </a:lnTo>
                <a:lnTo>
                  <a:pt x="2338" y="3554"/>
                </a:lnTo>
                <a:lnTo>
                  <a:pt x="2332" y="3554"/>
                </a:lnTo>
                <a:lnTo>
                  <a:pt x="2327" y="3555"/>
                </a:lnTo>
                <a:lnTo>
                  <a:pt x="2335" y="3565"/>
                </a:lnTo>
                <a:lnTo>
                  <a:pt x="2342" y="3573"/>
                </a:lnTo>
                <a:lnTo>
                  <a:pt x="2347" y="3581"/>
                </a:lnTo>
                <a:lnTo>
                  <a:pt x="2351" y="3588"/>
                </a:lnTo>
                <a:lnTo>
                  <a:pt x="2353" y="3595"/>
                </a:lnTo>
                <a:lnTo>
                  <a:pt x="2354" y="3602"/>
                </a:lnTo>
                <a:lnTo>
                  <a:pt x="2354" y="3609"/>
                </a:lnTo>
                <a:lnTo>
                  <a:pt x="2353" y="3615"/>
                </a:lnTo>
                <a:lnTo>
                  <a:pt x="2351" y="3622"/>
                </a:lnTo>
                <a:lnTo>
                  <a:pt x="2348" y="3628"/>
                </a:lnTo>
                <a:lnTo>
                  <a:pt x="2339" y="3643"/>
                </a:lnTo>
                <a:lnTo>
                  <a:pt x="2328" y="3658"/>
                </a:lnTo>
                <a:lnTo>
                  <a:pt x="2314" y="3677"/>
                </a:lnTo>
                <a:lnTo>
                  <a:pt x="2310" y="3668"/>
                </a:lnTo>
                <a:lnTo>
                  <a:pt x="2307" y="3660"/>
                </a:lnTo>
                <a:lnTo>
                  <a:pt x="2305" y="3653"/>
                </a:lnTo>
                <a:lnTo>
                  <a:pt x="2305" y="3646"/>
                </a:lnTo>
                <a:lnTo>
                  <a:pt x="2305" y="3639"/>
                </a:lnTo>
                <a:lnTo>
                  <a:pt x="2307" y="3631"/>
                </a:lnTo>
                <a:lnTo>
                  <a:pt x="2310" y="3624"/>
                </a:lnTo>
                <a:lnTo>
                  <a:pt x="2314" y="3617"/>
                </a:lnTo>
                <a:lnTo>
                  <a:pt x="2310" y="3619"/>
                </a:lnTo>
                <a:lnTo>
                  <a:pt x="2302" y="3624"/>
                </a:lnTo>
                <a:lnTo>
                  <a:pt x="2293" y="3630"/>
                </a:lnTo>
                <a:lnTo>
                  <a:pt x="2290" y="3633"/>
                </a:lnTo>
                <a:lnTo>
                  <a:pt x="2287" y="3638"/>
                </a:lnTo>
                <a:lnTo>
                  <a:pt x="2281" y="3607"/>
                </a:lnTo>
                <a:lnTo>
                  <a:pt x="2277" y="3575"/>
                </a:lnTo>
                <a:lnTo>
                  <a:pt x="2270" y="3587"/>
                </a:lnTo>
                <a:lnTo>
                  <a:pt x="2267" y="3591"/>
                </a:lnTo>
                <a:lnTo>
                  <a:pt x="2266" y="3597"/>
                </a:lnTo>
                <a:lnTo>
                  <a:pt x="2264" y="3582"/>
                </a:lnTo>
                <a:lnTo>
                  <a:pt x="2261" y="3558"/>
                </a:lnTo>
                <a:lnTo>
                  <a:pt x="2260" y="3546"/>
                </a:lnTo>
                <a:lnTo>
                  <a:pt x="2259" y="3534"/>
                </a:lnTo>
                <a:lnTo>
                  <a:pt x="2260" y="3524"/>
                </a:lnTo>
                <a:lnTo>
                  <a:pt x="2262" y="3515"/>
                </a:lnTo>
                <a:lnTo>
                  <a:pt x="2254" y="3522"/>
                </a:lnTo>
                <a:lnTo>
                  <a:pt x="2249" y="3526"/>
                </a:lnTo>
                <a:lnTo>
                  <a:pt x="2245" y="3532"/>
                </a:lnTo>
                <a:lnTo>
                  <a:pt x="2248" y="3522"/>
                </a:lnTo>
                <a:lnTo>
                  <a:pt x="2249" y="3512"/>
                </a:lnTo>
                <a:lnTo>
                  <a:pt x="2251" y="3502"/>
                </a:lnTo>
                <a:lnTo>
                  <a:pt x="2251" y="3491"/>
                </a:lnTo>
                <a:lnTo>
                  <a:pt x="2249" y="3480"/>
                </a:lnTo>
                <a:lnTo>
                  <a:pt x="2248" y="3469"/>
                </a:lnTo>
                <a:lnTo>
                  <a:pt x="2245" y="3449"/>
                </a:lnTo>
                <a:lnTo>
                  <a:pt x="2244" y="3453"/>
                </a:lnTo>
                <a:lnTo>
                  <a:pt x="2242" y="3455"/>
                </a:lnTo>
                <a:lnTo>
                  <a:pt x="2238" y="3458"/>
                </a:lnTo>
                <a:lnTo>
                  <a:pt x="2230" y="3430"/>
                </a:lnTo>
                <a:lnTo>
                  <a:pt x="2223" y="3403"/>
                </a:lnTo>
                <a:lnTo>
                  <a:pt x="2219" y="3391"/>
                </a:lnTo>
                <a:lnTo>
                  <a:pt x="2214" y="3379"/>
                </a:lnTo>
                <a:lnTo>
                  <a:pt x="2206" y="3365"/>
                </a:lnTo>
                <a:lnTo>
                  <a:pt x="2198" y="3353"/>
                </a:lnTo>
                <a:lnTo>
                  <a:pt x="2182" y="3371"/>
                </a:lnTo>
                <a:lnTo>
                  <a:pt x="2166" y="3393"/>
                </a:lnTo>
                <a:lnTo>
                  <a:pt x="2151" y="3416"/>
                </a:lnTo>
                <a:lnTo>
                  <a:pt x="2138" y="3439"/>
                </a:lnTo>
                <a:lnTo>
                  <a:pt x="2126" y="3463"/>
                </a:lnTo>
                <a:lnTo>
                  <a:pt x="2116" y="3487"/>
                </a:lnTo>
                <a:lnTo>
                  <a:pt x="2109" y="3508"/>
                </a:lnTo>
                <a:lnTo>
                  <a:pt x="2105" y="3527"/>
                </a:lnTo>
                <a:lnTo>
                  <a:pt x="2111" y="3547"/>
                </a:lnTo>
                <a:lnTo>
                  <a:pt x="2116" y="3569"/>
                </a:lnTo>
                <a:lnTo>
                  <a:pt x="2119" y="3589"/>
                </a:lnTo>
                <a:lnTo>
                  <a:pt x="2122" y="3611"/>
                </a:lnTo>
                <a:lnTo>
                  <a:pt x="2116" y="3609"/>
                </a:lnTo>
                <a:lnTo>
                  <a:pt x="2112" y="3608"/>
                </a:lnTo>
                <a:lnTo>
                  <a:pt x="2109" y="3608"/>
                </a:lnTo>
                <a:lnTo>
                  <a:pt x="2115" y="3629"/>
                </a:lnTo>
                <a:lnTo>
                  <a:pt x="2122" y="3651"/>
                </a:lnTo>
                <a:lnTo>
                  <a:pt x="2131" y="3671"/>
                </a:lnTo>
                <a:lnTo>
                  <a:pt x="2143" y="3692"/>
                </a:lnTo>
                <a:lnTo>
                  <a:pt x="2138" y="3691"/>
                </a:lnTo>
                <a:lnTo>
                  <a:pt x="2134" y="3690"/>
                </a:lnTo>
                <a:lnTo>
                  <a:pt x="2130" y="3688"/>
                </a:lnTo>
                <a:lnTo>
                  <a:pt x="2141" y="3707"/>
                </a:lnTo>
                <a:lnTo>
                  <a:pt x="2152" y="3729"/>
                </a:lnTo>
                <a:lnTo>
                  <a:pt x="2161" y="3751"/>
                </a:lnTo>
                <a:lnTo>
                  <a:pt x="2165" y="3761"/>
                </a:lnTo>
                <a:lnTo>
                  <a:pt x="2167" y="3771"/>
                </a:lnTo>
                <a:lnTo>
                  <a:pt x="2158" y="3769"/>
                </a:lnTo>
                <a:lnTo>
                  <a:pt x="2149" y="3768"/>
                </a:lnTo>
                <a:lnTo>
                  <a:pt x="2160" y="3781"/>
                </a:lnTo>
                <a:lnTo>
                  <a:pt x="2171" y="3795"/>
                </a:lnTo>
                <a:lnTo>
                  <a:pt x="2182" y="3809"/>
                </a:lnTo>
                <a:lnTo>
                  <a:pt x="2192" y="3823"/>
                </a:lnTo>
                <a:lnTo>
                  <a:pt x="2188" y="3826"/>
                </a:lnTo>
                <a:lnTo>
                  <a:pt x="2183" y="3825"/>
                </a:lnTo>
                <a:lnTo>
                  <a:pt x="2177" y="3821"/>
                </a:lnTo>
                <a:lnTo>
                  <a:pt x="2170" y="3817"/>
                </a:lnTo>
                <a:lnTo>
                  <a:pt x="2162" y="3811"/>
                </a:lnTo>
                <a:lnTo>
                  <a:pt x="2154" y="3804"/>
                </a:lnTo>
                <a:lnTo>
                  <a:pt x="2135" y="3785"/>
                </a:lnTo>
                <a:lnTo>
                  <a:pt x="2116" y="3763"/>
                </a:lnTo>
                <a:lnTo>
                  <a:pt x="2093" y="3736"/>
                </a:lnTo>
                <a:lnTo>
                  <a:pt x="2071" y="3707"/>
                </a:lnTo>
                <a:lnTo>
                  <a:pt x="2048" y="3677"/>
                </a:lnTo>
                <a:lnTo>
                  <a:pt x="2002" y="3614"/>
                </a:lnTo>
                <a:lnTo>
                  <a:pt x="1962" y="3556"/>
                </a:lnTo>
                <a:lnTo>
                  <a:pt x="1911" y="3482"/>
                </a:lnTo>
                <a:lnTo>
                  <a:pt x="1892" y="3457"/>
                </a:lnTo>
                <a:lnTo>
                  <a:pt x="1877" y="3435"/>
                </a:lnTo>
                <a:lnTo>
                  <a:pt x="1865" y="3417"/>
                </a:lnTo>
                <a:lnTo>
                  <a:pt x="1857" y="3401"/>
                </a:lnTo>
                <a:lnTo>
                  <a:pt x="1852" y="3388"/>
                </a:lnTo>
                <a:lnTo>
                  <a:pt x="1849" y="3377"/>
                </a:lnTo>
                <a:lnTo>
                  <a:pt x="1849" y="3373"/>
                </a:lnTo>
                <a:lnTo>
                  <a:pt x="1850" y="3368"/>
                </a:lnTo>
                <a:lnTo>
                  <a:pt x="1851" y="3364"/>
                </a:lnTo>
                <a:lnTo>
                  <a:pt x="1852" y="3361"/>
                </a:lnTo>
                <a:lnTo>
                  <a:pt x="1855" y="3358"/>
                </a:lnTo>
                <a:lnTo>
                  <a:pt x="1858" y="3356"/>
                </a:lnTo>
                <a:lnTo>
                  <a:pt x="1865" y="3352"/>
                </a:lnTo>
                <a:lnTo>
                  <a:pt x="1876" y="3348"/>
                </a:lnTo>
                <a:lnTo>
                  <a:pt x="1887" y="3345"/>
                </a:lnTo>
                <a:lnTo>
                  <a:pt x="1917" y="3340"/>
                </a:lnTo>
                <a:lnTo>
                  <a:pt x="1953" y="3332"/>
                </a:lnTo>
                <a:lnTo>
                  <a:pt x="1950" y="3332"/>
                </a:lnTo>
                <a:lnTo>
                  <a:pt x="1946" y="3330"/>
                </a:lnTo>
                <a:lnTo>
                  <a:pt x="1944" y="3327"/>
                </a:lnTo>
                <a:lnTo>
                  <a:pt x="1953" y="3327"/>
                </a:lnTo>
                <a:lnTo>
                  <a:pt x="1961" y="3327"/>
                </a:lnTo>
                <a:lnTo>
                  <a:pt x="1977" y="3325"/>
                </a:lnTo>
                <a:lnTo>
                  <a:pt x="1994" y="3320"/>
                </a:lnTo>
                <a:lnTo>
                  <a:pt x="2010" y="3313"/>
                </a:lnTo>
                <a:lnTo>
                  <a:pt x="2026" y="3305"/>
                </a:lnTo>
                <a:lnTo>
                  <a:pt x="2041" y="3294"/>
                </a:lnTo>
                <a:lnTo>
                  <a:pt x="2056" y="3283"/>
                </a:lnTo>
                <a:lnTo>
                  <a:pt x="2070" y="3271"/>
                </a:lnTo>
                <a:lnTo>
                  <a:pt x="2084" y="3256"/>
                </a:lnTo>
                <a:lnTo>
                  <a:pt x="2096" y="3243"/>
                </a:lnTo>
                <a:lnTo>
                  <a:pt x="2108" y="3228"/>
                </a:lnTo>
                <a:lnTo>
                  <a:pt x="2118" y="3212"/>
                </a:lnTo>
                <a:lnTo>
                  <a:pt x="2127" y="3198"/>
                </a:lnTo>
                <a:lnTo>
                  <a:pt x="2135" y="3182"/>
                </a:lnTo>
                <a:lnTo>
                  <a:pt x="2143" y="3167"/>
                </a:lnTo>
                <a:lnTo>
                  <a:pt x="2148" y="3153"/>
                </a:lnTo>
                <a:lnTo>
                  <a:pt x="2138" y="3154"/>
                </a:lnTo>
                <a:lnTo>
                  <a:pt x="2127" y="3155"/>
                </a:lnTo>
                <a:lnTo>
                  <a:pt x="2118" y="3157"/>
                </a:lnTo>
                <a:lnTo>
                  <a:pt x="2109" y="3160"/>
                </a:lnTo>
                <a:lnTo>
                  <a:pt x="2090" y="3167"/>
                </a:lnTo>
                <a:lnTo>
                  <a:pt x="2072" y="3174"/>
                </a:lnTo>
                <a:lnTo>
                  <a:pt x="2074" y="3169"/>
                </a:lnTo>
                <a:lnTo>
                  <a:pt x="2077" y="3165"/>
                </a:lnTo>
                <a:lnTo>
                  <a:pt x="2080" y="3162"/>
                </a:lnTo>
                <a:lnTo>
                  <a:pt x="2051" y="3177"/>
                </a:lnTo>
                <a:lnTo>
                  <a:pt x="2037" y="3186"/>
                </a:lnTo>
                <a:lnTo>
                  <a:pt x="2031" y="3190"/>
                </a:lnTo>
                <a:lnTo>
                  <a:pt x="2025" y="3195"/>
                </a:lnTo>
                <a:lnTo>
                  <a:pt x="2028" y="3190"/>
                </a:lnTo>
                <a:lnTo>
                  <a:pt x="2029" y="3187"/>
                </a:lnTo>
                <a:lnTo>
                  <a:pt x="2029" y="3185"/>
                </a:lnTo>
                <a:lnTo>
                  <a:pt x="2031" y="3179"/>
                </a:lnTo>
                <a:lnTo>
                  <a:pt x="2003" y="3194"/>
                </a:lnTo>
                <a:lnTo>
                  <a:pt x="1976" y="3208"/>
                </a:lnTo>
                <a:lnTo>
                  <a:pt x="1977" y="3205"/>
                </a:lnTo>
                <a:lnTo>
                  <a:pt x="1977" y="3201"/>
                </a:lnTo>
                <a:lnTo>
                  <a:pt x="1977" y="3195"/>
                </a:lnTo>
                <a:lnTo>
                  <a:pt x="1974" y="3197"/>
                </a:lnTo>
                <a:lnTo>
                  <a:pt x="1971" y="3199"/>
                </a:lnTo>
                <a:lnTo>
                  <a:pt x="1961" y="3201"/>
                </a:lnTo>
                <a:lnTo>
                  <a:pt x="1949" y="3203"/>
                </a:lnTo>
                <a:lnTo>
                  <a:pt x="1942" y="3206"/>
                </a:lnTo>
                <a:lnTo>
                  <a:pt x="1935" y="3208"/>
                </a:lnTo>
                <a:lnTo>
                  <a:pt x="1938" y="3203"/>
                </a:lnTo>
                <a:lnTo>
                  <a:pt x="1943" y="3198"/>
                </a:lnTo>
                <a:lnTo>
                  <a:pt x="1949" y="3192"/>
                </a:lnTo>
                <a:lnTo>
                  <a:pt x="1956" y="3187"/>
                </a:lnTo>
                <a:lnTo>
                  <a:pt x="1971" y="3175"/>
                </a:lnTo>
                <a:lnTo>
                  <a:pt x="1990" y="3165"/>
                </a:lnTo>
                <a:lnTo>
                  <a:pt x="2008" y="3156"/>
                </a:lnTo>
                <a:lnTo>
                  <a:pt x="2028" y="3147"/>
                </a:lnTo>
                <a:lnTo>
                  <a:pt x="2060" y="3131"/>
                </a:lnTo>
                <a:lnTo>
                  <a:pt x="2058" y="3129"/>
                </a:lnTo>
                <a:lnTo>
                  <a:pt x="2056" y="3128"/>
                </a:lnTo>
                <a:lnTo>
                  <a:pt x="2053" y="3128"/>
                </a:lnTo>
                <a:lnTo>
                  <a:pt x="2063" y="3121"/>
                </a:lnTo>
                <a:lnTo>
                  <a:pt x="2073" y="3114"/>
                </a:lnTo>
                <a:lnTo>
                  <a:pt x="2093" y="3100"/>
                </a:lnTo>
                <a:lnTo>
                  <a:pt x="2090" y="3101"/>
                </a:lnTo>
                <a:lnTo>
                  <a:pt x="2088" y="3100"/>
                </a:lnTo>
                <a:lnTo>
                  <a:pt x="2085" y="3098"/>
                </a:lnTo>
                <a:lnTo>
                  <a:pt x="2098" y="3095"/>
                </a:lnTo>
                <a:lnTo>
                  <a:pt x="2111" y="3089"/>
                </a:lnTo>
                <a:lnTo>
                  <a:pt x="2123" y="3081"/>
                </a:lnTo>
                <a:lnTo>
                  <a:pt x="2134" y="3072"/>
                </a:lnTo>
                <a:lnTo>
                  <a:pt x="2146" y="3061"/>
                </a:lnTo>
                <a:lnTo>
                  <a:pt x="2156" y="3049"/>
                </a:lnTo>
                <a:lnTo>
                  <a:pt x="2165" y="3037"/>
                </a:lnTo>
                <a:lnTo>
                  <a:pt x="2173" y="3023"/>
                </a:lnTo>
                <a:lnTo>
                  <a:pt x="2182" y="3009"/>
                </a:lnTo>
                <a:lnTo>
                  <a:pt x="2189" y="2994"/>
                </a:lnTo>
                <a:lnTo>
                  <a:pt x="2195" y="2980"/>
                </a:lnTo>
                <a:lnTo>
                  <a:pt x="2200" y="2966"/>
                </a:lnTo>
                <a:lnTo>
                  <a:pt x="2204" y="2951"/>
                </a:lnTo>
                <a:lnTo>
                  <a:pt x="2207" y="2937"/>
                </a:lnTo>
                <a:lnTo>
                  <a:pt x="2209" y="2925"/>
                </a:lnTo>
                <a:lnTo>
                  <a:pt x="2210" y="2912"/>
                </a:lnTo>
                <a:lnTo>
                  <a:pt x="2202" y="2914"/>
                </a:lnTo>
                <a:lnTo>
                  <a:pt x="2195" y="2917"/>
                </a:lnTo>
                <a:lnTo>
                  <a:pt x="2181" y="2926"/>
                </a:lnTo>
                <a:lnTo>
                  <a:pt x="2168" y="2935"/>
                </a:lnTo>
                <a:lnTo>
                  <a:pt x="2155" y="2945"/>
                </a:lnTo>
                <a:lnTo>
                  <a:pt x="2155" y="2941"/>
                </a:lnTo>
                <a:lnTo>
                  <a:pt x="2157" y="2937"/>
                </a:lnTo>
                <a:lnTo>
                  <a:pt x="2160" y="2934"/>
                </a:lnTo>
                <a:lnTo>
                  <a:pt x="2140" y="2952"/>
                </a:lnTo>
                <a:lnTo>
                  <a:pt x="2129" y="2962"/>
                </a:lnTo>
                <a:lnTo>
                  <a:pt x="2121" y="2972"/>
                </a:lnTo>
                <a:lnTo>
                  <a:pt x="2123" y="2968"/>
                </a:lnTo>
                <a:lnTo>
                  <a:pt x="2123" y="2965"/>
                </a:lnTo>
                <a:lnTo>
                  <a:pt x="2123" y="2963"/>
                </a:lnTo>
                <a:lnTo>
                  <a:pt x="2123" y="2959"/>
                </a:lnTo>
                <a:lnTo>
                  <a:pt x="2105" y="2976"/>
                </a:lnTo>
                <a:lnTo>
                  <a:pt x="2086" y="2993"/>
                </a:lnTo>
                <a:lnTo>
                  <a:pt x="2085" y="2987"/>
                </a:lnTo>
                <a:lnTo>
                  <a:pt x="2084" y="2982"/>
                </a:lnTo>
                <a:lnTo>
                  <a:pt x="2072" y="2991"/>
                </a:lnTo>
                <a:lnTo>
                  <a:pt x="2059" y="3000"/>
                </a:lnTo>
                <a:lnTo>
                  <a:pt x="2046" y="3007"/>
                </a:lnTo>
                <a:lnTo>
                  <a:pt x="2034" y="3014"/>
                </a:lnTo>
                <a:lnTo>
                  <a:pt x="2035" y="3010"/>
                </a:lnTo>
                <a:lnTo>
                  <a:pt x="2034" y="3007"/>
                </a:lnTo>
                <a:lnTo>
                  <a:pt x="2033" y="3005"/>
                </a:lnTo>
                <a:lnTo>
                  <a:pt x="2030" y="3010"/>
                </a:lnTo>
                <a:lnTo>
                  <a:pt x="2026" y="3014"/>
                </a:lnTo>
                <a:lnTo>
                  <a:pt x="2022" y="3018"/>
                </a:lnTo>
                <a:lnTo>
                  <a:pt x="2018" y="3020"/>
                </a:lnTo>
                <a:lnTo>
                  <a:pt x="2008" y="3026"/>
                </a:lnTo>
                <a:lnTo>
                  <a:pt x="1998" y="3034"/>
                </a:lnTo>
                <a:lnTo>
                  <a:pt x="2004" y="3016"/>
                </a:lnTo>
                <a:lnTo>
                  <a:pt x="2012" y="3000"/>
                </a:lnTo>
                <a:lnTo>
                  <a:pt x="2021" y="2986"/>
                </a:lnTo>
                <a:lnTo>
                  <a:pt x="2034" y="2973"/>
                </a:lnTo>
                <a:lnTo>
                  <a:pt x="2047" y="2963"/>
                </a:lnTo>
                <a:lnTo>
                  <a:pt x="2062" y="2952"/>
                </a:lnTo>
                <a:lnTo>
                  <a:pt x="2078" y="2945"/>
                </a:lnTo>
                <a:lnTo>
                  <a:pt x="2096" y="2938"/>
                </a:lnTo>
                <a:lnTo>
                  <a:pt x="2094" y="2937"/>
                </a:lnTo>
                <a:lnTo>
                  <a:pt x="2092" y="2936"/>
                </a:lnTo>
                <a:lnTo>
                  <a:pt x="2088" y="2936"/>
                </a:lnTo>
                <a:lnTo>
                  <a:pt x="2098" y="2926"/>
                </a:lnTo>
                <a:lnTo>
                  <a:pt x="2111" y="2915"/>
                </a:lnTo>
                <a:lnTo>
                  <a:pt x="2123" y="2905"/>
                </a:lnTo>
                <a:lnTo>
                  <a:pt x="2134" y="2897"/>
                </a:lnTo>
                <a:lnTo>
                  <a:pt x="2131" y="2897"/>
                </a:lnTo>
                <a:lnTo>
                  <a:pt x="2129" y="2897"/>
                </a:lnTo>
                <a:lnTo>
                  <a:pt x="2126" y="2895"/>
                </a:lnTo>
                <a:lnTo>
                  <a:pt x="2141" y="2890"/>
                </a:lnTo>
                <a:lnTo>
                  <a:pt x="2155" y="2884"/>
                </a:lnTo>
                <a:lnTo>
                  <a:pt x="2168" y="2875"/>
                </a:lnTo>
                <a:lnTo>
                  <a:pt x="2181" y="2865"/>
                </a:lnTo>
                <a:lnTo>
                  <a:pt x="2192" y="2854"/>
                </a:lnTo>
                <a:lnTo>
                  <a:pt x="2202" y="2841"/>
                </a:lnTo>
                <a:lnTo>
                  <a:pt x="2213" y="2828"/>
                </a:lnTo>
                <a:lnTo>
                  <a:pt x="2222" y="2814"/>
                </a:lnTo>
                <a:lnTo>
                  <a:pt x="2230" y="2798"/>
                </a:lnTo>
                <a:lnTo>
                  <a:pt x="2237" y="2784"/>
                </a:lnTo>
                <a:lnTo>
                  <a:pt x="2243" y="2768"/>
                </a:lnTo>
                <a:lnTo>
                  <a:pt x="2248" y="2752"/>
                </a:lnTo>
                <a:lnTo>
                  <a:pt x="2253" y="2737"/>
                </a:lnTo>
                <a:lnTo>
                  <a:pt x="2256" y="2722"/>
                </a:lnTo>
                <a:lnTo>
                  <a:pt x="2259" y="2707"/>
                </a:lnTo>
                <a:lnTo>
                  <a:pt x="2260" y="2693"/>
                </a:lnTo>
                <a:lnTo>
                  <a:pt x="2248" y="2697"/>
                </a:lnTo>
                <a:lnTo>
                  <a:pt x="2238" y="2700"/>
                </a:lnTo>
                <a:lnTo>
                  <a:pt x="2229" y="2705"/>
                </a:lnTo>
                <a:lnTo>
                  <a:pt x="2220" y="2709"/>
                </a:lnTo>
                <a:lnTo>
                  <a:pt x="2202" y="2720"/>
                </a:lnTo>
                <a:lnTo>
                  <a:pt x="2184" y="2733"/>
                </a:lnTo>
                <a:lnTo>
                  <a:pt x="2186" y="2728"/>
                </a:lnTo>
                <a:lnTo>
                  <a:pt x="2188" y="2724"/>
                </a:lnTo>
                <a:lnTo>
                  <a:pt x="2192" y="2720"/>
                </a:lnTo>
                <a:lnTo>
                  <a:pt x="2167" y="2738"/>
                </a:lnTo>
                <a:lnTo>
                  <a:pt x="2155" y="2748"/>
                </a:lnTo>
                <a:lnTo>
                  <a:pt x="2145" y="2757"/>
                </a:lnTo>
                <a:lnTo>
                  <a:pt x="2147" y="2753"/>
                </a:lnTo>
                <a:lnTo>
                  <a:pt x="2148" y="2750"/>
                </a:lnTo>
                <a:lnTo>
                  <a:pt x="2148" y="2748"/>
                </a:lnTo>
                <a:lnTo>
                  <a:pt x="2149" y="2743"/>
                </a:lnTo>
                <a:lnTo>
                  <a:pt x="2125" y="2759"/>
                </a:lnTo>
                <a:lnTo>
                  <a:pt x="2103" y="2777"/>
                </a:lnTo>
                <a:lnTo>
                  <a:pt x="2104" y="2774"/>
                </a:lnTo>
                <a:lnTo>
                  <a:pt x="2104" y="2771"/>
                </a:lnTo>
                <a:lnTo>
                  <a:pt x="2102" y="2765"/>
                </a:lnTo>
                <a:lnTo>
                  <a:pt x="2062" y="2786"/>
                </a:lnTo>
                <a:lnTo>
                  <a:pt x="2063" y="2783"/>
                </a:lnTo>
                <a:lnTo>
                  <a:pt x="2066" y="2779"/>
                </a:lnTo>
                <a:lnTo>
                  <a:pt x="2070" y="2775"/>
                </a:lnTo>
                <a:lnTo>
                  <a:pt x="2075" y="2771"/>
                </a:lnTo>
                <a:lnTo>
                  <a:pt x="2087" y="2763"/>
                </a:lnTo>
                <a:lnTo>
                  <a:pt x="2102" y="2756"/>
                </a:lnTo>
                <a:lnTo>
                  <a:pt x="2131" y="2743"/>
                </a:lnTo>
                <a:lnTo>
                  <a:pt x="2155" y="2734"/>
                </a:lnTo>
                <a:lnTo>
                  <a:pt x="2153" y="2732"/>
                </a:lnTo>
                <a:lnTo>
                  <a:pt x="2150" y="2730"/>
                </a:lnTo>
                <a:lnTo>
                  <a:pt x="2147" y="2730"/>
                </a:lnTo>
                <a:lnTo>
                  <a:pt x="2156" y="2722"/>
                </a:lnTo>
                <a:lnTo>
                  <a:pt x="2167" y="2713"/>
                </a:lnTo>
                <a:lnTo>
                  <a:pt x="2180" y="2705"/>
                </a:lnTo>
                <a:lnTo>
                  <a:pt x="2190" y="2699"/>
                </a:lnTo>
                <a:lnTo>
                  <a:pt x="2187" y="2699"/>
                </a:lnTo>
                <a:lnTo>
                  <a:pt x="2185" y="2698"/>
                </a:lnTo>
                <a:lnTo>
                  <a:pt x="2181" y="2696"/>
                </a:lnTo>
                <a:lnTo>
                  <a:pt x="2189" y="2693"/>
                </a:lnTo>
                <a:lnTo>
                  <a:pt x="2196" y="2691"/>
                </a:lnTo>
                <a:lnTo>
                  <a:pt x="2209" y="2684"/>
                </a:lnTo>
                <a:lnTo>
                  <a:pt x="2223" y="2675"/>
                </a:lnTo>
                <a:lnTo>
                  <a:pt x="2235" y="2665"/>
                </a:lnTo>
                <a:lnTo>
                  <a:pt x="2246" y="2652"/>
                </a:lnTo>
                <a:lnTo>
                  <a:pt x="2258" y="2639"/>
                </a:lnTo>
                <a:lnTo>
                  <a:pt x="2267" y="2625"/>
                </a:lnTo>
                <a:lnTo>
                  <a:pt x="2276" y="2609"/>
                </a:lnTo>
                <a:lnTo>
                  <a:pt x="2284" y="2593"/>
                </a:lnTo>
                <a:lnTo>
                  <a:pt x="2292" y="2576"/>
                </a:lnTo>
                <a:lnTo>
                  <a:pt x="2298" y="2560"/>
                </a:lnTo>
                <a:lnTo>
                  <a:pt x="2302" y="2544"/>
                </a:lnTo>
                <a:lnTo>
                  <a:pt x="2306" y="2527"/>
                </a:lnTo>
                <a:lnTo>
                  <a:pt x="2309" y="2512"/>
                </a:lnTo>
                <a:lnTo>
                  <a:pt x="2311" y="2496"/>
                </a:lnTo>
                <a:lnTo>
                  <a:pt x="2311" y="2483"/>
                </a:lnTo>
                <a:lnTo>
                  <a:pt x="2303" y="2486"/>
                </a:lnTo>
                <a:lnTo>
                  <a:pt x="2294" y="2490"/>
                </a:lnTo>
                <a:lnTo>
                  <a:pt x="2286" y="2494"/>
                </a:lnTo>
                <a:lnTo>
                  <a:pt x="2279" y="2499"/>
                </a:lnTo>
                <a:lnTo>
                  <a:pt x="2265" y="2511"/>
                </a:lnTo>
                <a:lnTo>
                  <a:pt x="2251" y="2523"/>
                </a:lnTo>
                <a:lnTo>
                  <a:pt x="2252" y="2518"/>
                </a:lnTo>
                <a:lnTo>
                  <a:pt x="2253" y="2514"/>
                </a:lnTo>
                <a:lnTo>
                  <a:pt x="2256" y="2509"/>
                </a:lnTo>
                <a:lnTo>
                  <a:pt x="2234" y="2530"/>
                </a:lnTo>
                <a:lnTo>
                  <a:pt x="2224" y="2542"/>
                </a:lnTo>
                <a:lnTo>
                  <a:pt x="2216" y="2554"/>
                </a:lnTo>
                <a:lnTo>
                  <a:pt x="2217" y="2549"/>
                </a:lnTo>
                <a:lnTo>
                  <a:pt x="2217" y="2546"/>
                </a:lnTo>
                <a:lnTo>
                  <a:pt x="2216" y="2544"/>
                </a:lnTo>
                <a:lnTo>
                  <a:pt x="2216" y="2538"/>
                </a:lnTo>
                <a:lnTo>
                  <a:pt x="2196" y="2558"/>
                </a:lnTo>
                <a:lnTo>
                  <a:pt x="2178" y="2579"/>
                </a:lnTo>
                <a:lnTo>
                  <a:pt x="2177" y="2575"/>
                </a:lnTo>
                <a:lnTo>
                  <a:pt x="2176" y="2572"/>
                </a:lnTo>
                <a:lnTo>
                  <a:pt x="2173" y="2567"/>
                </a:lnTo>
                <a:lnTo>
                  <a:pt x="2160" y="2577"/>
                </a:lnTo>
                <a:lnTo>
                  <a:pt x="2147" y="2587"/>
                </a:lnTo>
                <a:lnTo>
                  <a:pt x="2133" y="2596"/>
                </a:lnTo>
                <a:lnTo>
                  <a:pt x="2119" y="2604"/>
                </a:lnTo>
                <a:lnTo>
                  <a:pt x="2120" y="2600"/>
                </a:lnTo>
                <a:lnTo>
                  <a:pt x="2120" y="2597"/>
                </a:lnTo>
                <a:lnTo>
                  <a:pt x="2118" y="2594"/>
                </a:lnTo>
                <a:lnTo>
                  <a:pt x="2107" y="2608"/>
                </a:lnTo>
                <a:lnTo>
                  <a:pt x="2087" y="2634"/>
                </a:lnTo>
                <a:lnTo>
                  <a:pt x="2089" y="2621"/>
                </a:lnTo>
                <a:lnTo>
                  <a:pt x="2092" y="2608"/>
                </a:lnTo>
                <a:lnTo>
                  <a:pt x="2096" y="2598"/>
                </a:lnTo>
                <a:lnTo>
                  <a:pt x="2102" y="2590"/>
                </a:lnTo>
                <a:lnTo>
                  <a:pt x="2109" y="2582"/>
                </a:lnTo>
                <a:lnTo>
                  <a:pt x="2118" y="2574"/>
                </a:lnTo>
                <a:lnTo>
                  <a:pt x="2130" y="2569"/>
                </a:lnTo>
                <a:lnTo>
                  <a:pt x="2144" y="2564"/>
                </a:lnTo>
                <a:lnTo>
                  <a:pt x="2142" y="2562"/>
                </a:lnTo>
                <a:lnTo>
                  <a:pt x="2140" y="2562"/>
                </a:lnTo>
                <a:lnTo>
                  <a:pt x="2136" y="2562"/>
                </a:lnTo>
                <a:lnTo>
                  <a:pt x="2144" y="2554"/>
                </a:lnTo>
                <a:lnTo>
                  <a:pt x="2154" y="2545"/>
                </a:lnTo>
                <a:lnTo>
                  <a:pt x="2164" y="2535"/>
                </a:lnTo>
                <a:lnTo>
                  <a:pt x="2173" y="2529"/>
                </a:lnTo>
                <a:lnTo>
                  <a:pt x="2171" y="2529"/>
                </a:lnTo>
                <a:lnTo>
                  <a:pt x="2168" y="2529"/>
                </a:lnTo>
                <a:lnTo>
                  <a:pt x="2165" y="2528"/>
                </a:lnTo>
                <a:lnTo>
                  <a:pt x="2179" y="2522"/>
                </a:lnTo>
                <a:lnTo>
                  <a:pt x="2191" y="2515"/>
                </a:lnTo>
                <a:lnTo>
                  <a:pt x="2202" y="2506"/>
                </a:lnTo>
                <a:lnTo>
                  <a:pt x="2213" y="2494"/>
                </a:lnTo>
                <a:lnTo>
                  <a:pt x="2222" y="2483"/>
                </a:lnTo>
                <a:lnTo>
                  <a:pt x="2231" y="2470"/>
                </a:lnTo>
                <a:lnTo>
                  <a:pt x="2239" y="2455"/>
                </a:lnTo>
                <a:lnTo>
                  <a:pt x="2246" y="2441"/>
                </a:lnTo>
                <a:lnTo>
                  <a:pt x="2253" y="2425"/>
                </a:lnTo>
                <a:lnTo>
                  <a:pt x="2258" y="2410"/>
                </a:lnTo>
                <a:lnTo>
                  <a:pt x="2262" y="2395"/>
                </a:lnTo>
                <a:lnTo>
                  <a:pt x="2265" y="2380"/>
                </a:lnTo>
                <a:lnTo>
                  <a:pt x="2268" y="2365"/>
                </a:lnTo>
                <a:lnTo>
                  <a:pt x="2270" y="2350"/>
                </a:lnTo>
                <a:lnTo>
                  <a:pt x="2270" y="2337"/>
                </a:lnTo>
                <a:lnTo>
                  <a:pt x="2270" y="2324"/>
                </a:lnTo>
                <a:lnTo>
                  <a:pt x="2263" y="2328"/>
                </a:lnTo>
                <a:lnTo>
                  <a:pt x="2255" y="2332"/>
                </a:lnTo>
                <a:lnTo>
                  <a:pt x="2241" y="2342"/>
                </a:lnTo>
                <a:lnTo>
                  <a:pt x="2229" y="2353"/>
                </a:lnTo>
                <a:lnTo>
                  <a:pt x="2217" y="2365"/>
                </a:lnTo>
                <a:lnTo>
                  <a:pt x="2217" y="2361"/>
                </a:lnTo>
                <a:lnTo>
                  <a:pt x="2219" y="2357"/>
                </a:lnTo>
                <a:lnTo>
                  <a:pt x="2221" y="2352"/>
                </a:lnTo>
                <a:lnTo>
                  <a:pt x="2202" y="2374"/>
                </a:lnTo>
                <a:lnTo>
                  <a:pt x="2193" y="2385"/>
                </a:lnTo>
                <a:lnTo>
                  <a:pt x="2187" y="2397"/>
                </a:lnTo>
                <a:lnTo>
                  <a:pt x="2188" y="2391"/>
                </a:lnTo>
                <a:lnTo>
                  <a:pt x="2187" y="2388"/>
                </a:lnTo>
                <a:lnTo>
                  <a:pt x="2187" y="2386"/>
                </a:lnTo>
                <a:lnTo>
                  <a:pt x="2186" y="2382"/>
                </a:lnTo>
                <a:lnTo>
                  <a:pt x="2169" y="2402"/>
                </a:lnTo>
                <a:lnTo>
                  <a:pt x="2153" y="2423"/>
                </a:lnTo>
                <a:lnTo>
                  <a:pt x="2151" y="2416"/>
                </a:lnTo>
                <a:lnTo>
                  <a:pt x="2149" y="2412"/>
                </a:lnTo>
                <a:lnTo>
                  <a:pt x="2140" y="2419"/>
                </a:lnTo>
                <a:lnTo>
                  <a:pt x="2130" y="2427"/>
                </a:lnTo>
                <a:lnTo>
                  <a:pt x="2113" y="2445"/>
                </a:lnTo>
                <a:lnTo>
                  <a:pt x="2115" y="2435"/>
                </a:lnTo>
                <a:lnTo>
                  <a:pt x="2117" y="2425"/>
                </a:lnTo>
                <a:lnTo>
                  <a:pt x="2120" y="2417"/>
                </a:lnTo>
                <a:lnTo>
                  <a:pt x="2124" y="2408"/>
                </a:lnTo>
                <a:lnTo>
                  <a:pt x="2132" y="2393"/>
                </a:lnTo>
                <a:lnTo>
                  <a:pt x="2143" y="2377"/>
                </a:lnTo>
                <a:lnTo>
                  <a:pt x="2153" y="2363"/>
                </a:lnTo>
                <a:lnTo>
                  <a:pt x="2165" y="2349"/>
                </a:lnTo>
                <a:lnTo>
                  <a:pt x="2191" y="2323"/>
                </a:lnTo>
                <a:lnTo>
                  <a:pt x="2203" y="2309"/>
                </a:lnTo>
                <a:lnTo>
                  <a:pt x="2216" y="2296"/>
                </a:lnTo>
                <a:lnTo>
                  <a:pt x="2227" y="2282"/>
                </a:lnTo>
                <a:lnTo>
                  <a:pt x="2236" y="2266"/>
                </a:lnTo>
                <a:lnTo>
                  <a:pt x="2245" y="2250"/>
                </a:lnTo>
                <a:lnTo>
                  <a:pt x="2248" y="2241"/>
                </a:lnTo>
                <a:lnTo>
                  <a:pt x="2252" y="2232"/>
                </a:lnTo>
                <a:lnTo>
                  <a:pt x="2255" y="2223"/>
                </a:lnTo>
                <a:lnTo>
                  <a:pt x="2256" y="2213"/>
                </a:lnTo>
                <a:lnTo>
                  <a:pt x="2258" y="2202"/>
                </a:lnTo>
                <a:lnTo>
                  <a:pt x="2258" y="2191"/>
                </a:lnTo>
                <a:lnTo>
                  <a:pt x="2246" y="2196"/>
                </a:lnTo>
                <a:lnTo>
                  <a:pt x="2237" y="2202"/>
                </a:lnTo>
                <a:lnTo>
                  <a:pt x="2228" y="2211"/>
                </a:lnTo>
                <a:lnTo>
                  <a:pt x="2220" y="2219"/>
                </a:lnTo>
                <a:lnTo>
                  <a:pt x="2220" y="2216"/>
                </a:lnTo>
                <a:lnTo>
                  <a:pt x="2221" y="2213"/>
                </a:lnTo>
                <a:lnTo>
                  <a:pt x="2222" y="2210"/>
                </a:lnTo>
                <a:lnTo>
                  <a:pt x="2208" y="2224"/>
                </a:lnTo>
                <a:lnTo>
                  <a:pt x="2202" y="2232"/>
                </a:lnTo>
                <a:lnTo>
                  <a:pt x="2197" y="2239"/>
                </a:lnTo>
                <a:lnTo>
                  <a:pt x="2198" y="2236"/>
                </a:lnTo>
                <a:lnTo>
                  <a:pt x="2198" y="2234"/>
                </a:lnTo>
                <a:lnTo>
                  <a:pt x="2197" y="2233"/>
                </a:lnTo>
                <a:lnTo>
                  <a:pt x="2197" y="2230"/>
                </a:lnTo>
                <a:lnTo>
                  <a:pt x="2196" y="2233"/>
                </a:lnTo>
                <a:lnTo>
                  <a:pt x="2194" y="2237"/>
                </a:lnTo>
                <a:lnTo>
                  <a:pt x="2188" y="2245"/>
                </a:lnTo>
                <a:lnTo>
                  <a:pt x="2180" y="2252"/>
                </a:lnTo>
                <a:lnTo>
                  <a:pt x="2170" y="2259"/>
                </a:lnTo>
                <a:lnTo>
                  <a:pt x="2151" y="2272"/>
                </a:lnTo>
                <a:lnTo>
                  <a:pt x="2143" y="2281"/>
                </a:lnTo>
                <a:lnTo>
                  <a:pt x="2138" y="2288"/>
                </a:lnTo>
                <a:lnTo>
                  <a:pt x="2140" y="2277"/>
                </a:lnTo>
                <a:lnTo>
                  <a:pt x="2143" y="2267"/>
                </a:lnTo>
                <a:lnTo>
                  <a:pt x="2148" y="2258"/>
                </a:lnTo>
                <a:lnTo>
                  <a:pt x="2154" y="2248"/>
                </a:lnTo>
                <a:lnTo>
                  <a:pt x="2167" y="2227"/>
                </a:lnTo>
                <a:lnTo>
                  <a:pt x="2183" y="2207"/>
                </a:lnTo>
                <a:lnTo>
                  <a:pt x="2198" y="2185"/>
                </a:lnTo>
                <a:lnTo>
                  <a:pt x="2206" y="2174"/>
                </a:lnTo>
                <a:lnTo>
                  <a:pt x="2213" y="2161"/>
                </a:lnTo>
                <a:lnTo>
                  <a:pt x="2219" y="2150"/>
                </a:lnTo>
                <a:lnTo>
                  <a:pt x="2224" y="2137"/>
                </a:lnTo>
                <a:lnTo>
                  <a:pt x="2228" y="2123"/>
                </a:lnTo>
                <a:lnTo>
                  <a:pt x="2231" y="2110"/>
                </a:lnTo>
                <a:lnTo>
                  <a:pt x="2221" y="2118"/>
                </a:lnTo>
                <a:lnTo>
                  <a:pt x="2207" y="2133"/>
                </a:lnTo>
                <a:lnTo>
                  <a:pt x="2207" y="2119"/>
                </a:lnTo>
                <a:lnTo>
                  <a:pt x="2208" y="2100"/>
                </a:lnTo>
                <a:lnTo>
                  <a:pt x="2209" y="2078"/>
                </a:lnTo>
                <a:lnTo>
                  <a:pt x="2208" y="2070"/>
                </a:lnTo>
                <a:lnTo>
                  <a:pt x="2207" y="2064"/>
                </a:lnTo>
                <a:lnTo>
                  <a:pt x="2206" y="2069"/>
                </a:lnTo>
                <a:lnTo>
                  <a:pt x="2204" y="2072"/>
                </a:lnTo>
                <a:lnTo>
                  <a:pt x="2201" y="2074"/>
                </a:lnTo>
                <a:lnTo>
                  <a:pt x="2199" y="2075"/>
                </a:lnTo>
                <a:lnTo>
                  <a:pt x="2194" y="2074"/>
                </a:lnTo>
                <a:lnTo>
                  <a:pt x="2192" y="2073"/>
                </a:lnTo>
                <a:lnTo>
                  <a:pt x="2196" y="2060"/>
                </a:lnTo>
                <a:lnTo>
                  <a:pt x="2200" y="2044"/>
                </a:lnTo>
                <a:lnTo>
                  <a:pt x="2202" y="2027"/>
                </a:lnTo>
                <a:lnTo>
                  <a:pt x="2205" y="2008"/>
                </a:lnTo>
                <a:lnTo>
                  <a:pt x="2206" y="1990"/>
                </a:lnTo>
                <a:lnTo>
                  <a:pt x="2207" y="1970"/>
                </a:lnTo>
                <a:lnTo>
                  <a:pt x="2207" y="1950"/>
                </a:lnTo>
                <a:lnTo>
                  <a:pt x="2206" y="1929"/>
                </a:lnTo>
                <a:lnTo>
                  <a:pt x="2204" y="1909"/>
                </a:lnTo>
                <a:lnTo>
                  <a:pt x="2202" y="1889"/>
                </a:lnTo>
                <a:lnTo>
                  <a:pt x="2198" y="1870"/>
                </a:lnTo>
                <a:lnTo>
                  <a:pt x="2194" y="1851"/>
                </a:lnTo>
                <a:lnTo>
                  <a:pt x="2189" y="1834"/>
                </a:lnTo>
                <a:lnTo>
                  <a:pt x="2183" y="1817"/>
                </a:lnTo>
                <a:lnTo>
                  <a:pt x="2176" y="1803"/>
                </a:lnTo>
                <a:lnTo>
                  <a:pt x="2167" y="1789"/>
                </a:lnTo>
                <a:lnTo>
                  <a:pt x="2170" y="1803"/>
                </a:lnTo>
                <a:lnTo>
                  <a:pt x="2173" y="1815"/>
                </a:lnTo>
                <a:lnTo>
                  <a:pt x="2174" y="1828"/>
                </a:lnTo>
                <a:lnTo>
                  <a:pt x="2176" y="1840"/>
                </a:lnTo>
                <a:lnTo>
                  <a:pt x="2176" y="1851"/>
                </a:lnTo>
                <a:lnTo>
                  <a:pt x="2174" y="1863"/>
                </a:lnTo>
                <a:lnTo>
                  <a:pt x="2173" y="1875"/>
                </a:lnTo>
                <a:lnTo>
                  <a:pt x="2171" y="1886"/>
                </a:lnTo>
                <a:lnTo>
                  <a:pt x="2166" y="1908"/>
                </a:lnTo>
                <a:lnTo>
                  <a:pt x="2159" y="1929"/>
                </a:lnTo>
                <a:lnTo>
                  <a:pt x="2151" y="1950"/>
                </a:lnTo>
                <a:lnTo>
                  <a:pt x="2142" y="1970"/>
                </a:lnTo>
                <a:lnTo>
                  <a:pt x="2121" y="2010"/>
                </a:lnTo>
                <a:lnTo>
                  <a:pt x="2111" y="2030"/>
                </a:lnTo>
                <a:lnTo>
                  <a:pt x="2102" y="2050"/>
                </a:lnTo>
                <a:lnTo>
                  <a:pt x="2093" y="2071"/>
                </a:lnTo>
                <a:lnTo>
                  <a:pt x="2085" y="2092"/>
                </a:lnTo>
                <a:lnTo>
                  <a:pt x="2080" y="2113"/>
                </a:lnTo>
                <a:lnTo>
                  <a:pt x="2077" y="2135"/>
                </a:lnTo>
                <a:lnTo>
                  <a:pt x="2069" y="2130"/>
                </a:lnTo>
                <a:lnTo>
                  <a:pt x="2063" y="2125"/>
                </a:lnTo>
                <a:lnTo>
                  <a:pt x="2063" y="2138"/>
                </a:lnTo>
                <a:lnTo>
                  <a:pt x="2064" y="2151"/>
                </a:lnTo>
                <a:lnTo>
                  <a:pt x="2066" y="2163"/>
                </a:lnTo>
                <a:lnTo>
                  <a:pt x="2070" y="2175"/>
                </a:lnTo>
                <a:lnTo>
                  <a:pt x="2074" y="2187"/>
                </a:lnTo>
                <a:lnTo>
                  <a:pt x="2079" y="2198"/>
                </a:lnTo>
                <a:lnTo>
                  <a:pt x="2090" y="2220"/>
                </a:lnTo>
                <a:lnTo>
                  <a:pt x="2101" y="2241"/>
                </a:lnTo>
                <a:lnTo>
                  <a:pt x="2106" y="2253"/>
                </a:lnTo>
                <a:lnTo>
                  <a:pt x="2110" y="2263"/>
                </a:lnTo>
                <a:lnTo>
                  <a:pt x="2113" y="2273"/>
                </a:lnTo>
                <a:lnTo>
                  <a:pt x="2116" y="2284"/>
                </a:lnTo>
                <a:lnTo>
                  <a:pt x="2116" y="2295"/>
                </a:lnTo>
                <a:lnTo>
                  <a:pt x="2116" y="2305"/>
                </a:lnTo>
                <a:lnTo>
                  <a:pt x="2111" y="2291"/>
                </a:lnTo>
                <a:lnTo>
                  <a:pt x="2106" y="2275"/>
                </a:lnTo>
                <a:lnTo>
                  <a:pt x="2098" y="2262"/>
                </a:lnTo>
                <a:lnTo>
                  <a:pt x="2091" y="2249"/>
                </a:lnTo>
                <a:lnTo>
                  <a:pt x="2090" y="2251"/>
                </a:lnTo>
                <a:lnTo>
                  <a:pt x="2089" y="2253"/>
                </a:lnTo>
                <a:lnTo>
                  <a:pt x="2088" y="2254"/>
                </a:lnTo>
                <a:lnTo>
                  <a:pt x="2087" y="2257"/>
                </a:lnTo>
                <a:lnTo>
                  <a:pt x="2086" y="2253"/>
                </a:lnTo>
                <a:lnTo>
                  <a:pt x="2084" y="2248"/>
                </a:lnTo>
                <a:lnTo>
                  <a:pt x="2079" y="2238"/>
                </a:lnTo>
                <a:lnTo>
                  <a:pt x="2067" y="2220"/>
                </a:lnTo>
                <a:lnTo>
                  <a:pt x="2067" y="2223"/>
                </a:lnTo>
                <a:lnTo>
                  <a:pt x="2067" y="2225"/>
                </a:lnTo>
                <a:lnTo>
                  <a:pt x="2066" y="2228"/>
                </a:lnTo>
                <a:lnTo>
                  <a:pt x="2060" y="2218"/>
                </a:lnTo>
                <a:lnTo>
                  <a:pt x="2055" y="2210"/>
                </a:lnTo>
                <a:lnTo>
                  <a:pt x="2049" y="2201"/>
                </a:lnTo>
                <a:lnTo>
                  <a:pt x="2041" y="2194"/>
                </a:lnTo>
                <a:lnTo>
                  <a:pt x="2038" y="2205"/>
                </a:lnTo>
                <a:lnTo>
                  <a:pt x="2035" y="2214"/>
                </a:lnTo>
                <a:lnTo>
                  <a:pt x="2033" y="2223"/>
                </a:lnTo>
                <a:lnTo>
                  <a:pt x="2032" y="2232"/>
                </a:lnTo>
                <a:lnTo>
                  <a:pt x="2031" y="2241"/>
                </a:lnTo>
                <a:lnTo>
                  <a:pt x="2032" y="2251"/>
                </a:lnTo>
                <a:lnTo>
                  <a:pt x="2034" y="2268"/>
                </a:lnTo>
                <a:lnTo>
                  <a:pt x="2037" y="2285"/>
                </a:lnTo>
                <a:lnTo>
                  <a:pt x="2043" y="2301"/>
                </a:lnTo>
                <a:lnTo>
                  <a:pt x="2049" y="2318"/>
                </a:lnTo>
                <a:lnTo>
                  <a:pt x="2056" y="2333"/>
                </a:lnTo>
                <a:lnTo>
                  <a:pt x="2072" y="2363"/>
                </a:lnTo>
                <a:lnTo>
                  <a:pt x="2079" y="2378"/>
                </a:lnTo>
                <a:lnTo>
                  <a:pt x="2084" y="2393"/>
                </a:lnTo>
                <a:lnTo>
                  <a:pt x="2089" y="2408"/>
                </a:lnTo>
                <a:lnTo>
                  <a:pt x="2092" y="2422"/>
                </a:lnTo>
                <a:lnTo>
                  <a:pt x="2093" y="2438"/>
                </a:lnTo>
                <a:lnTo>
                  <a:pt x="2093" y="2446"/>
                </a:lnTo>
                <a:lnTo>
                  <a:pt x="2091" y="2453"/>
                </a:lnTo>
                <a:lnTo>
                  <a:pt x="2087" y="2442"/>
                </a:lnTo>
                <a:lnTo>
                  <a:pt x="2082" y="2431"/>
                </a:lnTo>
                <a:lnTo>
                  <a:pt x="2076" y="2420"/>
                </a:lnTo>
                <a:lnTo>
                  <a:pt x="2070" y="2410"/>
                </a:lnTo>
                <a:lnTo>
                  <a:pt x="2067" y="2412"/>
                </a:lnTo>
                <a:lnTo>
                  <a:pt x="2064" y="2416"/>
                </a:lnTo>
                <a:lnTo>
                  <a:pt x="2057" y="2397"/>
                </a:lnTo>
                <a:lnTo>
                  <a:pt x="2049" y="2378"/>
                </a:lnTo>
                <a:lnTo>
                  <a:pt x="2048" y="2381"/>
                </a:lnTo>
                <a:lnTo>
                  <a:pt x="2047" y="2382"/>
                </a:lnTo>
                <a:lnTo>
                  <a:pt x="2046" y="2384"/>
                </a:lnTo>
                <a:lnTo>
                  <a:pt x="2046" y="2388"/>
                </a:lnTo>
                <a:lnTo>
                  <a:pt x="2043" y="2378"/>
                </a:lnTo>
                <a:lnTo>
                  <a:pt x="2040" y="2367"/>
                </a:lnTo>
                <a:lnTo>
                  <a:pt x="2032" y="2346"/>
                </a:lnTo>
                <a:lnTo>
                  <a:pt x="2032" y="2350"/>
                </a:lnTo>
                <a:lnTo>
                  <a:pt x="2032" y="2353"/>
                </a:lnTo>
                <a:lnTo>
                  <a:pt x="2031" y="2357"/>
                </a:lnTo>
                <a:lnTo>
                  <a:pt x="2025" y="2345"/>
                </a:lnTo>
                <a:lnTo>
                  <a:pt x="2018" y="2333"/>
                </a:lnTo>
                <a:lnTo>
                  <a:pt x="2011" y="2323"/>
                </a:lnTo>
                <a:lnTo>
                  <a:pt x="2007" y="2318"/>
                </a:lnTo>
                <a:lnTo>
                  <a:pt x="2002" y="2312"/>
                </a:lnTo>
                <a:lnTo>
                  <a:pt x="1999" y="2324"/>
                </a:lnTo>
                <a:lnTo>
                  <a:pt x="1996" y="2335"/>
                </a:lnTo>
                <a:lnTo>
                  <a:pt x="1994" y="2345"/>
                </a:lnTo>
                <a:lnTo>
                  <a:pt x="1994" y="2357"/>
                </a:lnTo>
                <a:lnTo>
                  <a:pt x="1993" y="2367"/>
                </a:lnTo>
                <a:lnTo>
                  <a:pt x="1994" y="2376"/>
                </a:lnTo>
                <a:lnTo>
                  <a:pt x="1995" y="2386"/>
                </a:lnTo>
                <a:lnTo>
                  <a:pt x="1997" y="2397"/>
                </a:lnTo>
                <a:lnTo>
                  <a:pt x="2002" y="2415"/>
                </a:lnTo>
                <a:lnTo>
                  <a:pt x="2008" y="2434"/>
                </a:lnTo>
                <a:lnTo>
                  <a:pt x="2016" y="2452"/>
                </a:lnTo>
                <a:lnTo>
                  <a:pt x="2025" y="2470"/>
                </a:lnTo>
                <a:lnTo>
                  <a:pt x="2042" y="2504"/>
                </a:lnTo>
                <a:lnTo>
                  <a:pt x="2050" y="2522"/>
                </a:lnTo>
                <a:lnTo>
                  <a:pt x="2057" y="2540"/>
                </a:lnTo>
                <a:lnTo>
                  <a:pt x="2063" y="2558"/>
                </a:lnTo>
                <a:lnTo>
                  <a:pt x="2066" y="2575"/>
                </a:lnTo>
                <a:lnTo>
                  <a:pt x="2067" y="2585"/>
                </a:lnTo>
                <a:lnTo>
                  <a:pt x="2067" y="2594"/>
                </a:lnTo>
                <a:lnTo>
                  <a:pt x="2066" y="2604"/>
                </a:lnTo>
                <a:lnTo>
                  <a:pt x="2065" y="2613"/>
                </a:lnTo>
                <a:lnTo>
                  <a:pt x="2056" y="2601"/>
                </a:lnTo>
                <a:lnTo>
                  <a:pt x="2053" y="2595"/>
                </a:lnTo>
                <a:lnTo>
                  <a:pt x="2052" y="2591"/>
                </a:lnTo>
                <a:lnTo>
                  <a:pt x="2051" y="2593"/>
                </a:lnTo>
                <a:lnTo>
                  <a:pt x="2050" y="2596"/>
                </a:lnTo>
                <a:lnTo>
                  <a:pt x="2049" y="2603"/>
                </a:lnTo>
                <a:lnTo>
                  <a:pt x="2025" y="2555"/>
                </a:lnTo>
                <a:lnTo>
                  <a:pt x="2024" y="2559"/>
                </a:lnTo>
                <a:lnTo>
                  <a:pt x="2022" y="2560"/>
                </a:lnTo>
                <a:lnTo>
                  <a:pt x="2021" y="2563"/>
                </a:lnTo>
                <a:lnTo>
                  <a:pt x="2021" y="2567"/>
                </a:lnTo>
                <a:lnTo>
                  <a:pt x="2017" y="2556"/>
                </a:lnTo>
                <a:lnTo>
                  <a:pt x="2012" y="2542"/>
                </a:lnTo>
                <a:lnTo>
                  <a:pt x="2001" y="2519"/>
                </a:lnTo>
                <a:lnTo>
                  <a:pt x="2002" y="2523"/>
                </a:lnTo>
                <a:lnTo>
                  <a:pt x="2002" y="2527"/>
                </a:lnTo>
                <a:lnTo>
                  <a:pt x="2001" y="2531"/>
                </a:lnTo>
                <a:lnTo>
                  <a:pt x="1993" y="2518"/>
                </a:lnTo>
                <a:lnTo>
                  <a:pt x="1983" y="2504"/>
                </a:lnTo>
                <a:lnTo>
                  <a:pt x="1974" y="2492"/>
                </a:lnTo>
                <a:lnTo>
                  <a:pt x="1968" y="2486"/>
                </a:lnTo>
                <a:lnTo>
                  <a:pt x="1962" y="2481"/>
                </a:lnTo>
                <a:lnTo>
                  <a:pt x="1959" y="2492"/>
                </a:lnTo>
                <a:lnTo>
                  <a:pt x="1956" y="2504"/>
                </a:lnTo>
                <a:lnTo>
                  <a:pt x="1953" y="2518"/>
                </a:lnTo>
                <a:lnTo>
                  <a:pt x="1951" y="2532"/>
                </a:lnTo>
                <a:lnTo>
                  <a:pt x="1950" y="2548"/>
                </a:lnTo>
                <a:lnTo>
                  <a:pt x="1950" y="2563"/>
                </a:lnTo>
                <a:lnTo>
                  <a:pt x="1950" y="2579"/>
                </a:lnTo>
                <a:lnTo>
                  <a:pt x="1951" y="2595"/>
                </a:lnTo>
                <a:lnTo>
                  <a:pt x="1953" y="2611"/>
                </a:lnTo>
                <a:lnTo>
                  <a:pt x="1956" y="2626"/>
                </a:lnTo>
                <a:lnTo>
                  <a:pt x="1960" y="2641"/>
                </a:lnTo>
                <a:lnTo>
                  <a:pt x="1965" y="2654"/>
                </a:lnTo>
                <a:lnTo>
                  <a:pt x="1971" y="2668"/>
                </a:lnTo>
                <a:lnTo>
                  <a:pt x="1979" y="2679"/>
                </a:lnTo>
                <a:lnTo>
                  <a:pt x="1988" y="2688"/>
                </a:lnTo>
                <a:lnTo>
                  <a:pt x="1998" y="2697"/>
                </a:lnTo>
                <a:lnTo>
                  <a:pt x="1995" y="2697"/>
                </a:lnTo>
                <a:lnTo>
                  <a:pt x="1992" y="2697"/>
                </a:lnTo>
                <a:lnTo>
                  <a:pt x="1990" y="2696"/>
                </a:lnTo>
                <a:lnTo>
                  <a:pt x="1996" y="2704"/>
                </a:lnTo>
                <a:lnTo>
                  <a:pt x="2003" y="2715"/>
                </a:lnTo>
                <a:lnTo>
                  <a:pt x="2009" y="2726"/>
                </a:lnTo>
                <a:lnTo>
                  <a:pt x="2013" y="2736"/>
                </a:lnTo>
                <a:lnTo>
                  <a:pt x="2011" y="2735"/>
                </a:lnTo>
                <a:lnTo>
                  <a:pt x="2009" y="2735"/>
                </a:lnTo>
                <a:lnTo>
                  <a:pt x="2007" y="2736"/>
                </a:lnTo>
                <a:lnTo>
                  <a:pt x="2015" y="2745"/>
                </a:lnTo>
                <a:lnTo>
                  <a:pt x="2021" y="2754"/>
                </a:lnTo>
                <a:lnTo>
                  <a:pt x="2026" y="2764"/>
                </a:lnTo>
                <a:lnTo>
                  <a:pt x="2029" y="2774"/>
                </a:lnTo>
                <a:lnTo>
                  <a:pt x="2030" y="2784"/>
                </a:lnTo>
                <a:lnTo>
                  <a:pt x="2030" y="2794"/>
                </a:lnTo>
                <a:lnTo>
                  <a:pt x="2029" y="2805"/>
                </a:lnTo>
                <a:lnTo>
                  <a:pt x="2027" y="2817"/>
                </a:lnTo>
                <a:lnTo>
                  <a:pt x="2018" y="2802"/>
                </a:lnTo>
                <a:lnTo>
                  <a:pt x="2011" y="2788"/>
                </a:lnTo>
                <a:lnTo>
                  <a:pt x="2005" y="2774"/>
                </a:lnTo>
                <a:lnTo>
                  <a:pt x="1999" y="2758"/>
                </a:lnTo>
                <a:lnTo>
                  <a:pt x="1997" y="2763"/>
                </a:lnTo>
                <a:lnTo>
                  <a:pt x="1996" y="2765"/>
                </a:lnTo>
                <a:lnTo>
                  <a:pt x="1995" y="2768"/>
                </a:lnTo>
                <a:lnTo>
                  <a:pt x="1994" y="2775"/>
                </a:lnTo>
                <a:lnTo>
                  <a:pt x="1992" y="2766"/>
                </a:lnTo>
                <a:lnTo>
                  <a:pt x="1990" y="2759"/>
                </a:lnTo>
                <a:lnTo>
                  <a:pt x="1984" y="2743"/>
                </a:lnTo>
                <a:lnTo>
                  <a:pt x="1971" y="2712"/>
                </a:lnTo>
                <a:lnTo>
                  <a:pt x="1972" y="2717"/>
                </a:lnTo>
                <a:lnTo>
                  <a:pt x="1972" y="2722"/>
                </a:lnTo>
                <a:lnTo>
                  <a:pt x="1970" y="2727"/>
                </a:lnTo>
                <a:lnTo>
                  <a:pt x="1961" y="2710"/>
                </a:lnTo>
                <a:lnTo>
                  <a:pt x="1952" y="2692"/>
                </a:lnTo>
                <a:lnTo>
                  <a:pt x="1946" y="2684"/>
                </a:lnTo>
                <a:lnTo>
                  <a:pt x="1940" y="2677"/>
                </a:lnTo>
                <a:lnTo>
                  <a:pt x="1933" y="2669"/>
                </a:lnTo>
                <a:lnTo>
                  <a:pt x="1926" y="2662"/>
                </a:lnTo>
                <a:lnTo>
                  <a:pt x="1921" y="2675"/>
                </a:lnTo>
                <a:lnTo>
                  <a:pt x="1918" y="2687"/>
                </a:lnTo>
                <a:lnTo>
                  <a:pt x="1915" y="2700"/>
                </a:lnTo>
                <a:lnTo>
                  <a:pt x="1913" y="2712"/>
                </a:lnTo>
                <a:lnTo>
                  <a:pt x="1912" y="2723"/>
                </a:lnTo>
                <a:lnTo>
                  <a:pt x="1912" y="2735"/>
                </a:lnTo>
                <a:lnTo>
                  <a:pt x="1913" y="2747"/>
                </a:lnTo>
                <a:lnTo>
                  <a:pt x="1914" y="2758"/>
                </a:lnTo>
                <a:lnTo>
                  <a:pt x="1918" y="2780"/>
                </a:lnTo>
                <a:lnTo>
                  <a:pt x="1924" y="2801"/>
                </a:lnTo>
                <a:lnTo>
                  <a:pt x="1932" y="2822"/>
                </a:lnTo>
                <a:lnTo>
                  <a:pt x="1940" y="2842"/>
                </a:lnTo>
                <a:lnTo>
                  <a:pt x="1958" y="2883"/>
                </a:lnTo>
                <a:lnTo>
                  <a:pt x="1965" y="2902"/>
                </a:lnTo>
                <a:lnTo>
                  <a:pt x="1972" y="2922"/>
                </a:lnTo>
                <a:lnTo>
                  <a:pt x="1977" y="2941"/>
                </a:lnTo>
                <a:lnTo>
                  <a:pt x="1978" y="2950"/>
                </a:lnTo>
                <a:lnTo>
                  <a:pt x="1979" y="2961"/>
                </a:lnTo>
                <a:lnTo>
                  <a:pt x="1980" y="2970"/>
                </a:lnTo>
                <a:lnTo>
                  <a:pt x="1979" y="2980"/>
                </a:lnTo>
                <a:lnTo>
                  <a:pt x="1978" y="2989"/>
                </a:lnTo>
                <a:lnTo>
                  <a:pt x="1976" y="3000"/>
                </a:lnTo>
                <a:lnTo>
                  <a:pt x="1967" y="2984"/>
                </a:lnTo>
                <a:lnTo>
                  <a:pt x="1958" y="2972"/>
                </a:lnTo>
                <a:lnTo>
                  <a:pt x="1951" y="2963"/>
                </a:lnTo>
                <a:lnTo>
                  <a:pt x="1949" y="2959"/>
                </a:lnTo>
                <a:lnTo>
                  <a:pt x="1949" y="2955"/>
                </a:lnTo>
                <a:lnTo>
                  <a:pt x="1944" y="2959"/>
                </a:lnTo>
                <a:lnTo>
                  <a:pt x="1942" y="2961"/>
                </a:lnTo>
                <a:lnTo>
                  <a:pt x="1941" y="2964"/>
                </a:lnTo>
                <a:lnTo>
                  <a:pt x="1933" y="2940"/>
                </a:lnTo>
                <a:lnTo>
                  <a:pt x="1925" y="2916"/>
                </a:lnTo>
                <a:lnTo>
                  <a:pt x="1923" y="2921"/>
                </a:lnTo>
                <a:lnTo>
                  <a:pt x="1922" y="2923"/>
                </a:lnTo>
                <a:lnTo>
                  <a:pt x="1921" y="2925"/>
                </a:lnTo>
                <a:lnTo>
                  <a:pt x="1920" y="2930"/>
                </a:lnTo>
                <a:lnTo>
                  <a:pt x="1918" y="2917"/>
                </a:lnTo>
                <a:lnTo>
                  <a:pt x="1914" y="2904"/>
                </a:lnTo>
                <a:lnTo>
                  <a:pt x="1904" y="2879"/>
                </a:lnTo>
                <a:lnTo>
                  <a:pt x="1904" y="2884"/>
                </a:lnTo>
                <a:lnTo>
                  <a:pt x="1904" y="2888"/>
                </a:lnTo>
                <a:lnTo>
                  <a:pt x="1902" y="2892"/>
                </a:lnTo>
                <a:lnTo>
                  <a:pt x="1896" y="2876"/>
                </a:lnTo>
                <a:lnTo>
                  <a:pt x="1888" y="2863"/>
                </a:lnTo>
                <a:lnTo>
                  <a:pt x="1880" y="2850"/>
                </a:lnTo>
                <a:lnTo>
                  <a:pt x="1875" y="2843"/>
                </a:lnTo>
                <a:lnTo>
                  <a:pt x="1868" y="2837"/>
                </a:lnTo>
                <a:lnTo>
                  <a:pt x="1860" y="2849"/>
                </a:lnTo>
                <a:lnTo>
                  <a:pt x="1853" y="2862"/>
                </a:lnTo>
                <a:lnTo>
                  <a:pt x="1848" y="2875"/>
                </a:lnTo>
                <a:lnTo>
                  <a:pt x="1843" y="2890"/>
                </a:lnTo>
                <a:lnTo>
                  <a:pt x="1839" y="2905"/>
                </a:lnTo>
                <a:lnTo>
                  <a:pt x="1837" y="2921"/>
                </a:lnTo>
                <a:lnTo>
                  <a:pt x="1835" y="2937"/>
                </a:lnTo>
                <a:lnTo>
                  <a:pt x="1835" y="2952"/>
                </a:lnTo>
                <a:lnTo>
                  <a:pt x="1836" y="2969"/>
                </a:lnTo>
                <a:lnTo>
                  <a:pt x="1839" y="2984"/>
                </a:lnTo>
                <a:lnTo>
                  <a:pt x="1842" y="3000"/>
                </a:lnTo>
                <a:lnTo>
                  <a:pt x="1847" y="3014"/>
                </a:lnTo>
                <a:lnTo>
                  <a:pt x="1853" y="3028"/>
                </a:lnTo>
                <a:lnTo>
                  <a:pt x="1861" y="3041"/>
                </a:lnTo>
                <a:lnTo>
                  <a:pt x="1870" y="3052"/>
                </a:lnTo>
                <a:lnTo>
                  <a:pt x="1881" y="3062"/>
                </a:lnTo>
                <a:lnTo>
                  <a:pt x="1878" y="3063"/>
                </a:lnTo>
                <a:lnTo>
                  <a:pt x="1876" y="3062"/>
                </a:lnTo>
                <a:lnTo>
                  <a:pt x="1873" y="3061"/>
                </a:lnTo>
                <a:lnTo>
                  <a:pt x="1879" y="3071"/>
                </a:lnTo>
                <a:lnTo>
                  <a:pt x="1886" y="3081"/>
                </a:lnTo>
                <a:lnTo>
                  <a:pt x="1892" y="3093"/>
                </a:lnTo>
                <a:lnTo>
                  <a:pt x="1896" y="3102"/>
                </a:lnTo>
                <a:lnTo>
                  <a:pt x="1893" y="3101"/>
                </a:lnTo>
                <a:lnTo>
                  <a:pt x="1891" y="3101"/>
                </a:lnTo>
                <a:lnTo>
                  <a:pt x="1889" y="3102"/>
                </a:lnTo>
                <a:lnTo>
                  <a:pt x="1897" y="3110"/>
                </a:lnTo>
                <a:lnTo>
                  <a:pt x="1904" y="3119"/>
                </a:lnTo>
                <a:lnTo>
                  <a:pt x="1909" y="3127"/>
                </a:lnTo>
                <a:lnTo>
                  <a:pt x="1914" y="3136"/>
                </a:lnTo>
                <a:lnTo>
                  <a:pt x="1917" y="3147"/>
                </a:lnTo>
                <a:lnTo>
                  <a:pt x="1918" y="3157"/>
                </a:lnTo>
                <a:lnTo>
                  <a:pt x="1917" y="3167"/>
                </a:lnTo>
                <a:lnTo>
                  <a:pt x="1914" y="3177"/>
                </a:lnTo>
                <a:lnTo>
                  <a:pt x="1909" y="3166"/>
                </a:lnTo>
                <a:lnTo>
                  <a:pt x="1904" y="3155"/>
                </a:lnTo>
                <a:lnTo>
                  <a:pt x="1898" y="3144"/>
                </a:lnTo>
                <a:lnTo>
                  <a:pt x="1892" y="3134"/>
                </a:lnTo>
                <a:lnTo>
                  <a:pt x="1886" y="3125"/>
                </a:lnTo>
                <a:lnTo>
                  <a:pt x="1879" y="3116"/>
                </a:lnTo>
                <a:lnTo>
                  <a:pt x="1870" y="3106"/>
                </a:lnTo>
                <a:lnTo>
                  <a:pt x="1862" y="3097"/>
                </a:lnTo>
                <a:lnTo>
                  <a:pt x="1858" y="3102"/>
                </a:lnTo>
                <a:lnTo>
                  <a:pt x="1856" y="3105"/>
                </a:lnTo>
                <a:lnTo>
                  <a:pt x="1855" y="3110"/>
                </a:lnTo>
                <a:lnTo>
                  <a:pt x="1840" y="3083"/>
                </a:lnTo>
                <a:lnTo>
                  <a:pt x="1823" y="3056"/>
                </a:lnTo>
                <a:lnTo>
                  <a:pt x="1822" y="3061"/>
                </a:lnTo>
                <a:lnTo>
                  <a:pt x="1821" y="3063"/>
                </a:lnTo>
                <a:lnTo>
                  <a:pt x="1820" y="3066"/>
                </a:lnTo>
                <a:lnTo>
                  <a:pt x="1820" y="3073"/>
                </a:lnTo>
                <a:lnTo>
                  <a:pt x="1817" y="3065"/>
                </a:lnTo>
                <a:lnTo>
                  <a:pt x="1814" y="3058"/>
                </a:lnTo>
                <a:lnTo>
                  <a:pt x="1806" y="3043"/>
                </a:lnTo>
                <a:lnTo>
                  <a:pt x="1788" y="3014"/>
                </a:lnTo>
                <a:lnTo>
                  <a:pt x="1790" y="3019"/>
                </a:lnTo>
                <a:lnTo>
                  <a:pt x="1790" y="3024"/>
                </a:lnTo>
                <a:lnTo>
                  <a:pt x="1790" y="3029"/>
                </a:lnTo>
                <a:lnTo>
                  <a:pt x="1776" y="3010"/>
                </a:lnTo>
                <a:lnTo>
                  <a:pt x="1763" y="2991"/>
                </a:lnTo>
                <a:lnTo>
                  <a:pt x="1755" y="2982"/>
                </a:lnTo>
                <a:lnTo>
                  <a:pt x="1748" y="2974"/>
                </a:lnTo>
                <a:lnTo>
                  <a:pt x="1739" y="2966"/>
                </a:lnTo>
                <a:lnTo>
                  <a:pt x="1728" y="2959"/>
                </a:lnTo>
                <a:lnTo>
                  <a:pt x="1724" y="2974"/>
                </a:lnTo>
                <a:lnTo>
                  <a:pt x="1719" y="2990"/>
                </a:lnTo>
                <a:lnTo>
                  <a:pt x="1716" y="3008"/>
                </a:lnTo>
                <a:lnTo>
                  <a:pt x="1715" y="3025"/>
                </a:lnTo>
                <a:lnTo>
                  <a:pt x="1714" y="3044"/>
                </a:lnTo>
                <a:lnTo>
                  <a:pt x="1714" y="3063"/>
                </a:lnTo>
                <a:lnTo>
                  <a:pt x="1716" y="3082"/>
                </a:lnTo>
                <a:lnTo>
                  <a:pt x="1719" y="3100"/>
                </a:lnTo>
                <a:lnTo>
                  <a:pt x="1724" y="3119"/>
                </a:lnTo>
                <a:lnTo>
                  <a:pt x="1729" y="3137"/>
                </a:lnTo>
                <a:lnTo>
                  <a:pt x="1736" y="3155"/>
                </a:lnTo>
                <a:lnTo>
                  <a:pt x="1744" y="3170"/>
                </a:lnTo>
                <a:lnTo>
                  <a:pt x="1754" y="3186"/>
                </a:lnTo>
                <a:lnTo>
                  <a:pt x="1766" y="3199"/>
                </a:lnTo>
                <a:lnTo>
                  <a:pt x="1778" y="3211"/>
                </a:lnTo>
                <a:lnTo>
                  <a:pt x="1785" y="3216"/>
                </a:lnTo>
                <a:lnTo>
                  <a:pt x="1793" y="3222"/>
                </a:lnTo>
                <a:lnTo>
                  <a:pt x="1788" y="3223"/>
                </a:lnTo>
                <a:lnTo>
                  <a:pt x="1786" y="3223"/>
                </a:lnTo>
                <a:lnTo>
                  <a:pt x="1782" y="3220"/>
                </a:lnTo>
                <a:lnTo>
                  <a:pt x="1792" y="3233"/>
                </a:lnTo>
                <a:lnTo>
                  <a:pt x="1802" y="3248"/>
                </a:lnTo>
                <a:lnTo>
                  <a:pt x="1811" y="3265"/>
                </a:lnTo>
                <a:lnTo>
                  <a:pt x="1818" y="3279"/>
                </a:lnTo>
                <a:lnTo>
                  <a:pt x="1814" y="3277"/>
                </a:lnTo>
                <a:lnTo>
                  <a:pt x="1812" y="3277"/>
                </a:lnTo>
                <a:lnTo>
                  <a:pt x="1809" y="3278"/>
                </a:lnTo>
                <a:lnTo>
                  <a:pt x="1815" y="3286"/>
                </a:lnTo>
                <a:lnTo>
                  <a:pt x="1824" y="3295"/>
                </a:lnTo>
                <a:lnTo>
                  <a:pt x="1835" y="3306"/>
                </a:lnTo>
                <a:lnTo>
                  <a:pt x="1842" y="3316"/>
                </a:lnTo>
                <a:lnTo>
                  <a:pt x="1845" y="3320"/>
                </a:lnTo>
                <a:lnTo>
                  <a:pt x="1846" y="3324"/>
                </a:lnTo>
                <a:lnTo>
                  <a:pt x="1845" y="3328"/>
                </a:lnTo>
                <a:lnTo>
                  <a:pt x="1842" y="3331"/>
                </a:lnTo>
                <a:lnTo>
                  <a:pt x="1837" y="3335"/>
                </a:lnTo>
                <a:lnTo>
                  <a:pt x="1829" y="3337"/>
                </a:lnTo>
                <a:lnTo>
                  <a:pt x="1818" y="3338"/>
                </a:lnTo>
                <a:lnTo>
                  <a:pt x="1805" y="3337"/>
                </a:lnTo>
                <a:lnTo>
                  <a:pt x="1666" y="3144"/>
                </a:lnTo>
                <a:lnTo>
                  <a:pt x="1596" y="3049"/>
                </a:lnTo>
                <a:lnTo>
                  <a:pt x="1526" y="2953"/>
                </a:lnTo>
                <a:lnTo>
                  <a:pt x="1526" y="2946"/>
                </a:lnTo>
                <a:lnTo>
                  <a:pt x="1527" y="2940"/>
                </a:lnTo>
                <a:lnTo>
                  <a:pt x="1529" y="2935"/>
                </a:lnTo>
                <a:lnTo>
                  <a:pt x="1534" y="2929"/>
                </a:lnTo>
                <a:lnTo>
                  <a:pt x="1538" y="2924"/>
                </a:lnTo>
                <a:lnTo>
                  <a:pt x="1543" y="2917"/>
                </a:lnTo>
                <a:lnTo>
                  <a:pt x="1556" y="2907"/>
                </a:lnTo>
                <a:lnTo>
                  <a:pt x="1573" y="2896"/>
                </a:lnTo>
                <a:lnTo>
                  <a:pt x="1590" y="2886"/>
                </a:lnTo>
                <a:lnTo>
                  <a:pt x="1631" y="2864"/>
                </a:lnTo>
                <a:lnTo>
                  <a:pt x="1653" y="2852"/>
                </a:lnTo>
                <a:lnTo>
                  <a:pt x="1673" y="2839"/>
                </a:lnTo>
                <a:lnTo>
                  <a:pt x="1694" y="2827"/>
                </a:lnTo>
                <a:lnTo>
                  <a:pt x="1713" y="2813"/>
                </a:lnTo>
                <a:lnTo>
                  <a:pt x="1722" y="2804"/>
                </a:lnTo>
                <a:lnTo>
                  <a:pt x="1730" y="2797"/>
                </a:lnTo>
                <a:lnTo>
                  <a:pt x="1738" y="2789"/>
                </a:lnTo>
                <a:lnTo>
                  <a:pt x="1744" y="2780"/>
                </a:lnTo>
                <a:lnTo>
                  <a:pt x="1750" y="2771"/>
                </a:lnTo>
                <a:lnTo>
                  <a:pt x="1756" y="2761"/>
                </a:lnTo>
                <a:lnTo>
                  <a:pt x="1761" y="2752"/>
                </a:lnTo>
                <a:lnTo>
                  <a:pt x="1764" y="2741"/>
                </a:lnTo>
                <a:lnTo>
                  <a:pt x="1755" y="2742"/>
                </a:lnTo>
                <a:lnTo>
                  <a:pt x="1747" y="2744"/>
                </a:lnTo>
                <a:lnTo>
                  <a:pt x="1733" y="2748"/>
                </a:lnTo>
                <a:lnTo>
                  <a:pt x="1718" y="2754"/>
                </a:lnTo>
                <a:lnTo>
                  <a:pt x="1703" y="2760"/>
                </a:lnTo>
                <a:lnTo>
                  <a:pt x="1704" y="2756"/>
                </a:lnTo>
                <a:lnTo>
                  <a:pt x="1707" y="2753"/>
                </a:lnTo>
                <a:lnTo>
                  <a:pt x="1710" y="2750"/>
                </a:lnTo>
                <a:lnTo>
                  <a:pt x="1698" y="2758"/>
                </a:lnTo>
                <a:lnTo>
                  <a:pt x="1686" y="2764"/>
                </a:lnTo>
                <a:lnTo>
                  <a:pt x="1704" y="2751"/>
                </a:lnTo>
                <a:lnTo>
                  <a:pt x="1701" y="2751"/>
                </a:lnTo>
                <a:lnTo>
                  <a:pt x="1699" y="2751"/>
                </a:lnTo>
                <a:lnTo>
                  <a:pt x="1697" y="2749"/>
                </a:lnTo>
                <a:lnTo>
                  <a:pt x="1709" y="2746"/>
                </a:lnTo>
                <a:lnTo>
                  <a:pt x="1722" y="2742"/>
                </a:lnTo>
                <a:lnTo>
                  <a:pt x="1733" y="2737"/>
                </a:lnTo>
                <a:lnTo>
                  <a:pt x="1744" y="2729"/>
                </a:lnTo>
                <a:lnTo>
                  <a:pt x="1755" y="2721"/>
                </a:lnTo>
                <a:lnTo>
                  <a:pt x="1766" y="2712"/>
                </a:lnTo>
                <a:lnTo>
                  <a:pt x="1776" y="2702"/>
                </a:lnTo>
                <a:lnTo>
                  <a:pt x="1785" y="2691"/>
                </a:lnTo>
                <a:lnTo>
                  <a:pt x="1794" y="2679"/>
                </a:lnTo>
                <a:lnTo>
                  <a:pt x="1803" y="2668"/>
                </a:lnTo>
                <a:lnTo>
                  <a:pt x="1810" y="2655"/>
                </a:lnTo>
                <a:lnTo>
                  <a:pt x="1817" y="2643"/>
                </a:lnTo>
                <a:lnTo>
                  <a:pt x="1822" y="2631"/>
                </a:lnTo>
                <a:lnTo>
                  <a:pt x="1827" y="2620"/>
                </a:lnTo>
                <a:lnTo>
                  <a:pt x="1831" y="2607"/>
                </a:lnTo>
                <a:lnTo>
                  <a:pt x="1835" y="2596"/>
                </a:lnTo>
                <a:lnTo>
                  <a:pt x="1825" y="2598"/>
                </a:lnTo>
                <a:lnTo>
                  <a:pt x="1817" y="2600"/>
                </a:lnTo>
                <a:lnTo>
                  <a:pt x="1809" y="2603"/>
                </a:lnTo>
                <a:lnTo>
                  <a:pt x="1802" y="2606"/>
                </a:lnTo>
                <a:lnTo>
                  <a:pt x="1786" y="2613"/>
                </a:lnTo>
                <a:lnTo>
                  <a:pt x="1769" y="2623"/>
                </a:lnTo>
                <a:lnTo>
                  <a:pt x="1771" y="2619"/>
                </a:lnTo>
                <a:lnTo>
                  <a:pt x="1774" y="2615"/>
                </a:lnTo>
                <a:lnTo>
                  <a:pt x="1777" y="2613"/>
                </a:lnTo>
                <a:lnTo>
                  <a:pt x="1754" y="2626"/>
                </a:lnTo>
                <a:lnTo>
                  <a:pt x="1743" y="2632"/>
                </a:lnTo>
                <a:lnTo>
                  <a:pt x="1734" y="2639"/>
                </a:lnTo>
                <a:lnTo>
                  <a:pt x="1738" y="2635"/>
                </a:lnTo>
                <a:lnTo>
                  <a:pt x="1742" y="2631"/>
                </a:lnTo>
                <a:lnTo>
                  <a:pt x="1747" y="2627"/>
                </a:lnTo>
                <a:lnTo>
                  <a:pt x="1753" y="2625"/>
                </a:lnTo>
                <a:lnTo>
                  <a:pt x="1752" y="2624"/>
                </a:lnTo>
                <a:lnTo>
                  <a:pt x="1750" y="2623"/>
                </a:lnTo>
                <a:lnTo>
                  <a:pt x="1748" y="2623"/>
                </a:lnTo>
                <a:lnTo>
                  <a:pt x="1756" y="2616"/>
                </a:lnTo>
                <a:lnTo>
                  <a:pt x="1768" y="2610"/>
                </a:lnTo>
                <a:lnTo>
                  <a:pt x="1788" y="2600"/>
                </a:lnTo>
                <a:lnTo>
                  <a:pt x="1785" y="2600"/>
                </a:lnTo>
                <a:lnTo>
                  <a:pt x="1783" y="2600"/>
                </a:lnTo>
                <a:lnTo>
                  <a:pt x="1781" y="2598"/>
                </a:lnTo>
                <a:lnTo>
                  <a:pt x="1793" y="2595"/>
                </a:lnTo>
                <a:lnTo>
                  <a:pt x="1805" y="2591"/>
                </a:lnTo>
                <a:lnTo>
                  <a:pt x="1817" y="2586"/>
                </a:lnTo>
                <a:lnTo>
                  <a:pt x="1828" y="2578"/>
                </a:lnTo>
                <a:lnTo>
                  <a:pt x="1840" y="2569"/>
                </a:lnTo>
                <a:lnTo>
                  <a:pt x="1851" y="2560"/>
                </a:lnTo>
                <a:lnTo>
                  <a:pt x="1861" y="2549"/>
                </a:lnTo>
                <a:lnTo>
                  <a:pt x="1871" y="2537"/>
                </a:lnTo>
                <a:lnTo>
                  <a:pt x="1881" y="2525"/>
                </a:lnTo>
                <a:lnTo>
                  <a:pt x="1889" y="2513"/>
                </a:lnTo>
                <a:lnTo>
                  <a:pt x="1897" y="2500"/>
                </a:lnTo>
                <a:lnTo>
                  <a:pt x="1904" y="2487"/>
                </a:lnTo>
                <a:lnTo>
                  <a:pt x="1911" y="2475"/>
                </a:lnTo>
                <a:lnTo>
                  <a:pt x="1916" y="2462"/>
                </a:lnTo>
                <a:lnTo>
                  <a:pt x="1920" y="2451"/>
                </a:lnTo>
                <a:lnTo>
                  <a:pt x="1923" y="2440"/>
                </a:lnTo>
                <a:lnTo>
                  <a:pt x="1908" y="2444"/>
                </a:lnTo>
                <a:lnTo>
                  <a:pt x="1895" y="2450"/>
                </a:lnTo>
                <a:lnTo>
                  <a:pt x="1882" y="2457"/>
                </a:lnTo>
                <a:lnTo>
                  <a:pt x="1869" y="2465"/>
                </a:lnTo>
                <a:lnTo>
                  <a:pt x="1885" y="2451"/>
                </a:lnTo>
                <a:lnTo>
                  <a:pt x="1900" y="2436"/>
                </a:lnTo>
                <a:lnTo>
                  <a:pt x="1915" y="2419"/>
                </a:lnTo>
                <a:lnTo>
                  <a:pt x="1927" y="2403"/>
                </a:lnTo>
                <a:lnTo>
                  <a:pt x="1939" y="2385"/>
                </a:lnTo>
                <a:lnTo>
                  <a:pt x="1944" y="2376"/>
                </a:lnTo>
                <a:lnTo>
                  <a:pt x="1949" y="2366"/>
                </a:lnTo>
                <a:lnTo>
                  <a:pt x="1953" y="2356"/>
                </a:lnTo>
                <a:lnTo>
                  <a:pt x="1956" y="2345"/>
                </a:lnTo>
                <a:lnTo>
                  <a:pt x="1959" y="2335"/>
                </a:lnTo>
                <a:lnTo>
                  <a:pt x="1961" y="2324"/>
                </a:lnTo>
                <a:lnTo>
                  <a:pt x="1953" y="2326"/>
                </a:lnTo>
                <a:lnTo>
                  <a:pt x="1945" y="2328"/>
                </a:lnTo>
                <a:lnTo>
                  <a:pt x="1932" y="2334"/>
                </a:lnTo>
                <a:lnTo>
                  <a:pt x="1919" y="2341"/>
                </a:lnTo>
                <a:lnTo>
                  <a:pt x="1905" y="2349"/>
                </a:lnTo>
                <a:lnTo>
                  <a:pt x="1906" y="2345"/>
                </a:lnTo>
                <a:lnTo>
                  <a:pt x="1908" y="2342"/>
                </a:lnTo>
                <a:lnTo>
                  <a:pt x="1911" y="2339"/>
                </a:lnTo>
                <a:lnTo>
                  <a:pt x="1890" y="2353"/>
                </a:lnTo>
                <a:lnTo>
                  <a:pt x="1880" y="2362"/>
                </a:lnTo>
                <a:lnTo>
                  <a:pt x="1871" y="2370"/>
                </a:lnTo>
                <a:lnTo>
                  <a:pt x="1874" y="2366"/>
                </a:lnTo>
                <a:lnTo>
                  <a:pt x="1874" y="2364"/>
                </a:lnTo>
                <a:lnTo>
                  <a:pt x="1874" y="2362"/>
                </a:lnTo>
                <a:lnTo>
                  <a:pt x="1875" y="2359"/>
                </a:lnTo>
                <a:lnTo>
                  <a:pt x="1855" y="2372"/>
                </a:lnTo>
                <a:lnTo>
                  <a:pt x="1838" y="2387"/>
                </a:lnTo>
                <a:lnTo>
                  <a:pt x="1837" y="2381"/>
                </a:lnTo>
                <a:lnTo>
                  <a:pt x="1836" y="2377"/>
                </a:lnTo>
                <a:lnTo>
                  <a:pt x="1821" y="2383"/>
                </a:lnTo>
                <a:lnTo>
                  <a:pt x="1808" y="2391"/>
                </a:lnTo>
                <a:lnTo>
                  <a:pt x="1795" y="2402"/>
                </a:lnTo>
                <a:lnTo>
                  <a:pt x="1785" y="2413"/>
                </a:lnTo>
                <a:lnTo>
                  <a:pt x="1789" y="2405"/>
                </a:lnTo>
                <a:lnTo>
                  <a:pt x="1794" y="2398"/>
                </a:lnTo>
                <a:lnTo>
                  <a:pt x="1800" y="2390"/>
                </a:lnTo>
                <a:lnTo>
                  <a:pt x="1806" y="2383"/>
                </a:lnTo>
                <a:lnTo>
                  <a:pt x="1818" y="2371"/>
                </a:lnTo>
                <a:lnTo>
                  <a:pt x="1832" y="2359"/>
                </a:lnTo>
                <a:lnTo>
                  <a:pt x="1847" y="2348"/>
                </a:lnTo>
                <a:lnTo>
                  <a:pt x="1863" y="2338"/>
                </a:lnTo>
                <a:lnTo>
                  <a:pt x="1895" y="2319"/>
                </a:lnTo>
                <a:lnTo>
                  <a:pt x="1911" y="2308"/>
                </a:lnTo>
                <a:lnTo>
                  <a:pt x="1926" y="2297"/>
                </a:lnTo>
                <a:lnTo>
                  <a:pt x="1940" y="2285"/>
                </a:lnTo>
                <a:lnTo>
                  <a:pt x="1954" y="2271"/>
                </a:lnTo>
                <a:lnTo>
                  <a:pt x="1959" y="2263"/>
                </a:lnTo>
                <a:lnTo>
                  <a:pt x="1965" y="2256"/>
                </a:lnTo>
                <a:lnTo>
                  <a:pt x="1970" y="2247"/>
                </a:lnTo>
                <a:lnTo>
                  <a:pt x="1974" y="2238"/>
                </a:lnTo>
                <a:lnTo>
                  <a:pt x="1978" y="2228"/>
                </a:lnTo>
                <a:lnTo>
                  <a:pt x="1981" y="2218"/>
                </a:lnTo>
                <a:lnTo>
                  <a:pt x="1984" y="2208"/>
                </a:lnTo>
                <a:lnTo>
                  <a:pt x="1987" y="2195"/>
                </a:lnTo>
                <a:lnTo>
                  <a:pt x="1981" y="2198"/>
                </a:lnTo>
                <a:lnTo>
                  <a:pt x="1976" y="2200"/>
                </a:lnTo>
                <a:lnTo>
                  <a:pt x="1970" y="2202"/>
                </a:lnTo>
                <a:lnTo>
                  <a:pt x="1965" y="2203"/>
                </a:lnTo>
                <a:lnTo>
                  <a:pt x="1968" y="2183"/>
                </a:lnTo>
                <a:lnTo>
                  <a:pt x="1973" y="2162"/>
                </a:lnTo>
                <a:lnTo>
                  <a:pt x="1979" y="2143"/>
                </a:lnTo>
                <a:lnTo>
                  <a:pt x="1987" y="2123"/>
                </a:lnTo>
                <a:lnTo>
                  <a:pt x="1984" y="2125"/>
                </a:lnTo>
                <a:lnTo>
                  <a:pt x="1982" y="2127"/>
                </a:lnTo>
                <a:lnTo>
                  <a:pt x="1977" y="2128"/>
                </a:lnTo>
                <a:lnTo>
                  <a:pt x="1972" y="2128"/>
                </a:lnTo>
                <a:lnTo>
                  <a:pt x="1970" y="2127"/>
                </a:lnTo>
                <a:lnTo>
                  <a:pt x="1972" y="2113"/>
                </a:lnTo>
                <a:lnTo>
                  <a:pt x="1972" y="2099"/>
                </a:lnTo>
                <a:lnTo>
                  <a:pt x="1971" y="2083"/>
                </a:lnTo>
                <a:lnTo>
                  <a:pt x="1969" y="2068"/>
                </a:lnTo>
                <a:lnTo>
                  <a:pt x="1963" y="2038"/>
                </a:lnTo>
                <a:lnTo>
                  <a:pt x="1957" y="2007"/>
                </a:lnTo>
                <a:lnTo>
                  <a:pt x="1950" y="1976"/>
                </a:lnTo>
                <a:lnTo>
                  <a:pt x="1947" y="1961"/>
                </a:lnTo>
                <a:lnTo>
                  <a:pt x="1945" y="1947"/>
                </a:lnTo>
                <a:lnTo>
                  <a:pt x="1945" y="1932"/>
                </a:lnTo>
                <a:lnTo>
                  <a:pt x="1945" y="1918"/>
                </a:lnTo>
                <a:lnTo>
                  <a:pt x="1947" y="1905"/>
                </a:lnTo>
                <a:lnTo>
                  <a:pt x="1951" y="1891"/>
                </a:lnTo>
                <a:lnTo>
                  <a:pt x="1907" y="1950"/>
                </a:lnTo>
                <a:lnTo>
                  <a:pt x="1885" y="1982"/>
                </a:lnTo>
                <a:lnTo>
                  <a:pt x="1863" y="2014"/>
                </a:lnTo>
                <a:lnTo>
                  <a:pt x="1843" y="2048"/>
                </a:lnTo>
                <a:lnTo>
                  <a:pt x="1832" y="2065"/>
                </a:lnTo>
                <a:lnTo>
                  <a:pt x="1824" y="2081"/>
                </a:lnTo>
                <a:lnTo>
                  <a:pt x="1817" y="2098"/>
                </a:lnTo>
                <a:lnTo>
                  <a:pt x="1810" y="2114"/>
                </a:lnTo>
                <a:lnTo>
                  <a:pt x="1805" y="2131"/>
                </a:lnTo>
                <a:lnTo>
                  <a:pt x="1801" y="2147"/>
                </a:lnTo>
                <a:lnTo>
                  <a:pt x="1793" y="2141"/>
                </a:lnTo>
                <a:lnTo>
                  <a:pt x="1789" y="2137"/>
                </a:lnTo>
                <a:lnTo>
                  <a:pt x="1783" y="2157"/>
                </a:lnTo>
                <a:lnTo>
                  <a:pt x="1777" y="2178"/>
                </a:lnTo>
                <a:lnTo>
                  <a:pt x="1773" y="2199"/>
                </a:lnTo>
                <a:lnTo>
                  <a:pt x="1769" y="2222"/>
                </a:lnTo>
                <a:lnTo>
                  <a:pt x="1767" y="2244"/>
                </a:lnTo>
                <a:lnTo>
                  <a:pt x="1766" y="2266"/>
                </a:lnTo>
                <a:lnTo>
                  <a:pt x="1767" y="2288"/>
                </a:lnTo>
                <a:lnTo>
                  <a:pt x="1769" y="2309"/>
                </a:lnTo>
                <a:lnTo>
                  <a:pt x="1767" y="2305"/>
                </a:lnTo>
                <a:lnTo>
                  <a:pt x="1765" y="2300"/>
                </a:lnTo>
                <a:lnTo>
                  <a:pt x="1764" y="2295"/>
                </a:lnTo>
                <a:lnTo>
                  <a:pt x="1765" y="2290"/>
                </a:lnTo>
                <a:lnTo>
                  <a:pt x="1764" y="2292"/>
                </a:lnTo>
                <a:lnTo>
                  <a:pt x="1763" y="2294"/>
                </a:lnTo>
                <a:lnTo>
                  <a:pt x="1762" y="2296"/>
                </a:lnTo>
                <a:lnTo>
                  <a:pt x="1757" y="2277"/>
                </a:lnTo>
                <a:lnTo>
                  <a:pt x="1754" y="2268"/>
                </a:lnTo>
                <a:lnTo>
                  <a:pt x="1750" y="2260"/>
                </a:lnTo>
                <a:lnTo>
                  <a:pt x="1744" y="2268"/>
                </a:lnTo>
                <a:lnTo>
                  <a:pt x="1738" y="2276"/>
                </a:lnTo>
                <a:lnTo>
                  <a:pt x="1734" y="2285"/>
                </a:lnTo>
                <a:lnTo>
                  <a:pt x="1730" y="2293"/>
                </a:lnTo>
                <a:lnTo>
                  <a:pt x="1724" y="2309"/>
                </a:lnTo>
                <a:lnTo>
                  <a:pt x="1719" y="2326"/>
                </a:lnTo>
                <a:lnTo>
                  <a:pt x="1718" y="2342"/>
                </a:lnTo>
                <a:lnTo>
                  <a:pt x="1717" y="2359"/>
                </a:lnTo>
                <a:lnTo>
                  <a:pt x="1719" y="2374"/>
                </a:lnTo>
                <a:lnTo>
                  <a:pt x="1720" y="2390"/>
                </a:lnTo>
                <a:lnTo>
                  <a:pt x="1726" y="2422"/>
                </a:lnTo>
                <a:lnTo>
                  <a:pt x="1728" y="2438"/>
                </a:lnTo>
                <a:lnTo>
                  <a:pt x="1729" y="2453"/>
                </a:lnTo>
                <a:lnTo>
                  <a:pt x="1729" y="2469"/>
                </a:lnTo>
                <a:lnTo>
                  <a:pt x="1728" y="2484"/>
                </a:lnTo>
                <a:lnTo>
                  <a:pt x="1724" y="2499"/>
                </a:lnTo>
                <a:lnTo>
                  <a:pt x="1722" y="2507"/>
                </a:lnTo>
                <a:lnTo>
                  <a:pt x="1718" y="2514"/>
                </a:lnTo>
                <a:lnTo>
                  <a:pt x="1716" y="2494"/>
                </a:lnTo>
                <a:lnTo>
                  <a:pt x="1714" y="2475"/>
                </a:lnTo>
                <a:lnTo>
                  <a:pt x="1711" y="2476"/>
                </a:lnTo>
                <a:lnTo>
                  <a:pt x="1707" y="2479"/>
                </a:lnTo>
                <a:lnTo>
                  <a:pt x="1709" y="2460"/>
                </a:lnTo>
                <a:lnTo>
                  <a:pt x="1709" y="2442"/>
                </a:lnTo>
                <a:lnTo>
                  <a:pt x="1707" y="2444"/>
                </a:lnTo>
                <a:lnTo>
                  <a:pt x="1706" y="2444"/>
                </a:lnTo>
                <a:lnTo>
                  <a:pt x="1704" y="2446"/>
                </a:lnTo>
                <a:lnTo>
                  <a:pt x="1703" y="2448"/>
                </a:lnTo>
                <a:lnTo>
                  <a:pt x="1705" y="2440"/>
                </a:lnTo>
                <a:lnTo>
                  <a:pt x="1705" y="2429"/>
                </a:lnTo>
                <a:lnTo>
                  <a:pt x="1706" y="2410"/>
                </a:lnTo>
                <a:lnTo>
                  <a:pt x="1705" y="2413"/>
                </a:lnTo>
                <a:lnTo>
                  <a:pt x="1704" y="2415"/>
                </a:lnTo>
                <a:lnTo>
                  <a:pt x="1702" y="2417"/>
                </a:lnTo>
                <a:lnTo>
                  <a:pt x="1701" y="2406"/>
                </a:lnTo>
                <a:lnTo>
                  <a:pt x="1700" y="2394"/>
                </a:lnTo>
                <a:lnTo>
                  <a:pt x="1698" y="2382"/>
                </a:lnTo>
                <a:lnTo>
                  <a:pt x="1694" y="2371"/>
                </a:lnTo>
                <a:lnTo>
                  <a:pt x="1686" y="2381"/>
                </a:lnTo>
                <a:lnTo>
                  <a:pt x="1678" y="2390"/>
                </a:lnTo>
                <a:lnTo>
                  <a:pt x="1673" y="2402"/>
                </a:lnTo>
                <a:lnTo>
                  <a:pt x="1669" y="2412"/>
                </a:lnTo>
                <a:lnTo>
                  <a:pt x="1666" y="2422"/>
                </a:lnTo>
                <a:lnTo>
                  <a:pt x="1664" y="2434"/>
                </a:lnTo>
                <a:lnTo>
                  <a:pt x="1661" y="2455"/>
                </a:lnTo>
                <a:lnTo>
                  <a:pt x="1658" y="2477"/>
                </a:lnTo>
                <a:lnTo>
                  <a:pt x="1655" y="2497"/>
                </a:lnTo>
                <a:lnTo>
                  <a:pt x="1653" y="2508"/>
                </a:lnTo>
                <a:lnTo>
                  <a:pt x="1649" y="2518"/>
                </a:lnTo>
                <a:lnTo>
                  <a:pt x="1644" y="2527"/>
                </a:lnTo>
                <a:lnTo>
                  <a:pt x="1639" y="2536"/>
                </a:lnTo>
                <a:lnTo>
                  <a:pt x="1638" y="2525"/>
                </a:lnTo>
                <a:lnTo>
                  <a:pt x="1638" y="2514"/>
                </a:lnTo>
                <a:lnTo>
                  <a:pt x="1637" y="2518"/>
                </a:lnTo>
                <a:lnTo>
                  <a:pt x="1636" y="2521"/>
                </a:lnTo>
                <a:lnTo>
                  <a:pt x="1633" y="2524"/>
                </a:lnTo>
                <a:lnTo>
                  <a:pt x="1632" y="2510"/>
                </a:lnTo>
                <a:lnTo>
                  <a:pt x="1629" y="2495"/>
                </a:lnTo>
                <a:lnTo>
                  <a:pt x="1625" y="2482"/>
                </a:lnTo>
                <a:lnTo>
                  <a:pt x="1623" y="2476"/>
                </a:lnTo>
                <a:lnTo>
                  <a:pt x="1619" y="2469"/>
                </a:lnTo>
                <a:lnTo>
                  <a:pt x="1613" y="2477"/>
                </a:lnTo>
                <a:lnTo>
                  <a:pt x="1605" y="2486"/>
                </a:lnTo>
                <a:lnTo>
                  <a:pt x="1598" y="2496"/>
                </a:lnTo>
                <a:lnTo>
                  <a:pt x="1592" y="2508"/>
                </a:lnTo>
                <a:lnTo>
                  <a:pt x="1586" y="2520"/>
                </a:lnTo>
                <a:lnTo>
                  <a:pt x="1580" y="2532"/>
                </a:lnTo>
                <a:lnTo>
                  <a:pt x="1575" y="2546"/>
                </a:lnTo>
                <a:lnTo>
                  <a:pt x="1570" y="2559"/>
                </a:lnTo>
                <a:lnTo>
                  <a:pt x="1566" y="2573"/>
                </a:lnTo>
                <a:lnTo>
                  <a:pt x="1563" y="2587"/>
                </a:lnTo>
                <a:lnTo>
                  <a:pt x="1561" y="2601"/>
                </a:lnTo>
                <a:lnTo>
                  <a:pt x="1561" y="2614"/>
                </a:lnTo>
                <a:lnTo>
                  <a:pt x="1561" y="2627"/>
                </a:lnTo>
                <a:lnTo>
                  <a:pt x="1563" y="2639"/>
                </a:lnTo>
                <a:lnTo>
                  <a:pt x="1567" y="2650"/>
                </a:lnTo>
                <a:lnTo>
                  <a:pt x="1573" y="2661"/>
                </a:lnTo>
                <a:lnTo>
                  <a:pt x="1570" y="2660"/>
                </a:lnTo>
                <a:lnTo>
                  <a:pt x="1568" y="2659"/>
                </a:lnTo>
                <a:lnTo>
                  <a:pt x="1566" y="2657"/>
                </a:lnTo>
                <a:lnTo>
                  <a:pt x="1568" y="2666"/>
                </a:lnTo>
                <a:lnTo>
                  <a:pt x="1571" y="2677"/>
                </a:lnTo>
                <a:lnTo>
                  <a:pt x="1572" y="2689"/>
                </a:lnTo>
                <a:lnTo>
                  <a:pt x="1572" y="2699"/>
                </a:lnTo>
                <a:lnTo>
                  <a:pt x="1571" y="2697"/>
                </a:lnTo>
                <a:lnTo>
                  <a:pt x="1568" y="2696"/>
                </a:lnTo>
                <a:lnTo>
                  <a:pt x="1566" y="2696"/>
                </a:lnTo>
                <a:lnTo>
                  <a:pt x="1567" y="2699"/>
                </a:lnTo>
                <a:lnTo>
                  <a:pt x="1560" y="2689"/>
                </a:lnTo>
                <a:lnTo>
                  <a:pt x="1554" y="2682"/>
                </a:lnTo>
                <a:lnTo>
                  <a:pt x="1550" y="2676"/>
                </a:lnTo>
                <a:lnTo>
                  <a:pt x="1549" y="2674"/>
                </a:lnTo>
                <a:lnTo>
                  <a:pt x="1549" y="2672"/>
                </a:lnTo>
                <a:lnTo>
                  <a:pt x="1545" y="2676"/>
                </a:lnTo>
                <a:lnTo>
                  <a:pt x="1543" y="2678"/>
                </a:lnTo>
                <a:lnTo>
                  <a:pt x="1541" y="2682"/>
                </a:lnTo>
                <a:lnTo>
                  <a:pt x="1533" y="2654"/>
                </a:lnTo>
                <a:lnTo>
                  <a:pt x="1521" y="2629"/>
                </a:lnTo>
                <a:lnTo>
                  <a:pt x="1519" y="2633"/>
                </a:lnTo>
                <a:lnTo>
                  <a:pt x="1518" y="2635"/>
                </a:lnTo>
                <a:lnTo>
                  <a:pt x="1517" y="2637"/>
                </a:lnTo>
                <a:lnTo>
                  <a:pt x="1516" y="2643"/>
                </a:lnTo>
                <a:lnTo>
                  <a:pt x="1515" y="2636"/>
                </a:lnTo>
                <a:lnTo>
                  <a:pt x="1513" y="2629"/>
                </a:lnTo>
                <a:lnTo>
                  <a:pt x="1508" y="2614"/>
                </a:lnTo>
                <a:lnTo>
                  <a:pt x="1498" y="2587"/>
                </a:lnTo>
                <a:lnTo>
                  <a:pt x="1498" y="2592"/>
                </a:lnTo>
                <a:lnTo>
                  <a:pt x="1498" y="2596"/>
                </a:lnTo>
                <a:lnTo>
                  <a:pt x="1496" y="2600"/>
                </a:lnTo>
                <a:lnTo>
                  <a:pt x="1486" y="2580"/>
                </a:lnTo>
                <a:lnTo>
                  <a:pt x="1478" y="2561"/>
                </a:lnTo>
                <a:lnTo>
                  <a:pt x="1474" y="2553"/>
                </a:lnTo>
                <a:lnTo>
                  <a:pt x="1468" y="2544"/>
                </a:lnTo>
                <a:lnTo>
                  <a:pt x="1462" y="2535"/>
                </a:lnTo>
                <a:lnTo>
                  <a:pt x="1453" y="2527"/>
                </a:lnTo>
                <a:lnTo>
                  <a:pt x="1446" y="2540"/>
                </a:lnTo>
                <a:lnTo>
                  <a:pt x="1440" y="2554"/>
                </a:lnTo>
                <a:lnTo>
                  <a:pt x="1435" y="2569"/>
                </a:lnTo>
                <a:lnTo>
                  <a:pt x="1430" y="2585"/>
                </a:lnTo>
                <a:lnTo>
                  <a:pt x="1427" y="2601"/>
                </a:lnTo>
                <a:lnTo>
                  <a:pt x="1424" y="2617"/>
                </a:lnTo>
                <a:lnTo>
                  <a:pt x="1423" y="2635"/>
                </a:lnTo>
                <a:lnTo>
                  <a:pt x="1422" y="2652"/>
                </a:lnTo>
                <a:lnTo>
                  <a:pt x="1423" y="2669"/>
                </a:lnTo>
                <a:lnTo>
                  <a:pt x="1425" y="2686"/>
                </a:lnTo>
                <a:lnTo>
                  <a:pt x="1428" y="2702"/>
                </a:lnTo>
                <a:lnTo>
                  <a:pt x="1433" y="2718"/>
                </a:lnTo>
                <a:lnTo>
                  <a:pt x="1439" y="2733"/>
                </a:lnTo>
                <a:lnTo>
                  <a:pt x="1447" y="2747"/>
                </a:lnTo>
                <a:lnTo>
                  <a:pt x="1457" y="2759"/>
                </a:lnTo>
                <a:lnTo>
                  <a:pt x="1468" y="2771"/>
                </a:lnTo>
                <a:lnTo>
                  <a:pt x="1464" y="2771"/>
                </a:lnTo>
                <a:lnTo>
                  <a:pt x="1461" y="2771"/>
                </a:lnTo>
                <a:lnTo>
                  <a:pt x="1459" y="2768"/>
                </a:lnTo>
                <a:lnTo>
                  <a:pt x="1465" y="2781"/>
                </a:lnTo>
                <a:lnTo>
                  <a:pt x="1471" y="2796"/>
                </a:lnTo>
                <a:lnTo>
                  <a:pt x="1476" y="2812"/>
                </a:lnTo>
                <a:lnTo>
                  <a:pt x="1480" y="2825"/>
                </a:lnTo>
                <a:lnTo>
                  <a:pt x="1477" y="2824"/>
                </a:lnTo>
                <a:lnTo>
                  <a:pt x="1475" y="2823"/>
                </a:lnTo>
                <a:lnTo>
                  <a:pt x="1472" y="2824"/>
                </a:lnTo>
                <a:lnTo>
                  <a:pt x="1498" y="2851"/>
                </a:lnTo>
                <a:lnTo>
                  <a:pt x="1510" y="2866"/>
                </a:lnTo>
                <a:lnTo>
                  <a:pt x="1514" y="2873"/>
                </a:lnTo>
                <a:lnTo>
                  <a:pt x="1518" y="2880"/>
                </a:lnTo>
                <a:lnTo>
                  <a:pt x="1512" y="2889"/>
                </a:lnTo>
                <a:lnTo>
                  <a:pt x="1505" y="2895"/>
                </a:lnTo>
                <a:lnTo>
                  <a:pt x="1502" y="2898"/>
                </a:lnTo>
                <a:lnTo>
                  <a:pt x="1498" y="2899"/>
                </a:lnTo>
                <a:lnTo>
                  <a:pt x="1493" y="2900"/>
                </a:lnTo>
                <a:lnTo>
                  <a:pt x="1488" y="2901"/>
                </a:lnTo>
                <a:lnTo>
                  <a:pt x="1472" y="2879"/>
                </a:lnTo>
                <a:lnTo>
                  <a:pt x="1451" y="2855"/>
                </a:lnTo>
                <a:lnTo>
                  <a:pt x="1405" y="2799"/>
                </a:lnTo>
                <a:lnTo>
                  <a:pt x="1381" y="2768"/>
                </a:lnTo>
                <a:lnTo>
                  <a:pt x="1356" y="2738"/>
                </a:lnTo>
                <a:lnTo>
                  <a:pt x="1333" y="2706"/>
                </a:lnTo>
                <a:lnTo>
                  <a:pt x="1323" y="2690"/>
                </a:lnTo>
                <a:lnTo>
                  <a:pt x="1314" y="2675"/>
                </a:lnTo>
                <a:lnTo>
                  <a:pt x="1306" y="2660"/>
                </a:lnTo>
                <a:lnTo>
                  <a:pt x="1297" y="2644"/>
                </a:lnTo>
                <a:lnTo>
                  <a:pt x="1291" y="2630"/>
                </a:lnTo>
                <a:lnTo>
                  <a:pt x="1286" y="2615"/>
                </a:lnTo>
                <a:lnTo>
                  <a:pt x="1283" y="2602"/>
                </a:lnTo>
                <a:lnTo>
                  <a:pt x="1281" y="2589"/>
                </a:lnTo>
                <a:lnTo>
                  <a:pt x="1281" y="2575"/>
                </a:lnTo>
                <a:lnTo>
                  <a:pt x="1282" y="2564"/>
                </a:lnTo>
                <a:lnTo>
                  <a:pt x="1285" y="2553"/>
                </a:lnTo>
                <a:lnTo>
                  <a:pt x="1291" y="2542"/>
                </a:lnTo>
                <a:lnTo>
                  <a:pt x="1298" y="2533"/>
                </a:lnTo>
                <a:lnTo>
                  <a:pt x="1309" y="2525"/>
                </a:lnTo>
                <a:lnTo>
                  <a:pt x="1321" y="2518"/>
                </a:lnTo>
                <a:lnTo>
                  <a:pt x="1336" y="2512"/>
                </a:lnTo>
                <a:lnTo>
                  <a:pt x="1355" y="2507"/>
                </a:lnTo>
                <a:lnTo>
                  <a:pt x="1375" y="2502"/>
                </a:lnTo>
                <a:lnTo>
                  <a:pt x="1373" y="2500"/>
                </a:lnTo>
                <a:lnTo>
                  <a:pt x="1371" y="2499"/>
                </a:lnTo>
                <a:lnTo>
                  <a:pt x="1368" y="2499"/>
                </a:lnTo>
                <a:lnTo>
                  <a:pt x="1377" y="2491"/>
                </a:lnTo>
                <a:lnTo>
                  <a:pt x="1389" y="2483"/>
                </a:lnTo>
                <a:lnTo>
                  <a:pt x="1401" y="2475"/>
                </a:lnTo>
                <a:lnTo>
                  <a:pt x="1412" y="2469"/>
                </a:lnTo>
                <a:lnTo>
                  <a:pt x="1408" y="2469"/>
                </a:lnTo>
                <a:lnTo>
                  <a:pt x="1406" y="2469"/>
                </a:lnTo>
                <a:lnTo>
                  <a:pt x="1403" y="2466"/>
                </a:lnTo>
                <a:lnTo>
                  <a:pt x="1407" y="2464"/>
                </a:lnTo>
                <a:lnTo>
                  <a:pt x="1412" y="2461"/>
                </a:lnTo>
                <a:lnTo>
                  <a:pt x="1416" y="2457"/>
                </a:lnTo>
                <a:lnTo>
                  <a:pt x="1422" y="2452"/>
                </a:lnTo>
                <a:lnTo>
                  <a:pt x="1430" y="2439"/>
                </a:lnTo>
                <a:lnTo>
                  <a:pt x="1438" y="2423"/>
                </a:lnTo>
                <a:lnTo>
                  <a:pt x="1446" y="2407"/>
                </a:lnTo>
                <a:lnTo>
                  <a:pt x="1452" y="2391"/>
                </a:lnTo>
                <a:lnTo>
                  <a:pt x="1463" y="2368"/>
                </a:lnTo>
                <a:lnTo>
                  <a:pt x="1457" y="2369"/>
                </a:lnTo>
                <a:lnTo>
                  <a:pt x="1443" y="2372"/>
                </a:lnTo>
                <a:lnTo>
                  <a:pt x="1450" y="2368"/>
                </a:lnTo>
                <a:lnTo>
                  <a:pt x="1458" y="2363"/>
                </a:lnTo>
                <a:lnTo>
                  <a:pt x="1465" y="2356"/>
                </a:lnTo>
                <a:lnTo>
                  <a:pt x="1473" y="2347"/>
                </a:lnTo>
                <a:lnTo>
                  <a:pt x="1488" y="2329"/>
                </a:lnTo>
                <a:lnTo>
                  <a:pt x="1503" y="2306"/>
                </a:lnTo>
                <a:lnTo>
                  <a:pt x="1517" y="2284"/>
                </a:lnTo>
                <a:lnTo>
                  <a:pt x="1529" y="2262"/>
                </a:lnTo>
                <a:lnTo>
                  <a:pt x="1547" y="2227"/>
                </a:lnTo>
                <a:lnTo>
                  <a:pt x="1539" y="2230"/>
                </a:lnTo>
                <a:lnTo>
                  <a:pt x="1529" y="2233"/>
                </a:lnTo>
                <a:lnTo>
                  <a:pt x="1522" y="2237"/>
                </a:lnTo>
                <a:lnTo>
                  <a:pt x="1514" y="2241"/>
                </a:lnTo>
                <a:lnTo>
                  <a:pt x="1500" y="2253"/>
                </a:lnTo>
                <a:lnTo>
                  <a:pt x="1485" y="2264"/>
                </a:lnTo>
                <a:lnTo>
                  <a:pt x="1486" y="2259"/>
                </a:lnTo>
                <a:lnTo>
                  <a:pt x="1487" y="2255"/>
                </a:lnTo>
                <a:lnTo>
                  <a:pt x="1490" y="2251"/>
                </a:lnTo>
                <a:lnTo>
                  <a:pt x="1468" y="2271"/>
                </a:lnTo>
                <a:lnTo>
                  <a:pt x="1458" y="2283"/>
                </a:lnTo>
                <a:lnTo>
                  <a:pt x="1452" y="2288"/>
                </a:lnTo>
                <a:lnTo>
                  <a:pt x="1448" y="2294"/>
                </a:lnTo>
                <a:lnTo>
                  <a:pt x="1450" y="2289"/>
                </a:lnTo>
                <a:lnTo>
                  <a:pt x="1450" y="2286"/>
                </a:lnTo>
                <a:lnTo>
                  <a:pt x="1449" y="2283"/>
                </a:lnTo>
                <a:lnTo>
                  <a:pt x="1450" y="2278"/>
                </a:lnTo>
                <a:lnTo>
                  <a:pt x="1429" y="2298"/>
                </a:lnTo>
                <a:lnTo>
                  <a:pt x="1409" y="2318"/>
                </a:lnTo>
                <a:lnTo>
                  <a:pt x="1409" y="2314"/>
                </a:lnTo>
                <a:lnTo>
                  <a:pt x="1408" y="2310"/>
                </a:lnTo>
                <a:lnTo>
                  <a:pt x="1406" y="2305"/>
                </a:lnTo>
                <a:lnTo>
                  <a:pt x="1403" y="2312"/>
                </a:lnTo>
                <a:lnTo>
                  <a:pt x="1397" y="2319"/>
                </a:lnTo>
                <a:lnTo>
                  <a:pt x="1390" y="2325"/>
                </a:lnTo>
                <a:lnTo>
                  <a:pt x="1386" y="2328"/>
                </a:lnTo>
                <a:lnTo>
                  <a:pt x="1381" y="2331"/>
                </a:lnTo>
                <a:lnTo>
                  <a:pt x="1388" y="2318"/>
                </a:lnTo>
                <a:lnTo>
                  <a:pt x="1397" y="2306"/>
                </a:lnTo>
                <a:lnTo>
                  <a:pt x="1407" y="2296"/>
                </a:lnTo>
                <a:lnTo>
                  <a:pt x="1417" y="2287"/>
                </a:lnTo>
                <a:lnTo>
                  <a:pt x="1429" y="2278"/>
                </a:lnTo>
                <a:lnTo>
                  <a:pt x="1442" y="2271"/>
                </a:lnTo>
                <a:lnTo>
                  <a:pt x="1455" y="2265"/>
                </a:lnTo>
                <a:lnTo>
                  <a:pt x="1470" y="2259"/>
                </a:lnTo>
                <a:lnTo>
                  <a:pt x="1468" y="2258"/>
                </a:lnTo>
                <a:lnTo>
                  <a:pt x="1466" y="2257"/>
                </a:lnTo>
                <a:lnTo>
                  <a:pt x="1463" y="2258"/>
                </a:lnTo>
                <a:lnTo>
                  <a:pt x="1470" y="2249"/>
                </a:lnTo>
                <a:lnTo>
                  <a:pt x="1480" y="2239"/>
                </a:lnTo>
                <a:lnTo>
                  <a:pt x="1489" y="2230"/>
                </a:lnTo>
                <a:lnTo>
                  <a:pt x="1499" y="2223"/>
                </a:lnTo>
                <a:lnTo>
                  <a:pt x="1496" y="2224"/>
                </a:lnTo>
                <a:lnTo>
                  <a:pt x="1493" y="2223"/>
                </a:lnTo>
                <a:lnTo>
                  <a:pt x="1490" y="2222"/>
                </a:lnTo>
                <a:lnTo>
                  <a:pt x="1503" y="2217"/>
                </a:lnTo>
                <a:lnTo>
                  <a:pt x="1515" y="2209"/>
                </a:lnTo>
                <a:lnTo>
                  <a:pt x="1526" y="2199"/>
                </a:lnTo>
                <a:lnTo>
                  <a:pt x="1537" y="2188"/>
                </a:lnTo>
                <a:lnTo>
                  <a:pt x="1546" y="2176"/>
                </a:lnTo>
                <a:lnTo>
                  <a:pt x="1554" y="2162"/>
                </a:lnTo>
                <a:lnTo>
                  <a:pt x="1561" y="2148"/>
                </a:lnTo>
                <a:lnTo>
                  <a:pt x="1567" y="2133"/>
                </a:lnTo>
                <a:lnTo>
                  <a:pt x="1574" y="2117"/>
                </a:lnTo>
                <a:lnTo>
                  <a:pt x="1578" y="2102"/>
                </a:lnTo>
                <a:lnTo>
                  <a:pt x="1582" y="2086"/>
                </a:lnTo>
                <a:lnTo>
                  <a:pt x="1585" y="2071"/>
                </a:lnTo>
                <a:lnTo>
                  <a:pt x="1587" y="2056"/>
                </a:lnTo>
                <a:lnTo>
                  <a:pt x="1588" y="2041"/>
                </a:lnTo>
                <a:lnTo>
                  <a:pt x="1589" y="2028"/>
                </a:lnTo>
                <a:lnTo>
                  <a:pt x="1588" y="2015"/>
                </a:lnTo>
                <a:lnTo>
                  <a:pt x="1580" y="2020"/>
                </a:lnTo>
                <a:lnTo>
                  <a:pt x="1573" y="2024"/>
                </a:lnTo>
                <a:lnTo>
                  <a:pt x="1560" y="2034"/>
                </a:lnTo>
                <a:lnTo>
                  <a:pt x="1548" y="2045"/>
                </a:lnTo>
                <a:lnTo>
                  <a:pt x="1537" y="2058"/>
                </a:lnTo>
                <a:lnTo>
                  <a:pt x="1536" y="2054"/>
                </a:lnTo>
                <a:lnTo>
                  <a:pt x="1538" y="2049"/>
                </a:lnTo>
                <a:lnTo>
                  <a:pt x="1540" y="2045"/>
                </a:lnTo>
                <a:lnTo>
                  <a:pt x="1521" y="2067"/>
                </a:lnTo>
                <a:lnTo>
                  <a:pt x="1513" y="2078"/>
                </a:lnTo>
                <a:lnTo>
                  <a:pt x="1507" y="2090"/>
                </a:lnTo>
                <a:lnTo>
                  <a:pt x="1507" y="2085"/>
                </a:lnTo>
                <a:lnTo>
                  <a:pt x="1507" y="2082"/>
                </a:lnTo>
                <a:lnTo>
                  <a:pt x="1506" y="2080"/>
                </a:lnTo>
                <a:lnTo>
                  <a:pt x="1506" y="2076"/>
                </a:lnTo>
                <a:lnTo>
                  <a:pt x="1489" y="2097"/>
                </a:lnTo>
                <a:lnTo>
                  <a:pt x="1474" y="2118"/>
                </a:lnTo>
                <a:lnTo>
                  <a:pt x="1482" y="2102"/>
                </a:lnTo>
                <a:lnTo>
                  <a:pt x="1490" y="2087"/>
                </a:lnTo>
                <a:lnTo>
                  <a:pt x="1500" y="2073"/>
                </a:lnTo>
                <a:lnTo>
                  <a:pt x="1509" y="2061"/>
                </a:lnTo>
                <a:lnTo>
                  <a:pt x="1528" y="2035"/>
                </a:lnTo>
                <a:lnTo>
                  <a:pt x="1549" y="2011"/>
                </a:lnTo>
                <a:lnTo>
                  <a:pt x="1567" y="1987"/>
                </a:lnTo>
                <a:lnTo>
                  <a:pt x="1577" y="1974"/>
                </a:lnTo>
                <a:lnTo>
                  <a:pt x="1585" y="1961"/>
                </a:lnTo>
                <a:lnTo>
                  <a:pt x="1593" y="1947"/>
                </a:lnTo>
                <a:lnTo>
                  <a:pt x="1600" y="1931"/>
                </a:lnTo>
                <a:lnTo>
                  <a:pt x="1606" y="1915"/>
                </a:lnTo>
                <a:lnTo>
                  <a:pt x="1612" y="1897"/>
                </a:lnTo>
                <a:lnTo>
                  <a:pt x="1601" y="1905"/>
                </a:lnTo>
                <a:lnTo>
                  <a:pt x="1593" y="1911"/>
                </a:lnTo>
                <a:lnTo>
                  <a:pt x="1586" y="1917"/>
                </a:lnTo>
                <a:lnTo>
                  <a:pt x="1568" y="1803"/>
                </a:lnTo>
                <a:lnTo>
                  <a:pt x="1560" y="1744"/>
                </a:lnTo>
                <a:lnTo>
                  <a:pt x="1553" y="1687"/>
                </a:lnTo>
                <a:lnTo>
                  <a:pt x="1548" y="1694"/>
                </a:lnTo>
                <a:lnTo>
                  <a:pt x="1542" y="1702"/>
                </a:lnTo>
                <a:lnTo>
                  <a:pt x="1527" y="1726"/>
                </a:lnTo>
                <a:lnTo>
                  <a:pt x="1511" y="1755"/>
                </a:lnTo>
                <a:lnTo>
                  <a:pt x="1496" y="1787"/>
                </a:lnTo>
                <a:lnTo>
                  <a:pt x="1479" y="1820"/>
                </a:lnTo>
                <a:lnTo>
                  <a:pt x="1466" y="1851"/>
                </a:lnTo>
                <a:lnTo>
                  <a:pt x="1455" y="1877"/>
                </a:lnTo>
                <a:lnTo>
                  <a:pt x="1449" y="1896"/>
                </a:lnTo>
                <a:lnTo>
                  <a:pt x="1442" y="1889"/>
                </a:lnTo>
                <a:lnTo>
                  <a:pt x="1437" y="1885"/>
                </a:lnTo>
                <a:lnTo>
                  <a:pt x="1437" y="1898"/>
                </a:lnTo>
                <a:lnTo>
                  <a:pt x="1438" y="1913"/>
                </a:lnTo>
                <a:lnTo>
                  <a:pt x="1440" y="1926"/>
                </a:lnTo>
                <a:lnTo>
                  <a:pt x="1443" y="1939"/>
                </a:lnTo>
                <a:lnTo>
                  <a:pt x="1449" y="1966"/>
                </a:lnTo>
                <a:lnTo>
                  <a:pt x="1457" y="1993"/>
                </a:lnTo>
                <a:lnTo>
                  <a:pt x="1463" y="2020"/>
                </a:lnTo>
                <a:lnTo>
                  <a:pt x="1465" y="2032"/>
                </a:lnTo>
                <a:lnTo>
                  <a:pt x="1466" y="2045"/>
                </a:lnTo>
                <a:lnTo>
                  <a:pt x="1466" y="2058"/>
                </a:lnTo>
                <a:lnTo>
                  <a:pt x="1465" y="2071"/>
                </a:lnTo>
                <a:lnTo>
                  <a:pt x="1463" y="2083"/>
                </a:lnTo>
                <a:lnTo>
                  <a:pt x="1459" y="2096"/>
                </a:lnTo>
                <a:lnTo>
                  <a:pt x="1459" y="2087"/>
                </a:lnTo>
                <a:lnTo>
                  <a:pt x="1458" y="2079"/>
                </a:lnTo>
                <a:lnTo>
                  <a:pt x="1453" y="2061"/>
                </a:lnTo>
                <a:lnTo>
                  <a:pt x="1451" y="2050"/>
                </a:lnTo>
                <a:lnTo>
                  <a:pt x="1450" y="2042"/>
                </a:lnTo>
                <a:lnTo>
                  <a:pt x="1450" y="2034"/>
                </a:lnTo>
                <a:lnTo>
                  <a:pt x="1452" y="2027"/>
                </a:lnTo>
                <a:lnTo>
                  <a:pt x="1450" y="2029"/>
                </a:lnTo>
                <a:lnTo>
                  <a:pt x="1449" y="2030"/>
                </a:lnTo>
                <a:lnTo>
                  <a:pt x="1447" y="2032"/>
                </a:lnTo>
                <a:lnTo>
                  <a:pt x="1446" y="2035"/>
                </a:lnTo>
                <a:lnTo>
                  <a:pt x="1447" y="2025"/>
                </a:lnTo>
                <a:lnTo>
                  <a:pt x="1446" y="2013"/>
                </a:lnTo>
                <a:lnTo>
                  <a:pt x="1445" y="1992"/>
                </a:lnTo>
                <a:lnTo>
                  <a:pt x="1445" y="1995"/>
                </a:lnTo>
                <a:lnTo>
                  <a:pt x="1443" y="1998"/>
                </a:lnTo>
                <a:lnTo>
                  <a:pt x="1441" y="2001"/>
                </a:lnTo>
                <a:lnTo>
                  <a:pt x="1439" y="1988"/>
                </a:lnTo>
                <a:lnTo>
                  <a:pt x="1437" y="1974"/>
                </a:lnTo>
                <a:lnTo>
                  <a:pt x="1433" y="1962"/>
                </a:lnTo>
                <a:lnTo>
                  <a:pt x="1430" y="1956"/>
                </a:lnTo>
                <a:lnTo>
                  <a:pt x="1427" y="1950"/>
                </a:lnTo>
                <a:lnTo>
                  <a:pt x="1415" y="1967"/>
                </a:lnTo>
                <a:lnTo>
                  <a:pt x="1406" y="1986"/>
                </a:lnTo>
                <a:lnTo>
                  <a:pt x="1399" y="2003"/>
                </a:lnTo>
                <a:lnTo>
                  <a:pt x="1394" y="2022"/>
                </a:lnTo>
                <a:lnTo>
                  <a:pt x="1391" y="2040"/>
                </a:lnTo>
                <a:lnTo>
                  <a:pt x="1390" y="2059"/>
                </a:lnTo>
                <a:lnTo>
                  <a:pt x="1390" y="2077"/>
                </a:lnTo>
                <a:lnTo>
                  <a:pt x="1390" y="2096"/>
                </a:lnTo>
                <a:lnTo>
                  <a:pt x="1393" y="2134"/>
                </a:lnTo>
                <a:lnTo>
                  <a:pt x="1397" y="2172"/>
                </a:lnTo>
                <a:lnTo>
                  <a:pt x="1399" y="2191"/>
                </a:lnTo>
                <a:lnTo>
                  <a:pt x="1400" y="2211"/>
                </a:lnTo>
                <a:lnTo>
                  <a:pt x="1400" y="2229"/>
                </a:lnTo>
                <a:lnTo>
                  <a:pt x="1399" y="2249"/>
                </a:lnTo>
                <a:lnTo>
                  <a:pt x="1400" y="2228"/>
                </a:lnTo>
                <a:lnTo>
                  <a:pt x="1400" y="2208"/>
                </a:lnTo>
                <a:lnTo>
                  <a:pt x="1397" y="2186"/>
                </a:lnTo>
                <a:lnTo>
                  <a:pt x="1392" y="2167"/>
                </a:lnTo>
                <a:lnTo>
                  <a:pt x="1390" y="2169"/>
                </a:lnTo>
                <a:lnTo>
                  <a:pt x="1388" y="2170"/>
                </a:lnTo>
                <a:lnTo>
                  <a:pt x="1387" y="2172"/>
                </a:lnTo>
                <a:lnTo>
                  <a:pt x="1385" y="2175"/>
                </a:lnTo>
                <a:lnTo>
                  <a:pt x="1385" y="2170"/>
                </a:lnTo>
                <a:lnTo>
                  <a:pt x="1384" y="2163"/>
                </a:lnTo>
                <a:lnTo>
                  <a:pt x="1381" y="2149"/>
                </a:lnTo>
                <a:lnTo>
                  <a:pt x="1376" y="2136"/>
                </a:lnTo>
                <a:lnTo>
                  <a:pt x="1372" y="2123"/>
                </a:lnTo>
                <a:lnTo>
                  <a:pt x="1372" y="2126"/>
                </a:lnTo>
                <a:lnTo>
                  <a:pt x="1371" y="2130"/>
                </a:lnTo>
                <a:lnTo>
                  <a:pt x="1368" y="2133"/>
                </a:lnTo>
                <a:lnTo>
                  <a:pt x="1366" y="2119"/>
                </a:lnTo>
                <a:lnTo>
                  <a:pt x="1363" y="2107"/>
                </a:lnTo>
                <a:lnTo>
                  <a:pt x="1358" y="2095"/>
                </a:lnTo>
                <a:lnTo>
                  <a:pt x="1355" y="2088"/>
                </a:lnTo>
                <a:lnTo>
                  <a:pt x="1351" y="2083"/>
                </a:lnTo>
                <a:lnTo>
                  <a:pt x="1347" y="2088"/>
                </a:lnTo>
                <a:lnTo>
                  <a:pt x="1344" y="2096"/>
                </a:lnTo>
                <a:lnTo>
                  <a:pt x="1340" y="2103"/>
                </a:lnTo>
                <a:lnTo>
                  <a:pt x="1337" y="2111"/>
                </a:lnTo>
                <a:lnTo>
                  <a:pt x="1332" y="2131"/>
                </a:lnTo>
                <a:lnTo>
                  <a:pt x="1329" y="2152"/>
                </a:lnTo>
                <a:lnTo>
                  <a:pt x="1326" y="2176"/>
                </a:lnTo>
                <a:lnTo>
                  <a:pt x="1325" y="2200"/>
                </a:lnTo>
                <a:lnTo>
                  <a:pt x="1324" y="2225"/>
                </a:lnTo>
                <a:lnTo>
                  <a:pt x="1324" y="2251"/>
                </a:lnTo>
                <a:lnTo>
                  <a:pt x="1325" y="2299"/>
                </a:lnTo>
                <a:lnTo>
                  <a:pt x="1327" y="2340"/>
                </a:lnTo>
                <a:lnTo>
                  <a:pt x="1328" y="2369"/>
                </a:lnTo>
                <a:lnTo>
                  <a:pt x="1328" y="2377"/>
                </a:lnTo>
                <a:lnTo>
                  <a:pt x="1327" y="2380"/>
                </a:lnTo>
                <a:lnTo>
                  <a:pt x="1318" y="2366"/>
                </a:lnTo>
                <a:lnTo>
                  <a:pt x="1310" y="2349"/>
                </a:lnTo>
                <a:lnTo>
                  <a:pt x="1303" y="2332"/>
                </a:lnTo>
                <a:lnTo>
                  <a:pt x="1300" y="2314"/>
                </a:lnTo>
                <a:lnTo>
                  <a:pt x="1297" y="2320"/>
                </a:lnTo>
                <a:lnTo>
                  <a:pt x="1296" y="2321"/>
                </a:lnTo>
                <a:lnTo>
                  <a:pt x="1294" y="2324"/>
                </a:lnTo>
                <a:lnTo>
                  <a:pt x="1292" y="2330"/>
                </a:lnTo>
                <a:lnTo>
                  <a:pt x="1292" y="2322"/>
                </a:lnTo>
                <a:lnTo>
                  <a:pt x="1291" y="2313"/>
                </a:lnTo>
                <a:lnTo>
                  <a:pt x="1288" y="2297"/>
                </a:lnTo>
                <a:lnTo>
                  <a:pt x="1280" y="2264"/>
                </a:lnTo>
                <a:lnTo>
                  <a:pt x="1280" y="2269"/>
                </a:lnTo>
                <a:lnTo>
                  <a:pt x="1279" y="2274"/>
                </a:lnTo>
                <a:lnTo>
                  <a:pt x="1277" y="2280"/>
                </a:lnTo>
                <a:lnTo>
                  <a:pt x="1270" y="2256"/>
                </a:lnTo>
                <a:lnTo>
                  <a:pt x="1263" y="2234"/>
                </a:lnTo>
                <a:lnTo>
                  <a:pt x="1259" y="2223"/>
                </a:lnTo>
                <a:lnTo>
                  <a:pt x="1254" y="2213"/>
                </a:lnTo>
                <a:lnTo>
                  <a:pt x="1248" y="2202"/>
                </a:lnTo>
                <a:lnTo>
                  <a:pt x="1241" y="2192"/>
                </a:lnTo>
                <a:lnTo>
                  <a:pt x="1228" y="2208"/>
                </a:lnTo>
                <a:lnTo>
                  <a:pt x="1219" y="2224"/>
                </a:lnTo>
                <a:lnTo>
                  <a:pt x="1212" y="2239"/>
                </a:lnTo>
                <a:lnTo>
                  <a:pt x="1207" y="2256"/>
                </a:lnTo>
                <a:lnTo>
                  <a:pt x="1203" y="2272"/>
                </a:lnTo>
                <a:lnTo>
                  <a:pt x="1201" y="2289"/>
                </a:lnTo>
                <a:lnTo>
                  <a:pt x="1201" y="2305"/>
                </a:lnTo>
                <a:lnTo>
                  <a:pt x="1201" y="2322"/>
                </a:lnTo>
                <a:lnTo>
                  <a:pt x="1202" y="2339"/>
                </a:lnTo>
                <a:lnTo>
                  <a:pt x="1204" y="2357"/>
                </a:lnTo>
                <a:lnTo>
                  <a:pt x="1210" y="2391"/>
                </a:lnTo>
                <a:lnTo>
                  <a:pt x="1215" y="2426"/>
                </a:lnTo>
                <a:lnTo>
                  <a:pt x="1220" y="2462"/>
                </a:lnTo>
                <a:lnTo>
                  <a:pt x="1215" y="2462"/>
                </a:lnTo>
                <a:lnTo>
                  <a:pt x="1213" y="2461"/>
                </a:lnTo>
                <a:lnTo>
                  <a:pt x="1210" y="2458"/>
                </a:lnTo>
                <a:lnTo>
                  <a:pt x="1213" y="2475"/>
                </a:lnTo>
                <a:lnTo>
                  <a:pt x="1216" y="2491"/>
                </a:lnTo>
                <a:lnTo>
                  <a:pt x="1201" y="2469"/>
                </a:lnTo>
                <a:lnTo>
                  <a:pt x="1176" y="2435"/>
                </a:lnTo>
                <a:lnTo>
                  <a:pt x="1146" y="2393"/>
                </a:lnTo>
                <a:lnTo>
                  <a:pt x="1115" y="2346"/>
                </a:lnTo>
                <a:lnTo>
                  <a:pt x="1086" y="2301"/>
                </a:lnTo>
                <a:lnTo>
                  <a:pt x="1072" y="2280"/>
                </a:lnTo>
                <a:lnTo>
                  <a:pt x="1061" y="2259"/>
                </a:lnTo>
                <a:lnTo>
                  <a:pt x="1052" y="2240"/>
                </a:lnTo>
                <a:lnTo>
                  <a:pt x="1046" y="2225"/>
                </a:lnTo>
                <a:lnTo>
                  <a:pt x="1044" y="2218"/>
                </a:lnTo>
                <a:lnTo>
                  <a:pt x="1043" y="2212"/>
                </a:lnTo>
                <a:lnTo>
                  <a:pt x="1043" y="2207"/>
                </a:lnTo>
                <a:lnTo>
                  <a:pt x="1043" y="2202"/>
                </a:lnTo>
                <a:lnTo>
                  <a:pt x="1055" y="2202"/>
                </a:lnTo>
                <a:lnTo>
                  <a:pt x="1066" y="2200"/>
                </a:lnTo>
                <a:lnTo>
                  <a:pt x="1076" y="2197"/>
                </a:lnTo>
                <a:lnTo>
                  <a:pt x="1086" y="2194"/>
                </a:lnTo>
                <a:lnTo>
                  <a:pt x="1105" y="2187"/>
                </a:lnTo>
                <a:lnTo>
                  <a:pt x="1115" y="2185"/>
                </a:lnTo>
                <a:lnTo>
                  <a:pt x="1126" y="2184"/>
                </a:lnTo>
                <a:lnTo>
                  <a:pt x="1124" y="2182"/>
                </a:lnTo>
                <a:lnTo>
                  <a:pt x="1122" y="2181"/>
                </a:lnTo>
                <a:lnTo>
                  <a:pt x="1119" y="2181"/>
                </a:lnTo>
                <a:lnTo>
                  <a:pt x="1128" y="2175"/>
                </a:lnTo>
                <a:lnTo>
                  <a:pt x="1138" y="2168"/>
                </a:lnTo>
                <a:lnTo>
                  <a:pt x="1150" y="2161"/>
                </a:lnTo>
                <a:lnTo>
                  <a:pt x="1160" y="2157"/>
                </a:lnTo>
                <a:lnTo>
                  <a:pt x="1157" y="2157"/>
                </a:lnTo>
                <a:lnTo>
                  <a:pt x="1155" y="2156"/>
                </a:lnTo>
                <a:lnTo>
                  <a:pt x="1151" y="2154"/>
                </a:lnTo>
                <a:lnTo>
                  <a:pt x="1156" y="2153"/>
                </a:lnTo>
                <a:lnTo>
                  <a:pt x="1160" y="2151"/>
                </a:lnTo>
                <a:lnTo>
                  <a:pt x="1164" y="2148"/>
                </a:lnTo>
                <a:lnTo>
                  <a:pt x="1168" y="2144"/>
                </a:lnTo>
                <a:lnTo>
                  <a:pt x="1176" y="2133"/>
                </a:lnTo>
                <a:lnTo>
                  <a:pt x="1184" y="2120"/>
                </a:lnTo>
                <a:lnTo>
                  <a:pt x="1192" y="2107"/>
                </a:lnTo>
                <a:lnTo>
                  <a:pt x="1198" y="2094"/>
                </a:lnTo>
                <a:lnTo>
                  <a:pt x="1207" y="2074"/>
                </a:lnTo>
                <a:lnTo>
                  <a:pt x="1202" y="2074"/>
                </a:lnTo>
                <a:lnTo>
                  <a:pt x="1190" y="2076"/>
                </a:lnTo>
                <a:lnTo>
                  <a:pt x="1197" y="2073"/>
                </a:lnTo>
                <a:lnTo>
                  <a:pt x="1204" y="2069"/>
                </a:lnTo>
                <a:lnTo>
                  <a:pt x="1210" y="2064"/>
                </a:lnTo>
                <a:lnTo>
                  <a:pt x="1217" y="2058"/>
                </a:lnTo>
                <a:lnTo>
                  <a:pt x="1231" y="2042"/>
                </a:lnTo>
                <a:lnTo>
                  <a:pt x="1245" y="2025"/>
                </a:lnTo>
                <a:lnTo>
                  <a:pt x="1257" y="2006"/>
                </a:lnTo>
                <a:lnTo>
                  <a:pt x="1270" y="1989"/>
                </a:lnTo>
                <a:lnTo>
                  <a:pt x="1288" y="1959"/>
                </a:lnTo>
                <a:lnTo>
                  <a:pt x="1280" y="1961"/>
                </a:lnTo>
                <a:lnTo>
                  <a:pt x="1272" y="1963"/>
                </a:lnTo>
                <a:lnTo>
                  <a:pt x="1257" y="1970"/>
                </a:lnTo>
                <a:lnTo>
                  <a:pt x="1244" y="1977"/>
                </a:lnTo>
                <a:lnTo>
                  <a:pt x="1231" y="1987"/>
                </a:lnTo>
                <a:lnTo>
                  <a:pt x="1232" y="1983"/>
                </a:lnTo>
                <a:lnTo>
                  <a:pt x="1233" y="1980"/>
                </a:lnTo>
                <a:lnTo>
                  <a:pt x="1239" y="1972"/>
                </a:lnTo>
                <a:lnTo>
                  <a:pt x="1245" y="1966"/>
                </a:lnTo>
                <a:lnTo>
                  <a:pt x="1251" y="1961"/>
                </a:lnTo>
                <a:lnTo>
                  <a:pt x="1248" y="1962"/>
                </a:lnTo>
                <a:lnTo>
                  <a:pt x="1246" y="1961"/>
                </a:lnTo>
                <a:lnTo>
                  <a:pt x="1242" y="1960"/>
                </a:lnTo>
                <a:lnTo>
                  <a:pt x="1254" y="1955"/>
                </a:lnTo>
                <a:lnTo>
                  <a:pt x="1266" y="1949"/>
                </a:lnTo>
                <a:lnTo>
                  <a:pt x="1278" y="1941"/>
                </a:lnTo>
                <a:lnTo>
                  <a:pt x="1288" y="1931"/>
                </a:lnTo>
                <a:lnTo>
                  <a:pt x="1298" y="1920"/>
                </a:lnTo>
                <a:lnTo>
                  <a:pt x="1307" y="1908"/>
                </a:lnTo>
                <a:lnTo>
                  <a:pt x="1315" y="1894"/>
                </a:lnTo>
                <a:lnTo>
                  <a:pt x="1322" y="1881"/>
                </a:lnTo>
                <a:lnTo>
                  <a:pt x="1329" y="1867"/>
                </a:lnTo>
                <a:lnTo>
                  <a:pt x="1334" y="1851"/>
                </a:lnTo>
                <a:lnTo>
                  <a:pt x="1339" y="1837"/>
                </a:lnTo>
                <a:lnTo>
                  <a:pt x="1343" y="1822"/>
                </a:lnTo>
                <a:lnTo>
                  <a:pt x="1346" y="1808"/>
                </a:lnTo>
                <a:lnTo>
                  <a:pt x="1348" y="1795"/>
                </a:lnTo>
                <a:lnTo>
                  <a:pt x="1348" y="1781"/>
                </a:lnTo>
                <a:lnTo>
                  <a:pt x="1348" y="1769"/>
                </a:lnTo>
                <a:lnTo>
                  <a:pt x="1339" y="1772"/>
                </a:lnTo>
                <a:lnTo>
                  <a:pt x="1332" y="1776"/>
                </a:lnTo>
                <a:lnTo>
                  <a:pt x="1319" y="1784"/>
                </a:lnTo>
                <a:lnTo>
                  <a:pt x="1307" y="1795"/>
                </a:lnTo>
                <a:lnTo>
                  <a:pt x="1294" y="1806"/>
                </a:lnTo>
                <a:lnTo>
                  <a:pt x="1294" y="1802"/>
                </a:lnTo>
                <a:lnTo>
                  <a:pt x="1295" y="1798"/>
                </a:lnTo>
                <a:lnTo>
                  <a:pt x="1297" y="1794"/>
                </a:lnTo>
                <a:lnTo>
                  <a:pt x="1280" y="1813"/>
                </a:lnTo>
                <a:lnTo>
                  <a:pt x="1271" y="1824"/>
                </a:lnTo>
                <a:lnTo>
                  <a:pt x="1264" y="1835"/>
                </a:lnTo>
                <a:lnTo>
                  <a:pt x="1265" y="1830"/>
                </a:lnTo>
                <a:lnTo>
                  <a:pt x="1264" y="1828"/>
                </a:lnTo>
                <a:lnTo>
                  <a:pt x="1263" y="1824"/>
                </a:lnTo>
                <a:lnTo>
                  <a:pt x="1264" y="1820"/>
                </a:lnTo>
                <a:lnTo>
                  <a:pt x="1247" y="1839"/>
                </a:lnTo>
                <a:lnTo>
                  <a:pt x="1231" y="1858"/>
                </a:lnTo>
                <a:lnTo>
                  <a:pt x="1231" y="1855"/>
                </a:lnTo>
                <a:lnTo>
                  <a:pt x="1232" y="1851"/>
                </a:lnTo>
                <a:lnTo>
                  <a:pt x="1235" y="1843"/>
                </a:lnTo>
                <a:lnTo>
                  <a:pt x="1240" y="1834"/>
                </a:lnTo>
                <a:lnTo>
                  <a:pt x="1247" y="1824"/>
                </a:lnTo>
                <a:lnTo>
                  <a:pt x="1265" y="1802"/>
                </a:lnTo>
                <a:lnTo>
                  <a:pt x="1287" y="1778"/>
                </a:lnTo>
                <a:lnTo>
                  <a:pt x="1311" y="1753"/>
                </a:lnTo>
                <a:lnTo>
                  <a:pt x="1332" y="1727"/>
                </a:lnTo>
                <a:lnTo>
                  <a:pt x="1341" y="1715"/>
                </a:lnTo>
                <a:lnTo>
                  <a:pt x="1350" y="1702"/>
                </a:lnTo>
                <a:lnTo>
                  <a:pt x="1357" y="1691"/>
                </a:lnTo>
                <a:lnTo>
                  <a:pt x="1361" y="1680"/>
                </a:lnTo>
                <a:lnTo>
                  <a:pt x="1351" y="1685"/>
                </a:lnTo>
                <a:lnTo>
                  <a:pt x="1343" y="1690"/>
                </a:lnTo>
                <a:lnTo>
                  <a:pt x="1335" y="1696"/>
                </a:lnTo>
                <a:lnTo>
                  <a:pt x="1323" y="1585"/>
                </a:lnTo>
                <a:lnTo>
                  <a:pt x="1317" y="1529"/>
                </a:lnTo>
                <a:lnTo>
                  <a:pt x="1312" y="1473"/>
                </a:lnTo>
                <a:lnTo>
                  <a:pt x="1307" y="1478"/>
                </a:lnTo>
                <a:lnTo>
                  <a:pt x="1301" y="1485"/>
                </a:lnTo>
                <a:lnTo>
                  <a:pt x="1286" y="1507"/>
                </a:lnTo>
                <a:lnTo>
                  <a:pt x="1270" y="1534"/>
                </a:lnTo>
                <a:lnTo>
                  <a:pt x="1252" y="1564"/>
                </a:lnTo>
                <a:lnTo>
                  <a:pt x="1235" y="1595"/>
                </a:lnTo>
                <a:lnTo>
                  <a:pt x="1219" y="1624"/>
                </a:lnTo>
                <a:lnTo>
                  <a:pt x="1208" y="1648"/>
                </a:lnTo>
                <a:lnTo>
                  <a:pt x="1202" y="1664"/>
                </a:lnTo>
                <a:lnTo>
                  <a:pt x="1195" y="1657"/>
                </a:lnTo>
                <a:lnTo>
                  <a:pt x="1189" y="1652"/>
                </a:lnTo>
                <a:lnTo>
                  <a:pt x="1189" y="1688"/>
                </a:lnTo>
                <a:lnTo>
                  <a:pt x="1189" y="1705"/>
                </a:lnTo>
                <a:lnTo>
                  <a:pt x="1192" y="1724"/>
                </a:lnTo>
                <a:lnTo>
                  <a:pt x="1187" y="1719"/>
                </a:lnTo>
                <a:lnTo>
                  <a:pt x="1185" y="1715"/>
                </a:lnTo>
                <a:lnTo>
                  <a:pt x="1183" y="1709"/>
                </a:lnTo>
                <a:lnTo>
                  <a:pt x="1182" y="1704"/>
                </a:lnTo>
                <a:lnTo>
                  <a:pt x="1173" y="1717"/>
                </a:lnTo>
                <a:lnTo>
                  <a:pt x="1165" y="1729"/>
                </a:lnTo>
                <a:lnTo>
                  <a:pt x="1160" y="1742"/>
                </a:lnTo>
                <a:lnTo>
                  <a:pt x="1156" y="1755"/>
                </a:lnTo>
                <a:lnTo>
                  <a:pt x="1152" y="1767"/>
                </a:lnTo>
                <a:lnTo>
                  <a:pt x="1150" y="1780"/>
                </a:lnTo>
                <a:lnTo>
                  <a:pt x="1150" y="1793"/>
                </a:lnTo>
                <a:lnTo>
                  <a:pt x="1149" y="1805"/>
                </a:lnTo>
                <a:lnTo>
                  <a:pt x="1150" y="1831"/>
                </a:lnTo>
                <a:lnTo>
                  <a:pt x="1149" y="1855"/>
                </a:lnTo>
                <a:lnTo>
                  <a:pt x="1148" y="1868"/>
                </a:lnTo>
                <a:lnTo>
                  <a:pt x="1146" y="1880"/>
                </a:lnTo>
                <a:lnTo>
                  <a:pt x="1142" y="1891"/>
                </a:lnTo>
                <a:lnTo>
                  <a:pt x="1138" y="1904"/>
                </a:lnTo>
                <a:lnTo>
                  <a:pt x="1138" y="1898"/>
                </a:lnTo>
                <a:lnTo>
                  <a:pt x="1137" y="1892"/>
                </a:lnTo>
                <a:lnTo>
                  <a:pt x="1134" y="1879"/>
                </a:lnTo>
                <a:lnTo>
                  <a:pt x="1130" y="1864"/>
                </a:lnTo>
                <a:lnTo>
                  <a:pt x="1127" y="1853"/>
                </a:lnTo>
                <a:lnTo>
                  <a:pt x="1126" y="1856"/>
                </a:lnTo>
                <a:lnTo>
                  <a:pt x="1125" y="1859"/>
                </a:lnTo>
                <a:lnTo>
                  <a:pt x="1123" y="1862"/>
                </a:lnTo>
                <a:lnTo>
                  <a:pt x="1120" y="1849"/>
                </a:lnTo>
                <a:lnTo>
                  <a:pt x="1117" y="1837"/>
                </a:lnTo>
                <a:lnTo>
                  <a:pt x="1112" y="1824"/>
                </a:lnTo>
                <a:lnTo>
                  <a:pt x="1109" y="1819"/>
                </a:lnTo>
                <a:lnTo>
                  <a:pt x="1106" y="1813"/>
                </a:lnTo>
                <a:lnTo>
                  <a:pt x="1095" y="1826"/>
                </a:lnTo>
                <a:lnTo>
                  <a:pt x="1087" y="1839"/>
                </a:lnTo>
                <a:lnTo>
                  <a:pt x="1081" y="1851"/>
                </a:lnTo>
                <a:lnTo>
                  <a:pt x="1075" y="1863"/>
                </a:lnTo>
                <a:lnTo>
                  <a:pt x="1072" y="1875"/>
                </a:lnTo>
                <a:lnTo>
                  <a:pt x="1070" y="1887"/>
                </a:lnTo>
                <a:lnTo>
                  <a:pt x="1069" y="1898"/>
                </a:lnTo>
                <a:lnTo>
                  <a:pt x="1069" y="1911"/>
                </a:lnTo>
                <a:lnTo>
                  <a:pt x="1070" y="1934"/>
                </a:lnTo>
                <a:lnTo>
                  <a:pt x="1071" y="1959"/>
                </a:lnTo>
                <a:lnTo>
                  <a:pt x="1070" y="1970"/>
                </a:lnTo>
                <a:lnTo>
                  <a:pt x="1069" y="1984"/>
                </a:lnTo>
                <a:lnTo>
                  <a:pt x="1067" y="1996"/>
                </a:lnTo>
                <a:lnTo>
                  <a:pt x="1064" y="2009"/>
                </a:lnTo>
                <a:lnTo>
                  <a:pt x="1062" y="1997"/>
                </a:lnTo>
                <a:lnTo>
                  <a:pt x="1058" y="1984"/>
                </a:lnTo>
                <a:lnTo>
                  <a:pt x="1050" y="1958"/>
                </a:lnTo>
                <a:lnTo>
                  <a:pt x="1051" y="1963"/>
                </a:lnTo>
                <a:lnTo>
                  <a:pt x="1050" y="1967"/>
                </a:lnTo>
                <a:lnTo>
                  <a:pt x="1048" y="1972"/>
                </a:lnTo>
                <a:lnTo>
                  <a:pt x="1039" y="1952"/>
                </a:lnTo>
                <a:lnTo>
                  <a:pt x="1032" y="1932"/>
                </a:lnTo>
                <a:lnTo>
                  <a:pt x="1028" y="1923"/>
                </a:lnTo>
                <a:lnTo>
                  <a:pt x="1023" y="1915"/>
                </a:lnTo>
                <a:lnTo>
                  <a:pt x="1017" y="1906"/>
                </a:lnTo>
                <a:lnTo>
                  <a:pt x="1010" y="1897"/>
                </a:lnTo>
                <a:lnTo>
                  <a:pt x="1000" y="1911"/>
                </a:lnTo>
                <a:lnTo>
                  <a:pt x="993" y="1924"/>
                </a:lnTo>
                <a:lnTo>
                  <a:pt x="987" y="1938"/>
                </a:lnTo>
                <a:lnTo>
                  <a:pt x="984" y="1953"/>
                </a:lnTo>
                <a:lnTo>
                  <a:pt x="982" y="1967"/>
                </a:lnTo>
                <a:lnTo>
                  <a:pt x="981" y="1983"/>
                </a:lnTo>
                <a:lnTo>
                  <a:pt x="981" y="1997"/>
                </a:lnTo>
                <a:lnTo>
                  <a:pt x="983" y="2012"/>
                </a:lnTo>
                <a:lnTo>
                  <a:pt x="985" y="2027"/>
                </a:lnTo>
                <a:lnTo>
                  <a:pt x="988" y="2042"/>
                </a:lnTo>
                <a:lnTo>
                  <a:pt x="995" y="2073"/>
                </a:lnTo>
                <a:lnTo>
                  <a:pt x="1003" y="2104"/>
                </a:lnTo>
                <a:lnTo>
                  <a:pt x="1010" y="2134"/>
                </a:lnTo>
                <a:lnTo>
                  <a:pt x="1006" y="2134"/>
                </a:lnTo>
                <a:lnTo>
                  <a:pt x="1003" y="2133"/>
                </a:lnTo>
                <a:lnTo>
                  <a:pt x="1000" y="2131"/>
                </a:lnTo>
                <a:lnTo>
                  <a:pt x="1003" y="2137"/>
                </a:lnTo>
                <a:lnTo>
                  <a:pt x="1004" y="2144"/>
                </a:lnTo>
                <a:lnTo>
                  <a:pt x="938" y="2034"/>
                </a:lnTo>
                <a:lnTo>
                  <a:pt x="905" y="1979"/>
                </a:lnTo>
                <a:lnTo>
                  <a:pt x="874" y="1922"/>
                </a:lnTo>
                <a:lnTo>
                  <a:pt x="890" y="1923"/>
                </a:lnTo>
                <a:lnTo>
                  <a:pt x="904" y="1922"/>
                </a:lnTo>
                <a:lnTo>
                  <a:pt x="918" y="1919"/>
                </a:lnTo>
                <a:lnTo>
                  <a:pt x="932" y="1914"/>
                </a:lnTo>
                <a:lnTo>
                  <a:pt x="931" y="1912"/>
                </a:lnTo>
                <a:lnTo>
                  <a:pt x="929" y="1911"/>
                </a:lnTo>
                <a:lnTo>
                  <a:pt x="925" y="1911"/>
                </a:lnTo>
                <a:lnTo>
                  <a:pt x="933" y="1906"/>
                </a:lnTo>
                <a:lnTo>
                  <a:pt x="942" y="1899"/>
                </a:lnTo>
                <a:lnTo>
                  <a:pt x="959" y="1889"/>
                </a:lnTo>
                <a:lnTo>
                  <a:pt x="956" y="1889"/>
                </a:lnTo>
                <a:lnTo>
                  <a:pt x="954" y="1888"/>
                </a:lnTo>
                <a:lnTo>
                  <a:pt x="951" y="1887"/>
                </a:lnTo>
                <a:lnTo>
                  <a:pt x="954" y="1886"/>
                </a:lnTo>
                <a:lnTo>
                  <a:pt x="958" y="1884"/>
                </a:lnTo>
                <a:lnTo>
                  <a:pt x="961" y="1881"/>
                </a:lnTo>
                <a:lnTo>
                  <a:pt x="965" y="1877"/>
                </a:lnTo>
                <a:lnTo>
                  <a:pt x="970" y="1867"/>
                </a:lnTo>
                <a:lnTo>
                  <a:pt x="976" y="1855"/>
                </a:lnTo>
                <a:lnTo>
                  <a:pt x="985" y="1832"/>
                </a:lnTo>
                <a:lnTo>
                  <a:pt x="991" y="1814"/>
                </a:lnTo>
                <a:lnTo>
                  <a:pt x="986" y="1814"/>
                </a:lnTo>
                <a:lnTo>
                  <a:pt x="976" y="1816"/>
                </a:lnTo>
                <a:lnTo>
                  <a:pt x="985" y="1812"/>
                </a:lnTo>
                <a:lnTo>
                  <a:pt x="993" y="1808"/>
                </a:lnTo>
                <a:lnTo>
                  <a:pt x="1001" y="1802"/>
                </a:lnTo>
                <a:lnTo>
                  <a:pt x="1010" y="1796"/>
                </a:lnTo>
                <a:lnTo>
                  <a:pt x="1018" y="1787"/>
                </a:lnTo>
                <a:lnTo>
                  <a:pt x="1025" y="1779"/>
                </a:lnTo>
                <a:lnTo>
                  <a:pt x="1031" y="1770"/>
                </a:lnTo>
                <a:lnTo>
                  <a:pt x="1038" y="1760"/>
                </a:lnTo>
                <a:lnTo>
                  <a:pt x="1051" y="1738"/>
                </a:lnTo>
                <a:lnTo>
                  <a:pt x="1062" y="1715"/>
                </a:lnTo>
                <a:lnTo>
                  <a:pt x="1071" y="1689"/>
                </a:lnTo>
                <a:lnTo>
                  <a:pt x="1081" y="1663"/>
                </a:lnTo>
                <a:lnTo>
                  <a:pt x="1089" y="1636"/>
                </a:lnTo>
                <a:lnTo>
                  <a:pt x="1096" y="1609"/>
                </a:lnTo>
                <a:lnTo>
                  <a:pt x="1108" y="1557"/>
                </a:lnTo>
                <a:lnTo>
                  <a:pt x="1118" y="1511"/>
                </a:lnTo>
                <a:lnTo>
                  <a:pt x="1127" y="1474"/>
                </a:lnTo>
                <a:lnTo>
                  <a:pt x="1117" y="1479"/>
                </a:lnTo>
                <a:lnTo>
                  <a:pt x="1109" y="1483"/>
                </a:lnTo>
                <a:lnTo>
                  <a:pt x="1104" y="1487"/>
                </a:lnTo>
                <a:lnTo>
                  <a:pt x="1101" y="1472"/>
                </a:lnTo>
                <a:lnTo>
                  <a:pt x="1100" y="1458"/>
                </a:lnTo>
                <a:lnTo>
                  <a:pt x="1100" y="1444"/>
                </a:lnTo>
                <a:lnTo>
                  <a:pt x="1101" y="1431"/>
                </a:lnTo>
                <a:lnTo>
                  <a:pt x="1103" y="1406"/>
                </a:lnTo>
                <a:lnTo>
                  <a:pt x="1104" y="1384"/>
                </a:lnTo>
                <a:lnTo>
                  <a:pt x="1103" y="1372"/>
                </a:lnTo>
                <a:lnTo>
                  <a:pt x="1102" y="1360"/>
                </a:lnTo>
                <a:lnTo>
                  <a:pt x="1099" y="1349"/>
                </a:lnTo>
                <a:lnTo>
                  <a:pt x="1095" y="1336"/>
                </a:lnTo>
                <a:lnTo>
                  <a:pt x="1089" y="1324"/>
                </a:lnTo>
                <a:lnTo>
                  <a:pt x="1081" y="1311"/>
                </a:lnTo>
                <a:lnTo>
                  <a:pt x="1070" y="1297"/>
                </a:lnTo>
                <a:lnTo>
                  <a:pt x="1057" y="1282"/>
                </a:lnTo>
                <a:lnTo>
                  <a:pt x="1059" y="1295"/>
                </a:lnTo>
                <a:lnTo>
                  <a:pt x="1059" y="1308"/>
                </a:lnTo>
                <a:lnTo>
                  <a:pt x="1058" y="1319"/>
                </a:lnTo>
                <a:lnTo>
                  <a:pt x="1055" y="1330"/>
                </a:lnTo>
                <a:lnTo>
                  <a:pt x="1052" y="1341"/>
                </a:lnTo>
                <a:lnTo>
                  <a:pt x="1047" y="1350"/>
                </a:lnTo>
                <a:lnTo>
                  <a:pt x="1042" y="1360"/>
                </a:lnTo>
                <a:lnTo>
                  <a:pt x="1035" y="1369"/>
                </a:lnTo>
                <a:lnTo>
                  <a:pt x="1022" y="1388"/>
                </a:lnTo>
                <a:lnTo>
                  <a:pt x="1010" y="1407"/>
                </a:lnTo>
                <a:lnTo>
                  <a:pt x="1004" y="1417"/>
                </a:lnTo>
                <a:lnTo>
                  <a:pt x="998" y="1428"/>
                </a:lnTo>
                <a:lnTo>
                  <a:pt x="994" y="1439"/>
                </a:lnTo>
                <a:lnTo>
                  <a:pt x="991" y="1452"/>
                </a:lnTo>
                <a:lnTo>
                  <a:pt x="989" y="1448"/>
                </a:lnTo>
                <a:lnTo>
                  <a:pt x="987" y="1444"/>
                </a:lnTo>
                <a:lnTo>
                  <a:pt x="984" y="1438"/>
                </a:lnTo>
                <a:lnTo>
                  <a:pt x="962" y="1514"/>
                </a:lnTo>
                <a:lnTo>
                  <a:pt x="951" y="1551"/>
                </a:lnTo>
                <a:lnTo>
                  <a:pt x="939" y="1590"/>
                </a:lnTo>
                <a:lnTo>
                  <a:pt x="936" y="1584"/>
                </a:lnTo>
                <a:lnTo>
                  <a:pt x="935" y="1578"/>
                </a:lnTo>
                <a:lnTo>
                  <a:pt x="924" y="1589"/>
                </a:lnTo>
                <a:lnTo>
                  <a:pt x="915" y="1602"/>
                </a:lnTo>
                <a:lnTo>
                  <a:pt x="908" y="1614"/>
                </a:lnTo>
                <a:lnTo>
                  <a:pt x="902" y="1627"/>
                </a:lnTo>
                <a:lnTo>
                  <a:pt x="898" y="1642"/>
                </a:lnTo>
                <a:lnTo>
                  <a:pt x="895" y="1656"/>
                </a:lnTo>
                <a:lnTo>
                  <a:pt x="893" y="1671"/>
                </a:lnTo>
                <a:lnTo>
                  <a:pt x="891" y="1688"/>
                </a:lnTo>
                <a:lnTo>
                  <a:pt x="887" y="1683"/>
                </a:lnTo>
                <a:lnTo>
                  <a:pt x="885" y="1678"/>
                </a:lnTo>
                <a:lnTo>
                  <a:pt x="884" y="1671"/>
                </a:lnTo>
                <a:lnTo>
                  <a:pt x="883" y="1665"/>
                </a:lnTo>
                <a:lnTo>
                  <a:pt x="883" y="1668"/>
                </a:lnTo>
                <a:lnTo>
                  <a:pt x="882" y="1671"/>
                </a:lnTo>
                <a:lnTo>
                  <a:pt x="880" y="1673"/>
                </a:lnTo>
                <a:lnTo>
                  <a:pt x="877" y="1661"/>
                </a:lnTo>
                <a:lnTo>
                  <a:pt x="874" y="1650"/>
                </a:lnTo>
                <a:lnTo>
                  <a:pt x="869" y="1638"/>
                </a:lnTo>
                <a:lnTo>
                  <a:pt x="863" y="1628"/>
                </a:lnTo>
                <a:lnTo>
                  <a:pt x="858" y="1634"/>
                </a:lnTo>
                <a:lnTo>
                  <a:pt x="855" y="1642"/>
                </a:lnTo>
                <a:lnTo>
                  <a:pt x="852" y="1649"/>
                </a:lnTo>
                <a:lnTo>
                  <a:pt x="848" y="1656"/>
                </a:lnTo>
                <a:lnTo>
                  <a:pt x="845" y="1673"/>
                </a:lnTo>
                <a:lnTo>
                  <a:pt x="843" y="1692"/>
                </a:lnTo>
                <a:lnTo>
                  <a:pt x="843" y="1712"/>
                </a:lnTo>
                <a:lnTo>
                  <a:pt x="843" y="1733"/>
                </a:lnTo>
                <a:lnTo>
                  <a:pt x="845" y="1754"/>
                </a:lnTo>
                <a:lnTo>
                  <a:pt x="847" y="1774"/>
                </a:lnTo>
                <a:lnTo>
                  <a:pt x="853" y="1814"/>
                </a:lnTo>
                <a:lnTo>
                  <a:pt x="857" y="1848"/>
                </a:lnTo>
                <a:lnTo>
                  <a:pt x="858" y="1862"/>
                </a:lnTo>
                <a:lnTo>
                  <a:pt x="858" y="1874"/>
                </a:lnTo>
                <a:lnTo>
                  <a:pt x="857" y="1882"/>
                </a:lnTo>
                <a:lnTo>
                  <a:pt x="856" y="1885"/>
                </a:lnTo>
                <a:lnTo>
                  <a:pt x="854" y="1887"/>
                </a:lnTo>
                <a:lnTo>
                  <a:pt x="817" y="1818"/>
                </a:lnTo>
                <a:lnTo>
                  <a:pt x="781" y="1750"/>
                </a:lnTo>
                <a:lnTo>
                  <a:pt x="712" y="1617"/>
                </a:lnTo>
                <a:lnTo>
                  <a:pt x="725" y="1618"/>
                </a:lnTo>
                <a:lnTo>
                  <a:pt x="738" y="1618"/>
                </a:lnTo>
                <a:lnTo>
                  <a:pt x="750" y="1616"/>
                </a:lnTo>
                <a:lnTo>
                  <a:pt x="762" y="1612"/>
                </a:lnTo>
                <a:lnTo>
                  <a:pt x="761" y="1610"/>
                </a:lnTo>
                <a:lnTo>
                  <a:pt x="759" y="1609"/>
                </a:lnTo>
                <a:lnTo>
                  <a:pt x="757" y="1609"/>
                </a:lnTo>
                <a:lnTo>
                  <a:pt x="765" y="1606"/>
                </a:lnTo>
                <a:lnTo>
                  <a:pt x="773" y="1602"/>
                </a:lnTo>
                <a:lnTo>
                  <a:pt x="781" y="1596"/>
                </a:lnTo>
                <a:lnTo>
                  <a:pt x="788" y="1591"/>
                </a:lnTo>
                <a:lnTo>
                  <a:pt x="785" y="1591"/>
                </a:lnTo>
                <a:lnTo>
                  <a:pt x="784" y="1590"/>
                </a:lnTo>
                <a:lnTo>
                  <a:pt x="782" y="1588"/>
                </a:lnTo>
                <a:lnTo>
                  <a:pt x="783" y="1588"/>
                </a:lnTo>
                <a:lnTo>
                  <a:pt x="786" y="1587"/>
                </a:lnTo>
                <a:lnTo>
                  <a:pt x="791" y="1583"/>
                </a:lnTo>
                <a:lnTo>
                  <a:pt x="796" y="1576"/>
                </a:lnTo>
                <a:lnTo>
                  <a:pt x="803" y="1568"/>
                </a:lnTo>
                <a:lnTo>
                  <a:pt x="818" y="1545"/>
                </a:lnTo>
                <a:lnTo>
                  <a:pt x="833" y="1519"/>
                </a:lnTo>
                <a:lnTo>
                  <a:pt x="861" y="1468"/>
                </a:lnTo>
                <a:lnTo>
                  <a:pt x="872" y="1448"/>
                </a:lnTo>
                <a:lnTo>
                  <a:pt x="879" y="1437"/>
                </a:lnTo>
                <a:lnTo>
                  <a:pt x="874" y="1440"/>
                </a:lnTo>
                <a:lnTo>
                  <a:pt x="870" y="1440"/>
                </a:lnTo>
                <a:lnTo>
                  <a:pt x="865" y="1439"/>
                </a:lnTo>
                <a:lnTo>
                  <a:pt x="861" y="1435"/>
                </a:lnTo>
                <a:lnTo>
                  <a:pt x="869" y="1431"/>
                </a:lnTo>
                <a:lnTo>
                  <a:pt x="877" y="1426"/>
                </a:lnTo>
                <a:lnTo>
                  <a:pt x="883" y="1420"/>
                </a:lnTo>
                <a:lnTo>
                  <a:pt x="890" y="1412"/>
                </a:lnTo>
                <a:lnTo>
                  <a:pt x="896" y="1404"/>
                </a:lnTo>
                <a:lnTo>
                  <a:pt x="900" y="1396"/>
                </a:lnTo>
                <a:lnTo>
                  <a:pt x="904" y="1386"/>
                </a:lnTo>
                <a:lnTo>
                  <a:pt x="908" y="1377"/>
                </a:lnTo>
                <a:lnTo>
                  <a:pt x="911" y="1365"/>
                </a:lnTo>
                <a:lnTo>
                  <a:pt x="913" y="1355"/>
                </a:lnTo>
                <a:lnTo>
                  <a:pt x="916" y="1331"/>
                </a:lnTo>
                <a:lnTo>
                  <a:pt x="916" y="1307"/>
                </a:lnTo>
                <a:lnTo>
                  <a:pt x="915" y="1281"/>
                </a:lnTo>
                <a:lnTo>
                  <a:pt x="912" y="1256"/>
                </a:lnTo>
                <a:lnTo>
                  <a:pt x="908" y="1232"/>
                </a:lnTo>
                <a:lnTo>
                  <a:pt x="902" y="1207"/>
                </a:lnTo>
                <a:lnTo>
                  <a:pt x="895" y="1185"/>
                </a:lnTo>
                <a:lnTo>
                  <a:pt x="886" y="1165"/>
                </a:lnTo>
                <a:lnTo>
                  <a:pt x="878" y="1147"/>
                </a:lnTo>
                <a:lnTo>
                  <a:pt x="868" y="1133"/>
                </a:lnTo>
                <a:lnTo>
                  <a:pt x="864" y="1127"/>
                </a:lnTo>
                <a:lnTo>
                  <a:pt x="859" y="1122"/>
                </a:lnTo>
                <a:lnTo>
                  <a:pt x="857" y="1132"/>
                </a:lnTo>
                <a:lnTo>
                  <a:pt x="855" y="1142"/>
                </a:lnTo>
                <a:lnTo>
                  <a:pt x="852" y="1152"/>
                </a:lnTo>
                <a:lnTo>
                  <a:pt x="847" y="1161"/>
                </a:lnTo>
                <a:lnTo>
                  <a:pt x="838" y="1179"/>
                </a:lnTo>
                <a:lnTo>
                  <a:pt x="828" y="1198"/>
                </a:lnTo>
                <a:lnTo>
                  <a:pt x="817" y="1216"/>
                </a:lnTo>
                <a:lnTo>
                  <a:pt x="807" y="1235"/>
                </a:lnTo>
                <a:lnTo>
                  <a:pt x="802" y="1244"/>
                </a:lnTo>
                <a:lnTo>
                  <a:pt x="799" y="1253"/>
                </a:lnTo>
                <a:lnTo>
                  <a:pt x="796" y="1264"/>
                </a:lnTo>
                <a:lnTo>
                  <a:pt x="794" y="1273"/>
                </a:lnTo>
                <a:lnTo>
                  <a:pt x="792" y="1269"/>
                </a:lnTo>
                <a:lnTo>
                  <a:pt x="792" y="1265"/>
                </a:lnTo>
                <a:lnTo>
                  <a:pt x="782" y="1281"/>
                </a:lnTo>
                <a:lnTo>
                  <a:pt x="771" y="1296"/>
                </a:lnTo>
                <a:lnTo>
                  <a:pt x="750" y="1326"/>
                </a:lnTo>
                <a:lnTo>
                  <a:pt x="727" y="1356"/>
                </a:lnTo>
                <a:lnTo>
                  <a:pt x="704" y="1385"/>
                </a:lnTo>
                <a:lnTo>
                  <a:pt x="697" y="1378"/>
                </a:lnTo>
                <a:lnTo>
                  <a:pt x="691" y="1390"/>
                </a:lnTo>
                <a:lnTo>
                  <a:pt x="687" y="1401"/>
                </a:lnTo>
                <a:lnTo>
                  <a:pt x="683" y="1411"/>
                </a:lnTo>
                <a:lnTo>
                  <a:pt x="680" y="1423"/>
                </a:lnTo>
                <a:lnTo>
                  <a:pt x="678" y="1434"/>
                </a:lnTo>
                <a:lnTo>
                  <a:pt x="677" y="1444"/>
                </a:lnTo>
                <a:lnTo>
                  <a:pt x="676" y="1465"/>
                </a:lnTo>
                <a:lnTo>
                  <a:pt x="677" y="1486"/>
                </a:lnTo>
                <a:lnTo>
                  <a:pt x="678" y="1508"/>
                </a:lnTo>
                <a:lnTo>
                  <a:pt x="680" y="1531"/>
                </a:lnTo>
                <a:lnTo>
                  <a:pt x="680" y="1554"/>
                </a:lnTo>
                <a:lnTo>
                  <a:pt x="604" y="1401"/>
                </a:lnTo>
                <a:lnTo>
                  <a:pt x="611" y="1396"/>
                </a:lnTo>
                <a:lnTo>
                  <a:pt x="618" y="1391"/>
                </a:lnTo>
                <a:lnTo>
                  <a:pt x="625" y="1385"/>
                </a:lnTo>
                <a:lnTo>
                  <a:pt x="630" y="1378"/>
                </a:lnTo>
                <a:lnTo>
                  <a:pt x="635" y="1371"/>
                </a:lnTo>
                <a:lnTo>
                  <a:pt x="640" y="1364"/>
                </a:lnTo>
                <a:lnTo>
                  <a:pt x="643" y="1356"/>
                </a:lnTo>
                <a:lnTo>
                  <a:pt x="647" y="1348"/>
                </a:lnTo>
                <a:lnTo>
                  <a:pt x="649" y="1341"/>
                </a:lnTo>
                <a:lnTo>
                  <a:pt x="653" y="1333"/>
                </a:lnTo>
                <a:lnTo>
                  <a:pt x="660" y="1319"/>
                </a:lnTo>
                <a:lnTo>
                  <a:pt x="679" y="1291"/>
                </a:lnTo>
                <a:lnTo>
                  <a:pt x="687" y="1277"/>
                </a:lnTo>
                <a:lnTo>
                  <a:pt x="693" y="1263"/>
                </a:lnTo>
                <a:lnTo>
                  <a:pt x="695" y="1255"/>
                </a:lnTo>
                <a:lnTo>
                  <a:pt x="697" y="1247"/>
                </a:lnTo>
                <a:lnTo>
                  <a:pt x="697" y="1239"/>
                </a:lnTo>
                <a:lnTo>
                  <a:pt x="697" y="1231"/>
                </a:lnTo>
                <a:lnTo>
                  <a:pt x="704" y="1223"/>
                </a:lnTo>
                <a:lnTo>
                  <a:pt x="709" y="1216"/>
                </a:lnTo>
                <a:lnTo>
                  <a:pt x="720" y="1201"/>
                </a:lnTo>
                <a:lnTo>
                  <a:pt x="729" y="1183"/>
                </a:lnTo>
                <a:lnTo>
                  <a:pt x="736" y="1164"/>
                </a:lnTo>
                <a:lnTo>
                  <a:pt x="743" y="1143"/>
                </a:lnTo>
                <a:lnTo>
                  <a:pt x="747" y="1122"/>
                </a:lnTo>
                <a:lnTo>
                  <a:pt x="750" y="1100"/>
                </a:lnTo>
                <a:lnTo>
                  <a:pt x="752" y="1078"/>
                </a:lnTo>
                <a:lnTo>
                  <a:pt x="751" y="1056"/>
                </a:lnTo>
                <a:lnTo>
                  <a:pt x="749" y="1034"/>
                </a:lnTo>
                <a:lnTo>
                  <a:pt x="745" y="1014"/>
                </a:lnTo>
                <a:lnTo>
                  <a:pt x="739" y="993"/>
                </a:lnTo>
                <a:lnTo>
                  <a:pt x="731" y="975"/>
                </a:lnTo>
                <a:lnTo>
                  <a:pt x="726" y="967"/>
                </a:lnTo>
                <a:lnTo>
                  <a:pt x="721" y="958"/>
                </a:lnTo>
                <a:lnTo>
                  <a:pt x="715" y="950"/>
                </a:lnTo>
                <a:lnTo>
                  <a:pt x="709" y="943"/>
                </a:lnTo>
                <a:lnTo>
                  <a:pt x="703" y="937"/>
                </a:lnTo>
                <a:lnTo>
                  <a:pt x="695" y="931"/>
                </a:lnTo>
                <a:lnTo>
                  <a:pt x="694" y="943"/>
                </a:lnTo>
                <a:lnTo>
                  <a:pt x="692" y="956"/>
                </a:lnTo>
                <a:lnTo>
                  <a:pt x="690" y="968"/>
                </a:lnTo>
                <a:lnTo>
                  <a:pt x="687" y="980"/>
                </a:lnTo>
                <a:lnTo>
                  <a:pt x="684" y="991"/>
                </a:lnTo>
                <a:lnTo>
                  <a:pt x="679" y="1004"/>
                </a:lnTo>
                <a:lnTo>
                  <a:pt x="670" y="1026"/>
                </a:lnTo>
                <a:lnTo>
                  <a:pt x="657" y="1049"/>
                </a:lnTo>
                <a:lnTo>
                  <a:pt x="645" y="1070"/>
                </a:lnTo>
                <a:lnTo>
                  <a:pt x="617" y="1113"/>
                </a:lnTo>
                <a:lnTo>
                  <a:pt x="590" y="1155"/>
                </a:lnTo>
                <a:lnTo>
                  <a:pt x="577" y="1176"/>
                </a:lnTo>
                <a:lnTo>
                  <a:pt x="566" y="1198"/>
                </a:lnTo>
                <a:lnTo>
                  <a:pt x="558" y="1219"/>
                </a:lnTo>
                <a:lnTo>
                  <a:pt x="554" y="1231"/>
                </a:lnTo>
                <a:lnTo>
                  <a:pt x="551" y="1241"/>
                </a:lnTo>
                <a:lnTo>
                  <a:pt x="549" y="1252"/>
                </a:lnTo>
                <a:lnTo>
                  <a:pt x="546" y="1264"/>
                </a:lnTo>
                <a:lnTo>
                  <a:pt x="546" y="1275"/>
                </a:lnTo>
                <a:lnTo>
                  <a:pt x="546" y="1287"/>
                </a:lnTo>
                <a:lnTo>
                  <a:pt x="538" y="1270"/>
                </a:lnTo>
                <a:lnTo>
                  <a:pt x="532" y="1252"/>
                </a:lnTo>
                <a:lnTo>
                  <a:pt x="528" y="1236"/>
                </a:lnTo>
                <a:lnTo>
                  <a:pt x="525" y="1219"/>
                </a:lnTo>
                <a:lnTo>
                  <a:pt x="524" y="1203"/>
                </a:lnTo>
                <a:lnTo>
                  <a:pt x="525" y="1188"/>
                </a:lnTo>
                <a:lnTo>
                  <a:pt x="527" y="1172"/>
                </a:lnTo>
                <a:lnTo>
                  <a:pt x="530" y="1157"/>
                </a:lnTo>
                <a:lnTo>
                  <a:pt x="534" y="1141"/>
                </a:lnTo>
                <a:lnTo>
                  <a:pt x="539" y="1126"/>
                </a:lnTo>
                <a:lnTo>
                  <a:pt x="545" y="1110"/>
                </a:lnTo>
                <a:lnTo>
                  <a:pt x="553" y="1096"/>
                </a:lnTo>
                <a:lnTo>
                  <a:pt x="567" y="1066"/>
                </a:lnTo>
                <a:lnTo>
                  <a:pt x="583" y="1038"/>
                </a:lnTo>
                <a:lnTo>
                  <a:pt x="599" y="1008"/>
                </a:lnTo>
                <a:lnTo>
                  <a:pt x="614" y="979"/>
                </a:lnTo>
                <a:lnTo>
                  <a:pt x="620" y="964"/>
                </a:lnTo>
                <a:lnTo>
                  <a:pt x="627" y="949"/>
                </a:lnTo>
                <a:lnTo>
                  <a:pt x="632" y="934"/>
                </a:lnTo>
                <a:lnTo>
                  <a:pt x="636" y="918"/>
                </a:lnTo>
                <a:lnTo>
                  <a:pt x="639" y="904"/>
                </a:lnTo>
                <a:lnTo>
                  <a:pt x="641" y="889"/>
                </a:lnTo>
                <a:lnTo>
                  <a:pt x="641" y="872"/>
                </a:lnTo>
                <a:lnTo>
                  <a:pt x="641" y="857"/>
                </a:lnTo>
                <a:lnTo>
                  <a:pt x="638" y="840"/>
                </a:lnTo>
                <a:lnTo>
                  <a:pt x="634" y="824"/>
                </a:lnTo>
                <a:lnTo>
                  <a:pt x="628" y="807"/>
                </a:lnTo>
                <a:lnTo>
                  <a:pt x="619" y="790"/>
                </a:lnTo>
                <a:lnTo>
                  <a:pt x="611" y="804"/>
                </a:lnTo>
                <a:lnTo>
                  <a:pt x="601" y="820"/>
                </a:lnTo>
                <a:lnTo>
                  <a:pt x="577" y="852"/>
                </a:lnTo>
                <a:lnTo>
                  <a:pt x="550" y="887"/>
                </a:lnTo>
                <a:lnTo>
                  <a:pt x="521" y="921"/>
                </a:lnTo>
                <a:lnTo>
                  <a:pt x="494" y="957"/>
                </a:lnTo>
                <a:lnTo>
                  <a:pt x="481" y="975"/>
                </a:lnTo>
                <a:lnTo>
                  <a:pt x="469" y="992"/>
                </a:lnTo>
                <a:lnTo>
                  <a:pt x="460" y="1009"/>
                </a:lnTo>
                <a:lnTo>
                  <a:pt x="452" y="1024"/>
                </a:lnTo>
                <a:lnTo>
                  <a:pt x="445" y="1040"/>
                </a:lnTo>
                <a:lnTo>
                  <a:pt x="442" y="1054"/>
                </a:lnTo>
                <a:lnTo>
                  <a:pt x="437" y="1040"/>
                </a:lnTo>
                <a:lnTo>
                  <a:pt x="432" y="1025"/>
                </a:lnTo>
                <a:lnTo>
                  <a:pt x="431" y="1012"/>
                </a:lnTo>
                <a:lnTo>
                  <a:pt x="430" y="997"/>
                </a:lnTo>
                <a:lnTo>
                  <a:pt x="431" y="984"/>
                </a:lnTo>
                <a:lnTo>
                  <a:pt x="432" y="971"/>
                </a:lnTo>
                <a:lnTo>
                  <a:pt x="436" y="956"/>
                </a:lnTo>
                <a:lnTo>
                  <a:pt x="440" y="943"/>
                </a:lnTo>
                <a:lnTo>
                  <a:pt x="444" y="930"/>
                </a:lnTo>
                <a:lnTo>
                  <a:pt x="449" y="915"/>
                </a:lnTo>
                <a:lnTo>
                  <a:pt x="460" y="889"/>
                </a:lnTo>
                <a:lnTo>
                  <a:pt x="487" y="834"/>
                </a:lnTo>
                <a:lnTo>
                  <a:pt x="499" y="806"/>
                </a:lnTo>
                <a:lnTo>
                  <a:pt x="511" y="779"/>
                </a:lnTo>
                <a:lnTo>
                  <a:pt x="516" y="765"/>
                </a:lnTo>
                <a:lnTo>
                  <a:pt x="520" y="751"/>
                </a:lnTo>
                <a:lnTo>
                  <a:pt x="523" y="738"/>
                </a:lnTo>
                <a:lnTo>
                  <a:pt x="525" y="723"/>
                </a:lnTo>
                <a:lnTo>
                  <a:pt x="526" y="710"/>
                </a:lnTo>
                <a:lnTo>
                  <a:pt x="526" y="695"/>
                </a:lnTo>
                <a:lnTo>
                  <a:pt x="525" y="681"/>
                </a:lnTo>
                <a:lnTo>
                  <a:pt x="523" y="667"/>
                </a:lnTo>
                <a:lnTo>
                  <a:pt x="518" y="652"/>
                </a:lnTo>
                <a:lnTo>
                  <a:pt x="513" y="638"/>
                </a:lnTo>
                <a:lnTo>
                  <a:pt x="505" y="624"/>
                </a:lnTo>
                <a:lnTo>
                  <a:pt x="495" y="609"/>
                </a:lnTo>
                <a:lnTo>
                  <a:pt x="489" y="625"/>
                </a:lnTo>
                <a:lnTo>
                  <a:pt x="482" y="641"/>
                </a:lnTo>
                <a:lnTo>
                  <a:pt x="474" y="656"/>
                </a:lnTo>
                <a:lnTo>
                  <a:pt x="464" y="672"/>
                </a:lnTo>
                <a:lnTo>
                  <a:pt x="445" y="702"/>
                </a:lnTo>
                <a:lnTo>
                  <a:pt x="425" y="730"/>
                </a:lnTo>
                <a:lnTo>
                  <a:pt x="406" y="760"/>
                </a:lnTo>
                <a:lnTo>
                  <a:pt x="388" y="790"/>
                </a:lnTo>
                <a:lnTo>
                  <a:pt x="380" y="804"/>
                </a:lnTo>
                <a:lnTo>
                  <a:pt x="373" y="820"/>
                </a:lnTo>
                <a:lnTo>
                  <a:pt x="367" y="835"/>
                </a:lnTo>
                <a:lnTo>
                  <a:pt x="362" y="851"/>
                </a:lnTo>
                <a:lnTo>
                  <a:pt x="358" y="839"/>
                </a:lnTo>
                <a:lnTo>
                  <a:pt x="356" y="828"/>
                </a:lnTo>
                <a:lnTo>
                  <a:pt x="354" y="817"/>
                </a:lnTo>
                <a:lnTo>
                  <a:pt x="354" y="805"/>
                </a:lnTo>
                <a:lnTo>
                  <a:pt x="355" y="794"/>
                </a:lnTo>
                <a:lnTo>
                  <a:pt x="356" y="784"/>
                </a:lnTo>
                <a:lnTo>
                  <a:pt x="358" y="773"/>
                </a:lnTo>
                <a:lnTo>
                  <a:pt x="362" y="761"/>
                </a:lnTo>
                <a:lnTo>
                  <a:pt x="369" y="739"/>
                </a:lnTo>
                <a:lnTo>
                  <a:pt x="377" y="716"/>
                </a:lnTo>
                <a:lnTo>
                  <a:pt x="395" y="672"/>
                </a:lnTo>
                <a:lnTo>
                  <a:pt x="403" y="649"/>
                </a:lnTo>
                <a:lnTo>
                  <a:pt x="410" y="626"/>
                </a:lnTo>
                <a:lnTo>
                  <a:pt x="412" y="614"/>
                </a:lnTo>
                <a:lnTo>
                  <a:pt x="414" y="603"/>
                </a:lnTo>
                <a:lnTo>
                  <a:pt x="415" y="592"/>
                </a:lnTo>
                <a:lnTo>
                  <a:pt x="416" y="580"/>
                </a:lnTo>
                <a:lnTo>
                  <a:pt x="415" y="568"/>
                </a:lnTo>
                <a:lnTo>
                  <a:pt x="414" y="557"/>
                </a:lnTo>
                <a:lnTo>
                  <a:pt x="411" y="544"/>
                </a:lnTo>
                <a:lnTo>
                  <a:pt x="407" y="533"/>
                </a:lnTo>
                <a:lnTo>
                  <a:pt x="402" y="521"/>
                </a:lnTo>
                <a:lnTo>
                  <a:pt x="395" y="508"/>
                </a:lnTo>
                <a:lnTo>
                  <a:pt x="387" y="496"/>
                </a:lnTo>
                <a:lnTo>
                  <a:pt x="378" y="484"/>
                </a:lnTo>
                <a:lnTo>
                  <a:pt x="375" y="497"/>
                </a:lnTo>
                <a:lnTo>
                  <a:pt x="370" y="510"/>
                </a:lnTo>
                <a:lnTo>
                  <a:pt x="360" y="533"/>
                </a:lnTo>
                <a:lnTo>
                  <a:pt x="347" y="558"/>
                </a:lnTo>
                <a:lnTo>
                  <a:pt x="335" y="581"/>
                </a:lnTo>
                <a:lnTo>
                  <a:pt x="323" y="605"/>
                </a:lnTo>
                <a:lnTo>
                  <a:pt x="311" y="629"/>
                </a:lnTo>
                <a:lnTo>
                  <a:pt x="306" y="640"/>
                </a:lnTo>
                <a:lnTo>
                  <a:pt x="302" y="652"/>
                </a:lnTo>
                <a:lnTo>
                  <a:pt x="299" y="664"/>
                </a:lnTo>
                <a:lnTo>
                  <a:pt x="296" y="676"/>
                </a:lnTo>
                <a:lnTo>
                  <a:pt x="294" y="667"/>
                </a:lnTo>
                <a:lnTo>
                  <a:pt x="292" y="657"/>
                </a:lnTo>
                <a:lnTo>
                  <a:pt x="290" y="648"/>
                </a:lnTo>
                <a:lnTo>
                  <a:pt x="290" y="639"/>
                </a:lnTo>
                <a:lnTo>
                  <a:pt x="290" y="619"/>
                </a:lnTo>
                <a:lnTo>
                  <a:pt x="292" y="601"/>
                </a:lnTo>
                <a:lnTo>
                  <a:pt x="296" y="581"/>
                </a:lnTo>
                <a:lnTo>
                  <a:pt x="301" y="563"/>
                </a:lnTo>
                <a:lnTo>
                  <a:pt x="311" y="524"/>
                </a:lnTo>
                <a:lnTo>
                  <a:pt x="315" y="504"/>
                </a:lnTo>
                <a:lnTo>
                  <a:pt x="318" y="486"/>
                </a:lnTo>
                <a:lnTo>
                  <a:pt x="320" y="466"/>
                </a:lnTo>
                <a:lnTo>
                  <a:pt x="320" y="448"/>
                </a:lnTo>
                <a:lnTo>
                  <a:pt x="319" y="439"/>
                </a:lnTo>
                <a:lnTo>
                  <a:pt x="317" y="429"/>
                </a:lnTo>
                <a:lnTo>
                  <a:pt x="315" y="420"/>
                </a:lnTo>
                <a:lnTo>
                  <a:pt x="312" y="411"/>
                </a:lnTo>
                <a:lnTo>
                  <a:pt x="307" y="402"/>
                </a:lnTo>
                <a:lnTo>
                  <a:pt x="302" y="393"/>
                </a:lnTo>
                <a:lnTo>
                  <a:pt x="296" y="384"/>
                </a:lnTo>
                <a:lnTo>
                  <a:pt x="289" y="375"/>
                </a:lnTo>
                <a:lnTo>
                  <a:pt x="291" y="398"/>
                </a:lnTo>
                <a:lnTo>
                  <a:pt x="291" y="412"/>
                </a:lnTo>
                <a:lnTo>
                  <a:pt x="291" y="427"/>
                </a:lnTo>
                <a:lnTo>
                  <a:pt x="290" y="435"/>
                </a:lnTo>
                <a:lnTo>
                  <a:pt x="288" y="441"/>
                </a:lnTo>
                <a:lnTo>
                  <a:pt x="285" y="447"/>
                </a:lnTo>
                <a:lnTo>
                  <a:pt x="281" y="452"/>
                </a:lnTo>
                <a:lnTo>
                  <a:pt x="277" y="456"/>
                </a:lnTo>
                <a:lnTo>
                  <a:pt x="271" y="459"/>
                </a:lnTo>
                <a:lnTo>
                  <a:pt x="265" y="460"/>
                </a:lnTo>
                <a:lnTo>
                  <a:pt x="257" y="459"/>
                </a:lnTo>
                <a:lnTo>
                  <a:pt x="255" y="459"/>
                </a:lnTo>
                <a:lnTo>
                  <a:pt x="254" y="457"/>
                </a:lnTo>
                <a:lnTo>
                  <a:pt x="253" y="452"/>
                </a:lnTo>
                <a:lnTo>
                  <a:pt x="251" y="444"/>
                </a:lnTo>
                <a:lnTo>
                  <a:pt x="251" y="432"/>
                </a:lnTo>
                <a:lnTo>
                  <a:pt x="249" y="374"/>
                </a:lnTo>
                <a:lnTo>
                  <a:pt x="248" y="341"/>
                </a:lnTo>
                <a:lnTo>
                  <a:pt x="245" y="325"/>
                </a:lnTo>
                <a:lnTo>
                  <a:pt x="243" y="309"/>
                </a:lnTo>
                <a:lnTo>
                  <a:pt x="239" y="296"/>
                </a:lnTo>
                <a:lnTo>
                  <a:pt x="235" y="284"/>
                </a:lnTo>
                <a:lnTo>
                  <a:pt x="230" y="273"/>
                </a:lnTo>
                <a:lnTo>
                  <a:pt x="227" y="269"/>
                </a:lnTo>
                <a:lnTo>
                  <a:pt x="223" y="266"/>
                </a:lnTo>
                <a:lnTo>
                  <a:pt x="224" y="271"/>
                </a:lnTo>
                <a:lnTo>
                  <a:pt x="223" y="277"/>
                </a:lnTo>
                <a:lnTo>
                  <a:pt x="222" y="284"/>
                </a:lnTo>
                <a:lnTo>
                  <a:pt x="219" y="290"/>
                </a:lnTo>
                <a:lnTo>
                  <a:pt x="216" y="297"/>
                </a:lnTo>
                <a:lnTo>
                  <a:pt x="213" y="303"/>
                </a:lnTo>
                <a:lnTo>
                  <a:pt x="207" y="308"/>
                </a:lnTo>
                <a:lnTo>
                  <a:pt x="203" y="313"/>
                </a:lnTo>
                <a:lnTo>
                  <a:pt x="197" y="305"/>
                </a:lnTo>
                <a:lnTo>
                  <a:pt x="192" y="297"/>
                </a:lnTo>
                <a:lnTo>
                  <a:pt x="189" y="289"/>
                </a:lnTo>
                <a:lnTo>
                  <a:pt x="188" y="279"/>
                </a:lnTo>
                <a:lnTo>
                  <a:pt x="187" y="270"/>
                </a:lnTo>
                <a:lnTo>
                  <a:pt x="187" y="261"/>
                </a:lnTo>
                <a:lnTo>
                  <a:pt x="188" y="242"/>
                </a:lnTo>
                <a:lnTo>
                  <a:pt x="189" y="224"/>
                </a:lnTo>
                <a:lnTo>
                  <a:pt x="189" y="215"/>
                </a:lnTo>
                <a:lnTo>
                  <a:pt x="188" y="205"/>
                </a:lnTo>
                <a:lnTo>
                  <a:pt x="186" y="197"/>
                </a:lnTo>
                <a:lnTo>
                  <a:pt x="182" y="189"/>
                </a:lnTo>
                <a:lnTo>
                  <a:pt x="177" y="182"/>
                </a:lnTo>
                <a:lnTo>
                  <a:pt x="171" y="174"/>
                </a:lnTo>
                <a:lnTo>
                  <a:pt x="172" y="180"/>
                </a:lnTo>
                <a:lnTo>
                  <a:pt x="173" y="185"/>
                </a:lnTo>
                <a:lnTo>
                  <a:pt x="173" y="190"/>
                </a:lnTo>
                <a:lnTo>
                  <a:pt x="171" y="194"/>
                </a:lnTo>
                <a:lnTo>
                  <a:pt x="168" y="197"/>
                </a:lnTo>
                <a:lnTo>
                  <a:pt x="164" y="200"/>
                </a:lnTo>
                <a:lnTo>
                  <a:pt x="160" y="202"/>
                </a:lnTo>
                <a:lnTo>
                  <a:pt x="154" y="203"/>
                </a:lnTo>
                <a:lnTo>
                  <a:pt x="158" y="202"/>
                </a:lnTo>
                <a:lnTo>
                  <a:pt x="160" y="200"/>
                </a:lnTo>
                <a:lnTo>
                  <a:pt x="161" y="197"/>
                </a:lnTo>
                <a:lnTo>
                  <a:pt x="160" y="193"/>
                </a:lnTo>
                <a:lnTo>
                  <a:pt x="159" y="189"/>
                </a:lnTo>
                <a:lnTo>
                  <a:pt x="157" y="183"/>
                </a:lnTo>
                <a:lnTo>
                  <a:pt x="149" y="171"/>
                </a:lnTo>
                <a:lnTo>
                  <a:pt x="139" y="155"/>
                </a:lnTo>
                <a:lnTo>
                  <a:pt x="125" y="138"/>
                </a:lnTo>
                <a:lnTo>
                  <a:pt x="95" y="101"/>
                </a:lnTo>
                <a:lnTo>
                  <a:pt x="61" y="64"/>
                </a:lnTo>
                <a:lnTo>
                  <a:pt x="31" y="32"/>
                </a:lnTo>
                <a:lnTo>
                  <a:pt x="0" y="0"/>
                </a:lnTo>
                <a:lnTo>
                  <a:pt x="10" y="37"/>
                </a:lnTo>
                <a:lnTo>
                  <a:pt x="26" y="82"/>
                </a:lnTo>
                <a:lnTo>
                  <a:pt x="34" y="106"/>
                </a:lnTo>
                <a:lnTo>
                  <a:pt x="43" y="127"/>
                </a:lnTo>
                <a:lnTo>
                  <a:pt x="52" y="146"/>
                </a:lnTo>
                <a:lnTo>
                  <a:pt x="61" y="160"/>
                </a:lnTo>
                <a:lnTo>
                  <a:pt x="56" y="164"/>
                </a:lnTo>
                <a:lnTo>
                  <a:pt x="52" y="166"/>
                </a:lnTo>
                <a:lnTo>
                  <a:pt x="49" y="167"/>
                </a:lnTo>
                <a:lnTo>
                  <a:pt x="45" y="167"/>
                </a:lnTo>
                <a:lnTo>
                  <a:pt x="41" y="165"/>
                </a:lnTo>
                <a:lnTo>
                  <a:pt x="37" y="161"/>
                </a:lnTo>
                <a:lnTo>
                  <a:pt x="33" y="156"/>
                </a:lnTo>
                <a:lnTo>
                  <a:pt x="29" y="149"/>
                </a:lnTo>
                <a:lnTo>
                  <a:pt x="43" y="175"/>
                </a:lnTo>
                <a:lnTo>
                  <a:pt x="69" y="220"/>
                </a:lnTo>
                <a:lnTo>
                  <a:pt x="81" y="244"/>
                </a:lnTo>
                <a:lnTo>
                  <a:pt x="90" y="266"/>
                </a:lnTo>
                <a:lnTo>
                  <a:pt x="95" y="275"/>
                </a:lnTo>
                <a:lnTo>
                  <a:pt x="97" y="282"/>
                </a:lnTo>
                <a:lnTo>
                  <a:pt x="97" y="289"/>
                </a:lnTo>
                <a:lnTo>
                  <a:pt x="96" y="293"/>
                </a:lnTo>
                <a:lnTo>
                  <a:pt x="85" y="288"/>
                </a:lnTo>
                <a:lnTo>
                  <a:pt x="76" y="281"/>
                </a:lnTo>
                <a:lnTo>
                  <a:pt x="69" y="273"/>
                </a:lnTo>
                <a:lnTo>
                  <a:pt x="63" y="263"/>
                </a:lnTo>
                <a:lnTo>
                  <a:pt x="65" y="274"/>
                </a:lnTo>
                <a:lnTo>
                  <a:pt x="69" y="285"/>
                </a:lnTo>
                <a:lnTo>
                  <a:pt x="74" y="295"/>
                </a:lnTo>
                <a:lnTo>
                  <a:pt x="81" y="306"/>
                </a:lnTo>
                <a:lnTo>
                  <a:pt x="88" y="316"/>
                </a:lnTo>
                <a:lnTo>
                  <a:pt x="98" y="328"/>
                </a:lnTo>
                <a:lnTo>
                  <a:pt x="115" y="349"/>
                </a:lnTo>
                <a:lnTo>
                  <a:pt x="133" y="370"/>
                </a:lnTo>
                <a:lnTo>
                  <a:pt x="140" y="379"/>
                </a:lnTo>
                <a:lnTo>
                  <a:pt x="147" y="388"/>
                </a:lnTo>
                <a:lnTo>
                  <a:pt x="152" y="398"/>
                </a:lnTo>
                <a:lnTo>
                  <a:pt x="156" y="407"/>
                </a:lnTo>
                <a:lnTo>
                  <a:pt x="157" y="414"/>
                </a:lnTo>
                <a:lnTo>
                  <a:pt x="157" y="422"/>
                </a:lnTo>
                <a:lnTo>
                  <a:pt x="155" y="427"/>
                </a:lnTo>
                <a:lnTo>
                  <a:pt x="152" y="430"/>
                </a:lnTo>
                <a:lnTo>
                  <a:pt x="149" y="431"/>
                </a:lnTo>
                <a:lnTo>
                  <a:pt x="145" y="430"/>
                </a:lnTo>
                <a:lnTo>
                  <a:pt x="140" y="429"/>
                </a:lnTo>
                <a:lnTo>
                  <a:pt x="136" y="426"/>
                </a:lnTo>
                <a:lnTo>
                  <a:pt x="125" y="418"/>
                </a:lnTo>
                <a:lnTo>
                  <a:pt x="114" y="409"/>
                </a:lnTo>
                <a:lnTo>
                  <a:pt x="105" y="399"/>
                </a:lnTo>
                <a:lnTo>
                  <a:pt x="93" y="386"/>
                </a:lnTo>
                <a:lnTo>
                  <a:pt x="96" y="403"/>
                </a:lnTo>
                <a:lnTo>
                  <a:pt x="101" y="418"/>
                </a:lnTo>
                <a:lnTo>
                  <a:pt x="106" y="431"/>
                </a:lnTo>
                <a:lnTo>
                  <a:pt x="113" y="444"/>
                </a:lnTo>
                <a:lnTo>
                  <a:pt x="121" y="455"/>
                </a:lnTo>
                <a:lnTo>
                  <a:pt x="130" y="465"/>
                </a:lnTo>
                <a:lnTo>
                  <a:pt x="140" y="475"/>
                </a:lnTo>
                <a:lnTo>
                  <a:pt x="150" y="484"/>
                </a:lnTo>
                <a:lnTo>
                  <a:pt x="171" y="501"/>
                </a:lnTo>
                <a:lnTo>
                  <a:pt x="181" y="511"/>
                </a:lnTo>
                <a:lnTo>
                  <a:pt x="190" y="521"/>
                </a:lnTo>
                <a:lnTo>
                  <a:pt x="199" y="531"/>
                </a:lnTo>
                <a:lnTo>
                  <a:pt x="207" y="542"/>
                </a:lnTo>
                <a:lnTo>
                  <a:pt x="215" y="555"/>
                </a:lnTo>
                <a:lnTo>
                  <a:pt x="220" y="568"/>
                </a:lnTo>
                <a:lnTo>
                  <a:pt x="204" y="560"/>
                </a:lnTo>
                <a:lnTo>
                  <a:pt x="186" y="552"/>
                </a:lnTo>
                <a:lnTo>
                  <a:pt x="167" y="545"/>
                </a:lnTo>
                <a:lnTo>
                  <a:pt x="147" y="538"/>
                </a:lnTo>
                <a:lnTo>
                  <a:pt x="108" y="526"/>
                </a:lnTo>
                <a:lnTo>
                  <a:pt x="88" y="519"/>
                </a:lnTo>
                <a:lnTo>
                  <a:pt x="72" y="512"/>
                </a:lnTo>
                <a:lnTo>
                  <a:pt x="74" y="524"/>
                </a:lnTo>
                <a:lnTo>
                  <a:pt x="76" y="534"/>
                </a:lnTo>
                <a:lnTo>
                  <a:pt x="80" y="545"/>
                </a:lnTo>
                <a:lnTo>
                  <a:pt x="84" y="555"/>
                </a:lnTo>
                <a:lnTo>
                  <a:pt x="89" y="564"/>
                </a:lnTo>
                <a:lnTo>
                  <a:pt x="95" y="573"/>
                </a:lnTo>
                <a:lnTo>
                  <a:pt x="101" y="581"/>
                </a:lnTo>
                <a:lnTo>
                  <a:pt x="107" y="590"/>
                </a:lnTo>
                <a:lnTo>
                  <a:pt x="121" y="604"/>
                </a:lnTo>
                <a:lnTo>
                  <a:pt x="137" y="617"/>
                </a:lnTo>
                <a:lnTo>
                  <a:pt x="154" y="630"/>
                </a:lnTo>
                <a:lnTo>
                  <a:pt x="171" y="641"/>
                </a:lnTo>
                <a:lnTo>
                  <a:pt x="206" y="664"/>
                </a:lnTo>
                <a:lnTo>
                  <a:pt x="223" y="676"/>
                </a:lnTo>
                <a:lnTo>
                  <a:pt x="239" y="688"/>
                </a:lnTo>
                <a:lnTo>
                  <a:pt x="254" y="702"/>
                </a:lnTo>
                <a:lnTo>
                  <a:pt x="261" y="709"/>
                </a:lnTo>
                <a:lnTo>
                  <a:pt x="267" y="717"/>
                </a:lnTo>
                <a:lnTo>
                  <a:pt x="273" y="725"/>
                </a:lnTo>
                <a:lnTo>
                  <a:pt x="278" y="733"/>
                </a:lnTo>
                <a:lnTo>
                  <a:pt x="282" y="743"/>
                </a:lnTo>
                <a:lnTo>
                  <a:pt x="287" y="752"/>
                </a:lnTo>
                <a:lnTo>
                  <a:pt x="277" y="746"/>
                </a:lnTo>
                <a:lnTo>
                  <a:pt x="267" y="741"/>
                </a:lnTo>
                <a:lnTo>
                  <a:pt x="256" y="737"/>
                </a:lnTo>
                <a:lnTo>
                  <a:pt x="244" y="732"/>
                </a:lnTo>
                <a:lnTo>
                  <a:pt x="220" y="725"/>
                </a:lnTo>
                <a:lnTo>
                  <a:pt x="193" y="720"/>
                </a:lnTo>
                <a:lnTo>
                  <a:pt x="166" y="714"/>
                </a:lnTo>
                <a:lnTo>
                  <a:pt x="140" y="709"/>
                </a:lnTo>
                <a:lnTo>
                  <a:pt x="115" y="702"/>
                </a:lnTo>
                <a:lnTo>
                  <a:pt x="103" y="698"/>
                </a:lnTo>
                <a:lnTo>
                  <a:pt x="91" y="692"/>
                </a:lnTo>
                <a:lnTo>
                  <a:pt x="95" y="707"/>
                </a:lnTo>
                <a:lnTo>
                  <a:pt x="99" y="720"/>
                </a:lnTo>
                <a:lnTo>
                  <a:pt x="104" y="732"/>
                </a:lnTo>
                <a:lnTo>
                  <a:pt x="109" y="744"/>
                </a:lnTo>
                <a:lnTo>
                  <a:pt x="116" y="754"/>
                </a:lnTo>
                <a:lnTo>
                  <a:pt x="123" y="764"/>
                </a:lnTo>
                <a:lnTo>
                  <a:pt x="130" y="773"/>
                </a:lnTo>
                <a:lnTo>
                  <a:pt x="139" y="782"/>
                </a:lnTo>
                <a:lnTo>
                  <a:pt x="148" y="789"/>
                </a:lnTo>
                <a:lnTo>
                  <a:pt x="157" y="796"/>
                </a:lnTo>
                <a:lnTo>
                  <a:pt x="177" y="809"/>
                </a:lnTo>
                <a:lnTo>
                  <a:pt x="197" y="821"/>
                </a:lnTo>
                <a:lnTo>
                  <a:pt x="219" y="831"/>
                </a:lnTo>
                <a:lnTo>
                  <a:pt x="262" y="852"/>
                </a:lnTo>
                <a:lnTo>
                  <a:pt x="282" y="863"/>
                </a:lnTo>
                <a:lnTo>
                  <a:pt x="303" y="875"/>
                </a:lnTo>
                <a:lnTo>
                  <a:pt x="312" y="882"/>
                </a:lnTo>
                <a:lnTo>
                  <a:pt x="320" y="890"/>
                </a:lnTo>
                <a:lnTo>
                  <a:pt x="330" y="898"/>
                </a:lnTo>
                <a:lnTo>
                  <a:pt x="337" y="906"/>
                </a:lnTo>
                <a:lnTo>
                  <a:pt x="345" y="915"/>
                </a:lnTo>
                <a:lnTo>
                  <a:pt x="351" y="926"/>
                </a:lnTo>
                <a:lnTo>
                  <a:pt x="357" y="937"/>
                </a:lnTo>
                <a:lnTo>
                  <a:pt x="363" y="948"/>
                </a:lnTo>
                <a:lnTo>
                  <a:pt x="349" y="941"/>
                </a:lnTo>
                <a:lnTo>
                  <a:pt x="335" y="935"/>
                </a:lnTo>
                <a:lnTo>
                  <a:pt x="320" y="929"/>
                </a:lnTo>
                <a:lnTo>
                  <a:pt x="306" y="924"/>
                </a:lnTo>
                <a:lnTo>
                  <a:pt x="276" y="914"/>
                </a:lnTo>
                <a:lnTo>
                  <a:pt x="245" y="906"/>
                </a:lnTo>
                <a:lnTo>
                  <a:pt x="215" y="898"/>
                </a:lnTo>
                <a:lnTo>
                  <a:pt x="184" y="889"/>
                </a:lnTo>
                <a:lnTo>
                  <a:pt x="154" y="877"/>
                </a:lnTo>
                <a:lnTo>
                  <a:pt x="140" y="871"/>
                </a:lnTo>
                <a:lnTo>
                  <a:pt x="125" y="864"/>
                </a:lnTo>
                <a:lnTo>
                  <a:pt x="127" y="881"/>
                </a:lnTo>
                <a:lnTo>
                  <a:pt x="133" y="897"/>
                </a:lnTo>
                <a:lnTo>
                  <a:pt x="138" y="911"/>
                </a:lnTo>
                <a:lnTo>
                  <a:pt x="144" y="925"/>
                </a:lnTo>
                <a:lnTo>
                  <a:pt x="151" y="937"/>
                </a:lnTo>
                <a:lnTo>
                  <a:pt x="159" y="949"/>
                </a:lnTo>
                <a:lnTo>
                  <a:pt x="168" y="959"/>
                </a:lnTo>
                <a:lnTo>
                  <a:pt x="178" y="970"/>
                </a:lnTo>
                <a:lnTo>
                  <a:pt x="189" y="979"/>
                </a:lnTo>
                <a:lnTo>
                  <a:pt x="199" y="987"/>
                </a:lnTo>
                <a:lnTo>
                  <a:pt x="212" y="995"/>
                </a:lnTo>
                <a:lnTo>
                  <a:pt x="224" y="1003"/>
                </a:lnTo>
                <a:lnTo>
                  <a:pt x="249" y="1017"/>
                </a:lnTo>
                <a:lnTo>
                  <a:pt x="275" y="1030"/>
                </a:lnTo>
                <a:lnTo>
                  <a:pt x="329" y="1056"/>
                </a:lnTo>
                <a:lnTo>
                  <a:pt x="355" y="1069"/>
                </a:lnTo>
                <a:lnTo>
                  <a:pt x="380" y="1085"/>
                </a:lnTo>
                <a:lnTo>
                  <a:pt x="392" y="1093"/>
                </a:lnTo>
                <a:lnTo>
                  <a:pt x="404" y="1101"/>
                </a:lnTo>
                <a:lnTo>
                  <a:pt x="414" y="1110"/>
                </a:lnTo>
                <a:lnTo>
                  <a:pt x="424" y="1121"/>
                </a:lnTo>
                <a:lnTo>
                  <a:pt x="433" y="1132"/>
                </a:lnTo>
                <a:lnTo>
                  <a:pt x="442" y="1144"/>
                </a:lnTo>
                <a:lnTo>
                  <a:pt x="449" y="1157"/>
                </a:lnTo>
                <a:lnTo>
                  <a:pt x="456" y="1170"/>
                </a:lnTo>
                <a:lnTo>
                  <a:pt x="448" y="1164"/>
                </a:lnTo>
                <a:lnTo>
                  <a:pt x="439" y="1159"/>
                </a:lnTo>
                <a:lnTo>
                  <a:pt x="429" y="1154"/>
                </a:lnTo>
                <a:lnTo>
                  <a:pt x="420" y="1148"/>
                </a:lnTo>
                <a:lnTo>
                  <a:pt x="401" y="1141"/>
                </a:lnTo>
                <a:lnTo>
                  <a:pt x="380" y="1135"/>
                </a:lnTo>
                <a:lnTo>
                  <a:pt x="382" y="1143"/>
                </a:lnTo>
                <a:lnTo>
                  <a:pt x="370" y="1142"/>
                </a:lnTo>
                <a:lnTo>
                  <a:pt x="356" y="1140"/>
                </a:lnTo>
                <a:lnTo>
                  <a:pt x="328" y="1134"/>
                </a:lnTo>
                <a:lnTo>
                  <a:pt x="265" y="1117"/>
                </a:lnTo>
                <a:lnTo>
                  <a:pt x="233" y="1109"/>
                </a:lnTo>
                <a:lnTo>
                  <a:pt x="218" y="1106"/>
                </a:lnTo>
                <a:lnTo>
                  <a:pt x="202" y="1104"/>
                </a:lnTo>
                <a:lnTo>
                  <a:pt x="189" y="1102"/>
                </a:lnTo>
                <a:lnTo>
                  <a:pt x="176" y="1102"/>
                </a:lnTo>
                <a:lnTo>
                  <a:pt x="163" y="1103"/>
                </a:lnTo>
                <a:lnTo>
                  <a:pt x="152" y="1106"/>
                </a:lnTo>
                <a:lnTo>
                  <a:pt x="169" y="1136"/>
                </a:lnTo>
                <a:lnTo>
                  <a:pt x="179" y="1150"/>
                </a:lnTo>
                <a:lnTo>
                  <a:pt x="186" y="1161"/>
                </a:lnTo>
                <a:lnTo>
                  <a:pt x="194" y="1170"/>
                </a:lnTo>
                <a:lnTo>
                  <a:pt x="203" y="1179"/>
                </a:lnTo>
                <a:lnTo>
                  <a:pt x="212" y="1186"/>
                </a:lnTo>
                <a:lnTo>
                  <a:pt x="221" y="1194"/>
                </a:lnTo>
                <a:lnTo>
                  <a:pt x="230" y="1201"/>
                </a:lnTo>
                <a:lnTo>
                  <a:pt x="240" y="1207"/>
                </a:lnTo>
                <a:lnTo>
                  <a:pt x="264" y="1220"/>
                </a:lnTo>
                <a:lnTo>
                  <a:pt x="324" y="1251"/>
                </a:lnTo>
                <a:lnTo>
                  <a:pt x="317" y="1259"/>
                </a:lnTo>
                <a:lnTo>
                  <a:pt x="324" y="1259"/>
                </a:lnTo>
                <a:lnTo>
                  <a:pt x="332" y="1261"/>
                </a:lnTo>
                <a:lnTo>
                  <a:pt x="352" y="1267"/>
                </a:lnTo>
                <a:lnTo>
                  <a:pt x="375" y="1275"/>
                </a:lnTo>
                <a:lnTo>
                  <a:pt x="400" y="1283"/>
                </a:lnTo>
                <a:lnTo>
                  <a:pt x="423" y="1291"/>
                </a:lnTo>
                <a:lnTo>
                  <a:pt x="444" y="1298"/>
                </a:lnTo>
                <a:lnTo>
                  <a:pt x="460" y="1303"/>
                </a:lnTo>
                <a:lnTo>
                  <a:pt x="465" y="1303"/>
                </a:lnTo>
                <a:lnTo>
                  <a:pt x="469" y="1302"/>
                </a:lnTo>
                <a:lnTo>
                  <a:pt x="468" y="1305"/>
                </a:lnTo>
                <a:lnTo>
                  <a:pt x="465" y="1307"/>
                </a:lnTo>
                <a:lnTo>
                  <a:pt x="480" y="1306"/>
                </a:lnTo>
                <a:lnTo>
                  <a:pt x="493" y="1307"/>
                </a:lnTo>
                <a:lnTo>
                  <a:pt x="504" y="1309"/>
                </a:lnTo>
                <a:lnTo>
                  <a:pt x="514" y="1313"/>
                </a:lnTo>
                <a:lnTo>
                  <a:pt x="523" y="1319"/>
                </a:lnTo>
                <a:lnTo>
                  <a:pt x="530" y="1325"/>
                </a:lnTo>
                <a:lnTo>
                  <a:pt x="536" y="1333"/>
                </a:lnTo>
                <a:lnTo>
                  <a:pt x="542" y="1343"/>
                </a:lnTo>
                <a:lnTo>
                  <a:pt x="547" y="1353"/>
                </a:lnTo>
                <a:lnTo>
                  <a:pt x="552" y="1364"/>
                </a:lnTo>
                <a:lnTo>
                  <a:pt x="561" y="1387"/>
                </a:lnTo>
                <a:lnTo>
                  <a:pt x="569" y="1411"/>
                </a:lnTo>
                <a:lnTo>
                  <a:pt x="579" y="1436"/>
                </a:lnTo>
                <a:lnTo>
                  <a:pt x="572" y="1429"/>
                </a:lnTo>
                <a:lnTo>
                  <a:pt x="565" y="1422"/>
                </a:lnTo>
                <a:lnTo>
                  <a:pt x="549" y="1409"/>
                </a:lnTo>
                <a:lnTo>
                  <a:pt x="531" y="1398"/>
                </a:lnTo>
                <a:lnTo>
                  <a:pt x="512" y="1389"/>
                </a:lnTo>
                <a:lnTo>
                  <a:pt x="492" y="1381"/>
                </a:lnTo>
                <a:lnTo>
                  <a:pt x="472" y="1374"/>
                </a:lnTo>
                <a:lnTo>
                  <a:pt x="453" y="1369"/>
                </a:lnTo>
                <a:lnTo>
                  <a:pt x="432" y="1365"/>
                </a:lnTo>
                <a:lnTo>
                  <a:pt x="434" y="1368"/>
                </a:lnTo>
                <a:lnTo>
                  <a:pt x="437" y="1376"/>
                </a:lnTo>
                <a:lnTo>
                  <a:pt x="421" y="1376"/>
                </a:lnTo>
                <a:lnTo>
                  <a:pt x="405" y="1376"/>
                </a:lnTo>
                <a:lnTo>
                  <a:pt x="387" y="1374"/>
                </a:lnTo>
                <a:lnTo>
                  <a:pt x="368" y="1372"/>
                </a:lnTo>
                <a:lnTo>
                  <a:pt x="328" y="1367"/>
                </a:lnTo>
                <a:lnTo>
                  <a:pt x="287" y="1361"/>
                </a:lnTo>
                <a:lnTo>
                  <a:pt x="245" y="1356"/>
                </a:lnTo>
                <a:lnTo>
                  <a:pt x="225" y="1355"/>
                </a:lnTo>
                <a:lnTo>
                  <a:pt x="206" y="1354"/>
                </a:lnTo>
                <a:lnTo>
                  <a:pt x="188" y="1355"/>
                </a:lnTo>
                <a:lnTo>
                  <a:pt x="172" y="1356"/>
                </a:lnTo>
                <a:lnTo>
                  <a:pt x="156" y="1359"/>
                </a:lnTo>
                <a:lnTo>
                  <a:pt x="143" y="1364"/>
                </a:lnTo>
                <a:lnTo>
                  <a:pt x="159" y="1378"/>
                </a:lnTo>
                <a:lnTo>
                  <a:pt x="175" y="1391"/>
                </a:lnTo>
                <a:lnTo>
                  <a:pt x="201" y="1416"/>
                </a:lnTo>
                <a:lnTo>
                  <a:pt x="226" y="1440"/>
                </a:lnTo>
                <a:lnTo>
                  <a:pt x="250" y="1463"/>
                </a:lnTo>
                <a:lnTo>
                  <a:pt x="262" y="1473"/>
                </a:lnTo>
                <a:lnTo>
                  <a:pt x="274" y="1482"/>
                </a:lnTo>
                <a:lnTo>
                  <a:pt x="289" y="1491"/>
                </a:lnTo>
                <a:lnTo>
                  <a:pt x="304" y="1499"/>
                </a:lnTo>
                <a:lnTo>
                  <a:pt x="320" y="1506"/>
                </a:lnTo>
                <a:lnTo>
                  <a:pt x="340" y="1512"/>
                </a:lnTo>
                <a:lnTo>
                  <a:pt x="361" y="1517"/>
                </a:lnTo>
                <a:lnTo>
                  <a:pt x="384" y="1521"/>
                </a:lnTo>
                <a:lnTo>
                  <a:pt x="381" y="1524"/>
                </a:lnTo>
                <a:lnTo>
                  <a:pt x="378" y="1528"/>
                </a:lnTo>
                <a:lnTo>
                  <a:pt x="373" y="1531"/>
                </a:lnTo>
                <a:lnTo>
                  <a:pt x="388" y="1532"/>
                </a:lnTo>
                <a:lnTo>
                  <a:pt x="413" y="1535"/>
                </a:lnTo>
                <a:lnTo>
                  <a:pt x="476" y="1545"/>
                </a:lnTo>
                <a:lnTo>
                  <a:pt x="507" y="1549"/>
                </a:lnTo>
                <a:lnTo>
                  <a:pt x="535" y="1552"/>
                </a:lnTo>
                <a:lnTo>
                  <a:pt x="556" y="1553"/>
                </a:lnTo>
                <a:lnTo>
                  <a:pt x="562" y="1553"/>
                </a:lnTo>
                <a:lnTo>
                  <a:pt x="566" y="1551"/>
                </a:lnTo>
                <a:lnTo>
                  <a:pt x="565" y="1554"/>
                </a:lnTo>
                <a:lnTo>
                  <a:pt x="565" y="1556"/>
                </a:lnTo>
                <a:lnTo>
                  <a:pt x="564" y="1558"/>
                </a:lnTo>
                <a:lnTo>
                  <a:pt x="576" y="1551"/>
                </a:lnTo>
                <a:lnTo>
                  <a:pt x="593" y="1542"/>
                </a:lnTo>
                <a:lnTo>
                  <a:pt x="609" y="1534"/>
                </a:lnTo>
                <a:lnTo>
                  <a:pt x="616" y="1531"/>
                </a:lnTo>
                <a:lnTo>
                  <a:pt x="622" y="1530"/>
                </a:lnTo>
                <a:lnTo>
                  <a:pt x="669" y="1626"/>
                </a:lnTo>
                <a:lnTo>
                  <a:pt x="716" y="1723"/>
                </a:lnTo>
                <a:lnTo>
                  <a:pt x="693" y="1703"/>
                </a:lnTo>
                <a:lnTo>
                  <a:pt x="671" y="1685"/>
                </a:lnTo>
                <a:lnTo>
                  <a:pt x="649" y="1668"/>
                </a:lnTo>
                <a:lnTo>
                  <a:pt x="626" y="1654"/>
                </a:lnTo>
                <a:lnTo>
                  <a:pt x="613" y="1648"/>
                </a:lnTo>
                <a:lnTo>
                  <a:pt x="602" y="1642"/>
                </a:lnTo>
                <a:lnTo>
                  <a:pt x="589" y="1636"/>
                </a:lnTo>
                <a:lnTo>
                  <a:pt x="575" y="1632"/>
                </a:lnTo>
                <a:lnTo>
                  <a:pt x="562" y="1629"/>
                </a:lnTo>
                <a:lnTo>
                  <a:pt x="549" y="1626"/>
                </a:lnTo>
                <a:lnTo>
                  <a:pt x="533" y="1624"/>
                </a:lnTo>
                <a:lnTo>
                  <a:pt x="518" y="1623"/>
                </a:lnTo>
                <a:lnTo>
                  <a:pt x="522" y="1632"/>
                </a:lnTo>
                <a:lnTo>
                  <a:pt x="505" y="1636"/>
                </a:lnTo>
                <a:lnTo>
                  <a:pt x="489" y="1642"/>
                </a:lnTo>
                <a:lnTo>
                  <a:pt x="456" y="1652"/>
                </a:lnTo>
                <a:lnTo>
                  <a:pt x="460" y="1656"/>
                </a:lnTo>
                <a:lnTo>
                  <a:pt x="464" y="1660"/>
                </a:lnTo>
                <a:lnTo>
                  <a:pt x="467" y="1664"/>
                </a:lnTo>
                <a:lnTo>
                  <a:pt x="469" y="1669"/>
                </a:lnTo>
                <a:lnTo>
                  <a:pt x="455" y="1664"/>
                </a:lnTo>
                <a:lnTo>
                  <a:pt x="440" y="1659"/>
                </a:lnTo>
                <a:lnTo>
                  <a:pt x="422" y="1654"/>
                </a:lnTo>
                <a:lnTo>
                  <a:pt x="403" y="1650"/>
                </a:lnTo>
                <a:lnTo>
                  <a:pt x="383" y="1646"/>
                </a:lnTo>
                <a:lnTo>
                  <a:pt x="363" y="1643"/>
                </a:lnTo>
                <a:lnTo>
                  <a:pt x="342" y="1641"/>
                </a:lnTo>
                <a:lnTo>
                  <a:pt x="320" y="1638"/>
                </a:lnTo>
                <a:lnTo>
                  <a:pt x="299" y="1638"/>
                </a:lnTo>
                <a:lnTo>
                  <a:pt x="278" y="1638"/>
                </a:lnTo>
                <a:lnTo>
                  <a:pt x="258" y="1640"/>
                </a:lnTo>
                <a:lnTo>
                  <a:pt x="237" y="1642"/>
                </a:lnTo>
                <a:lnTo>
                  <a:pt x="219" y="1646"/>
                </a:lnTo>
                <a:lnTo>
                  <a:pt x="201" y="1651"/>
                </a:lnTo>
                <a:lnTo>
                  <a:pt x="185" y="1657"/>
                </a:lnTo>
                <a:lnTo>
                  <a:pt x="171" y="1664"/>
                </a:lnTo>
                <a:lnTo>
                  <a:pt x="184" y="1672"/>
                </a:lnTo>
                <a:lnTo>
                  <a:pt x="200" y="1684"/>
                </a:lnTo>
                <a:lnTo>
                  <a:pt x="237" y="1712"/>
                </a:lnTo>
                <a:lnTo>
                  <a:pt x="280" y="1744"/>
                </a:lnTo>
                <a:lnTo>
                  <a:pt x="303" y="1762"/>
                </a:lnTo>
                <a:lnTo>
                  <a:pt x="326" y="1777"/>
                </a:lnTo>
                <a:lnTo>
                  <a:pt x="349" y="1792"/>
                </a:lnTo>
                <a:lnTo>
                  <a:pt x="373" y="1805"/>
                </a:lnTo>
                <a:lnTo>
                  <a:pt x="396" y="1815"/>
                </a:lnTo>
                <a:lnTo>
                  <a:pt x="408" y="1819"/>
                </a:lnTo>
                <a:lnTo>
                  <a:pt x="419" y="1822"/>
                </a:lnTo>
                <a:lnTo>
                  <a:pt x="430" y="1824"/>
                </a:lnTo>
                <a:lnTo>
                  <a:pt x="442" y="1826"/>
                </a:lnTo>
                <a:lnTo>
                  <a:pt x="452" y="1826"/>
                </a:lnTo>
                <a:lnTo>
                  <a:pt x="462" y="1826"/>
                </a:lnTo>
                <a:lnTo>
                  <a:pt x="472" y="1824"/>
                </a:lnTo>
                <a:lnTo>
                  <a:pt x="482" y="1821"/>
                </a:lnTo>
                <a:lnTo>
                  <a:pt x="491" y="1817"/>
                </a:lnTo>
                <a:lnTo>
                  <a:pt x="500" y="1811"/>
                </a:lnTo>
                <a:lnTo>
                  <a:pt x="501" y="1818"/>
                </a:lnTo>
                <a:lnTo>
                  <a:pt x="500" y="1823"/>
                </a:lnTo>
                <a:lnTo>
                  <a:pt x="499" y="1825"/>
                </a:lnTo>
                <a:lnTo>
                  <a:pt x="497" y="1828"/>
                </a:lnTo>
                <a:lnTo>
                  <a:pt x="492" y="1830"/>
                </a:lnTo>
                <a:lnTo>
                  <a:pt x="506" y="1830"/>
                </a:lnTo>
                <a:lnTo>
                  <a:pt x="530" y="1831"/>
                </a:lnTo>
                <a:lnTo>
                  <a:pt x="592" y="1834"/>
                </a:lnTo>
                <a:lnTo>
                  <a:pt x="623" y="1835"/>
                </a:lnTo>
                <a:lnTo>
                  <a:pt x="651" y="1834"/>
                </a:lnTo>
                <a:lnTo>
                  <a:pt x="663" y="1833"/>
                </a:lnTo>
                <a:lnTo>
                  <a:pt x="672" y="1831"/>
                </a:lnTo>
                <a:lnTo>
                  <a:pt x="679" y="1829"/>
                </a:lnTo>
                <a:lnTo>
                  <a:pt x="682" y="1826"/>
                </a:lnTo>
                <a:lnTo>
                  <a:pt x="683" y="1824"/>
                </a:lnTo>
                <a:lnTo>
                  <a:pt x="683" y="1829"/>
                </a:lnTo>
                <a:lnTo>
                  <a:pt x="683" y="1831"/>
                </a:lnTo>
                <a:lnTo>
                  <a:pt x="682" y="1833"/>
                </a:lnTo>
                <a:lnTo>
                  <a:pt x="697" y="1821"/>
                </a:lnTo>
                <a:lnTo>
                  <a:pt x="707" y="1816"/>
                </a:lnTo>
                <a:lnTo>
                  <a:pt x="714" y="1813"/>
                </a:lnTo>
                <a:lnTo>
                  <a:pt x="713" y="1815"/>
                </a:lnTo>
                <a:lnTo>
                  <a:pt x="713" y="1817"/>
                </a:lnTo>
                <a:lnTo>
                  <a:pt x="714" y="1819"/>
                </a:lnTo>
                <a:lnTo>
                  <a:pt x="723" y="1811"/>
                </a:lnTo>
                <a:lnTo>
                  <a:pt x="731" y="1802"/>
                </a:lnTo>
                <a:lnTo>
                  <a:pt x="739" y="1792"/>
                </a:lnTo>
                <a:lnTo>
                  <a:pt x="744" y="1779"/>
                </a:lnTo>
                <a:lnTo>
                  <a:pt x="769" y="1829"/>
                </a:lnTo>
                <a:lnTo>
                  <a:pt x="796" y="1878"/>
                </a:lnTo>
                <a:lnTo>
                  <a:pt x="824" y="1930"/>
                </a:lnTo>
                <a:lnTo>
                  <a:pt x="854" y="1983"/>
                </a:lnTo>
                <a:lnTo>
                  <a:pt x="833" y="1964"/>
                </a:lnTo>
                <a:lnTo>
                  <a:pt x="811" y="1946"/>
                </a:lnTo>
                <a:lnTo>
                  <a:pt x="790" y="1929"/>
                </a:lnTo>
                <a:lnTo>
                  <a:pt x="779" y="1922"/>
                </a:lnTo>
                <a:lnTo>
                  <a:pt x="767" y="1916"/>
                </a:lnTo>
                <a:lnTo>
                  <a:pt x="756" y="1910"/>
                </a:lnTo>
                <a:lnTo>
                  <a:pt x="744" y="1905"/>
                </a:lnTo>
                <a:lnTo>
                  <a:pt x="731" y="1901"/>
                </a:lnTo>
                <a:lnTo>
                  <a:pt x="719" y="1898"/>
                </a:lnTo>
                <a:lnTo>
                  <a:pt x="706" y="1896"/>
                </a:lnTo>
                <a:lnTo>
                  <a:pt x="692" y="1895"/>
                </a:lnTo>
                <a:lnTo>
                  <a:pt x="678" y="1895"/>
                </a:lnTo>
                <a:lnTo>
                  <a:pt x="664" y="1897"/>
                </a:lnTo>
                <a:lnTo>
                  <a:pt x="666" y="1902"/>
                </a:lnTo>
                <a:lnTo>
                  <a:pt x="669" y="1909"/>
                </a:lnTo>
                <a:lnTo>
                  <a:pt x="676" y="1918"/>
                </a:lnTo>
                <a:lnTo>
                  <a:pt x="684" y="1926"/>
                </a:lnTo>
                <a:lnTo>
                  <a:pt x="692" y="1935"/>
                </a:lnTo>
                <a:lnTo>
                  <a:pt x="690" y="1935"/>
                </a:lnTo>
                <a:lnTo>
                  <a:pt x="687" y="1935"/>
                </a:lnTo>
                <a:lnTo>
                  <a:pt x="684" y="1934"/>
                </a:lnTo>
                <a:lnTo>
                  <a:pt x="689" y="1937"/>
                </a:lnTo>
                <a:lnTo>
                  <a:pt x="693" y="1941"/>
                </a:lnTo>
                <a:lnTo>
                  <a:pt x="696" y="1945"/>
                </a:lnTo>
                <a:lnTo>
                  <a:pt x="700" y="1950"/>
                </a:lnTo>
                <a:lnTo>
                  <a:pt x="695" y="1945"/>
                </a:lnTo>
                <a:lnTo>
                  <a:pt x="691" y="1942"/>
                </a:lnTo>
                <a:lnTo>
                  <a:pt x="685" y="1937"/>
                </a:lnTo>
                <a:lnTo>
                  <a:pt x="679" y="1935"/>
                </a:lnTo>
                <a:lnTo>
                  <a:pt x="673" y="1932"/>
                </a:lnTo>
                <a:lnTo>
                  <a:pt x="666" y="1931"/>
                </a:lnTo>
                <a:lnTo>
                  <a:pt x="651" y="1929"/>
                </a:lnTo>
                <a:lnTo>
                  <a:pt x="637" y="1929"/>
                </a:lnTo>
                <a:lnTo>
                  <a:pt x="621" y="1930"/>
                </a:lnTo>
                <a:lnTo>
                  <a:pt x="609" y="1932"/>
                </a:lnTo>
                <a:lnTo>
                  <a:pt x="598" y="1935"/>
                </a:lnTo>
                <a:lnTo>
                  <a:pt x="603" y="1939"/>
                </a:lnTo>
                <a:lnTo>
                  <a:pt x="607" y="1945"/>
                </a:lnTo>
                <a:lnTo>
                  <a:pt x="610" y="1949"/>
                </a:lnTo>
                <a:lnTo>
                  <a:pt x="613" y="1955"/>
                </a:lnTo>
                <a:lnTo>
                  <a:pt x="593" y="1948"/>
                </a:lnTo>
                <a:lnTo>
                  <a:pt x="573" y="1943"/>
                </a:lnTo>
                <a:lnTo>
                  <a:pt x="554" y="1937"/>
                </a:lnTo>
                <a:lnTo>
                  <a:pt x="535" y="1933"/>
                </a:lnTo>
                <a:lnTo>
                  <a:pt x="496" y="1926"/>
                </a:lnTo>
                <a:lnTo>
                  <a:pt x="456" y="1918"/>
                </a:lnTo>
                <a:lnTo>
                  <a:pt x="459" y="1923"/>
                </a:lnTo>
                <a:lnTo>
                  <a:pt x="462" y="1927"/>
                </a:lnTo>
                <a:lnTo>
                  <a:pt x="463" y="1930"/>
                </a:lnTo>
                <a:lnTo>
                  <a:pt x="456" y="1928"/>
                </a:lnTo>
                <a:lnTo>
                  <a:pt x="447" y="1927"/>
                </a:lnTo>
                <a:lnTo>
                  <a:pt x="426" y="1926"/>
                </a:lnTo>
                <a:lnTo>
                  <a:pt x="403" y="1927"/>
                </a:lnTo>
                <a:lnTo>
                  <a:pt x="378" y="1930"/>
                </a:lnTo>
                <a:lnTo>
                  <a:pt x="353" y="1934"/>
                </a:lnTo>
                <a:lnTo>
                  <a:pt x="331" y="1939"/>
                </a:lnTo>
                <a:lnTo>
                  <a:pt x="312" y="1946"/>
                </a:lnTo>
                <a:lnTo>
                  <a:pt x="304" y="1949"/>
                </a:lnTo>
                <a:lnTo>
                  <a:pt x="298" y="1953"/>
                </a:lnTo>
                <a:lnTo>
                  <a:pt x="330" y="1971"/>
                </a:lnTo>
                <a:lnTo>
                  <a:pt x="371" y="1997"/>
                </a:lnTo>
                <a:lnTo>
                  <a:pt x="410" y="2025"/>
                </a:lnTo>
                <a:lnTo>
                  <a:pt x="426" y="2036"/>
                </a:lnTo>
                <a:lnTo>
                  <a:pt x="439" y="2045"/>
                </a:lnTo>
                <a:lnTo>
                  <a:pt x="432" y="2048"/>
                </a:lnTo>
                <a:lnTo>
                  <a:pt x="425" y="2052"/>
                </a:lnTo>
                <a:lnTo>
                  <a:pt x="416" y="2059"/>
                </a:lnTo>
                <a:lnTo>
                  <a:pt x="445" y="2067"/>
                </a:lnTo>
                <a:lnTo>
                  <a:pt x="472" y="2075"/>
                </a:lnTo>
                <a:lnTo>
                  <a:pt x="529" y="2093"/>
                </a:lnTo>
                <a:lnTo>
                  <a:pt x="557" y="2100"/>
                </a:lnTo>
                <a:lnTo>
                  <a:pt x="585" y="2106"/>
                </a:lnTo>
                <a:lnTo>
                  <a:pt x="615" y="2110"/>
                </a:lnTo>
                <a:lnTo>
                  <a:pt x="630" y="2111"/>
                </a:lnTo>
                <a:lnTo>
                  <a:pt x="645" y="2111"/>
                </a:lnTo>
                <a:lnTo>
                  <a:pt x="643" y="2115"/>
                </a:lnTo>
                <a:lnTo>
                  <a:pt x="641" y="2118"/>
                </a:lnTo>
                <a:lnTo>
                  <a:pt x="638" y="2121"/>
                </a:lnTo>
                <a:lnTo>
                  <a:pt x="634" y="2123"/>
                </a:lnTo>
                <a:lnTo>
                  <a:pt x="663" y="2123"/>
                </a:lnTo>
                <a:lnTo>
                  <a:pt x="680" y="2123"/>
                </a:lnTo>
                <a:lnTo>
                  <a:pt x="700" y="2122"/>
                </a:lnTo>
                <a:lnTo>
                  <a:pt x="719" y="2120"/>
                </a:lnTo>
                <a:lnTo>
                  <a:pt x="736" y="2117"/>
                </a:lnTo>
                <a:lnTo>
                  <a:pt x="744" y="2115"/>
                </a:lnTo>
                <a:lnTo>
                  <a:pt x="751" y="2112"/>
                </a:lnTo>
                <a:lnTo>
                  <a:pt x="756" y="2109"/>
                </a:lnTo>
                <a:lnTo>
                  <a:pt x="761" y="2105"/>
                </a:lnTo>
                <a:lnTo>
                  <a:pt x="755" y="2114"/>
                </a:lnTo>
                <a:lnTo>
                  <a:pt x="752" y="2118"/>
                </a:lnTo>
                <a:lnTo>
                  <a:pt x="770" y="2120"/>
                </a:lnTo>
                <a:lnTo>
                  <a:pt x="796" y="2123"/>
                </a:lnTo>
                <a:lnTo>
                  <a:pt x="809" y="2123"/>
                </a:lnTo>
                <a:lnTo>
                  <a:pt x="821" y="2122"/>
                </a:lnTo>
                <a:lnTo>
                  <a:pt x="826" y="2121"/>
                </a:lnTo>
                <a:lnTo>
                  <a:pt x="830" y="2119"/>
                </a:lnTo>
                <a:lnTo>
                  <a:pt x="833" y="2117"/>
                </a:lnTo>
                <a:lnTo>
                  <a:pt x="835" y="2115"/>
                </a:lnTo>
                <a:lnTo>
                  <a:pt x="835" y="2119"/>
                </a:lnTo>
                <a:lnTo>
                  <a:pt x="835" y="2121"/>
                </a:lnTo>
                <a:lnTo>
                  <a:pt x="834" y="2123"/>
                </a:lnTo>
                <a:lnTo>
                  <a:pt x="850" y="2112"/>
                </a:lnTo>
                <a:lnTo>
                  <a:pt x="860" y="2106"/>
                </a:lnTo>
                <a:lnTo>
                  <a:pt x="868" y="2103"/>
                </a:lnTo>
                <a:lnTo>
                  <a:pt x="867" y="2105"/>
                </a:lnTo>
                <a:lnTo>
                  <a:pt x="867" y="2108"/>
                </a:lnTo>
                <a:lnTo>
                  <a:pt x="867" y="2110"/>
                </a:lnTo>
                <a:lnTo>
                  <a:pt x="878" y="2101"/>
                </a:lnTo>
                <a:lnTo>
                  <a:pt x="887" y="2089"/>
                </a:lnTo>
                <a:lnTo>
                  <a:pt x="895" y="2077"/>
                </a:lnTo>
                <a:lnTo>
                  <a:pt x="901" y="2063"/>
                </a:lnTo>
                <a:lnTo>
                  <a:pt x="982" y="2198"/>
                </a:lnTo>
                <a:lnTo>
                  <a:pt x="1063" y="2333"/>
                </a:lnTo>
                <a:lnTo>
                  <a:pt x="1060" y="2334"/>
                </a:lnTo>
                <a:lnTo>
                  <a:pt x="1057" y="2334"/>
                </a:lnTo>
                <a:lnTo>
                  <a:pt x="1054" y="2333"/>
                </a:lnTo>
                <a:lnTo>
                  <a:pt x="1051" y="2331"/>
                </a:lnTo>
                <a:lnTo>
                  <a:pt x="1045" y="2327"/>
                </a:lnTo>
                <a:lnTo>
                  <a:pt x="1038" y="2321"/>
                </a:lnTo>
                <a:lnTo>
                  <a:pt x="1033" y="2313"/>
                </a:lnTo>
                <a:lnTo>
                  <a:pt x="1028" y="2305"/>
                </a:lnTo>
                <a:lnTo>
                  <a:pt x="1020" y="2291"/>
                </a:lnTo>
                <a:lnTo>
                  <a:pt x="1020" y="2295"/>
                </a:lnTo>
                <a:lnTo>
                  <a:pt x="1020" y="2297"/>
                </a:lnTo>
                <a:lnTo>
                  <a:pt x="1017" y="2301"/>
                </a:lnTo>
                <a:lnTo>
                  <a:pt x="992" y="2277"/>
                </a:lnTo>
                <a:lnTo>
                  <a:pt x="969" y="2253"/>
                </a:lnTo>
                <a:lnTo>
                  <a:pt x="945" y="2228"/>
                </a:lnTo>
                <a:lnTo>
                  <a:pt x="933" y="2217"/>
                </a:lnTo>
                <a:lnTo>
                  <a:pt x="920" y="2206"/>
                </a:lnTo>
                <a:lnTo>
                  <a:pt x="908" y="2195"/>
                </a:lnTo>
                <a:lnTo>
                  <a:pt x="895" y="2187"/>
                </a:lnTo>
                <a:lnTo>
                  <a:pt x="881" y="2179"/>
                </a:lnTo>
                <a:lnTo>
                  <a:pt x="866" y="2172"/>
                </a:lnTo>
                <a:lnTo>
                  <a:pt x="850" y="2167"/>
                </a:lnTo>
                <a:lnTo>
                  <a:pt x="834" y="2163"/>
                </a:lnTo>
                <a:lnTo>
                  <a:pt x="817" y="2161"/>
                </a:lnTo>
                <a:lnTo>
                  <a:pt x="798" y="2161"/>
                </a:lnTo>
                <a:lnTo>
                  <a:pt x="801" y="2173"/>
                </a:lnTo>
                <a:lnTo>
                  <a:pt x="806" y="2184"/>
                </a:lnTo>
                <a:lnTo>
                  <a:pt x="811" y="2193"/>
                </a:lnTo>
                <a:lnTo>
                  <a:pt x="817" y="2202"/>
                </a:lnTo>
                <a:lnTo>
                  <a:pt x="830" y="2220"/>
                </a:lnTo>
                <a:lnTo>
                  <a:pt x="844" y="2239"/>
                </a:lnTo>
                <a:lnTo>
                  <a:pt x="839" y="2238"/>
                </a:lnTo>
                <a:lnTo>
                  <a:pt x="835" y="2236"/>
                </a:lnTo>
                <a:lnTo>
                  <a:pt x="831" y="2233"/>
                </a:lnTo>
                <a:lnTo>
                  <a:pt x="850" y="2258"/>
                </a:lnTo>
                <a:lnTo>
                  <a:pt x="862" y="2270"/>
                </a:lnTo>
                <a:lnTo>
                  <a:pt x="868" y="2275"/>
                </a:lnTo>
                <a:lnTo>
                  <a:pt x="874" y="2280"/>
                </a:lnTo>
                <a:lnTo>
                  <a:pt x="868" y="2278"/>
                </a:lnTo>
                <a:lnTo>
                  <a:pt x="865" y="2277"/>
                </a:lnTo>
                <a:lnTo>
                  <a:pt x="863" y="2278"/>
                </a:lnTo>
                <a:lnTo>
                  <a:pt x="858" y="2277"/>
                </a:lnTo>
                <a:lnTo>
                  <a:pt x="873" y="2297"/>
                </a:lnTo>
                <a:lnTo>
                  <a:pt x="887" y="2316"/>
                </a:lnTo>
                <a:lnTo>
                  <a:pt x="859" y="2292"/>
                </a:lnTo>
                <a:lnTo>
                  <a:pt x="831" y="2267"/>
                </a:lnTo>
                <a:lnTo>
                  <a:pt x="804" y="2244"/>
                </a:lnTo>
                <a:lnTo>
                  <a:pt x="791" y="2232"/>
                </a:lnTo>
                <a:lnTo>
                  <a:pt x="777" y="2222"/>
                </a:lnTo>
                <a:lnTo>
                  <a:pt x="763" y="2213"/>
                </a:lnTo>
                <a:lnTo>
                  <a:pt x="748" y="2203"/>
                </a:lnTo>
                <a:lnTo>
                  <a:pt x="732" y="2195"/>
                </a:lnTo>
                <a:lnTo>
                  <a:pt x="716" y="2189"/>
                </a:lnTo>
                <a:lnTo>
                  <a:pt x="700" y="2184"/>
                </a:lnTo>
                <a:lnTo>
                  <a:pt x="681" y="2180"/>
                </a:lnTo>
                <a:lnTo>
                  <a:pt x="661" y="2178"/>
                </a:lnTo>
                <a:lnTo>
                  <a:pt x="640" y="2178"/>
                </a:lnTo>
                <a:lnTo>
                  <a:pt x="649" y="2192"/>
                </a:lnTo>
                <a:lnTo>
                  <a:pt x="659" y="2206"/>
                </a:lnTo>
                <a:lnTo>
                  <a:pt x="671" y="2219"/>
                </a:lnTo>
                <a:lnTo>
                  <a:pt x="682" y="2231"/>
                </a:lnTo>
                <a:lnTo>
                  <a:pt x="678" y="2231"/>
                </a:lnTo>
                <a:lnTo>
                  <a:pt x="675" y="2230"/>
                </a:lnTo>
                <a:lnTo>
                  <a:pt x="672" y="2228"/>
                </a:lnTo>
                <a:lnTo>
                  <a:pt x="688" y="2244"/>
                </a:lnTo>
                <a:lnTo>
                  <a:pt x="697" y="2251"/>
                </a:lnTo>
                <a:lnTo>
                  <a:pt x="706" y="2256"/>
                </a:lnTo>
                <a:lnTo>
                  <a:pt x="702" y="2255"/>
                </a:lnTo>
                <a:lnTo>
                  <a:pt x="701" y="2255"/>
                </a:lnTo>
                <a:lnTo>
                  <a:pt x="698" y="2256"/>
                </a:lnTo>
                <a:lnTo>
                  <a:pt x="695" y="2256"/>
                </a:lnTo>
                <a:lnTo>
                  <a:pt x="705" y="2264"/>
                </a:lnTo>
                <a:lnTo>
                  <a:pt x="713" y="2272"/>
                </a:lnTo>
                <a:lnTo>
                  <a:pt x="721" y="2283"/>
                </a:lnTo>
                <a:lnTo>
                  <a:pt x="727" y="2293"/>
                </a:lnTo>
                <a:lnTo>
                  <a:pt x="720" y="2291"/>
                </a:lnTo>
                <a:lnTo>
                  <a:pt x="712" y="2287"/>
                </a:lnTo>
                <a:lnTo>
                  <a:pt x="704" y="2281"/>
                </a:lnTo>
                <a:lnTo>
                  <a:pt x="694" y="2274"/>
                </a:lnTo>
                <a:lnTo>
                  <a:pt x="677" y="2258"/>
                </a:lnTo>
                <a:lnTo>
                  <a:pt x="658" y="2239"/>
                </a:lnTo>
                <a:lnTo>
                  <a:pt x="621" y="2200"/>
                </a:lnTo>
                <a:lnTo>
                  <a:pt x="604" y="2183"/>
                </a:lnTo>
                <a:lnTo>
                  <a:pt x="596" y="2177"/>
                </a:lnTo>
                <a:lnTo>
                  <a:pt x="588" y="2171"/>
                </a:lnTo>
                <a:lnTo>
                  <a:pt x="590" y="2178"/>
                </a:lnTo>
                <a:lnTo>
                  <a:pt x="591" y="2187"/>
                </a:lnTo>
                <a:lnTo>
                  <a:pt x="573" y="2183"/>
                </a:lnTo>
                <a:lnTo>
                  <a:pt x="545" y="2178"/>
                </a:lnTo>
                <a:lnTo>
                  <a:pt x="512" y="2174"/>
                </a:lnTo>
                <a:lnTo>
                  <a:pt x="475" y="2170"/>
                </a:lnTo>
                <a:lnTo>
                  <a:pt x="438" y="2167"/>
                </a:lnTo>
                <a:lnTo>
                  <a:pt x="404" y="2164"/>
                </a:lnTo>
                <a:lnTo>
                  <a:pt x="377" y="2164"/>
                </a:lnTo>
                <a:lnTo>
                  <a:pt x="367" y="2165"/>
                </a:lnTo>
                <a:lnTo>
                  <a:pt x="360" y="2167"/>
                </a:lnTo>
                <a:lnTo>
                  <a:pt x="404" y="2202"/>
                </a:lnTo>
                <a:lnTo>
                  <a:pt x="450" y="2240"/>
                </a:lnTo>
                <a:lnTo>
                  <a:pt x="537" y="2314"/>
                </a:lnTo>
                <a:lnTo>
                  <a:pt x="528" y="2318"/>
                </a:lnTo>
                <a:lnTo>
                  <a:pt x="519" y="2321"/>
                </a:lnTo>
                <a:lnTo>
                  <a:pt x="507" y="2327"/>
                </a:lnTo>
                <a:lnTo>
                  <a:pt x="518" y="2330"/>
                </a:lnTo>
                <a:lnTo>
                  <a:pt x="527" y="2334"/>
                </a:lnTo>
                <a:lnTo>
                  <a:pt x="545" y="2341"/>
                </a:lnTo>
                <a:lnTo>
                  <a:pt x="555" y="2345"/>
                </a:lnTo>
                <a:lnTo>
                  <a:pt x="564" y="2348"/>
                </a:lnTo>
                <a:lnTo>
                  <a:pt x="574" y="2349"/>
                </a:lnTo>
                <a:lnTo>
                  <a:pt x="585" y="2350"/>
                </a:lnTo>
                <a:lnTo>
                  <a:pt x="569" y="2361"/>
                </a:lnTo>
                <a:lnTo>
                  <a:pt x="561" y="2366"/>
                </a:lnTo>
                <a:lnTo>
                  <a:pt x="552" y="2370"/>
                </a:lnTo>
                <a:lnTo>
                  <a:pt x="563" y="2377"/>
                </a:lnTo>
                <a:lnTo>
                  <a:pt x="573" y="2383"/>
                </a:lnTo>
                <a:lnTo>
                  <a:pt x="583" y="2388"/>
                </a:lnTo>
                <a:lnTo>
                  <a:pt x="594" y="2393"/>
                </a:lnTo>
                <a:lnTo>
                  <a:pt x="603" y="2395"/>
                </a:lnTo>
                <a:lnTo>
                  <a:pt x="613" y="2397"/>
                </a:lnTo>
                <a:lnTo>
                  <a:pt x="632" y="2399"/>
                </a:lnTo>
                <a:lnTo>
                  <a:pt x="672" y="2400"/>
                </a:lnTo>
                <a:lnTo>
                  <a:pt x="692" y="2401"/>
                </a:lnTo>
                <a:lnTo>
                  <a:pt x="704" y="2403"/>
                </a:lnTo>
                <a:lnTo>
                  <a:pt x="716" y="2405"/>
                </a:lnTo>
                <a:lnTo>
                  <a:pt x="712" y="2407"/>
                </a:lnTo>
                <a:lnTo>
                  <a:pt x="708" y="2410"/>
                </a:lnTo>
                <a:lnTo>
                  <a:pt x="700" y="2416"/>
                </a:lnTo>
                <a:lnTo>
                  <a:pt x="692" y="2422"/>
                </a:lnTo>
                <a:lnTo>
                  <a:pt x="688" y="2424"/>
                </a:lnTo>
                <a:lnTo>
                  <a:pt x="683" y="2427"/>
                </a:lnTo>
                <a:lnTo>
                  <a:pt x="722" y="2432"/>
                </a:lnTo>
                <a:lnTo>
                  <a:pt x="748" y="2434"/>
                </a:lnTo>
                <a:lnTo>
                  <a:pt x="774" y="2435"/>
                </a:lnTo>
                <a:lnTo>
                  <a:pt x="800" y="2435"/>
                </a:lnTo>
                <a:lnTo>
                  <a:pt x="825" y="2433"/>
                </a:lnTo>
                <a:lnTo>
                  <a:pt x="836" y="2431"/>
                </a:lnTo>
                <a:lnTo>
                  <a:pt x="846" y="2428"/>
                </a:lnTo>
                <a:lnTo>
                  <a:pt x="855" y="2425"/>
                </a:lnTo>
                <a:lnTo>
                  <a:pt x="862" y="2421"/>
                </a:lnTo>
                <a:lnTo>
                  <a:pt x="852" y="2432"/>
                </a:lnTo>
                <a:lnTo>
                  <a:pt x="848" y="2436"/>
                </a:lnTo>
                <a:lnTo>
                  <a:pt x="873" y="2441"/>
                </a:lnTo>
                <a:lnTo>
                  <a:pt x="890" y="2444"/>
                </a:lnTo>
                <a:lnTo>
                  <a:pt x="907" y="2447"/>
                </a:lnTo>
                <a:lnTo>
                  <a:pt x="924" y="2449"/>
                </a:lnTo>
                <a:lnTo>
                  <a:pt x="940" y="2449"/>
                </a:lnTo>
                <a:lnTo>
                  <a:pt x="947" y="2448"/>
                </a:lnTo>
                <a:lnTo>
                  <a:pt x="953" y="2447"/>
                </a:lnTo>
                <a:lnTo>
                  <a:pt x="958" y="2444"/>
                </a:lnTo>
                <a:lnTo>
                  <a:pt x="962" y="2442"/>
                </a:lnTo>
                <a:lnTo>
                  <a:pt x="961" y="2446"/>
                </a:lnTo>
                <a:lnTo>
                  <a:pt x="961" y="2448"/>
                </a:lnTo>
                <a:lnTo>
                  <a:pt x="959" y="2451"/>
                </a:lnTo>
                <a:lnTo>
                  <a:pt x="971" y="2445"/>
                </a:lnTo>
                <a:lnTo>
                  <a:pt x="984" y="2440"/>
                </a:lnTo>
                <a:lnTo>
                  <a:pt x="997" y="2435"/>
                </a:lnTo>
                <a:lnTo>
                  <a:pt x="1010" y="2432"/>
                </a:lnTo>
                <a:lnTo>
                  <a:pt x="1008" y="2434"/>
                </a:lnTo>
                <a:lnTo>
                  <a:pt x="1008" y="2437"/>
                </a:lnTo>
                <a:lnTo>
                  <a:pt x="1008" y="2439"/>
                </a:lnTo>
                <a:lnTo>
                  <a:pt x="1019" y="2427"/>
                </a:lnTo>
                <a:lnTo>
                  <a:pt x="1030" y="2418"/>
                </a:lnTo>
                <a:lnTo>
                  <a:pt x="1041" y="2410"/>
                </a:lnTo>
                <a:lnTo>
                  <a:pt x="1052" y="2405"/>
                </a:lnTo>
                <a:lnTo>
                  <a:pt x="1061" y="2401"/>
                </a:lnTo>
                <a:lnTo>
                  <a:pt x="1071" y="2400"/>
                </a:lnTo>
                <a:lnTo>
                  <a:pt x="1081" y="2399"/>
                </a:lnTo>
                <a:lnTo>
                  <a:pt x="1090" y="2400"/>
                </a:lnTo>
                <a:lnTo>
                  <a:pt x="1099" y="2403"/>
                </a:lnTo>
                <a:lnTo>
                  <a:pt x="1107" y="2407"/>
                </a:lnTo>
                <a:lnTo>
                  <a:pt x="1115" y="2412"/>
                </a:lnTo>
                <a:lnTo>
                  <a:pt x="1124" y="2418"/>
                </a:lnTo>
                <a:lnTo>
                  <a:pt x="1132" y="2425"/>
                </a:lnTo>
                <a:lnTo>
                  <a:pt x="1140" y="2434"/>
                </a:lnTo>
                <a:lnTo>
                  <a:pt x="1147" y="2443"/>
                </a:lnTo>
                <a:lnTo>
                  <a:pt x="1155" y="2452"/>
                </a:lnTo>
                <a:lnTo>
                  <a:pt x="1169" y="2474"/>
                </a:lnTo>
                <a:lnTo>
                  <a:pt x="1182" y="2497"/>
                </a:lnTo>
                <a:lnTo>
                  <a:pt x="1196" y="2522"/>
                </a:lnTo>
                <a:lnTo>
                  <a:pt x="1208" y="2547"/>
                </a:lnTo>
                <a:lnTo>
                  <a:pt x="1232" y="2595"/>
                </a:lnTo>
                <a:lnTo>
                  <a:pt x="1243" y="2616"/>
                </a:lnTo>
                <a:lnTo>
                  <a:pt x="1253" y="2635"/>
                </a:lnTo>
                <a:lnTo>
                  <a:pt x="1253" y="2634"/>
                </a:lnTo>
                <a:lnTo>
                  <a:pt x="1253" y="2638"/>
                </a:lnTo>
                <a:lnTo>
                  <a:pt x="1253" y="2641"/>
                </a:lnTo>
                <a:lnTo>
                  <a:pt x="1251" y="2645"/>
                </a:lnTo>
                <a:lnTo>
                  <a:pt x="1222" y="2623"/>
                </a:lnTo>
                <a:lnTo>
                  <a:pt x="1196" y="2599"/>
                </a:lnTo>
                <a:lnTo>
                  <a:pt x="1168" y="2576"/>
                </a:lnTo>
                <a:lnTo>
                  <a:pt x="1155" y="2566"/>
                </a:lnTo>
                <a:lnTo>
                  <a:pt x="1140" y="2556"/>
                </a:lnTo>
                <a:lnTo>
                  <a:pt x="1126" y="2548"/>
                </a:lnTo>
                <a:lnTo>
                  <a:pt x="1111" y="2539"/>
                </a:lnTo>
                <a:lnTo>
                  <a:pt x="1096" y="2532"/>
                </a:lnTo>
                <a:lnTo>
                  <a:pt x="1081" y="2527"/>
                </a:lnTo>
                <a:lnTo>
                  <a:pt x="1063" y="2524"/>
                </a:lnTo>
                <a:lnTo>
                  <a:pt x="1047" y="2522"/>
                </a:lnTo>
                <a:lnTo>
                  <a:pt x="1028" y="2522"/>
                </a:lnTo>
                <a:lnTo>
                  <a:pt x="1009" y="2524"/>
                </a:lnTo>
                <a:lnTo>
                  <a:pt x="1014" y="2536"/>
                </a:lnTo>
                <a:lnTo>
                  <a:pt x="1019" y="2547"/>
                </a:lnTo>
                <a:lnTo>
                  <a:pt x="1025" y="2556"/>
                </a:lnTo>
                <a:lnTo>
                  <a:pt x="1032" y="2565"/>
                </a:lnTo>
                <a:lnTo>
                  <a:pt x="1049" y="2582"/>
                </a:lnTo>
                <a:lnTo>
                  <a:pt x="1065" y="2599"/>
                </a:lnTo>
                <a:lnTo>
                  <a:pt x="1060" y="2599"/>
                </a:lnTo>
                <a:lnTo>
                  <a:pt x="1055" y="2597"/>
                </a:lnTo>
                <a:lnTo>
                  <a:pt x="1050" y="2595"/>
                </a:lnTo>
                <a:lnTo>
                  <a:pt x="1074" y="2619"/>
                </a:lnTo>
                <a:lnTo>
                  <a:pt x="1087" y="2630"/>
                </a:lnTo>
                <a:lnTo>
                  <a:pt x="1093" y="2634"/>
                </a:lnTo>
                <a:lnTo>
                  <a:pt x="1100" y="2638"/>
                </a:lnTo>
                <a:lnTo>
                  <a:pt x="1094" y="2637"/>
                </a:lnTo>
                <a:lnTo>
                  <a:pt x="1091" y="2637"/>
                </a:lnTo>
                <a:lnTo>
                  <a:pt x="1088" y="2638"/>
                </a:lnTo>
                <a:lnTo>
                  <a:pt x="1083" y="2638"/>
                </a:lnTo>
                <a:lnTo>
                  <a:pt x="1092" y="2645"/>
                </a:lnTo>
                <a:lnTo>
                  <a:pt x="1100" y="2653"/>
                </a:lnTo>
                <a:lnTo>
                  <a:pt x="1106" y="2663"/>
                </a:lnTo>
                <a:lnTo>
                  <a:pt x="1111" y="2674"/>
                </a:lnTo>
                <a:lnTo>
                  <a:pt x="1090" y="2655"/>
                </a:lnTo>
                <a:lnTo>
                  <a:pt x="1068" y="2638"/>
                </a:lnTo>
                <a:lnTo>
                  <a:pt x="1046" y="2622"/>
                </a:lnTo>
                <a:lnTo>
                  <a:pt x="1034" y="2614"/>
                </a:lnTo>
                <a:lnTo>
                  <a:pt x="1023" y="2608"/>
                </a:lnTo>
                <a:lnTo>
                  <a:pt x="1012" y="2602"/>
                </a:lnTo>
                <a:lnTo>
                  <a:pt x="999" y="2597"/>
                </a:lnTo>
                <a:lnTo>
                  <a:pt x="987" y="2593"/>
                </a:lnTo>
                <a:lnTo>
                  <a:pt x="974" y="2590"/>
                </a:lnTo>
                <a:lnTo>
                  <a:pt x="960" y="2588"/>
                </a:lnTo>
                <a:lnTo>
                  <a:pt x="947" y="2587"/>
                </a:lnTo>
                <a:lnTo>
                  <a:pt x="933" y="2587"/>
                </a:lnTo>
                <a:lnTo>
                  <a:pt x="917" y="2588"/>
                </a:lnTo>
                <a:lnTo>
                  <a:pt x="923" y="2597"/>
                </a:lnTo>
                <a:lnTo>
                  <a:pt x="930" y="2605"/>
                </a:lnTo>
                <a:lnTo>
                  <a:pt x="944" y="2621"/>
                </a:lnTo>
                <a:lnTo>
                  <a:pt x="941" y="2621"/>
                </a:lnTo>
                <a:lnTo>
                  <a:pt x="939" y="2620"/>
                </a:lnTo>
                <a:lnTo>
                  <a:pt x="936" y="2619"/>
                </a:lnTo>
                <a:lnTo>
                  <a:pt x="943" y="2626"/>
                </a:lnTo>
                <a:lnTo>
                  <a:pt x="951" y="2635"/>
                </a:lnTo>
                <a:lnTo>
                  <a:pt x="958" y="2643"/>
                </a:lnTo>
                <a:lnTo>
                  <a:pt x="962" y="2646"/>
                </a:lnTo>
                <a:lnTo>
                  <a:pt x="967" y="2648"/>
                </a:lnTo>
                <a:lnTo>
                  <a:pt x="963" y="2647"/>
                </a:lnTo>
                <a:lnTo>
                  <a:pt x="962" y="2648"/>
                </a:lnTo>
                <a:lnTo>
                  <a:pt x="960" y="2649"/>
                </a:lnTo>
                <a:lnTo>
                  <a:pt x="958" y="2649"/>
                </a:lnTo>
                <a:lnTo>
                  <a:pt x="966" y="2658"/>
                </a:lnTo>
                <a:lnTo>
                  <a:pt x="973" y="2664"/>
                </a:lnTo>
                <a:lnTo>
                  <a:pt x="981" y="2671"/>
                </a:lnTo>
                <a:lnTo>
                  <a:pt x="989" y="2676"/>
                </a:lnTo>
                <a:lnTo>
                  <a:pt x="997" y="2681"/>
                </a:lnTo>
                <a:lnTo>
                  <a:pt x="1007" y="2686"/>
                </a:lnTo>
                <a:lnTo>
                  <a:pt x="1017" y="2690"/>
                </a:lnTo>
                <a:lnTo>
                  <a:pt x="1027" y="2693"/>
                </a:lnTo>
                <a:lnTo>
                  <a:pt x="1016" y="2692"/>
                </a:lnTo>
                <a:lnTo>
                  <a:pt x="1006" y="2690"/>
                </a:lnTo>
                <a:lnTo>
                  <a:pt x="995" y="2688"/>
                </a:lnTo>
                <a:lnTo>
                  <a:pt x="985" y="2685"/>
                </a:lnTo>
                <a:lnTo>
                  <a:pt x="976" y="2681"/>
                </a:lnTo>
                <a:lnTo>
                  <a:pt x="966" y="2677"/>
                </a:lnTo>
                <a:lnTo>
                  <a:pt x="948" y="2668"/>
                </a:lnTo>
                <a:lnTo>
                  <a:pt x="931" y="2657"/>
                </a:lnTo>
                <a:lnTo>
                  <a:pt x="913" y="2644"/>
                </a:lnTo>
                <a:lnTo>
                  <a:pt x="879" y="2619"/>
                </a:lnTo>
                <a:lnTo>
                  <a:pt x="863" y="2605"/>
                </a:lnTo>
                <a:lnTo>
                  <a:pt x="845" y="2593"/>
                </a:lnTo>
                <a:lnTo>
                  <a:pt x="828" y="2582"/>
                </a:lnTo>
                <a:lnTo>
                  <a:pt x="808" y="2572"/>
                </a:lnTo>
                <a:lnTo>
                  <a:pt x="799" y="2568"/>
                </a:lnTo>
                <a:lnTo>
                  <a:pt x="789" y="2565"/>
                </a:lnTo>
                <a:lnTo>
                  <a:pt x="779" y="2562"/>
                </a:lnTo>
                <a:lnTo>
                  <a:pt x="767" y="2560"/>
                </a:lnTo>
                <a:lnTo>
                  <a:pt x="756" y="2558"/>
                </a:lnTo>
                <a:lnTo>
                  <a:pt x="745" y="2557"/>
                </a:lnTo>
                <a:lnTo>
                  <a:pt x="733" y="2557"/>
                </a:lnTo>
                <a:lnTo>
                  <a:pt x="720" y="2558"/>
                </a:lnTo>
                <a:lnTo>
                  <a:pt x="724" y="2561"/>
                </a:lnTo>
                <a:lnTo>
                  <a:pt x="727" y="2564"/>
                </a:lnTo>
                <a:lnTo>
                  <a:pt x="729" y="2568"/>
                </a:lnTo>
                <a:lnTo>
                  <a:pt x="730" y="2573"/>
                </a:lnTo>
                <a:lnTo>
                  <a:pt x="716" y="2562"/>
                </a:lnTo>
                <a:lnTo>
                  <a:pt x="701" y="2552"/>
                </a:lnTo>
                <a:lnTo>
                  <a:pt x="670" y="2531"/>
                </a:lnTo>
                <a:lnTo>
                  <a:pt x="671" y="2538"/>
                </a:lnTo>
                <a:lnTo>
                  <a:pt x="673" y="2549"/>
                </a:lnTo>
                <a:lnTo>
                  <a:pt x="654" y="2545"/>
                </a:lnTo>
                <a:lnTo>
                  <a:pt x="627" y="2540"/>
                </a:lnTo>
                <a:lnTo>
                  <a:pt x="593" y="2537"/>
                </a:lnTo>
                <a:lnTo>
                  <a:pt x="556" y="2534"/>
                </a:lnTo>
                <a:lnTo>
                  <a:pt x="519" y="2532"/>
                </a:lnTo>
                <a:lnTo>
                  <a:pt x="486" y="2531"/>
                </a:lnTo>
                <a:lnTo>
                  <a:pt x="458" y="2531"/>
                </a:lnTo>
                <a:lnTo>
                  <a:pt x="448" y="2532"/>
                </a:lnTo>
                <a:lnTo>
                  <a:pt x="441" y="2533"/>
                </a:lnTo>
                <a:lnTo>
                  <a:pt x="486" y="2568"/>
                </a:lnTo>
                <a:lnTo>
                  <a:pt x="532" y="2605"/>
                </a:lnTo>
                <a:lnTo>
                  <a:pt x="622" y="2677"/>
                </a:lnTo>
                <a:lnTo>
                  <a:pt x="613" y="2680"/>
                </a:lnTo>
                <a:lnTo>
                  <a:pt x="604" y="2684"/>
                </a:lnTo>
                <a:lnTo>
                  <a:pt x="593" y="2689"/>
                </a:lnTo>
                <a:lnTo>
                  <a:pt x="608" y="2693"/>
                </a:lnTo>
                <a:lnTo>
                  <a:pt x="625" y="2696"/>
                </a:lnTo>
                <a:lnTo>
                  <a:pt x="639" y="2696"/>
                </a:lnTo>
                <a:lnTo>
                  <a:pt x="654" y="2696"/>
                </a:lnTo>
                <a:lnTo>
                  <a:pt x="669" y="2695"/>
                </a:lnTo>
                <a:lnTo>
                  <a:pt x="683" y="2692"/>
                </a:lnTo>
                <a:lnTo>
                  <a:pt x="711" y="2687"/>
                </a:lnTo>
                <a:lnTo>
                  <a:pt x="739" y="2681"/>
                </a:lnTo>
                <a:lnTo>
                  <a:pt x="766" y="2677"/>
                </a:lnTo>
                <a:lnTo>
                  <a:pt x="780" y="2676"/>
                </a:lnTo>
                <a:lnTo>
                  <a:pt x="794" y="2676"/>
                </a:lnTo>
                <a:lnTo>
                  <a:pt x="808" y="2677"/>
                </a:lnTo>
                <a:lnTo>
                  <a:pt x="823" y="2680"/>
                </a:lnTo>
                <a:lnTo>
                  <a:pt x="814" y="2680"/>
                </a:lnTo>
                <a:lnTo>
                  <a:pt x="808" y="2679"/>
                </a:lnTo>
                <a:lnTo>
                  <a:pt x="810" y="2684"/>
                </a:lnTo>
                <a:lnTo>
                  <a:pt x="812" y="2686"/>
                </a:lnTo>
                <a:lnTo>
                  <a:pt x="815" y="2688"/>
                </a:lnTo>
                <a:lnTo>
                  <a:pt x="789" y="2691"/>
                </a:lnTo>
                <a:lnTo>
                  <a:pt x="763" y="2695"/>
                </a:lnTo>
                <a:lnTo>
                  <a:pt x="766" y="2698"/>
                </a:lnTo>
                <a:lnTo>
                  <a:pt x="767" y="2699"/>
                </a:lnTo>
                <a:lnTo>
                  <a:pt x="769" y="2701"/>
                </a:lnTo>
                <a:lnTo>
                  <a:pt x="774" y="2703"/>
                </a:lnTo>
                <a:lnTo>
                  <a:pt x="761" y="2702"/>
                </a:lnTo>
                <a:lnTo>
                  <a:pt x="747" y="2704"/>
                </a:lnTo>
                <a:lnTo>
                  <a:pt x="719" y="2707"/>
                </a:lnTo>
                <a:lnTo>
                  <a:pt x="724" y="2708"/>
                </a:lnTo>
                <a:lnTo>
                  <a:pt x="728" y="2709"/>
                </a:lnTo>
                <a:lnTo>
                  <a:pt x="731" y="2711"/>
                </a:lnTo>
                <a:lnTo>
                  <a:pt x="715" y="2715"/>
                </a:lnTo>
                <a:lnTo>
                  <a:pt x="698" y="2719"/>
                </a:lnTo>
                <a:lnTo>
                  <a:pt x="683" y="2725"/>
                </a:lnTo>
                <a:lnTo>
                  <a:pt x="676" y="2729"/>
                </a:lnTo>
                <a:lnTo>
                  <a:pt x="668" y="2734"/>
                </a:lnTo>
                <a:lnTo>
                  <a:pt x="678" y="2741"/>
                </a:lnTo>
                <a:lnTo>
                  <a:pt x="690" y="2748"/>
                </a:lnTo>
                <a:lnTo>
                  <a:pt x="703" y="2754"/>
                </a:lnTo>
                <a:lnTo>
                  <a:pt x="717" y="2760"/>
                </a:lnTo>
                <a:lnTo>
                  <a:pt x="732" y="2765"/>
                </a:lnTo>
                <a:lnTo>
                  <a:pt x="748" y="2771"/>
                </a:lnTo>
                <a:lnTo>
                  <a:pt x="764" y="2774"/>
                </a:lnTo>
                <a:lnTo>
                  <a:pt x="780" y="2777"/>
                </a:lnTo>
                <a:lnTo>
                  <a:pt x="796" y="2779"/>
                </a:lnTo>
                <a:lnTo>
                  <a:pt x="812" y="2780"/>
                </a:lnTo>
                <a:lnTo>
                  <a:pt x="829" y="2780"/>
                </a:lnTo>
                <a:lnTo>
                  <a:pt x="844" y="2778"/>
                </a:lnTo>
                <a:lnTo>
                  <a:pt x="859" y="2775"/>
                </a:lnTo>
                <a:lnTo>
                  <a:pt x="872" y="2771"/>
                </a:lnTo>
                <a:lnTo>
                  <a:pt x="884" y="2764"/>
                </a:lnTo>
                <a:lnTo>
                  <a:pt x="896" y="2756"/>
                </a:lnTo>
                <a:lnTo>
                  <a:pt x="896" y="2760"/>
                </a:lnTo>
                <a:lnTo>
                  <a:pt x="895" y="2762"/>
                </a:lnTo>
                <a:lnTo>
                  <a:pt x="893" y="2764"/>
                </a:lnTo>
                <a:lnTo>
                  <a:pt x="903" y="2760"/>
                </a:lnTo>
                <a:lnTo>
                  <a:pt x="916" y="2756"/>
                </a:lnTo>
                <a:lnTo>
                  <a:pt x="930" y="2753"/>
                </a:lnTo>
                <a:lnTo>
                  <a:pt x="941" y="2751"/>
                </a:lnTo>
                <a:lnTo>
                  <a:pt x="939" y="2753"/>
                </a:lnTo>
                <a:lnTo>
                  <a:pt x="938" y="2755"/>
                </a:lnTo>
                <a:lnTo>
                  <a:pt x="938" y="2758"/>
                </a:lnTo>
                <a:lnTo>
                  <a:pt x="951" y="2748"/>
                </a:lnTo>
                <a:lnTo>
                  <a:pt x="963" y="2739"/>
                </a:lnTo>
                <a:lnTo>
                  <a:pt x="977" y="2732"/>
                </a:lnTo>
                <a:lnTo>
                  <a:pt x="990" y="2725"/>
                </a:lnTo>
                <a:lnTo>
                  <a:pt x="1005" y="2720"/>
                </a:lnTo>
                <a:lnTo>
                  <a:pt x="1019" y="2717"/>
                </a:lnTo>
                <a:lnTo>
                  <a:pt x="1033" y="2715"/>
                </a:lnTo>
                <a:lnTo>
                  <a:pt x="1050" y="2715"/>
                </a:lnTo>
                <a:lnTo>
                  <a:pt x="1041" y="2719"/>
                </a:lnTo>
                <a:lnTo>
                  <a:pt x="1032" y="2721"/>
                </a:lnTo>
                <a:lnTo>
                  <a:pt x="1025" y="2721"/>
                </a:lnTo>
                <a:lnTo>
                  <a:pt x="1019" y="2721"/>
                </a:lnTo>
                <a:lnTo>
                  <a:pt x="1022" y="2725"/>
                </a:lnTo>
                <a:lnTo>
                  <a:pt x="1024" y="2728"/>
                </a:lnTo>
                <a:lnTo>
                  <a:pt x="1027" y="2730"/>
                </a:lnTo>
                <a:lnTo>
                  <a:pt x="1000" y="2737"/>
                </a:lnTo>
                <a:lnTo>
                  <a:pt x="973" y="2745"/>
                </a:lnTo>
                <a:lnTo>
                  <a:pt x="977" y="2747"/>
                </a:lnTo>
                <a:lnTo>
                  <a:pt x="979" y="2749"/>
                </a:lnTo>
                <a:lnTo>
                  <a:pt x="982" y="2750"/>
                </a:lnTo>
                <a:lnTo>
                  <a:pt x="987" y="2751"/>
                </a:lnTo>
                <a:lnTo>
                  <a:pt x="973" y="2753"/>
                </a:lnTo>
                <a:lnTo>
                  <a:pt x="957" y="2756"/>
                </a:lnTo>
                <a:lnTo>
                  <a:pt x="929" y="2765"/>
                </a:lnTo>
                <a:lnTo>
                  <a:pt x="934" y="2765"/>
                </a:lnTo>
                <a:lnTo>
                  <a:pt x="938" y="2765"/>
                </a:lnTo>
                <a:lnTo>
                  <a:pt x="943" y="2767"/>
                </a:lnTo>
                <a:lnTo>
                  <a:pt x="925" y="2775"/>
                </a:lnTo>
                <a:lnTo>
                  <a:pt x="909" y="2782"/>
                </a:lnTo>
                <a:lnTo>
                  <a:pt x="901" y="2786"/>
                </a:lnTo>
                <a:lnTo>
                  <a:pt x="894" y="2790"/>
                </a:lnTo>
                <a:lnTo>
                  <a:pt x="885" y="2796"/>
                </a:lnTo>
                <a:lnTo>
                  <a:pt x="878" y="2802"/>
                </a:lnTo>
                <a:lnTo>
                  <a:pt x="918" y="2804"/>
                </a:lnTo>
                <a:lnTo>
                  <a:pt x="943" y="2805"/>
                </a:lnTo>
                <a:lnTo>
                  <a:pt x="970" y="2805"/>
                </a:lnTo>
                <a:lnTo>
                  <a:pt x="996" y="2803"/>
                </a:lnTo>
                <a:lnTo>
                  <a:pt x="1020" y="2800"/>
                </a:lnTo>
                <a:lnTo>
                  <a:pt x="1031" y="2797"/>
                </a:lnTo>
                <a:lnTo>
                  <a:pt x="1041" y="2795"/>
                </a:lnTo>
                <a:lnTo>
                  <a:pt x="1050" y="2791"/>
                </a:lnTo>
                <a:lnTo>
                  <a:pt x="1057" y="2787"/>
                </a:lnTo>
                <a:lnTo>
                  <a:pt x="1047" y="2797"/>
                </a:lnTo>
                <a:lnTo>
                  <a:pt x="1044" y="2801"/>
                </a:lnTo>
                <a:lnTo>
                  <a:pt x="1069" y="2805"/>
                </a:lnTo>
                <a:lnTo>
                  <a:pt x="1086" y="2808"/>
                </a:lnTo>
                <a:lnTo>
                  <a:pt x="1103" y="2810"/>
                </a:lnTo>
                <a:lnTo>
                  <a:pt x="1121" y="2811"/>
                </a:lnTo>
                <a:lnTo>
                  <a:pt x="1136" y="2810"/>
                </a:lnTo>
                <a:lnTo>
                  <a:pt x="1143" y="2809"/>
                </a:lnTo>
                <a:lnTo>
                  <a:pt x="1149" y="2806"/>
                </a:lnTo>
                <a:lnTo>
                  <a:pt x="1155" y="2804"/>
                </a:lnTo>
                <a:lnTo>
                  <a:pt x="1158" y="2801"/>
                </a:lnTo>
                <a:lnTo>
                  <a:pt x="1158" y="2805"/>
                </a:lnTo>
                <a:lnTo>
                  <a:pt x="1158" y="2808"/>
                </a:lnTo>
                <a:lnTo>
                  <a:pt x="1156" y="2811"/>
                </a:lnTo>
                <a:lnTo>
                  <a:pt x="1166" y="2804"/>
                </a:lnTo>
                <a:lnTo>
                  <a:pt x="1179" y="2797"/>
                </a:lnTo>
                <a:lnTo>
                  <a:pt x="1193" y="2792"/>
                </a:lnTo>
                <a:lnTo>
                  <a:pt x="1205" y="2788"/>
                </a:lnTo>
                <a:lnTo>
                  <a:pt x="1203" y="2791"/>
                </a:lnTo>
                <a:lnTo>
                  <a:pt x="1203" y="2793"/>
                </a:lnTo>
                <a:lnTo>
                  <a:pt x="1203" y="2796"/>
                </a:lnTo>
                <a:lnTo>
                  <a:pt x="1216" y="2782"/>
                </a:lnTo>
                <a:lnTo>
                  <a:pt x="1228" y="2770"/>
                </a:lnTo>
                <a:lnTo>
                  <a:pt x="1241" y="2760"/>
                </a:lnTo>
                <a:lnTo>
                  <a:pt x="1252" y="2753"/>
                </a:lnTo>
                <a:lnTo>
                  <a:pt x="1264" y="2748"/>
                </a:lnTo>
                <a:lnTo>
                  <a:pt x="1277" y="2746"/>
                </a:lnTo>
                <a:lnTo>
                  <a:pt x="1288" y="2746"/>
                </a:lnTo>
                <a:lnTo>
                  <a:pt x="1299" y="2747"/>
                </a:lnTo>
                <a:lnTo>
                  <a:pt x="1311" y="2750"/>
                </a:lnTo>
                <a:lnTo>
                  <a:pt x="1322" y="2755"/>
                </a:lnTo>
                <a:lnTo>
                  <a:pt x="1333" y="2761"/>
                </a:lnTo>
                <a:lnTo>
                  <a:pt x="1344" y="2768"/>
                </a:lnTo>
                <a:lnTo>
                  <a:pt x="1355" y="2778"/>
                </a:lnTo>
                <a:lnTo>
                  <a:pt x="1365" y="2788"/>
                </a:lnTo>
                <a:lnTo>
                  <a:pt x="1375" y="2799"/>
                </a:lnTo>
                <a:lnTo>
                  <a:pt x="1386" y="2812"/>
                </a:lnTo>
                <a:lnTo>
                  <a:pt x="1405" y="2838"/>
                </a:lnTo>
                <a:lnTo>
                  <a:pt x="1425" y="2868"/>
                </a:lnTo>
                <a:lnTo>
                  <a:pt x="1443" y="2898"/>
                </a:lnTo>
                <a:lnTo>
                  <a:pt x="1461" y="2929"/>
                </a:lnTo>
                <a:lnTo>
                  <a:pt x="1493" y="2987"/>
                </a:lnTo>
                <a:lnTo>
                  <a:pt x="1509" y="3013"/>
                </a:lnTo>
                <a:lnTo>
                  <a:pt x="1523" y="3035"/>
                </a:lnTo>
                <a:lnTo>
                  <a:pt x="1519" y="3038"/>
                </a:lnTo>
                <a:lnTo>
                  <a:pt x="1516" y="3039"/>
                </a:lnTo>
                <a:lnTo>
                  <a:pt x="1513" y="3039"/>
                </a:lnTo>
                <a:lnTo>
                  <a:pt x="1509" y="3038"/>
                </a:lnTo>
                <a:lnTo>
                  <a:pt x="1506" y="3036"/>
                </a:lnTo>
                <a:lnTo>
                  <a:pt x="1503" y="3032"/>
                </a:lnTo>
                <a:lnTo>
                  <a:pt x="1497" y="3025"/>
                </a:lnTo>
                <a:lnTo>
                  <a:pt x="1491" y="3017"/>
                </a:lnTo>
                <a:lnTo>
                  <a:pt x="1486" y="3008"/>
                </a:lnTo>
                <a:lnTo>
                  <a:pt x="1479" y="2991"/>
                </a:lnTo>
                <a:lnTo>
                  <a:pt x="1478" y="2993"/>
                </a:lnTo>
                <a:lnTo>
                  <a:pt x="1478" y="2996"/>
                </a:lnTo>
                <a:lnTo>
                  <a:pt x="1478" y="3000"/>
                </a:lnTo>
                <a:lnTo>
                  <a:pt x="1467" y="2991"/>
                </a:lnTo>
                <a:lnTo>
                  <a:pt x="1453" y="2981"/>
                </a:lnTo>
                <a:lnTo>
                  <a:pt x="1442" y="2970"/>
                </a:lnTo>
                <a:lnTo>
                  <a:pt x="1433" y="2960"/>
                </a:lnTo>
                <a:lnTo>
                  <a:pt x="1433" y="2963"/>
                </a:lnTo>
                <a:lnTo>
                  <a:pt x="1433" y="2965"/>
                </a:lnTo>
                <a:lnTo>
                  <a:pt x="1432" y="2969"/>
                </a:lnTo>
                <a:lnTo>
                  <a:pt x="1425" y="2954"/>
                </a:lnTo>
                <a:lnTo>
                  <a:pt x="1415" y="2941"/>
                </a:lnTo>
                <a:lnTo>
                  <a:pt x="1405" y="2929"/>
                </a:lnTo>
                <a:lnTo>
                  <a:pt x="1393" y="2918"/>
                </a:lnTo>
                <a:lnTo>
                  <a:pt x="1379" y="2909"/>
                </a:lnTo>
                <a:lnTo>
                  <a:pt x="1366" y="2900"/>
                </a:lnTo>
                <a:lnTo>
                  <a:pt x="1351" y="2893"/>
                </a:lnTo>
                <a:lnTo>
                  <a:pt x="1335" y="2887"/>
                </a:lnTo>
                <a:lnTo>
                  <a:pt x="1319" y="2881"/>
                </a:lnTo>
                <a:lnTo>
                  <a:pt x="1302" y="2876"/>
                </a:lnTo>
                <a:lnTo>
                  <a:pt x="1286" y="2873"/>
                </a:lnTo>
                <a:lnTo>
                  <a:pt x="1270" y="2871"/>
                </a:lnTo>
                <a:lnTo>
                  <a:pt x="1253" y="2870"/>
                </a:lnTo>
                <a:lnTo>
                  <a:pt x="1238" y="2869"/>
                </a:lnTo>
                <a:lnTo>
                  <a:pt x="1222" y="2870"/>
                </a:lnTo>
                <a:lnTo>
                  <a:pt x="1208" y="2871"/>
                </a:lnTo>
                <a:lnTo>
                  <a:pt x="1213" y="2883"/>
                </a:lnTo>
                <a:lnTo>
                  <a:pt x="1218" y="2892"/>
                </a:lnTo>
                <a:lnTo>
                  <a:pt x="1224" y="2900"/>
                </a:lnTo>
                <a:lnTo>
                  <a:pt x="1232" y="2907"/>
                </a:lnTo>
                <a:lnTo>
                  <a:pt x="1246" y="2922"/>
                </a:lnTo>
                <a:lnTo>
                  <a:pt x="1261" y="2937"/>
                </a:lnTo>
                <a:lnTo>
                  <a:pt x="1257" y="2937"/>
                </a:lnTo>
                <a:lnTo>
                  <a:pt x="1252" y="2936"/>
                </a:lnTo>
                <a:lnTo>
                  <a:pt x="1248" y="2933"/>
                </a:lnTo>
                <a:lnTo>
                  <a:pt x="1271" y="2953"/>
                </a:lnTo>
                <a:lnTo>
                  <a:pt x="1283" y="2963"/>
                </a:lnTo>
                <a:lnTo>
                  <a:pt x="1294" y="2970"/>
                </a:lnTo>
                <a:lnTo>
                  <a:pt x="1289" y="2969"/>
                </a:lnTo>
                <a:lnTo>
                  <a:pt x="1286" y="2970"/>
                </a:lnTo>
                <a:lnTo>
                  <a:pt x="1284" y="2971"/>
                </a:lnTo>
                <a:lnTo>
                  <a:pt x="1279" y="2971"/>
                </a:lnTo>
                <a:lnTo>
                  <a:pt x="1300" y="2989"/>
                </a:lnTo>
                <a:lnTo>
                  <a:pt x="1322" y="3007"/>
                </a:lnTo>
                <a:lnTo>
                  <a:pt x="1319" y="3008"/>
                </a:lnTo>
                <a:lnTo>
                  <a:pt x="1316" y="3009"/>
                </a:lnTo>
                <a:lnTo>
                  <a:pt x="1311" y="3012"/>
                </a:lnTo>
                <a:lnTo>
                  <a:pt x="1314" y="3013"/>
                </a:lnTo>
                <a:lnTo>
                  <a:pt x="1317" y="3016"/>
                </a:lnTo>
                <a:lnTo>
                  <a:pt x="1324" y="3024"/>
                </a:lnTo>
                <a:lnTo>
                  <a:pt x="1332" y="3036"/>
                </a:lnTo>
                <a:lnTo>
                  <a:pt x="1343" y="3046"/>
                </a:lnTo>
                <a:lnTo>
                  <a:pt x="1318" y="3045"/>
                </a:lnTo>
                <a:lnTo>
                  <a:pt x="1308" y="3043"/>
                </a:lnTo>
                <a:lnTo>
                  <a:pt x="1298" y="3041"/>
                </a:lnTo>
                <a:lnTo>
                  <a:pt x="1289" y="3036"/>
                </a:lnTo>
                <a:lnTo>
                  <a:pt x="1280" y="3029"/>
                </a:lnTo>
                <a:lnTo>
                  <a:pt x="1272" y="3021"/>
                </a:lnTo>
                <a:lnTo>
                  <a:pt x="1263" y="3010"/>
                </a:lnTo>
                <a:lnTo>
                  <a:pt x="1262" y="3012"/>
                </a:lnTo>
                <a:lnTo>
                  <a:pt x="1262" y="3014"/>
                </a:lnTo>
                <a:lnTo>
                  <a:pt x="1262" y="3017"/>
                </a:lnTo>
                <a:lnTo>
                  <a:pt x="1255" y="3011"/>
                </a:lnTo>
                <a:lnTo>
                  <a:pt x="1247" y="3003"/>
                </a:lnTo>
                <a:lnTo>
                  <a:pt x="1232" y="2986"/>
                </a:lnTo>
                <a:lnTo>
                  <a:pt x="1233" y="2989"/>
                </a:lnTo>
                <a:lnTo>
                  <a:pt x="1233" y="2991"/>
                </a:lnTo>
                <a:lnTo>
                  <a:pt x="1232" y="2994"/>
                </a:lnTo>
                <a:lnTo>
                  <a:pt x="1226" y="2984"/>
                </a:lnTo>
                <a:lnTo>
                  <a:pt x="1219" y="2974"/>
                </a:lnTo>
                <a:lnTo>
                  <a:pt x="1211" y="2965"/>
                </a:lnTo>
                <a:lnTo>
                  <a:pt x="1201" y="2956"/>
                </a:lnTo>
                <a:lnTo>
                  <a:pt x="1190" y="2949"/>
                </a:lnTo>
                <a:lnTo>
                  <a:pt x="1178" y="2942"/>
                </a:lnTo>
                <a:lnTo>
                  <a:pt x="1166" y="2937"/>
                </a:lnTo>
                <a:lnTo>
                  <a:pt x="1152" y="2932"/>
                </a:lnTo>
                <a:lnTo>
                  <a:pt x="1139" y="2927"/>
                </a:lnTo>
                <a:lnTo>
                  <a:pt x="1126" y="2924"/>
                </a:lnTo>
                <a:lnTo>
                  <a:pt x="1111" y="2921"/>
                </a:lnTo>
                <a:lnTo>
                  <a:pt x="1098" y="2917"/>
                </a:lnTo>
                <a:lnTo>
                  <a:pt x="1086" y="2916"/>
                </a:lnTo>
                <a:lnTo>
                  <a:pt x="1073" y="2915"/>
                </a:lnTo>
                <a:lnTo>
                  <a:pt x="1061" y="2915"/>
                </a:lnTo>
                <a:lnTo>
                  <a:pt x="1051" y="2916"/>
                </a:lnTo>
                <a:lnTo>
                  <a:pt x="1054" y="2924"/>
                </a:lnTo>
                <a:lnTo>
                  <a:pt x="1058" y="2930"/>
                </a:lnTo>
                <a:lnTo>
                  <a:pt x="1066" y="2941"/>
                </a:lnTo>
                <a:lnTo>
                  <a:pt x="1075" y="2951"/>
                </a:lnTo>
                <a:lnTo>
                  <a:pt x="1086" y="2962"/>
                </a:lnTo>
                <a:lnTo>
                  <a:pt x="1083" y="2962"/>
                </a:lnTo>
                <a:lnTo>
                  <a:pt x="1079" y="2961"/>
                </a:lnTo>
                <a:lnTo>
                  <a:pt x="1075" y="2959"/>
                </a:lnTo>
                <a:lnTo>
                  <a:pt x="1094" y="2974"/>
                </a:lnTo>
                <a:lnTo>
                  <a:pt x="1103" y="2981"/>
                </a:lnTo>
                <a:lnTo>
                  <a:pt x="1112" y="2987"/>
                </a:lnTo>
                <a:lnTo>
                  <a:pt x="1108" y="2986"/>
                </a:lnTo>
                <a:lnTo>
                  <a:pt x="1106" y="2986"/>
                </a:lnTo>
                <a:lnTo>
                  <a:pt x="1104" y="2987"/>
                </a:lnTo>
                <a:lnTo>
                  <a:pt x="1101" y="2987"/>
                </a:lnTo>
                <a:lnTo>
                  <a:pt x="1138" y="3018"/>
                </a:lnTo>
                <a:lnTo>
                  <a:pt x="1131" y="3018"/>
                </a:lnTo>
                <a:lnTo>
                  <a:pt x="1129" y="3018"/>
                </a:lnTo>
                <a:lnTo>
                  <a:pt x="1127" y="3019"/>
                </a:lnTo>
                <a:lnTo>
                  <a:pt x="1131" y="3021"/>
                </a:lnTo>
                <a:lnTo>
                  <a:pt x="1135" y="3024"/>
                </a:lnTo>
                <a:lnTo>
                  <a:pt x="1143" y="3035"/>
                </a:lnTo>
                <a:lnTo>
                  <a:pt x="1135" y="3034"/>
                </a:lnTo>
                <a:lnTo>
                  <a:pt x="1127" y="3031"/>
                </a:lnTo>
                <a:lnTo>
                  <a:pt x="1109" y="3027"/>
                </a:lnTo>
                <a:lnTo>
                  <a:pt x="1093" y="3020"/>
                </a:lnTo>
                <a:lnTo>
                  <a:pt x="1077" y="3011"/>
                </a:lnTo>
                <a:lnTo>
                  <a:pt x="1062" y="3002"/>
                </a:lnTo>
                <a:lnTo>
                  <a:pt x="1046" y="2990"/>
                </a:lnTo>
                <a:lnTo>
                  <a:pt x="1015" y="2967"/>
                </a:lnTo>
                <a:lnTo>
                  <a:pt x="998" y="2955"/>
                </a:lnTo>
                <a:lnTo>
                  <a:pt x="983" y="2944"/>
                </a:lnTo>
                <a:lnTo>
                  <a:pt x="966" y="2934"/>
                </a:lnTo>
                <a:lnTo>
                  <a:pt x="948" y="2926"/>
                </a:lnTo>
                <a:lnTo>
                  <a:pt x="931" y="2918"/>
                </a:lnTo>
                <a:lnTo>
                  <a:pt x="920" y="2915"/>
                </a:lnTo>
                <a:lnTo>
                  <a:pt x="911" y="2913"/>
                </a:lnTo>
                <a:lnTo>
                  <a:pt x="902" y="2912"/>
                </a:lnTo>
                <a:lnTo>
                  <a:pt x="892" y="2911"/>
                </a:lnTo>
                <a:lnTo>
                  <a:pt x="881" y="2911"/>
                </a:lnTo>
                <a:lnTo>
                  <a:pt x="871" y="2911"/>
                </a:lnTo>
                <a:lnTo>
                  <a:pt x="877" y="2922"/>
                </a:lnTo>
                <a:lnTo>
                  <a:pt x="884" y="2931"/>
                </a:lnTo>
                <a:lnTo>
                  <a:pt x="893" y="2939"/>
                </a:lnTo>
                <a:lnTo>
                  <a:pt x="902" y="2947"/>
                </a:lnTo>
                <a:lnTo>
                  <a:pt x="899" y="2947"/>
                </a:lnTo>
                <a:lnTo>
                  <a:pt x="896" y="2946"/>
                </a:lnTo>
                <a:lnTo>
                  <a:pt x="893" y="2945"/>
                </a:lnTo>
                <a:lnTo>
                  <a:pt x="909" y="2956"/>
                </a:lnTo>
                <a:lnTo>
                  <a:pt x="917" y="2963"/>
                </a:lnTo>
                <a:lnTo>
                  <a:pt x="925" y="2967"/>
                </a:lnTo>
                <a:lnTo>
                  <a:pt x="922" y="2967"/>
                </a:lnTo>
                <a:lnTo>
                  <a:pt x="920" y="2967"/>
                </a:lnTo>
                <a:lnTo>
                  <a:pt x="919" y="2968"/>
                </a:lnTo>
                <a:lnTo>
                  <a:pt x="916" y="2968"/>
                </a:lnTo>
                <a:lnTo>
                  <a:pt x="931" y="2979"/>
                </a:lnTo>
                <a:lnTo>
                  <a:pt x="946" y="2989"/>
                </a:lnTo>
                <a:lnTo>
                  <a:pt x="942" y="2990"/>
                </a:lnTo>
                <a:lnTo>
                  <a:pt x="939" y="2992"/>
                </a:lnTo>
                <a:lnTo>
                  <a:pt x="946" y="3001"/>
                </a:lnTo>
                <a:lnTo>
                  <a:pt x="954" y="3008"/>
                </a:lnTo>
                <a:lnTo>
                  <a:pt x="962" y="3015"/>
                </a:lnTo>
                <a:lnTo>
                  <a:pt x="971" y="3022"/>
                </a:lnTo>
                <a:lnTo>
                  <a:pt x="962" y="3021"/>
                </a:lnTo>
                <a:lnTo>
                  <a:pt x="955" y="3019"/>
                </a:lnTo>
                <a:lnTo>
                  <a:pt x="941" y="3015"/>
                </a:lnTo>
                <a:lnTo>
                  <a:pt x="928" y="3008"/>
                </a:lnTo>
                <a:lnTo>
                  <a:pt x="915" y="3001"/>
                </a:lnTo>
                <a:lnTo>
                  <a:pt x="903" y="2991"/>
                </a:lnTo>
                <a:lnTo>
                  <a:pt x="891" y="2981"/>
                </a:lnTo>
                <a:lnTo>
                  <a:pt x="867" y="2961"/>
                </a:lnTo>
                <a:lnTo>
                  <a:pt x="855" y="2950"/>
                </a:lnTo>
                <a:lnTo>
                  <a:pt x="841" y="2941"/>
                </a:lnTo>
                <a:lnTo>
                  <a:pt x="828" y="2932"/>
                </a:lnTo>
                <a:lnTo>
                  <a:pt x="814" y="2925"/>
                </a:lnTo>
                <a:lnTo>
                  <a:pt x="798" y="2918"/>
                </a:lnTo>
                <a:lnTo>
                  <a:pt x="782" y="2914"/>
                </a:lnTo>
                <a:lnTo>
                  <a:pt x="772" y="2913"/>
                </a:lnTo>
                <a:lnTo>
                  <a:pt x="763" y="2912"/>
                </a:lnTo>
                <a:lnTo>
                  <a:pt x="754" y="2912"/>
                </a:lnTo>
                <a:lnTo>
                  <a:pt x="744" y="2913"/>
                </a:lnTo>
                <a:lnTo>
                  <a:pt x="748" y="2922"/>
                </a:lnTo>
                <a:lnTo>
                  <a:pt x="753" y="2929"/>
                </a:lnTo>
                <a:lnTo>
                  <a:pt x="760" y="2936"/>
                </a:lnTo>
                <a:lnTo>
                  <a:pt x="767" y="2942"/>
                </a:lnTo>
                <a:lnTo>
                  <a:pt x="764" y="2943"/>
                </a:lnTo>
                <a:lnTo>
                  <a:pt x="762" y="2942"/>
                </a:lnTo>
                <a:lnTo>
                  <a:pt x="760" y="2941"/>
                </a:lnTo>
                <a:lnTo>
                  <a:pt x="772" y="2956"/>
                </a:lnTo>
                <a:lnTo>
                  <a:pt x="780" y="2964"/>
                </a:lnTo>
                <a:lnTo>
                  <a:pt x="784" y="2967"/>
                </a:lnTo>
                <a:lnTo>
                  <a:pt x="787" y="2968"/>
                </a:lnTo>
                <a:lnTo>
                  <a:pt x="784" y="2968"/>
                </a:lnTo>
                <a:lnTo>
                  <a:pt x="783" y="2968"/>
                </a:lnTo>
                <a:lnTo>
                  <a:pt x="782" y="2969"/>
                </a:lnTo>
                <a:lnTo>
                  <a:pt x="779" y="2969"/>
                </a:lnTo>
                <a:lnTo>
                  <a:pt x="791" y="2981"/>
                </a:lnTo>
                <a:lnTo>
                  <a:pt x="805" y="2992"/>
                </a:lnTo>
                <a:lnTo>
                  <a:pt x="820" y="3002"/>
                </a:lnTo>
                <a:lnTo>
                  <a:pt x="835" y="3010"/>
                </a:lnTo>
                <a:lnTo>
                  <a:pt x="821" y="3008"/>
                </a:lnTo>
                <a:lnTo>
                  <a:pt x="807" y="3004"/>
                </a:lnTo>
                <a:lnTo>
                  <a:pt x="795" y="3000"/>
                </a:lnTo>
                <a:lnTo>
                  <a:pt x="783" y="2993"/>
                </a:lnTo>
                <a:lnTo>
                  <a:pt x="770" y="2987"/>
                </a:lnTo>
                <a:lnTo>
                  <a:pt x="758" y="2980"/>
                </a:lnTo>
                <a:lnTo>
                  <a:pt x="735" y="2964"/>
                </a:lnTo>
                <a:lnTo>
                  <a:pt x="712" y="2948"/>
                </a:lnTo>
                <a:lnTo>
                  <a:pt x="701" y="2940"/>
                </a:lnTo>
                <a:lnTo>
                  <a:pt x="688" y="2933"/>
                </a:lnTo>
                <a:lnTo>
                  <a:pt x="676" y="2927"/>
                </a:lnTo>
                <a:lnTo>
                  <a:pt x="663" y="2921"/>
                </a:lnTo>
                <a:lnTo>
                  <a:pt x="648" y="2916"/>
                </a:lnTo>
                <a:lnTo>
                  <a:pt x="634" y="2913"/>
                </a:lnTo>
                <a:lnTo>
                  <a:pt x="637" y="2919"/>
                </a:lnTo>
                <a:lnTo>
                  <a:pt x="639" y="2924"/>
                </a:lnTo>
                <a:lnTo>
                  <a:pt x="641" y="2928"/>
                </a:lnTo>
                <a:lnTo>
                  <a:pt x="625" y="2927"/>
                </a:lnTo>
                <a:lnTo>
                  <a:pt x="607" y="2929"/>
                </a:lnTo>
                <a:lnTo>
                  <a:pt x="590" y="2932"/>
                </a:lnTo>
                <a:lnTo>
                  <a:pt x="572" y="2937"/>
                </a:lnTo>
                <a:lnTo>
                  <a:pt x="554" y="2943"/>
                </a:lnTo>
                <a:lnTo>
                  <a:pt x="535" y="2949"/>
                </a:lnTo>
                <a:lnTo>
                  <a:pt x="497" y="2963"/>
                </a:lnTo>
                <a:lnTo>
                  <a:pt x="479" y="2969"/>
                </a:lnTo>
                <a:lnTo>
                  <a:pt x="460" y="2975"/>
                </a:lnTo>
                <a:lnTo>
                  <a:pt x="442" y="2979"/>
                </a:lnTo>
                <a:lnTo>
                  <a:pt x="423" y="2982"/>
                </a:lnTo>
                <a:lnTo>
                  <a:pt x="406" y="2983"/>
                </a:lnTo>
                <a:lnTo>
                  <a:pt x="388" y="2982"/>
                </a:lnTo>
                <a:lnTo>
                  <a:pt x="380" y="2981"/>
                </a:lnTo>
                <a:lnTo>
                  <a:pt x="372" y="2979"/>
                </a:lnTo>
                <a:lnTo>
                  <a:pt x="364" y="2976"/>
                </a:lnTo>
                <a:lnTo>
                  <a:pt x="355" y="2972"/>
                </a:lnTo>
                <a:lnTo>
                  <a:pt x="366" y="2983"/>
                </a:lnTo>
                <a:lnTo>
                  <a:pt x="378" y="2993"/>
                </a:lnTo>
                <a:lnTo>
                  <a:pt x="391" y="3003"/>
                </a:lnTo>
                <a:lnTo>
                  <a:pt x="405" y="3012"/>
                </a:lnTo>
                <a:lnTo>
                  <a:pt x="420" y="3021"/>
                </a:lnTo>
                <a:lnTo>
                  <a:pt x="436" y="3029"/>
                </a:lnTo>
                <a:lnTo>
                  <a:pt x="451" y="3037"/>
                </a:lnTo>
                <a:lnTo>
                  <a:pt x="467" y="3043"/>
                </a:lnTo>
                <a:lnTo>
                  <a:pt x="485" y="3049"/>
                </a:lnTo>
                <a:lnTo>
                  <a:pt x="501" y="3054"/>
                </a:lnTo>
                <a:lnTo>
                  <a:pt x="518" y="3058"/>
                </a:lnTo>
                <a:lnTo>
                  <a:pt x="535" y="3061"/>
                </a:lnTo>
                <a:lnTo>
                  <a:pt x="552" y="3063"/>
                </a:lnTo>
                <a:lnTo>
                  <a:pt x="568" y="3064"/>
                </a:lnTo>
                <a:lnTo>
                  <a:pt x="583" y="3064"/>
                </a:lnTo>
                <a:lnTo>
                  <a:pt x="598" y="3062"/>
                </a:lnTo>
                <a:lnTo>
                  <a:pt x="598" y="3064"/>
                </a:lnTo>
                <a:lnTo>
                  <a:pt x="598" y="3068"/>
                </a:lnTo>
                <a:lnTo>
                  <a:pt x="597" y="3071"/>
                </a:lnTo>
                <a:lnTo>
                  <a:pt x="595" y="3073"/>
                </a:lnTo>
                <a:lnTo>
                  <a:pt x="592" y="3075"/>
                </a:lnTo>
                <a:lnTo>
                  <a:pt x="587" y="3075"/>
                </a:lnTo>
                <a:lnTo>
                  <a:pt x="602" y="3078"/>
                </a:lnTo>
                <a:lnTo>
                  <a:pt x="617" y="3079"/>
                </a:lnTo>
                <a:lnTo>
                  <a:pt x="631" y="3078"/>
                </a:lnTo>
                <a:lnTo>
                  <a:pt x="645" y="3075"/>
                </a:lnTo>
                <a:lnTo>
                  <a:pt x="658" y="3071"/>
                </a:lnTo>
                <a:lnTo>
                  <a:pt x="671" y="3065"/>
                </a:lnTo>
                <a:lnTo>
                  <a:pt x="683" y="3059"/>
                </a:lnTo>
                <a:lnTo>
                  <a:pt x="695" y="3053"/>
                </a:lnTo>
                <a:lnTo>
                  <a:pt x="718" y="3041"/>
                </a:lnTo>
                <a:lnTo>
                  <a:pt x="730" y="3035"/>
                </a:lnTo>
                <a:lnTo>
                  <a:pt x="742" y="3029"/>
                </a:lnTo>
                <a:lnTo>
                  <a:pt x="754" y="3025"/>
                </a:lnTo>
                <a:lnTo>
                  <a:pt x="766" y="3022"/>
                </a:lnTo>
                <a:lnTo>
                  <a:pt x="779" y="3021"/>
                </a:lnTo>
                <a:lnTo>
                  <a:pt x="792" y="3021"/>
                </a:lnTo>
                <a:lnTo>
                  <a:pt x="787" y="3022"/>
                </a:lnTo>
                <a:lnTo>
                  <a:pt x="783" y="3024"/>
                </a:lnTo>
                <a:lnTo>
                  <a:pt x="774" y="3029"/>
                </a:lnTo>
                <a:lnTo>
                  <a:pt x="766" y="3036"/>
                </a:lnTo>
                <a:lnTo>
                  <a:pt x="759" y="3043"/>
                </a:lnTo>
                <a:lnTo>
                  <a:pt x="752" y="3050"/>
                </a:lnTo>
                <a:lnTo>
                  <a:pt x="744" y="3056"/>
                </a:lnTo>
                <a:lnTo>
                  <a:pt x="736" y="3060"/>
                </a:lnTo>
                <a:lnTo>
                  <a:pt x="732" y="3061"/>
                </a:lnTo>
                <a:lnTo>
                  <a:pt x="728" y="3061"/>
                </a:lnTo>
                <a:lnTo>
                  <a:pt x="731" y="3062"/>
                </a:lnTo>
                <a:lnTo>
                  <a:pt x="732" y="3062"/>
                </a:lnTo>
                <a:lnTo>
                  <a:pt x="733" y="3063"/>
                </a:lnTo>
                <a:lnTo>
                  <a:pt x="738" y="3063"/>
                </a:lnTo>
                <a:lnTo>
                  <a:pt x="721" y="3072"/>
                </a:lnTo>
                <a:lnTo>
                  <a:pt x="706" y="3079"/>
                </a:lnTo>
                <a:lnTo>
                  <a:pt x="708" y="3078"/>
                </a:lnTo>
                <a:lnTo>
                  <a:pt x="711" y="3078"/>
                </a:lnTo>
                <a:lnTo>
                  <a:pt x="713" y="3078"/>
                </a:lnTo>
                <a:lnTo>
                  <a:pt x="704" y="3084"/>
                </a:lnTo>
                <a:lnTo>
                  <a:pt x="695" y="3090"/>
                </a:lnTo>
                <a:lnTo>
                  <a:pt x="688" y="3097"/>
                </a:lnTo>
                <a:lnTo>
                  <a:pt x="681" y="3105"/>
                </a:lnTo>
                <a:lnTo>
                  <a:pt x="689" y="3107"/>
                </a:lnTo>
                <a:lnTo>
                  <a:pt x="697" y="3109"/>
                </a:lnTo>
                <a:lnTo>
                  <a:pt x="714" y="3109"/>
                </a:lnTo>
                <a:lnTo>
                  <a:pt x="729" y="3106"/>
                </a:lnTo>
                <a:lnTo>
                  <a:pt x="744" y="3102"/>
                </a:lnTo>
                <a:lnTo>
                  <a:pt x="758" y="3096"/>
                </a:lnTo>
                <a:lnTo>
                  <a:pt x="771" y="3090"/>
                </a:lnTo>
                <a:lnTo>
                  <a:pt x="785" y="3083"/>
                </a:lnTo>
                <a:lnTo>
                  <a:pt x="797" y="3075"/>
                </a:lnTo>
                <a:lnTo>
                  <a:pt x="822" y="3058"/>
                </a:lnTo>
                <a:lnTo>
                  <a:pt x="834" y="3051"/>
                </a:lnTo>
                <a:lnTo>
                  <a:pt x="846" y="3044"/>
                </a:lnTo>
                <a:lnTo>
                  <a:pt x="859" y="3039"/>
                </a:lnTo>
                <a:lnTo>
                  <a:pt x="871" y="3035"/>
                </a:lnTo>
                <a:lnTo>
                  <a:pt x="883" y="3032"/>
                </a:lnTo>
                <a:lnTo>
                  <a:pt x="897" y="3032"/>
                </a:lnTo>
                <a:lnTo>
                  <a:pt x="879" y="3043"/>
                </a:lnTo>
                <a:lnTo>
                  <a:pt x="863" y="3055"/>
                </a:lnTo>
                <a:lnTo>
                  <a:pt x="867" y="3058"/>
                </a:lnTo>
                <a:lnTo>
                  <a:pt x="872" y="3061"/>
                </a:lnTo>
                <a:lnTo>
                  <a:pt x="850" y="3071"/>
                </a:lnTo>
                <a:lnTo>
                  <a:pt x="829" y="3082"/>
                </a:lnTo>
                <a:lnTo>
                  <a:pt x="833" y="3083"/>
                </a:lnTo>
                <a:lnTo>
                  <a:pt x="835" y="3084"/>
                </a:lnTo>
                <a:lnTo>
                  <a:pt x="837" y="3084"/>
                </a:lnTo>
                <a:lnTo>
                  <a:pt x="841" y="3085"/>
                </a:lnTo>
                <a:lnTo>
                  <a:pt x="830" y="3088"/>
                </a:lnTo>
                <a:lnTo>
                  <a:pt x="818" y="3093"/>
                </a:lnTo>
                <a:lnTo>
                  <a:pt x="795" y="3105"/>
                </a:lnTo>
                <a:lnTo>
                  <a:pt x="799" y="3104"/>
                </a:lnTo>
                <a:lnTo>
                  <a:pt x="803" y="3103"/>
                </a:lnTo>
                <a:lnTo>
                  <a:pt x="807" y="3104"/>
                </a:lnTo>
                <a:lnTo>
                  <a:pt x="794" y="3113"/>
                </a:lnTo>
                <a:lnTo>
                  <a:pt x="782" y="3121"/>
                </a:lnTo>
                <a:lnTo>
                  <a:pt x="770" y="3131"/>
                </a:lnTo>
                <a:lnTo>
                  <a:pt x="764" y="3136"/>
                </a:lnTo>
                <a:lnTo>
                  <a:pt x="760" y="3142"/>
                </a:lnTo>
                <a:lnTo>
                  <a:pt x="771" y="3145"/>
                </a:lnTo>
                <a:lnTo>
                  <a:pt x="784" y="3149"/>
                </a:lnTo>
                <a:lnTo>
                  <a:pt x="796" y="3150"/>
                </a:lnTo>
                <a:lnTo>
                  <a:pt x="810" y="3151"/>
                </a:lnTo>
                <a:lnTo>
                  <a:pt x="824" y="3151"/>
                </a:lnTo>
                <a:lnTo>
                  <a:pt x="838" y="3150"/>
                </a:lnTo>
                <a:lnTo>
                  <a:pt x="853" y="3149"/>
                </a:lnTo>
                <a:lnTo>
                  <a:pt x="868" y="3147"/>
                </a:lnTo>
                <a:lnTo>
                  <a:pt x="881" y="3142"/>
                </a:lnTo>
                <a:lnTo>
                  <a:pt x="896" y="3138"/>
                </a:lnTo>
                <a:lnTo>
                  <a:pt x="909" y="3133"/>
                </a:lnTo>
                <a:lnTo>
                  <a:pt x="921" y="3128"/>
                </a:lnTo>
                <a:lnTo>
                  <a:pt x="933" y="3121"/>
                </a:lnTo>
                <a:lnTo>
                  <a:pt x="944" y="3113"/>
                </a:lnTo>
                <a:lnTo>
                  <a:pt x="953" y="3104"/>
                </a:lnTo>
                <a:lnTo>
                  <a:pt x="961" y="3094"/>
                </a:lnTo>
                <a:lnTo>
                  <a:pt x="961" y="3097"/>
                </a:lnTo>
                <a:lnTo>
                  <a:pt x="961" y="3100"/>
                </a:lnTo>
                <a:lnTo>
                  <a:pt x="960" y="3102"/>
                </a:lnTo>
                <a:lnTo>
                  <a:pt x="978" y="3088"/>
                </a:lnTo>
                <a:lnTo>
                  <a:pt x="988" y="3082"/>
                </a:lnTo>
                <a:lnTo>
                  <a:pt x="997" y="3077"/>
                </a:lnTo>
                <a:lnTo>
                  <a:pt x="997" y="3082"/>
                </a:lnTo>
                <a:lnTo>
                  <a:pt x="996" y="3085"/>
                </a:lnTo>
                <a:lnTo>
                  <a:pt x="995" y="3087"/>
                </a:lnTo>
                <a:lnTo>
                  <a:pt x="993" y="3088"/>
                </a:lnTo>
                <a:lnTo>
                  <a:pt x="990" y="3089"/>
                </a:lnTo>
                <a:lnTo>
                  <a:pt x="983" y="3091"/>
                </a:lnTo>
                <a:lnTo>
                  <a:pt x="987" y="3094"/>
                </a:lnTo>
                <a:lnTo>
                  <a:pt x="993" y="3097"/>
                </a:lnTo>
                <a:lnTo>
                  <a:pt x="970" y="3109"/>
                </a:lnTo>
                <a:lnTo>
                  <a:pt x="947" y="3120"/>
                </a:lnTo>
                <a:lnTo>
                  <a:pt x="951" y="3121"/>
                </a:lnTo>
                <a:lnTo>
                  <a:pt x="953" y="3122"/>
                </a:lnTo>
                <a:lnTo>
                  <a:pt x="955" y="3123"/>
                </a:lnTo>
                <a:lnTo>
                  <a:pt x="960" y="3123"/>
                </a:lnTo>
                <a:lnTo>
                  <a:pt x="949" y="3127"/>
                </a:lnTo>
                <a:lnTo>
                  <a:pt x="936" y="3133"/>
                </a:lnTo>
                <a:lnTo>
                  <a:pt x="912" y="3147"/>
                </a:lnTo>
                <a:lnTo>
                  <a:pt x="916" y="3145"/>
                </a:lnTo>
                <a:lnTo>
                  <a:pt x="920" y="3145"/>
                </a:lnTo>
                <a:lnTo>
                  <a:pt x="924" y="3145"/>
                </a:lnTo>
                <a:lnTo>
                  <a:pt x="910" y="3155"/>
                </a:lnTo>
                <a:lnTo>
                  <a:pt x="898" y="3165"/>
                </a:lnTo>
                <a:lnTo>
                  <a:pt x="885" y="3175"/>
                </a:lnTo>
                <a:lnTo>
                  <a:pt x="880" y="3181"/>
                </a:lnTo>
                <a:lnTo>
                  <a:pt x="874" y="3189"/>
                </a:lnTo>
                <a:lnTo>
                  <a:pt x="886" y="3192"/>
                </a:lnTo>
                <a:lnTo>
                  <a:pt x="899" y="3194"/>
                </a:lnTo>
                <a:lnTo>
                  <a:pt x="913" y="3195"/>
                </a:lnTo>
                <a:lnTo>
                  <a:pt x="929" y="3196"/>
                </a:lnTo>
                <a:lnTo>
                  <a:pt x="944" y="3195"/>
                </a:lnTo>
                <a:lnTo>
                  <a:pt x="959" y="3194"/>
                </a:lnTo>
                <a:lnTo>
                  <a:pt x="976" y="3192"/>
                </a:lnTo>
                <a:lnTo>
                  <a:pt x="992" y="3190"/>
                </a:lnTo>
                <a:lnTo>
                  <a:pt x="1008" y="3186"/>
                </a:lnTo>
                <a:lnTo>
                  <a:pt x="1023" y="3180"/>
                </a:lnTo>
                <a:lnTo>
                  <a:pt x="1037" y="3175"/>
                </a:lnTo>
                <a:lnTo>
                  <a:pt x="1052" y="3168"/>
                </a:lnTo>
                <a:lnTo>
                  <a:pt x="1064" y="3160"/>
                </a:lnTo>
                <a:lnTo>
                  <a:pt x="1075" y="3152"/>
                </a:lnTo>
                <a:lnTo>
                  <a:pt x="1085" y="3141"/>
                </a:lnTo>
                <a:lnTo>
                  <a:pt x="1092" y="3130"/>
                </a:lnTo>
                <a:lnTo>
                  <a:pt x="1093" y="3133"/>
                </a:lnTo>
                <a:lnTo>
                  <a:pt x="1093" y="3136"/>
                </a:lnTo>
                <a:lnTo>
                  <a:pt x="1092" y="3138"/>
                </a:lnTo>
                <a:lnTo>
                  <a:pt x="1100" y="3131"/>
                </a:lnTo>
                <a:lnTo>
                  <a:pt x="1111" y="3123"/>
                </a:lnTo>
                <a:lnTo>
                  <a:pt x="1122" y="3116"/>
                </a:lnTo>
                <a:lnTo>
                  <a:pt x="1132" y="3110"/>
                </a:lnTo>
                <a:lnTo>
                  <a:pt x="1131" y="3113"/>
                </a:lnTo>
                <a:lnTo>
                  <a:pt x="1131" y="3115"/>
                </a:lnTo>
                <a:lnTo>
                  <a:pt x="1132" y="3117"/>
                </a:lnTo>
                <a:lnTo>
                  <a:pt x="1137" y="3110"/>
                </a:lnTo>
                <a:lnTo>
                  <a:pt x="1144" y="3102"/>
                </a:lnTo>
                <a:lnTo>
                  <a:pt x="1148" y="3100"/>
                </a:lnTo>
                <a:lnTo>
                  <a:pt x="1152" y="3098"/>
                </a:lnTo>
                <a:lnTo>
                  <a:pt x="1157" y="3097"/>
                </a:lnTo>
                <a:lnTo>
                  <a:pt x="1162" y="3097"/>
                </a:lnTo>
                <a:lnTo>
                  <a:pt x="1140" y="3111"/>
                </a:lnTo>
                <a:lnTo>
                  <a:pt x="1120" y="3126"/>
                </a:lnTo>
                <a:lnTo>
                  <a:pt x="1124" y="3126"/>
                </a:lnTo>
                <a:lnTo>
                  <a:pt x="1126" y="3127"/>
                </a:lnTo>
                <a:lnTo>
                  <a:pt x="1128" y="3127"/>
                </a:lnTo>
                <a:lnTo>
                  <a:pt x="1133" y="3127"/>
                </a:lnTo>
                <a:lnTo>
                  <a:pt x="1122" y="3132"/>
                </a:lnTo>
                <a:lnTo>
                  <a:pt x="1109" y="3140"/>
                </a:lnTo>
                <a:lnTo>
                  <a:pt x="1088" y="3156"/>
                </a:lnTo>
                <a:lnTo>
                  <a:pt x="1092" y="3155"/>
                </a:lnTo>
                <a:lnTo>
                  <a:pt x="1096" y="3154"/>
                </a:lnTo>
                <a:lnTo>
                  <a:pt x="1100" y="3154"/>
                </a:lnTo>
                <a:lnTo>
                  <a:pt x="1084" y="3167"/>
                </a:lnTo>
                <a:lnTo>
                  <a:pt x="1069" y="3178"/>
                </a:lnTo>
                <a:lnTo>
                  <a:pt x="1063" y="3184"/>
                </a:lnTo>
                <a:lnTo>
                  <a:pt x="1057" y="3191"/>
                </a:lnTo>
                <a:lnTo>
                  <a:pt x="1051" y="3198"/>
                </a:lnTo>
                <a:lnTo>
                  <a:pt x="1046" y="3207"/>
                </a:lnTo>
                <a:lnTo>
                  <a:pt x="1057" y="3210"/>
                </a:lnTo>
                <a:lnTo>
                  <a:pt x="1070" y="3212"/>
                </a:lnTo>
                <a:lnTo>
                  <a:pt x="1085" y="3213"/>
                </a:lnTo>
                <a:lnTo>
                  <a:pt x="1099" y="3214"/>
                </a:lnTo>
                <a:lnTo>
                  <a:pt x="1113" y="3214"/>
                </a:lnTo>
                <a:lnTo>
                  <a:pt x="1129" y="3213"/>
                </a:lnTo>
                <a:lnTo>
                  <a:pt x="1144" y="3211"/>
                </a:lnTo>
                <a:lnTo>
                  <a:pt x="1159" y="3208"/>
                </a:lnTo>
                <a:lnTo>
                  <a:pt x="1174" y="3204"/>
                </a:lnTo>
                <a:lnTo>
                  <a:pt x="1188" y="3200"/>
                </a:lnTo>
                <a:lnTo>
                  <a:pt x="1202" y="3194"/>
                </a:lnTo>
                <a:lnTo>
                  <a:pt x="1215" y="3188"/>
                </a:lnTo>
                <a:lnTo>
                  <a:pt x="1226" y="3179"/>
                </a:lnTo>
                <a:lnTo>
                  <a:pt x="1238" y="3170"/>
                </a:lnTo>
                <a:lnTo>
                  <a:pt x="1248" y="3161"/>
                </a:lnTo>
                <a:lnTo>
                  <a:pt x="1256" y="3150"/>
                </a:lnTo>
                <a:lnTo>
                  <a:pt x="1256" y="3153"/>
                </a:lnTo>
                <a:lnTo>
                  <a:pt x="1256" y="3156"/>
                </a:lnTo>
                <a:lnTo>
                  <a:pt x="1255" y="3158"/>
                </a:lnTo>
                <a:lnTo>
                  <a:pt x="1279" y="3144"/>
                </a:lnTo>
                <a:lnTo>
                  <a:pt x="1302" y="3129"/>
                </a:lnTo>
                <a:lnTo>
                  <a:pt x="1301" y="3135"/>
                </a:lnTo>
                <a:lnTo>
                  <a:pt x="1300" y="3137"/>
                </a:lnTo>
                <a:lnTo>
                  <a:pt x="1298" y="3138"/>
                </a:lnTo>
                <a:lnTo>
                  <a:pt x="1296" y="3140"/>
                </a:lnTo>
                <a:lnTo>
                  <a:pt x="1293" y="3140"/>
                </a:lnTo>
                <a:lnTo>
                  <a:pt x="1286" y="3140"/>
                </a:lnTo>
                <a:lnTo>
                  <a:pt x="1290" y="3142"/>
                </a:lnTo>
                <a:lnTo>
                  <a:pt x="1292" y="3143"/>
                </a:lnTo>
                <a:lnTo>
                  <a:pt x="1294" y="3144"/>
                </a:lnTo>
                <a:lnTo>
                  <a:pt x="1299" y="3144"/>
                </a:lnTo>
                <a:lnTo>
                  <a:pt x="1287" y="3149"/>
                </a:lnTo>
                <a:lnTo>
                  <a:pt x="1273" y="3154"/>
                </a:lnTo>
                <a:lnTo>
                  <a:pt x="1246" y="3167"/>
                </a:lnTo>
                <a:lnTo>
                  <a:pt x="1250" y="3166"/>
                </a:lnTo>
                <a:lnTo>
                  <a:pt x="1255" y="3166"/>
                </a:lnTo>
                <a:lnTo>
                  <a:pt x="1259" y="3167"/>
                </a:lnTo>
                <a:lnTo>
                  <a:pt x="1244" y="3176"/>
                </a:lnTo>
                <a:lnTo>
                  <a:pt x="1228" y="3186"/>
                </a:lnTo>
                <a:lnTo>
                  <a:pt x="1215" y="3196"/>
                </a:lnTo>
                <a:lnTo>
                  <a:pt x="1209" y="3202"/>
                </a:lnTo>
                <a:lnTo>
                  <a:pt x="1203" y="3209"/>
                </a:lnTo>
                <a:lnTo>
                  <a:pt x="1221" y="3215"/>
                </a:lnTo>
                <a:lnTo>
                  <a:pt x="1242" y="3219"/>
                </a:lnTo>
                <a:lnTo>
                  <a:pt x="1261" y="3223"/>
                </a:lnTo>
                <a:lnTo>
                  <a:pt x="1282" y="3223"/>
                </a:lnTo>
                <a:lnTo>
                  <a:pt x="1301" y="3222"/>
                </a:lnTo>
                <a:lnTo>
                  <a:pt x="1322" y="3219"/>
                </a:lnTo>
                <a:lnTo>
                  <a:pt x="1341" y="3214"/>
                </a:lnTo>
                <a:lnTo>
                  <a:pt x="1361" y="3208"/>
                </a:lnTo>
                <a:lnTo>
                  <a:pt x="1379" y="3201"/>
                </a:lnTo>
                <a:lnTo>
                  <a:pt x="1398" y="3192"/>
                </a:lnTo>
                <a:lnTo>
                  <a:pt x="1415" y="3181"/>
                </a:lnTo>
                <a:lnTo>
                  <a:pt x="1432" y="3169"/>
                </a:lnTo>
                <a:lnTo>
                  <a:pt x="1447" y="3156"/>
                </a:lnTo>
                <a:lnTo>
                  <a:pt x="1462" y="3141"/>
                </a:lnTo>
                <a:lnTo>
                  <a:pt x="1475" y="3126"/>
                </a:lnTo>
                <a:lnTo>
                  <a:pt x="1487" y="3110"/>
                </a:lnTo>
                <a:lnTo>
                  <a:pt x="1493" y="3099"/>
                </a:lnTo>
                <a:lnTo>
                  <a:pt x="1501" y="3092"/>
                </a:lnTo>
                <a:lnTo>
                  <a:pt x="1509" y="3087"/>
                </a:lnTo>
                <a:lnTo>
                  <a:pt x="1517" y="3084"/>
                </a:lnTo>
                <a:lnTo>
                  <a:pt x="1525" y="3083"/>
                </a:lnTo>
                <a:lnTo>
                  <a:pt x="1534" y="3083"/>
                </a:lnTo>
                <a:lnTo>
                  <a:pt x="1543" y="3085"/>
                </a:lnTo>
                <a:lnTo>
                  <a:pt x="1551" y="3089"/>
                </a:lnTo>
                <a:lnTo>
                  <a:pt x="1560" y="3094"/>
                </a:lnTo>
                <a:lnTo>
                  <a:pt x="1570" y="3100"/>
                </a:lnTo>
                <a:lnTo>
                  <a:pt x="1579" y="3107"/>
                </a:lnTo>
                <a:lnTo>
                  <a:pt x="1589" y="3117"/>
                </a:lnTo>
                <a:lnTo>
                  <a:pt x="1608" y="3136"/>
                </a:lnTo>
                <a:lnTo>
                  <a:pt x="1627" y="3159"/>
                </a:lnTo>
                <a:lnTo>
                  <a:pt x="1646" y="3185"/>
                </a:lnTo>
                <a:lnTo>
                  <a:pt x="1663" y="3210"/>
                </a:lnTo>
                <a:lnTo>
                  <a:pt x="1697" y="3263"/>
                </a:lnTo>
                <a:lnTo>
                  <a:pt x="1726" y="3308"/>
                </a:lnTo>
                <a:lnTo>
                  <a:pt x="1737" y="3326"/>
                </a:lnTo>
                <a:lnTo>
                  <a:pt x="1746" y="3340"/>
                </a:lnTo>
                <a:lnTo>
                  <a:pt x="1769" y="3370"/>
                </a:lnTo>
                <a:lnTo>
                  <a:pt x="1785" y="3397"/>
                </a:lnTo>
                <a:lnTo>
                  <a:pt x="1791" y="3408"/>
                </a:lnTo>
                <a:lnTo>
                  <a:pt x="1795" y="3418"/>
                </a:lnTo>
                <a:lnTo>
                  <a:pt x="1799" y="3427"/>
                </a:lnTo>
                <a:lnTo>
                  <a:pt x="1801" y="3433"/>
                </a:lnTo>
                <a:lnTo>
                  <a:pt x="1801" y="3438"/>
                </a:lnTo>
                <a:lnTo>
                  <a:pt x="1799" y="3441"/>
                </a:lnTo>
                <a:lnTo>
                  <a:pt x="1798" y="3442"/>
                </a:lnTo>
                <a:lnTo>
                  <a:pt x="1795" y="3442"/>
                </a:lnTo>
                <a:lnTo>
                  <a:pt x="1790" y="3441"/>
                </a:lnTo>
                <a:lnTo>
                  <a:pt x="1783" y="3438"/>
                </a:lnTo>
                <a:lnTo>
                  <a:pt x="1774" y="3432"/>
                </a:lnTo>
                <a:lnTo>
                  <a:pt x="1764" y="3424"/>
                </a:lnTo>
                <a:lnTo>
                  <a:pt x="1750" y="3413"/>
                </a:lnTo>
                <a:lnTo>
                  <a:pt x="1749" y="3416"/>
                </a:lnTo>
                <a:lnTo>
                  <a:pt x="1748" y="3419"/>
                </a:lnTo>
                <a:lnTo>
                  <a:pt x="1749" y="3422"/>
                </a:lnTo>
                <a:lnTo>
                  <a:pt x="1737" y="3413"/>
                </a:lnTo>
                <a:lnTo>
                  <a:pt x="1723" y="3402"/>
                </a:lnTo>
                <a:lnTo>
                  <a:pt x="1710" y="3390"/>
                </a:lnTo>
                <a:lnTo>
                  <a:pt x="1700" y="3379"/>
                </a:lnTo>
                <a:lnTo>
                  <a:pt x="1700" y="3382"/>
                </a:lnTo>
                <a:lnTo>
                  <a:pt x="1700" y="3385"/>
                </a:lnTo>
                <a:lnTo>
                  <a:pt x="1699" y="3389"/>
                </a:lnTo>
                <a:lnTo>
                  <a:pt x="1691" y="3374"/>
                </a:lnTo>
                <a:lnTo>
                  <a:pt x="1681" y="3359"/>
                </a:lnTo>
                <a:lnTo>
                  <a:pt x="1670" y="3346"/>
                </a:lnTo>
                <a:lnTo>
                  <a:pt x="1658" y="3335"/>
                </a:lnTo>
                <a:lnTo>
                  <a:pt x="1643" y="3324"/>
                </a:lnTo>
                <a:lnTo>
                  <a:pt x="1628" y="3314"/>
                </a:lnTo>
                <a:lnTo>
                  <a:pt x="1612" y="3307"/>
                </a:lnTo>
                <a:lnTo>
                  <a:pt x="1594" y="3300"/>
                </a:lnTo>
                <a:lnTo>
                  <a:pt x="1577" y="3293"/>
                </a:lnTo>
                <a:lnTo>
                  <a:pt x="1559" y="3289"/>
                </a:lnTo>
                <a:lnTo>
                  <a:pt x="1541" y="3285"/>
                </a:lnTo>
                <a:lnTo>
                  <a:pt x="1523" y="3283"/>
                </a:lnTo>
                <a:lnTo>
                  <a:pt x="1506" y="3282"/>
                </a:lnTo>
                <a:lnTo>
                  <a:pt x="1488" y="3282"/>
                </a:lnTo>
                <a:lnTo>
                  <a:pt x="1472" y="3283"/>
                </a:lnTo>
                <a:lnTo>
                  <a:pt x="1457" y="3285"/>
                </a:lnTo>
                <a:lnTo>
                  <a:pt x="1462" y="3296"/>
                </a:lnTo>
                <a:lnTo>
                  <a:pt x="1468" y="3307"/>
                </a:lnTo>
                <a:lnTo>
                  <a:pt x="1475" y="3315"/>
                </a:lnTo>
                <a:lnTo>
                  <a:pt x="1482" y="3323"/>
                </a:lnTo>
                <a:lnTo>
                  <a:pt x="1498" y="3339"/>
                </a:lnTo>
                <a:lnTo>
                  <a:pt x="1515" y="3355"/>
                </a:lnTo>
                <a:lnTo>
                  <a:pt x="1510" y="3355"/>
                </a:lnTo>
                <a:lnTo>
                  <a:pt x="1506" y="3354"/>
                </a:lnTo>
                <a:lnTo>
                  <a:pt x="1501" y="3351"/>
                </a:lnTo>
                <a:lnTo>
                  <a:pt x="1525" y="3374"/>
                </a:lnTo>
                <a:lnTo>
                  <a:pt x="1538" y="3384"/>
                </a:lnTo>
                <a:lnTo>
                  <a:pt x="1545" y="3388"/>
                </a:lnTo>
                <a:lnTo>
                  <a:pt x="1551" y="3391"/>
                </a:lnTo>
                <a:lnTo>
                  <a:pt x="1545" y="3390"/>
                </a:lnTo>
                <a:lnTo>
                  <a:pt x="1542" y="3391"/>
                </a:lnTo>
                <a:lnTo>
                  <a:pt x="1540" y="3391"/>
                </a:lnTo>
                <a:lnTo>
                  <a:pt x="1535" y="3392"/>
                </a:lnTo>
                <a:lnTo>
                  <a:pt x="1557" y="3412"/>
                </a:lnTo>
                <a:lnTo>
                  <a:pt x="1581" y="3431"/>
                </a:lnTo>
                <a:lnTo>
                  <a:pt x="1577" y="3431"/>
                </a:lnTo>
                <a:lnTo>
                  <a:pt x="1574" y="3433"/>
                </a:lnTo>
                <a:lnTo>
                  <a:pt x="1568" y="3436"/>
                </a:lnTo>
                <a:lnTo>
                  <a:pt x="1575" y="3445"/>
                </a:lnTo>
                <a:lnTo>
                  <a:pt x="1583" y="3454"/>
                </a:lnTo>
                <a:lnTo>
                  <a:pt x="1590" y="3463"/>
                </a:lnTo>
                <a:lnTo>
                  <a:pt x="1598" y="3470"/>
                </a:lnTo>
                <a:lnTo>
                  <a:pt x="1608" y="3478"/>
                </a:lnTo>
                <a:lnTo>
                  <a:pt x="1617" y="3486"/>
                </a:lnTo>
                <a:lnTo>
                  <a:pt x="1626" y="3492"/>
                </a:lnTo>
                <a:lnTo>
                  <a:pt x="1636" y="3498"/>
                </a:lnTo>
                <a:lnTo>
                  <a:pt x="1626" y="3499"/>
                </a:lnTo>
                <a:lnTo>
                  <a:pt x="1616" y="3498"/>
                </a:lnTo>
                <a:lnTo>
                  <a:pt x="1606" y="3496"/>
                </a:lnTo>
                <a:lnTo>
                  <a:pt x="1597" y="3492"/>
                </a:lnTo>
                <a:lnTo>
                  <a:pt x="1589" y="3486"/>
                </a:lnTo>
                <a:lnTo>
                  <a:pt x="1582" y="3479"/>
                </a:lnTo>
                <a:lnTo>
                  <a:pt x="1575" y="3471"/>
                </a:lnTo>
                <a:lnTo>
                  <a:pt x="1568" y="3462"/>
                </a:lnTo>
                <a:lnTo>
                  <a:pt x="1567" y="3464"/>
                </a:lnTo>
                <a:lnTo>
                  <a:pt x="1566" y="3466"/>
                </a:lnTo>
                <a:lnTo>
                  <a:pt x="1567" y="3469"/>
                </a:lnTo>
                <a:lnTo>
                  <a:pt x="1559" y="3463"/>
                </a:lnTo>
                <a:lnTo>
                  <a:pt x="1549" y="3456"/>
                </a:lnTo>
                <a:lnTo>
                  <a:pt x="1539" y="3448"/>
                </a:lnTo>
                <a:lnTo>
                  <a:pt x="1531" y="3440"/>
                </a:lnTo>
                <a:lnTo>
                  <a:pt x="1533" y="3442"/>
                </a:lnTo>
                <a:lnTo>
                  <a:pt x="1533" y="3444"/>
                </a:lnTo>
                <a:lnTo>
                  <a:pt x="1531" y="3449"/>
                </a:lnTo>
                <a:lnTo>
                  <a:pt x="1523" y="3436"/>
                </a:lnTo>
                <a:lnTo>
                  <a:pt x="1514" y="3426"/>
                </a:lnTo>
                <a:lnTo>
                  <a:pt x="1503" y="3416"/>
                </a:lnTo>
                <a:lnTo>
                  <a:pt x="1490" y="3407"/>
                </a:lnTo>
                <a:lnTo>
                  <a:pt x="1477" y="3400"/>
                </a:lnTo>
                <a:lnTo>
                  <a:pt x="1464" y="3394"/>
                </a:lnTo>
                <a:lnTo>
                  <a:pt x="1448" y="3390"/>
                </a:lnTo>
                <a:lnTo>
                  <a:pt x="1433" y="3386"/>
                </a:lnTo>
                <a:lnTo>
                  <a:pt x="1417" y="3384"/>
                </a:lnTo>
                <a:lnTo>
                  <a:pt x="1402" y="3383"/>
                </a:lnTo>
                <a:lnTo>
                  <a:pt x="1387" y="3383"/>
                </a:lnTo>
                <a:lnTo>
                  <a:pt x="1371" y="3384"/>
                </a:lnTo>
                <a:lnTo>
                  <a:pt x="1357" y="3386"/>
                </a:lnTo>
                <a:lnTo>
                  <a:pt x="1343" y="3390"/>
                </a:lnTo>
                <a:lnTo>
                  <a:pt x="1330" y="3395"/>
                </a:lnTo>
                <a:lnTo>
                  <a:pt x="1318" y="3401"/>
                </a:lnTo>
                <a:lnTo>
                  <a:pt x="1323" y="3407"/>
                </a:lnTo>
                <a:lnTo>
                  <a:pt x="1328" y="3414"/>
                </a:lnTo>
                <a:lnTo>
                  <a:pt x="1338" y="3424"/>
                </a:lnTo>
                <a:lnTo>
                  <a:pt x="1351" y="3433"/>
                </a:lnTo>
                <a:lnTo>
                  <a:pt x="1364" y="3442"/>
                </a:lnTo>
                <a:lnTo>
                  <a:pt x="1360" y="3442"/>
                </a:lnTo>
                <a:lnTo>
                  <a:pt x="1356" y="3442"/>
                </a:lnTo>
                <a:lnTo>
                  <a:pt x="1352" y="3441"/>
                </a:lnTo>
                <a:lnTo>
                  <a:pt x="1374" y="3455"/>
                </a:lnTo>
                <a:lnTo>
                  <a:pt x="1386" y="3461"/>
                </a:lnTo>
                <a:lnTo>
                  <a:pt x="1397" y="3465"/>
                </a:lnTo>
                <a:lnTo>
                  <a:pt x="1393" y="3465"/>
                </a:lnTo>
                <a:lnTo>
                  <a:pt x="1391" y="3465"/>
                </a:lnTo>
                <a:lnTo>
                  <a:pt x="1389" y="3466"/>
                </a:lnTo>
                <a:lnTo>
                  <a:pt x="1385" y="3467"/>
                </a:lnTo>
                <a:lnTo>
                  <a:pt x="1405" y="3479"/>
                </a:lnTo>
                <a:lnTo>
                  <a:pt x="1427" y="3491"/>
                </a:lnTo>
                <a:lnTo>
                  <a:pt x="1422" y="3493"/>
                </a:lnTo>
                <a:lnTo>
                  <a:pt x="1417" y="3496"/>
                </a:lnTo>
                <a:lnTo>
                  <a:pt x="1421" y="3497"/>
                </a:lnTo>
                <a:lnTo>
                  <a:pt x="1424" y="3499"/>
                </a:lnTo>
                <a:lnTo>
                  <a:pt x="1432" y="3507"/>
                </a:lnTo>
                <a:lnTo>
                  <a:pt x="1442" y="3517"/>
                </a:lnTo>
                <a:lnTo>
                  <a:pt x="1448" y="3524"/>
                </a:lnTo>
                <a:lnTo>
                  <a:pt x="1455" y="3529"/>
                </a:lnTo>
                <a:lnTo>
                  <a:pt x="1446" y="3530"/>
                </a:lnTo>
                <a:lnTo>
                  <a:pt x="1437" y="3530"/>
                </a:lnTo>
                <a:lnTo>
                  <a:pt x="1428" y="3529"/>
                </a:lnTo>
                <a:lnTo>
                  <a:pt x="1419" y="3528"/>
                </a:lnTo>
                <a:lnTo>
                  <a:pt x="1409" y="3525"/>
                </a:lnTo>
                <a:lnTo>
                  <a:pt x="1401" y="3521"/>
                </a:lnTo>
                <a:lnTo>
                  <a:pt x="1383" y="3514"/>
                </a:lnTo>
                <a:lnTo>
                  <a:pt x="1365" y="3505"/>
                </a:lnTo>
                <a:lnTo>
                  <a:pt x="1348" y="3495"/>
                </a:lnTo>
                <a:lnTo>
                  <a:pt x="1312" y="3471"/>
                </a:lnTo>
                <a:lnTo>
                  <a:pt x="1293" y="3460"/>
                </a:lnTo>
                <a:lnTo>
                  <a:pt x="1274" y="3449"/>
                </a:lnTo>
                <a:lnTo>
                  <a:pt x="1253" y="3439"/>
                </a:lnTo>
                <a:lnTo>
                  <a:pt x="1233" y="3432"/>
                </a:lnTo>
                <a:lnTo>
                  <a:pt x="1222" y="3429"/>
                </a:lnTo>
                <a:lnTo>
                  <a:pt x="1211" y="3426"/>
                </a:lnTo>
                <a:lnTo>
                  <a:pt x="1200" y="3424"/>
                </a:lnTo>
                <a:lnTo>
                  <a:pt x="1188" y="3423"/>
                </a:lnTo>
                <a:lnTo>
                  <a:pt x="1177" y="3423"/>
                </a:lnTo>
                <a:lnTo>
                  <a:pt x="1165" y="3424"/>
                </a:lnTo>
                <a:lnTo>
                  <a:pt x="1152" y="3425"/>
                </a:lnTo>
                <a:lnTo>
                  <a:pt x="1139" y="3428"/>
                </a:lnTo>
                <a:lnTo>
                  <a:pt x="1145" y="3436"/>
                </a:lnTo>
                <a:lnTo>
                  <a:pt x="1151" y="3443"/>
                </a:lnTo>
                <a:lnTo>
                  <a:pt x="1158" y="3451"/>
                </a:lnTo>
                <a:lnTo>
                  <a:pt x="1165" y="3457"/>
                </a:lnTo>
                <a:lnTo>
                  <a:pt x="1179" y="3469"/>
                </a:lnTo>
                <a:lnTo>
                  <a:pt x="1196" y="3481"/>
                </a:lnTo>
                <a:lnTo>
                  <a:pt x="1190" y="3481"/>
                </a:lnTo>
                <a:lnTo>
                  <a:pt x="1185" y="3481"/>
                </a:lnTo>
                <a:lnTo>
                  <a:pt x="1180" y="3479"/>
                </a:lnTo>
                <a:lnTo>
                  <a:pt x="1208" y="3497"/>
                </a:lnTo>
                <a:lnTo>
                  <a:pt x="1222" y="3505"/>
                </a:lnTo>
                <a:lnTo>
                  <a:pt x="1230" y="3508"/>
                </a:lnTo>
                <a:lnTo>
                  <a:pt x="1237" y="3510"/>
                </a:lnTo>
                <a:lnTo>
                  <a:pt x="1231" y="3510"/>
                </a:lnTo>
                <a:lnTo>
                  <a:pt x="1227" y="3511"/>
                </a:lnTo>
                <a:lnTo>
                  <a:pt x="1225" y="3512"/>
                </a:lnTo>
                <a:lnTo>
                  <a:pt x="1220" y="3512"/>
                </a:lnTo>
                <a:lnTo>
                  <a:pt x="1234" y="3520"/>
                </a:lnTo>
                <a:lnTo>
                  <a:pt x="1247" y="3530"/>
                </a:lnTo>
                <a:lnTo>
                  <a:pt x="1259" y="3539"/>
                </a:lnTo>
                <a:lnTo>
                  <a:pt x="1272" y="3548"/>
                </a:lnTo>
                <a:lnTo>
                  <a:pt x="1260" y="3549"/>
                </a:lnTo>
                <a:lnTo>
                  <a:pt x="1250" y="3548"/>
                </a:lnTo>
                <a:lnTo>
                  <a:pt x="1240" y="3547"/>
                </a:lnTo>
                <a:lnTo>
                  <a:pt x="1231" y="3544"/>
                </a:lnTo>
                <a:lnTo>
                  <a:pt x="1221" y="3540"/>
                </a:lnTo>
                <a:lnTo>
                  <a:pt x="1213" y="3534"/>
                </a:lnTo>
                <a:lnTo>
                  <a:pt x="1205" y="3527"/>
                </a:lnTo>
                <a:lnTo>
                  <a:pt x="1197" y="3516"/>
                </a:lnTo>
                <a:lnTo>
                  <a:pt x="1196" y="3518"/>
                </a:lnTo>
                <a:lnTo>
                  <a:pt x="1196" y="3521"/>
                </a:lnTo>
                <a:lnTo>
                  <a:pt x="1197" y="3524"/>
                </a:lnTo>
                <a:lnTo>
                  <a:pt x="1187" y="3518"/>
                </a:lnTo>
                <a:lnTo>
                  <a:pt x="1178" y="3510"/>
                </a:lnTo>
                <a:lnTo>
                  <a:pt x="1169" y="3502"/>
                </a:lnTo>
                <a:lnTo>
                  <a:pt x="1161" y="3494"/>
                </a:lnTo>
                <a:lnTo>
                  <a:pt x="1162" y="3497"/>
                </a:lnTo>
                <a:lnTo>
                  <a:pt x="1162" y="3499"/>
                </a:lnTo>
                <a:lnTo>
                  <a:pt x="1161" y="3502"/>
                </a:lnTo>
                <a:lnTo>
                  <a:pt x="1155" y="3492"/>
                </a:lnTo>
                <a:lnTo>
                  <a:pt x="1146" y="3481"/>
                </a:lnTo>
                <a:lnTo>
                  <a:pt x="1136" y="3472"/>
                </a:lnTo>
                <a:lnTo>
                  <a:pt x="1125" y="3464"/>
                </a:lnTo>
                <a:lnTo>
                  <a:pt x="1112" y="3457"/>
                </a:lnTo>
                <a:lnTo>
                  <a:pt x="1099" y="3451"/>
                </a:lnTo>
                <a:lnTo>
                  <a:pt x="1085" y="3445"/>
                </a:lnTo>
                <a:lnTo>
                  <a:pt x="1070" y="3440"/>
                </a:lnTo>
                <a:lnTo>
                  <a:pt x="1056" y="3437"/>
                </a:lnTo>
                <a:lnTo>
                  <a:pt x="1041" y="3434"/>
                </a:lnTo>
                <a:lnTo>
                  <a:pt x="1025" y="3432"/>
                </a:lnTo>
                <a:lnTo>
                  <a:pt x="1011" y="3431"/>
                </a:lnTo>
                <a:lnTo>
                  <a:pt x="996" y="3430"/>
                </a:lnTo>
                <a:lnTo>
                  <a:pt x="983" y="3431"/>
                </a:lnTo>
                <a:lnTo>
                  <a:pt x="971" y="3432"/>
                </a:lnTo>
                <a:lnTo>
                  <a:pt x="959" y="3434"/>
                </a:lnTo>
                <a:lnTo>
                  <a:pt x="965" y="3441"/>
                </a:lnTo>
                <a:lnTo>
                  <a:pt x="969" y="3448"/>
                </a:lnTo>
                <a:lnTo>
                  <a:pt x="979" y="3459"/>
                </a:lnTo>
                <a:lnTo>
                  <a:pt x="990" y="3469"/>
                </a:lnTo>
                <a:lnTo>
                  <a:pt x="1003" y="3479"/>
                </a:lnTo>
                <a:lnTo>
                  <a:pt x="998" y="3479"/>
                </a:lnTo>
                <a:lnTo>
                  <a:pt x="994" y="3479"/>
                </a:lnTo>
                <a:lnTo>
                  <a:pt x="990" y="3477"/>
                </a:lnTo>
                <a:lnTo>
                  <a:pt x="1011" y="3493"/>
                </a:lnTo>
                <a:lnTo>
                  <a:pt x="1022" y="3499"/>
                </a:lnTo>
                <a:lnTo>
                  <a:pt x="1033" y="3505"/>
                </a:lnTo>
                <a:lnTo>
                  <a:pt x="1029" y="3504"/>
                </a:lnTo>
                <a:lnTo>
                  <a:pt x="1026" y="3505"/>
                </a:lnTo>
                <a:lnTo>
                  <a:pt x="1024" y="3506"/>
                </a:lnTo>
                <a:lnTo>
                  <a:pt x="1020" y="3506"/>
                </a:lnTo>
                <a:lnTo>
                  <a:pt x="1062" y="3537"/>
                </a:lnTo>
                <a:lnTo>
                  <a:pt x="1055" y="3537"/>
                </a:lnTo>
                <a:lnTo>
                  <a:pt x="1047" y="3537"/>
                </a:lnTo>
                <a:lnTo>
                  <a:pt x="1031" y="3534"/>
                </a:lnTo>
                <a:lnTo>
                  <a:pt x="1015" y="3530"/>
                </a:lnTo>
                <a:lnTo>
                  <a:pt x="999" y="3524"/>
                </a:lnTo>
                <a:lnTo>
                  <a:pt x="984" y="3515"/>
                </a:lnTo>
                <a:lnTo>
                  <a:pt x="968" y="3506"/>
                </a:lnTo>
                <a:lnTo>
                  <a:pt x="935" y="3487"/>
                </a:lnTo>
                <a:lnTo>
                  <a:pt x="918" y="3477"/>
                </a:lnTo>
                <a:lnTo>
                  <a:pt x="902" y="3468"/>
                </a:lnTo>
                <a:lnTo>
                  <a:pt x="884" y="3460"/>
                </a:lnTo>
                <a:lnTo>
                  <a:pt x="867" y="3453"/>
                </a:lnTo>
                <a:lnTo>
                  <a:pt x="848" y="3448"/>
                </a:lnTo>
                <a:lnTo>
                  <a:pt x="830" y="3444"/>
                </a:lnTo>
                <a:lnTo>
                  <a:pt x="821" y="3443"/>
                </a:lnTo>
                <a:lnTo>
                  <a:pt x="811" y="3443"/>
                </a:lnTo>
                <a:lnTo>
                  <a:pt x="801" y="3444"/>
                </a:lnTo>
                <a:lnTo>
                  <a:pt x="792" y="3445"/>
                </a:lnTo>
                <a:lnTo>
                  <a:pt x="800" y="3456"/>
                </a:lnTo>
                <a:lnTo>
                  <a:pt x="809" y="3465"/>
                </a:lnTo>
                <a:lnTo>
                  <a:pt x="819" y="3472"/>
                </a:lnTo>
                <a:lnTo>
                  <a:pt x="830" y="3480"/>
                </a:lnTo>
                <a:lnTo>
                  <a:pt x="827" y="3481"/>
                </a:lnTo>
                <a:lnTo>
                  <a:pt x="823" y="3480"/>
                </a:lnTo>
                <a:lnTo>
                  <a:pt x="820" y="3479"/>
                </a:lnTo>
                <a:lnTo>
                  <a:pt x="838" y="3491"/>
                </a:lnTo>
                <a:lnTo>
                  <a:pt x="848" y="3496"/>
                </a:lnTo>
                <a:lnTo>
                  <a:pt x="858" y="3499"/>
                </a:lnTo>
                <a:lnTo>
                  <a:pt x="854" y="3499"/>
                </a:lnTo>
                <a:lnTo>
                  <a:pt x="852" y="3500"/>
                </a:lnTo>
                <a:lnTo>
                  <a:pt x="849" y="3501"/>
                </a:lnTo>
                <a:lnTo>
                  <a:pt x="846" y="3502"/>
                </a:lnTo>
                <a:lnTo>
                  <a:pt x="864" y="3512"/>
                </a:lnTo>
                <a:lnTo>
                  <a:pt x="881" y="3521"/>
                </a:lnTo>
                <a:lnTo>
                  <a:pt x="877" y="3524"/>
                </a:lnTo>
                <a:lnTo>
                  <a:pt x="874" y="3526"/>
                </a:lnTo>
                <a:lnTo>
                  <a:pt x="883" y="3534"/>
                </a:lnTo>
                <a:lnTo>
                  <a:pt x="893" y="3541"/>
                </a:lnTo>
                <a:lnTo>
                  <a:pt x="902" y="3548"/>
                </a:lnTo>
                <a:lnTo>
                  <a:pt x="912" y="3554"/>
                </a:lnTo>
                <a:lnTo>
                  <a:pt x="905" y="3553"/>
                </a:lnTo>
                <a:lnTo>
                  <a:pt x="898" y="3553"/>
                </a:lnTo>
                <a:lnTo>
                  <a:pt x="882" y="3549"/>
                </a:lnTo>
                <a:lnTo>
                  <a:pt x="869" y="3544"/>
                </a:lnTo>
                <a:lnTo>
                  <a:pt x="856" y="3537"/>
                </a:lnTo>
                <a:lnTo>
                  <a:pt x="842" y="3529"/>
                </a:lnTo>
                <a:lnTo>
                  <a:pt x="829" y="3519"/>
                </a:lnTo>
                <a:lnTo>
                  <a:pt x="802" y="3500"/>
                </a:lnTo>
                <a:lnTo>
                  <a:pt x="789" y="3491"/>
                </a:lnTo>
                <a:lnTo>
                  <a:pt x="774" y="3482"/>
                </a:lnTo>
                <a:lnTo>
                  <a:pt x="760" y="3474"/>
                </a:lnTo>
                <a:lnTo>
                  <a:pt x="745" y="3468"/>
                </a:lnTo>
                <a:lnTo>
                  <a:pt x="728" y="3464"/>
                </a:lnTo>
                <a:lnTo>
                  <a:pt x="719" y="3462"/>
                </a:lnTo>
                <a:lnTo>
                  <a:pt x="711" y="3461"/>
                </a:lnTo>
                <a:lnTo>
                  <a:pt x="702" y="3461"/>
                </a:lnTo>
                <a:lnTo>
                  <a:pt x="692" y="3461"/>
                </a:lnTo>
                <a:lnTo>
                  <a:pt x="682" y="3462"/>
                </a:lnTo>
                <a:lnTo>
                  <a:pt x="672" y="3464"/>
                </a:lnTo>
                <a:lnTo>
                  <a:pt x="678" y="3473"/>
                </a:lnTo>
                <a:lnTo>
                  <a:pt x="684" y="3480"/>
                </a:lnTo>
                <a:lnTo>
                  <a:pt x="691" y="3487"/>
                </a:lnTo>
                <a:lnTo>
                  <a:pt x="701" y="3494"/>
                </a:lnTo>
                <a:lnTo>
                  <a:pt x="697" y="3494"/>
                </a:lnTo>
                <a:lnTo>
                  <a:pt x="695" y="3494"/>
                </a:lnTo>
                <a:lnTo>
                  <a:pt x="692" y="3493"/>
                </a:lnTo>
                <a:lnTo>
                  <a:pt x="700" y="3500"/>
                </a:lnTo>
                <a:lnTo>
                  <a:pt x="708" y="3507"/>
                </a:lnTo>
                <a:lnTo>
                  <a:pt x="716" y="3514"/>
                </a:lnTo>
                <a:lnTo>
                  <a:pt x="720" y="3517"/>
                </a:lnTo>
                <a:lnTo>
                  <a:pt x="724" y="3518"/>
                </a:lnTo>
                <a:lnTo>
                  <a:pt x="721" y="3518"/>
                </a:lnTo>
                <a:lnTo>
                  <a:pt x="720" y="3519"/>
                </a:lnTo>
                <a:lnTo>
                  <a:pt x="719" y="3520"/>
                </a:lnTo>
                <a:lnTo>
                  <a:pt x="716" y="3520"/>
                </a:lnTo>
                <a:lnTo>
                  <a:pt x="727" y="3531"/>
                </a:lnTo>
                <a:lnTo>
                  <a:pt x="740" y="3539"/>
                </a:lnTo>
                <a:lnTo>
                  <a:pt x="753" y="3547"/>
                </a:lnTo>
                <a:lnTo>
                  <a:pt x="766" y="3553"/>
                </a:lnTo>
                <a:lnTo>
                  <a:pt x="752" y="3552"/>
                </a:lnTo>
                <a:lnTo>
                  <a:pt x="739" y="3550"/>
                </a:lnTo>
                <a:lnTo>
                  <a:pt x="726" y="3547"/>
                </a:lnTo>
                <a:lnTo>
                  <a:pt x="714" y="3542"/>
                </a:lnTo>
                <a:lnTo>
                  <a:pt x="702" y="3537"/>
                </a:lnTo>
                <a:lnTo>
                  <a:pt x="690" y="3532"/>
                </a:lnTo>
                <a:lnTo>
                  <a:pt x="666" y="3518"/>
                </a:lnTo>
                <a:lnTo>
                  <a:pt x="642" y="3506"/>
                </a:lnTo>
                <a:lnTo>
                  <a:pt x="630" y="3500"/>
                </a:lnTo>
                <a:lnTo>
                  <a:pt x="616" y="3495"/>
                </a:lnTo>
                <a:lnTo>
                  <a:pt x="603" y="3491"/>
                </a:lnTo>
                <a:lnTo>
                  <a:pt x="589" y="3487"/>
                </a:lnTo>
                <a:lnTo>
                  <a:pt x="573" y="3483"/>
                </a:lnTo>
                <a:lnTo>
                  <a:pt x="557" y="3482"/>
                </a:lnTo>
                <a:lnTo>
                  <a:pt x="566" y="3492"/>
                </a:lnTo>
                <a:lnTo>
                  <a:pt x="573" y="3498"/>
                </a:lnTo>
                <a:lnTo>
                  <a:pt x="580" y="3503"/>
                </a:lnTo>
                <a:lnTo>
                  <a:pt x="568" y="3504"/>
                </a:lnTo>
                <a:lnTo>
                  <a:pt x="549" y="3505"/>
                </a:lnTo>
                <a:lnTo>
                  <a:pt x="529" y="3507"/>
                </a:lnTo>
                <a:lnTo>
                  <a:pt x="521" y="3508"/>
                </a:lnTo>
                <a:lnTo>
                  <a:pt x="515" y="3509"/>
                </a:lnTo>
                <a:lnTo>
                  <a:pt x="520" y="3510"/>
                </a:lnTo>
                <a:lnTo>
                  <a:pt x="523" y="3512"/>
                </a:lnTo>
                <a:lnTo>
                  <a:pt x="525" y="3514"/>
                </a:lnTo>
                <a:lnTo>
                  <a:pt x="526" y="3517"/>
                </a:lnTo>
                <a:lnTo>
                  <a:pt x="526" y="3521"/>
                </a:lnTo>
                <a:lnTo>
                  <a:pt x="525" y="3524"/>
                </a:lnTo>
                <a:lnTo>
                  <a:pt x="512" y="3520"/>
                </a:lnTo>
                <a:lnTo>
                  <a:pt x="496" y="3519"/>
                </a:lnTo>
                <a:lnTo>
                  <a:pt x="479" y="3518"/>
                </a:lnTo>
                <a:lnTo>
                  <a:pt x="461" y="3517"/>
                </a:lnTo>
                <a:lnTo>
                  <a:pt x="443" y="3518"/>
                </a:lnTo>
                <a:lnTo>
                  <a:pt x="423" y="3519"/>
                </a:lnTo>
                <a:lnTo>
                  <a:pt x="404" y="3521"/>
                </a:lnTo>
                <a:lnTo>
                  <a:pt x="384" y="3525"/>
                </a:lnTo>
                <a:lnTo>
                  <a:pt x="365" y="3528"/>
                </a:lnTo>
                <a:lnTo>
                  <a:pt x="345" y="3533"/>
                </a:lnTo>
                <a:lnTo>
                  <a:pt x="327" y="3538"/>
                </a:lnTo>
                <a:lnTo>
                  <a:pt x="309" y="3544"/>
                </a:lnTo>
                <a:lnTo>
                  <a:pt x="293" y="3550"/>
                </a:lnTo>
                <a:lnTo>
                  <a:pt x="277" y="3557"/>
                </a:lnTo>
                <a:lnTo>
                  <a:pt x="264" y="3567"/>
                </a:lnTo>
                <a:lnTo>
                  <a:pt x="253" y="3575"/>
                </a:lnTo>
                <a:lnTo>
                  <a:pt x="265" y="3571"/>
                </a:lnTo>
                <a:lnTo>
                  <a:pt x="276" y="3568"/>
                </a:lnTo>
                <a:lnTo>
                  <a:pt x="289" y="3565"/>
                </a:lnTo>
                <a:lnTo>
                  <a:pt x="300" y="3563"/>
                </a:lnTo>
                <a:lnTo>
                  <a:pt x="311" y="3562"/>
                </a:lnTo>
                <a:lnTo>
                  <a:pt x="323" y="3561"/>
                </a:lnTo>
                <a:lnTo>
                  <a:pt x="345" y="3562"/>
                </a:lnTo>
                <a:lnTo>
                  <a:pt x="367" y="3565"/>
                </a:lnTo>
                <a:lnTo>
                  <a:pt x="387" y="3569"/>
                </a:lnTo>
                <a:lnTo>
                  <a:pt x="409" y="3575"/>
                </a:lnTo>
                <a:lnTo>
                  <a:pt x="429" y="3582"/>
                </a:lnTo>
                <a:lnTo>
                  <a:pt x="470" y="3599"/>
                </a:lnTo>
                <a:lnTo>
                  <a:pt x="491" y="3606"/>
                </a:lnTo>
                <a:lnTo>
                  <a:pt x="512" y="3613"/>
                </a:lnTo>
                <a:lnTo>
                  <a:pt x="532" y="3619"/>
                </a:lnTo>
                <a:lnTo>
                  <a:pt x="553" y="3624"/>
                </a:lnTo>
                <a:lnTo>
                  <a:pt x="574" y="3628"/>
                </a:lnTo>
                <a:lnTo>
                  <a:pt x="596" y="3629"/>
                </a:lnTo>
                <a:lnTo>
                  <a:pt x="592" y="3638"/>
                </a:lnTo>
                <a:lnTo>
                  <a:pt x="588" y="3644"/>
                </a:lnTo>
                <a:lnTo>
                  <a:pt x="605" y="3643"/>
                </a:lnTo>
                <a:lnTo>
                  <a:pt x="621" y="3641"/>
                </a:lnTo>
                <a:lnTo>
                  <a:pt x="636" y="3637"/>
                </a:lnTo>
                <a:lnTo>
                  <a:pt x="649" y="3630"/>
                </a:lnTo>
                <a:lnTo>
                  <a:pt x="664" y="3624"/>
                </a:lnTo>
                <a:lnTo>
                  <a:pt x="677" y="3617"/>
                </a:lnTo>
                <a:lnTo>
                  <a:pt x="706" y="3600"/>
                </a:lnTo>
                <a:lnTo>
                  <a:pt x="700" y="3606"/>
                </a:lnTo>
                <a:lnTo>
                  <a:pt x="694" y="3611"/>
                </a:lnTo>
                <a:lnTo>
                  <a:pt x="687" y="3616"/>
                </a:lnTo>
                <a:lnTo>
                  <a:pt x="680" y="3620"/>
                </a:lnTo>
                <a:lnTo>
                  <a:pt x="683" y="3620"/>
                </a:lnTo>
                <a:lnTo>
                  <a:pt x="685" y="3621"/>
                </a:lnTo>
                <a:lnTo>
                  <a:pt x="687" y="3621"/>
                </a:lnTo>
                <a:lnTo>
                  <a:pt x="690" y="3621"/>
                </a:lnTo>
                <a:lnTo>
                  <a:pt x="682" y="3625"/>
                </a:lnTo>
                <a:lnTo>
                  <a:pt x="674" y="3629"/>
                </a:lnTo>
                <a:lnTo>
                  <a:pt x="657" y="3641"/>
                </a:lnTo>
                <a:lnTo>
                  <a:pt x="660" y="3640"/>
                </a:lnTo>
                <a:lnTo>
                  <a:pt x="663" y="3639"/>
                </a:lnTo>
                <a:lnTo>
                  <a:pt x="666" y="3640"/>
                </a:lnTo>
                <a:lnTo>
                  <a:pt x="656" y="3647"/>
                </a:lnTo>
                <a:lnTo>
                  <a:pt x="648" y="3654"/>
                </a:lnTo>
                <a:lnTo>
                  <a:pt x="640" y="3662"/>
                </a:lnTo>
                <a:lnTo>
                  <a:pt x="633" y="3671"/>
                </a:lnTo>
                <a:lnTo>
                  <a:pt x="644" y="3672"/>
                </a:lnTo>
                <a:lnTo>
                  <a:pt x="654" y="3674"/>
                </a:lnTo>
                <a:lnTo>
                  <a:pt x="665" y="3674"/>
                </a:lnTo>
                <a:lnTo>
                  <a:pt x="674" y="3672"/>
                </a:lnTo>
                <a:lnTo>
                  <a:pt x="692" y="3668"/>
                </a:lnTo>
                <a:lnTo>
                  <a:pt x="710" y="3663"/>
                </a:lnTo>
                <a:lnTo>
                  <a:pt x="726" y="3656"/>
                </a:lnTo>
                <a:lnTo>
                  <a:pt x="742" y="3648"/>
                </a:lnTo>
                <a:lnTo>
                  <a:pt x="756" y="3638"/>
                </a:lnTo>
                <a:lnTo>
                  <a:pt x="771" y="3628"/>
                </a:lnTo>
                <a:lnTo>
                  <a:pt x="801" y="3608"/>
                </a:lnTo>
                <a:lnTo>
                  <a:pt x="816" y="3599"/>
                </a:lnTo>
                <a:lnTo>
                  <a:pt x="831" y="3590"/>
                </a:lnTo>
                <a:lnTo>
                  <a:pt x="847" y="3583"/>
                </a:lnTo>
                <a:lnTo>
                  <a:pt x="864" y="3578"/>
                </a:lnTo>
                <a:lnTo>
                  <a:pt x="873" y="3576"/>
                </a:lnTo>
                <a:lnTo>
                  <a:pt x="882" y="3574"/>
                </a:lnTo>
                <a:lnTo>
                  <a:pt x="892" y="3574"/>
                </a:lnTo>
                <a:lnTo>
                  <a:pt x="901" y="3574"/>
                </a:lnTo>
                <a:lnTo>
                  <a:pt x="891" y="3579"/>
                </a:lnTo>
                <a:lnTo>
                  <a:pt x="881" y="3586"/>
                </a:lnTo>
                <a:lnTo>
                  <a:pt x="872" y="3593"/>
                </a:lnTo>
                <a:lnTo>
                  <a:pt x="863" y="3602"/>
                </a:lnTo>
                <a:lnTo>
                  <a:pt x="867" y="3605"/>
                </a:lnTo>
                <a:lnTo>
                  <a:pt x="870" y="3607"/>
                </a:lnTo>
                <a:lnTo>
                  <a:pt x="873" y="3608"/>
                </a:lnTo>
                <a:lnTo>
                  <a:pt x="850" y="3619"/>
                </a:lnTo>
                <a:lnTo>
                  <a:pt x="829" y="3633"/>
                </a:lnTo>
                <a:lnTo>
                  <a:pt x="833" y="3633"/>
                </a:lnTo>
                <a:lnTo>
                  <a:pt x="835" y="3634"/>
                </a:lnTo>
                <a:lnTo>
                  <a:pt x="837" y="3635"/>
                </a:lnTo>
                <a:lnTo>
                  <a:pt x="842" y="3635"/>
                </a:lnTo>
                <a:lnTo>
                  <a:pt x="830" y="3641"/>
                </a:lnTo>
                <a:lnTo>
                  <a:pt x="818" y="3647"/>
                </a:lnTo>
                <a:lnTo>
                  <a:pt x="794" y="3661"/>
                </a:lnTo>
                <a:lnTo>
                  <a:pt x="799" y="3660"/>
                </a:lnTo>
                <a:lnTo>
                  <a:pt x="803" y="3659"/>
                </a:lnTo>
                <a:lnTo>
                  <a:pt x="807" y="3660"/>
                </a:lnTo>
                <a:lnTo>
                  <a:pt x="794" y="3670"/>
                </a:lnTo>
                <a:lnTo>
                  <a:pt x="781" y="3680"/>
                </a:lnTo>
                <a:lnTo>
                  <a:pt x="774" y="3685"/>
                </a:lnTo>
                <a:lnTo>
                  <a:pt x="769" y="3691"/>
                </a:lnTo>
                <a:lnTo>
                  <a:pt x="764" y="3698"/>
                </a:lnTo>
                <a:lnTo>
                  <a:pt x="759" y="3705"/>
                </a:lnTo>
                <a:lnTo>
                  <a:pt x="771" y="3707"/>
                </a:lnTo>
                <a:lnTo>
                  <a:pt x="784" y="3709"/>
                </a:lnTo>
                <a:lnTo>
                  <a:pt x="798" y="3709"/>
                </a:lnTo>
                <a:lnTo>
                  <a:pt x="814" y="3709"/>
                </a:lnTo>
                <a:lnTo>
                  <a:pt x="828" y="3708"/>
                </a:lnTo>
                <a:lnTo>
                  <a:pt x="844" y="3706"/>
                </a:lnTo>
                <a:lnTo>
                  <a:pt x="860" y="3703"/>
                </a:lnTo>
                <a:lnTo>
                  <a:pt x="875" y="3700"/>
                </a:lnTo>
                <a:lnTo>
                  <a:pt x="891" y="3695"/>
                </a:lnTo>
                <a:lnTo>
                  <a:pt x="906" y="3690"/>
                </a:lnTo>
                <a:lnTo>
                  <a:pt x="919" y="3684"/>
                </a:lnTo>
                <a:lnTo>
                  <a:pt x="933" y="3676"/>
                </a:lnTo>
                <a:lnTo>
                  <a:pt x="945" y="3667"/>
                </a:lnTo>
                <a:lnTo>
                  <a:pt x="955" y="3658"/>
                </a:lnTo>
                <a:lnTo>
                  <a:pt x="965" y="3648"/>
                </a:lnTo>
                <a:lnTo>
                  <a:pt x="972" y="3637"/>
                </a:lnTo>
                <a:lnTo>
                  <a:pt x="973" y="3640"/>
                </a:lnTo>
                <a:lnTo>
                  <a:pt x="973" y="3642"/>
                </a:lnTo>
                <a:lnTo>
                  <a:pt x="972" y="3645"/>
                </a:lnTo>
                <a:lnTo>
                  <a:pt x="989" y="3628"/>
                </a:lnTo>
                <a:lnTo>
                  <a:pt x="999" y="3620"/>
                </a:lnTo>
                <a:lnTo>
                  <a:pt x="1010" y="3614"/>
                </a:lnTo>
                <a:lnTo>
                  <a:pt x="1009" y="3617"/>
                </a:lnTo>
                <a:lnTo>
                  <a:pt x="1009" y="3619"/>
                </a:lnTo>
                <a:lnTo>
                  <a:pt x="1010" y="3621"/>
                </a:lnTo>
                <a:lnTo>
                  <a:pt x="1015" y="3612"/>
                </a:lnTo>
                <a:lnTo>
                  <a:pt x="1021" y="3604"/>
                </a:lnTo>
                <a:lnTo>
                  <a:pt x="1028" y="3595"/>
                </a:lnTo>
                <a:lnTo>
                  <a:pt x="1035" y="3589"/>
                </a:lnTo>
                <a:lnTo>
                  <a:pt x="1043" y="3584"/>
                </a:lnTo>
                <a:lnTo>
                  <a:pt x="1052" y="3580"/>
                </a:lnTo>
                <a:lnTo>
                  <a:pt x="1060" y="3578"/>
                </a:lnTo>
                <a:lnTo>
                  <a:pt x="1070" y="3577"/>
                </a:lnTo>
                <a:lnTo>
                  <a:pt x="1048" y="3588"/>
                </a:lnTo>
                <a:lnTo>
                  <a:pt x="1050" y="3590"/>
                </a:lnTo>
                <a:lnTo>
                  <a:pt x="1053" y="3590"/>
                </a:lnTo>
                <a:lnTo>
                  <a:pt x="1057" y="3591"/>
                </a:lnTo>
                <a:lnTo>
                  <a:pt x="1047" y="3603"/>
                </a:lnTo>
                <a:lnTo>
                  <a:pt x="1035" y="3614"/>
                </a:lnTo>
                <a:lnTo>
                  <a:pt x="1023" y="3625"/>
                </a:lnTo>
                <a:lnTo>
                  <a:pt x="1011" y="3635"/>
                </a:lnTo>
                <a:lnTo>
                  <a:pt x="1016" y="3639"/>
                </a:lnTo>
                <a:lnTo>
                  <a:pt x="1022" y="3641"/>
                </a:lnTo>
                <a:lnTo>
                  <a:pt x="997" y="3655"/>
                </a:lnTo>
                <a:lnTo>
                  <a:pt x="975" y="3670"/>
                </a:lnTo>
                <a:lnTo>
                  <a:pt x="979" y="3670"/>
                </a:lnTo>
                <a:lnTo>
                  <a:pt x="981" y="3671"/>
                </a:lnTo>
                <a:lnTo>
                  <a:pt x="984" y="3672"/>
                </a:lnTo>
                <a:lnTo>
                  <a:pt x="989" y="3672"/>
                </a:lnTo>
                <a:lnTo>
                  <a:pt x="977" y="3678"/>
                </a:lnTo>
                <a:lnTo>
                  <a:pt x="963" y="3685"/>
                </a:lnTo>
                <a:lnTo>
                  <a:pt x="939" y="3701"/>
                </a:lnTo>
                <a:lnTo>
                  <a:pt x="943" y="3699"/>
                </a:lnTo>
                <a:lnTo>
                  <a:pt x="948" y="3699"/>
                </a:lnTo>
                <a:lnTo>
                  <a:pt x="952" y="3699"/>
                </a:lnTo>
                <a:lnTo>
                  <a:pt x="938" y="3710"/>
                </a:lnTo>
                <a:lnTo>
                  <a:pt x="924" y="3722"/>
                </a:lnTo>
                <a:lnTo>
                  <a:pt x="918" y="3728"/>
                </a:lnTo>
                <a:lnTo>
                  <a:pt x="912" y="3734"/>
                </a:lnTo>
                <a:lnTo>
                  <a:pt x="907" y="3741"/>
                </a:lnTo>
                <a:lnTo>
                  <a:pt x="902" y="3748"/>
                </a:lnTo>
                <a:lnTo>
                  <a:pt x="915" y="3751"/>
                </a:lnTo>
                <a:lnTo>
                  <a:pt x="930" y="3752"/>
                </a:lnTo>
                <a:lnTo>
                  <a:pt x="945" y="3752"/>
                </a:lnTo>
                <a:lnTo>
                  <a:pt x="960" y="3752"/>
                </a:lnTo>
                <a:lnTo>
                  <a:pt x="978" y="3750"/>
                </a:lnTo>
                <a:lnTo>
                  <a:pt x="994" y="3747"/>
                </a:lnTo>
                <a:lnTo>
                  <a:pt x="1012" y="3744"/>
                </a:lnTo>
                <a:lnTo>
                  <a:pt x="1028" y="3740"/>
                </a:lnTo>
                <a:lnTo>
                  <a:pt x="1046" y="3735"/>
                </a:lnTo>
                <a:lnTo>
                  <a:pt x="1061" y="3729"/>
                </a:lnTo>
                <a:lnTo>
                  <a:pt x="1076" y="3721"/>
                </a:lnTo>
                <a:lnTo>
                  <a:pt x="1091" y="3713"/>
                </a:lnTo>
                <a:lnTo>
                  <a:pt x="1103" y="3703"/>
                </a:lnTo>
                <a:lnTo>
                  <a:pt x="1114" y="3693"/>
                </a:lnTo>
                <a:lnTo>
                  <a:pt x="1125" y="3681"/>
                </a:lnTo>
                <a:lnTo>
                  <a:pt x="1129" y="3675"/>
                </a:lnTo>
                <a:lnTo>
                  <a:pt x="1132" y="3668"/>
                </a:lnTo>
                <a:lnTo>
                  <a:pt x="1133" y="3672"/>
                </a:lnTo>
                <a:lnTo>
                  <a:pt x="1133" y="3675"/>
                </a:lnTo>
                <a:lnTo>
                  <a:pt x="1132" y="3678"/>
                </a:lnTo>
                <a:lnTo>
                  <a:pt x="1140" y="3668"/>
                </a:lnTo>
                <a:lnTo>
                  <a:pt x="1150" y="3659"/>
                </a:lnTo>
                <a:lnTo>
                  <a:pt x="1162" y="3650"/>
                </a:lnTo>
                <a:lnTo>
                  <a:pt x="1172" y="3643"/>
                </a:lnTo>
                <a:lnTo>
                  <a:pt x="1171" y="3646"/>
                </a:lnTo>
                <a:lnTo>
                  <a:pt x="1172" y="3649"/>
                </a:lnTo>
                <a:lnTo>
                  <a:pt x="1173" y="3651"/>
                </a:lnTo>
                <a:lnTo>
                  <a:pt x="1183" y="3639"/>
                </a:lnTo>
                <a:lnTo>
                  <a:pt x="1194" y="3626"/>
                </a:lnTo>
                <a:lnTo>
                  <a:pt x="1206" y="3615"/>
                </a:lnTo>
                <a:lnTo>
                  <a:pt x="1212" y="3610"/>
                </a:lnTo>
                <a:lnTo>
                  <a:pt x="1218" y="3606"/>
                </a:lnTo>
                <a:lnTo>
                  <a:pt x="1214" y="3610"/>
                </a:lnTo>
                <a:lnTo>
                  <a:pt x="1210" y="3613"/>
                </a:lnTo>
                <a:lnTo>
                  <a:pt x="1215" y="3615"/>
                </a:lnTo>
                <a:lnTo>
                  <a:pt x="1217" y="3616"/>
                </a:lnTo>
                <a:lnTo>
                  <a:pt x="1221" y="3616"/>
                </a:lnTo>
                <a:lnTo>
                  <a:pt x="1201" y="3634"/>
                </a:lnTo>
                <a:lnTo>
                  <a:pt x="1181" y="3654"/>
                </a:lnTo>
                <a:lnTo>
                  <a:pt x="1185" y="3654"/>
                </a:lnTo>
                <a:lnTo>
                  <a:pt x="1187" y="3654"/>
                </a:lnTo>
                <a:lnTo>
                  <a:pt x="1190" y="3654"/>
                </a:lnTo>
                <a:lnTo>
                  <a:pt x="1196" y="3653"/>
                </a:lnTo>
                <a:lnTo>
                  <a:pt x="1184" y="3661"/>
                </a:lnTo>
                <a:lnTo>
                  <a:pt x="1173" y="3670"/>
                </a:lnTo>
                <a:lnTo>
                  <a:pt x="1152" y="3692"/>
                </a:lnTo>
                <a:lnTo>
                  <a:pt x="1157" y="3689"/>
                </a:lnTo>
                <a:lnTo>
                  <a:pt x="1161" y="3688"/>
                </a:lnTo>
                <a:lnTo>
                  <a:pt x="1165" y="3687"/>
                </a:lnTo>
                <a:lnTo>
                  <a:pt x="1150" y="3702"/>
                </a:lnTo>
                <a:lnTo>
                  <a:pt x="1137" y="3718"/>
                </a:lnTo>
                <a:lnTo>
                  <a:pt x="1131" y="3725"/>
                </a:lnTo>
                <a:lnTo>
                  <a:pt x="1125" y="3733"/>
                </a:lnTo>
                <a:lnTo>
                  <a:pt x="1120" y="3742"/>
                </a:lnTo>
                <a:lnTo>
                  <a:pt x="1115" y="3753"/>
                </a:lnTo>
                <a:lnTo>
                  <a:pt x="1129" y="3754"/>
                </a:lnTo>
                <a:lnTo>
                  <a:pt x="1144" y="3754"/>
                </a:lnTo>
                <a:lnTo>
                  <a:pt x="1159" y="3753"/>
                </a:lnTo>
                <a:lnTo>
                  <a:pt x="1174" y="3751"/>
                </a:lnTo>
                <a:lnTo>
                  <a:pt x="1190" y="3748"/>
                </a:lnTo>
                <a:lnTo>
                  <a:pt x="1206" y="3744"/>
                </a:lnTo>
                <a:lnTo>
                  <a:pt x="1221" y="3740"/>
                </a:lnTo>
                <a:lnTo>
                  <a:pt x="1237" y="3735"/>
                </a:lnTo>
                <a:lnTo>
                  <a:pt x="1252" y="3729"/>
                </a:lnTo>
                <a:lnTo>
                  <a:pt x="1265" y="3721"/>
                </a:lnTo>
                <a:lnTo>
                  <a:pt x="1280" y="3713"/>
                </a:lnTo>
                <a:lnTo>
                  <a:pt x="1292" y="3703"/>
                </a:lnTo>
                <a:lnTo>
                  <a:pt x="1303" y="3693"/>
                </a:lnTo>
                <a:lnTo>
                  <a:pt x="1314" y="3682"/>
                </a:lnTo>
                <a:lnTo>
                  <a:pt x="1323" y="3669"/>
                </a:lnTo>
                <a:lnTo>
                  <a:pt x="1331" y="3656"/>
                </a:lnTo>
                <a:lnTo>
                  <a:pt x="1331" y="3660"/>
                </a:lnTo>
                <a:lnTo>
                  <a:pt x="1332" y="3662"/>
                </a:lnTo>
                <a:lnTo>
                  <a:pt x="1331" y="3665"/>
                </a:lnTo>
                <a:lnTo>
                  <a:pt x="1340" y="3655"/>
                </a:lnTo>
                <a:lnTo>
                  <a:pt x="1353" y="3645"/>
                </a:lnTo>
                <a:lnTo>
                  <a:pt x="1365" y="3635"/>
                </a:lnTo>
                <a:lnTo>
                  <a:pt x="1376" y="3627"/>
                </a:lnTo>
                <a:lnTo>
                  <a:pt x="1375" y="3630"/>
                </a:lnTo>
                <a:lnTo>
                  <a:pt x="1376" y="3632"/>
                </a:lnTo>
                <a:lnTo>
                  <a:pt x="1377" y="3634"/>
                </a:lnTo>
                <a:lnTo>
                  <a:pt x="1387" y="3619"/>
                </a:lnTo>
                <a:lnTo>
                  <a:pt x="1397" y="3604"/>
                </a:lnTo>
                <a:lnTo>
                  <a:pt x="1408" y="3591"/>
                </a:lnTo>
                <a:lnTo>
                  <a:pt x="1421" y="3580"/>
                </a:lnTo>
                <a:lnTo>
                  <a:pt x="1435" y="3571"/>
                </a:lnTo>
                <a:lnTo>
                  <a:pt x="1450" y="3564"/>
                </a:lnTo>
                <a:lnTo>
                  <a:pt x="1467" y="3558"/>
                </a:lnTo>
                <a:lnTo>
                  <a:pt x="1484" y="3555"/>
                </a:lnTo>
                <a:lnTo>
                  <a:pt x="1479" y="3558"/>
                </a:lnTo>
                <a:lnTo>
                  <a:pt x="1475" y="3564"/>
                </a:lnTo>
                <a:lnTo>
                  <a:pt x="1468" y="3572"/>
                </a:lnTo>
                <a:lnTo>
                  <a:pt x="1465" y="3576"/>
                </a:lnTo>
                <a:lnTo>
                  <a:pt x="1462" y="3579"/>
                </a:lnTo>
                <a:lnTo>
                  <a:pt x="1457" y="3582"/>
                </a:lnTo>
                <a:lnTo>
                  <a:pt x="1450" y="3584"/>
                </a:lnTo>
                <a:lnTo>
                  <a:pt x="1453" y="3586"/>
                </a:lnTo>
                <a:lnTo>
                  <a:pt x="1455" y="3586"/>
                </a:lnTo>
                <a:lnTo>
                  <a:pt x="1460" y="3586"/>
                </a:lnTo>
                <a:lnTo>
                  <a:pt x="1450" y="3597"/>
                </a:lnTo>
                <a:lnTo>
                  <a:pt x="1441" y="3609"/>
                </a:lnTo>
                <a:lnTo>
                  <a:pt x="1422" y="3629"/>
                </a:lnTo>
                <a:lnTo>
                  <a:pt x="1426" y="3632"/>
                </a:lnTo>
                <a:lnTo>
                  <a:pt x="1429" y="3633"/>
                </a:lnTo>
                <a:lnTo>
                  <a:pt x="1432" y="3634"/>
                </a:lnTo>
                <a:lnTo>
                  <a:pt x="1411" y="3648"/>
                </a:lnTo>
                <a:lnTo>
                  <a:pt x="1392" y="3663"/>
                </a:lnTo>
                <a:lnTo>
                  <a:pt x="1396" y="3664"/>
                </a:lnTo>
                <a:lnTo>
                  <a:pt x="1398" y="3664"/>
                </a:lnTo>
                <a:lnTo>
                  <a:pt x="1400" y="3665"/>
                </a:lnTo>
                <a:lnTo>
                  <a:pt x="1405" y="3664"/>
                </a:lnTo>
                <a:lnTo>
                  <a:pt x="1395" y="3670"/>
                </a:lnTo>
                <a:lnTo>
                  <a:pt x="1384" y="3679"/>
                </a:lnTo>
                <a:lnTo>
                  <a:pt x="1362" y="3695"/>
                </a:lnTo>
                <a:lnTo>
                  <a:pt x="1366" y="3693"/>
                </a:lnTo>
                <a:lnTo>
                  <a:pt x="1370" y="3692"/>
                </a:lnTo>
                <a:lnTo>
                  <a:pt x="1374" y="3692"/>
                </a:lnTo>
                <a:lnTo>
                  <a:pt x="1362" y="3703"/>
                </a:lnTo>
                <a:lnTo>
                  <a:pt x="1352" y="3714"/>
                </a:lnTo>
                <a:lnTo>
                  <a:pt x="1341" y="3726"/>
                </a:lnTo>
                <a:lnTo>
                  <a:pt x="1337" y="3733"/>
                </a:lnTo>
                <a:lnTo>
                  <a:pt x="1333" y="3740"/>
                </a:lnTo>
                <a:lnTo>
                  <a:pt x="1345" y="3741"/>
                </a:lnTo>
                <a:lnTo>
                  <a:pt x="1358" y="3741"/>
                </a:lnTo>
                <a:lnTo>
                  <a:pt x="1371" y="3740"/>
                </a:lnTo>
                <a:lnTo>
                  <a:pt x="1386" y="3738"/>
                </a:lnTo>
                <a:lnTo>
                  <a:pt x="1401" y="3736"/>
                </a:lnTo>
                <a:lnTo>
                  <a:pt x="1415" y="3732"/>
                </a:lnTo>
                <a:lnTo>
                  <a:pt x="1431" y="3728"/>
                </a:lnTo>
                <a:lnTo>
                  <a:pt x="1446" y="3723"/>
                </a:lnTo>
                <a:lnTo>
                  <a:pt x="1461" y="3717"/>
                </a:lnTo>
                <a:lnTo>
                  <a:pt x="1474" y="3709"/>
                </a:lnTo>
                <a:lnTo>
                  <a:pt x="1487" y="3701"/>
                </a:lnTo>
                <a:lnTo>
                  <a:pt x="1500" y="3693"/>
                </a:lnTo>
                <a:lnTo>
                  <a:pt x="1510" y="3683"/>
                </a:lnTo>
                <a:lnTo>
                  <a:pt x="1519" y="3672"/>
                </a:lnTo>
                <a:lnTo>
                  <a:pt x="1527" y="3661"/>
                </a:lnTo>
                <a:lnTo>
                  <a:pt x="1533" y="3650"/>
                </a:lnTo>
                <a:lnTo>
                  <a:pt x="1534" y="3653"/>
                </a:lnTo>
                <a:lnTo>
                  <a:pt x="1535" y="3655"/>
                </a:lnTo>
                <a:lnTo>
                  <a:pt x="1534" y="3658"/>
                </a:lnTo>
                <a:lnTo>
                  <a:pt x="1549" y="3641"/>
                </a:lnTo>
                <a:lnTo>
                  <a:pt x="1558" y="3631"/>
                </a:lnTo>
                <a:lnTo>
                  <a:pt x="1566" y="3624"/>
                </a:lnTo>
                <a:lnTo>
                  <a:pt x="1565" y="3627"/>
                </a:lnTo>
                <a:lnTo>
                  <a:pt x="1566" y="3629"/>
                </a:lnTo>
                <a:lnTo>
                  <a:pt x="1567" y="3631"/>
                </a:lnTo>
                <a:lnTo>
                  <a:pt x="1589" y="3600"/>
                </a:lnTo>
                <a:lnTo>
                  <a:pt x="1601" y="3583"/>
                </a:lnTo>
                <a:lnTo>
                  <a:pt x="1615" y="3566"/>
                </a:lnTo>
                <a:lnTo>
                  <a:pt x="1628" y="3550"/>
                </a:lnTo>
                <a:lnTo>
                  <a:pt x="1641" y="3537"/>
                </a:lnTo>
                <a:lnTo>
                  <a:pt x="1649" y="3532"/>
                </a:lnTo>
                <a:lnTo>
                  <a:pt x="1656" y="3528"/>
                </a:lnTo>
                <a:lnTo>
                  <a:pt x="1662" y="3524"/>
                </a:lnTo>
                <a:lnTo>
                  <a:pt x="1669" y="3521"/>
                </a:lnTo>
                <a:lnTo>
                  <a:pt x="1617" y="3589"/>
                </a:lnTo>
                <a:lnTo>
                  <a:pt x="1622" y="3592"/>
                </a:lnTo>
                <a:lnTo>
                  <a:pt x="1625" y="3593"/>
                </a:lnTo>
                <a:lnTo>
                  <a:pt x="1629" y="3593"/>
                </a:lnTo>
                <a:lnTo>
                  <a:pt x="1606" y="3614"/>
                </a:lnTo>
                <a:lnTo>
                  <a:pt x="1586" y="3634"/>
                </a:lnTo>
                <a:lnTo>
                  <a:pt x="1590" y="3634"/>
                </a:lnTo>
                <a:lnTo>
                  <a:pt x="1593" y="3634"/>
                </a:lnTo>
                <a:lnTo>
                  <a:pt x="1596" y="3635"/>
                </a:lnTo>
                <a:lnTo>
                  <a:pt x="1601" y="3633"/>
                </a:lnTo>
                <a:lnTo>
                  <a:pt x="1595" y="3638"/>
                </a:lnTo>
                <a:lnTo>
                  <a:pt x="1589" y="3643"/>
                </a:lnTo>
                <a:lnTo>
                  <a:pt x="1577" y="3653"/>
                </a:lnTo>
                <a:lnTo>
                  <a:pt x="1554" y="3676"/>
                </a:lnTo>
                <a:lnTo>
                  <a:pt x="1558" y="3672"/>
                </a:lnTo>
                <a:lnTo>
                  <a:pt x="1563" y="3671"/>
                </a:lnTo>
                <a:lnTo>
                  <a:pt x="1568" y="3670"/>
                </a:lnTo>
                <a:lnTo>
                  <a:pt x="1555" y="3686"/>
                </a:lnTo>
                <a:lnTo>
                  <a:pt x="1543" y="3700"/>
                </a:lnTo>
                <a:lnTo>
                  <a:pt x="1538" y="3708"/>
                </a:lnTo>
                <a:lnTo>
                  <a:pt x="1533" y="3717"/>
                </a:lnTo>
                <a:lnTo>
                  <a:pt x="1528" y="3725"/>
                </a:lnTo>
                <a:lnTo>
                  <a:pt x="1525" y="3735"/>
                </a:lnTo>
                <a:lnTo>
                  <a:pt x="1540" y="3734"/>
                </a:lnTo>
                <a:lnTo>
                  <a:pt x="1555" y="3733"/>
                </a:lnTo>
                <a:lnTo>
                  <a:pt x="1572" y="3730"/>
                </a:lnTo>
                <a:lnTo>
                  <a:pt x="1588" y="3726"/>
                </a:lnTo>
                <a:lnTo>
                  <a:pt x="1605" y="3721"/>
                </a:lnTo>
                <a:lnTo>
                  <a:pt x="1623" y="3715"/>
                </a:lnTo>
                <a:lnTo>
                  <a:pt x="1640" y="3707"/>
                </a:lnTo>
                <a:lnTo>
                  <a:pt x="1658" y="3699"/>
                </a:lnTo>
                <a:lnTo>
                  <a:pt x="1673" y="3690"/>
                </a:lnTo>
                <a:lnTo>
                  <a:pt x="1689" y="3680"/>
                </a:lnTo>
                <a:lnTo>
                  <a:pt x="1703" y="3668"/>
                </a:lnTo>
                <a:lnTo>
                  <a:pt x="1716" y="3657"/>
                </a:lnTo>
                <a:lnTo>
                  <a:pt x="1728" y="3644"/>
                </a:lnTo>
                <a:lnTo>
                  <a:pt x="1737" y="3630"/>
                </a:lnTo>
                <a:lnTo>
                  <a:pt x="1744" y="3615"/>
                </a:lnTo>
                <a:lnTo>
                  <a:pt x="1747" y="3608"/>
                </a:lnTo>
                <a:lnTo>
                  <a:pt x="1749" y="3600"/>
                </a:lnTo>
                <a:lnTo>
                  <a:pt x="1751" y="3604"/>
                </a:lnTo>
                <a:lnTo>
                  <a:pt x="1751" y="3607"/>
                </a:lnTo>
                <a:lnTo>
                  <a:pt x="1751" y="3610"/>
                </a:lnTo>
                <a:lnTo>
                  <a:pt x="1758" y="3600"/>
                </a:lnTo>
                <a:lnTo>
                  <a:pt x="1768" y="3586"/>
                </a:lnTo>
                <a:lnTo>
                  <a:pt x="1777" y="3574"/>
                </a:lnTo>
                <a:lnTo>
                  <a:pt x="1786" y="3565"/>
                </a:lnTo>
                <a:lnTo>
                  <a:pt x="1786" y="3569"/>
                </a:lnTo>
                <a:lnTo>
                  <a:pt x="1787" y="3571"/>
                </a:lnTo>
                <a:lnTo>
                  <a:pt x="1788" y="3573"/>
                </a:lnTo>
                <a:lnTo>
                  <a:pt x="1794" y="3566"/>
                </a:lnTo>
                <a:lnTo>
                  <a:pt x="1799" y="3559"/>
                </a:lnTo>
                <a:lnTo>
                  <a:pt x="1802" y="3553"/>
                </a:lnTo>
                <a:lnTo>
                  <a:pt x="1804" y="3547"/>
                </a:lnTo>
                <a:lnTo>
                  <a:pt x="1805" y="3542"/>
                </a:lnTo>
                <a:lnTo>
                  <a:pt x="1805" y="3537"/>
                </a:lnTo>
                <a:lnTo>
                  <a:pt x="1804" y="3527"/>
                </a:lnTo>
                <a:lnTo>
                  <a:pt x="1802" y="3516"/>
                </a:lnTo>
                <a:lnTo>
                  <a:pt x="1798" y="3505"/>
                </a:lnTo>
                <a:lnTo>
                  <a:pt x="1794" y="3493"/>
                </a:lnTo>
                <a:lnTo>
                  <a:pt x="1792" y="3478"/>
                </a:lnTo>
                <a:lnTo>
                  <a:pt x="1801" y="3475"/>
                </a:lnTo>
                <a:lnTo>
                  <a:pt x="1810" y="3474"/>
                </a:lnTo>
                <a:lnTo>
                  <a:pt x="1819" y="3475"/>
                </a:lnTo>
                <a:lnTo>
                  <a:pt x="1828" y="3477"/>
                </a:lnTo>
                <a:lnTo>
                  <a:pt x="1839" y="3481"/>
                </a:lnTo>
                <a:lnTo>
                  <a:pt x="1849" y="3487"/>
                </a:lnTo>
                <a:lnTo>
                  <a:pt x="1859" y="3494"/>
                </a:lnTo>
                <a:lnTo>
                  <a:pt x="1870" y="3502"/>
                </a:lnTo>
                <a:lnTo>
                  <a:pt x="1881" y="3511"/>
                </a:lnTo>
                <a:lnTo>
                  <a:pt x="1892" y="3521"/>
                </a:lnTo>
                <a:lnTo>
                  <a:pt x="1916" y="3546"/>
                </a:lnTo>
                <a:lnTo>
                  <a:pt x="1939" y="3573"/>
                </a:lnTo>
                <a:lnTo>
                  <a:pt x="1962" y="3602"/>
                </a:lnTo>
                <a:lnTo>
                  <a:pt x="1986" y="3632"/>
                </a:lnTo>
                <a:lnTo>
                  <a:pt x="2007" y="3663"/>
                </a:lnTo>
                <a:lnTo>
                  <a:pt x="2049" y="3723"/>
                </a:lnTo>
                <a:lnTo>
                  <a:pt x="2083" y="3773"/>
                </a:lnTo>
                <a:lnTo>
                  <a:pt x="2097" y="3794"/>
                </a:lnTo>
                <a:lnTo>
                  <a:pt x="2109" y="3809"/>
                </a:lnTo>
                <a:lnTo>
                  <a:pt x="2120" y="3823"/>
                </a:lnTo>
                <a:lnTo>
                  <a:pt x="2129" y="3837"/>
                </a:lnTo>
                <a:lnTo>
                  <a:pt x="2136" y="3849"/>
                </a:lnTo>
                <a:lnTo>
                  <a:pt x="2143" y="3860"/>
                </a:lnTo>
                <a:lnTo>
                  <a:pt x="2148" y="3871"/>
                </a:lnTo>
                <a:lnTo>
                  <a:pt x="2151" y="3881"/>
                </a:lnTo>
                <a:lnTo>
                  <a:pt x="2153" y="3889"/>
                </a:lnTo>
                <a:lnTo>
                  <a:pt x="2154" y="3896"/>
                </a:lnTo>
                <a:lnTo>
                  <a:pt x="2153" y="3904"/>
                </a:lnTo>
                <a:lnTo>
                  <a:pt x="2152" y="3909"/>
                </a:lnTo>
                <a:lnTo>
                  <a:pt x="2150" y="3914"/>
                </a:lnTo>
                <a:lnTo>
                  <a:pt x="2147" y="3918"/>
                </a:lnTo>
                <a:lnTo>
                  <a:pt x="2143" y="3922"/>
                </a:lnTo>
                <a:lnTo>
                  <a:pt x="2138" y="3924"/>
                </a:lnTo>
                <a:lnTo>
                  <a:pt x="2132" y="3926"/>
                </a:lnTo>
                <a:lnTo>
                  <a:pt x="2127" y="3927"/>
                </a:lnTo>
                <a:lnTo>
                  <a:pt x="2121" y="3927"/>
                </a:lnTo>
                <a:lnTo>
                  <a:pt x="2115" y="3927"/>
                </a:lnTo>
                <a:lnTo>
                  <a:pt x="2102" y="3925"/>
                </a:lnTo>
                <a:lnTo>
                  <a:pt x="2088" y="3920"/>
                </a:lnTo>
                <a:lnTo>
                  <a:pt x="2075" y="3914"/>
                </a:lnTo>
                <a:lnTo>
                  <a:pt x="2064" y="3905"/>
                </a:lnTo>
                <a:lnTo>
                  <a:pt x="2058" y="3900"/>
                </a:lnTo>
                <a:lnTo>
                  <a:pt x="2053" y="3894"/>
                </a:lnTo>
                <a:lnTo>
                  <a:pt x="2049" y="3888"/>
                </a:lnTo>
                <a:lnTo>
                  <a:pt x="2046" y="3882"/>
                </a:lnTo>
                <a:lnTo>
                  <a:pt x="2043" y="3875"/>
                </a:lnTo>
                <a:lnTo>
                  <a:pt x="2042" y="3869"/>
                </a:lnTo>
                <a:lnTo>
                  <a:pt x="2039" y="3877"/>
                </a:lnTo>
                <a:lnTo>
                  <a:pt x="2037" y="3885"/>
                </a:lnTo>
                <a:lnTo>
                  <a:pt x="2031" y="3880"/>
                </a:lnTo>
                <a:lnTo>
                  <a:pt x="2024" y="3875"/>
                </a:lnTo>
                <a:lnTo>
                  <a:pt x="2010" y="3860"/>
                </a:lnTo>
                <a:lnTo>
                  <a:pt x="1998" y="3845"/>
                </a:lnTo>
                <a:lnTo>
                  <a:pt x="1989" y="3831"/>
                </a:lnTo>
                <a:lnTo>
                  <a:pt x="1989" y="3835"/>
                </a:lnTo>
                <a:lnTo>
                  <a:pt x="1988" y="3838"/>
                </a:lnTo>
                <a:lnTo>
                  <a:pt x="1986" y="3842"/>
                </a:lnTo>
                <a:lnTo>
                  <a:pt x="1975" y="3828"/>
                </a:lnTo>
                <a:lnTo>
                  <a:pt x="1963" y="3814"/>
                </a:lnTo>
                <a:lnTo>
                  <a:pt x="1950" y="3803"/>
                </a:lnTo>
                <a:lnTo>
                  <a:pt x="1935" y="3792"/>
                </a:lnTo>
                <a:lnTo>
                  <a:pt x="1933" y="3797"/>
                </a:lnTo>
                <a:lnTo>
                  <a:pt x="1932" y="3803"/>
                </a:lnTo>
                <a:lnTo>
                  <a:pt x="1917" y="3795"/>
                </a:lnTo>
                <a:lnTo>
                  <a:pt x="1902" y="3785"/>
                </a:lnTo>
                <a:lnTo>
                  <a:pt x="1889" y="3776"/>
                </a:lnTo>
                <a:lnTo>
                  <a:pt x="1875" y="3766"/>
                </a:lnTo>
                <a:lnTo>
                  <a:pt x="1858" y="3764"/>
                </a:lnTo>
                <a:lnTo>
                  <a:pt x="1838" y="3764"/>
                </a:lnTo>
                <a:lnTo>
                  <a:pt x="1816" y="3765"/>
                </a:lnTo>
                <a:lnTo>
                  <a:pt x="1792" y="3767"/>
                </a:lnTo>
                <a:lnTo>
                  <a:pt x="1769" y="3771"/>
                </a:lnTo>
                <a:lnTo>
                  <a:pt x="1746" y="3777"/>
                </a:lnTo>
                <a:lnTo>
                  <a:pt x="1724" y="3784"/>
                </a:lnTo>
                <a:lnTo>
                  <a:pt x="1705" y="3793"/>
                </a:lnTo>
                <a:lnTo>
                  <a:pt x="1711" y="3803"/>
                </a:lnTo>
                <a:lnTo>
                  <a:pt x="1717" y="3812"/>
                </a:lnTo>
                <a:lnTo>
                  <a:pt x="1726" y="3820"/>
                </a:lnTo>
                <a:lnTo>
                  <a:pt x="1733" y="3828"/>
                </a:lnTo>
                <a:lnTo>
                  <a:pt x="1750" y="3841"/>
                </a:lnTo>
                <a:lnTo>
                  <a:pt x="1768" y="3855"/>
                </a:lnTo>
                <a:lnTo>
                  <a:pt x="1765" y="3857"/>
                </a:lnTo>
                <a:lnTo>
                  <a:pt x="1762" y="3858"/>
                </a:lnTo>
                <a:lnTo>
                  <a:pt x="1758" y="3858"/>
                </a:lnTo>
                <a:lnTo>
                  <a:pt x="1773" y="3867"/>
                </a:lnTo>
                <a:lnTo>
                  <a:pt x="1789" y="3874"/>
                </a:lnTo>
                <a:lnTo>
                  <a:pt x="1798" y="3877"/>
                </a:lnTo>
                <a:lnTo>
                  <a:pt x="1806" y="3880"/>
                </a:lnTo>
                <a:lnTo>
                  <a:pt x="1814" y="3881"/>
                </a:lnTo>
                <a:lnTo>
                  <a:pt x="1822" y="3881"/>
                </a:lnTo>
                <a:lnTo>
                  <a:pt x="1816" y="3883"/>
                </a:lnTo>
                <a:lnTo>
                  <a:pt x="1811" y="3885"/>
                </a:lnTo>
                <a:lnTo>
                  <a:pt x="1803" y="3889"/>
                </a:lnTo>
                <a:lnTo>
                  <a:pt x="1833" y="3903"/>
                </a:lnTo>
                <a:lnTo>
                  <a:pt x="1864" y="3916"/>
                </a:lnTo>
                <a:lnTo>
                  <a:pt x="1859" y="3916"/>
                </a:lnTo>
                <a:lnTo>
                  <a:pt x="1854" y="3917"/>
                </a:lnTo>
                <a:lnTo>
                  <a:pt x="1842" y="3919"/>
                </a:lnTo>
                <a:lnTo>
                  <a:pt x="1864" y="3931"/>
                </a:lnTo>
                <a:lnTo>
                  <a:pt x="1886" y="3946"/>
                </a:lnTo>
                <a:lnTo>
                  <a:pt x="1882" y="3946"/>
                </a:lnTo>
                <a:lnTo>
                  <a:pt x="1878" y="3948"/>
                </a:lnTo>
                <a:lnTo>
                  <a:pt x="1869" y="3953"/>
                </a:lnTo>
                <a:lnTo>
                  <a:pt x="1859" y="3961"/>
                </a:lnTo>
                <a:lnTo>
                  <a:pt x="1874" y="3969"/>
                </a:lnTo>
                <a:lnTo>
                  <a:pt x="1890" y="3978"/>
                </a:lnTo>
                <a:lnTo>
                  <a:pt x="1906" y="3985"/>
                </a:lnTo>
                <a:lnTo>
                  <a:pt x="1924" y="3990"/>
                </a:lnTo>
                <a:lnTo>
                  <a:pt x="1942" y="3994"/>
                </a:lnTo>
                <a:lnTo>
                  <a:pt x="1961" y="3996"/>
                </a:lnTo>
                <a:lnTo>
                  <a:pt x="1979" y="3996"/>
                </a:lnTo>
                <a:lnTo>
                  <a:pt x="1990" y="3995"/>
                </a:lnTo>
                <a:lnTo>
                  <a:pt x="1999" y="3994"/>
                </a:lnTo>
                <a:lnTo>
                  <a:pt x="1988" y="3999"/>
                </a:lnTo>
                <a:lnTo>
                  <a:pt x="1976" y="4003"/>
                </a:lnTo>
                <a:lnTo>
                  <a:pt x="1966" y="4006"/>
                </a:lnTo>
                <a:lnTo>
                  <a:pt x="1955" y="4009"/>
                </a:lnTo>
                <a:lnTo>
                  <a:pt x="1945" y="4010"/>
                </a:lnTo>
                <a:lnTo>
                  <a:pt x="1935" y="4010"/>
                </a:lnTo>
                <a:lnTo>
                  <a:pt x="1926" y="4010"/>
                </a:lnTo>
                <a:lnTo>
                  <a:pt x="1917" y="4008"/>
                </a:lnTo>
                <a:lnTo>
                  <a:pt x="1907" y="4006"/>
                </a:lnTo>
                <a:lnTo>
                  <a:pt x="1898" y="4002"/>
                </a:lnTo>
                <a:lnTo>
                  <a:pt x="1890" y="3997"/>
                </a:lnTo>
                <a:lnTo>
                  <a:pt x="1882" y="3991"/>
                </a:lnTo>
                <a:lnTo>
                  <a:pt x="1874" y="3984"/>
                </a:lnTo>
                <a:lnTo>
                  <a:pt x="1865" y="3974"/>
                </a:lnTo>
                <a:lnTo>
                  <a:pt x="1858" y="3965"/>
                </a:lnTo>
                <a:lnTo>
                  <a:pt x="1850" y="3954"/>
                </a:lnTo>
                <a:lnTo>
                  <a:pt x="1848" y="3959"/>
                </a:lnTo>
                <a:lnTo>
                  <a:pt x="1846" y="3964"/>
                </a:lnTo>
                <a:lnTo>
                  <a:pt x="1845" y="3968"/>
                </a:lnTo>
                <a:lnTo>
                  <a:pt x="1845" y="3974"/>
                </a:lnTo>
                <a:lnTo>
                  <a:pt x="1839" y="3970"/>
                </a:lnTo>
                <a:lnTo>
                  <a:pt x="1831" y="3966"/>
                </a:lnTo>
                <a:lnTo>
                  <a:pt x="1817" y="3955"/>
                </a:lnTo>
                <a:lnTo>
                  <a:pt x="1803" y="3942"/>
                </a:lnTo>
                <a:lnTo>
                  <a:pt x="1791" y="3931"/>
                </a:lnTo>
                <a:lnTo>
                  <a:pt x="1792" y="3934"/>
                </a:lnTo>
                <a:lnTo>
                  <a:pt x="1792" y="3938"/>
                </a:lnTo>
                <a:lnTo>
                  <a:pt x="1791" y="3943"/>
                </a:lnTo>
                <a:lnTo>
                  <a:pt x="1789" y="3940"/>
                </a:lnTo>
                <a:lnTo>
                  <a:pt x="1785" y="3935"/>
                </a:lnTo>
                <a:lnTo>
                  <a:pt x="1777" y="3927"/>
                </a:lnTo>
                <a:lnTo>
                  <a:pt x="1767" y="3920"/>
                </a:lnTo>
                <a:lnTo>
                  <a:pt x="1755" y="3912"/>
                </a:lnTo>
                <a:lnTo>
                  <a:pt x="1744" y="3905"/>
                </a:lnTo>
                <a:lnTo>
                  <a:pt x="1735" y="3898"/>
                </a:lnTo>
                <a:lnTo>
                  <a:pt x="1727" y="3891"/>
                </a:lnTo>
                <a:lnTo>
                  <a:pt x="1725" y="3888"/>
                </a:lnTo>
                <a:lnTo>
                  <a:pt x="1723" y="3885"/>
                </a:lnTo>
                <a:lnTo>
                  <a:pt x="1712" y="3882"/>
                </a:lnTo>
                <a:lnTo>
                  <a:pt x="1701" y="3879"/>
                </a:lnTo>
                <a:lnTo>
                  <a:pt x="1690" y="3877"/>
                </a:lnTo>
                <a:lnTo>
                  <a:pt x="1676" y="3876"/>
                </a:lnTo>
                <a:lnTo>
                  <a:pt x="1664" y="3875"/>
                </a:lnTo>
                <a:lnTo>
                  <a:pt x="1651" y="3874"/>
                </a:lnTo>
                <a:lnTo>
                  <a:pt x="1637" y="3875"/>
                </a:lnTo>
                <a:lnTo>
                  <a:pt x="1623" y="3876"/>
                </a:lnTo>
                <a:lnTo>
                  <a:pt x="1610" y="3877"/>
                </a:lnTo>
                <a:lnTo>
                  <a:pt x="1595" y="3880"/>
                </a:lnTo>
                <a:lnTo>
                  <a:pt x="1582" y="3883"/>
                </a:lnTo>
                <a:lnTo>
                  <a:pt x="1567" y="3887"/>
                </a:lnTo>
                <a:lnTo>
                  <a:pt x="1554" y="3891"/>
                </a:lnTo>
                <a:lnTo>
                  <a:pt x="1542" y="3897"/>
                </a:lnTo>
                <a:lnTo>
                  <a:pt x="1529" y="3904"/>
                </a:lnTo>
                <a:lnTo>
                  <a:pt x="1517" y="3911"/>
                </a:lnTo>
                <a:lnTo>
                  <a:pt x="1525" y="3922"/>
                </a:lnTo>
                <a:lnTo>
                  <a:pt x="1535" y="3931"/>
                </a:lnTo>
                <a:lnTo>
                  <a:pt x="1544" y="3939"/>
                </a:lnTo>
                <a:lnTo>
                  <a:pt x="1553" y="3944"/>
                </a:lnTo>
                <a:lnTo>
                  <a:pt x="1563" y="3949"/>
                </a:lnTo>
                <a:lnTo>
                  <a:pt x="1575" y="3952"/>
                </a:lnTo>
                <a:lnTo>
                  <a:pt x="1600" y="3958"/>
                </a:lnTo>
                <a:lnTo>
                  <a:pt x="1596" y="3960"/>
                </a:lnTo>
                <a:lnTo>
                  <a:pt x="1592" y="3961"/>
                </a:lnTo>
                <a:lnTo>
                  <a:pt x="1590" y="3960"/>
                </a:lnTo>
                <a:lnTo>
                  <a:pt x="1603" y="3967"/>
                </a:lnTo>
                <a:lnTo>
                  <a:pt x="1619" y="3972"/>
                </a:lnTo>
                <a:lnTo>
                  <a:pt x="1634" y="3978"/>
                </a:lnTo>
                <a:lnTo>
                  <a:pt x="1642" y="3980"/>
                </a:lnTo>
                <a:lnTo>
                  <a:pt x="1650" y="3980"/>
                </a:lnTo>
                <a:lnTo>
                  <a:pt x="1643" y="3982"/>
                </a:lnTo>
                <a:lnTo>
                  <a:pt x="1640" y="3984"/>
                </a:lnTo>
                <a:lnTo>
                  <a:pt x="1638" y="3985"/>
                </a:lnTo>
                <a:lnTo>
                  <a:pt x="1633" y="3988"/>
                </a:lnTo>
                <a:lnTo>
                  <a:pt x="1661" y="3998"/>
                </a:lnTo>
                <a:lnTo>
                  <a:pt x="1690" y="4006"/>
                </a:lnTo>
                <a:lnTo>
                  <a:pt x="1686" y="4008"/>
                </a:lnTo>
                <a:lnTo>
                  <a:pt x="1682" y="4011"/>
                </a:lnTo>
                <a:lnTo>
                  <a:pt x="1678" y="4018"/>
                </a:lnTo>
                <a:lnTo>
                  <a:pt x="1693" y="4026"/>
                </a:lnTo>
                <a:lnTo>
                  <a:pt x="1708" y="4035"/>
                </a:lnTo>
                <a:lnTo>
                  <a:pt x="1722" y="4044"/>
                </a:lnTo>
                <a:lnTo>
                  <a:pt x="1735" y="4056"/>
                </a:lnTo>
                <a:lnTo>
                  <a:pt x="1731" y="4057"/>
                </a:lnTo>
                <a:lnTo>
                  <a:pt x="1728" y="4059"/>
                </a:lnTo>
                <a:lnTo>
                  <a:pt x="1726" y="4062"/>
                </a:lnTo>
                <a:lnTo>
                  <a:pt x="1734" y="4065"/>
                </a:lnTo>
                <a:lnTo>
                  <a:pt x="1741" y="4068"/>
                </a:lnTo>
                <a:lnTo>
                  <a:pt x="1756" y="4076"/>
                </a:lnTo>
                <a:lnTo>
                  <a:pt x="1771" y="4084"/>
                </a:lnTo>
                <a:lnTo>
                  <a:pt x="1779" y="4087"/>
                </a:lnTo>
                <a:lnTo>
                  <a:pt x="1787" y="4091"/>
                </a:lnTo>
                <a:lnTo>
                  <a:pt x="1775" y="4094"/>
                </a:lnTo>
                <a:lnTo>
                  <a:pt x="1763" y="4097"/>
                </a:lnTo>
                <a:lnTo>
                  <a:pt x="1750" y="4099"/>
                </a:lnTo>
                <a:lnTo>
                  <a:pt x="1739" y="4099"/>
                </a:lnTo>
                <a:lnTo>
                  <a:pt x="1727" y="4099"/>
                </a:lnTo>
                <a:lnTo>
                  <a:pt x="1715" y="4097"/>
                </a:lnTo>
                <a:lnTo>
                  <a:pt x="1704" y="4095"/>
                </a:lnTo>
                <a:lnTo>
                  <a:pt x="1694" y="4091"/>
                </a:lnTo>
                <a:lnTo>
                  <a:pt x="1682" y="4086"/>
                </a:lnTo>
                <a:lnTo>
                  <a:pt x="1672" y="4081"/>
                </a:lnTo>
                <a:lnTo>
                  <a:pt x="1663" y="4075"/>
                </a:lnTo>
                <a:lnTo>
                  <a:pt x="1653" y="4068"/>
                </a:lnTo>
                <a:lnTo>
                  <a:pt x="1643" y="4061"/>
                </a:lnTo>
                <a:lnTo>
                  <a:pt x="1635" y="4052"/>
                </a:lnTo>
                <a:lnTo>
                  <a:pt x="1627" y="4042"/>
                </a:lnTo>
                <a:lnTo>
                  <a:pt x="1619" y="4032"/>
                </a:lnTo>
                <a:lnTo>
                  <a:pt x="1618" y="4035"/>
                </a:lnTo>
                <a:lnTo>
                  <a:pt x="1618" y="4038"/>
                </a:lnTo>
                <a:lnTo>
                  <a:pt x="1618" y="4041"/>
                </a:lnTo>
                <a:lnTo>
                  <a:pt x="1603" y="4033"/>
                </a:lnTo>
                <a:lnTo>
                  <a:pt x="1587" y="4024"/>
                </a:lnTo>
                <a:lnTo>
                  <a:pt x="1571" y="4013"/>
                </a:lnTo>
                <a:lnTo>
                  <a:pt x="1558" y="4001"/>
                </a:lnTo>
                <a:lnTo>
                  <a:pt x="1559" y="4005"/>
                </a:lnTo>
                <a:lnTo>
                  <a:pt x="1559" y="4008"/>
                </a:lnTo>
                <a:lnTo>
                  <a:pt x="1558" y="4013"/>
                </a:lnTo>
                <a:lnTo>
                  <a:pt x="1554" y="4005"/>
                </a:lnTo>
                <a:lnTo>
                  <a:pt x="1548" y="3997"/>
                </a:lnTo>
                <a:lnTo>
                  <a:pt x="1536" y="3983"/>
                </a:lnTo>
                <a:lnTo>
                  <a:pt x="1521" y="3970"/>
                </a:lnTo>
                <a:lnTo>
                  <a:pt x="1506" y="3959"/>
                </a:lnTo>
                <a:lnTo>
                  <a:pt x="1488" y="3950"/>
                </a:lnTo>
                <a:lnTo>
                  <a:pt x="1471" y="3941"/>
                </a:lnTo>
                <a:lnTo>
                  <a:pt x="1451" y="3934"/>
                </a:lnTo>
                <a:lnTo>
                  <a:pt x="1432" y="3928"/>
                </a:lnTo>
                <a:lnTo>
                  <a:pt x="1411" y="3924"/>
                </a:lnTo>
                <a:lnTo>
                  <a:pt x="1391" y="3921"/>
                </a:lnTo>
                <a:lnTo>
                  <a:pt x="1371" y="3920"/>
                </a:lnTo>
                <a:lnTo>
                  <a:pt x="1351" y="3920"/>
                </a:lnTo>
                <a:lnTo>
                  <a:pt x="1331" y="3921"/>
                </a:lnTo>
                <a:lnTo>
                  <a:pt x="1313" y="3923"/>
                </a:lnTo>
                <a:lnTo>
                  <a:pt x="1295" y="3927"/>
                </a:lnTo>
                <a:lnTo>
                  <a:pt x="1278" y="3932"/>
                </a:lnTo>
                <a:lnTo>
                  <a:pt x="1287" y="3944"/>
                </a:lnTo>
                <a:lnTo>
                  <a:pt x="1295" y="3953"/>
                </a:lnTo>
                <a:lnTo>
                  <a:pt x="1306" y="3960"/>
                </a:lnTo>
                <a:lnTo>
                  <a:pt x="1315" y="3967"/>
                </a:lnTo>
                <a:lnTo>
                  <a:pt x="1336" y="3981"/>
                </a:lnTo>
                <a:lnTo>
                  <a:pt x="1358" y="3994"/>
                </a:lnTo>
                <a:lnTo>
                  <a:pt x="1356" y="3995"/>
                </a:lnTo>
                <a:lnTo>
                  <a:pt x="1353" y="3995"/>
                </a:lnTo>
                <a:lnTo>
                  <a:pt x="1348" y="3995"/>
                </a:lnTo>
                <a:lnTo>
                  <a:pt x="1341" y="3993"/>
                </a:lnTo>
                <a:lnTo>
                  <a:pt x="1373" y="4010"/>
                </a:lnTo>
                <a:lnTo>
                  <a:pt x="1390" y="4019"/>
                </a:lnTo>
                <a:lnTo>
                  <a:pt x="1398" y="4022"/>
                </a:lnTo>
                <a:lnTo>
                  <a:pt x="1406" y="4025"/>
                </a:lnTo>
                <a:lnTo>
                  <a:pt x="1399" y="4025"/>
                </a:lnTo>
                <a:lnTo>
                  <a:pt x="1396" y="4026"/>
                </a:lnTo>
                <a:lnTo>
                  <a:pt x="1394" y="4027"/>
                </a:lnTo>
                <a:lnTo>
                  <a:pt x="1388" y="4028"/>
                </a:lnTo>
                <a:lnTo>
                  <a:pt x="1402" y="4037"/>
                </a:lnTo>
                <a:lnTo>
                  <a:pt x="1417" y="4045"/>
                </a:lnTo>
                <a:lnTo>
                  <a:pt x="1448" y="4060"/>
                </a:lnTo>
                <a:lnTo>
                  <a:pt x="1444" y="4061"/>
                </a:lnTo>
                <a:lnTo>
                  <a:pt x="1440" y="4063"/>
                </a:lnTo>
                <a:lnTo>
                  <a:pt x="1435" y="4068"/>
                </a:lnTo>
                <a:lnTo>
                  <a:pt x="1443" y="4069"/>
                </a:lnTo>
                <a:lnTo>
                  <a:pt x="1451" y="4072"/>
                </a:lnTo>
                <a:lnTo>
                  <a:pt x="1460" y="4076"/>
                </a:lnTo>
                <a:lnTo>
                  <a:pt x="1468" y="4081"/>
                </a:lnTo>
                <a:lnTo>
                  <a:pt x="1484" y="4095"/>
                </a:lnTo>
                <a:lnTo>
                  <a:pt x="1502" y="4109"/>
                </a:lnTo>
                <a:lnTo>
                  <a:pt x="1518" y="4124"/>
                </a:lnTo>
                <a:lnTo>
                  <a:pt x="1537" y="4139"/>
                </a:lnTo>
                <a:lnTo>
                  <a:pt x="1545" y="4144"/>
                </a:lnTo>
                <a:lnTo>
                  <a:pt x="1554" y="4150"/>
                </a:lnTo>
                <a:lnTo>
                  <a:pt x="1563" y="4154"/>
                </a:lnTo>
                <a:lnTo>
                  <a:pt x="1573" y="4157"/>
                </a:lnTo>
                <a:lnTo>
                  <a:pt x="1557" y="4160"/>
                </a:lnTo>
                <a:lnTo>
                  <a:pt x="1543" y="4164"/>
                </a:lnTo>
                <a:lnTo>
                  <a:pt x="1528" y="4166"/>
                </a:lnTo>
                <a:lnTo>
                  <a:pt x="1515" y="4166"/>
                </a:lnTo>
                <a:lnTo>
                  <a:pt x="1503" y="4166"/>
                </a:lnTo>
                <a:lnTo>
                  <a:pt x="1489" y="4165"/>
                </a:lnTo>
                <a:lnTo>
                  <a:pt x="1478" y="4161"/>
                </a:lnTo>
                <a:lnTo>
                  <a:pt x="1467" y="4157"/>
                </a:lnTo>
                <a:lnTo>
                  <a:pt x="1455" y="4153"/>
                </a:lnTo>
                <a:lnTo>
                  <a:pt x="1445" y="4147"/>
                </a:lnTo>
                <a:lnTo>
                  <a:pt x="1434" y="4140"/>
                </a:lnTo>
                <a:lnTo>
                  <a:pt x="1425" y="4131"/>
                </a:lnTo>
                <a:lnTo>
                  <a:pt x="1414" y="4121"/>
                </a:lnTo>
                <a:lnTo>
                  <a:pt x="1405" y="4110"/>
                </a:lnTo>
                <a:lnTo>
                  <a:pt x="1396" y="4098"/>
                </a:lnTo>
                <a:lnTo>
                  <a:pt x="1387" y="4084"/>
                </a:lnTo>
                <a:lnTo>
                  <a:pt x="1386" y="4086"/>
                </a:lnTo>
                <a:lnTo>
                  <a:pt x="1386" y="4090"/>
                </a:lnTo>
                <a:lnTo>
                  <a:pt x="1387" y="4093"/>
                </a:lnTo>
                <a:lnTo>
                  <a:pt x="1375" y="4086"/>
                </a:lnTo>
                <a:lnTo>
                  <a:pt x="1362" y="4077"/>
                </a:lnTo>
                <a:lnTo>
                  <a:pt x="1349" y="4068"/>
                </a:lnTo>
                <a:lnTo>
                  <a:pt x="1338" y="4059"/>
                </a:lnTo>
                <a:lnTo>
                  <a:pt x="1340" y="4063"/>
                </a:lnTo>
                <a:lnTo>
                  <a:pt x="1340" y="4065"/>
                </a:lnTo>
                <a:lnTo>
                  <a:pt x="1339" y="4069"/>
                </a:lnTo>
                <a:lnTo>
                  <a:pt x="1334" y="4063"/>
                </a:lnTo>
                <a:lnTo>
                  <a:pt x="1329" y="4056"/>
                </a:lnTo>
                <a:lnTo>
                  <a:pt x="1318" y="4043"/>
                </a:lnTo>
                <a:lnTo>
                  <a:pt x="1303" y="4033"/>
                </a:lnTo>
                <a:lnTo>
                  <a:pt x="1288" y="4024"/>
                </a:lnTo>
                <a:lnTo>
                  <a:pt x="1272" y="4016"/>
                </a:lnTo>
                <a:lnTo>
                  <a:pt x="1254" y="4009"/>
                </a:lnTo>
                <a:lnTo>
                  <a:pt x="1236" y="4004"/>
                </a:lnTo>
                <a:lnTo>
                  <a:pt x="1216" y="4000"/>
                </a:lnTo>
                <a:lnTo>
                  <a:pt x="1198" y="3997"/>
                </a:lnTo>
                <a:lnTo>
                  <a:pt x="1178" y="3995"/>
                </a:lnTo>
                <a:lnTo>
                  <a:pt x="1159" y="3995"/>
                </a:lnTo>
                <a:lnTo>
                  <a:pt x="1140" y="3995"/>
                </a:lnTo>
                <a:lnTo>
                  <a:pt x="1122" y="3997"/>
                </a:lnTo>
                <a:lnTo>
                  <a:pt x="1104" y="3999"/>
                </a:lnTo>
                <a:lnTo>
                  <a:pt x="1088" y="4002"/>
                </a:lnTo>
                <a:lnTo>
                  <a:pt x="1073" y="4006"/>
                </a:lnTo>
                <a:lnTo>
                  <a:pt x="1080" y="4015"/>
                </a:lnTo>
                <a:lnTo>
                  <a:pt x="1087" y="4022"/>
                </a:lnTo>
                <a:lnTo>
                  <a:pt x="1094" y="4029"/>
                </a:lnTo>
                <a:lnTo>
                  <a:pt x="1102" y="4035"/>
                </a:lnTo>
                <a:lnTo>
                  <a:pt x="1118" y="4045"/>
                </a:lnTo>
                <a:lnTo>
                  <a:pt x="1135" y="4057"/>
                </a:lnTo>
                <a:lnTo>
                  <a:pt x="1130" y="4058"/>
                </a:lnTo>
                <a:lnTo>
                  <a:pt x="1125" y="4058"/>
                </a:lnTo>
                <a:lnTo>
                  <a:pt x="1120" y="4056"/>
                </a:lnTo>
                <a:lnTo>
                  <a:pt x="1149" y="4071"/>
                </a:lnTo>
                <a:lnTo>
                  <a:pt x="1165" y="4078"/>
                </a:lnTo>
                <a:lnTo>
                  <a:pt x="1172" y="4081"/>
                </a:lnTo>
                <a:lnTo>
                  <a:pt x="1179" y="4082"/>
                </a:lnTo>
                <a:lnTo>
                  <a:pt x="1173" y="4083"/>
                </a:lnTo>
                <a:lnTo>
                  <a:pt x="1170" y="4084"/>
                </a:lnTo>
                <a:lnTo>
                  <a:pt x="1168" y="4085"/>
                </a:lnTo>
                <a:lnTo>
                  <a:pt x="1163" y="4086"/>
                </a:lnTo>
                <a:lnTo>
                  <a:pt x="1190" y="4101"/>
                </a:lnTo>
                <a:lnTo>
                  <a:pt x="1218" y="4114"/>
                </a:lnTo>
                <a:lnTo>
                  <a:pt x="1215" y="4115"/>
                </a:lnTo>
                <a:lnTo>
                  <a:pt x="1212" y="4117"/>
                </a:lnTo>
                <a:lnTo>
                  <a:pt x="1207" y="4121"/>
                </a:lnTo>
                <a:lnTo>
                  <a:pt x="1222" y="4132"/>
                </a:lnTo>
                <a:lnTo>
                  <a:pt x="1237" y="4142"/>
                </a:lnTo>
                <a:lnTo>
                  <a:pt x="1250" y="4153"/>
                </a:lnTo>
                <a:lnTo>
                  <a:pt x="1263" y="4166"/>
                </a:lnTo>
                <a:lnTo>
                  <a:pt x="1258" y="4166"/>
                </a:lnTo>
                <a:lnTo>
                  <a:pt x="1255" y="4168"/>
                </a:lnTo>
                <a:lnTo>
                  <a:pt x="1253" y="4170"/>
                </a:lnTo>
                <a:lnTo>
                  <a:pt x="1275" y="4182"/>
                </a:lnTo>
                <a:lnTo>
                  <a:pt x="1299" y="4196"/>
                </a:lnTo>
                <a:lnTo>
                  <a:pt x="1312" y="4203"/>
                </a:lnTo>
                <a:lnTo>
                  <a:pt x="1324" y="4208"/>
                </a:lnTo>
                <a:lnTo>
                  <a:pt x="1336" y="4213"/>
                </a:lnTo>
                <a:lnTo>
                  <a:pt x="1348" y="4215"/>
                </a:lnTo>
                <a:lnTo>
                  <a:pt x="1324" y="4219"/>
                </a:lnTo>
                <a:lnTo>
                  <a:pt x="1313" y="4221"/>
                </a:lnTo>
                <a:lnTo>
                  <a:pt x="1302" y="4221"/>
                </a:lnTo>
                <a:lnTo>
                  <a:pt x="1292" y="4221"/>
                </a:lnTo>
                <a:lnTo>
                  <a:pt x="1283" y="4221"/>
                </a:lnTo>
                <a:lnTo>
                  <a:pt x="1274" y="4219"/>
                </a:lnTo>
                <a:lnTo>
                  <a:pt x="1265" y="4217"/>
                </a:lnTo>
                <a:lnTo>
                  <a:pt x="1257" y="4213"/>
                </a:lnTo>
                <a:lnTo>
                  <a:pt x="1249" y="4209"/>
                </a:lnTo>
                <a:lnTo>
                  <a:pt x="1242" y="4204"/>
                </a:lnTo>
                <a:lnTo>
                  <a:pt x="1235" y="4196"/>
                </a:lnTo>
                <a:lnTo>
                  <a:pt x="1227" y="4189"/>
                </a:lnTo>
                <a:lnTo>
                  <a:pt x="1220" y="4180"/>
                </a:lnTo>
                <a:lnTo>
                  <a:pt x="1214" y="4170"/>
                </a:lnTo>
                <a:lnTo>
                  <a:pt x="1207" y="4158"/>
                </a:lnTo>
                <a:lnTo>
                  <a:pt x="1206" y="4160"/>
                </a:lnTo>
                <a:lnTo>
                  <a:pt x="1206" y="4164"/>
                </a:lnTo>
                <a:lnTo>
                  <a:pt x="1207" y="4167"/>
                </a:lnTo>
                <a:lnTo>
                  <a:pt x="1196" y="4160"/>
                </a:lnTo>
                <a:lnTo>
                  <a:pt x="1182" y="4151"/>
                </a:lnTo>
                <a:lnTo>
                  <a:pt x="1170" y="4142"/>
                </a:lnTo>
                <a:lnTo>
                  <a:pt x="1160" y="4134"/>
                </a:lnTo>
                <a:lnTo>
                  <a:pt x="1162" y="4137"/>
                </a:lnTo>
                <a:lnTo>
                  <a:pt x="1162" y="4139"/>
                </a:lnTo>
                <a:lnTo>
                  <a:pt x="1161" y="4144"/>
                </a:lnTo>
                <a:lnTo>
                  <a:pt x="1156" y="4137"/>
                </a:lnTo>
                <a:lnTo>
                  <a:pt x="1150" y="4131"/>
                </a:lnTo>
                <a:lnTo>
                  <a:pt x="1139" y="4118"/>
                </a:lnTo>
                <a:lnTo>
                  <a:pt x="1126" y="4108"/>
                </a:lnTo>
                <a:lnTo>
                  <a:pt x="1111" y="4099"/>
                </a:lnTo>
                <a:lnTo>
                  <a:pt x="1095" y="4091"/>
                </a:lnTo>
                <a:lnTo>
                  <a:pt x="1077" y="4083"/>
                </a:lnTo>
                <a:lnTo>
                  <a:pt x="1060" y="4078"/>
                </a:lnTo>
                <a:lnTo>
                  <a:pt x="1042" y="4074"/>
                </a:lnTo>
                <a:lnTo>
                  <a:pt x="1023" y="4071"/>
                </a:lnTo>
                <a:lnTo>
                  <a:pt x="1004" y="4069"/>
                </a:lnTo>
                <a:lnTo>
                  <a:pt x="985" y="4068"/>
                </a:lnTo>
                <a:lnTo>
                  <a:pt x="967" y="4069"/>
                </a:lnTo>
                <a:lnTo>
                  <a:pt x="949" y="4070"/>
                </a:lnTo>
                <a:lnTo>
                  <a:pt x="932" y="4072"/>
                </a:lnTo>
                <a:lnTo>
                  <a:pt x="916" y="4075"/>
                </a:lnTo>
                <a:lnTo>
                  <a:pt x="902" y="4079"/>
                </a:lnTo>
                <a:lnTo>
                  <a:pt x="908" y="4087"/>
                </a:lnTo>
                <a:lnTo>
                  <a:pt x="914" y="4095"/>
                </a:lnTo>
                <a:lnTo>
                  <a:pt x="921" y="4101"/>
                </a:lnTo>
                <a:lnTo>
                  <a:pt x="929" y="4107"/>
                </a:lnTo>
                <a:lnTo>
                  <a:pt x="944" y="4117"/>
                </a:lnTo>
                <a:lnTo>
                  <a:pt x="960" y="4129"/>
                </a:lnTo>
                <a:lnTo>
                  <a:pt x="955" y="4130"/>
                </a:lnTo>
                <a:lnTo>
                  <a:pt x="951" y="4130"/>
                </a:lnTo>
                <a:lnTo>
                  <a:pt x="945" y="4128"/>
                </a:lnTo>
                <a:lnTo>
                  <a:pt x="975" y="4143"/>
                </a:lnTo>
                <a:lnTo>
                  <a:pt x="989" y="4150"/>
                </a:lnTo>
                <a:lnTo>
                  <a:pt x="996" y="4152"/>
                </a:lnTo>
                <a:lnTo>
                  <a:pt x="1004" y="4154"/>
                </a:lnTo>
                <a:lnTo>
                  <a:pt x="998" y="4155"/>
                </a:lnTo>
                <a:lnTo>
                  <a:pt x="995" y="4155"/>
                </a:lnTo>
                <a:lnTo>
                  <a:pt x="993" y="4157"/>
                </a:lnTo>
                <a:lnTo>
                  <a:pt x="988" y="4158"/>
                </a:lnTo>
                <a:lnTo>
                  <a:pt x="1015" y="4173"/>
                </a:lnTo>
                <a:lnTo>
                  <a:pt x="1042" y="4185"/>
                </a:lnTo>
                <a:lnTo>
                  <a:pt x="1038" y="4187"/>
                </a:lnTo>
                <a:lnTo>
                  <a:pt x="1035" y="4188"/>
                </a:lnTo>
                <a:lnTo>
                  <a:pt x="1030" y="4193"/>
                </a:lnTo>
                <a:lnTo>
                  <a:pt x="1050" y="4206"/>
                </a:lnTo>
                <a:lnTo>
                  <a:pt x="1067" y="4220"/>
                </a:lnTo>
                <a:lnTo>
                  <a:pt x="1084" y="4235"/>
                </a:lnTo>
                <a:lnTo>
                  <a:pt x="1099" y="4253"/>
                </a:lnTo>
                <a:lnTo>
                  <a:pt x="1088" y="4254"/>
                </a:lnTo>
                <a:lnTo>
                  <a:pt x="1076" y="4254"/>
                </a:lnTo>
                <a:lnTo>
                  <a:pt x="1065" y="4253"/>
                </a:lnTo>
                <a:lnTo>
                  <a:pt x="1054" y="4252"/>
                </a:lnTo>
                <a:lnTo>
                  <a:pt x="1043" y="4250"/>
                </a:lnTo>
                <a:lnTo>
                  <a:pt x="1031" y="4247"/>
                </a:lnTo>
                <a:lnTo>
                  <a:pt x="1020" y="4244"/>
                </a:lnTo>
                <a:lnTo>
                  <a:pt x="1010" y="4240"/>
                </a:lnTo>
                <a:lnTo>
                  <a:pt x="989" y="4229"/>
                </a:lnTo>
                <a:lnTo>
                  <a:pt x="969" y="4217"/>
                </a:lnTo>
                <a:lnTo>
                  <a:pt x="949" y="4204"/>
                </a:lnTo>
                <a:lnTo>
                  <a:pt x="932" y="4188"/>
                </a:lnTo>
                <a:lnTo>
                  <a:pt x="931" y="4190"/>
                </a:lnTo>
                <a:lnTo>
                  <a:pt x="931" y="4192"/>
                </a:lnTo>
                <a:lnTo>
                  <a:pt x="932" y="4194"/>
                </a:lnTo>
                <a:lnTo>
                  <a:pt x="922" y="4189"/>
                </a:lnTo>
                <a:lnTo>
                  <a:pt x="912" y="4182"/>
                </a:lnTo>
                <a:lnTo>
                  <a:pt x="903" y="4175"/>
                </a:lnTo>
                <a:lnTo>
                  <a:pt x="896" y="4168"/>
                </a:lnTo>
                <a:lnTo>
                  <a:pt x="896" y="4171"/>
                </a:lnTo>
                <a:lnTo>
                  <a:pt x="896" y="4173"/>
                </a:lnTo>
                <a:lnTo>
                  <a:pt x="896" y="4176"/>
                </a:lnTo>
                <a:lnTo>
                  <a:pt x="888" y="4167"/>
                </a:lnTo>
                <a:lnTo>
                  <a:pt x="879" y="4157"/>
                </a:lnTo>
                <a:lnTo>
                  <a:pt x="869" y="4149"/>
                </a:lnTo>
                <a:lnTo>
                  <a:pt x="858" y="4142"/>
                </a:lnTo>
                <a:lnTo>
                  <a:pt x="845" y="4136"/>
                </a:lnTo>
                <a:lnTo>
                  <a:pt x="832" y="4130"/>
                </a:lnTo>
                <a:lnTo>
                  <a:pt x="818" y="4126"/>
                </a:lnTo>
                <a:lnTo>
                  <a:pt x="803" y="4122"/>
                </a:lnTo>
                <a:lnTo>
                  <a:pt x="789" y="4119"/>
                </a:lnTo>
                <a:lnTo>
                  <a:pt x="774" y="4117"/>
                </a:lnTo>
                <a:lnTo>
                  <a:pt x="759" y="4116"/>
                </a:lnTo>
                <a:lnTo>
                  <a:pt x="746" y="4116"/>
                </a:lnTo>
                <a:lnTo>
                  <a:pt x="731" y="4116"/>
                </a:lnTo>
                <a:lnTo>
                  <a:pt x="718" y="4117"/>
                </a:lnTo>
                <a:lnTo>
                  <a:pt x="706" y="4119"/>
                </a:lnTo>
                <a:lnTo>
                  <a:pt x="695" y="4122"/>
                </a:lnTo>
                <a:lnTo>
                  <a:pt x="700" y="4129"/>
                </a:lnTo>
                <a:lnTo>
                  <a:pt x="704" y="4135"/>
                </a:lnTo>
                <a:lnTo>
                  <a:pt x="715" y="4145"/>
                </a:lnTo>
                <a:lnTo>
                  <a:pt x="726" y="4154"/>
                </a:lnTo>
                <a:lnTo>
                  <a:pt x="739" y="4164"/>
                </a:lnTo>
                <a:lnTo>
                  <a:pt x="734" y="4165"/>
                </a:lnTo>
                <a:lnTo>
                  <a:pt x="731" y="4164"/>
                </a:lnTo>
                <a:lnTo>
                  <a:pt x="727" y="4162"/>
                </a:lnTo>
                <a:lnTo>
                  <a:pt x="749" y="4176"/>
                </a:lnTo>
                <a:lnTo>
                  <a:pt x="760" y="4182"/>
                </a:lnTo>
                <a:lnTo>
                  <a:pt x="770" y="4187"/>
                </a:lnTo>
                <a:lnTo>
                  <a:pt x="766" y="4186"/>
                </a:lnTo>
                <a:lnTo>
                  <a:pt x="764" y="4187"/>
                </a:lnTo>
                <a:lnTo>
                  <a:pt x="762" y="4188"/>
                </a:lnTo>
                <a:lnTo>
                  <a:pt x="758" y="4189"/>
                </a:lnTo>
                <a:lnTo>
                  <a:pt x="801" y="4216"/>
                </a:lnTo>
                <a:lnTo>
                  <a:pt x="787" y="4218"/>
                </a:lnTo>
                <a:lnTo>
                  <a:pt x="772" y="4218"/>
                </a:lnTo>
                <a:lnTo>
                  <a:pt x="758" y="4216"/>
                </a:lnTo>
                <a:lnTo>
                  <a:pt x="745" y="4213"/>
                </a:lnTo>
                <a:lnTo>
                  <a:pt x="730" y="4209"/>
                </a:lnTo>
                <a:lnTo>
                  <a:pt x="718" y="4204"/>
                </a:lnTo>
                <a:lnTo>
                  <a:pt x="691" y="4192"/>
                </a:lnTo>
                <a:lnTo>
                  <a:pt x="665" y="4180"/>
                </a:lnTo>
                <a:lnTo>
                  <a:pt x="651" y="4176"/>
                </a:lnTo>
                <a:lnTo>
                  <a:pt x="637" y="4172"/>
                </a:lnTo>
                <a:lnTo>
                  <a:pt x="622" y="4169"/>
                </a:lnTo>
                <a:lnTo>
                  <a:pt x="608" y="4167"/>
                </a:lnTo>
                <a:lnTo>
                  <a:pt x="593" y="4168"/>
                </a:lnTo>
                <a:lnTo>
                  <a:pt x="576" y="4170"/>
                </a:lnTo>
                <a:lnTo>
                  <a:pt x="584" y="4180"/>
                </a:lnTo>
                <a:lnTo>
                  <a:pt x="594" y="4188"/>
                </a:lnTo>
                <a:lnTo>
                  <a:pt x="614" y="4203"/>
                </a:lnTo>
                <a:lnTo>
                  <a:pt x="611" y="4204"/>
                </a:lnTo>
                <a:lnTo>
                  <a:pt x="608" y="4204"/>
                </a:lnTo>
                <a:lnTo>
                  <a:pt x="605" y="4203"/>
                </a:lnTo>
                <a:lnTo>
                  <a:pt x="622" y="4213"/>
                </a:lnTo>
                <a:lnTo>
                  <a:pt x="633" y="4217"/>
                </a:lnTo>
                <a:lnTo>
                  <a:pt x="642" y="4220"/>
                </a:lnTo>
                <a:lnTo>
                  <a:pt x="638" y="4221"/>
                </a:lnTo>
                <a:lnTo>
                  <a:pt x="636" y="4221"/>
                </a:lnTo>
                <a:lnTo>
                  <a:pt x="635" y="4222"/>
                </a:lnTo>
                <a:lnTo>
                  <a:pt x="631" y="4223"/>
                </a:lnTo>
                <a:lnTo>
                  <a:pt x="648" y="4232"/>
                </a:lnTo>
                <a:lnTo>
                  <a:pt x="666" y="4241"/>
                </a:lnTo>
                <a:lnTo>
                  <a:pt x="661" y="4244"/>
                </a:lnTo>
                <a:lnTo>
                  <a:pt x="658" y="4246"/>
                </a:lnTo>
                <a:lnTo>
                  <a:pt x="668" y="4248"/>
                </a:lnTo>
                <a:lnTo>
                  <a:pt x="682" y="4253"/>
                </a:lnTo>
                <a:lnTo>
                  <a:pt x="722" y="4266"/>
                </a:lnTo>
                <a:lnTo>
                  <a:pt x="783" y="4289"/>
                </a:lnTo>
                <a:lnTo>
                  <a:pt x="772" y="4290"/>
                </a:lnTo>
                <a:lnTo>
                  <a:pt x="762" y="4290"/>
                </a:lnTo>
                <a:lnTo>
                  <a:pt x="743" y="4288"/>
                </a:lnTo>
                <a:lnTo>
                  <a:pt x="723" y="4285"/>
                </a:lnTo>
                <a:lnTo>
                  <a:pt x="705" y="4280"/>
                </a:lnTo>
                <a:lnTo>
                  <a:pt x="686" y="4273"/>
                </a:lnTo>
                <a:lnTo>
                  <a:pt x="667" y="4266"/>
                </a:lnTo>
                <a:lnTo>
                  <a:pt x="630" y="4251"/>
                </a:lnTo>
                <a:lnTo>
                  <a:pt x="611" y="4245"/>
                </a:lnTo>
                <a:lnTo>
                  <a:pt x="593" y="4239"/>
                </a:lnTo>
                <a:lnTo>
                  <a:pt x="573" y="4233"/>
                </a:lnTo>
                <a:lnTo>
                  <a:pt x="554" y="4231"/>
                </a:lnTo>
                <a:lnTo>
                  <a:pt x="543" y="4230"/>
                </a:lnTo>
                <a:lnTo>
                  <a:pt x="533" y="4230"/>
                </a:lnTo>
                <a:lnTo>
                  <a:pt x="523" y="4230"/>
                </a:lnTo>
                <a:lnTo>
                  <a:pt x="513" y="4232"/>
                </a:lnTo>
                <a:lnTo>
                  <a:pt x="502" y="4234"/>
                </a:lnTo>
                <a:lnTo>
                  <a:pt x="492" y="4237"/>
                </a:lnTo>
                <a:lnTo>
                  <a:pt x="481" y="4241"/>
                </a:lnTo>
                <a:lnTo>
                  <a:pt x="469" y="4246"/>
                </a:lnTo>
                <a:lnTo>
                  <a:pt x="478" y="4253"/>
                </a:lnTo>
                <a:lnTo>
                  <a:pt x="485" y="4258"/>
                </a:lnTo>
                <a:lnTo>
                  <a:pt x="494" y="4262"/>
                </a:lnTo>
                <a:lnTo>
                  <a:pt x="503" y="4266"/>
                </a:lnTo>
                <a:lnTo>
                  <a:pt x="501" y="4267"/>
                </a:lnTo>
                <a:lnTo>
                  <a:pt x="499" y="4268"/>
                </a:lnTo>
                <a:lnTo>
                  <a:pt x="496" y="4267"/>
                </a:lnTo>
                <a:lnTo>
                  <a:pt x="505" y="4270"/>
                </a:lnTo>
                <a:lnTo>
                  <a:pt x="515" y="4274"/>
                </a:lnTo>
                <a:lnTo>
                  <a:pt x="524" y="4279"/>
                </a:lnTo>
                <a:lnTo>
                  <a:pt x="532" y="4285"/>
                </a:lnTo>
                <a:lnTo>
                  <a:pt x="529" y="4286"/>
                </a:lnTo>
                <a:lnTo>
                  <a:pt x="528" y="4287"/>
                </a:lnTo>
                <a:lnTo>
                  <a:pt x="527" y="4288"/>
                </a:lnTo>
                <a:lnTo>
                  <a:pt x="525" y="4289"/>
                </a:lnTo>
                <a:lnTo>
                  <a:pt x="538" y="4296"/>
                </a:lnTo>
                <a:lnTo>
                  <a:pt x="553" y="4301"/>
                </a:lnTo>
                <a:lnTo>
                  <a:pt x="568" y="4306"/>
                </a:lnTo>
                <a:lnTo>
                  <a:pt x="582" y="4309"/>
                </a:lnTo>
                <a:lnTo>
                  <a:pt x="560" y="4311"/>
                </a:lnTo>
                <a:lnTo>
                  <a:pt x="536" y="4310"/>
                </a:lnTo>
                <a:lnTo>
                  <a:pt x="513" y="4308"/>
                </a:lnTo>
                <a:lnTo>
                  <a:pt x="489" y="4305"/>
                </a:lnTo>
                <a:lnTo>
                  <a:pt x="466" y="4300"/>
                </a:lnTo>
                <a:lnTo>
                  <a:pt x="443" y="4294"/>
                </a:lnTo>
                <a:lnTo>
                  <a:pt x="420" y="4288"/>
                </a:lnTo>
                <a:lnTo>
                  <a:pt x="399" y="4280"/>
                </a:lnTo>
                <a:lnTo>
                  <a:pt x="405" y="4284"/>
                </a:lnTo>
                <a:lnTo>
                  <a:pt x="410" y="4289"/>
                </a:lnTo>
                <a:lnTo>
                  <a:pt x="413" y="4295"/>
                </a:lnTo>
                <a:lnTo>
                  <a:pt x="416" y="4301"/>
                </a:lnTo>
                <a:lnTo>
                  <a:pt x="403" y="4299"/>
                </a:lnTo>
                <a:lnTo>
                  <a:pt x="390" y="4298"/>
                </a:lnTo>
                <a:lnTo>
                  <a:pt x="377" y="4298"/>
                </a:lnTo>
                <a:lnTo>
                  <a:pt x="364" y="4298"/>
                </a:lnTo>
                <a:lnTo>
                  <a:pt x="351" y="4299"/>
                </a:lnTo>
                <a:lnTo>
                  <a:pt x="339" y="4301"/>
                </a:lnTo>
                <a:lnTo>
                  <a:pt x="326" y="4304"/>
                </a:lnTo>
                <a:lnTo>
                  <a:pt x="313" y="4307"/>
                </a:lnTo>
                <a:lnTo>
                  <a:pt x="318" y="4307"/>
                </a:lnTo>
                <a:lnTo>
                  <a:pt x="322" y="4309"/>
                </a:lnTo>
                <a:lnTo>
                  <a:pt x="325" y="4311"/>
                </a:lnTo>
                <a:lnTo>
                  <a:pt x="326" y="4313"/>
                </a:lnTo>
                <a:lnTo>
                  <a:pt x="326" y="4318"/>
                </a:lnTo>
                <a:lnTo>
                  <a:pt x="325" y="4320"/>
                </a:lnTo>
                <a:lnTo>
                  <a:pt x="311" y="4319"/>
                </a:lnTo>
                <a:lnTo>
                  <a:pt x="296" y="4318"/>
                </a:lnTo>
                <a:lnTo>
                  <a:pt x="279" y="4319"/>
                </a:lnTo>
                <a:lnTo>
                  <a:pt x="262" y="4320"/>
                </a:lnTo>
                <a:lnTo>
                  <a:pt x="243" y="4322"/>
                </a:lnTo>
                <a:lnTo>
                  <a:pt x="225" y="4324"/>
                </a:lnTo>
                <a:lnTo>
                  <a:pt x="206" y="4328"/>
                </a:lnTo>
                <a:lnTo>
                  <a:pt x="187" y="4332"/>
                </a:lnTo>
                <a:lnTo>
                  <a:pt x="168" y="4337"/>
                </a:lnTo>
                <a:lnTo>
                  <a:pt x="150" y="4343"/>
                </a:lnTo>
                <a:lnTo>
                  <a:pt x="133" y="4349"/>
                </a:lnTo>
                <a:lnTo>
                  <a:pt x="116" y="4357"/>
                </a:lnTo>
                <a:lnTo>
                  <a:pt x="100" y="4365"/>
                </a:lnTo>
                <a:lnTo>
                  <a:pt x="86" y="4373"/>
                </a:lnTo>
                <a:lnTo>
                  <a:pt x="73" y="4382"/>
                </a:lnTo>
                <a:lnTo>
                  <a:pt x="63" y="4393"/>
                </a:lnTo>
                <a:lnTo>
                  <a:pt x="77" y="4386"/>
                </a:lnTo>
                <a:lnTo>
                  <a:pt x="91" y="4382"/>
                </a:lnTo>
                <a:lnTo>
                  <a:pt x="107" y="4379"/>
                </a:lnTo>
                <a:lnTo>
                  <a:pt x="121" y="4378"/>
                </a:lnTo>
                <a:lnTo>
                  <a:pt x="137" y="4377"/>
                </a:lnTo>
                <a:lnTo>
                  <a:pt x="152" y="4377"/>
                </a:lnTo>
                <a:lnTo>
                  <a:pt x="184" y="4379"/>
                </a:lnTo>
                <a:lnTo>
                  <a:pt x="215" y="4382"/>
                </a:lnTo>
                <a:lnTo>
                  <a:pt x="230" y="4383"/>
                </a:lnTo>
                <a:lnTo>
                  <a:pt x="244" y="4383"/>
                </a:lnTo>
                <a:lnTo>
                  <a:pt x="260" y="4383"/>
                </a:lnTo>
                <a:lnTo>
                  <a:pt x="275" y="4381"/>
                </a:lnTo>
                <a:lnTo>
                  <a:pt x="290" y="4379"/>
                </a:lnTo>
                <a:lnTo>
                  <a:pt x="304" y="4375"/>
                </a:lnTo>
                <a:lnTo>
                  <a:pt x="298" y="4381"/>
                </a:lnTo>
                <a:lnTo>
                  <a:pt x="290" y="4386"/>
                </a:lnTo>
                <a:lnTo>
                  <a:pt x="280" y="4390"/>
                </a:lnTo>
                <a:lnTo>
                  <a:pt x="270" y="4392"/>
                </a:lnTo>
                <a:lnTo>
                  <a:pt x="278" y="4395"/>
                </a:lnTo>
                <a:lnTo>
                  <a:pt x="287" y="4397"/>
                </a:lnTo>
                <a:lnTo>
                  <a:pt x="295" y="4398"/>
                </a:lnTo>
                <a:lnTo>
                  <a:pt x="303" y="4398"/>
                </a:lnTo>
                <a:lnTo>
                  <a:pt x="312" y="4398"/>
                </a:lnTo>
                <a:lnTo>
                  <a:pt x="322" y="4397"/>
                </a:lnTo>
                <a:lnTo>
                  <a:pt x="339" y="4393"/>
                </a:lnTo>
                <a:lnTo>
                  <a:pt x="357" y="4387"/>
                </a:lnTo>
                <a:lnTo>
                  <a:pt x="375" y="4381"/>
                </a:lnTo>
                <a:lnTo>
                  <a:pt x="391" y="4374"/>
                </a:lnTo>
                <a:lnTo>
                  <a:pt x="406" y="4367"/>
                </a:lnTo>
                <a:lnTo>
                  <a:pt x="402" y="4378"/>
                </a:lnTo>
                <a:lnTo>
                  <a:pt x="395" y="4387"/>
                </a:lnTo>
                <a:lnTo>
                  <a:pt x="387" y="4395"/>
                </a:lnTo>
                <a:lnTo>
                  <a:pt x="377" y="4401"/>
                </a:lnTo>
                <a:lnTo>
                  <a:pt x="383" y="4402"/>
                </a:lnTo>
                <a:lnTo>
                  <a:pt x="389" y="4403"/>
                </a:lnTo>
                <a:lnTo>
                  <a:pt x="395" y="4402"/>
                </a:lnTo>
                <a:lnTo>
                  <a:pt x="403" y="4401"/>
                </a:lnTo>
                <a:lnTo>
                  <a:pt x="417" y="4396"/>
                </a:lnTo>
                <a:lnTo>
                  <a:pt x="432" y="4388"/>
                </a:lnTo>
                <a:lnTo>
                  <a:pt x="447" y="4379"/>
                </a:lnTo>
                <a:lnTo>
                  <a:pt x="460" y="4371"/>
                </a:lnTo>
                <a:lnTo>
                  <a:pt x="484" y="4356"/>
                </a:lnTo>
                <a:lnTo>
                  <a:pt x="477" y="4367"/>
                </a:lnTo>
                <a:lnTo>
                  <a:pt x="469" y="4378"/>
                </a:lnTo>
                <a:lnTo>
                  <a:pt x="454" y="4401"/>
                </a:lnTo>
                <a:lnTo>
                  <a:pt x="468" y="4400"/>
                </a:lnTo>
                <a:lnTo>
                  <a:pt x="481" y="4397"/>
                </a:lnTo>
                <a:lnTo>
                  <a:pt x="492" y="4393"/>
                </a:lnTo>
                <a:lnTo>
                  <a:pt x="503" y="4388"/>
                </a:lnTo>
                <a:lnTo>
                  <a:pt x="514" y="4382"/>
                </a:lnTo>
                <a:lnTo>
                  <a:pt x="524" y="4376"/>
                </a:lnTo>
                <a:lnTo>
                  <a:pt x="543" y="4363"/>
                </a:lnTo>
                <a:lnTo>
                  <a:pt x="562" y="4349"/>
                </a:lnTo>
                <a:lnTo>
                  <a:pt x="571" y="4343"/>
                </a:lnTo>
                <a:lnTo>
                  <a:pt x="581" y="4337"/>
                </a:lnTo>
                <a:lnTo>
                  <a:pt x="591" y="4333"/>
                </a:lnTo>
                <a:lnTo>
                  <a:pt x="601" y="4329"/>
                </a:lnTo>
                <a:lnTo>
                  <a:pt x="612" y="4326"/>
                </a:lnTo>
                <a:lnTo>
                  <a:pt x="623" y="4325"/>
                </a:lnTo>
                <a:lnTo>
                  <a:pt x="617" y="4331"/>
                </a:lnTo>
                <a:lnTo>
                  <a:pt x="611" y="4337"/>
                </a:lnTo>
                <a:lnTo>
                  <a:pt x="603" y="4342"/>
                </a:lnTo>
                <a:lnTo>
                  <a:pt x="596" y="4347"/>
                </a:lnTo>
                <a:lnTo>
                  <a:pt x="598" y="4347"/>
                </a:lnTo>
                <a:lnTo>
                  <a:pt x="600" y="4348"/>
                </a:lnTo>
                <a:lnTo>
                  <a:pt x="602" y="4349"/>
                </a:lnTo>
                <a:lnTo>
                  <a:pt x="605" y="4348"/>
                </a:lnTo>
                <a:lnTo>
                  <a:pt x="597" y="4353"/>
                </a:lnTo>
                <a:lnTo>
                  <a:pt x="589" y="4358"/>
                </a:lnTo>
                <a:lnTo>
                  <a:pt x="573" y="4368"/>
                </a:lnTo>
                <a:lnTo>
                  <a:pt x="575" y="4367"/>
                </a:lnTo>
                <a:lnTo>
                  <a:pt x="578" y="4366"/>
                </a:lnTo>
                <a:lnTo>
                  <a:pt x="581" y="4367"/>
                </a:lnTo>
                <a:lnTo>
                  <a:pt x="572" y="4374"/>
                </a:lnTo>
                <a:lnTo>
                  <a:pt x="564" y="4381"/>
                </a:lnTo>
                <a:lnTo>
                  <a:pt x="557" y="4388"/>
                </a:lnTo>
                <a:lnTo>
                  <a:pt x="550" y="4399"/>
                </a:lnTo>
                <a:lnTo>
                  <a:pt x="568" y="4400"/>
                </a:lnTo>
                <a:lnTo>
                  <a:pt x="585" y="4399"/>
                </a:lnTo>
                <a:lnTo>
                  <a:pt x="602" y="4396"/>
                </a:lnTo>
                <a:lnTo>
                  <a:pt x="617" y="4392"/>
                </a:lnTo>
                <a:lnTo>
                  <a:pt x="632" y="4385"/>
                </a:lnTo>
                <a:lnTo>
                  <a:pt x="646" y="4378"/>
                </a:lnTo>
                <a:lnTo>
                  <a:pt x="660" y="4370"/>
                </a:lnTo>
                <a:lnTo>
                  <a:pt x="674" y="4361"/>
                </a:lnTo>
                <a:lnTo>
                  <a:pt x="701" y="4343"/>
                </a:lnTo>
                <a:lnTo>
                  <a:pt x="715" y="4335"/>
                </a:lnTo>
                <a:lnTo>
                  <a:pt x="728" y="4327"/>
                </a:lnTo>
                <a:lnTo>
                  <a:pt x="744" y="4320"/>
                </a:lnTo>
                <a:lnTo>
                  <a:pt x="758" y="4315"/>
                </a:lnTo>
                <a:lnTo>
                  <a:pt x="774" y="4309"/>
                </a:lnTo>
                <a:lnTo>
                  <a:pt x="791" y="4307"/>
                </a:lnTo>
                <a:lnTo>
                  <a:pt x="783" y="4313"/>
                </a:lnTo>
                <a:lnTo>
                  <a:pt x="774" y="4321"/>
                </a:lnTo>
                <a:lnTo>
                  <a:pt x="767" y="4328"/>
                </a:lnTo>
                <a:lnTo>
                  <a:pt x="760" y="4336"/>
                </a:lnTo>
                <a:lnTo>
                  <a:pt x="764" y="4339"/>
                </a:lnTo>
                <a:lnTo>
                  <a:pt x="770" y="4340"/>
                </a:lnTo>
                <a:lnTo>
                  <a:pt x="751" y="4354"/>
                </a:lnTo>
                <a:lnTo>
                  <a:pt x="732" y="4368"/>
                </a:lnTo>
                <a:lnTo>
                  <a:pt x="736" y="4368"/>
                </a:lnTo>
                <a:lnTo>
                  <a:pt x="739" y="4369"/>
                </a:lnTo>
                <a:lnTo>
                  <a:pt x="741" y="4369"/>
                </a:lnTo>
                <a:lnTo>
                  <a:pt x="745" y="4369"/>
                </a:lnTo>
                <a:lnTo>
                  <a:pt x="734" y="4374"/>
                </a:lnTo>
                <a:lnTo>
                  <a:pt x="724" y="4381"/>
                </a:lnTo>
                <a:lnTo>
                  <a:pt x="705" y="4397"/>
                </a:lnTo>
                <a:lnTo>
                  <a:pt x="708" y="4395"/>
                </a:lnTo>
                <a:lnTo>
                  <a:pt x="712" y="4395"/>
                </a:lnTo>
                <a:lnTo>
                  <a:pt x="716" y="4395"/>
                </a:lnTo>
                <a:lnTo>
                  <a:pt x="705" y="4405"/>
                </a:lnTo>
                <a:lnTo>
                  <a:pt x="694" y="4415"/>
                </a:lnTo>
                <a:lnTo>
                  <a:pt x="685" y="4426"/>
                </a:lnTo>
                <a:lnTo>
                  <a:pt x="681" y="4433"/>
                </a:lnTo>
                <a:lnTo>
                  <a:pt x="677" y="4440"/>
                </a:lnTo>
                <a:lnTo>
                  <a:pt x="688" y="4441"/>
                </a:lnTo>
                <a:lnTo>
                  <a:pt x="701" y="4441"/>
                </a:lnTo>
                <a:lnTo>
                  <a:pt x="713" y="4440"/>
                </a:lnTo>
                <a:lnTo>
                  <a:pt x="726" y="4438"/>
                </a:lnTo>
                <a:lnTo>
                  <a:pt x="741" y="4436"/>
                </a:lnTo>
                <a:lnTo>
                  <a:pt x="754" y="4432"/>
                </a:lnTo>
                <a:lnTo>
                  <a:pt x="767" y="4428"/>
                </a:lnTo>
                <a:lnTo>
                  <a:pt x="782" y="4422"/>
                </a:lnTo>
                <a:lnTo>
                  <a:pt x="794" y="4417"/>
                </a:lnTo>
                <a:lnTo>
                  <a:pt x="807" y="4410"/>
                </a:lnTo>
                <a:lnTo>
                  <a:pt x="819" y="4403"/>
                </a:lnTo>
                <a:lnTo>
                  <a:pt x="830" y="4396"/>
                </a:lnTo>
                <a:lnTo>
                  <a:pt x="839" y="4386"/>
                </a:lnTo>
                <a:lnTo>
                  <a:pt x="848" y="4377"/>
                </a:lnTo>
                <a:lnTo>
                  <a:pt x="856" y="4367"/>
                </a:lnTo>
                <a:lnTo>
                  <a:pt x="861" y="4356"/>
                </a:lnTo>
                <a:lnTo>
                  <a:pt x="862" y="4359"/>
                </a:lnTo>
                <a:lnTo>
                  <a:pt x="863" y="4361"/>
                </a:lnTo>
                <a:lnTo>
                  <a:pt x="862" y="4364"/>
                </a:lnTo>
                <a:lnTo>
                  <a:pt x="876" y="4346"/>
                </a:lnTo>
                <a:lnTo>
                  <a:pt x="885" y="4338"/>
                </a:lnTo>
                <a:lnTo>
                  <a:pt x="893" y="4332"/>
                </a:lnTo>
                <a:lnTo>
                  <a:pt x="893" y="4334"/>
                </a:lnTo>
                <a:lnTo>
                  <a:pt x="893" y="4337"/>
                </a:lnTo>
                <a:lnTo>
                  <a:pt x="894" y="4338"/>
                </a:lnTo>
                <a:lnTo>
                  <a:pt x="899" y="4328"/>
                </a:lnTo>
                <a:lnTo>
                  <a:pt x="904" y="4320"/>
                </a:lnTo>
                <a:lnTo>
                  <a:pt x="909" y="4311"/>
                </a:lnTo>
                <a:lnTo>
                  <a:pt x="914" y="4306"/>
                </a:lnTo>
                <a:lnTo>
                  <a:pt x="920" y="4301"/>
                </a:lnTo>
                <a:lnTo>
                  <a:pt x="925" y="4297"/>
                </a:lnTo>
                <a:lnTo>
                  <a:pt x="932" y="4294"/>
                </a:lnTo>
                <a:lnTo>
                  <a:pt x="939" y="4292"/>
                </a:lnTo>
                <a:lnTo>
                  <a:pt x="954" y="4290"/>
                </a:lnTo>
                <a:lnTo>
                  <a:pt x="972" y="4289"/>
                </a:lnTo>
                <a:lnTo>
                  <a:pt x="993" y="4288"/>
                </a:lnTo>
                <a:lnTo>
                  <a:pt x="1017" y="4286"/>
                </a:lnTo>
                <a:lnTo>
                  <a:pt x="989" y="4325"/>
                </a:lnTo>
                <a:lnTo>
                  <a:pt x="962" y="4364"/>
                </a:lnTo>
                <a:lnTo>
                  <a:pt x="968" y="4366"/>
                </a:lnTo>
                <a:lnTo>
                  <a:pt x="971" y="4367"/>
                </a:lnTo>
                <a:lnTo>
                  <a:pt x="974" y="4367"/>
                </a:lnTo>
                <a:lnTo>
                  <a:pt x="954" y="4386"/>
                </a:lnTo>
                <a:lnTo>
                  <a:pt x="936" y="4407"/>
                </a:lnTo>
                <a:lnTo>
                  <a:pt x="940" y="4407"/>
                </a:lnTo>
                <a:lnTo>
                  <a:pt x="943" y="4407"/>
                </a:lnTo>
                <a:lnTo>
                  <a:pt x="946" y="4407"/>
                </a:lnTo>
                <a:lnTo>
                  <a:pt x="951" y="4405"/>
                </a:lnTo>
                <a:lnTo>
                  <a:pt x="940" y="4414"/>
                </a:lnTo>
                <a:lnTo>
                  <a:pt x="929" y="4424"/>
                </a:lnTo>
                <a:lnTo>
                  <a:pt x="909" y="4446"/>
                </a:lnTo>
                <a:lnTo>
                  <a:pt x="913" y="4443"/>
                </a:lnTo>
                <a:lnTo>
                  <a:pt x="917" y="4442"/>
                </a:lnTo>
                <a:lnTo>
                  <a:pt x="921" y="4441"/>
                </a:lnTo>
                <a:lnTo>
                  <a:pt x="910" y="4455"/>
                </a:lnTo>
                <a:lnTo>
                  <a:pt x="900" y="4470"/>
                </a:lnTo>
                <a:lnTo>
                  <a:pt x="896" y="4477"/>
                </a:lnTo>
                <a:lnTo>
                  <a:pt x="892" y="4484"/>
                </a:lnTo>
                <a:lnTo>
                  <a:pt x="888" y="4493"/>
                </a:lnTo>
                <a:lnTo>
                  <a:pt x="885" y="4501"/>
                </a:lnTo>
                <a:lnTo>
                  <a:pt x="899" y="4500"/>
                </a:lnTo>
                <a:lnTo>
                  <a:pt x="913" y="4498"/>
                </a:lnTo>
                <a:lnTo>
                  <a:pt x="929" y="4494"/>
                </a:lnTo>
                <a:lnTo>
                  <a:pt x="944" y="4490"/>
                </a:lnTo>
                <a:lnTo>
                  <a:pt x="959" y="4485"/>
                </a:lnTo>
                <a:lnTo>
                  <a:pt x="976" y="4478"/>
                </a:lnTo>
                <a:lnTo>
                  <a:pt x="991" y="4471"/>
                </a:lnTo>
                <a:lnTo>
                  <a:pt x="1007" y="4462"/>
                </a:lnTo>
                <a:lnTo>
                  <a:pt x="1021" y="4453"/>
                </a:lnTo>
                <a:lnTo>
                  <a:pt x="1035" y="4443"/>
                </a:lnTo>
                <a:lnTo>
                  <a:pt x="1048" y="4432"/>
                </a:lnTo>
                <a:lnTo>
                  <a:pt x="1059" y="4420"/>
                </a:lnTo>
                <a:lnTo>
                  <a:pt x="1069" y="4407"/>
                </a:lnTo>
                <a:lnTo>
                  <a:pt x="1077" y="4395"/>
                </a:lnTo>
                <a:lnTo>
                  <a:pt x="1084" y="4380"/>
                </a:lnTo>
                <a:lnTo>
                  <a:pt x="1088" y="4366"/>
                </a:lnTo>
                <a:lnTo>
                  <a:pt x="1090" y="4369"/>
                </a:lnTo>
                <a:lnTo>
                  <a:pt x="1090" y="4372"/>
                </a:lnTo>
                <a:lnTo>
                  <a:pt x="1090" y="4375"/>
                </a:lnTo>
                <a:lnTo>
                  <a:pt x="1096" y="4364"/>
                </a:lnTo>
                <a:lnTo>
                  <a:pt x="1104" y="4353"/>
                </a:lnTo>
                <a:lnTo>
                  <a:pt x="1112" y="4341"/>
                </a:lnTo>
                <a:lnTo>
                  <a:pt x="1120" y="4332"/>
                </a:lnTo>
                <a:lnTo>
                  <a:pt x="1121" y="4335"/>
                </a:lnTo>
                <a:lnTo>
                  <a:pt x="1122" y="4337"/>
                </a:lnTo>
                <a:lnTo>
                  <a:pt x="1123" y="4339"/>
                </a:lnTo>
                <a:lnTo>
                  <a:pt x="1126" y="4328"/>
                </a:lnTo>
                <a:lnTo>
                  <a:pt x="1130" y="4319"/>
                </a:lnTo>
                <a:lnTo>
                  <a:pt x="1134" y="4309"/>
                </a:lnTo>
                <a:lnTo>
                  <a:pt x="1138" y="4302"/>
                </a:lnTo>
                <a:lnTo>
                  <a:pt x="1143" y="4295"/>
                </a:lnTo>
                <a:lnTo>
                  <a:pt x="1148" y="4290"/>
                </a:lnTo>
                <a:lnTo>
                  <a:pt x="1155" y="4285"/>
                </a:lnTo>
                <a:lnTo>
                  <a:pt x="1161" y="4281"/>
                </a:lnTo>
                <a:lnTo>
                  <a:pt x="1167" y="4277"/>
                </a:lnTo>
                <a:lnTo>
                  <a:pt x="1174" y="4273"/>
                </a:lnTo>
                <a:lnTo>
                  <a:pt x="1190" y="4268"/>
                </a:lnTo>
                <a:lnTo>
                  <a:pt x="1209" y="4265"/>
                </a:lnTo>
                <a:lnTo>
                  <a:pt x="1230" y="4262"/>
                </a:lnTo>
                <a:lnTo>
                  <a:pt x="1222" y="4266"/>
                </a:lnTo>
                <a:lnTo>
                  <a:pt x="1216" y="4272"/>
                </a:lnTo>
                <a:lnTo>
                  <a:pt x="1205" y="4284"/>
                </a:lnTo>
                <a:lnTo>
                  <a:pt x="1195" y="4297"/>
                </a:lnTo>
                <a:lnTo>
                  <a:pt x="1185" y="4310"/>
                </a:lnTo>
                <a:lnTo>
                  <a:pt x="1187" y="4311"/>
                </a:lnTo>
                <a:lnTo>
                  <a:pt x="1190" y="4311"/>
                </a:lnTo>
                <a:lnTo>
                  <a:pt x="1195" y="4310"/>
                </a:lnTo>
                <a:lnTo>
                  <a:pt x="1188" y="4325"/>
                </a:lnTo>
                <a:lnTo>
                  <a:pt x="1180" y="4338"/>
                </a:lnTo>
                <a:lnTo>
                  <a:pt x="1173" y="4352"/>
                </a:lnTo>
                <a:lnTo>
                  <a:pt x="1164" y="4365"/>
                </a:lnTo>
                <a:lnTo>
                  <a:pt x="1169" y="4366"/>
                </a:lnTo>
                <a:lnTo>
                  <a:pt x="1175" y="4367"/>
                </a:lnTo>
                <a:lnTo>
                  <a:pt x="1158" y="4386"/>
                </a:lnTo>
                <a:lnTo>
                  <a:pt x="1139" y="4406"/>
                </a:lnTo>
                <a:lnTo>
                  <a:pt x="1144" y="4406"/>
                </a:lnTo>
                <a:lnTo>
                  <a:pt x="1146" y="4406"/>
                </a:lnTo>
                <a:lnTo>
                  <a:pt x="1148" y="4406"/>
                </a:lnTo>
                <a:lnTo>
                  <a:pt x="1154" y="4404"/>
                </a:lnTo>
                <a:lnTo>
                  <a:pt x="1143" y="4413"/>
                </a:lnTo>
                <a:lnTo>
                  <a:pt x="1133" y="4423"/>
                </a:lnTo>
                <a:lnTo>
                  <a:pt x="1114" y="4446"/>
                </a:lnTo>
                <a:lnTo>
                  <a:pt x="1119" y="4443"/>
                </a:lnTo>
                <a:lnTo>
                  <a:pt x="1123" y="4441"/>
                </a:lnTo>
                <a:lnTo>
                  <a:pt x="1127" y="4441"/>
                </a:lnTo>
                <a:lnTo>
                  <a:pt x="1117" y="4455"/>
                </a:lnTo>
                <a:lnTo>
                  <a:pt x="1107" y="4469"/>
                </a:lnTo>
                <a:lnTo>
                  <a:pt x="1099" y="4484"/>
                </a:lnTo>
                <a:lnTo>
                  <a:pt x="1096" y="4492"/>
                </a:lnTo>
                <a:lnTo>
                  <a:pt x="1093" y="4500"/>
                </a:lnTo>
                <a:lnTo>
                  <a:pt x="1106" y="4498"/>
                </a:lnTo>
                <a:lnTo>
                  <a:pt x="1121" y="4495"/>
                </a:lnTo>
                <a:lnTo>
                  <a:pt x="1135" y="4491"/>
                </a:lnTo>
                <a:lnTo>
                  <a:pt x="1149" y="4486"/>
                </a:lnTo>
                <a:lnTo>
                  <a:pt x="1165" y="4480"/>
                </a:lnTo>
                <a:lnTo>
                  <a:pt x="1179" y="4474"/>
                </a:lnTo>
                <a:lnTo>
                  <a:pt x="1195" y="4466"/>
                </a:lnTo>
                <a:lnTo>
                  <a:pt x="1209" y="4457"/>
                </a:lnTo>
                <a:lnTo>
                  <a:pt x="1222" y="4448"/>
                </a:lnTo>
                <a:lnTo>
                  <a:pt x="1236" y="4438"/>
                </a:lnTo>
                <a:lnTo>
                  <a:pt x="1248" y="4426"/>
                </a:lnTo>
                <a:lnTo>
                  <a:pt x="1258" y="4415"/>
                </a:lnTo>
                <a:lnTo>
                  <a:pt x="1268" y="4403"/>
                </a:lnTo>
                <a:lnTo>
                  <a:pt x="1276" y="4390"/>
                </a:lnTo>
                <a:lnTo>
                  <a:pt x="1282" y="4376"/>
                </a:lnTo>
                <a:lnTo>
                  <a:pt x="1285" y="4362"/>
                </a:lnTo>
                <a:lnTo>
                  <a:pt x="1288" y="4365"/>
                </a:lnTo>
                <a:lnTo>
                  <a:pt x="1288" y="4368"/>
                </a:lnTo>
                <a:lnTo>
                  <a:pt x="1288" y="4371"/>
                </a:lnTo>
                <a:lnTo>
                  <a:pt x="1293" y="4360"/>
                </a:lnTo>
                <a:lnTo>
                  <a:pt x="1300" y="4348"/>
                </a:lnTo>
                <a:lnTo>
                  <a:pt x="1309" y="4337"/>
                </a:lnTo>
                <a:lnTo>
                  <a:pt x="1316" y="4328"/>
                </a:lnTo>
                <a:lnTo>
                  <a:pt x="1316" y="4331"/>
                </a:lnTo>
                <a:lnTo>
                  <a:pt x="1317" y="4333"/>
                </a:lnTo>
                <a:lnTo>
                  <a:pt x="1319" y="4335"/>
                </a:lnTo>
                <a:lnTo>
                  <a:pt x="1324" y="4322"/>
                </a:lnTo>
                <a:lnTo>
                  <a:pt x="1329" y="4309"/>
                </a:lnTo>
                <a:lnTo>
                  <a:pt x="1336" y="4298"/>
                </a:lnTo>
                <a:lnTo>
                  <a:pt x="1343" y="4288"/>
                </a:lnTo>
                <a:lnTo>
                  <a:pt x="1350" y="4279"/>
                </a:lnTo>
                <a:lnTo>
                  <a:pt x="1358" y="4269"/>
                </a:lnTo>
                <a:lnTo>
                  <a:pt x="1366" y="4261"/>
                </a:lnTo>
                <a:lnTo>
                  <a:pt x="1375" y="4254"/>
                </a:lnTo>
                <a:lnTo>
                  <a:pt x="1385" y="4248"/>
                </a:lnTo>
                <a:lnTo>
                  <a:pt x="1395" y="4242"/>
                </a:lnTo>
                <a:lnTo>
                  <a:pt x="1405" y="4235"/>
                </a:lnTo>
                <a:lnTo>
                  <a:pt x="1416" y="4230"/>
                </a:lnTo>
                <a:lnTo>
                  <a:pt x="1428" y="4226"/>
                </a:lnTo>
                <a:lnTo>
                  <a:pt x="1440" y="4222"/>
                </a:lnTo>
                <a:lnTo>
                  <a:pt x="1466" y="4215"/>
                </a:lnTo>
                <a:lnTo>
                  <a:pt x="1448" y="4225"/>
                </a:lnTo>
                <a:lnTo>
                  <a:pt x="1433" y="4237"/>
                </a:lnTo>
                <a:lnTo>
                  <a:pt x="1436" y="4239"/>
                </a:lnTo>
                <a:lnTo>
                  <a:pt x="1439" y="4239"/>
                </a:lnTo>
                <a:lnTo>
                  <a:pt x="1443" y="4236"/>
                </a:lnTo>
                <a:lnTo>
                  <a:pt x="1436" y="4254"/>
                </a:lnTo>
                <a:lnTo>
                  <a:pt x="1427" y="4270"/>
                </a:lnTo>
                <a:lnTo>
                  <a:pt x="1417" y="4287"/>
                </a:lnTo>
                <a:lnTo>
                  <a:pt x="1408" y="4302"/>
                </a:lnTo>
                <a:lnTo>
                  <a:pt x="1414" y="4304"/>
                </a:lnTo>
                <a:lnTo>
                  <a:pt x="1417" y="4304"/>
                </a:lnTo>
                <a:lnTo>
                  <a:pt x="1422" y="4304"/>
                </a:lnTo>
                <a:lnTo>
                  <a:pt x="1400" y="4329"/>
                </a:lnTo>
                <a:lnTo>
                  <a:pt x="1381" y="4354"/>
                </a:lnTo>
                <a:lnTo>
                  <a:pt x="1386" y="4353"/>
                </a:lnTo>
                <a:lnTo>
                  <a:pt x="1388" y="4353"/>
                </a:lnTo>
                <a:lnTo>
                  <a:pt x="1391" y="4353"/>
                </a:lnTo>
                <a:lnTo>
                  <a:pt x="1397" y="4350"/>
                </a:lnTo>
                <a:lnTo>
                  <a:pt x="1391" y="4356"/>
                </a:lnTo>
                <a:lnTo>
                  <a:pt x="1385" y="4361"/>
                </a:lnTo>
                <a:lnTo>
                  <a:pt x="1373" y="4374"/>
                </a:lnTo>
                <a:lnTo>
                  <a:pt x="1352" y="4401"/>
                </a:lnTo>
                <a:lnTo>
                  <a:pt x="1357" y="4397"/>
                </a:lnTo>
                <a:lnTo>
                  <a:pt x="1361" y="4395"/>
                </a:lnTo>
                <a:lnTo>
                  <a:pt x="1366" y="4394"/>
                </a:lnTo>
                <a:lnTo>
                  <a:pt x="1352" y="4414"/>
                </a:lnTo>
                <a:lnTo>
                  <a:pt x="1337" y="4433"/>
                </a:lnTo>
                <a:lnTo>
                  <a:pt x="1331" y="4442"/>
                </a:lnTo>
                <a:lnTo>
                  <a:pt x="1326" y="4452"/>
                </a:lnTo>
                <a:lnTo>
                  <a:pt x="1321" y="4463"/>
                </a:lnTo>
                <a:lnTo>
                  <a:pt x="1318" y="4476"/>
                </a:lnTo>
                <a:lnTo>
                  <a:pt x="1333" y="4474"/>
                </a:lnTo>
                <a:lnTo>
                  <a:pt x="1351" y="4470"/>
                </a:lnTo>
                <a:lnTo>
                  <a:pt x="1367" y="4465"/>
                </a:lnTo>
                <a:lnTo>
                  <a:pt x="1385" y="4457"/>
                </a:lnTo>
                <a:lnTo>
                  <a:pt x="1401" y="4450"/>
                </a:lnTo>
                <a:lnTo>
                  <a:pt x="1419" y="4441"/>
                </a:lnTo>
                <a:lnTo>
                  <a:pt x="1435" y="4432"/>
                </a:lnTo>
                <a:lnTo>
                  <a:pt x="1450" y="4420"/>
                </a:lnTo>
                <a:lnTo>
                  <a:pt x="1465" y="4409"/>
                </a:lnTo>
                <a:lnTo>
                  <a:pt x="1479" y="4396"/>
                </a:lnTo>
                <a:lnTo>
                  <a:pt x="1491" y="4382"/>
                </a:lnTo>
                <a:lnTo>
                  <a:pt x="1503" y="4367"/>
                </a:lnTo>
                <a:lnTo>
                  <a:pt x="1512" y="4353"/>
                </a:lnTo>
                <a:lnTo>
                  <a:pt x="1520" y="4336"/>
                </a:lnTo>
                <a:lnTo>
                  <a:pt x="1526" y="4320"/>
                </a:lnTo>
                <a:lnTo>
                  <a:pt x="1530" y="4302"/>
                </a:lnTo>
                <a:lnTo>
                  <a:pt x="1533" y="4305"/>
                </a:lnTo>
                <a:lnTo>
                  <a:pt x="1534" y="4308"/>
                </a:lnTo>
                <a:lnTo>
                  <a:pt x="1534" y="4311"/>
                </a:lnTo>
                <a:lnTo>
                  <a:pt x="1542" y="4297"/>
                </a:lnTo>
                <a:lnTo>
                  <a:pt x="1551" y="4282"/>
                </a:lnTo>
                <a:lnTo>
                  <a:pt x="1562" y="4267"/>
                </a:lnTo>
                <a:lnTo>
                  <a:pt x="1573" y="4255"/>
                </a:lnTo>
                <a:lnTo>
                  <a:pt x="1573" y="4258"/>
                </a:lnTo>
                <a:lnTo>
                  <a:pt x="1575" y="4261"/>
                </a:lnTo>
                <a:lnTo>
                  <a:pt x="1576" y="4263"/>
                </a:lnTo>
                <a:lnTo>
                  <a:pt x="1582" y="4247"/>
                </a:lnTo>
                <a:lnTo>
                  <a:pt x="1587" y="4233"/>
                </a:lnTo>
                <a:lnTo>
                  <a:pt x="1594" y="4221"/>
                </a:lnTo>
                <a:lnTo>
                  <a:pt x="1600" y="4210"/>
                </a:lnTo>
                <a:lnTo>
                  <a:pt x="1608" y="4200"/>
                </a:lnTo>
                <a:lnTo>
                  <a:pt x="1616" y="4192"/>
                </a:lnTo>
                <a:lnTo>
                  <a:pt x="1625" y="4185"/>
                </a:lnTo>
                <a:lnTo>
                  <a:pt x="1633" y="4178"/>
                </a:lnTo>
                <a:lnTo>
                  <a:pt x="1643" y="4173"/>
                </a:lnTo>
                <a:lnTo>
                  <a:pt x="1654" y="4168"/>
                </a:lnTo>
                <a:lnTo>
                  <a:pt x="1677" y="4158"/>
                </a:lnTo>
                <a:lnTo>
                  <a:pt x="1733" y="4139"/>
                </a:lnTo>
                <a:lnTo>
                  <a:pt x="1709" y="4182"/>
                </a:lnTo>
                <a:lnTo>
                  <a:pt x="1687" y="4226"/>
                </a:lnTo>
                <a:lnTo>
                  <a:pt x="1695" y="4229"/>
                </a:lnTo>
                <a:lnTo>
                  <a:pt x="1699" y="4230"/>
                </a:lnTo>
                <a:lnTo>
                  <a:pt x="1704" y="4230"/>
                </a:lnTo>
                <a:lnTo>
                  <a:pt x="1692" y="4245"/>
                </a:lnTo>
                <a:lnTo>
                  <a:pt x="1680" y="4259"/>
                </a:lnTo>
                <a:lnTo>
                  <a:pt x="1669" y="4273"/>
                </a:lnTo>
                <a:lnTo>
                  <a:pt x="1659" y="4289"/>
                </a:lnTo>
                <a:lnTo>
                  <a:pt x="1664" y="4288"/>
                </a:lnTo>
                <a:lnTo>
                  <a:pt x="1668" y="4289"/>
                </a:lnTo>
                <a:lnTo>
                  <a:pt x="1671" y="4289"/>
                </a:lnTo>
                <a:lnTo>
                  <a:pt x="1678" y="4286"/>
                </a:lnTo>
                <a:lnTo>
                  <a:pt x="1671" y="4292"/>
                </a:lnTo>
                <a:lnTo>
                  <a:pt x="1664" y="4299"/>
                </a:lnTo>
                <a:lnTo>
                  <a:pt x="1652" y="4315"/>
                </a:lnTo>
                <a:lnTo>
                  <a:pt x="1639" y="4332"/>
                </a:lnTo>
                <a:lnTo>
                  <a:pt x="1629" y="4348"/>
                </a:lnTo>
                <a:lnTo>
                  <a:pt x="1634" y="4344"/>
                </a:lnTo>
                <a:lnTo>
                  <a:pt x="1639" y="4340"/>
                </a:lnTo>
                <a:lnTo>
                  <a:pt x="1642" y="4339"/>
                </a:lnTo>
                <a:lnTo>
                  <a:pt x="1646" y="4339"/>
                </a:lnTo>
                <a:lnTo>
                  <a:pt x="1631" y="4366"/>
                </a:lnTo>
                <a:lnTo>
                  <a:pt x="1618" y="4390"/>
                </a:lnTo>
                <a:lnTo>
                  <a:pt x="1613" y="4402"/>
                </a:lnTo>
                <a:lnTo>
                  <a:pt x="1608" y="4415"/>
                </a:lnTo>
                <a:lnTo>
                  <a:pt x="1604" y="4430"/>
                </a:lnTo>
                <a:lnTo>
                  <a:pt x="1602" y="4445"/>
                </a:lnTo>
                <a:lnTo>
                  <a:pt x="1613" y="4444"/>
                </a:lnTo>
                <a:lnTo>
                  <a:pt x="1624" y="4441"/>
                </a:lnTo>
                <a:lnTo>
                  <a:pt x="1638" y="4438"/>
                </a:lnTo>
                <a:lnTo>
                  <a:pt x="1653" y="4434"/>
                </a:lnTo>
                <a:lnTo>
                  <a:pt x="1668" y="4428"/>
                </a:lnTo>
                <a:lnTo>
                  <a:pt x="1684" y="4421"/>
                </a:lnTo>
                <a:lnTo>
                  <a:pt x="1700" y="4414"/>
                </a:lnTo>
                <a:lnTo>
                  <a:pt x="1715" y="4407"/>
                </a:lnTo>
                <a:lnTo>
                  <a:pt x="1731" y="4398"/>
                </a:lnTo>
                <a:lnTo>
                  <a:pt x="1744" y="4388"/>
                </a:lnTo>
                <a:lnTo>
                  <a:pt x="1757" y="4378"/>
                </a:lnTo>
                <a:lnTo>
                  <a:pt x="1769" y="4367"/>
                </a:lnTo>
                <a:lnTo>
                  <a:pt x="1777" y="4356"/>
                </a:lnTo>
                <a:lnTo>
                  <a:pt x="1781" y="4349"/>
                </a:lnTo>
                <a:lnTo>
                  <a:pt x="1784" y="4343"/>
                </a:lnTo>
                <a:lnTo>
                  <a:pt x="1786" y="4337"/>
                </a:lnTo>
                <a:lnTo>
                  <a:pt x="1788" y="4331"/>
                </a:lnTo>
                <a:lnTo>
                  <a:pt x="1789" y="4325"/>
                </a:lnTo>
                <a:lnTo>
                  <a:pt x="1789" y="4318"/>
                </a:lnTo>
                <a:lnTo>
                  <a:pt x="1798" y="4325"/>
                </a:lnTo>
                <a:lnTo>
                  <a:pt x="1798" y="4321"/>
                </a:lnTo>
                <a:lnTo>
                  <a:pt x="1798" y="4316"/>
                </a:lnTo>
                <a:lnTo>
                  <a:pt x="1801" y="4304"/>
                </a:lnTo>
                <a:lnTo>
                  <a:pt x="1806" y="4291"/>
                </a:lnTo>
                <a:lnTo>
                  <a:pt x="1812" y="4275"/>
                </a:lnTo>
                <a:lnTo>
                  <a:pt x="1818" y="4260"/>
                </a:lnTo>
                <a:lnTo>
                  <a:pt x="1823" y="4245"/>
                </a:lnTo>
                <a:lnTo>
                  <a:pt x="1827" y="4231"/>
                </a:lnTo>
                <a:lnTo>
                  <a:pt x="1828" y="4225"/>
                </a:lnTo>
                <a:lnTo>
                  <a:pt x="1828" y="4220"/>
                </a:lnTo>
                <a:lnTo>
                  <a:pt x="1832" y="4225"/>
                </a:lnTo>
                <a:lnTo>
                  <a:pt x="1833" y="4228"/>
                </a:lnTo>
                <a:lnTo>
                  <a:pt x="1835" y="4232"/>
                </a:lnTo>
                <a:lnTo>
                  <a:pt x="1841" y="4213"/>
                </a:lnTo>
                <a:lnTo>
                  <a:pt x="1847" y="4190"/>
                </a:lnTo>
                <a:lnTo>
                  <a:pt x="1855" y="4169"/>
                </a:lnTo>
                <a:lnTo>
                  <a:pt x="1860" y="4158"/>
                </a:lnTo>
                <a:lnTo>
                  <a:pt x="1864" y="4150"/>
                </a:lnTo>
                <a:lnTo>
                  <a:pt x="1867" y="4155"/>
                </a:lnTo>
                <a:lnTo>
                  <a:pt x="1870" y="4160"/>
                </a:lnTo>
                <a:lnTo>
                  <a:pt x="1875" y="4164"/>
                </a:lnTo>
                <a:lnTo>
                  <a:pt x="1881" y="4167"/>
                </a:lnTo>
                <a:lnTo>
                  <a:pt x="1882" y="4153"/>
                </a:lnTo>
                <a:lnTo>
                  <a:pt x="1883" y="4140"/>
                </a:lnTo>
                <a:lnTo>
                  <a:pt x="1886" y="4128"/>
                </a:lnTo>
                <a:lnTo>
                  <a:pt x="1890" y="4117"/>
                </a:lnTo>
                <a:lnTo>
                  <a:pt x="1894" y="4107"/>
                </a:lnTo>
                <a:lnTo>
                  <a:pt x="1899" y="4098"/>
                </a:lnTo>
                <a:lnTo>
                  <a:pt x="1904" y="4089"/>
                </a:lnTo>
                <a:lnTo>
                  <a:pt x="1911" y="4081"/>
                </a:lnTo>
                <a:lnTo>
                  <a:pt x="1918" y="4073"/>
                </a:lnTo>
                <a:lnTo>
                  <a:pt x="1926" y="4067"/>
                </a:lnTo>
                <a:lnTo>
                  <a:pt x="1934" y="4060"/>
                </a:lnTo>
                <a:lnTo>
                  <a:pt x="1944" y="4054"/>
                </a:lnTo>
                <a:lnTo>
                  <a:pt x="1965" y="4042"/>
                </a:lnTo>
                <a:lnTo>
                  <a:pt x="1988" y="4031"/>
                </a:lnTo>
                <a:lnTo>
                  <a:pt x="1982" y="4041"/>
                </a:lnTo>
                <a:lnTo>
                  <a:pt x="1977" y="4053"/>
                </a:lnTo>
                <a:lnTo>
                  <a:pt x="1974" y="4065"/>
                </a:lnTo>
                <a:lnTo>
                  <a:pt x="1971" y="4076"/>
                </a:lnTo>
                <a:lnTo>
                  <a:pt x="1966" y="4101"/>
                </a:lnTo>
                <a:lnTo>
                  <a:pt x="1962" y="4112"/>
                </a:lnTo>
                <a:lnTo>
                  <a:pt x="1959" y="4123"/>
                </a:lnTo>
                <a:lnTo>
                  <a:pt x="1961" y="4123"/>
                </a:lnTo>
                <a:lnTo>
                  <a:pt x="1965" y="4122"/>
                </a:lnTo>
                <a:lnTo>
                  <a:pt x="1971" y="4119"/>
                </a:lnTo>
                <a:lnTo>
                  <a:pt x="1974" y="4117"/>
                </a:lnTo>
                <a:lnTo>
                  <a:pt x="1976" y="4115"/>
                </a:lnTo>
                <a:lnTo>
                  <a:pt x="1977" y="4122"/>
                </a:lnTo>
                <a:lnTo>
                  <a:pt x="1976" y="4133"/>
                </a:lnTo>
                <a:lnTo>
                  <a:pt x="1975" y="4146"/>
                </a:lnTo>
                <a:lnTo>
                  <a:pt x="1972" y="4160"/>
                </a:lnTo>
                <a:lnTo>
                  <a:pt x="1969" y="4175"/>
                </a:lnTo>
                <a:lnTo>
                  <a:pt x="1965" y="4187"/>
                </a:lnTo>
                <a:lnTo>
                  <a:pt x="1960" y="4197"/>
                </a:lnTo>
                <a:lnTo>
                  <a:pt x="1957" y="4202"/>
                </a:lnTo>
                <a:lnTo>
                  <a:pt x="1955" y="4204"/>
                </a:lnTo>
                <a:lnTo>
                  <a:pt x="1960" y="4204"/>
                </a:lnTo>
                <a:lnTo>
                  <a:pt x="1964" y="4204"/>
                </a:lnTo>
                <a:lnTo>
                  <a:pt x="1968" y="4202"/>
                </a:lnTo>
                <a:lnTo>
                  <a:pt x="1973" y="4198"/>
                </a:lnTo>
                <a:lnTo>
                  <a:pt x="1967" y="4206"/>
                </a:lnTo>
                <a:lnTo>
                  <a:pt x="1961" y="4214"/>
                </a:lnTo>
                <a:lnTo>
                  <a:pt x="1956" y="4223"/>
                </a:lnTo>
                <a:lnTo>
                  <a:pt x="1952" y="4233"/>
                </a:lnTo>
                <a:lnTo>
                  <a:pt x="1943" y="4255"/>
                </a:lnTo>
                <a:lnTo>
                  <a:pt x="1938" y="4274"/>
                </a:lnTo>
                <a:lnTo>
                  <a:pt x="1942" y="4270"/>
                </a:lnTo>
                <a:lnTo>
                  <a:pt x="1947" y="4267"/>
                </a:lnTo>
                <a:lnTo>
                  <a:pt x="1950" y="4267"/>
                </a:lnTo>
                <a:lnTo>
                  <a:pt x="1952" y="4267"/>
                </a:lnTo>
                <a:lnTo>
                  <a:pt x="1950" y="4293"/>
                </a:lnTo>
                <a:lnTo>
                  <a:pt x="1946" y="4317"/>
                </a:lnTo>
                <a:lnTo>
                  <a:pt x="1946" y="4329"/>
                </a:lnTo>
                <a:lnTo>
                  <a:pt x="1946" y="4341"/>
                </a:lnTo>
                <a:lnTo>
                  <a:pt x="1947" y="4354"/>
                </a:lnTo>
                <a:lnTo>
                  <a:pt x="1950" y="4367"/>
                </a:lnTo>
                <a:lnTo>
                  <a:pt x="1967" y="4360"/>
                </a:lnTo>
                <a:lnTo>
                  <a:pt x="1984" y="4352"/>
                </a:lnTo>
                <a:lnTo>
                  <a:pt x="2002" y="4340"/>
                </a:lnTo>
                <a:lnTo>
                  <a:pt x="2018" y="4329"/>
                </a:lnTo>
                <a:lnTo>
                  <a:pt x="2034" y="4315"/>
                </a:lnTo>
                <a:lnTo>
                  <a:pt x="2041" y="4307"/>
                </a:lnTo>
                <a:lnTo>
                  <a:pt x="2047" y="4299"/>
                </a:lnTo>
                <a:lnTo>
                  <a:pt x="2053" y="4291"/>
                </a:lnTo>
                <a:lnTo>
                  <a:pt x="2057" y="4283"/>
                </a:lnTo>
                <a:lnTo>
                  <a:pt x="2062" y="4273"/>
                </a:lnTo>
                <a:lnTo>
                  <a:pt x="2065" y="4264"/>
                </a:lnTo>
                <a:lnTo>
                  <a:pt x="2071" y="4271"/>
                </a:lnTo>
                <a:lnTo>
                  <a:pt x="2074" y="4274"/>
                </a:lnTo>
                <a:lnTo>
                  <a:pt x="2100" y="4182"/>
                </a:lnTo>
                <a:lnTo>
                  <a:pt x="2102" y="4187"/>
                </a:lnTo>
                <a:lnTo>
                  <a:pt x="2105" y="4191"/>
                </a:lnTo>
                <a:lnTo>
                  <a:pt x="2109" y="4197"/>
                </a:lnTo>
                <a:lnTo>
                  <a:pt x="2108" y="4193"/>
                </a:lnTo>
                <a:lnTo>
                  <a:pt x="2107" y="4188"/>
                </a:lnTo>
                <a:lnTo>
                  <a:pt x="2108" y="4176"/>
                </a:lnTo>
                <a:lnTo>
                  <a:pt x="2110" y="4162"/>
                </a:lnTo>
                <a:lnTo>
                  <a:pt x="2112" y="4148"/>
                </a:lnTo>
                <a:lnTo>
                  <a:pt x="2118" y="4118"/>
                </a:lnTo>
                <a:lnTo>
                  <a:pt x="2120" y="4105"/>
                </a:lnTo>
                <a:lnTo>
                  <a:pt x="2121" y="4094"/>
                </a:lnTo>
                <a:lnTo>
                  <a:pt x="2126" y="4104"/>
                </a:lnTo>
                <a:lnTo>
                  <a:pt x="2132" y="4112"/>
                </a:lnTo>
                <a:lnTo>
                  <a:pt x="2134" y="4090"/>
                </a:lnTo>
                <a:lnTo>
                  <a:pt x="2136" y="4064"/>
                </a:lnTo>
                <a:lnTo>
                  <a:pt x="2140" y="4038"/>
                </a:lnTo>
                <a:lnTo>
                  <a:pt x="2143" y="4027"/>
                </a:lnTo>
                <a:lnTo>
                  <a:pt x="2146" y="4017"/>
                </a:lnTo>
                <a:lnTo>
                  <a:pt x="2151" y="4023"/>
                </a:lnTo>
                <a:lnTo>
                  <a:pt x="2157" y="4030"/>
                </a:lnTo>
                <a:lnTo>
                  <a:pt x="2156" y="4021"/>
                </a:lnTo>
                <a:lnTo>
                  <a:pt x="2155" y="4011"/>
                </a:lnTo>
                <a:lnTo>
                  <a:pt x="2156" y="4001"/>
                </a:lnTo>
                <a:lnTo>
                  <a:pt x="2156" y="3991"/>
                </a:lnTo>
                <a:lnTo>
                  <a:pt x="2159" y="3970"/>
                </a:lnTo>
                <a:lnTo>
                  <a:pt x="2159" y="3960"/>
                </a:lnTo>
                <a:lnTo>
                  <a:pt x="2159" y="3951"/>
                </a:lnTo>
                <a:lnTo>
                  <a:pt x="2167" y="3948"/>
                </a:lnTo>
                <a:lnTo>
                  <a:pt x="2176" y="3947"/>
                </a:lnTo>
                <a:lnTo>
                  <a:pt x="2184" y="3947"/>
                </a:lnTo>
                <a:lnTo>
                  <a:pt x="2193" y="3948"/>
                </a:lnTo>
                <a:lnTo>
                  <a:pt x="2201" y="3950"/>
                </a:lnTo>
                <a:lnTo>
                  <a:pt x="2210" y="3953"/>
                </a:lnTo>
                <a:lnTo>
                  <a:pt x="2220" y="3958"/>
                </a:lnTo>
                <a:lnTo>
                  <a:pt x="2228" y="3963"/>
                </a:lnTo>
                <a:lnTo>
                  <a:pt x="2237" y="3969"/>
                </a:lnTo>
                <a:lnTo>
                  <a:pt x="2246" y="3977"/>
                </a:lnTo>
                <a:lnTo>
                  <a:pt x="2265" y="3994"/>
                </a:lnTo>
                <a:lnTo>
                  <a:pt x="2282" y="4013"/>
                </a:lnTo>
                <a:lnTo>
                  <a:pt x="2300" y="4033"/>
                </a:lnTo>
                <a:lnTo>
                  <a:pt x="2317" y="4055"/>
                </a:lnTo>
                <a:lnTo>
                  <a:pt x="2335" y="4077"/>
                </a:lnTo>
                <a:lnTo>
                  <a:pt x="2366" y="4121"/>
                </a:lnTo>
                <a:lnTo>
                  <a:pt x="2393" y="4159"/>
                </a:lnTo>
                <a:lnTo>
                  <a:pt x="2405" y="4176"/>
                </a:lnTo>
                <a:lnTo>
                  <a:pt x="2415" y="4189"/>
                </a:lnTo>
                <a:lnTo>
                  <a:pt x="2428" y="4204"/>
                </a:lnTo>
                <a:lnTo>
                  <a:pt x="2445" y="4220"/>
                </a:lnTo>
                <a:lnTo>
                  <a:pt x="2485" y="4258"/>
                </a:lnTo>
                <a:lnTo>
                  <a:pt x="2506" y="4279"/>
                </a:lnTo>
                <a:lnTo>
                  <a:pt x="2529" y="4300"/>
                </a:lnTo>
                <a:lnTo>
                  <a:pt x="2549" y="4323"/>
                </a:lnTo>
                <a:lnTo>
                  <a:pt x="2569" y="4344"/>
                </a:lnTo>
                <a:lnTo>
                  <a:pt x="2586" y="4367"/>
                </a:lnTo>
                <a:lnTo>
                  <a:pt x="2594" y="4378"/>
                </a:lnTo>
                <a:lnTo>
                  <a:pt x="2600" y="4390"/>
                </a:lnTo>
                <a:lnTo>
                  <a:pt x="2606" y="4401"/>
                </a:lnTo>
                <a:lnTo>
                  <a:pt x="2610" y="4411"/>
                </a:lnTo>
                <a:lnTo>
                  <a:pt x="2614" y="4422"/>
                </a:lnTo>
                <a:lnTo>
                  <a:pt x="2616" y="4433"/>
                </a:lnTo>
                <a:lnTo>
                  <a:pt x="2617" y="4443"/>
                </a:lnTo>
                <a:lnTo>
                  <a:pt x="2617" y="4453"/>
                </a:lnTo>
                <a:lnTo>
                  <a:pt x="2615" y="4463"/>
                </a:lnTo>
                <a:lnTo>
                  <a:pt x="2611" y="4473"/>
                </a:lnTo>
                <a:lnTo>
                  <a:pt x="2606" y="4482"/>
                </a:lnTo>
                <a:lnTo>
                  <a:pt x="2599" y="4491"/>
                </a:lnTo>
                <a:lnTo>
                  <a:pt x="2589" y="4499"/>
                </a:lnTo>
                <a:lnTo>
                  <a:pt x="2578" y="4508"/>
                </a:lnTo>
                <a:lnTo>
                  <a:pt x="2563" y="4490"/>
                </a:lnTo>
                <a:lnTo>
                  <a:pt x="2546" y="4474"/>
                </a:lnTo>
                <a:lnTo>
                  <a:pt x="2513" y="4442"/>
                </a:lnTo>
                <a:lnTo>
                  <a:pt x="2481" y="4410"/>
                </a:lnTo>
                <a:lnTo>
                  <a:pt x="2465" y="4394"/>
                </a:lnTo>
                <a:lnTo>
                  <a:pt x="2450" y="4375"/>
                </a:lnTo>
                <a:lnTo>
                  <a:pt x="2451" y="4380"/>
                </a:lnTo>
                <a:lnTo>
                  <a:pt x="2451" y="4383"/>
                </a:lnTo>
                <a:lnTo>
                  <a:pt x="2450" y="4390"/>
                </a:lnTo>
                <a:lnTo>
                  <a:pt x="2447" y="4383"/>
                </a:lnTo>
                <a:lnTo>
                  <a:pt x="2443" y="4378"/>
                </a:lnTo>
                <a:lnTo>
                  <a:pt x="2433" y="4368"/>
                </a:lnTo>
                <a:lnTo>
                  <a:pt x="2422" y="4358"/>
                </a:lnTo>
                <a:lnTo>
                  <a:pt x="2410" y="4347"/>
                </a:lnTo>
                <a:lnTo>
                  <a:pt x="2397" y="4338"/>
                </a:lnTo>
                <a:lnTo>
                  <a:pt x="2387" y="4328"/>
                </a:lnTo>
                <a:lnTo>
                  <a:pt x="2382" y="4323"/>
                </a:lnTo>
                <a:lnTo>
                  <a:pt x="2378" y="4317"/>
                </a:lnTo>
                <a:lnTo>
                  <a:pt x="2375" y="4311"/>
                </a:lnTo>
                <a:lnTo>
                  <a:pt x="2373" y="4305"/>
                </a:lnTo>
                <a:lnTo>
                  <a:pt x="2369" y="4316"/>
                </a:lnTo>
                <a:lnTo>
                  <a:pt x="2366" y="4308"/>
                </a:lnTo>
                <a:lnTo>
                  <a:pt x="2361" y="4303"/>
                </a:lnTo>
                <a:lnTo>
                  <a:pt x="2357" y="4297"/>
                </a:lnTo>
                <a:lnTo>
                  <a:pt x="2352" y="4292"/>
                </a:lnTo>
                <a:lnTo>
                  <a:pt x="2346" y="4288"/>
                </a:lnTo>
                <a:lnTo>
                  <a:pt x="2340" y="4284"/>
                </a:lnTo>
                <a:lnTo>
                  <a:pt x="2327" y="4278"/>
                </a:lnTo>
                <a:lnTo>
                  <a:pt x="2311" y="4272"/>
                </a:lnTo>
                <a:lnTo>
                  <a:pt x="2295" y="4269"/>
                </a:lnTo>
                <a:lnTo>
                  <a:pt x="2277" y="4267"/>
                </a:lnTo>
                <a:lnTo>
                  <a:pt x="2259" y="4266"/>
                </a:lnTo>
                <a:lnTo>
                  <a:pt x="2240" y="4266"/>
                </a:lnTo>
                <a:lnTo>
                  <a:pt x="2222" y="4268"/>
                </a:lnTo>
                <a:lnTo>
                  <a:pt x="2204" y="4270"/>
                </a:lnTo>
                <a:lnTo>
                  <a:pt x="2188" y="4272"/>
                </a:lnTo>
                <a:lnTo>
                  <a:pt x="2172" y="4275"/>
                </a:lnTo>
                <a:lnTo>
                  <a:pt x="2158" y="4280"/>
                </a:lnTo>
                <a:lnTo>
                  <a:pt x="2146" y="4284"/>
                </a:lnTo>
                <a:lnTo>
                  <a:pt x="2135" y="4287"/>
                </a:lnTo>
                <a:lnTo>
                  <a:pt x="2142" y="4299"/>
                </a:lnTo>
                <a:lnTo>
                  <a:pt x="2148" y="4311"/>
                </a:lnTo>
                <a:lnTo>
                  <a:pt x="2156" y="4323"/>
                </a:lnTo>
                <a:lnTo>
                  <a:pt x="2163" y="4334"/>
                </a:lnTo>
                <a:lnTo>
                  <a:pt x="2172" y="4345"/>
                </a:lnTo>
                <a:lnTo>
                  <a:pt x="2183" y="4356"/>
                </a:lnTo>
                <a:lnTo>
                  <a:pt x="2193" y="4364"/>
                </a:lnTo>
                <a:lnTo>
                  <a:pt x="2204" y="4372"/>
                </a:lnTo>
                <a:lnTo>
                  <a:pt x="2199" y="4373"/>
                </a:lnTo>
                <a:lnTo>
                  <a:pt x="2195" y="4373"/>
                </a:lnTo>
                <a:lnTo>
                  <a:pt x="2192" y="4371"/>
                </a:lnTo>
                <a:lnTo>
                  <a:pt x="2206" y="4384"/>
                </a:lnTo>
                <a:lnTo>
                  <a:pt x="2223" y="4397"/>
                </a:lnTo>
                <a:lnTo>
                  <a:pt x="2239" y="4408"/>
                </a:lnTo>
                <a:lnTo>
                  <a:pt x="2246" y="4413"/>
                </a:lnTo>
                <a:lnTo>
                  <a:pt x="2255" y="4417"/>
                </a:lnTo>
                <a:lnTo>
                  <a:pt x="2247" y="4416"/>
                </a:lnTo>
                <a:lnTo>
                  <a:pt x="2244" y="4417"/>
                </a:lnTo>
                <a:lnTo>
                  <a:pt x="2241" y="4419"/>
                </a:lnTo>
                <a:lnTo>
                  <a:pt x="2235" y="4419"/>
                </a:lnTo>
                <a:lnTo>
                  <a:pt x="2264" y="4442"/>
                </a:lnTo>
                <a:lnTo>
                  <a:pt x="2294" y="4462"/>
                </a:lnTo>
                <a:lnTo>
                  <a:pt x="2290" y="4465"/>
                </a:lnTo>
                <a:lnTo>
                  <a:pt x="2285" y="4466"/>
                </a:lnTo>
                <a:lnTo>
                  <a:pt x="2279" y="4471"/>
                </a:lnTo>
                <a:lnTo>
                  <a:pt x="2282" y="4472"/>
                </a:lnTo>
                <a:lnTo>
                  <a:pt x="2285" y="4474"/>
                </a:lnTo>
                <a:lnTo>
                  <a:pt x="2294" y="4481"/>
                </a:lnTo>
                <a:lnTo>
                  <a:pt x="2301" y="4489"/>
                </a:lnTo>
                <a:lnTo>
                  <a:pt x="2308" y="4499"/>
                </a:lnTo>
                <a:lnTo>
                  <a:pt x="2322" y="4521"/>
                </a:lnTo>
                <a:lnTo>
                  <a:pt x="2329" y="4530"/>
                </a:lnTo>
                <a:lnTo>
                  <a:pt x="2335" y="4536"/>
                </a:lnTo>
                <a:lnTo>
                  <a:pt x="2330" y="4536"/>
                </a:lnTo>
                <a:lnTo>
                  <a:pt x="2325" y="4537"/>
                </a:lnTo>
                <a:lnTo>
                  <a:pt x="2323" y="4539"/>
                </a:lnTo>
                <a:lnTo>
                  <a:pt x="2322" y="4541"/>
                </a:lnTo>
                <a:lnTo>
                  <a:pt x="2346" y="4555"/>
                </a:lnTo>
                <a:lnTo>
                  <a:pt x="2372" y="4569"/>
                </a:lnTo>
                <a:lnTo>
                  <a:pt x="2384" y="4575"/>
                </a:lnTo>
                <a:lnTo>
                  <a:pt x="2397" y="4582"/>
                </a:lnTo>
                <a:lnTo>
                  <a:pt x="2411" y="4587"/>
                </a:lnTo>
                <a:lnTo>
                  <a:pt x="2423" y="4591"/>
                </a:lnTo>
                <a:lnTo>
                  <a:pt x="2404" y="4599"/>
                </a:lnTo>
                <a:lnTo>
                  <a:pt x="2387" y="4605"/>
                </a:lnTo>
                <a:lnTo>
                  <a:pt x="2380" y="4606"/>
                </a:lnTo>
                <a:lnTo>
                  <a:pt x="2374" y="4607"/>
                </a:lnTo>
                <a:lnTo>
                  <a:pt x="2369" y="4606"/>
                </a:lnTo>
                <a:lnTo>
                  <a:pt x="2363" y="4605"/>
                </a:lnTo>
                <a:lnTo>
                  <a:pt x="2358" y="4603"/>
                </a:lnTo>
                <a:lnTo>
                  <a:pt x="2353" y="4599"/>
                </a:lnTo>
                <a:lnTo>
                  <a:pt x="2349" y="4595"/>
                </a:lnTo>
                <a:lnTo>
                  <a:pt x="2345" y="4589"/>
                </a:lnTo>
                <a:lnTo>
                  <a:pt x="2336" y="4573"/>
                </a:lnTo>
                <a:lnTo>
                  <a:pt x="2327" y="4553"/>
                </a:lnTo>
                <a:lnTo>
                  <a:pt x="2324" y="4572"/>
                </a:lnTo>
                <a:lnTo>
                  <a:pt x="2315" y="4567"/>
                </a:lnTo>
                <a:lnTo>
                  <a:pt x="2307" y="4561"/>
                </a:lnTo>
                <a:lnTo>
                  <a:pt x="2289" y="4546"/>
                </a:lnTo>
                <a:lnTo>
                  <a:pt x="2270" y="4529"/>
                </a:lnTo>
                <a:lnTo>
                  <a:pt x="2256" y="4514"/>
                </a:lnTo>
                <a:lnTo>
                  <a:pt x="2256" y="4518"/>
                </a:lnTo>
                <a:lnTo>
                  <a:pt x="2256" y="4521"/>
                </a:lnTo>
                <a:lnTo>
                  <a:pt x="2255" y="4524"/>
                </a:lnTo>
                <a:lnTo>
                  <a:pt x="2255" y="4527"/>
                </a:lnTo>
                <a:lnTo>
                  <a:pt x="2238" y="4511"/>
                </a:lnTo>
                <a:lnTo>
                  <a:pt x="2222" y="4496"/>
                </a:lnTo>
                <a:lnTo>
                  <a:pt x="2203" y="4483"/>
                </a:lnTo>
                <a:lnTo>
                  <a:pt x="2184" y="4471"/>
                </a:lnTo>
                <a:lnTo>
                  <a:pt x="2183" y="4474"/>
                </a:lnTo>
                <a:lnTo>
                  <a:pt x="2183" y="4478"/>
                </a:lnTo>
                <a:lnTo>
                  <a:pt x="2183" y="4485"/>
                </a:lnTo>
                <a:lnTo>
                  <a:pt x="2163" y="4476"/>
                </a:lnTo>
                <a:lnTo>
                  <a:pt x="2144" y="4467"/>
                </a:lnTo>
                <a:lnTo>
                  <a:pt x="2125" y="4456"/>
                </a:lnTo>
                <a:lnTo>
                  <a:pt x="2107" y="4444"/>
                </a:lnTo>
                <a:lnTo>
                  <a:pt x="2087" y="4443"/>
                </a:lnTo>
                <a:lnTo>
                  <a:pt x="2066" y="4444"/>
                </a:lnTo>
                <a:lnTo>
                  <a:pt x="2040" y="4447"/>
                </a:lnTo>
                <a:lnTo>
                  <a:pt x="2014" y="4452"/>
                </a:lnTo>
                <a:lnTo>
                  <a:pt x="1988" y="4458"/>
                </a:lnTo>
                <a:lnTo>
                  <a:pt x="1962" y="4466"/>
                </a:lnTo>
                <a:lnTo>
                  <a:pt x="1937" y="4475"/>
                </a:lnTo>
                <a:lnTo>
                  <a:pt x="1915" y="4486"/>
                </a:lnTo>
                <a:lnTo>
                  <a:pt x="1924" y="4497"/>
                </a:lnTo>
                <a:lnTo>
                  <a:pt x="1934" y="4508"/>
                </a:lnTo>
                <a:lnTo>
                  <a:pt x="1945" y="4517"/>
                </a:lnTo>
                <a:lnTo>
                  <a:pt x="1957" y="4524"/>
                </a:lnTo>
                <a:lnTo>
                  <a:pt x="1979" y="4538"/>
                </a:lnTo>
                <a:lnTo>
                  <a:pt x="2004" y="4554"/>
                </a:lnTo>
                <a:lnTo>
                  <a:pt x="2001" y="4557"/>
                </a:lnTo>
                <a:lnTo>
                  <a:pt x="1997" y="4558"/>
                </a:lnTo>
                <a:lnTo>
                  <a:pt x="1994" y="4558"/>
                </a:lnTo>
                <a:lnTo>
                  <a:pt x="2011" y="4566"/>
                </a:lnTo>
                <a:lnTo>
                  <a:pt x="2021" y="4571"/>
                </a:lnTo>
                <a:lnTo>
                  <a:pt x="2032" y="4574"/>
                </a:lnTo>
                <a:lnTo>
                  <a:pt x="2043" y="4578"/>
                </a:lnTo>
                <a:lnTo>
                  <a:pt x="2053" y="4580"/>
                </a:lnTo>
                <a:lnTo>
                  <a:pt x="2064" y="4581"/>
                </a:lnTo>
                <a:lnTo>
                  <a:pt x="2073" y="4581"/>
                </a:lnTo>
                <a:lnTo>
                  <a:pt x="2067" y="4584"/>
                </a:lnTo>
                <a:lnTo>
                  <a:pt x="2062" y="4586"/>
                </a:lnTo>
                <a:lnTo>
                  <a:pt x="2052" y="4592"/>
                </a:lnTo>
                <a:lnTo>
                  <a:pt x="2062" y="4592"/>
                </a:lnTo>
                <a:lnTo>
                  <a:pt x="2072" y="4595"/>
                </a:lnTo>
                <a:lnTo>
                  <a:pt x="2083" y="4598"/>
                </a:lnTo>
                <a:lnTo>
                  <a:pt x="2094" y="4603"/>
                </a:lnTo>
                <a:lnTo>
                  <a:pt x="2116" y="4612"/>
                </a:lnTo>
                <a:lnTo>
                  <a:pt x="2130" y="4619"/>
                </a:lnTo>
                <a:lnTo>
                  <a:pt x="2124" y="4619"/>
                </a:lnTo>
                <a:lnTo>
                  <a:pt x="2119" y="4620"/>
                </a:lnTo>
                <a:lnTo>
                  <a:pt x="2106" y="4623"/>
                </a:lnTo>
                <a:lnTo>
                  <a:pt x="2134" y="4636"/>
                </a:lnTo>
                <a:lnTo>
                  <a:pt x="2162" y="4651"/>
                </a:lnTo>
                <a:lnTo>
                  <a:pt x="2159" y="4651"/>
                </a:lnTo>
                <a:lnTo>
                  <a:pt x="2154" y="4655"/>
                </a:lnTo>
                <a:lnTo>
                  <a:pt x="2146" y="4661"/>
                </a:lnTo>
                <a:lnTo>
                  <a:pt x="2135" y="4671"/>
                </a:lnTo>
                <a:lnTo>
                  <a:pt x="2143" y="4669"/>
                </a:lnTo>
                <a:lnTo>
                  <a:pt x="2151" y="4668"/>
                </a:lnTo>
                <a:lnTo>
                  <a:pt x="2158" y="4668"/>
                </a:lnTo>
                <a:lnTo>
                  <a:pt x="2165" y="4669"/>
                </a:lnTo>
                <a:lnTo>
                  <a:pt x="2172" y="4672"/>
                </a:lnTo>
                <a:lnTo>
                  <a:pt x="2180" y="4676"/>
                </a:lnTo>
                <a:lnTo>
                  <a:pt x="2186" y="4681"/>
                </a:lnTo>
                <a:lnTo>
                  <a:pt x="2192" y="4687"/>
                </a:lnTo>
                <a:lnTo>
                  <a:pt x="2171" y="4696"/>
                </a:lnTo>
                <a:lnTo>
                  <a:pt x="2153" y="4701"/>
                </a:lnTo>
                <a:lnTo>
                  <a:pt x="2144" y="4703"/>
                </a:lnTo>
                <a:lnTo>
                  <a:pt x="2136" y="4704"/>
                </a:lnTo>
                <a:lnTo>
                  <a:pt x="2128" y="4705"/>
                </a:lnTo>
                <a:lnTo>
                  <a:pt x="2121" y="4704"/>
                </a:lnTo>
                <a:lnTo>
                  <a:pt x="2114" y="4703"/>
                </a:lnTo>
                <a:lnTo>
                  <a:pt x="2108" y="4700"/>
                </a:lnTo>
                <a:lnTo>
                  <a:pt x="2101" y="4696"/>
                </a:lnTo>
                <a:lnTo>
                  <a:pt x="2094" y="4691"/>
                </a:lnTo>
                <a:lnTo>
                  <a:pt x="2088" y="4684"/>
                </a:lnTo>
                <a:lnTo>
                  <a:pt x="2083" y="4676"/>
                </a:lnTo>
                <a:lnTo>
                  <a:pt x="2077" y="4666"/>
                </a:lnTo>
                <a:lnTo>
                  <a:pt x="2071" y="4655"/>
                </a:lnTo>
                <a:lnTo>
                  <a:pt x="2068" y="4661"/>
                </a:lnTo>
                <a:lnTo>
                  <a:pt x="2066" y="4666"/>
                </a:lnTo>
                <a:lnTo>
                  <a:pt x="2065" y="4672"/>
                </a:lnTo>
                <a:lnTo>
                  <a:pt x="2066" y="4678"/>
                </a:lnTo>
                <a:lnTo>
                  <a:pt x="2056" y="4673"/>
                </a:lnTo>
                <a:lnTo>
                  <a:pt x="2048" y="4667"/>
                </a:lnTo>
                <a:lnTo>
                  <a:pt x="2030" y="4650"/>
                </a:lnTo>
                <a:lnTo>
                  <a:pt x="2011" y="4634"/>
                </a:lnTo>
                <a:lnTo>
                  <a:pt x="1997" y="4619"/>
                </a:lnTo>
                <a:lnTo>
                  <a:pt x="1998" y="4623"/>
                </a:lnTo>
                <a:lnTo>
                  <a:pt x="1999" y="4627"/>
                </a:lnTo>
                <a:lnTo>
                  <a:pt x="1998" y="4633"/>
                </a:lnTo>
                <a:lnTo>
                  <a:pt x="1994" y="4628"/>
                </a:lnTo>
                <a:lnTo>
                  <a:pt x="1990" y="4623"/>
                </a:lnTo>
                <a:lnTo>
                  <a:pt x="1978" y="4612"/>
                </a:lnTo>
                <a:lnTo>
                  <a:pt x="1965" y="4602"/>
                </a:lnTo>
                <a:lnTo>
                  <a:pt x="1951" y="4592"/>
                </a:lnTo>
                <a:lnTo>
                  <a:pt x="1936" y="4582"/>
                </a:lnTo>
                <a:lnTo>
                  <a:pt x="1924" y="4571"/>
                </a:lnTo>
                <a:lnTo>
                  <a:pt x="1915" y="4562"/>
                </a:lnTo>
                <a:lnTo>
                  <a:pt x="1911" y="4557"/>
                </a:lnTo>
                <a:lnTo>
                  <a:pt x="1908" y="4553"/>
                </a:lnTo>
                <a:lnTo>
                  <a:pt x="1905" y="4563"/>
                </a:lnTo>
                <a:lnTo>
                  <a:pt x="1901" y="4557"/>
                </a:lnTo>
                <a:lnTo>
                  <a:pt x="1896" y="4551"/>
                </a:lnTo>
                <a:lnTo>
                  <a:pt x="1891" y="4546"/>
                </a:lnTo>
                <a:lnTo>
                  <a:pt x="1886" y="4541"/>
                </a:lnTo>
                <a:lnTo>
                  <a:pt x="1879" y="4536"/>
                </a:lnTo>
                <a:lnTo>
                  <a:pt x="1873" y="4532"/>
                </a:lnTo>
                <a:lnTo>
                  <a:pt x="1865" y="4529"/>
                </a:lnTo>
                <a:lnTo>
                  <a:pt x="1857" y="4527"/>
                </a:lnTo>
                <a:lnTo>
                  <a:pt x="1841" y="4523"/>
                </a:lnTo>
                <a:lnTo>
                  <a:pt x="1823" y="4522"/>
                </a:lnTo>
                <a:lnTo>
                  <a:pt x="1806" y="4521"/>
                </a:lnTo>
                <a:lnTo>
                  <a:pt x="1786" y="4522"/>
                </a:lnTo>
                <a:lnTo>
                  <a:pt x="1768" y="4525"/>
                </a:lnTo>
                <a:lnTo>
                  <a:pt x="1749" y="4528"/>
                </a:lnTo>
                <a:lnTo>
                  <a:pt x="1731" y="4532"/>
                </a:lnTo>
                <a:lnTo>
                  <a:pt x="1713" y="4536"/>
                </a:lnTo>
                <a:lnTo>
                  <a:pt x="1697" y="4542"/>
                </a:lnTo>
                <a:lnTo>
                  <a:pt x="1681" y="4547"/>
                </a:lnTo>
                <a:lnTo>
                  <a:pt x="1669" y="4552"/>
                </a:lnTo>
                <a:lnTo>
                  <a:pt x="1658" y="4557"/>
                </a:lnTo>
                <a:lnTo>
                  <a:pt x="1668" y="4571"/>
                </a:lnTo>
                <a:lnTo>
                  <a:pt x="1679" y="4584"/>
                </a:lnTo>
                <a:lnTo>
                  <a:pt x="1691" y="4594"/>
                </a:lnTo>
                <a:lnTo>
                  <a:pt x="1704" y="4602"/>
                </a:lnTo>
                <a:lnTo>
                  <a:pt x="1717" y="4608"/>
                </a:lnTo>
                <a:lnTo>
                  <a:pt x="1731" y="4614"/>
                </a:lnTo>
                <a:lnTo>
                  <a:pt x="1763" y="4626"/>
                </a:lnTo>
                <a:lnTo>
                  <a:pt x="1757" y="4628"/>
                </a:lnTo>
                <a:lnTo>
                  <a:pt x="1753" y="4628"/>
                </a:lnTo>
                <a:lnTo>
                  <a:pt x="1750" y="4628"/>
                </a:lnTo>
                <a:lnTo>
                  <a:pt x="1768" y="4637"/>
                </a:lnTo>
                <a:lnTo>
                  <a:pt x="1787" y="4646"/>
                </a:lnTo>
                <a:lnTo>
                  <a:pt x="1807" y="4655"/>
                </a:lnTo>
                <a:lnTo>
                  <a:pt x="1816" y="4658"/>
                </a:lnTo>
                <a:lnTo>
                  <a:pt x="1825" y="4659"/>
                </a:lnTo>
                <a:lnTo>
                  <a:pt x="1818" y="4661"/>
                </a:lnTo>
                <a:lnTo>
                  <a:pt x="1815" y="4662"/>
                </a:lnTo>
                <a:lnTo>
                  <a:pt x="1812" y="4665"/>
                </a:lnTo>
                <a:lnTo>
                  <a:pt x="1806" y="4667"/>
                </a:lnTo>
                <a:lnTo>
                  <a:pt x="1823" y="4675"/>
                </a:lnTo>
                <a:lnTo>
                  <a:pt x="1841" y="4683"/>
                </a:lnTo>
                <a:lnTo>
                  <a:pt x="1877" y="4697"/>
                </a:lnTo>
                <a:lnTo>
                  <a:pt x="1871" y="4700"/>
                </a:lnTo>
                <a:lnTo>
                  <a:pt x="1868" y="4703"/>
                </a:lnTo>
                <a:lnTo>
                  <a:pt x="1863" y="4709"/>
                </a:lnTo>
                <a:lnTo>
                  <a:pt x="1888" y="4724"/>
                </a:lnTo>
                <a:lnTo>
                  <a:pt x="1911" y="4742"/>
                </a:lnTo>
                <a:lnTo>
                  <a:pt x="1932" y="4760"/>
                </a:lnTo>
                <a:lnTo>
                  <a:pt x="1953" y="4781"/>
                </a:lnTo>
                <a:lnTo>
                  <a:pt x="1933" y="4786"/>
                </a:lnTo>
                <a:lnTo>
                  <a:pt x="1923" y="4788"/>
                </a:lnTo>
                <a:lnTo>
                  <a:pt x="1914" y="4789"/>
                </a:lnTo>
                <a:lnTo>
                  <a:pt x="1905" y="4789"/>
                </a:lnTo>
                <a:lnTo>
                  <a:pt x="1897" y="4788"/>
                </a:lnTo>
                <a:lnTo>
                  <a:pt x="1889" y="4787"/>
                </a:lnTo>
                <a:lnTo>
                  <a:pt x="1881" y="4784"/>
                </a:lnTo>
                <a:lnTo>
                  <a:pt x="1873" y="4781"/>
                </a:lnTo>
                <a:lnTo>
                  <a:pt x="1865" y="4777"/>
                </a:lnTo>
                <a:lnTo>
                  <a:pt x="1858" y="4773"/>
                </a:lnTo>
                <a:lnTo>
                  <a:pt x="1851" y="4767"/>
                </a:lnTo>
                <a:lnTo>
                  <a:pt x="1844" y="4759"/>
                </a:lnTo>
                <a:lnTo>
                  <a:pt x="1838" y="4752"/>
                </a:lnTo>
                <a:lnTo>
                  <a:pt x="1831" y="4743"/>
                </a:lnTo>
                <a:lnTo>
                  <a:pt x="1824" y="4734"/>
                </a:lnTo>
                <a:lnTo>
                  <a:pt x="1823" y="4737"/>
                </a:lnTo>
                <a:lnTo>
                  <a:pt x="1823" y="4740"/>
                </a:lnTo>
                <a:lnTo>
                  <a:pt x="1824" y="4744"/>
                </a:lnTo>
                <a:lnTo>
                  <a:pt x="1809" y="4736"/>
                </a:lnTo>
                <a:lnTo>
                  <a:pt x="1791" y="4725"/>
                </a:lnTo>
                <a:lnTo>
                  <a:pt x="1775" y="4713"/>
                </a:lnTo>
                <a:lnTo>
                  <a:pt x="1768" y="4708"/>
                </a:lnTo>
                <a:lnTo>
                  <a:pt x="1763" y="4702"/>
                </a:lnTo>
                <a:lnTo>
                  <a:pt x="1764" y="4706"/>
                </a:lnTo>
                <a:lnTo>
                  <a:pt x="1764" y="4709"/>
                </a:lnTo>
                <a:lnTo>
                  <a:pt x="1763" y="4714"/>
                </a:lnTo>
                <a:lnTo>
                  <a:pt x="1757" y="4706"/>
                </a:lnTo>
                <a:lnTo>
                  <a:pt x="1751" y="4698"/>
                </a:lnTo>
                <a:lnTo>
                  <a:pt x="1745" y="4691"/>
                </a:lnTo>
                <a:lnTo>
                  <a:pt x="1739" y="4683"/>
                </a:lnTo>
                <a:lnTo>
                  <a:pt x="1725" y="4670"/>
                </a:lnTo>
                <a:lnTo>
                  <a:pt x="1708" y="4659"/>
                </a:lnTo>
                <a:lnTo>
                  <a:pt x="1691" y="4648"/>
                </a:lnTo>
                <a:lnTo>
                  <a:pt x="1672" y="4640"/>
                </a:lnTo>
                <a:lnTo>
                  <a:pt x="1653" y="4633"/>
                </a:lnTo>
                <a:lnTo>
                  <a:pt x="1632" y="4627"/>
                </a:lnTo>
                <a:lnTo>
                  <a:pt x="1612" y="4623"/>
                </a:lnTo>
                <a:lnTo>
                  <a:pt x="1590" y="4620"/>
                </a:lnTo>
                <a:lnTo>
                  <a:pt x="1570" y="4619"/>
                </a:lnTo>
                <a:lnTo>
                  <a:pt x="1549" y="4618"/>
                </a:lnTo>
                <a:lnTo>
                  <a:pt x="1529" y="4620"/>
                </a:lnTo>
                <a:lnTo>
                  <a:pt x="1510" y="4622"/>
                </a:lnTo>
                <a:lnTo>
                  <a:pt x="1491" y="4626"/>
                </a:lnTo>
                <a:lnTo>
                  <a:pt x="1474" y="4631"/>
                </a:lnTo>
                <a:lnTo>
                  <a:pt x="1482" y="4643"/>
                </a:lnTo>
                <a:lnTo>
                  <a:pt x="1490" y="4654"/>
                </a:lnTo>
                <a:lnTo>
                  <a:pt x="1499" y="4663"/>
                </a:lnTo>
                <a:lnTo>
                  <a:pt x="1509" y="4671"/>
                </a:lnTo>
                <a:lnTo>
                  <a:pt x="1528" y="4686"/>
                </a:lnTo>
                <a:lnTo>
                  <a:pt x="1551" y="4702"/>
                </a:lnTo>
                <a:lnTo>
                  <a:pt x="1548" y="4703"/>
                </a:lnTo>
                <a:lnTo>
                  <a:pt x="1545" y="4703"/>
                </a:lnTo>
                <a:lnTo>
                  <a:pt x="1539" y="4702"/>
                </a:lnTo>
                <a:lnTo>
                  <a:pt x="1534" y="4700"/>
                </a:lnTo>
                <a:lnTo>
                  <a:pt x="1564" y="4721"/>
                </a:lnTo>
                <a:lnTo>
                  <a:pt x="1580" y="4731"/>
                </a:lnTo>
                <a:lnTo>
                  <a:pt x="1588" y="4735"/>
                </a:lnTo>
                <a:lnTo>
                  <a:pt x="1596" y="4738"/>
                </a:lnTo>
                <a:lnTo>
                  <a:pt x="1589" y="4738"/>
                </a:lnTo>
                <a:lnTo>
                  <a:pt x="1586" y="4738"/>
                </a:lnTo>
                <a:lnTo>
                  <a:pt x="1583" y="4740"/>
                </a:lnTo>
                <a:lnTo>
                  <a:pt x="1578" y="4741"/>
                </a:lnTo>
                <a:lnTo>
                  <a:pt x="1606" y="4760"/>
                </a:lnTo>
                <a:lnTo>
                  <a:pt x="1636" y="4778"/>
                </a:lnTo>
                <a:lnTo>
                  <a:pt x="1631" y="4779"/>
                </a:lnTo>
                <a:lnTo>
                  <a:pt x="1628" y="4781"/>
                </a:lnTo>
                <a:lnTo>
                  <a:pt x="1622" y="4785"/>
                </a:lnTo>
                <a:lnTo>
                  <a:pt x="1631" y="4795"/>
                </a:lnTo>
                <a:lnTo>
                  <a:pt x="1641" y="4805"/>
                </a:lnTo>
                <a:lnTo>
                  <a:pt x="1651" y="4813"/>
                </a:lnTo>
                <a:lnTo>
                  <a:pt x="1662" y="4821"/>
                </a:lnTo>
                <a:lnTo>
                  <a:pt x="1672" y="4828"/>
                </a:lnTo>
                <a:lnTo>
                  <a:pt x="1684" y="4835"/>
                </a:lnTo>
                <a:lnTo>
                  <a:pt x="1696" y="4843"/>
                </a:lnTo>
                <a:lnTo>
                  <a:pt x="1708" y="4849"/>
                </a:lnTo>
                <a:lnTo>
                  <a:pt x="1697" y="4851"/>
                </a:lnTo>
                <a:lnTo>
                  <a:pt x="1686" y="4852"/>
                </a:lnTo>
                <a:lnTo>
                  <a:pt x="1675" y="4853"/>
                </a:lnTo>
                <a:lnTo>
                  <a:pt x="1664" y="4853"/>
                </a:lnTo>
                <a:lnTo>
                  <a:pt x="1654" y="4852"/>
                </a:lnTo>
                <a:lnTo>
                  <a:pt x="1643" y="4850"/>
                </a:lnTo>
                <a:lnTo>
                  <a:pt x="1634" y="4848"/>
                </a:lnTo>
                <a:lnTo>
                  <a:pt x="1624" y="4844"/>
                </a:lnTo>
                <a:lnTo>
                  <a:pt x="1615" y="4840"/>
                </a:lnTo>
                <a:lnTo>
                  <a:pt x="1605" y="4835"/>
                </a:lnTo>
                <a:lnTo>
                  <a:pt x="1597" y="4830"/>
                </a:lnTo>
                <a:lnTo>
                  <a:pt x="1588" y="4824"/>
                </a:lnTo>
                <a:lnTo>
                  <a:pt x="1580" y="4817"/>
                </a:lnTo>
                <a:lnTo>
                  <a:pt x="1572" y="4809"/>
                </a:lnTo>
                <a:lnTo>
                  <a:pt x="1564" y="4800"/>
                </a:lnTo>
                <a:lnTo>
                  <a:pt x="1556" y="4791"/>
                </a:lnTo>
                <a:lnTo>
                  <a:pt x="1555" y="4794"/>
                </a:lnTo>
                <a:lnTo>
                  <a:pt x="1555" y="4796"/>
                </a:lnTo>
                <a:lnTo>
                  <a:pt x="1556" y="4799"/>
                </a:lnTo>
                <a:lnTo>
                  <a:pt x="1546" y="4793"/>
                </a:lnTo>
                <a:lnTo>
                  <a:pt x="1535" y="4785"/>
                </a:lnTo>
                <a:lnTo>
                  <a:pt x="1523" y="4776"/>
                </a:lnTo>
                <a:lnTo>
                  <a:pt x="1514" y="4768"/>
                </a:lnTo>
                <a:lnTo>
                  <a:pt x="1515" y="4771"/>
                </a:lnTo>
                <a:lnTo>
                  <a:pt x="1515" y="4773"/>
                </a:lnTo>
                <a:lnTo>
                  <a:pt x="1515" y="4777"/>
                </a:lnTo>
                <a:lnTo>
                  <a:pt x="1510" y="4770"/>
                </a:lnTo>
                <a:lnTo>
                  <a:pt x="1506" y="4763"/>
                </a:lnTo>
                <a:lnTo>
                  <a:pt x="1495" y="4751"/>
                </a:lnTo>
                <a:lnTo>
                  <a:pt x="1482" y="4740"/>
                </a:lnTo>
                <a:lnTo>
                  <a:pt x="1468" y="4731"/>
                </a:lnTo>
                <a:lnTo>
                  <a:pt x="1452" y="4723"/>
                </a:lnTo>
                <a:lnTo>
                  <a:pt x="1436" y="4716"/>
                </a:lnTo>
                <a:lnTo>
                  <a:pt x="1420" y="4711"/>
                </a:lnTo>
                <a:lnTo>
                  <a:pt x="1402" y="4707"/>
                </a:lnTo>
                <a:lnTo>
                  <a:pt x="1384" y="4705"/>
                </a:lnTo>
                <a:lnTo>
                  <a:pt x="1366" y="4703"/>
                </a:lnTo>
                <a:lnTo>
                  <a:pt x="1348" y="4704"/>
                </a:lnTo>
                <a:lnTo>
                  <a:pt x="1330" y="4705"/>
                </a:lnTo>
                <a:lnTo>
                  <a:pt x="1314" y="4708"/>
                </a:lnTo>
                <a:lnTo>
                  <a:pt x="1298" y="4712"/>
                </a:lnTo>
                <a:lnTo>
                  <a:pt x="1283" y="4717"/>
                </a:lnTo>
                <a:lnTo>
                  <a:pt x="1270" y="4724"/>
                </a:lnTo>
                <a:lnTo>
                  <a:pt x="1276" y="4732"/>
                </a:lnTo>
                <a:lnTo>
                  <a:pt x="1281" y="4739"/>
                </a:lnTo>
                <a:lnTo>
                  <a:pt x="1287" y="4745"/>
                </a:lnTo>
                <a:lnTo>
                  <a:pt x="1294" y="4750"/>
                </a:lnTo>
                <a:lnTo>
                  <a:pt x="1308" y="4760"/>
                </a:lnTo>
                <a:lnTo>
                  <a:pt x="1323" y="4772"/>
                </a:lnTo>
                <a:lnTo>
                  <a:pt x="1318" y="4773"/>
                </a:lnTo>
                <a:lnTo>
                  <a:pt x="1314" y="4772"/>
                </a:lnTo>
                <a:lnTo>
                  <a:pt x="1309" y="4770"/>
                </a:lnTo>
                <a:lnTo>
                  <a:pt x="1335" y="4785"/>
                </a:lnTo>
                <a:lnTo>
                  <a:pt x="1349" y="4792"/>
                </a:lnTo>
                <a:lnTo>
                  <a:pt x="1361" y="4796"/>
                </a:lnTo>
                <a:lnTo>
                  <a:pt x="1356" y="4796"/>
                </a:lnTo>
                <a:lnTo>
                  <a:pt x="1353" y="4797"/>
                </a:lnTo>
                <a:lnTo>
                  <a:pt x="1351" y="4798"/>
                </a:lnTo>
                <a:lnTo>
                  <a:pt x="1347" y="4799"/>
                </a:lnTo>
                <a:lnTo>
                  <a:pt x="1371" y="4813"/>
                </a:lnTo>
                <a:lnTo>
                  <a:pt x="1396" y="4826"/>
                </a:lnTo>
                <a:lnTo>
                  <a:pt x="1389" y="4828"/>
                </a:lnTo>
                <a:lnTo>
                  <a:pt x="1385" y="4832"/>
                </a:lnTo>
                <a:lnTo>
                  <a:pt x="1390" y="4833"/>
                </a:lnTo>
                <a:lnTo>
                  <a:pt x="1395" y="4835"/>
                </a:lnTo>
                <a:lnTo>
                  <a:pt x="1400" y="4838"/>
                </a:lnTo>
                <a:lnTo>
                  <a:pt x="1405" y="4843"/>
                </a:lnTo>
                <a:lnTo>
                  <a:pt x="1415" y="4853"/>
                </a:lnTo>
                <a:lnTo>
                  <a:pt x="1425" y="4864"/>
                </a:lnTo>
                <a:lnTo>
                  <a:pt x="1444" y="4887"/>
                </a:lnTo>
                <a:lnTo>
                  <a:pt x="1453" y="4897"/>
                </a:lnTo>
                <a:lnTo>
                  <a:pt x="1458" y="4900"/>
                </a:lnTo>
                <a:lnTo>
                  <a:pt x="1462" y="4903"/>
                </a:lnTo>
                <a:lnTo>
                  <a:pt x="1453" y="4905"/>
                </a:lnTo>
                <a:lnTo>
                  <a:pt x="1446" y="4907"/>
                </a:lnTo>
                <a:lnTo>
                  <a:pt x="1438" y="4907"/>
                </a:lnTo>
                <a:lnTo>
                  <a:pt x="1431" y="4907"/>
                </a:lnTo>
                <a:lnTo>
                  <a:pt x="1424" y="4907"/>
                </a:lnTo>
                <a:lnTo>
                  <a:pt x="1416" y="4905"/>
                </a:lnTo>
                <a:lnTo>
                  <a:pt x="1410" y="4903"/>
                </a:lnTo>
                <a:lnTo>
                  <a:pt x="1404" y="4901"/>
                </a:lnTo>
                <a:lnTo>
                  <a:pt x="1398" y="4897"/>
                </a:lnTo>
                <a:lnTo>
                  <a:pt x="1392" y="4893"/>
                </a:lnTo>
                <a:lnTo>
                  <a:pt x="1381" y="4884"/>
                </a:lnTo>
                <a:lnTo>
                  <a:pt x="1370" y="4871"/>
                </a:lnTo>
                <a:lnTo>
                  <a:pt x="1361" y="4858"/>
                </a:lnTo>
                <a:lnTo>
                  <a:pt x="1360" y="4860"/>
                </a:lnTo>
                <a:lnTo>
                  <a:pt x="1360" y="4863"/>
                </a:lnTo>
                <a:lnTo>
                  <a:pt x="1361" y="4866"/>
                </a:lnTo>
                <a:lnTo>
                  <a:pt x="1350" y="4860"/>
                </a:lnTo>
                <a:lnTo>
                  <a:pt x="1336" y="4851"/>
                </a:lnTo>
                <a:lnTo>
                  <a:pt x="1325" y="4840"/>
                </a:lnTo>
                <a:lnTo>
                  <a:pt x="1315" y="4831"/>
                </a:lnTo>
                <a:lnTo>
                  <a:pt x="1316" y="4834"/>
                </a:lnTo>
                <a:lnTo>
                  <a:pt x="1316" y="4837"/>
                </a:lnTo>
                <a:lnTo>
                  <a:pt x="1315" y="4842"/>
                </a:lnTo>
                <a:lnTo>
                  <a:pt x="1311" y="4834"/>
                </a:lnTo>
                <a:lnTo>
                  <a:pt x="1307" y="4827"/>
                </a:lnTo>
                <a:lnTo>
                  <a:pt x="1301" y="4821"/>
                </a:lnTo>
                <a:lnTo>
                  <a:pt x="1295" y="4815"/>
                </a:lnTo>
                <a:lnTo>
                  <a:pt x="1282" y="4805"/>
                </a:lnTo>
                <a:lnTo>
                  <a:pt x="1268" y="4794"/>
                </a:lnTo>
                <a:lnTo>
                  <a:pt x="1252" y="4786"/>
                </a:lnTo>
                <a:lnTo>
                  <a:pt x="1235" y="4779"/>
                </a:lnTo>
                <a:lnTo>
                  <a:pt x="1217" y="4774"/>
                </a:lnTo>
                <a:lnTo>
                  <a:pt x="1199" y="4769"/>
                </a:lnTo>
                <a:lnTo>
                  <a:pt x="1179" y="4765"/>
                </a:lnTo>
                <a:lnTo>
                  <a:pt x="1161" y="4762"/>
                </a:lnTo>
                <a:lnTo>
                  <a:pt x="1141" y="4761"/>
                </a:lnTo>
                <a:lnTo>
                  <a:pt x="1123" y="4761"/>
                </a:lnTo>
                <a:lnTo>
                  <a:pt x="1105" y="4762"/>
                </a:lnTo>
                <a:lnTo>
                  <a:pt x="1089" y="4763"/>
                </a:lnTo>
                <a:lnTo>
                  <a:pt x="1072" y="4767"/>
                </a:lnTo>
                <a:lnTo>
                  <a:pt x="1058" y="4770"/>
                </a:lnTo>
                <a:lnTo>
                  <a:pt x="1064" y="4778"/>
                </a:lnTo>
                <a:lnTo>
                  <a:pt x="1070" y="4785"/>
                </a:lnTo>
                <a:lnTo>
                  <a:pt x="1077" y="4792"/>
                </a:lnTo>
                <a:lnTo>
                  <a:pt x="1085" y="4798"/>
                </a:lnTo>
                <a:lnTo>
                  <a:pt x="1100" y="4810"/>
                </a:lnTo>
                <a:lnTo>
                  <a:pt x="1117" y="4820"/>
                </a:lnTo>
                <a:lnTo>
                  <a:pt x="1111" y="4821"/>
                </a:lnTo>
                <a:lnTo>
                  <a:pt x="1106" y="4821"/>
                </a:lnTo>
                <a:lnTo>
                  <a:pt x="1100" y="4820"/>
                </a:lnTo>
                <a:lnTo>
                  <a:pt x="1129" y="4835"/>
                </a:lnTo>
                <a:lnTo>
                  <a:pt x="1144" y="4843"/>
                </a:lnTo>
                <a:lnTo>
                  <a:pt x="1151" y="4846"/>
                </a:lnTo>
                <a:lnTo>
                  <a:pt x="1159" y="4848"/>
                </a:lnTo>
                <a:lnTo>
                  <a:pt x="1152" y="4848"/>
                </a:lnTo>
                <a:lnTo>
                  <a:pt x="1149" y="4849"/>
                </a:lnTo>
                <a:lnTo>
                  <a:pt x="1147" y="4850"/>
                </a:lnTo>
                <a:lnTo>
                  <a:pt x="1142" y="4851"/>
                </a:lnTo>
                <a:lnTo>
                  <a:pt x="1168" y="4866"/>
                </a:lnTo>
                <a:lnTo>
                  <a:pt x="1196" y="4880"/>
                </a:lnTo>
                <a:lnTo>
                  <a:pt x="1192" y="4881"/>
                </a:lnTo>
                <a:lnTo>
                  <a:pt x="1188" y="4883"/>
                </a:lnTo>
                <a:lnTo>
                  <a:pt x="1183" y="4887"/>
                </a:lnTo>
                <a:lnTo>
                  <a:pt x="1197" y="4896"/>
                </a:lnTo>
                <a:lnTo>
                  <a:pt x="1209" y="4906"/>
                </a:lnTo>
                <a:lnTo>
                  <a:pt x="1220" y="4918"/>
                </a:lnTo>
                <a:lnTo>
                  <a:pt x="1231" y="4930"/>
                </a:lnTo>
                <a:lnTo>
                  <a:pt x="1215" y="4930"/>
                </a:lnTo>
                <a:lnTo>
                  <a:pt x="1201" y="4928"/>
                </a:lnTo>
                <a:lnTo>
                  <a:pt x="1186" y="4924"/>
                </a:lnTo>
                <a:lnTo>
                  <a:pt x="1172" y="4918"/>
                </a:lnTo>
                <a:lnTo>
                  <a:pt x="1159" y="4910"/>
                </a:lnTo>
                <a:lnTo>
                  <a:pt x="1145" y="4901"/>
                </a:lnTo>
                <a:lnTo>
                  <a:pt x="1133" y="4892"/>
                </a:lnTo>
                <a:lnTo>
                  <a:pt x="1123" y="4881"/>
                </a:lnTo>
                <a:lnTo>
                  <a:pt x="1122" y="4883"/>
                </a:lnTo>
                <a:lnTo>
                  <a:pt x="1122" y="4886"/>
                </a:lnTo>
                <a:lnTo>
                  <a:pt x="1122" y="4889"/>
                </a:lnTo>
                <a:lnTo>
                  <a:pt x="1113" y="4883"/>
                </a:lnTo>
                <a:lnTo>
                  <a:pt x="1103" y="4874"/>
                </a:lnTo>
                <a:lnTo>
                  <a:pt x="1094" y="4866"/>
                </a:lnTo>
                <a:lnTo>
                  <a:pt x="1086" y="4859"/>
                </a:lnTo>
                <a:lnTo>
                  <a:pt x="1087" y="4862"/>
                </a:lnTo>
                <a:lnTo>
                  <a:pt x="1087" y="4864"/>
                </a:lnTo>
                <a:lnTo>
                  <a:pt x="1086" y="4867"/>
                </a:lnTo>
                <a:lnTo>
                  <a:pt x="1080" y="4857"/>
                </a:lnTo>
                <a:lnTo>
                  <a:pt x="1071" y="4847"/>
                </a:lnTo>
                <a:lnTo>
                  <a:pt x="1061" y="4837"/>
                </a:lnTo>
                <a:lnTo>
                  <a:pt x="1050" y="4830"/>
                </a:lnTo>
                <a:lnTo>
                  <a:pt x="1037" y="4823"/>
                </a:lnTo>
                <a:lnTo>
                  <a:pt x="1024" y="4817"/>
                </a:lnTo>
                <a:lnTo>
                  <a:pt x="1010" y="4812"/>
                </a:lnTo>
                <a:lnTo>
                  <a:pt x="994" y="4808"/>
                </a:lnTo>
                <a:lnTo>
                  <a:pt x="979" y="4805"/>
                </a:lnTo>
                <a:lnTo>
                  <a:pt x="965" y="4802"/>
                </a:lnTo>
                <a:lnTo>
                  <a:pt x="949" y="4800"/>
                </a:lnTo>
                <a:lnTo>
                  <a:pt x="935" y="4799"/>
                </a:lnTo>
                <a:lnTo>
                  <a:pt x="920" y="4799"/>
                </a:lnTo>
                <a:lnTo>
                  <a:pt x="907" y="4800"/>
                </a:lnTo>
                <a:lnTo>
                  <a:pt x="895" y="4801"/>
                </a:lnTo>
                <a:lnTo>
                  <a:pt x="883" y="4804"/>
                </a:lnTo>
                <a:lnTo>
                  <a:pt x="887" y="4811"/>
                </a:lnTo>
                <a:lnTo>
                  <a:pt x="893" y="4817"/>
                </a:lnTo>
                <a:lnTo>
                  <a:pt x="903" y="4828"/>
                </a:lnTo>
                <a:lnTo>
                  <a:pt x="914" y="4838"/>
                </a:lnTo>
                <a:lnTo>
                  <a:pt x="927" y="4848"/>
                </a:lnTo>
                <a:lnTo>
                  <a:pt x="922" y="4849"/>
                </a:lnTo>
                <a:lnTo>
                  <a:pt x="918" y="4848"/>
                </a:lnTo>
                <a:lnTo>
                  <a:pt x="914" y="4846"/>
                </a:lnTo>
                <a:lnTo>
                  <a:pt x="936" y="4861"/>
                </a:lnTo>
                <a:lnTo>
                  <a:pt x="947" y="4867"/>
                </a:lnTo>
                <a:lnTo>
                  <a:pt x="958" y="4872"/>
                </a:lnTo>
                <a:lnTo>
                  <a:pt x="954" y="4872"/>
                </a:lnTo>
                <a:lnTo>
                  <a:pt x="951" y="4872"/>
                </a:lnTo>
                <a:lnTo>
                  <a:pt x="949" y="4873"/>
                </a:lnTo>
                <a:lnTo>
                  <a:pt x="945" y="4874"/>
                </a:lnTo>
                <a:lnTo>
                  <a:pt x="988" y="4903"/>
                </a:lnTo>
                <a:lnTo>
                  <a:pt x="982" y="4904"/>
                </a:lnTo>
                <a:lnTo>
                  <a:pt x="979" y="4904"/>
                </a:lnTo>
                <a:lnTo>
                  <a:pt x="977" y="4905"/>
                </a:lnTo>
                <a:lnTo>
                  <a:pt x="990" y="4918"/>
                </a:lnTo>
                <a:lnTo>
                  <a:pt x="1005" y="4928"/>
                </a:lnTo>
                <a:lnTo>
                  <a:pt x="1020" y="4937"/>
                </a:lnTo>
                <a:lnTo>
                  <a:pt x="1036" y="4945"/>
                </a:lnTo>
                <a:lnTo>
                  <a:pt x="1027" y="4945"/>
                </a:lnTo>
                <a:lnTo>
                  <a:pt x="1018" y="4944"/>
                </a:lnTo>
                <a:lnTo>
                  <a:pt x="1008" y="4943"/>
                </a:lnTo>
                <a:lnTo>
                  <a:pt x="998" y="4941"/>
                </a:lnTo>
                <a:lnTo>
                  <a:pt x="980" y="4935"/>
                </a:lnTo>
                <a:lnTo>
                  <a:pt x="960" y="4928"/>
                </a:lnTo>
                <a:lnTo>
                  <a:pt x="942" y="4918"/>
                </a:lnTo>
                <a:lnTo>
                  <a:pt x="923" y="4907"/>
                </a:lnTo>
                <a:lnTo>
                  <a:pt x="885" y="4885"/>
                </a:lnTo>
                <a:lnTo>
                  <a:pt x="866" y="4873"/>
                </a:lnTo>
                <a:lnTo>
                  <a:pt x="846" y="4863"/>
                </a:lnTo>
                <a:lnTo>
                  <a:pt x="826" y="4853"/>
                </a:lnTo>
                <a:lnTo>
                  <a:pt x="805" y="4846"/>
                </a:lnTo>
                <a:lnTo>
                  <a:pt x="784" y="4839"/>
                </a:lnTo>
                <a:lnTo>
                  <a:pt x="773" y="4837"/>
                </a:lnTo>
                <a:lnTo>
                  <a:pt x="762" y="4836"/>
                </a:lnTo>
                <a:lnTo>
                  <a:pt x="751" y="4836"/>
                </a:lnTo>
                <a:lnTo>
                  <a:pt x="740" y="4836"/>
                </a:lnTo>
                <a:lnTo>
                  <a:pt x="728" y="4837"/>
                </a:lnTo>
                <a:lnTo>
                  <a:pt x="717" y="4839"/>
                </a:lnTo>
                <a:lnTo>
                  <a:pt x="725" y="4850"/>
                </a:lnTo>
                <a:lnTo>
                  <a:pt x="735" y="4858"/>
                </a:lnTo>
                <a:lnTo>
                  <a:pt x="756" y="4873"/>
                </a:lnTo>
                <a:lnTo>
                  <a:pt x="753" y="4873"/>
                </a:lnTo>
                <a:lnTo>
                  <a:pt x="749" y="4873"/>
                </a:lnTo>
                <a:lnTo>
                  <a:pt x="746" y="4872"/>
                </a:lnTo>
                <a:lnTo>
                  <a:pt x="764" y="4883"/>
                </a:lnTo>
                <a:lnTo>
                  <a:pt x="774" y="4888"/>
                </a:lnTo>
                <a:lnTo>
                  <a:pt x="784" y="4892"/>
                </a:lnTo>
                <a:lnTo>
                  <a:pt x="780" y="4892"/>
                </a:lnTo>
                <a:lnTo>
                  <a:pt x="779" y="4892"/>
                </a:lnTo>
                <a:lnTo>
                  <a:pt x="777" y="4893"/>
                </a:lnTo>
                <a:lnTo>
                  <a:pt x="773" y="4894"/>
                </a:lnTo>
                <a:lnTo>
                  <a:pt x="791" y="4903"/>
                </a:lnTo>
                <a:lnTo>
                  <a:pt x="808" y="4912"/>
                </a:lnTo>
                <a:lnTo>
                  <a:pt x="804" y="4914"/>
                </a:lnTo>
                <a:lnTo>
                  <a:pt x="801" y="4918"/>
                </a:lnTo>
                <a:lnTo>
                  <a:pt x="810" y="4920"/>
                </a:lnTo>
                <a:lnTo>
                  <a:pt x="824" y="4923"/>
                </a:lnTo>
                <a:lnTo>
                  <a:pt x="856" y="4934"/>
                </a:lnTo>
                <a:lnTo>
                  <a:pt x="888" y="4946"/>
                </a:lnTo>
                <a:lnTo>
                  <a:pt x="902" y="4951"/>
                </a:lnTo>
                <a:lnTo>
                  <a:pt x="913" y="4955"/>
                </a:lnTo>
                <a:lnTo>
                  <a:pt x="903" y="4956"/>
                </a:lnTo>
                <a:lnTo>
                  <a:pt x="892" y="4956"/>
                </a:lnTo>
                <a:lnTo>
                  <a:pt x="872" y="4953"/>
                </a:lnTo>
                <a:lnTo>
                  <a:pt x="853" y="4949"/>
                </a:lnTo>
                <a:lnTo>
                  <a:pt x="834" y="4944"/>
                </a:lnTo>
                <a:lnTo>
                  <a:pt x="816" y="4937"/>
                </a:lnTo>
                <a:lnTo>
                  <a:pt x="798" y="4930"/>
                </a:lnTo>
                <a:lnTo>
                  <a:pt x="763" y="4914"/>
                </a:lnTo>
                <a:lnTo>
                  <a:pt x="745" y="4907"/>
                </a:lnTo>
                <a:lnTo>
                  <a:pt x="727" y="4900"/>
                </a:lnTo>
                <a:lnTo>
                  <a:pt x="709" y="4895"/>
                </a:lnTo>
                <a:lnTo>
                  <a:pt x="689" y="4891"/>
                </a:lnTo>
                <a:lnTo>
                  <a:pt x="670" y="4889"/>
                </a:lnTo>
                <a:lnTo>
                  <a:pt x="660" y="4889"/>
                </a:lnTo>
                <a:lnTo>
                  <a:pt x="650" y="4889"/>
                </a:lnTo>
                <a:lnTo>
                  <a:pt x="639" y="4890"/>
                </a:lnTo>
                <a:lnTo>
                  <a:pt x="629" y="4892"/>
                </a:lnTo>
                <a:lnTo>
                  <a:pt x="617" y="4895"/>
                </a:lnTo>
                <a:lnTo>
                  <a:pt x="606" y="4898"/>
                </a:lnTo>
                <a:lnTo>
                  <a:pt x="613" y="4905"/>
                </a:lnTo>
                <a:lnTo>
                  <a:pt x="621" y="4911"/>
                </a:lnTo>
                <a:lnTo>
                  <a:pt x="630" y="4916"/>
                </a:lnTo>
                <a:lnTo>
                  <a:pt x="639" y="4923"/>
                </a:lnTo>
                <a:lnTo>
                  <a:pt x="637" y="4924"/>
                </a:lnTo>
                <a:lnTo>
                  <a:pt x="634" y="4924"/>
                </a:lnTo>
                <a:lnTo>
                  <a:pt x="631" y="4923"/>
                </a:lnTo>
                <a:lnTo>
                  <a:pt x="648" y="4935"/>
                </a:lnTo>
                <a:lnTo>
                  <a:pt x="658" y="4940"/>
                </a:lnTo>
                <a:lnTo>
                  <a:pt x="663" y="4942"/>
                </a:lnTo>
                <a:lnTo>
                  <a:pt x="667" y="4943"/>
                </a:lnTo>
                <a:lnTo>
                  <a:pt x="664" y="4944"/>
                </a:lnTo>
                <a:lnTo>
                  <a:pt x="663" y="4944"/>
                </a:lnTo>
                <a:lnTo>
                  <a:pt x="661" y="4945"/>
                </a:lnTo>
                <a:lnTo>
                  <a:pt x="658" y="4946"/>
                </a:lnTo>
                <a:lnTo>
                  <a:pt x="677" y="4957"/>
                </a:lnTo>
                <a:lnTo>
                  <a:pt x="695" y="4965"/>
                </a:lnTo>
                <a:lnTo>
                  <a:pt x="715" y="4971"/>
                </a:lnTo>
                <a:lnTo>
                  <a:pt x="735" y="4974"/>
                </a:lnTo>
                <a:lnTo>
                  <a:pt x="717" y="4976"/>
                </a:lnTo>
                <a:lnTo>
                  <a:pt x="700" y="4976"/>
                </a:lnTo>
                <a:lnTo>
                  <a:pt x="684" y="4974"/>
                </a:lnTo>
                <a:lnTo>
                  <a:pt x="669" y="4972"/>
                </a:lnTo>
                <a:lnTo>
                  <a:pt x="653" y="4969"/>
                </a:lnTo>
                <a:lnTo>
                  <a:pt x="639" y="4966"/>
                </a:lnTo>
                <a:lnTo>
                  <a:pt x="611" y="4958"/>
                </a:lnTo>
                <a:lnTo>
                  <a:pt x="583" y="4950"/>
                </a:lnTo>
                <a:lnTo>
                  <a:pt x="568" y="4946"/>
                </a:lnTo>
                <a:lnTo>
                  <a:pt x="554" y="4944"/>
                </a:lnTo>
                <a:lnTo>
                  <a:pt x="538" y="4943"/>
                </a:lnTo>
                <a:lnTo>
                  <a:pt x="522" y="4943"/>
                </a:lnTo>
                <a:lnTo>
                  <a:pt x="504" y="4944"/>
                </a:lnTo>
                <a:lnTo>
                  <a:pt x="486" y="4946"/>
                </a:lnTo>
                <a:lnTo>
                  <a:pt x="496" y="4953"/>
                </a:lnTo>
                <a:lnTo>
                  <a:pt x="504" y="4958"/>
                </a:lnTo>
                <a:lnTo>
                  <a:pt x="513" y="4962"/>
                </a:lnTo>
                <a:lnTo>
                  <a:pt x="501" y="4965"/>
                </a:lnTo>
                <a:lnTo>
                  <a:pt x="482" y="4970"/>
                </a:lnTo>
                <a:lnTo>
                  <a:pt x="463" y="4976"/>
                </a:lnTo>
                <a:lnTo>
                  <a:pt x="455" y="4979"/>
                </a:lnTo>
                <a:lnTo>
                  <a:pt x="449" y="4981"/>
                </a:lnTo>
                <a:lnTo>
                  <a:pt x="455" y="4981"/>
                </a:lnTo>
                <a:lnTo>
                  <a:pt x="458" y="4982"/>
                </a:lnTo>
                <a:lnTo>
                  <a:pt x="461" y="4984"/>
                </a:lnTo>
                <a:lnTo>
                  <a:pt x="462" y="4986"/>
                </a:lnTo>
                <a:lnTo>
                  <a:pt x="463" y="4991"/>
                </a:lnTo>
                <a:lnTo>
                  <a:pt x="463" y="4994"/>
                </a:lnTo>
                <a:lnTo>
                  <a:pt x="449" y="4994"/>
                </a:lnTo>
                <a:lnTo>
                  <a:pt x="433" y="4995"/>
                </a:lnTo>
                <a:lnTo>
                  <a:pt x="417" y="4998"/>
                </a:lnTo>
                <a:lnTo>
                  <a:pt x="400" y="5001"/>
                </a:lnTo>
                <a:lnTo>
                  <a:pt x="381" y="5005"/>
                </a:lnTo>
                <a:lnTo>
                  <a:pt x="363" y="5010"/>
                </a:lnTo>
                <a:lnTo>
                  <a:pt x="344" y="5016"/>
                </a:lnTo>
                <a:lnTo>
                  <a:pt x="326" y="5023"/>
                </a:lnTo>
                <a:lnTo>
                  <a:pt x="307" y="5032"/>
                </a:lnTo>
                <a:lnTo>
                  <a:pt x="289" y="5040"/>
                </a:lnTo>
                <a:lnTo>
                  <a:pt x="272" y="5048"/>
                </a:lnTo>
                <a:lnTo>
                  <a:pt x="256" y="5058"/>
                </a:lnTo>
                <a:lnTo>
                  <a:pt x="241" y="5069"/>
                </a:lnTo>
                <a:lnTo>
                  <a:pt x="228" y="5079"/>
                </a:lnTo>
                <a:lnTo>
                  <a:pt x="217" y="5090"/>
                </a:lnTo>
                <a:lnTo>
                  <a:pt x="207" y="5101"/>
                </a:lnTo>
                <a:lnTo>
                  <a:pt x="223" y="5091"/>
                </a:lnTo>
                <a:lnTo>
                  <a:pt x="241" y="5084"/>
                </a:lnTo>
                <a:lnTo>
                  <a:pt x="260" y="5077"/>
                </a:lnTo>
                <a:lnTo>
                  <a:pt x="280" y="5072"/>
                </a:lnTo>
                <a:lnTo>
                  <a:pt x="302" y="5066"/>
                </a:lnTo>
                <a:lnTo>
                  <a:pt x="324" y="5063"/>
                </a:lnTo>
                <a:lnTo>
                  <a:pt x="346" y="5060"/>
                </a:lnTo>
                <a:lnTo>
                  <a:pt x="369" y="5058"/>
                </a:lnTo>
                <a:lnTo>
                  <a:pt x="414" y="5056"/>
                </a:lnTo>
                <a:lnTo>
                  <a:pt x="458" y="5054"/>
                </a:lnTo>
                <a:lnTo>
                  <a:pt x="499" y="5053"/>
                </a:lnTo>
                <a:lnTo>
                  <a:pt x="535" y="5051"/>
                </a:lnTo>
                <a:lnTo>
                  <a:pt x="535" y="5055"/>
                </a:lnTo>
                <a:lnTo>
                  <a:pt x="535" y="5060"/>
                </a:lnTo>
                <a:lnTo>
                  <a:pt x="534" y="5062"/>
                </a:lnTo>
                <a:lnTo>
                  <a:pt x="533" y="5064"/>
                </a:lnTo>
                <a:lnTo>
                  <a:pt x="531" y="5066"/>
                </a:lnTo>
                <a:lnTo>
                  <a:pt x="527" y="5069"/>
                </a:lnTo>
                <a:lnTo>
                  <a:pt x="533" y="5069"/>
                </a:lnTo>
                <a:lnTo>
                  <a:pt x="538" y="5069"/>
                </a:lnTo>
                <a:lnTo>
                  <a:pt x="544" y="5068"/>
                </a:lnTo>
                <a:lnTo>
                  <a:pt x="551" y="5065"/>
                </a:lnTo>
                <a:lnTo>
                  <a:pt x="562" y="5059"/>
                </a:lnTo>
                <a:lnTo>
                  <a:pt x="573" y="5052"/>
                </a:lnTo>
                <a:lnTo>
                  <a:pt x="595" y="5035"/>
                </a:lnTo>
                <a:lnTo>
                  <a:pt x="605" y="5026"/>
                </a:lnTo>
                <a:lnTo>
                  <a:pt x="615" y="5020"/>
                </a:lnTo>
                <a:lnTo>
                  <a:pt x="610" y="5027"/>
                </a:lnTo>
                <a:lnTo>
                  <a:pt x="605" y="5035"/>
                </a:lnTo>
                <a:lnTo>
                  <a:pt x="597" y="5051"/>
                </a:lnTo>
                <a:lnTo>
                  <a:pt x="582" y="5083"/>
                </a:lnTo>
                <a:lnTo>
                  <a:pt x="597" y="5080"/>
                </a:lnTo>
                <a:lnTo>
                  <a:pt x="609" y="5076"/>
                </a:lnTo>
                <a:lnTo>
                  <a:pt x="621" y="5071"/>
                </a:lnTo>
                <a:lnTo>
                  <a:pt x="633" y="5064"/>
                </a:lnTo>
                <a:lnTo>
                  <a:pt x="643" y="5058"/>
                </a:lnTo>
                <a:lnTo>
                  <a:pt x="653" y="5051"/>
                </a:lnTo>
                <a:lnTo>
                  <a:pt x="673" y="5036"/>
                </a:lnTo>
                <a:lnTo>
                  <a:pt x="692" y="5020"/>
                </a:lnTo>
                <a:lnTo>
                  <a:pt x="702" y="5013"/>
                </a:lnTo>
                <a:lnTo>
                  <a:pt x="712" y="5007"/>
                </a:lnTo>
                <a:lnTo>
                  <a:pt x="722" y="5001"/>
                </a:lnTo>
                <a:lnTo>
                  <a:pt x="733" y="4997"/>
                </a:lnTo>
                <a:lnTo>
                  <a:pt x="745" y="4993"/>
                </a:lnTo>
                <a:lnTo>
                  <a:pt x="758" y="4990"/>
                </a:lnTo>
                <a:lnTo>
                  <a:pt x="749" y="5003"/>
                </a:lnTo>
                <a:lnTo>
                  <a:pt x="739" y="5013"/>
                </a:lnTo>
                <a:lnTo>
                  <a:pt x="727" y="5023"/>
                </a:lnTo>
                <a:lnTo>
                  <a:pt x="715" y="5033"/>
                </a:lnTo>
                <a:lnTo>
                  <a:pt x="718" y="5033"/>
                </a:lnTo>
                <a:lnTo>
                  <a:pt x="720" y="5033"/>
                </a:lnTo>
                <a:lnTo>
                  <a:pt x="721" y="5034"/>
                </a:lnTo>
                <a:lnTo>
                  <a:pt x="725" y="5033"/>
                </a:lnTo>
                <a:lnTo>
                  <a:pt x="717" y="5037"/>
                </a:lnTo>
                <a:lnTo>
                  <a:pt x="709" y="5042"/>
                </a:lnTo>
                <a:lnTo>
                  <a:pt x="692" y="5053"/>
                </a:lnTo>
                <a:lnTo>
                  <a:pt x="695" y="5052"/>
                </a:lnTo>
                <a:lnTo>
                  <a:pt x="698" y="5051"/>
                </a:lnTo>
                <a:lnTo>
                  <a:pt x="702" y="5052"/>
                </a:lnTo>
                <a:lnTo>
                  <a:pt x="692" y="5059"/>
                </a:lnTo>
                <a:lnTo>
                  <a:pt x="684" y="5068"/>
                </a:lnTo>
                <a:lnTo>
                  <a:pt x="676" y="5076"/>
                </a:lnTo>
                <a:lnTo>
                  <a:pt x="670" y="5086"/>
                </a:lnTo>
                <a:lnTo>
                  <a:pt x="681" y="5086"/>
                </a:lnTo>
                <a:lnTo>
                  <a:pt x="691" y="5086"/>
                </a:lnTo>
                <a:lnTo>
                  <a:pt x="702" y="5086"/>
                </a:lnTo>
                <a:lnTo>
                  <a:pt x="712" y="5085"/>
                </a:lnTo>
                <a:lnTo>
                  <a:pt x="730" y="5080"/>
                </a:lnTo>
                <a:lnTo>
                  <a:pt x="749" y="5074"/>
                </a:lnTo>
                <a:lnTo>
                  <a:pt x="766" y="5065"/>
                </a:lnTo>
                <a:lnTo>
                  <a:pt x="783" y="5056"/>
                </a:lnTo>
                <a:lnTo>
                  <a:pt x="799" y="5046"/>
                </a:lnTo>
                <a:lnTo>
                  <a:pt x="815" y="5036"/>
                </a:lnTo>
                <a:lnTo>
                  <a:pt x="846" y="5013"/>
                </a:lnTo>
                <a:lnTo>
                  <a:pt x="863" y="5003"/>
                </a:lnTo>
                <a:lnTo>
                  <a:pt x="879" y="4993"/>
                </a:lnTo>
                <a:lnTo>
                  <a:pt x="897" y="4984"/>
                </a:lnTo>
                <a:lnTo>
                  <a:pt x="914" y="4977"/>
                </a:lnTo>
                <a:lnTo>
                  <a:pt x="934" y="4973"/>
                </a:lnTo>
                <a:lnTo>
                  <a:pt x="944" y="4971"/>
                </a:lnTo>
                <a:lnTo>
                  <a:pt x="953" y="4970"/>
                </a:lnTo>
                <a:lnTo>
                  <a:pt x="945" y="4973"/>
                </a:lnTo>
                <a:lnTo>
                  <a:pt x="937" y="4976"/>
                </a:lnTo>
                <a:lnTo>
                  <a:pt x="930" y="4980"/>
                </a:lnTo>
                <a:lnTo>
                  <a:pt x="921" y="4985"/>
                </a:lnTo>
                <a:lnTo>
                  <a:pt x="915" y="4990"/>
                </a:lnTo>
                <a:lnTo>
                  <a:pt x="908" y="4996"/>
                </a:lnTo>
                <a:lnTo>
                  <a:pt x="902" y="5002"/>
                </a:lnTo>
                <a:lnTo>
                  <a:pt x="897" y="5009"/>
                </a:lnTo>
                <a:lnTo>
                  <a:pt x="901" y="5012"/>
                </a:lnTo>
                <a:lnTo>
                  <a:pt x="904" y="5013"/>
                </a:lnTo>
                <a:lnTo>
                  <a:pt x="907" y="5014"/>
                </a:lnTo>
                <a:lnTo>
                  <a:pt x="885" y="5028"/>
                </a:lnTo>
                <a:lnTo>
                  <a:pt x="865" y="5043"/>
                </a:lnTo>
                <a:lnTo>
                  <a:pt x="869" y="5044"/>
                </a:lnTo>
                <a:lnTo>
                  <a:pt x="871" y="5045"/>
                </a:lnTo>
                <a:lnTo>
                  <a:pt x="873" y="5045"/>
                </a:lnTo>
                <a:lnTo>
                  <a:pt x="878" y="5045"/>
                </a:lnTo>
                <a:lnTo>
                  <a:pt x="867" y="5050"/>
                </a:lnTo>
                <a:lnTo>
                  <a:pt x="855" y="5058"/>
                </a:lnTo>
                <a:lnTo>
                  <a:pt x="833" y="5074"/>
                </a:lnTo>
                <a:lnTo>
                  <a:pt x="837" y="5073"/>
                </a:lnTo>
                <a:lnTo>
                  <a:pt x="841" y="5072"/>
                </a:lnTo>
                <a:lnTo>
                  <a:pt x="845" y="5072"/>
                </a:lnTo>
                <a:lnTo>
                  <a:pt x="833" y="5083"/>
                </a:lnTo>
                <a:lnTo>
                  <a:pt x="821" y="5094"/>
                </a:lnTo>
                <a:lnTo>
                  <a:pt x="810" y="5107"/>
                </a:lnTo>
                <a:lnTo>
                  <a:pt x="805" y="5113"/>
                </a:lnTo>
                <a:lnTo>
                  <a:pt x="801" y="5121"/>
                </a:lnTo>
                <a:lnTo>
                  <a:pt x="814" y="5122"/>
                </a:lnTo>
                <a:lnTo>
                  <a:pt x="827" y="5122"/>
                </a:lnTo>
                <a:lnTo>
                  <a:pt x="840" y="5122"/>
                </a:lnTo>
                <a:lnTo>
                  <a:pt x="856" y="5121"/>
                </a:lnTo>
                <a:lnTo>
                  <a:pt x="870" y="5118"/>
                </a:lnTo>
                <a:lnTo>
                  <a:pt x="886" y="5115"/>
                </a:lnTo>
                <a:lnTo>
                  <a:pt x="902" y="5111"/>
                </a:lnTo>
                <a:lnTo>
                  <a:pt x="917" y="5106"/>
                </a:lnTo>
                <a:lnTo>
                  <a:pt x="932" y="5100"/>
                </a:lnTo>
                <a:lnTo>
                  <a:pt x="946" y="5093"/>
                </a:lnTo>
                <a:lnTo>
                  <a:pt x="959" y="5086"/>
                </a:lnTo>
                <a:lnTo>
                  <a:pt x="973" y="5077"/>
                </a:lnTo>
                <a:lnTo>
                  <a:pt x="984" y="5068"/>
                </a:lnTo>
                <a:lnTo>
                  <a:pt x="993" y="5057"/>
                </a:lnTo>
                <a:lnTo>
                  <a:pt x="1001" y="5046"/>
                </a:lnTo>
                <a:lnTo>
                  <a:pt x="1008" y="5035"/>
                </a:lnTo>
                <a:lnTo>
                  <a:pt x="1009" y="5038"/>
                </a:lnTo>
                <a:lnTo>
                  <a:pt x="1009" y="5040"/>
                </a:lnTo>
                <a:lnTo>
                  <a:pt x="1008" y="5043"/>
                </a:lnTo>
                <a:lnTo>
                  <a:pt x="1016" y="5035"/>
                </a:lnTo>
                <a:lnTo>
                  <a:pt x="1024" y="5024"/>
                </a:lnTo>
                <a:lnTo>
                  <a:pt x="1034" y="5016"/>
                </a:lnTo>
                <a:lnTo>
                  <a:pt x="1043" y="5009"/>
                </a:lnTo>
                <a:lnTo>
                  <a:pt x="1043" y="5012"/>
                </a:lnTo>
                <a:lnTo>
                  <a:pt x="1043" y="5014"/>
                </a:lnTo>
                <a:lnTo>
                  <a:pt x="1044" y="5016"/>
                </a:lnTo>
                <a:lnTo>
                  <a:pt x="1049" y="5006"/>
                </a:lnTo>
                <a:lnTo>
                  <a:pt x="1053" y="4998"/>
                </a:lnTo>
                <a:lnTo>
                  <a:pt x="1058" y="4990"/>
                </a:lnTo>
                <a:lnTo>
                  <a:pt x="1063" y="4984"/>
                </a:lnTo>
                <a:lnTo>
                  <a:pt x="1068" y="4979"/>
                </a:lnTo>
                <a:lnTo>
                  <a:pt x="1073" y="4974"/>
                </a:lnTo>
                <a:lnTo>
                  <a:pt x="1080" y="4971"/>
                </a:lnTo>
                <a:lnTo>
                  <a:pt x="1086" y="4968"/>
                </a:lnTo>
                <a:lnTo>
                  <a:pt x="1092" y="4966"/>
                </a:lnTo>
                <a:lnTo>
                  <a:pt x="1099" y="4964"/>
                </a:lnTo>
                <a:lnTo>
                  <a:pt x="1114" y="4962"/>
                </a:lnTo>
                <a:lnTo>
                  <a:pt x="1133" y="4961"/>
                </a:lnTo>
                <a:lnTo>
                  <a:pt x="1154" y="4960"/>
                </a:lnTo>
                <a:lnTo>
                  <a:pt x="1146" y="4965"/>
                </a:lnTo>
                <a:lnTo>
                  <a:pt x="1140" y="4970"/>
                </a:lnTo>
                <a:lnTo>
                  <a:pt x="1129" y="4983"/>
                </a:lnTo>
                <a:lnTo>
                  <a:pt x="1118" y="4997"/>
                </a:lnTo>
                <a:lnTo>
                  <a:pt x="1106" y="5009"/>
                </a:lnTo>
                <a:lnTo>
                  <a:pt x="1108" y="5010"/>
                </a:lnTo>
                <a:lnTo>
                  <a:pt x="1111" y="5010"/>
                </a:lnTo>
                <a:lnTo>
                  <a:pt x="1115" y="5010"/>
                </a:lnTo>
                <a:lnTo>
                  <a:pt x="1107" y="5023"/>
                </a:lnTo>
                <a:lnTo>
                  <a:pt x="1098" y="5037"/>
                </a:lnTo>
                <a:lnTo>
                  <a:pt x="1089" y="5050"/>
                </a:lnTo>
                <a:lnTo>
                  <a:pt x="1079" y="5062"/>
                </a:lnTo>
                <a:lnTo>
                  <a:pt x="1085" y="5064"/>
                </a:lnTo>
                <a:lnTo>
                  <a:pt x="1088" y="5065"/>
                </a:lnTo>
                <a:lnTo>
                  <a:pt x="1091" y="5065"/>
                </a:lnTo>
                <a:lnTo>
                  <a:pt x="1070" y="5084"/>
                </a:lnTo>
                <a:lnTo>
                  <a:pt x="1051" y="5103"/>
                </a:lnTo>
                <a:lnTo>
                  <a:pt x="1055" y="5103"/>
                </a:lnTo>
                <a:lnTo>
                  <a:pt x="1058" y="5103"/>
                </a:lnTo>
                <a:lnTo>
                  <a:pt x="1060" y="5104"/>
                </a:lnTo>
                <a:lnTo>
                  <a:pt x="1065" y="5102"/>
                </a:lnTo>
                <a:lnTo>
                  <a:pt x="1054" y="5111"/>
                </a:lnTo>
                <a:lnTo>
                  <a:pt x="1043" y="5121"/>
                </a:lnTo>
                <a:lnTo>
                  <a:pt x="1021" y="5141"/>
                </a:lnTo>
                <a:lnTo>
                  <a:pt x="1026" y="5139"/>
                </a:lnTo>
                <a:lnTo>
                  <a:pt x="1030" y="5137"/>
                </a:lnTo>
                <a:lnTo>
                  <a:pt x="1035" y="5137"/>
                </a:lnTo>
                <a:lnTo>
                  <a:pt x="1023" y="5151"/>
                </a:lnTo>
                <a:lnTo>
                  <a:pt x="1012" y="5164"/>
                </a:lnTo>
                <a:lnTo>
                  <a:pt x="1007" y="5171"/>
                </a:lnTo>
                <a:lnTo>
                  <a:pt x="1003" y="5179"/>
                </a:lnTo>
                <a:lnTo>
                  <a:pt x="998" y="5188"/>
                </a:lnTo>
                <a:lnTo>
                  <a:pt x="995" y="5196"/>
                </a:lnTo>
                <a:lnTo>
                  <a:pt x="1010" y="5196"/>
                </a:lnTo>
                <a:lnTo>
                  <a:pt x="1024" y="5194"/>
                </a:lnTo>
                <a:lnTo>
                  <a:pt x="1039" y="5191"/>
                </a:lnTo>
                <a:lnTo>
                  <a:pt x="1055" y="5188"/>
                </a:lnTo>
                <a:lnTo>
                  <a:pt x="1071" y="5183"/>
                </a:lnTo>
                <a:lnTo>
                  <a:pt x="1087" y="5176"/>
                </a:lnTo>
                <a:lnTo>
                  <a:pt x="1103" y="5170"/>
                </a:lnTo>
                <a:lnTo>
                  <a:pt x="1119" y="5162"/>
                </a:lnTo>
                <a:lnTo>
                  <a:pt x="1133" y="5154"/>
                </a:lnTo>
                <a:lnTo>
                  <a:pt x="1147" y="5145"/>
                </a:lnTo>
                <a:lnTo>
                  <a:pt x="1161" y="5134"/>
                </a:lnTo>
                <a:lnTo>
                  <a:pt x="1172" y="5123"/>
                </a:lnTo>
                <a:lnTo>
                  <a:pt x="1183" y="5111"/>
                </a:lnTo>
                <a:lnTo>
                  <a:pt x="1192" y="5098"/>
                </a:lnTo>
                <a:lnTo>
                  <a:pt x="1199" y="5085"/>
                </a:lnTo>
                <a:lnTo>
                  <a:pt x="1204" y="5071"/>
                </a:lnTo>
                <a:lnTo>
                  <a:pt x="1206" y="5074"/>
                </a:lnTo>
                <a:lnTo>
                  <a:pt x="1207" y="5076"/>
                </a:lnTo>
                <a:lnTo>
                  <a:pt x="1207" y="5079"/>
                </a:lnTo>
                <a:lnTo>
                  <a:pt x="1213" y="5070"/>
                </a:lnTo>
                <a:lnTo>
                  <a:pt x="1221" y="5057"/>
                </a:lnTo>
                <a:lnTo>
                  <a:pt x="1231" y="5046"/>
                </a:lnTo>
                <a:lnTo>
                  <a:pt x="1239" y="5038"/>
                </a:lnTo>
                <a:lnTo>
                  <a:pt x="1239" y="5041"/>
                </a:lnTo>
                <a:lnTo>
                  <a:pt x="1240" y="5043"/>
                </a:lnTo>
                <a:lnTo>
                  <a:pt x="1241" y="5045"/>
                </a:lnTo>
                <a:lnTo>
                  <a:pt x="1247" y="5034"/>
                </a:lnTo>
                <a:lnTo>
                  <a:pt x="1252" y="5023"/>
                </a:lnTo>
                <a:lnTo>
                  <a:pt x="1259" y="5013"/>
                </a:lnTo>
                <a:lnTo>
                  <a:pt x="1265" y="5004"/>
                </a:lnTo>
                <a:lnTo>
                  <a:pt x="1274" y="4996"/>
                </a:lnTo>
                <a:lnTo>
                  <a:pt x="1281" y="4987"/>
                </a:lnTo>
                <a:lnTo>
                  <a:pt x="1289" y="4980"/>
                </a:lnTo>
                <a:lnTo>
                  <a:pt x="1297" y="4973"/>
                </a:lnTo>
                <a:lnTo>
                  <a:pt x="1307" y="4967"/>
                </a:lnTo>
                <a:lnTo>
                  <a:pt x="1316" y="4962"/>
                </a:lnTo>
                <a:lnTo>
                  <a:pt x="1326" y="4957"/>
                </a:lnTo>
                <a:lnTo>
                  <a:pt x="1336" y="4952"/>
                </a:lnTo>
                <a:lnTo>
                  <a:pt x="1347" y="4949"/>
                </a:lnTo>
                <a:lnTo>
                  <a:pt x="1357" y="4946"/>
                </a:lnTo>
                <a:lnTo>
                  <a:pt x="1368" y="4943"/>
                </a:lnTo>
                <a:lnTo>
                  <a:pt x="1381" y="4942"/>
                </a:lnTo>
                <a:lnTo>
                  <a:pt x="1367" y="4951"/>
                </a:lnTo>
                <a:lnTo>
                  <a:pt x="1355" y="4962"/>
                </a:lnTo>
                <a:lnTo>
                  <a:pt x="1343" y="4973"/>
                </a:lnTo>
                <a:lnTo>
                  <a:pt x="1332" y="4985"/>
                </a:lnTo>
                <a:lnTo>
                  <a:pt x="1335" y="4985"/>
                </a:lnTo>
                <a:lnTo>
                  <a:pt x="1338" y="4985"/>
                </a:lnTo>
                <a:lnTo>
                  <a:pt x="1343" y="4983"/>
                </a:lnTo>
                <a:lnTo>
                  <a:pt x="1337" y="5002"/>
                </a:lnTo>
                <a:lnTo>
                  <a:pt x="1332" y="5019"/>
                </a:lnTo>
                <a:lnTo>
                  <a:pt x="1325" y="5038"/>
                </a:lnTo>
                <a:lnTo>
                  <a:pt x="1318" y="5055"/>
                </a:lnTo>
                <a:lnTo>
                  <a:pt x="1324" y="5056"/>
                </a:lnTo>
                <a:lnTo>
                  <a:pt x="1328" y="5056"/>
                </a:lnTo>
                <a:lnTo>
                  <a:pt x="1332" y="5055"/>
                </a:lnTo>
                <a:lnTo>
                  <a:pt x="1315" y="5083"/>
                </a:lnTo>
                <a:lnTo>
                  <a:pt x="1298" y="5112"/>
                </a:lnTo>
                <a:lnTo>
                  <a:pt x="1303" y="5110"/>
                </a:lnTo>
                <a:lnTo>
                  <a:pt x="1307" y="5110"/>
                </a:lnTo>
                <a:lnTo>
                  <a:pt x="1310" y="5109"/>
                </a:lnTo>
                <a:lnTo>
                  <a:pt x="1315" y="5106"/>
                </a:lnTo>
                <a:lnTo>
                  <a:pt x="1310" y="5112"/>
                </a:lnTo>
                <a:lnTo>
                  <a:pt x="1304" y="5119"/>
                </a:lnTo>
                <a:lnTo>
                  <a:pt x="1294" y="5133"/>
                </a:lnTo>
                <a:lnTo>
                  <a:pt x="1278" y="5164"/>
                </a:lnTo>
                <a:lnTo>
                  <a:pt x="1281" y="5160"/>
                </a:lnTo>
                <a:lnTo>
                  <a:pt x="1285" y="5157"/>
                </a:lnTo>
                <a:lnTo>
                  <a:pt x="1290" y="5155"/>
                </a:lnTo>
                <a:lnTo>
                  <a:pt x="1279" y="5177"/>
                </a:lnTo>
                <a:lnTo>
                  <a:pt x="1268" y="5199"/>
                </a:lnTo>
                <a:lnTo>
                  <a:pt x="1263" y="5210"/>
                </a:lnTo>
                <a:lnTo>
                  <a:pt x="1259" y="5222"/>
                </a:lnTo>
                <a:lnTo>
                  <a:pt x="1256" y="5234"/>
                </a:lnTo>
                <a:lnTo>
                  <a:pt x="1255" y="5247"/>
                </a:lnTo>
                <a:lnTo>
                  <a:pt x="1272" y="5245"/>
                </a:lnTo>
                <a:lnTo>
                  <a:pt x="1289" y="5241"/>
                </a:lnTo>
                <a:lnTo>
                  <a:pt x="1307" y="5236"/>
                </a:lnTo>
                <a:lnTo>
                  <a:pt x="1324" y="5229"/>
                </a:lnTo>
                <a:lnTo>
                  <a:pt x="1341" y="5222"/>
                </a:lnTo>
                <a:lnTo>
                  <a:pt x="1359" y="5212"/>
                </a:lnTo>
                <a:lnTo>
                  <a:pt x="1375" y="5201"/>
                </a:lnTo>
                <a:lnTo>
                  <a:pt x="1392" y="5190"/>
                </a:lnTo>
                <a:lnTo>
                  <a:pt x="1407" y="5177"/>
                </a:lnTo>
                <a:lnTo>
                  <a:pt x="1422" y="5164"/>
                </a:lnTo>
                <a:lnTo>
                  <a:pt x="1434" y="5150"/>
                </a:lnTo>
                <a:lnTo>
                  <a:pt x="1446" y="5134"/>
                </a:lnTo>
                <a:lnTo>
                  <a:pt x="1455" y="5119"/>
                </a:lnTo>
                <a:lnTo>
                  <a:pt x="1464" y="5102"/>
                </a:lnTo>
                <a:lnTo>
                  <a:pt x="1471" y="5085"/>
                </a:lnTo>
                <a:lnTo>
                  <a:pt x="1475" y="5068"/>
                </a:lnTo>
                <a:lnTo>
                  <a:pt x="1477" y="5071"/>
                </a:lnTo>
                <a:lnTo>
                  <a:pt x="1478" y="5074"/>
                </a:lnTo>
                <a:lnTo>
                  <a:pt x="1478" y="5078"/>
                </a:lnTo>
                <a:lnTo>
                  <a:pt x="1485" y="5063"/>
                </a:lnTo>
                <a:lnTo>
                  <a:pt x="1496" y="5047"/>
                </a:lnTo>
                <a:lnTo>
                  <a:pt x="1507" y="5032"/>
                </a:lnTo>
                <a:lnTo>
                  <a:pt x="1518" y="5018"/>
                </a:lnTo>
                <a:lnTo>
                  <a:pt x="1518" y="5022"/>
                </a:lnTo>
                <a:lnTo>
                  <a:pt x="1519" y="5025"/>
                </a:lnTo>
                <a:lnTo>
                  <a:pt x="1521" y="5027"/>
                </a:lnTo>
                <a:lnTo>
                  <a:pt x="1524" y="5011"/>
                </a:lnTo>
                <a:lnTo>
                  <a:pt x="1528" y="4997"/>
                </a:lnTo>
                <a:lnTo>
                  <a:pt x="1533" y="4983"/>
                </a:lnTo>
                <a:lnTo>
                  <a:pt x="1538" y="4971"/>
                </a:lnTo>
                <a:lnTo>
                  <a:pt x="1544" y="4960"/>
                </a:lnTo>
                <a:lnTo>
                  <a:pt x="1550" y="4949"/>
                </a:lnTo>
                <a:lnTo>
                  <a:pt x="1557" y="4940"/>
                </a:lnTo>
                <a:lnTo>
                  <a:pt x="1565" y="4932"/>
                </a:lnTo>
                <a:lnTo>
                  <a:pt x="1575" y="4924"/>
                </a:lnTo>
                <a:lnTo>
                  <a:pt x="1584" y="4918"/>
                </a:lnTo>
                <a:lnTo>
                  <a:pt x="1595" y="4911"/>
                </a:lnTo>
                <a:lnTo>
                  <a:pt x="1606" y="4905"/>
                </a:lnTo>
                <a:lnTo>
                  <a:pt x="1618" y="4900"/>
                </a:lnTo>
                <a:lnTo>
                  <a:pt x="1631" y="4896"/>
                </a:lnTo>
                <a:lnTo>
                  <a:pt x="1644" y="4892"/>
                </a:lnTo>
                <a:lnTo>
                  <a:pt x="1659" y="4889"/>
                </a:lnTo>
                <a:lnTo>
                  <a:pt x="1658" y="4897"/>
                </a:lnTo>
                <a:lnTo>
                  <a:pt x="1656" y="4905"/>
                </a:lnTo>
                <a:lnTo>
                  <a:pt x="1653" y="4913"/>
                </a:lnTo>
                <a:lnTo>
                  <a:pt x="1650" y="4920"/>
                </a:lnTo>
                <a:lnTo>
                  <a:pt x="1644" y="4926"/>
                </a:lnTo>
                <a:lnTo>
                  <a:pt x="1639" y="4932"/>
                </a:lnTo>
                <a:lnTo>
                  <a:pt x="1633" y="4937"/>
                </a:lnTo>
                <a:lnTo>
                  <a:pt x="1626" y="4941"/>
                </a:lnTo>
                <a:lnTo>
                  <a:pt x="1627" y="4942"/>
                </a:lnTo>
                <a:lnTo>
                  <a:pt x="1630" y="4943"/>
                </a:lnTo>
                <a:lnTo>
                  <a:pt x="1635" y="4943"/>
                </a:lnTo>
                <a:lnTo>
                  <a:pt x="1640" y="4942"/>
                </a:lnTo>
                <a:lnTo>
                  <a:pt x="1636" y="4950"/>
                </a:lnTo>
                <a:lnTo>
                  <a:pt x="1632" y="4962"/>
                </a:lnTo>
                <a:lnTo>
                  <a:pt x="1624" y="4987"/>
                </a:lnTo>
                <a:lnTo>
                  <a:pt x="1620" y="5000"/>
                </a:lnTo>
                <a:lnTo>
                  <a:pt x="1615" y="5011"/>
                </a:lnTo>
                <a:lnTo>
                  <a:pt x="1609" y="5019"/>
                </a:lnTo>
                <a:lnTo>
                  <a:pt x="1606" y="5022"/>
                </a:lnTo>
                <a:lnTo>
                  <a:pt x="1603" y="5024"/>
                </a:lnTo>
                <a:lnTo>
                  <a:pt x="1612" y="5027"/>
                </a:lnTo>
                <a:lnTo>
                  <a:pt x="1616" y="5028"/>
                </a:lnTo>
                <a:lnTo>
                  <a:pt x="1621" y="5028"/>
                </a:lnTo>
                <a:lnTo>
                  <a:pt x="1609" y="5043"/>
                </a:lnTo>
                <a:lnTo>
                  <a:pt x="1596" y="5058"/>
                </a:lnTo>
                <a:lnTo>
                  <a:pt x="1575" y="5089"/>
                </a:lnTo>
                <a:lnTo>
                  <a:pt x="1581" y="5089"/>
                </a:lnTo>
                <a:lnTo>
                  <a:pt x="1584" y="5089"/>
                </a:lnTo>
                <a:lnTo>
                  <a:pt x="1588" y="5089"/>
                </a:lnTo>
                <a:lnTo>
                  <a:pt x="1595" y="5087"/>
                </a:lnTo>
                <a:lnTo>
                  <a:pt x="1588" y="5093"/>
                </a:lnTo>
                <a:lnTo>
                  <a:pt x="1581" y="5100"/>
                </a:lnTo>
                <a:lnTo>
                  <a:pt x="1567" y="5117"/>
                </a:lnTo>
                <a:lnTo>
                  <a:pt x="1556" y="5134"/>
                </a:lnTo>
                <a:lnTo>
                  <a:pt x="1545" y="5151"/>
                </a:lnTo>
                <a:lnTo>
                  <a:pt x="1550" y="5147"/>
                </a:lnTo>
                <a:lnTo>
                  <a:pt x="1555" y="5144"/>
                </a:lnTo>
                <a:lnTo>
                  <a:pt x="1558" y="5142"/>
                </a:lnTo>
                <a:lnTo>
                  <a:pt x="1562" y="5141"/>
                </a:lnTo>
                <a:lnTo>
                  <a:pt x="1555" y="5156"/>
                </a:lnTo>
                <a:lnTo>
                  <a:pt x="1548" y="5168"/>
                </a:lnTo>
                <a:lnTo>
                  <a:pt x="1535" y="5194"/>
                </a:lnTo>
                <a:lnTo>
                  <a:pt x="1528" y="5206"/>
                </a:lnTo>
                <a:lnTo>
                  <a:pt x="1523" y="5221"/>
                </a:lnTo>
                <a:lnTo>
                  <a:pt x="1520" y="5235"/>
                </a:lnTo>
                <a:lnTo>
                  <a:pt x="1518" y="5251"/>
                </a:lnTo>
                <a:lnTo>
                  <a:pt x="1529" y="5249"/>
                </a:lnTo>
                <a:lnTo>
                  <a:pt x="1542" y="5247"/>
                </a:lnTo>
                <a:lnTo>
                  <a:pt x="1555" y="5243"/>
                </a:lnTo>
                <a:lnTo>
                  <a:pt x="1571" y="5238"/>
                </a:lnTo>
                <a:lnTo>
                  <a:pt x="1586" y="5233"/>
                </a:lnTo>
                <a:lnTo>
                  <a:pt x="1602" y="5226"/>
                </a:lnTo>
                <a:lnTo>
                  <a:pt x="1619" y="5219"/>
                </a:lnTo>
                <a:lnTo>
                  <a:pt x="1634" y="5210"/>
                </a:lnTo>
                <a:lnTo>
                  <a:pt x="1650" y="5201"/>
                </a:lnTo>
                <a:lnTo>
                  <a:pt x="1664" y="5191"/>
                </a:lnTo>
                <a:lnTo>
                  <a:pt x="1677" y="5181"/>
                </a:lnTo>
                <a:lnTo>
                  <a:pt x="1689" y="5169"/>
                </a:lnTo>
                <a:lnTo>
                  <a:pt x="1698" y="5157"/>
                </a:lnTo>
                <a:lnTo>
                  <a:pt x="1701" y="5151"/>
                </a:lnTo>
                <a:lnTo>
                  <a:pt x="1704" y="5145"/>
                </a:lnTo>
                <a:lnTo>
                  <a:pt x="1707" y="5138"/>
                </a:lnTo>
                <a:lnTo>
                  <a:pt x="1708" y="5131"/>
                </a:lnTo>
                <a:lnTo>
                  <a:pt x="1709" y="5125"/>
                </a:lnTo>
                <a:lnTo>
                  <a:pt x="1709" y="5118"/>
                </a:lnTo>
                <a:lnTo>
                  <a:pt x="1718" y="5125"/>
                </a:lnTo>
                <a:lnTo>
                  <a:pt x="1717" y="5121"/>
                </a:lnTo>
                <a:lnTo>
                  <a:pt x="1718" y="5116"/>
                </a:lnTo>
                <a:lnTo>
                  <a:pt x="1722" y="5103"/>
                </a:lnTo>
                <a:lnTo>
                  <a:pt x="1727" y="5089"/>
                </a:lnTo>
                <a:lnTo>
                  <a:pt x="1732" y="5074"/>
                </a:lnTo>
                <a:lnTo>
                  <a:pt x="1738" y="5058"/>
                </a:lnTo>
                <a:lnTo>
                  <a:pt x="1744" y="5044"/>
                </a:lnTo>
                <a:lnTo>
                  <a:pt x="1747" y="5029"/>
                </a:lnTo>
                <a:lnTo>
                  <a:pt x="1748" y="5022"/>
                </a:lnTo>
                <a:lnTo>
                  <a:pt x="1748" y="5017"/>
                </a:lnTo>
                <a:lnTo>
                  <a:pt x="1752" y="5021"/>
                </a:lnTo>
                <a:lnTo>
                  <a:pt x="1754" y="5025"/>
                </a:lnTo>
                <a:lnTo>
                  <a:pt x="1755" y="5031"/>
                </a:lnTo>
                <a:lnTo>
                  <a:pt x="1761" y="5010"/>
                </a:lnTo>
                <a:lnTo>
                  <a:pt x="1768" y="4985"/>
                </a:lnTo>
                <a:lnTo>
                  <a:pt x="1776" y="4963"/>
                </a:lnTo>
                <a:lnTo>
                  <a:pt x="1780" y="4952"/>
                </a:lnTo>
                <a:lnTo>
                  <a:pt x="1785" y="4944"/>
                </a:lnTo>
                <a:lnTo>
                  <a:pt x="1788" y="4949"/>
                </a:lnTo>
                <a:lnTo>
                  <a:pt x="1791" y="4955"/>
                </a:lnTo>
                <a:lnTo>
                  <a:pt x="1797" y="4959"/>
                </a:lnTo>
                <a:lnTo>
                  <a:pt x="1802" y="4962"/>
                </a:lnTo>
                <a:lnTo>
                  <a:pt x="1803" y="4948"/>
                </a:lnTo>
                <a:lnTo>
                  <a:pt x="1804" y="4936"/>
                </a:lnTo>
                <a:lnTo>
                  <a:pt x="1806" y="4925"/>
                </a:lnTo>
                <a:lnTo>
                  <a:pt x="1810" y="4913"/>
                </a:lnTo>
                <a:lnTo>
                  <a:pt x="1813" y="4902"/>
                </a:lnTo>
                <a:lnTo>
                  <a:pt x="1818" y="4893"/>
                </a:lnTo>
                <a:lnTo>
                  <a:pt x="1823" y="4884"/>
                </a:lnTo>
                <a:lnTo>
                  <a:pt x="1829" y="4874"/>
                </a:lnTo>
                <a:lnTo>
                  <a:pt x="1837" y="4867"/>
                </a:lnTo>
                <a:lnTo>
                  <a:pt x="1844" y="4859"/>
                </a:lnTo>
                <a:lnTo>
                  <a:pt x="1852" y="4853"/>
                </a:lnTo>
                <a:lnTo>
                  <a:pt x="1861" y="4847"/>
                </a:lnTo>
                <a:lnTo>
                  <a:pt x="1871" y="4840"/>
                </a:lnTo>
                <a:lnTo>
                  <a:pt x="1882" y="4835"/>
                </a:lnTo>
                <a:lnTo>
                  <a:pt x="1893" y="4831"/>
                </a:lnTo>
                <a:lnTo>
                  <a:pt x="1905" y="4827"/>
                </a:lnTo>
                <a:lnTo>
                  <a:pt x="1898" y="4836"/>
                </a:lnTo>
                <a:lnTo>
                  <a:pt x="1892" y="4847"/>
                </a:lnTo>
                <a:lnTo>
                  <a:pt x="1887" y="4858"/>
                </a:lnTo>
                <a:lnTo>
                  <a:pt x="1883" y="4870"/>
                </a:lnTo>
                <a:lnTo>
                  <a:pt x="1875" y="4895"/>
                </a:lnTo>
                <a:lnTo>
                  <a:pt x="1870" y="4906"/>
                </a:lnTo>
                <a:lnTo>
                  <a:pt x="1865" y="4916"/>
                </a:lnTo>
                <a:lnTo>
                  <a:pt x="1867" y="4916"/>
                </a:lnTo>
                <a:lnTo>
                  <a:pt x="1873" y="4916"/>
                </a:lnTo>
                <a:lnTo>
                  <a:pt x="1879" y="4914"/>
                </a:lnTo>
                <a:lnTo>
                  <a:pt x="1882" y="4912"/>
                </a:lnTo>
                <a:lnTo>
                  <a:pt x="1885" y="4910"/>
                </a:lnTo>
                <a:lnTo>
                  <a:pt x="1884" y="4918"/>
                </a:lnTo>
                <a:lnTo>
                  <a:pt x="1883" y="4929"/>
                </a:lnTo>
                <a:lnTo>
                  <a:pt x="1880" y="4942"/>
                </a:lnTo>
                <a:lnTo>
                  <a:pt x="1875" y="4957"/>
                </a:lnTo>
                <a:lnTo>
                  <a:pt x="1869" y="4971"/>
                </a:lnTo>
                <a:lnTo>
                  <a:pt x="1864" y="4983"/>
                </a:lnTo>
                <a:lnTo>
                  <a:pt x="1858" y="4993"/>
                </a:lnTo>
                <a:lnTo>
                  <a:pt x="1855" y="4997"/>
                </a:lnTo>
                <a:lnTo>
                  <a:pt x="1852" y="4999"/>
                </a:lnTo>
                <a:lnTo>
                  <a:pt x="1857" y="4999"/>
                </a:lnTo>
                <a:lnTo>
                  <a:pt x="1861" y="4999"/>
                </a:lnTo>
                <a:lnTo>
                  <a:pt x="1866" y="4998"/>
                </a:lnTo>
                <a:lnTo>
                  <a:pt x="1871" y="4995"/>
                </a:lnTo>
                <a:lnTo>
                  <a:pt x="1863" y="5001"/>
                </a:lnTo>
                <a:lnTo>
                  <a:pt x="1857" y="5009"/>
                </a:lnTo>
                <a:lnTo>
                  <a:pt x="1851" y="5018"/>
                </a:lnTo>
                <a:lnTo>
                  <a:pt x="1845" y="5028"/>
                </a:lnTo>
                <a:lnTo>
                  <a:pt x="1835" y="5049"/>
                </a:lnTo>
                <a:lnTo>
                  <a:pt x="1826" y="5069"/>
                </a:lnTo>
                <a:lnTo>
                  <a:pt x="1832" y="5064"/>
                </a:lnTo>
                <a:lnTo>
                  <a:pt x="1838" y="5062"/>
                </a:lnTo>
                <a:lnTo>
                  <a:pt x="1840" y="5062"/>
                </a:lnTo>
                <a:lnTo>
                  <a:pt x="1842" y="5062"/>
                </a:lnTo>
                <a:lnTo>
                  <a:pt x="1840" y="5076"/>
                </a:lnTo>
                <a:lnTo>
                  <a:pt x="1837" y="5089"/>
                </a:lnTo>
                <a:lnTo>
                  <a:pt x="1831" y="5113"/>
                </a:lnTo>
                <a:lnTo>
                  <a:pt x="1829" y="5125"/>
                </a:lnTo>
                <a:lnTo>
                  <a:pt x="1827" y="5137"/>
                </a:lnTo>
                <a:lnTo>
                  <a:pt x="1826" y="5151"/>
                </a:lnTo>
                <a:lnTo>
                  <a:pt x="1827" y="5165"/>
                </a:lnTo>
                <a:lnTo>
                  <a:pt x="1846" y="5160"/>
                </a:lnTo>
                <a:lnTo>
                  <a:pt x="1864" y="5153"/>
                </a:lnTo>
                <a:lnTo>
                  <a:pt x="1884" y="5144"/>
                </a:lnTo>
                <a:lnTo>
                  <a:pt x="1902" y="5133"/>
                </a:lnTo>
                <a:lnTo>
                  <a:pt x="1912" y="5127"/>
                </a:lnTo>
                <a:lnTo>
                  <a:pt x="1920" y="5121"/>
                </a:lnTo>
                <a:lnTo>
                  <a:pt x="1928" y="5114"/>
                </a:lnTo>
                <a:lnTo>
                  <a:pt x="1935" y="5107"/>
                </a:lnTo>
                <a:lnTo>
                  <a:pt x="1942" y="5099"/>
                </a:lnTo>
                <a:lnTo>
                  <a:pt x="1949" y="5091"/>
                </a:lnTo>
                <a:lnTo>
                  <a:pt x="1954" y="5082"/>
                </a:lnTo>
                <a:lnTo>
                  <a:pt x="1958" y="5073"/>
                </a:lnTo>
                <a:lnTo>
                  <a:pt x="1963" y="5081"/>
                </a:lnTo>
                <a:lnTo>
                  <a:pt x="1965" y="5084"/>
                </a:lnTo>
                <a:lnTo>
                  <a:pt x="1983" y="5038"/>
                </a:lnTo>
                <a:lnTo>
                  <a:pt x="2003" y="4994"/>
                </a:lnTo>
                <a:lnTo>
                  <a:pt x="2004" y="4999"/>
                </a:lnTo>
                <a:lnTo>
                  <a:pt x="2007" y="5004"/>
                </a:lnTo>
                <a:lnTo>
                  <a:pt x="2010" y="5010"/>
                </a:lnTo>
                <a:lnTo>
                  <a:pt x="2010" y="5005"/>
                </a:lnTo>
                <a:lnTo>
                  <a:pt x="2010" y="5000"/>
                </a:lnTo>
                <a:lnTo>
                  <a:pt x="2011" y="4987"/>
                </a:lnTo>
                <a:lnTo>
                  <a:pt x="2015" y="4974"/>
                </a:lnTo>
                <a:lnTo>
                  <a:pt x="2019" y="4960"/>
                </a:lnTo>
                <a:lnTo>
                  <a:pt x="2030" y="4931"/>
                </a:lnTo>
                <a:lnTo>
                  <a:pt x="2033" y="4918"/>
                </a:lnTo>
                <a:lnTo>
                  <a:pt x="2035" y="4905"/>
                </a:lnTo>
                <a:lnTo>
                  <a:pt x="2037" y="4910"/>
                </a:lnTo>
                <a:lnTo>
                  <a:pt x="2039" y="4915"/>
                </a:lnTo>
                <a:lnTo>
                  <a:pt x="2044" y="4926"/>
                </a:lnTo>
                <a:lnTo>
                  <a:pt x="2049" y="4902"/>
                </a:lnTo>
                <a:lnTo>
                  <a:pt x="2054" y="4876"/>
                </a:lnTo>
                <a:lnTo>
                  <a:pt x="2062" y="4851"/>
                </a:lnTo>
                <a:lnTo>
                  <a:pt x="2066" y="4839"/>
                </a:lnTo>
                <a:lnTo>
                  <a:pt x="2070" y="4829"/>
                </a:lnTo>
                <a:lnTo>
                  <a:pt x="2075" y="4836"/>
                </a:lnTo>
                <a:lnTo>
                  <a:pt x="2080" y="4844"/>
                </a:lnTo>
                <a:lnTo>
                  <a:pt x="2078" y="4830"/>
                </a:lnTo>
                <a:lnTo>
                  <a:pt x="2077" y="4817"/>
                </a:lnTo>
                <a:lnTo>
                  <a:pt x="2078" y="4806"/>
                </a:lnTo>
                <a:lnTo>
                  <a:pt x="2081" y="4795"/>
                </a:lnTo>
                <a:lnTo>
                  <a:pt x="2084" y="4785"/>
                </a:lnTo>
                <a:lnTo>
                  <a:pt x="2089" y="4777"/>
                </a:lnTo>
                <a:lnTo>
                  <a:pt x="2094" y="4769"/>
                </a:lnTo>
                <a:lnTo>
                  <a:pt x="2102" y="4761"/>
                </a:lnTo>
                <a:lnTo>
                  <a:pt x="2109" y="4755"/>
                </a:lnTo>
                <a:lnTo>
                  <a:pt x="2117" y="4750"/>
                </a:lnTo>
                <a:lnTo>
                  <a:pt x="2126" y="4744"/>
                </a:lnTo>
                <a:lnTo>
                  <a:pt x="2136" y="4740"/>
                </a:lnTo>
                <a:lnTo>
                  <a:pt x="2157" y="4731"/>
                </a:lnTo>
                <a:lnTo>
                  <a:pt x="2179" y="4722"/>
                </a:lnTo>
                <a:lnTo>
                  <a:pt x="2166" y="4753"/>
                </a:lnTo>
                <a:lnTo>
                  <a:pt x="2155" y="4785"/>
                </a:lnTo>
                <a:lnTo>
                  <a:pt x="2160" y="4780"/>
                </a:lnTo>
                <a:lnTo>
                  <a:pt x="2165" y="4777"/>
                </a:lnTo>
                <a:lnTo>
                  <a:pt x="2171" y="4776"/>
                </a:lnTo>
                <a:lnTo>
                  <a:pt x="2179" y="4777"/>
                </a:lnTo>
                <a:lnTo>
                  <a:pt x="2179" y="4779"/>
                </a:lnTo>
                <a:lnTo>
                  <a:pt x="2179" y="4783"/>
                </a:lnTo>
                <a:lnTo>
                  <a:pt x="2177" y="4794"/>
                </a:lnTo>
                <a:lnTo>
                  <a:pt x="2170" y="4827"/>
                </a:lnTo>
                <a:lnTo>
                  <a:pt x="2161" y="4860"/>
                </a:lnTo>
                <a:lnTo>
                  <a:pt x="2157" y="4872"/>
                </a:lnTo>
                <a:lnTo>
                  <a:pt x="2154" y="4878"/>
                </a:lnTo>
                <a:lnTo>
                  <a:pt x="2158" y="4875"/>
                </a:lnTo>
                <a:lnTo>
                  <a:pt x="2161" y="4874"/>
                </a:lnTo>
                <a:lnTo>
                  <a:pt x="2164" y="4872"/>
                </a:lnTo>
                <a:lnTo>
                  <a:pt x="2167" y="4870"/>
                </a:lnTo>
                <a:lnTo>
                  <a:pt x="2159" y="4889"/>
                </a:lnTo>
                <a:lnTo>
                  <a:pt x="2152" y="4908"/>
                </a:lnTo>
                <a:lnTo>
                  <a:pt x="2146" y="4929"/>
                </a:lnTo>
                <a:lnTo>
                  <a:pt x="2141" y="4948"/>
                </a:lnTo>
                <a:lnTo>
                  <a:pt x="2146" y="4948"/>
                </a:lnTo>
                <a:lnTo>
                  <a:pt x="2151" y="4949"/>
                </a:lnTo>
                <a:lnTo>
                  <a:pt x="2153" y="4951"/>
                </a:lnTo>
                <a:lnTo>
                  <a:pt x="2155" y="4955"/>
                </a:lnTo>
                <a:lnTo>
                  <a:pt x="2156" y="4959"/>
                </a:lnTo>
                <a:lnTo>
                  <a:pt x="2155" y="4964"/>
                </a:lnTo>
                <a:lnTo>
                  <a:pt x="2152" y="4975"/>
                </a:lnTo>
                <a:lnTo>
                  <a:pt x="2146" y="4988"/>
                </a:lnTo>
                <a:lnTo>
                  <a:pt x="2139" y="5002"/>
                </a:lnTo>
                <a:lnTo>
                  <a:pt x="2130" y="5016"/>
                </a:lnTo>
                <a:lnTo>
                  <a:pt x="2123" y="5031"/>
                </a:lnTo>
                <a:lnTo>
                  <a:pt x="2128" y="5026"/>
                </a:lnTo>
                <a:lnTo>
                  <a:pt x="2131" y="5022"/>
                </a:lnTo>
                <a:lnTo>
                  <a:pt x="2135" y="5021"/>
                </a:lnTo>
                <a:lnTo>
                  <a:pt x="2133" y="5042"/>
                </a:lnTo>
                <a:lnTo>
                  <a:pt x="2130" y="5061"/>
                </a:lnTo>
                <a:lnTo>
                  <a:pt x="2128" y="5080"/>
                </a:lnTo>
                <a:lnTo>
                  <a:pt x="2126" y="5098"/>
                </a:lnTo>
                <a:lnTo>
                  <a:pt x="2125" y="5118"/>
                </a:lnTo>
                <a:lnTo>
                  <a:pt x="2125" y="5136"/>
                </a:lnTo>
                <a:lnTo>
                  <a:pt x="2128" y="5156"/>
                </a:lnTo>
                <a:lnTo>
                  <a:pt x="2130" y="5166"/>
                </a:lnTo>
                <a:lnTo>
                  <a:pt x="2132" y="5175"/>
                </a:lnTo>
                <a:lnTo>
                  <a:pt x="2157" y="5164"/>
                </a:lnTo>
                <a:lnTo>
                  <a:pt x="2180" y="5151"/>
                </a:lnTo>
                <a:lnTo>
                  <a:pt x="2190" y="5144"/>
                </a:lnTo>
                <a:lnTo>
                  <a:pt x="2199" y="5136"/>
                </a:lnTo>
                <a:lnTo>
                  <a:pt x="2208" y="5129"/>
                </a:lnTo>
                <a:lnTo>
                  <a:pt x="2217" y="5121"/>
                </a:lnTo>
                <a:lnTo>
                  <a:pt x="2224" y="5112"/>
                </a:lnTo>
                <a:lnTo>
                  <a:pt x="2231" y="5102"/>
                </a:lnTo>
                <a:lnTo>
                  <a:pt x="2236" y="5092"/>
                </a:lnTo>
                <a:lnTo>
                  <a:pt x="2241" y="5082"/>
                </a:lnTo>
                <a:lnTo>
                  <a:pt x="2245" y="5070"/>
                </a:lnTo>
                <a:lnTo>
                  <a:pt x="2248" y="5057"/>
                </a:lnTo>
                <a:lnTo>
                  <a:pt x="2251" y="5043"/>
                </a:lnTo>
                <a:lnTo>
                  <a:pt x="2251" y="5028"/>
                </a:lnTo>
                <a:lnTo>
                  <a:pt x="2257" y="5033"/>
                </a:lnTo>
                <a:lnTo>
                  <a:pt x="2261" y="5039"/>
                </a:lnTo>
                <a:lnTo>
                  <a:pt x="2266" y="5045"/>
                </a:lnTo>
                <a:lnTo>
                  <a:pt x="2270" y="5051"/>
                </a:lnTo>
                <a:lnTo>
                  <a:pt x="2277" y="5023"/>
                </a:lnTo>
                <a:lnTo>
                  <a:pt x="2283" y="4995"/>
                </a:lnTo>
                <a:lnTo>
                  <a:pt x="2287" y="4966"/>
                </a:lnTo>
                <a:lnTo>
                  <a:pt x="2292" y="4939"/>
                </a:lnTo>
                <a:lnTo>
                  <a:pt x="2298" y="4947"/>
                </a:lnTo>
                <a:lnTo>
                  <a:pt x="2304" y="4955"/>
                </a:lnTo>
                <a:lnTo>
                  <a:pt x="2309" y="4959"/>
                </a:lnTo>
                <a:lnTo>
                  <a:pt x="2313" y="4962"/>
                </a:lnTo>
                <a:lnTo>
                  <a:pt x="2311" y="4956"/>
                </a:lnTo>
                <a:lnTo>
                  <a:pt x="2310" y="4949"/>
                </a:lnTo>
                <a:lnTo>
                  <a:pt x="2309" y="4935"/>
                </a:lnTo>
                <a:lnTo>
                  <a:pt x="2310" y="4919"/>
                </a:lnTo>
                <a:lnTo>
                  <a:pt x="2312" y="4901"/>
                </a:lnTo>
                <a:lnTo>
                  <a:pt x="2315" y="4865"/>
                </a:lnTo>
                <a:lnTo>
                  <a:pt x="2316" y="4849"/>
                </a:lnTo>
                <a:lnTo>
                  <a:pt x="2315" y="4834"/>
                </a:lnTo>
                <a:lnTo>
                  <a:pt x="2335" y="4861"/>
                </a:lnTo>
                <a:lnTo>
                  <a:pt x="2336" y="4837"/>
                </a:lnTo>
                <a:lnTo>
                  <a:pt x="2339" y="4809"/>
                </a:lnTo>
                <a:lnTo>
                  <a:pt x="2341" y="4794"/>
                </a:lnTo>
                <a:lnTo>
                  <a:pt x="2343" y="4781"/>
                </a:lnTo>
                <a:lnTo>
                  <a:pt x="2346" y="4769"/>
                </a:lnTo>
                <a:lnTo>
                  <a:pt x="2350" y="4758"/>
                </a:lnTo>
                <a:lnTo>
                  <a:pt x="2354" y="4762"/>
                </a:lnTo>
                <a:lnTo>
                  <a:pt x="2359" y="4764"/>
                </a:lnTo>
                <a:lnTo>
                  <a:pt x="2363" y="4767"/>
                </a:lnTo>
                <a:lnTo>
                  <a:pt x="2359" y="4749"/>
                </a:lnTo>
                <a:lnTo>
                  <a:pt x="2356" y="4734"/>
                </a:lnTo>
                <a:lnTo>
                  <a:pt x="2354" y="4719"/>
                </a:lnTo>
                <a:lnTo>
                  <a:pt x="2354" y="4707"/>
                </a:lnTo>
                <a:lnTo>
                  <a:pt x="2355" y="4696"/>
                </a:lnTo>
                <a:lnTo>
                  <a:pt x="2358" y="4686"/>
                </a:lnTo>
                <a:lnTo>
                  <a:pt x="2362" y="4677"/>
                </a:lnTo>
                <a:lnTo>
                  <a:pt x="2368" y="4669"/>
                </a:lnTo>
                <a:lnTo>
                  <a:pt x="2375" y="4661"/>
                </a:lnTo>
                <a:lnTo>
                  <a:pt x="2383" y="4655"/>
                </a:lnTo>
                <a:lnTo>
                  <a:pt x="2392" y="4647"/>
                </a:lnTo>
                <a:lnTo>
                  <a:pt x="2404" y="4641"/>
                </a:lnTo>
                <a:lnTo>
                  <a:pt x="2428" y="4629"/>
                </a:lnTo>
                <a:lnTo>
                  <a:pt x="2458" y="4616"/>
                </a:lnTo>
                <a:lnTo>
                  <a:pt x="2446" y="4638"/>
                </a:lnTo>
                <a:lnTo>
                  <a:pt x="2431" y="4661"/>
                </a:lnTo>
                <a:lnTo>
                  <a:pt x="2432" y="4661"/>
                </a:lnTo>
                <a:lnTo>
                  <a:pt x="2435" y="4661"/>
                </a:lnTo>
                <a:lnTo>
                  <a:pt x="2440" y="4660"/>
                </a:lnTo>
                <a:lnTo>
                  <a:pt x="2445" y="4657"/>
                </a:lnTo>
                <a:lnTo>
                  <a:pt x="2444" y="4666"/>
                </a:lnTo>
                <a:lnTo>
                  <a:pt x="2444" y="4677"/>
                </a:lnTo>
                <a:lnTo>
                  <a:pt x="2444" y="4704"/>
                </a:lnTo>
                <a:lnTo>
                  <a:pt x="2444" y="4717"/>
                </a:lnTo>
                <a:lnTo>
                  <a:pt x="2443" y="4730"/>
                </a:lnTo>
                <a:lnTo>
                  <a:pt x="2440" y="4740"/>
                </a:lnTo>
                <a:lnTo>
                  <a:pt x="2438" y="4744"/>
                </a:lnTo>
                <a:lnTo>
                  <a:pt x="2435" y="4747"/>
                </a:lnTo>
                <a:lnTo>
                  <a:pt x="2445" y="4747"/>
                </a:lnTo>
                <a:lnTo>
                  <a:pt x="2449" y="4747"/>
                </a:lnTo>
                <a:lnTo>
                  <a:pt x="2454" y="4745"/>
                </a:lnTo>
                <a:lnTo>
                  <a:pt x="2447" y="4762"/>
                </a:lnTo>
                <a:lnTo>
                  <a:pt x="2441" y="4781"/>
                </a:lnTo>
                <a:lnTo>
                  <a:pt x="2434" y="4799"/>
                </a:lnTo>
                <a:lnTo>
                  <a:pt x="2429" y="4818"/>
                </a:lnTo>
                <a:lnTo>
                  <a:pt x="2435" y="4815"/>
                </a:lnTo>
                <a:lnTo>
                  <a:pt x="2438" y="4814"/>
                </a:lnTo>
                <a:lnTo>
                  <a:pt x="2442" y="4813"/>
                </a:lnTo>
                <a:lnTo>
                  <a:pt x="2448" y="4809"/>
                </a:lnTo>
                <a:lnTo>
                  <a:pt x="2443" y="4816"/>
                </a:lnTo>
                <a:lnTo>
                  <a:pt x="2438" y="4825"/>
                </a:lnTo>
                <a:lnTo>
                  <a:pt x="2431" y="4845"/>
                </a:lnTo>
                <a:lnTo>
                  <a:pt x="2425" y="4865"/>
                </a:lnTo>
                <a:lnTo>
                  <a:pt x="2421" y="4885"/>
                </a:lnTo>
                <a:lnTo>
                  <a:pt x="2424" y="4878"/>
                </a:lnTo>
                <a:lnTo>
                  <a:pt x="2428" y="4874"/>
                </a:lnTo>
                <a:lnTo>
                  <a:pt x="2431" y="4872"/>
                </a:lnTo>
                <a:lnTo>
                  <a:pt x="2433" y="4871"/>
                </a:lnTo>
                <a:lnTo>
                  <a:pt x="2431" y="4891"/>
                </a:lnTo>
                <a:lnTo>
                  <a:pt x="2428" y="4908"/>
                </a:lnTo>
                <a:lnTo>
                  <a:pt x="2426" y="4926"/>
                </a:lnTo>
                <a:lnTo>
                  <a:pt x="2424" y="4943"/>
                </a:lnTo>
                <a:lnTo>
                  <a:pt x="2425" y="4960"/>
                </a:lnTo>
                <a:lnTo>
                  <a:pt x="2426" y="4968"/>
                </a:lnTo>
                <a:lnTo>
                  <a:pt x="2428" y="4977"/>
                </a:lnTo>
                <a:lnTo>
                  <a:pt x="2431" y="4985"/>
                </a:lnTo>
                <a:lnTo>
                  <a:pt x="2435" y="4995"/>
                </a:lnTo>
                <a:lnTo>
                  <a:pt x="2440" y="5004"/>
                </a:lnTo>
                <a:lnTo>
                  <a:pt x="2446" y="5014"/>
                </a:lnTo>
                <a:lnTo>
                  <a:pt x="2457" y="5010"/>
                </a:lnTo>
                <a:lnTo>
                  <a:pt x="2470" y="5004"/>
                </a:lnTo>
                <a:lnTo>
                  <a:pt x="2485" y="4997"/>
                </a:lnTo>
                <a:lnTo>
                  <a:pt x="2500" y="4988"/>
                </a:lnTo>
                <a:lnTo>
                  <a:pt x="2516" y="4980"/>
                </a:lnTo>
                <a:lnTo>
                  <a:pt x="2531" y="4970"/>
                </a:lnTo>
                <a:lnTo>
                  <a:pt x="2546" y="4959"/>
                </a:lnTo>
                <a:lnTo>
                  <a:pt x="2561" y="4947"/>
                </a:lnTo>
                <a:lnTo>
                  <a:pt x="2574" y="4934"/>
                </a:lnTo>
                <a:lnTo>
                  <a:pt x="2586" y="4921"/>
                </a:lnTo>
                <a:lnTo>
                  <a:pt x="2597" y="4907"/>
                </a:lnTo>
                <a:lnTo>
                  <a:pt x="2604" y="4893"/>
                </a:lnTo>
                <a:lnTo>
                  <a:pt x="2607" y="4886"/>
                </a:lnTo>
                <a:lnTo>
                  <a:pt x="2610" y="4878"/>
                </a:lnTo>
                <a:lnTo>
                  <a:pt x="2612" y="4870"/>
                </a:lnTo>
                <a:lnTo>
                  <a:pt x="2613" y="4863"/>
                </a:lnTo>
                <a:lnTo>
                  <a:pt x="2613" y="4855"/>
                </a:lnTo>
                <a:lnTo>
                  <a:pt x="2612" y="4848"/>
                </a:lnTo>
                <a:lnTo>
                  <a:pt x="2611" y="4839"/>
                </a:lnTo>
                <a:lnTo>
                  <a:pt x="2608" y="4831"/>
                </a:lnTo>
                <a:lnTo>
                  <a:pt x="2618" y="4835"/>
                </a:lnTo>
                <a:lnTo>
                  <a:pt x="2617" y="4831"/>
                </a:lnTo>
                <a:lnTo>
                  <a:pt x="2616" y="4826"/>
                </a:lnTo>
                <a:lnTo>
                  <a:pt x="2615" y="4813"/>
                </a:lnTo>
                <a:lnTo>
                  <a:pt x="2615" y="4798"/>
                </a:lnTo>
                <a:lnTo>
                  <a:pt x="2617" y="4783"/>
                </a:lnTo>
                <a:lnTo>
                  <a:pt x="2618" y="4767"/>
                </a:lnTo>
                <a:lnTo>
                  <a:pt x="2618" y="4751"/>
                </a:lnTo>
                <a:lnTo>
                  <a:pt x="2617" y="4736"/>
                </a:lnTo>
                <a:lnTo>
                  <a:pt x="2616" y="4730"/>
                </a:lnTo>
                <a:lnTo>
                  <a:pt x="2614" y="4723"/>
                </a:lnTo>
                <a:lnTo>
                  <a:pt x="2619" y="4726"/>
                </a:lnTo>
                <a:lnTo>
                  <a:pt x="2622" y="4730"/>
                </a:lnTo>
                <a:lnTo>
                  <a:pt x="2624" y="4734"/>
                </a:lnTo>
                <a:lnTo>
                  <a:pt x="2623" y="4712"/>
                </a:lnTo>
                <a:lnTo>
                  <a:pt x="2623" y="4688"/>
                </a:lnTo>
                <a:lnTo>
                  <a:pt x="2623" y="4664"/>
                </a:lnTo>
                <a:lnTo>
                  <a:pt x="2624" y="4652"/>
                </a:lnTo>
                <a:lnTo>
                  <a:pt x="2626" y="4642"/>
                </a:lnTo>
                <a:lnTo>
                  <a:pt x="2631" y="4647"/>
                </a:lnTo>
                <a:lnTo>
                  <a:pt x="2636" y="4650"/>
                </a:lnTo>
                <a:lnTo>
                  <a:pt x="2642" y="4654"/>
                </a:lnTo>
                <a:lnTo>
                  <a:pt x="2647" y="4655"/>
                </a:lnTo>
                <a:lnTo>
                  <a:pt x="2645" y="4647"/>
                </a:lnTo>
                <a:lnTo>
                  <a:pt x="2643" y="4639"/>
                </a:lnTo>
                <a:lnTo>
                  <a:pt x="2641" y="4623"/>
                </a:lnTo>
                <a:lnTo>
                  <a:pt x="2640" y="4606"/>
                </a:lnTo>
                <a:lnTo>
                  <a:pt x="2640" y="4589"/>
                </a:lnTo>
                <a:lnTo>
                  <a:pt x="2641" y="4572"/>
                </a:lnTo>
                <a:lnTo>
                  <a:pt x="2640" y="4555"/>
                </a:lnTo>
                <a:lnTo>
                  <a:pt x="2638" y="4538"/>
                </a:lnTo>
                <a:lnTo>
                  <a:pt x="2637" y="4530"/>
                </a:lnTo>
                <a:lnTo>
                  <a:pt x="2634" y="4522"/>
                </a:lnTo>
                <a:lnTo>
                  <a:pt x="2652" y="4518"/>
                </a:lnTo>
                <a:lnTo>
                  <a:pt x="2668" y="4516"/>
                </a:lnTo>
                <a:lnTo>
                  <a:pt x="2676" y="4516"/>
                </a:lnTo>
                <a:lnTo>
                  <a:pt x="2683" y="4516"/>
                </a:lnTo>
                <a:lnTo>
                  <a:pt x="2697" y="4519"/>
                </a:lnTo>
                <a:lnTo>
                  <a:pt x="2710" y="4524"/>
                </a:lnTo>
                <a:lnTo>
                  <a:pt x="2722" y="4530"/>
                </a:lnTo>
                <a:lnTo>
                  <a:pt x="2733" y="4538"/>
                </a:lnTo>
                <a:lnTo>
                  <a:pt x="2745" y="4549"/>
                </a:lnTo>
                <a:lnTo>
                  <a:pt x="2755" y="4559"/>
                </a:lnTo>
                <a:lnTo>
                  <a:pt x="2765" y="4571"/>
                </a:lnTo>
                <a:lnTo>
                  <a:pt x="2786" y="4597"/>
                </a:lnTo>
                <a:lnTo>
                  <a:pt x="2807" y="4624"/>
                </a:lnTo>
                <a:lnTo>
                  <a:pt x="2819" y="4637"/>
                </a:lnTo>
                <a:lnTo>
                  <a:pt x="2830" y="4650"/>
                </a:lnTo>
                <a:lnTo>
                  <a:pt x="2896" y="4718"/>
                </a:lnTo>
                <a:lnTo>
                  <a:pt x="2961" y="4785"/>
                </a:lnTo>
                <a:lnTo>
                  <a:pt x="3028" y="4851"/>
                </a:lnTo>
                <a:lnTo>
                  <a:pt x="3096" y="4915"/>
                </a:lnTo>
                <a:lnTo>
                  <a:pt x="3231" y="5045"/>
                </a:lnTo>
                <a:lnTo>
                  <a:pt x="3367" y="5174"/>
                </a:lnTo>
                <a:lnTo>
                  <a:pt x="3361" y="5183"/>
                </a:lnTo>
                <a:lnTo>
                  <a:pt x="3355" y="5191"/>
                </a:lnTo>
                <a:lnTo>
                  <a:pt x="3339" y="5207"/>
                </a:lnTo>
                <a:lnTo>
                  <a:pt x="3323" y="5222"/>
                </a:lnTo>
                <a:lnTo>
                  <a:pt x="3305" y="5235"/>
                </a:lnTo>
                <a:lnTo>
                  <a:pt x="3287" y="5248"/>
                </a:lnTo>
                <a:lnTo>
                  <a:pt x="3267" y="5261"/>
                </a:lnTo>
                <a:lnTo>
                  <a:pt x="3233" y="5283"/>
                </a:lnTo>
                <a:lnTo>
                  <a:pt x="3228" y="5276"/>
                </a:lnTo>
                <a:lnTo>
                  <a:pt x="3223" y="5267"/>
                </a:lnTo>
                <a:lnTo>
                  <a:pt x="3212" y="5244"/>
                </a:lnTo>
                <a:lnTo>
                  <a:pt x="3201" y="5215"/>
                </a:lnTo>
                <a:lnTo>
                  <a:pt x="3189" y="5184"/>
                </a:lnTo>
                <a:lnTo>
                  <a:pt x="3169" y="5121"/>
                </a:lnTo>
                <a:lnTo>
                  <a:pt x="3153" y="5075"/>
                </a:lnTo>
                <a:lnTo>
                  <a:pt x="3152" y="5081"/>
                </a:lnTo>
                <a:lnTo>
                  <a:pt x="3150" y="5087"/>
                </a:lnTo>
                <a:lnTo>
                  <a:pt x="3148" y="5092"/>
                </a:lnTo>
                <a:lnTo>
                  <a:pt x="3146" y="5098"/>
                </a:lnTo>
                <a:lnTo>
                  <a:pt x="3141" y="5089"/>
                </a:lnTo>
                <a:lnTo>
                  <a:pt x="3134" y="5080"/>
                </a:lnTo>
                <a:lnTo>
                  <a:pt x="3116" y="5058"/>
                </a:lnTo>
                <a:lnTo>
                  <a:pt x="3108" y="5047"/>
                </a:lnTo>
                <a:lnTo>
                  <a:pt x="3102" y="5037"/>
                </a:lnTo>
                <a:lnTo>
                  <a:pt x="3100" y="5031"/>
                </a:lnTo>
                <a:lnTo>
                  <a:pt x="3098" y="5025"/>
                </a:lnTo>
                <a:lnTo>
                  <a:pt x="3097" y="5021"/>
                </a:lnTo>
                <a:lnTo>
                  <a:pt x="3097" y="5016"/>
                </a:lnTo>
                <a:lnTo>
                  <a:pt x="3092" y="5023"/>
                </a:lnTo>
                <a:lnTo>
                  <a:pt x="3089" y="5029"/>
                </a:lnTo>
                <a:lnTo>
                  <a:pt x="3087" y="5037"/>
                </a:lnTo>
                <a:lnTo>
                  <a:pt x="3086" y="5031"/>
                </a:lnTo>
                <a:lnTo>
                  <a:pt x="3084" y="5023"/>
                </a:lnTo>
                <a:lnTo>
                  <a:pt x="3081" y="5017"/>
                </a:lnTo>
                <a:lnTo>
                  <a:pt x="3077" y="5011"/>
                </a:lnTo>
                <a:lnTo>
                  <a:pt x="3069" y="4998"/>
                </a:lnTo>
                <a:lnTo>
                  <a:pt x="3059" y="4985"/>
                </a:lnTo>
                <a:lnTo>
                  <a:pt x="3048" y="4974"/>
                </a:lnTo>
                <a:lnTo>
                  <a:pt x="3035" y="4963"/>
                </a:lnTo>
                <a:lnTo>
                  <a:pt x="3014" y="4945"/>
                </a:lnTo>
                <a:lnTo>
                  <a:pt x="3013" y="4951"/>
                </a:lnTo>
                <a:lnTo>
                  <a:pt x="3012" y="4959"/>
                </a:lnTo>
                <a:lnTo>
                  <a:pt x="3013" y="4968"/>
                </a:lnTo>
                <a:lnTo>
                  <a:pt x="3001" y="4958"/>
                </a:lnTo>
                <a:lnTo>
                  <a:pt x="2989" y="4949"/>
                </a:lnTo>
                <a:lnTo>
                  <a:pt x="2977" y="4942"/>
                </a:lnTo>
                <a:lnTo>
                  <a:pt x="2962" y="4937"/>
                </a:lnTo>
                <a:lnTo>
                  <a:pt x="2948" y="4933"/>
                </a:lnTo>
                <a:lnTo>
                  <a:pt x="2934" y="4931"/>
                </a:lnTo>
                <a:lnTo>
                  <a:pt x="2918" y="4930"/>
                </a:lnTo>
                <a:lnTo>
                  <a:pt x="2903" y="4930"/>
                </a:lnTo>
                <a:lnTo>
                  <a:pt x="2888" y="4931"/>
                </a:lnTo>
                <a:lnTo>
                  <a:pt x="2873" y="4933"/>
                </a:lnTo>
                <a:lnTo>
                  <a:pt x="2858" y="4935"/>
                </a:lnTo>
                <a:lnTo>
                  <a:pt x="2842" y="4939"/>
                </a:lnTo>
                <a:lnTo>
                  <a:pt x="2828" y="4943"/>
                </a:lnTo>
                <a:lnTo>
                  <a:pt x="2813" y="4947"/>
                </a:lnTo>
                <a:lnTo>
                  <a:pt x="2788" y="4958"/>
                </a:lnTo>
                <a:lnTo>
                  <a:pt x="2795" y="4973"/>
                </a:lnTo>
                <a:lnTo>
                  <a:pt x="2803" y="4988"/>
                </a:lnTo>
                <a:lnTo>
                  <a:pt x="2812" y="5002"/>
                </a:lnTo>
                <a:lnTo>
                  <a:pt x="2822" y="5016"/>
                </a:lnTo>
                <a:lnTo>
                  <a:pt x="2842" y="5043"/>
                </a:lnTo>
                <a:lnTo>
                  <a:pt x="2851" y="5056"/>
                </a:lnTo>
                <a:lnTo>
                  <a:pt x="2862" y="5071"/>
                </a:lnTo>
                <a:lnTo>
                  <a:pt x="2857" y="5072"/>
                </a:lnTo>
                <a:lnTo>
                  <a:pt x="2852" y="5072"/>
                </a:lnTo>
                <a:lnTo>
                  <a:pt x="2846" y="5070"/>
                </a:lnTo>
                <a:lnTo>
                  <a:pt x="2868" y="5085"/>
                </a:lnTo>
                <a:lnTo>
                  <a:pt x="2879" y="5093"/>
                </a:lnTo>
                <a:lnTo>
                  <a:pt x="2889" y="5101"/>
                </a:lnTo>
                <a:lnTo>
                  <a:pt x="2898" y="5109"/>
                </a:lnTo>
                <a:lnTo>
                  <a:pt x="2900" y="5113"/>
                </a:lnTo>
                <a:lnTo>
                  <a:pt x="2902" y="5116"/>
                </a:lnTo>
                <a:lnTo>
                  <a:pt x="2902" y="5120"/>
                </a:lnTo>
                <a:lnTo>
                  <a:pt x="2902" y="5123"/>
                </a:lnTo>
                <a:lnTo>
                  <a:pt x="2900" y="5125"/>
                </a:lnTo>
                <a:lnTo>
                  <a:pt x="2897" y="5128"/>
                </a:lnTo>
                <a:lnTo>
                  <a:pt x="2900" y="5129"/>
                </a:lnTo>
                <a:lnTo>
                  <a:pt x="2904" y="5131"/>
                </a:lnTo>
                <a:lnTo>
                  <a:pt x="2913" y="5139"/>
                </a:lnTo>
                <a:lnTo>
                  <a:pt x="2922" y="5152"/>
                </a:lnTo>
                <a:lnTo>
                  <a:pt x="2933" y="5165"/>
                </a:lnTo>
                <a:lnTo>
                  <a:pt x="2944" y="5178"/>
                </a:lnTo>
                <a:lnTo>
                  <a:pt x="2954" y="5192"/>
                </a:lnTo>
                <a:lnTo>
                  <a:pt x="2964" y="5202"/>
                </a:lnTo>
                <a:lnTo>
                  <a:pt x="2968" y="5206"/>
                </a:lnTo>
                <a:lnTo>
                  <a:pt x="2974" y="5209"/>
                </a:lnTo>
                <a:lnTo>
                  <a:pt x="2968" y="5209"/>
                </a:lnTo>
                <a:lnTo>
                  <a:pt x="2964" y="5209"/>
                </a:lnTo>
                <a:lnTo>
                  <a:pt x="2960" y="5210"/>
                </a:lnTo>
                <a:lnTo>
                  <a:pt x="2954" y="5210"/>
                </a:lnTo>
                <a:lnTo>
                  <a:pt x="2959" y="5215"/>
                </a:lnTo>
                <a:lnTo>
                  <a:pt x="2963" y="5221"/>
                </a:lnTo>
                <a:lnTo>
                  <a:pt x="2966" y="5227"/>
                </a:lnTo>
                <a:lnTo>
                  <a:pt x="2970" y="5232"/>
                </a:lnTo>
                <a:lnTo>
                  <a:pt x="2972" y="5243"/>
                </a:lnTo>
                <a:lnTo>
                  <a:pt x="2974" y="5255"/>
                </a:lnTo>
                <a:lnTo>
                  <a:pt x="2977" y="5267"/>
                </a:lnTo>
                <a:lnTo>
                  <a:pt x="2979" y="5273"/>
                </a:lnTo>
                <a:lnTo>
                  <a:pt x="2982" y="5278"/>
                </a:lnTo>
                <a:lnTo>
                  <a:pt x="2986" y="5283"/>
                </a:lnTo>
                <a:lnTo>
                  <a:pt x="2991" y="5289"/>
                </a:lnTo>
                <a:lnTo>
                  <a:pt x="2997" y="5294"/>
                </a:lnTo>
                <a:lnTo>
                  <a:pt x="3005" y="5299"/>
                </a:lnTo>
                <a:lnTo>
                  <a:pt x="3014" y="5303"/>
                </a:lnTo>
                <a:lnTo>
                  <a:pt x="3023" y="5305"/>
                </a:lnTo>
                <a:lnTo>
                  <a:pt x="3032" y="5307"/>
                </a:lnTo>
                <a:lnTo>
                  <a:pt x="3042" y="5308"/>
                </a:lnTo>
                <a:lnTo>
                  <a:pt x="3064" y="5309"/>
                </a:lnTo>
                <a:lnTo>
                  <a:pt x="3086" y="5310"/>
                </a:lnTo>
                <a:lnTo>
                  <a:pt x="3107" y="5311"/>
                </a:lnTo>
                <a:lnTo>
                  <a:pt x="3117" y="5312"/>
                </a:lnTo>
                <a:lnTo>
                  <a:pt x="3127" y="5313"/>
                </a:lnTo>
                <a:lnTo>
                  <a:pt x="3136" y="5315"/>
                </a:lnTo>
                <a:lnTo>
                  <a:pt x="3144" y="5318"/>
                </a:lnTo>
                <a:lnTo>
                  <a:pt x="3151" y="5322"/>
                </a:lnTo>
                <a:lnTo>
                  <a:pt x="3159" y="5327"/>
                </a:lnTo>
                <a:lnTo>
                  <a:pt x="3121" y="5350"/>
                </a:lnTo>
                <a:lnTo>
                  <a:pt x="3084" y="5372"/>
                </a:lnTo>
                <a:lnTo>
                  <a:pt x="3066" y="5381"/>
                </a:lnTo>
                <a:lnTo>
                  <a:pt x="3049" y="5389"/>
                </a:lnTo>
                <a:lnTo>
                  <a:pt x="3032" y="5395"/>
                </a:lnTo>
                <a:lnTo>
                  <a:pt x="3017" y="5399"/>
                </a:lnTo>
                <a:lnTo>
                  <a:pt x="3009" y="5400"/>
                </a:lnTo>
                <a:lnTo>
                  <a:pt x="3001" y="5401"/>
                </a:lnTo>
                <a:lnTo>
                  <a:pt x="2994" y="5401"/>
                </a:lnTo>
                <a:lnTo>
                  <a:pt x="2986" y="5400"/>
                </a:lnTo>
                <a:lnTo>
                  <a:pt x="2980" y="5399"/>
                </a:lnTo>
                <a:lnTo>
                  <a:pt x="2973" y="5397"/>
                </a:lnTo>
                <a:lnTo>
                  <a:pt x="2965" y="5394"/>
                </a:lnTo>
                <a:lnTo>
                  <a:pt x="2959" y="5390"/>
                </a:lnTo>
                <a:lnTo>
                  <a:pt x="2952" y="5385"/>
                </a:lnTo>
                <a:lnTo>
                  <a:pt x="2946" y="5379"/>
                </a:lnTo>
                <a:lnTo>
                  <a:pt x="2941" y="5372"/>
                </a:lnTo>
                <a:lnTo>
                  <a:pt x="2935" y="5364"/>
                </a:lnTo>
                <a:lnTo>
                  <a:pt x="2928" y="5355"/>
                </a:lnTo>
                <a:lnTo>
                  <a:pt x="2923" y="5345"/>
                </a:lnTo>
                <a:lnTo>
                  <a:pt x="2918" y="5334"/>
                </a:lnTo>
                <a:lnTo>
                  <a:pt x="2913" y="5320"/>
                </a:lnTo>
                <a:lnTo>
                  <a:pt x="2912" y="5323"/>
                </a:lnTo>
                <a:lnTo>
                  <a:pt x="2912" y="5326"/>
                </a:lnTo>
                <a:lnTo>
                  <a:pt x="2913" y="5330"/>
                </a:lnTo>
                <a:lnTo>
                  <a:pt x="2900" y="5323"/>
                </a:lnTo>
                <a:lnTo>
                  <a:pt x="2885" y="5313"/>
                </a:lnTo>
                <a:lnTo>
                  <a:pt x="2871" y="5303"/>
                </a:lnTo>
                <a:lnTo>
                  <a:pt x="2859" y="5292"/>
                </a:lnTo>
                <a:lnTo>
                  <a:pt x="2861" y="5297"/>
                </a:lnTo>
                <a:lnTo>
                  <a:pt x="2861" y="5300"/>
                </a:lnTo>
                <a:lnTo>
                  <a:pt x="2860" y="5304"/>
                </a:lnTo>
                <a:lnTo>
                  <a:pt x="2854" y="5296"/>
                </a:lnTo>
                <a:lnTo>
                  <a:pt x="2847" y="5286"/>
                </a:lnTo>
                <a:lnTo>
                  <a:pt x="2840" y="5278"/>
                </a:lnTo>
                <a:lnTo>
                  <a:pt x="2832" y="5271"/>
                </a:lnTo>
                <a:lnTo>
                  <a:pt x="2824" y="5263"/>
                </a:lnTo>
                <a:lnTo>
                  <a:pt x="2814" y="5255"/>
                </a:lnTo>
                <a:lnTo>
                  <a:pt x="2804" y="5249"/>
                </a:lnTo>
                <a:lnTo>
                  <a:pt x="2794" y="5243"/>
                </a:lnTo>
                <a:lnTo>
                  <a:pt x="2772" y="5232"/>
                </a:lnTo>
                <a:lnTo>
                  <a:pt x="2750" y="5224"/>
                </a:lnTo>
                <a:lnTo>
                  <a:pt x="2725" y="5216"/>
                </a:lnTo>
                <a:lnTo>
                  <a:pt x="2700" y="5211"/>
                </a:lnTo>
                <a:lnTo>
                  <a:pt x="2676" y="5209"/>
                </a:lnTo>
                <a:lnTo>
                  <a:pt x="2651" y="5208"/>
                </a:lnTo>
                <a:lnTo>
                  <a:pt x="2639" y="5209"/>
                </a:lnTo>
                <a:lnTo>
                  <a:pt x="2627" y="5211"/>
                </a:lnTo>
                <a:lnTo>
                  <a:pt x="2615" y="5212"/>
                </a:lnTo>
                <a:lnTo>
                  <a:pt x="2604" y="5215"/>
                </a:lnTo>
                <a:lnTo>
                  <a:pt x="2594" y="5219"/>
                </a:lnTo>
                <a:lnTo>
                  <a:pt x="2582" y="5223"/>
                </a:lnTo>
                <a:lnTo>
                  <a:pt x="2572" y="5228"/>
                </a:lnTo>
                <a:lnTo>
                  <a:pt x="2563" y="5233"/>
                </a:lnTo>
                <a:lnTo>
                  <a:pt x="2554" y="5239"/>
                </a:lnTo>
                <a:lnTo>
                  <a:pt x="2544" y="5245"/>
                </a:lnTo>
                <a:lnTo>
                  <a:pt x="2537" y="5253"/>
                </a:lnTo>
                <a:lnTo>
                  <a:pt x="2529" y="5262"/>
                </a:lnTo>
                <a:lnTo>
                  <a:pt x="2535" y="5271"/>
                </a:lnTo>
                <a:lnTo>
                  <a:pt x="2542" y="5279"/>
                </a:lnTo>
                <a:lnTo>
                  <a:pt x="2549" y="5287"/>
                </a:lnTo>
                <a:lnTo>
                  <a:pt x="2557" y="5295"/>
                </a:lnTo>
                <a:lnTo>
                  <a:pt x="2573" y="5307"/>
                </a:lnTo>
                <a:lnTo>
                  <a:pt x="2590" y="5319"/>
                </a:lnTo>
                <a:lnTo>
                  <a:pt x="2584" y="5320"/>
                </a:lnTo>
                <a:lnTo>
                  <a:pt x="2579" y="5320"/>
                </a:lnTo>
                <a:lnTo>
                  <a:pt x="2573" y="5318"/>
                </a:lnTo>
                <a:lnTo>
                  <a:pt x="2593" y="5330"/>
                </a:lnTo>
                <a:lnTo>
                  <a:pt x="2613" y="5344"/>
                </a:lnTo>
                <a:lnTo>
                  <a:pt x="2635" y="5355"/>
                </a:lnTo>
                <a:lnTo>
                  <a:pt x="2645" y="5360"/>
                </a:lnTo>
                <a:lnTo>
                  <a:pt x="2655" y="5363"/>
                </a:lnTo>
                <a:lnTo>
                  <a:pt x="2648" y="5363"/>
                </a:lnTo>
                <a:lnTo>
                  <a:pt x="2644" y="5364"/>
                </a:lnTo>
                <a:lnTo>
                  <a:pt x="2642" y="5365"/>
                </a:lnTo>
                <a:lnTo>
                  <a:pt x="2636" y="5366"/>
                </a:lnTo>
                <a:lnTo>
                  <a:pt x="2664" y="5384"/>
                </a:lnTo>
                <a:lnTo>
                  <a:pt x="2694" y="5400"/>
                </a:lnTo>
                <a:lnTo>
                  <a:pt x="2689" y="5401"/>
                </a:lnTo>
                <a:lnTo>
                  <a:pt x="2686" y="5403"/>
                </a:lnTo>
                <a:lnTo>
                  <a:pt x="2680" y="5408"/>
                </a:lnTo>
                <a:lnTo>
                  <a:pt x="2695" y="5420"/>
                </a:lnTo>
                <a:lnTo>
                  <a:pt x="2710" y="5432"/>
                </a:lnTo>
                <a:lnTo>
                  <a:pt x="2724" y="5446"/>
                </a:lnTo>
                <a:lnTo>
                  <a:pt x="2737" y="5460"/>
                </a:lnTo>
                <a:lnTo>
                  <a:pt x="2732" y="5460"/>
                </a:lnTo>
                <a:lnTo>
                  <a:pt x="2728" y="5462"/>
                </a:lnTo>
                <a:lnTo>
                  <a:pt x="2726" y="5464"/>
                </a:lnTo>
                <a:lnTo>
                  <a:pt x="2758" y="5473"/>
                </a:lnTo>
                <a:lnTo>
                  <a:pt x="2774" y="5478"/>
                </a:lnTo>
                <a:lnTo>
                  <a:pt x="2791" y="5481"/>
                </a:lnTo>
                <a:lnTo>
                  <a:pt x="2807" y="5485"/>
                </a:lnTo>
                <a:lnTo>
                  <a:pt x="2825" y="5487"/>
                </a:lnTo>
                <a:lnTo>
                  <a:pt x="2841" y="5488"/>
                </a:lnTo>
                <a:lnTo>
                  <a:pt x="2859" y="5488"/>
                </a:lnTo>
                <a:lnTo>
                  <a:pt x="2833" y="5500"/>
                </a:lnTo>
                <a:lnTo>
                  <a:pt x="2809" y="5511"/>
                </a:lnTo>
                <a:lnTo>
                  <a:pt x="2787" y="5518"/>
                </a:lnTo>
                <a:lnTo>
                  <a:pt x="2765" y="5525"/>
                </a:lnTo>
                <a:lnTo>
                  <a:pt x="2746" y="5529"/>
                </a:lnTo>
                <a:lnTo>
                  <a:pt x="2726" y="5530"/>
                </a:lnTo>
                <a:lnTo>
                  <a:pt x="2708" y="5529"/>
                </a:lnTo>
                <a:lnTo>
                  <a:pt x="2690" y="5526"/>
                </a:lnTo>
                <a:lnTo>
                  <a:pt x="2672" y="5521"/>
                </a:lnTo>
                <a:lnTo>
                  <a:pt x="2654" y="5513"/>
                </a:lnTo>
                <a:lnTo>
                  <a:pt x="2637" y="5504"/>
                </a:lnTo>
                <a:lnTo>
                  <a:pt x="2619" y="5493"/>
                </a:lnTo>
                <a:lnTo>
                  <a:pt x="2601" y="5479"/>
                </a:lnTo>
                <a:lnTo>
                  <a:pt x="2582" y="5464"/>
                </a:lnTo>
                <a:lnTo>
                  <a:pt x="2562" y="5447"/>
                </a:lnTo>
                <a:lnTo>
                  <a:pt x="2541" y="5427"/>
                </a:lnTo>
                <a:lnTo>
                  <a:pt x="2543" y="5431"/>
                </a:lnTo>
                <a:lnTo>
                  <a:pt x="2543" y="5435"/>
                </a:lnTo>
                <a:lnTo>
                  <a:pt x="2543" y="5441"/>
                </a:lnTo>
                <a:lnTo>
                  <a:pt x="2539" y="5436"/>
                </a:lnTo>
                <a:lnTo>
                  <a:pt x="2534" y="5430"/>
                </a:lnTo>
                <a:lnTo>
                  <a:pt x="2528" y="5425"/>
                </a:lnTo>
                <a:lnTo>
                  <a:pt x="2522" y="5420"/>
                </a:lnTo>
                <a:lnTo>
                  <a:pt x="2508" y="5411"/>
                </a:lnTo>
                <a:lnTo>
                  <a:pt x="2493" y="5401"/>
                </a:lnTo>
                <a:lnTo>
                  <a:pt x="2479" y="5393"/>
                </a:lnTo>
                <a:lnTo>
                  <a:pt x="2466" y="5383"/>
                </a:lnTo>
                <a:lnTo>
                  <a:pt x="2460" y="5378"/>
                </a:lnTo>
                <a:lnTo>
                  <a:pt x="2456" y="5373"/>
                </a:lnTo>
                <a:lnTo>
                  <a:pt x="2452" y="5367"/>
                </a:lnTo>
                <a:lnTo>
                  <a:pt x="2449" y="5361"/>
                </a:lnTo>
                <a:lnTo>
                  <a:pt x="2446" y="5373"/>
                </a:lnTo>
                <a:lnTo>
                  <a:pt x="2441" y="5365"/>
                </a:lnTo>
                <a:lnTo>
                  <a:pt x="2436" y="5359"/>
                </a:lnTo>
                <a:lnTo>
                  <a:pt x="2430" y="5353"/>
                </a:lnTo>
                <a:lnTo>
                  <a:pt x="2424" y="5348"/>
                </a:lnTo>
                <a:lnTo>
                  <a:pt x="2418" y="5344"/>
                </a:lnTo>
                <a:lnTo>
                  <a:pt x="2411" y="5341"/>
                </a:lnTo>
                <a:lnTo>
                  <a:pt x="2404" y="5338"/>
                </a:lnTo>
                <a:lnTo>
                  <a:pt x="2395" y="5336"/>
                </a:lnTo>
                <a:lnTo>
                  <a:pt x="2379" y="5333"/>
                </a:lnTo>
                <a:lnTo>
                  <a:pt x="2360" y="5332"/>
                </a:lnTo>
                <a:lnTo>
                  <a:pt x="2342" y="5332"/>
                </a:lnTo>
                <a:lnTo>
                  <a:pt x="2322" y="5334"/>
                </a:lnTo>
                <a:lnTo>
                  <a:pt x="2304" y="5338"/>
                </a:lnTo>
                <a:lnTo>
                  <a:pt x="2284" y="5342"/>
                </a:lnTo>
                <a:lnTo>
                  <a:pt x="2266" y="5347"/>
                </a:lnTo>
                <a:lnTo>
                  <a:pt x="2247" y="5352"/>
                </a:lnTo>
                <a:lnTo>
                  <a:pt x="2216" y="5363"/>
                </a:lnTo>
                <a:lnTo>
                  <a:pt x="2190" y="5373"/>
                </a:lnTo>
                <a:lnTo>
                  <a:pt x="2198" y="5385"/>
                </a:lnTo>
                <a:lnTo>
                  <a:pt x="2206" y="5397"/>
                </a:lnTo>
                <a:lnTo>
                  <a:pt x="2217" y="5409"/>
                </a:lnTo>
                <a:lnTo>
                  <a:pt x="2226" y="5420"/>
                </a:lnTo>
                <a:lnTo>
                  <a:pt x="2237" y="5430"/>
                </a:lnTo>
                <a:lnTo>
                  <a:pt x="2249" y="5440"/>
                </a:lnTo>
                <a:lnTo>
                  <a:pt x="2262" y="5449"/>
                </a:lnTo>
                <a:lnTo>
                  <a:pt x="2275" y="5456"/>
                </a:lnTo>
                <a:lnTo>
                  <a:pt x="2270" y="5457"/>
                </a:lnTo>
                <a:lnTo>
                  <a:pt x="2266" y="5457"/>
                </a:lnTo>
                <a:lnTo>
                  <a:pt x="2263" y="5456"/>
                </a:lnTo>
                <a:lnTo>
                  <a:pt x="2279" y="5468"/>
                </a:lnTo>
                <a:lnTo>
                  <a:pt x="2298" y="5479"/>
                </a:lnTo>
                <a:lnTo>
                  <a:pt x="2317" y="5490"/>
                </a:lnTo>
                <a:lnTo>
                  <a:pt x="2327" y="5494"/>
                </a:lnTo>
                <a:lnTo>
                  <a:pt x="2336" y="5497"/>
                </a:lnTo>
                <a:lnTo>
                  <a:pt x="2329" y="5497"/>
                </a:lnTo>
                <a:lnTo>
                  <a:pt x="2324" y="5499"/>
                </a:lnTo>
                <a:lnTo>
                  <a:pt x="2321" y="5501"/>
                </a:lnTo>
                <a:lnTo>
                  <a:pt x="2315" y="5502"/>
                </a:lnTo>
                <a:lnTo>
                  <a:pt x="2332" y="5513"/>
                </a:lnTo>
                <a:lnTo>
                  <a:pt x="2349" y="5523"/>
                </a:lnTo>
                <a:lnTo>
                  <a:pt x="2384" y="5541"/>
                </a:lnTo>
                <a:lnTo>
                  <a:pt x="2379" y="5543"/>
                </a:lnTo>
                <a:lnTo>
                  <a:pt x="2375" y="5546"/>
                </a:lnTo>
                <a:lnTo>
                  <a:pt x="2369" y="5552"/>
                </a:lnTo>
                <a:lnTo>
                  <a:pt x="2373" y="5553"/>
                </a:lnTo>
                <a:lnTo>
                  <a:pt x="2377" y="5554"/>
                </a:lnTo>
                <a:lnTo>
                  <a:pt x="2386" y="5561"/>
                </a:lnTo>
                <a:lnTo>
                  <a:pt x="2395" y="5569"/>
                </a:lnTo>
                <a:lnTo>
                  <a:pt x="2405" y="5579"/>
                </a:lnTo>
                <a:lnTo>
                  <a:pt x="2422" y="5600"/>
                </a:lnTo>
                <a:lnTo>
                  <a:pt x="2430" y="5609"/>
                </a:lnTo>
                <a:lnTo>
                  <a:pt x="2437" y="5616"/>
                </a:lnTo>
                <a:lnTo>
                  <a:pt x="2432" y="5616"/>
                </a:lnTo>
                <a:lnTo>
                  <a:pt x="2428" y="5618"/>
                </a:lnTo>
                <a:lnTo>
                  <a:pt x="2425" y="5620"/>
                </a:lnTo>
                <a:lnTo>
                  <a:pt x="2425" y="5621"/>
                </a:lnTo>
                <a:lnTo>
                  <a:pt x="2455" y="5635"/>
                </a:lnTo>
                <a:lnTo>
                  <a:pt x="2471" y="5641"/>
                </a:lnTo>
                <a:lnTo>
                  <a:pt x="2488" y="5646"/>
                </a:lnTo>
                <a:lnTo>
                  <a:pt x="2505" y="5650"/>
                </a:lnTo>
                <a:lnTo>
                  <a:pt x="2523" y="5653"/>
                </a:lnTo>
                <a:lnTo>
                  <a:pt x="2539" y="5655"/>
                </a:lnTo>
                <a:lnTo>
                  <a:pt x="2547" y="5654"/>
                </a:lnTo>
                <a:lnTo>
                  <a:pt x="2555" y="5654"/>
                </a:lnTo>
                <a:lnTo>
                  <a:pt x="2525" y="5669"/>
                </a:lnTo>
                <a:lnTo>
                  <a:pt x="2510" y="5677"/>
                </a:lnTo>
                <a:lnTo>
                  <a:pt x="2495" y="5683"/>
                </a:lnTo>
                <a:lnTo>
                  <a:pt x="2480" y="5689"/>
                </a:lnTo>
                <a:lnTo>
                  <a:pt x="2464" y="5693"/>
                </a:lnTo>
                <a:lnTo>
                  <a:pt x="2449" y="5696"/>
                </a:lnTo>
                <a:lnTo>
                  <a:pt x="2433" y="5697"/>
                </a:lnTo>
                <a:lnTo>
                  <a:pt x="2419" y="5697"/>
                </a:lnTo>
                <a:lnTo>
                  <a:pt x="2406" y="5695"/>
                </a:lnTo>
                <a:lnTo>
                  <a:pt x="2398" y="5693"/>
                </a:lnTo>
                <a:lnTo>
                  <a:pt x="2391" y="5690"/>
                </a:lnTo>
                <a:lnTo>
                  <a:pt x="2385" y="5687"/>
                </a:lnTo>
                <a:lnTo>
                  <a:pt x="2379" y="5683"/>
                </a:lnTo>
                <a:lnTo>
                  <a:pt x="2373" y="5679"/>
                </a:lnTo>
                <a:lnTo>
                  <a:pt x="2367" y="5673"/>
                </a:lnTo>
                <a:lnTo>
                  <a:pt x="2361" y="5666"/>
                </a:lnTo>
                <a:lnTo>
                  <a:pt x="2356" y="5660"/>
                </a:lnTo>
                <a:lnTo>
                  <a:pt x="2351" y="5652"/>
                </a:lnTo>
                <a:lnTo>
                  <a:pt x="2346" y="5644"/>
                </a:lnTo>
                <a:lnTo>
                  <a:pt x="2341" y="5634"/>
                </a:lnTo>
                <a:lnTo>
                  <a:pt x="2337" y="5623"/>
                </a:lnTo>
                <a:lnTo>
                  <a:pt x="2336" y="5635"/>
                </a:lnTo>
                <a:lnTo>
                  <a:pt x="2335" y="5645"/>
                </a:lnTo>
                <a:lnTo>
                  <a:pt x="2324" y="5639"/>
                </a:lnTo>
                <a:lnTo>
                  <a:pt x="2314" y="5630"/>
                </a:lnTo>
                <a:lnTo>
                  <a:pt x="2304" y="5621"/>
                </a:lnTo>
                <a:lnTo>
                  <a:pt x="2294" y="5612"/>
                </a:lnTo>
                <a:lnTo>
                  <a:pt x="2274" y="5590"/>
                </a:lnTo>
                <a:lnTo>
                  <a:pt x="2257" y="5572"/>
                </a:lnTo>
                <a:lnTo>
                  <a:pt x="2258" y="5576"/>
                </a:lnTo>
                <a:lnTo>
                  <a:pt x="2257" y="5580"/>
                </a:lnTo>
                <a:lnTo>
                  <a:pt x="2257" y="5583"/>
                </a:lnTo>
                <a:lnTo>
                  <a:pt x="2257" y="5586"/>
                </a:lnTo>
                <a:lnTo>
                  <a:pt x="2238" y="5567"/>
                </a:lnTo>
                <a:lnTo>
                  <a:pt x="2219" y="5548"/>
                </a:lnTo>
                <a:lnTo>
                  <a:pt x="2198" y="5532"/>
                </a:lnTo>
                <a:lnTo>
                  <a:pt x="2177" y="5516"/>
                </a:lnTo>
                <a:lnTo>
                  <a:pt x="2176" y="5520"/>
                </a:lnTo>
                <a:lnTo>
                  <a:pt x="2174" y="5524"/>
                </a:lnTo>
                <a:lnTo>
                  <a:pt x="2174" y="5532"/>
                </a:lnTo>
                <a:lnTo>
                  <a:pt x="2153" y="5520"/>
                </a:lnTo>
                <a:lnTo>
                  <a:pt x="2131" y="5507"/>
                </a:lnTo>
                <a:lnTo>
                  <a:pt x="2110" y="5493"/>
                </a:lnTo>
                <a:lnTo>
                  <a:pt x="2089" y="5478"/>
                </a:lnTo>
                <a:lnTo>
                  <a:pt x="2042" y="5478"/>
                </a:lnTo>
                <a:lnTo>
                  <a:pt x="2015" y="5479"/>
                </a:lnTo>
                <a:lnTo>
                  <a:pt x="1987" y="5481"/>
                </a:lnTo>
                <a:lnTo>
                  <a:pt x="1957" y="5485"/>
                </a:lnTo>
                <a:lnTo>
                  <a:pt x="1927" y="5489"/>
                </a:lnTo>
                <a:lnTo>
                  <a:pt x="1913" y="5493"/>
                </a:lnTo>
                <a:lnTo>
                  <a:pt x="1898" y="5496"/>
                </a:lnTo>
                <a:lnTo>
                  <a:pt x="1885" y="5501"/>
                </a:lnTo>
                <a:lnTo>
                  <a:pt x="1871" y="5506"/>
                </a:lnTo>
                <a:lnTo>
                  <a:pt x="1882" y="5521"/>
                </a:lnTo>
                <a:lnTo>
                  <a:pt x="1893" y="5533"/>
                </a:lnTo>
                <a:lnTo>
                  <a:pt x="1905" y="5543"/>
                </a:lnTo>
                <a:lnTo>
                  <a:pt x="1918" y="5553"/>
                </a:lnTo>
                <a:lnTo>
                  <a:pt x="1944" y="5572"/>
                </a:lnTo>
                <a:lnTo>
                  <a:pt x="1971" y="5591"/>
                </a:lnTo>
                <a:lnTo>
                  <a:pt x="1969" y="5593"/>
                </a:lnTo>
                <a:lnTo>
                  <a:pt x="1968" y="5594"/>
                </a:lnTo>
                <a:lnTo>
                  <a:pt x="1964" y="5596"/>
                </a:lnTo>
                <a:lnTo>
                  <a:pt x="1961" y="5596"/>
                </a:lnTo>
                <a:lnTo>
                  <a:pt x="1960" y="5596"/>
                </a:lnTo>
                <a:lnTo>
                  <a:pt x="1980" y="5607"/>
                </a:lnTo>
                <a:lnTo>
                  <a:pt x="1992" y="5613"/>
                </a:lnTo>
                <a:lnTo>
                  <a:pt x="2003" y="5618"/>
                </a:lnTo>
                <a:lnTo>
                  <a:pt x="2015" y="5623"/>
                </a:lnTo>
                <a:lnTo>
                  <a:pt x="2027" y="5626"/>
                </a:lnTo>
                <a:lnTo>
                  <a:pt x="2038" y="5628"/>
                </a:lnTo>
                <a:lnTo>
                  <a:pt x="2049" y="5628"/>
                </a:lnTo>
                <a:lnTo>
                  <a:pt x="2042" y="5631"/>
                </a:lnTo>
                <a:lnTo>
                  <a:pt x="2037" y="5635"/>
                </a:lnTo>
                <a:lnTo>
                  <a:pt x="2027" y="5640"/>
                </a:lnTo>
                <a:lnTo>
                  <a:pt x="2032" y="5640"/>
                </a:lnTo>
                <a:lnTo>
                  <a:pt x="2037" y="5641"/>
                </a:lnTo>
                <a:lnTo>
                  <a:pt x="2048" y="5645"/>
                </a:lnTo>
                <a:lnTo>
                  <a:pt x="2060" y="5650"/>
                </a:lnTo>
                <a:lnTo>
                  <a:pt x="2074" y="5657"/>
                </a:lnTo>
                <a:lnTo>
                  <a:pt x="2097" y="5669"/>
                </a:lnTo>
                <a:lnTo>
                  <a:pt x="2114" y="5678"/>
                </a:lnTo>
                <a:lnTo>
                  <a:pt x="2108" y="5678"/>
                </a:lnTo>
                <a:lnTo>
                  <a:pt x="2102" y="5679"/>
                </a:lnTo>
                <a:lnTo>
                  <a:pt x="2094" y="5680"/>
                </a:lnTo>
                <a:lnTo>
                  <a:pt x="2086" y="5681"/>
                </a:lnTo>
                <a:lnTo>
                  <a:pt x="2103" y="5689"/>
                </a:lnTo>
                <a:lnTo>
                  <a:pt x="2119" y="5698"/>
                </a:lnTo>
                <a:lnTo>
                  <a:pt x="2135" y="5707"/>
                </a:lnTo>
                <a:lnTo>
                  <a:pt x="2151" y="5718"/>
                </a:lnTo>
                <a:lnTo>
                  <a:pt x="2146" y="5719"/>
                </a:lnTo>
                <a:lnTo>
                  <a:pt x="2142" y="5721"/>
                </a:lnTo>
                <a:lnTo>
                  <a:pt x="2131" y="5728"/>
                </a:lnTo>
                <a:lnTo>
                  <a:pt x="2123" y="5734"/>
                </a:lnTo>
                <a:lnTo>
                  <a:pt x="2119" y="5738"/>
                </a:lnTo>
                <a:lnTo>
                  <a:pt x="2138" y="5748"/>
                </a:lnTo>
                <a:lnTo>
                  <a:pt x="2157" y="5758"/>
                </a:lnTo>
                <a:lnTo>
                  <a:pt x="2178" y="5767"/>
                </a:lnTo>
                <a:lnTo>
                  <a:pt x="2200" y="5776"/>
                </a:lnTo>
                <a:lnTo>
                  <a:pt x="2223" y="5784"/>
                </a:lnTo>
                <a:lnTo>
                  <a:pt x="2245" y="5789"/>
                </a:lnTo>
                <a:lnTo>
                  <a:pt x="2258" y="5791"/>
                </a:lnTo>
                <a:lnTo>
                  <a:pt x="2269" y="5791"/>
                </a:lnTo>
                <a:lnTo>
                  <a:pt x="2279" y="5791"/>
                </a:lnTo>
                <a:lnTo>
                  <a:pt x="2291" y="5791"/>
                </a:lnTo>
                <a:lnTo>
                  <a:pt x="2257" y="5805"/>
                </a:lnTo>
                <a:lnTo>
                  <a:pt x="2240" y="5811"/>
                </a:lnTo>
                <a:lnTo>
                  <a:pt x="2225" y="5816"/>
                </a:lnTo>
                <a:lnTo>
                  <a:pt x="2210" y="5819"/>
                </a:lnTo>
                <a:lnTo>
                  <a:pt x="2196" y="5822"/>
                </a:lnTo>
                <a:lnTo>
                  <a:pt x="2183" y="5823"/>
                </a:lnTo>
                <a:lnTo>
                  <a:pt x="2169" y="5822"/>
                </a:lnTo>
                <a:lnTo>
                  <a:pt x="2156" y="5819"/>
                </a:lnTo>
                <a:lnTo>
                  <a:pt x="2144" y="5815"/>
                </a:lnTo>
                <a:lnTo>
                  <a:pt x="2130" y="5809"/>
                </a:lnTo>
                <a:lnTo>
                  <a:pt x="2118" y="5801"/>
                </a:lnTo>
                <a:lnTo>
                  <a:pt x="2106" y="5791"/>
                </a:lnTo>
                <a:lnTo>
                  <a:pt x="2093" y="5778"/>
                </a:lnTo>
                <a:lnTo>
                  <a:pt x="2081" y="5764"/>
                </a:lnTo>
                <a:lnTo>
                  <a:pt x="2068" y="5747"/>
                </a:lnTo>
                <a:lnTo>
                  <a:pt x="2065" y="5753"/>
                </a:lnTo>
                <a:lnTo>
                  <a:pt x="2063" y="5759"/>
                </a:lnTo>
                <a:lnTo>
                  <a:pt x="2062" y="5765"/>
                </a:lnTo>
                <a:lnTo>
                  <a:pt x="2063" y="5772"/>
                </a:lnTo>
                <a:lnTo>
                  <a:pt x="2052" y="5767"/>
                </a:lnTo>
                <a:lnTo>
                  <a:pt x="2043" y="5760"/>
                </a:lnTo>
                <a:lnTo>
                  <a:pt x="2022" y="5742"/>
                </a:lnTo>
                <a:lnTo>
                  <a:pt x="2003" y="5725"/>
                </a:lnTo>
                <a:lnTo>
                  <a:pt x="1986" y="5709"/>
                </a:lnTo>
                <a:lnTo>
                  <a:pt x="1988" y="5714"/>
                </a:lnTo>
                <a:lnTo>
                  <a:pt x="1989" y="5718"/>
                </a:lnTo>
                <a:lnTo>
                  <a:pt x="1988" y="5725"/>
                </a:lnTo>
                <a:lnTo>
                  <a:pt x="1983" y="5719"/>
                </a:lnTo>
                <a:lnTo>
                  <a:pt x="1978" y="5713"/>
                </a:lnTo>
                <a:lnTo>
                  <a:pt x="1966" y="5702"/>
                </a:lnTo>
                <a:lnTo>
                  <a:pt x="1951" y="5691"/>
                </a:lnTo>
                <a:lnTo>
                  <a:pt x="1935" y="5681"/>
                </a:lnTo>
                <a:lnTo>
                  <a:pt x="1920" y="5672"/>
                </a:lnTo>
                <a:lnTo>
                  <a:pt x="1905" y="5661"/>
                </a:lnTo>
                <a:lnTo>
                  <a:pt x="1899" y="5656"/>
                </a:lnTo>
                <a:lnTo>
                  <a:pt x="1895" y="5651"/>
                </a:lnTo>
                <a:lnTo>
                  <a:pt x="1891" y="5645"/>
                </a:lnTo>
                <a:lnTo>
                  <a:pt x="1888" y="5640"/>
                </a:lnTo>
                <a:lnTo>
                  <a:pt x="1885" y="5651"/>
                </a:lnTo>
                <a:lnTo>
                  <a:pt x="1880" y="5644"/>
                </a:lnTo>
                <a:lnTo>
                  <a:pt x="1875" y="5638"/>
                </a:lnTo>
                <a:lnTo>
                  <a:pt x="1868" y="5631"/>
                </a:lnTo>
                <a:lnTo>
                  <a:pt x="1862" y="5626"/>
                </a:lnTo>
                <a:lnTo>
                  <a:pt x="1855" y="5621"/>
                </a:lnTo>
                <a:lnTo>
                  <a:pt x="1848" y="5618"/>
                </a:lnTo>
                <a:lnTo>
                  <a:pt x="1840" y="5615"/>
                </a:lnTo>
                <a:lnTo>
                  <a:pt x="1831" y="5612"/>
                </a:lnTo>
                <a:lnTo>
                  <a:pt x="1823" y="5611"/>
                </a:lnTo>
                <a:lnTo>
                  <a:pt x="1814" y="5609"/>
                </a:lnTo>
                <a:lnTo>
                  <a:pt x="1794" y="5608"/>
                </a:lnTo>
                <a:lnTo>
                  <a:pt x="1775" y="5609"/>
                </a:lnTo>
                <a:lnTo>
                  <a:pt x="1755" y="5611"/>
                </a:lnTo>
                <a:lnTo>
                  <a:pt x="1735" y="5614"/>
                </a:lnTo>
                <a:lnTo>
                  <a:pt x="1714" y="5619"/>
                </a:lnTo>
                <a:lnTo>
                  <a:pt x="1695" y="5624"/>
                </a:lnTo>
                <a:lnTo>
                  <a:pt x="1676" y="5629"/>
                </a:lnTo>
                <a:lnTo>
                  <a:pt x="1642" y="5642"/>
                </a:lnTo>
                <a:lnTo>
                  <a:pt x="1616" y="5651"/>
                </a:lnTo>
                <a:lnTo>
                  <a:pt x="1627" y="5667"/>
                </a:lnTo>
                <a:lnTo>
                  <a:pt x="1639" y="5680"/>
                </a:lnTo>
                <a:lnTo>
                  <a:pt x="1653" y="5690"/>
                </a:lnTo>
                <a:lnTo>
                  <a:pt x="1666" y="5699"/>
                </a:lnTo>
                <a:lnTo>
                  <a:pt x="1681" y="5705"/>
                </a:lnTo>
                <a:lnTo>
                  <a:pt x="1697" y="5712"/>
                </a:lnTo>
                <a:lnTo>
                  <a:pt x="1732" y="5723"/>
                </a:lnTo>
                <a:lnTo>
                  <a:pt x="1726" y="5726"/>
                </a:lnTo>
                <a:lnTo>
                  <a:pt x="1722" y="5726"/>
                </a:lnTo>
                <a:lnTo>
                  <a:pt x="1718" y="5726"/>
                </a:lnTo>
                <a:lnTo>
                  <a:pt x="1738" y="5735"/>
                </a:lnTo>
                <a:lnTo>
                  <a:pt x="1758" y="5746"/>
                </a:lnTo>
                <a:lnTo>
                  <a:pt x="1770" y="5750"/>
                </a:lnTo>
                <a:lnTo>
                  <a:pt x="1780" y="5754"/>
                </a:lnTo>
                <a:lnTo>
                  <a:pt x="1790" y="5756"/>
                </a:lnTo>
                <a:lnTo>
                  <a:pt x="1801" y="5758"/>
                </a:lnTo>
                <a:lnTo>
                  <a:pt x="1792" y="5760"/>
                </a:lnTo>
                <a:lnTo>
                  <a:pt x="1789" y="5762"/>
                </a:lnTo>
                <a:lnTo>
                  <a:pt x="1786" y="5764"/>
                </a:lnTo>
                <a:lnTo>
                  <a:pt x="1780" y="5767"/>
                </a:lnTo>
                <a:lnTo>
                  <a:pt x="1818" y="5784"/>
                </a:lnTo>
                <a:lnTo>
                  <a:pt x="1857" y="5798"/>
                </a:lnTo>
                <a:lnTo>
                  <a:pt x="1852" y="5801"/>
                </a:lnTo>
                <a:lnTo>
                  <a:pt x="1849" y="5804"/>
                </a:lnTo>
                <a:lnTo>
                  <a:pt x="1844" y="5811"/>
                </a:lnTo>
                <a:lnTo>
                  <a:pt x="1848" y="5811"/>
                </a:lnTo>
                <a:lnTo>
                  <a:pt x="1852" y="5812"/>
                </a:lnTo>
                <a:lnTo>
                  <a:pt x="1862" y="5817"/>
                </a:lnTo>
                <a:lnTo>
                  <a:pt x="1873" y="5826"/>
                </a:lnTo>
                <a:lnTo>
                  <a:pt x="1884" y="5834"/>
                </a:lnTo>
                <a:lnTo>
                  <a:pt x="1906" y="5853"/>
                </a:lnTo>
                <a:lnTo>
                  <a:pt x="1916" y="5862"/>
                </a:lnTo>
                <a:lnTo>
                  <a:pt x="1924" y="5868"/>
                </a:lnTo>
                <a:lnTo>
                  <a:pt x="1921" y="5869"/>
                </a:lnTo>
                <a:lnTo>
                  <a:pt x="1919" y="5870"/>
                </a:lnTo>
                <a:lnTo>
                  <a:pt x="1915" y="5872"/>
                </a:lnTo>
                <a:lnTo>
                  <a:pt x="1913" y="5875"/>
                </a:lnTo>
                <a:lnTo>
                  <a:pt x="1912" y="5876"/>
                </a:lnTo>
                <a:lnTo>
                  <a:pt x="1921" y="5878"/>
                </a:lnTo>
                <a:lnTo>
                  <a:pt x="1929" y="5882"/>
                </a:lnTo>
                <a:lnTo>
                  <a:pt x="1944" y="5891"/>
                </a:lnTo>
                <a:lnTo>
                  <a:pt x="1952" y="5895"/>
                </a:lnTo>
                <a:lnTo>
                  <a:pt x="1959" y="5900"/>
                </a:lnTo>
                <a:lnTo>
                  <a:pt x="1967" y="5904"/>
                </a:lnTo>
                <a:lnTo>
                  <a:pt x="1976" y="5906"/>
                </a:lnTo>
                <a:lnTo>
                  <a:pt x="1962" y="5910"/>
                </a:lnTo>
                <a:lnTo>
                  <a:pt x="1949" y="5913"/>
                </a:lnTo>
                <a:lnTo>
                  <a:pt x="1935" y="5915"/>
                </a:lnTo>
                <a:lnTo>
                  <a:pt x="1923" y="5916"/>
                </a:lnTo>
                <a:lnTo>
                  <a:pt x="1911" y="5916"/>
                </a:lnTo>
                <a:lnTo>
                  <a:pt x="1899" y="5916"/>
                </a:lnTo>
                <a:lnTo>
                  <a:pt x="1888" y="5914"/>
                </a:lnTo>
                <a:lnTo>
                  <a:pt x="1877" y="5911"/>
                </a:lnTo>
                <a:lnTo>
                  <a:pt x="1866" y="5907"/>
                </a:lnTo>
                <a:lnTo>
                  <a:pt x="1856" y="5902"/>
                </a:lnTo>
                <a:lnTo>
                  <a:pt x="1846" y="5895"/>
                </a:lnTo>
                <a:lnTo>
                  <a:pt x="1836" y="5888"/>
                </a:lnTo>
                <a:lnTo>
                  <a:pt x="1825" y="5879"/>
                </a:lnTo>
                <a:lnTo>
                  <a:pt x="1816" y="5870"/>
                </a:lnTo>
                <a:lnTo>
                  <a:pt x="1806" y="5859"/>
                </a:lnTo>
                <a:lnTo>
                  <a:pt x="1797" y="5846"/>
                </a:lnTo>
                <a:lnTo>
                  <a:pt x="1795" y="5849"/>
                </a:lnTo>
                <a:lnTo>
                  <a:pt x="1795" y="5853"/>
                </a:lnTo>
                <a:lnTo>
                  <a:pt x="1797" y="5857"/>
                </a:lnTo>
                <a:lnTo>
                  <a:pt x="1780" y="5848"/>
                </a:lnTo>
                <a:lnTo>
                  <a:pt x="1761" y="5837"/>
                </a:lnTo>
                <a:lnTo>
                  <a:pt x="1743" y="5825"/>
                </a:lnTo>
                <a:lnTo>
                  <a:pt x="1729" y="5812"/>
                </a:lnTo>
                <a:lnTo>
                  <a:pt x="1730" y="5816"/>
                </a:lnTo>
                <a:lnTo>
                  <a:pt x="1730" y="5819"/>
                </a:lnTo>
                <a:lnTo>
                  <a:pt x="1730" y="5825"/>
                </a:lnTo>
                <a:lnTo>
                  <a:pt x="1724" y="5816"/>
                </a:lnTo>
                <a:lnTo>
                  <a:pt x="1717" y="5807"/>
                </a:lnTo>
                <a:lnTo>
                  <a:pt x="1711" y="5799"/>
                </a:lnTo>
                <a:lnTo>
                  <a:pt x="1704" y="5792"/>
                </a:lnTo>
                <a:lnTo>
                  <a:pt x="1696" y="5785"/>
                </a:lnTo>
                <a:lnTo>
                  <a:pt x="1688" y="5777"/>
                </a:lnTo>
                <a:lnTo>
                  <a:pt x="1670" y="5765"/>
                </a:lnTo>
                <a:lnTo>
                  <a:pt x="1651" y="5754"/>
                </a:lnTo>
                <a:lnTo>
                  <a:pt x="1630" y="5744"/>
                </a:lnTo>
                <a:lnTo>
                  <a:pt x="1610" y="5736"/>
                </a:lnTo>
                <a:lnTo>
                  <a:pt x="1587" y="5730"/>
                </a:lnTo>
                <a:lnTo>
                  <a:pt x="1564" y="5726"/>
                </a:lnTo>
                <a:lnTo>
                  <a:pt x="1542" y="5723"/>
                </a:lnTo>
                <a:lnTo>
                  <a:pt x="1519" y="5721"/>
                </a:lnTo>
                <a:lnTo>
                  <a:pt x="1497" y="5721"/>
                </a:lnTo>
                <a:lnTo>
                  <a:pt x="1475" y="5722"/>
                </a:lnTo>
                <a:lnTo>
                  <a:pt x="1454" y="5725"/>
                </a:lnTo>
                <a:lnTo>
                  <a:pt x="1434" y="5729"/>
                </a:lnTo>
                <a:lnTo>
                  <a:pt x="1415" y="5735"/>
                </a:lnTo>
                <a:lnTo>
                  <a:pt x="1425" y="5748"/>
                </a:lnTo>
                <a:lnTo>
                  <a:pt x="1435" y="5758"/>
                </a:lnTo>
                <a:lnTo>
                  <a:pt x="1445" y="5766"/>
                </a:lnTo>
                <a:lnTo>
                  <a:pt x="1457" y="5774"/>
                </a:lnTo>
                <a:lnTo>
                  <a:pt x="1480" y="5789"/>
                </a:lnTo>
                <a:lnTo>
                  <a:pt x="1492" y="5796"/>
                </a:lnTo>
                <a:lnTo>
                  <a:pt x="1505" y="5804"/>
                </a:lnTo>
                <a:lnTo>
                  <a:pt x="1502" y="5805"/>
                </a:lnTo>
                <a:lnTo>
                  <a:pt x="1499" y="5805"/>
                </a:lnTo>
                <a:lnTo>
                  <a:pt x="1492" y="5805"/>
                </a:lnTo>
                <a:lnTo>
                  <a:pt x="1486" y="5803"/>
                </a:lnTo>
                <a:lnTo>
                  <a:pt x="1522" y="5823"/>
                </a:lnTo>
                <a:lnTo>
                  <a:pt x="1541" y="5832"/>
                </a:lnTo>
                <a:lnTo>
                  <a:pt x="1549" y="5835"/>
                </a:lnTo>
                <a:lnTo>
                  <a:pt x="1558" y="5838"/>
                </a:lnTo>
                <a:lnTo>
                  <a:pt x="1551" y="5838"/>
                </a:lnTo>
                <a:lnTo>
                  <a:pt x="1547" y="5839"/>
                </a:lnTo>
                <a:lnTo>
                  <a:pt x="1544" y="5841"/>
                </a:lnTo>
                <a:lnTo>
                  <a:pt x="1539" y="5842"/>
                </a:lnTo>
                <a:lnTo>
                  <a:pt x="1572" y="5861"/>
                </a:lnTo>
                <a:lnTo>
                  <a:pt x="1605" y="5877"/>
                </a:lnTo>
                <a:lnTo>
                  <a:pt x="1600" y="5879"/>
                </a:lnTo>
                <a:lnTo>
                  <a:pt x="1597" y="5881"/>
                </a:lnTo>
                <a:lnTo>
                  <a:pt x="1591" y="5887"/>
                </a:lnTo>
                <a:lnTo>
                  <a:pt x="1600" y="5888"/>
                </a:lnTo>
                <a:lnTo>
                  <a:pt x="1609" y="5891"/>
                </a:lnTo>
                <a:lnTo>
                  <a:pt x="1618" y="5895"/>
                </a:lnTo>
                <a:lnTo>
                  <a:pt x="1626" y="5901"/>
                </a:lnTo>
                <a:lnTo>
                  <a:pt x="1643" y="5914"/>
                </a:lnTo>
                <a:lnTo>
                  <a:pt x="1660" y="5929"/>
                </a:lnTo>
                <a:lnTo>
                  <a:pt x="1678" y="5944"/>
                </a:lnTo>
                <a:lnTo>
                  <a:pt x="1687" y="5951"/>
                </a:lnTo>
                <a:lnTo>
                  <a:pt x="1697" y="5957"/>
                </a:lnTo>
                <a:lnTo>
                  <a:pt x="1706" y="5963"/>
                </a:lnTo>
                <a:lnTo>
                  <a:pt x="1716" y="5967"/>
                </a:lnTo>
                <a:lnTo>
                  <a:pt x="1728" y="5970"/>
                </a:lnTo>
                <a:lnTo>
                  <a:pt x="1739" y="5973"/>
                </a:lnTo>
                <a:lnTo>
                  <a:pt x="1700" y="5982"/>
                </a:lnTo>
                <a:lnTo>
                  <a:pt x="1684" y="5985"/>
                </a:lnTo>
                <a:lnTo>
                  <a:pt x="1667" y="5986"/>
                </a:lnTo>
                <a:lnTo>
                  <a:pt x="1653" y="5987"/>
                </a:lnTo>
                <a:lnTo>
                  <a:pt x="1639" y="5986"/>
                </a:lnTo>
                <a:lnTo>
                  <a:pt x="1626" y="5985"/>
                </a:lnTo>
                <a:lnTo>
                  <a:pt x="1614" y="5981"/>
                </a:lnTo>
                <a:lnTo>
                  <a:pt x="1602" y="5977"/>
                </a:lnTo>
                <a:lnTo>
                  <a:pt x="1590" y="5970"/>
                </a:lnTo>
                <a:lnTo>
                  <a:pt x="1579" y="5962"/>
                </a:lnTo>
                <a:lnTo>
                  <a:pt x="1567" y="5953"/>
                </a:lnTo>
                <a:lnTo>
                  <a:pt x="1555" y="5942"/>
                </a:lnTo>
                <a:lnTo>
                  <a:pt x="1544" y="5928"/>
                </a:lnTo>
                <a:lnTo>
                  <a:pt x="1530" y="5914"/>
                </a:lnTo>
                <a:lnTo>
                  <a:pt x="1518" y="5897"/>
                </a:lnTo>
                <a:lnTo>
                  <a:pt x="1516" y="5900"/>
                </a:lnTo>
                <a:lnTo>
                  <a:pt x="1516" y="5903"/>
                </a:lnTo>
                <a:lnTo>
                  <a:pt x="1516" y="5907"/>
                </a:lnTo>
                <a:lnTo>
                  <a:pt x="1504" y="5898"/>
                </a:lnTo>
                <a:lnTo>
                  <a:pt x="1490" y="5886"/>
                </a:lnTo>
                <a:lnTo>
                  <a:pt x="1477" y="5874"/>
                </a:lnTo>
                <a:lnTo>
                  <a:pt x="1467" y="5864"/>
                </a:lnTo>
                <a:lnTo>
                  <a:pt x="1468" y="5867"/>
                </a:lnTo>
                <a:lnTo>
                  <a:pt x="1468" y="5870"/>
                </a:lnTo>
                <a:lnTo>
                  <a:pt x="1466" y="5875"/>
                </a:lnTo>
                <a:lnTo>
                  <a:pt x="1462" y="5867"/>
                </a:lnTo>
                <a:lnTo>
                  <a:pt x="1458" y="5859"/>
                </a:lnTo>
                <a:lnTo>
                  <a:pt x="1452" y="5851"/>
                </a:lnTo>
                <a:lnTo>
                  <a:pt x="1446" y="5844"/>
                </a:lnTo>
                <a:lnTo>
                  <a:pt x="1439" y="5837"/>
                </a:lnTo>
                <a:lnTo>
                  <a:pt x="1432" y="5831"/>
                </a:lnTo>
                <a:lnTo>
                  <a:pt x="1416" y="5818"/>
                </a:lnTo>
                <a:lnTo>
                  <a:pt x="1399" y="5807"/>
                </a:lnTo>
                <a:lnTo>
                  <a:pt x="1379" y="5798"/>
                </a:lnTo>
                <a:lnTo>
                  <a:pt x="1359" y="5790"/>
                </a:lnTo>
                <a:lnTo>
                  <a:pt x="1337" y="5784"/>
                </a:lnTo>
                <a:lnTo>
                  <a:pt x="1316" y="5777"/>
                </a:lnTo>
                <a:lnTo>
                  <a:pt x="1294" y="5773"/>
                </a:lnTo>
                <a:lnTo>
                  <a:pt x="1273" y="5770"/>
                </a:lnTo>
                <a:lnTo>
                  <a:pt x="1251" y="5768"/>
                </a:lnTo>
                <a:lnTo>
                  <a:pt x="1231" y="5768"/>
                </a:lnTo>
                <a:lnTo>
                  <a:pt x="1211" y="5769"/>
                </a:lnTo>
                <a:lnTo>
                  <a:pt x="1193" y="5771"/>
                </a:lnTo>
                <a:lnTo>
                  <a:pt x="1177" y="5774"/>
                </a:lnTo>
                <a:lnTo>
                  <a:pt x="1183" y="5785"/>
                </a:lnTo>
                <a:lnTo>
                  <a:pt x="1189" y="5794"/>
                </a:lnTo>
                <a:lnTo>
                  <a:pt x="1198" y="5802"/>
                </a:lnTo>
                <a:lnTo>
                  <a:pt x="1205" y="5809"/>
                </a:lnTo>
                <a:lnTo>
                  <a:pt x="1222" y="5824"/>
                </a:lnTo>
                <a:lnTo>
                  <a:pt x="1240" y="5837"/>
                </a:lnTo>
                <a:lnTo>
                  <a:pt x="1234" y="5838"/>
                </a:lnTo>
                <a:lnTo>
                  <a:pt x="1228" y="5837"/>
                </a:lnTo>
                <a:lnTo>
                  <a:pt x="1222" y="5835"/>
                </a:lnTo>
                <a:lnTo>
                  <a:pt x="1253" y="5855"/>
                </a:lnTo>
                <a:lnTo>
                  <a:pt x="1270" y="5865"/>
                </a:lnTo>
                <a:lnTo>
                  <a:pt x="1278" y="5868"/>
                </a:lnTo>
                <a:lnTo>
                  <a:pt x="1286" y="5871"/>
                </a:lnTo>
                <a:lnTo>
                  <a:pt x="1279" y="5871"/>
                </a:lnTo>
                <a:lnTo>
                  <a:pt x="1276" y="5872"/>
                </a:lnTo>
                <a:lnTo>
                  <a:pt x="1273" y="5873"/>
                </a:lnTo>
                <a:lnTo>
                  <a:pt x="1268" y="5874"/>
                </a:lnTo>
                <a:lnTo>
                  <a:pt x="1296" y="5892"/>
                </a:lnTo>
                <a:lnTo>
                  <a:pt x="1326" y="5910"/>
                </a:lnTo>
                <a:lnTo>
                  <a:pt x="1322" y="5912"/>
                </a:lnTo>
                <a:lnTo>
                  <a:pt x="1318" y="5913"/>
                </a:lnTo>
                <a:lnTo>
                  <a:pt x="1313" y="5918"/>
                </a:lnTo>
                <a:lnTo>
                  <a:pt x="1328" y="5930"/>
                </a:lnTo>
                <a:lnTo>
                  <a:pt x="1343" y="5944"/>
                </a:lnTo>
                <a:lnTo>
                  <a:pt x="1357" y="5958"/>
                </a:lnTo>
                <a:lnTo>
                  <a:pt x="1370" y="5973"/>
                </a:lnTo>
                <a:lnTo>
                  <a:pt x="1365" y="5974"/>
                </a:lnTo>
                <a:lnTo>
                  <a:pt x="1361" y="5975"/>
                </a:lnTo>
                <a:lnTo>
                  <a:pt x="1358" y="5977"/>
                </a:lnTo>
                <a:lnTo>
                  <a:pt x="1381" y="5991"/>
                </a:lnTo>
                <a:lnTo>
                  <a:pt x="1406" y="6005"/>
                </a:lnTo>
                <a:lnTo>
                  <a:pt x="1420" y="6013"/>
                </a:lnTo>
                <a:lnTo>
                  <a:pt x="1432" y="6018"/>
                </a:lnTo>
                <a:lnTo>
                  <a:pt x="1445" y="6022"/>
                </a:lnTo>
                <a:lnTo>
                  <a:pt x="1458" y="6024"/>
                </a:lnTo>
                <a:lnTo>
                  <a:pt x="1439" y="6026"/>
                </a:lnTo>
                <a:lnTo>
                  <a:pt x="1423" y="6027"/>
                </a:lnTo>
                <a:lnTo>
                  <a:pt x="1407" y="6027"/>
                </a:lnTo>
                <a:lnTo>
                  <a:pt x="1394" y="6026"/>
                </a:lnTo>
                <a:lnTo>
                  <a:pt x="1383" y="6025"/>
                </a:lnTo>
                <a:lnTo>
                  <a:pt x="1371" y="6022"/>
                </a:lnTo>
                <a:lnTo>
                  <a:pt x="1361" y="6018"/>
                </a:lnTo>
                <a:lnTo>
                  <a:pt x="1351" y="6013"/>
                </a:lnTo>
                <a:lnTo>
                  <a:pt x="1341" y="6007"/>
                </a:lnTo>
                <a:lnTo>
                  <a:pt x="1331" y="6001"/>
                </a:lnTo>
                <a:lnTo>
                  <a:pt x="1312" y="5987"/>
                </a:lnTo>
                <a:lnTo>
                  <a:pt x="1289" y="5968"/>
                </a:lnTo>
                <a:lnTo>
                  <a:pt x="1262" y="5949"/>
                </a:lnTo>
                <a:lnTo>
                  <a:pt x="1261" y="5951"/>
                </a:lnTo>
                <a:lnTo>
                  <a:pt x="1260" y="5953"/>
                </a:lnTo>
                <a:lnTo>
                  <a:pt x="1261" y="5956"/>
                </a:lnTo>
                <a:lnTo>
                  <a:pt x="1252" y="5949"/>
                </a:lnTo>
                <a:lnTo>
                  <a:pt x="1242" y="5941"/>
                </a:lnTo>
                <a:lnTo>
                  <a:pt x="1233" y="5930"/>
                </a:lnTo>
                <a:lnTo>
                  <a:pt x="1224" y="5922"/>
                </a:lnTo>
                <a:lnTo>
                  <a:pt x="1225" y="5925"/>
                </a:lnTo>
                <a:lnTo>
                  <a:pt x="1224" y="5927"/>
                </a:lnTo>
                <a:lnTo>
                  <a:pt x="1224" y="5930"/>
                </a:lnTo>
                <a:lnTo>
                  <a:pt x="1217" y="5918"/>
                </a:lnTo>
                <a:lnTo>
                  <a:pt x="1209" y="5907"/>
                </a:lnTo>
                <a:lnTo>
                  <a:pt x="1199" y="5897"/>
                </a:lnTo>
                <a:lnTo>
                  <a:pt x="1186" y="5887"/>
                </a:lnTo>
                <a:lnTo>
                  <a:pt x="1173" y="5879"/>
                </a:lnTo>
                <a:lnTo>
                  <a:pt x="1160" y="5871"/>
                </a:lnTo>
                <a:lnTo>
                  <a:pt x="1144" y="5865"/>
                </a:lnTo>
                <a:lnTo>
                  <a:pt x="1129" y="5860"/>
                </a:lnTo>
                <a:lnTo>
                  <a:pt x="1112" y="5854"/>
                </a:lnTo>
                <a:lnTo>
                  <a:pt x="1097" y="5851"/>
                </a:lnTo>
                <a:lnTo>
                  <a:pt x="1081" y="5848"/>
                </a:lnTo>
                <a:lnTo>
                  <a:pt x="1065" y="5846"/>
                </a:lnTo>
                <a:lnTo>
                  <a:pt x="1050" y="5845"/>
                </a:lnTo>
                <a:lnTo>
                  <a:pt x="1034" y="5844"/>
                </a:lnTo>
                <a:lnTo>
                  <a:pt x="1021" y="5844"/>
                </a:lnTo>
                <a:lnTo>
                  <a:pt x="1009" y="5845"/>
                </a:lnTo>
                <a:lnTo>
                  <a:pt x="1013" y="5853"/>
                </a:lnTo>
                <a:lnTo>
                  <a:pt x="1017" y="5861"/>
                </a:lnTo>
                <a:lnTo>
                  <a:pt x="1027" y="5873"/>
                </a:lnTo>
                <a:lnTo>
                  <a:pt x="1039" y="5885"/>
                </a:lnTo>
                <a:lnTo>
                  <a:pt x="1052" y="5898"/>
                </a:lnTo>
                <a:lnTo>
                  <a:pt x="1048" y="5898"/>
                </a:lnTo>
                <a:lnTo>
                  <a:pt x="1044" y="5897"/>
                </a:lnTo>
                <a:lnTo>
                  <a:pt x="1038" y="5894"/>
                </a:lnTo>
                <a:lnTo>
                  <a:pt x="1061" y="5912"/>
                </a:lnTo>
                <a:lnTo>
                  <a:pt x="1073" y="5920"/>
                </a:lnTo>
                <a:lnTo>
                  <a:pt x="1085" y="5926"/>
                </a:lnTo>
                <a:lnTo>
                  <a:pt x="1080" y="5925"/>
                </a:lnTo>
                <a:lnTo>
                  <a:pt x="1076" y="5926"/>
                </a:lnTo>
                <a:lnTo>
                  <a:pt x="1074" y="5926"/>
                </a:lnTo>
                <a:lnTo>
                  <a:pt x="1070" y="5927"/>
                </a:lnTo>
                <a:lnTo>
                  <a:pt x="1114" y="5962"/>
                </a:lnTo>
                <a:lnTo>
                  <a:pt x="1107" y="5962"/>
                </a:lnTo>
                <a:lnTo>
                  <a:pt x="1104" y="5962"/>
                </a:lnTo>
                <a:lnTo>
                  <a:pt x="1102" y="5963"/>
                </a:lnTo>
                <a:lnTo>
                  <a:pt x="1109" y="5965"/>
                </a:lnTo>
                <a:lnTo>
                  <a:pt x="1118" y="5969"/>
                </a:lnTo>
                <a:lnTo>
                  <a:pt x="1125" y="5974"/>
                </a:lnTo>
                <a:lnTo>
                  <a:pt x="1134" y="5979"/>
                </a:lnTo>
                <a:lnTo>
                  <a:pt x="1150" y="5992"/>
                </a:lnTo>
                <a:lnTo>
                  <a:pt x="1169" y="6006"/>
                </a:lnTo>
                <a:lnTo>
                  <a:pt x="1186" y="6021"/>
                </a:lnTo>
                <a:lnTo>
                  <a:pt x="1204" y="6034"/>
                </a:lnTo>
                <a:lnTo>
                  <a:pt x="1222" y="6045"/>
                </a:lnTo>
                <a:lnTo>
                  <a:pt x="1231" y="6050"/>
                </a:lnTo>
                <a:lnTo>
                  <a:pt x="1239" y="6054"/>
                </a:lnTo>
                <a:lnTo>
                  <a:pt x="1226" y="6055"/>
                </a:lnTo>
                <a:lnTo>
                  <a:pt x="1213" y="6055"/>
                </a:lnTo>
                <a:lnTo>
                  <a:pt x="1201" y="6054"/>
                </a:lnTo>
                <a:lnTo>
                  <a:pt x="1188" y="6053"/>
                </a:lnTo>
                <a:lnTo>
                  <a:pt x="1177" y="6051"/>
                </a:lnTo>
                <a:lnTo>
                  <a:pt x="1165" y="6048"/>
                </a:lnTo>
                <a:lnTo>
                  <a:pt x="1140" y="6039"/>
                </a:lnTo>
                <a:lnTo>
                  <a:pt x="1117" y="6029"/>
                </a:lnTo>
                <a:lnTo>
                  <a:pt x="1094" y="6018"/>
                </a:lnTo>
                <a:lnTo>
                  <a:pt x="1047" y="5992"/>
                </a:lnTo>
                <a:lnTo>
                  <a:pt x="1023" y="5980"/>
                </a:lnTo>
                <a:lnTo>
                  <a:pt x="999" y="5967"/>
                </a:lnTo>
                <a:lnTo>
                  <a:pt x="975" y="5957"/>
                </a:lnTo>
                <a:lnTo>
                  <a:pt x="950" y="5948"/>
                </a:lnTo>
                <a:lnTo>
                  <a:pt x="938" y="5945"/>
                </a:lnTo>
                <a:lnTo>
                  <a:pt x="925" y="5942"/>
                </a:lnTo>
                <a:lnTo>
                  <a:pt x="912" y="5940"/>
                </a:lnTo>
                <a:lnTo>
                  <a:pt x="899" y="5938"/>
                </a:lnTo>
                <a:lnTo>
                  <a:pt x="885" y="5938"/>
                </a:lnTo>
                <a:lnTo>
                  <a:pt x="872" y="5938"/>
                </a:lnTo>
                <a:lnTo>
                  <a:pt x="859" y="5939"/>
                </a:lnTo>
                <a:lnTo>
                  <a:pt x="844" y="5942"/>
                </a:lnTo>
                <a:lnTo>
                  <a:pt x="849" y="5947"/>
                </a:lnTo>
                <a:lnTo>
                  <a:pt x="854" y="5952"/>
                </a:lnTo>
                <a:lnTo>
                  <a:pt x="865" y="5961"/>
                </a:lnTo>
                <a:lnTo>
                  <a:pt x="886" y="5979"/>
                </a:lnTo>
                <a:lnTo>
                  <a:pt x="883" y="5979"/>
                </a:lnTo>
                <a:lnTo>
                  <a:pt x="880" y="5979"/>
                </a:lnTo>
                <a:lnTo>
                  <a:pt x="876" y="5978"/>
                </a:lnTo>
                <a:lnTo>
                  <a:pt x="897" y="5989"/>
                </a:lnTo>
                <a:lnTo>
                  <a:pt x="907" y="5994"/>
                </a:lnTo>
                <a:lnTo>
                  <a:pt x="917" y="5998"/>
                </a:lnTo>
                <a:lnTo>
                  <a:pt x="913" y="5998"/>
                </a:lnTo>
                <a:lnTo>
                  <a:pt x="911" y="5999"/>
                </a:lnTo>
                <a:lnTo>
                  <a:pt x="910" y="6000"/>
                </a:lnTo>
                <a:lnTo>
                  <a:pt x="906" y="6000"/>
                </a:lnTo>
                <a:lnTo>
                  <a:pt x="925" y="6012"/>
                </a:lnTo>
                <a:lnTo>
                  <a:pt x="945" y="6021"/>
                </a:lnTo>
                <a:lnTo>
                  <a:pt x="940" y="6024"/>
                </a:lnTo>
                <a:lnTo>
                  <a:pt x="937" y="6026"/>
                </a:lnTo>
                <a:lnTo>
                  <a:pt x="946" y="6029"/>
                </a:lnTo>
                <a:lnTo>
                  <a:pt x="963" y="6034"/>
                </a:lnTo>
                <a:lnTo>
                  <a:pt x="1008" y="6050"/>
                </a:lnTo>
                <a:lnTo>
                  <a:pt x="1074" y="6074"/>
                </a:lnTo>
                <a:lnTo>
                  <a:pt x="1063" y="6075"/>
                </a:lnTo>
                <a:lnTo>
                  <a:pt x="1053" y="6075"/>
                </a:lnTo>
                <a:lnTo>
                  <a:pt x="1031" y="6074"/>
                </a:lnTo>
                <a:lnTo>
                  <a:pt x="1010" y="6071"/>
                </a:lnTo>
                <a:lnTo>
                  <a:pt x="988" y="6067"/>
                </a:lnTo>
                <a:lnTo>
                  <a:pt x="968" y="6061"/>
                </a:lnTo>
                <a:lnTo>
                  <a:pt x="947" y="6054"/>
                </a:lnTo>
                <a:lnTo>
                  <a:pt x="906" y="6039"/>
                </a:lnTo>
                <a:lnTo>
                  <a:pt x="885" y="6032"/>
                </a:lnTo>
                <a:lnTo>
                  <a:pt x="865" y="6026"/>
                </a:lnTo>
                <a:lnTo>
                  <a:pt x="843" y="6022"/>
                </a:lnTo>
                <a:lnTo>
                  <a:pt x="823" y="6020"/>
                </a:lnTo>
                <a:lnTo>
                  <a:pt x="811" y="6019"/>
                </a:lnTo>
                <a:lnTo>
                  <a:pt x="801" y="6019"/>
                </a:lnTo>
                <a:lnTo>
                  <a:pt x="790" y="6020"/>
                </a:lnTo>
                <a:lnTo>
                  <a:pt x="780" y="6021"/>
                </a:lnTo>
                <a:lnTo>
                  <a:pt x="768" y="6024"/>
                </a:lnTo>
                <a:lnTo>
                  <a:pt x="757" y="6027"/>
                </a:lnTo>
                <a:lnTo>
                  <a:pt x="746" y="6031"/>
                </a:lnTo>
                <a:lnTo>
                  <a:pt x="734" y="6035"/>
                </a:lnTo>
                <a:lnTo>
                  <a:pt x="743" y="6043"/>
                </a:lnTo>
                <a:lnTo>
                  <a:pt x="751" y="6050"/>
                </a:lnTo>
                <a:lnTo>
                  <a:pt x="761" y="6055"/>
                </a:lnTo>
                <a:lnTo>
                  <a:pt x="771" y="6060"/>
                </a:lnTo>
                <a:lnTo>
                  <a:pt x="768" y="6061"/>
                </a:lnTo>
                <a:lnTo>
                  <a:pt x="766" y="6061"/>
                </a:lnTo>
                <a:lnTo>
                  <a:pt x="763" y="6061"/>
                </a:lnTo>
                <a:lnTo>
                  <a:pt x="783" y="6072"/>
                </a:lnTo>
                <a:lnTo>
                  <a:pt x="794" y="6077"/>
                </a:lnTo>
                <a:lnTo>
                  <a:pt x="799" y="6079"/>
                </a:lnTo>
                <a:lnTo>
                  <a:pt x="803" y="6080"/>
                </a:lnTo>
                <a:lnTo>
                  <a:pt x="800" y="6080"/>
                </a:lnTo>
                <a:lnTo>
                  <a:pt x="798" y="6081"/>
                </a:lnTo>
                <a:lnTo>
                  <a:pt x="797" y="6082"/>
                </a:lnTo>
                <a:lnTo>
                  <a:pt x="794" y="6085"/>
                </a:lnTo>
                <a:lnTo>
                  <a:pt x="806" y="6091"/>
                </a:lnTo>
                <a:lnTo>
                  <a:pt x="819" y="6096"/>
                </a:lnTo>
                <a:lnTo>
                  <a:pt x="831" y="6100"/>
                </a:lnTo>
                <a:lnTo>
                  <a:pt x="844" y="6103"/>
                </a:lnTo>
                <a:lnTo>
                  <a:pt x="823" y="6104"/>
                </a:lnTo>
                <a:lnTo>
                  <a:pt x="799" y="6104"/>
                </a:lnTo>
                <a:lnTo>
                  <a:pt x="774" y="6101"/>
                </a:lnTo>
                <a:lnTo>
                  <a:pt x="749" y="6098"/>
                </a:lnTo>
                <a:lnTo>
                  <a:pt x="723" y="6093"/>
                </a:lnTo>
                <a:lnTo>
                  <a:pt x="698" y="6088"/>
                </a:lnTo>
                <a:lnTo>
                  <a:pt x="675" y="6080"/>
                </a:lnTo>
                <a:lnTo>
                  <a:pt x="654" y="6073"/>
                </a:lnTo>
                <a:lnTo>
                  <a:pt x="658" y="6076"/>
                </a:lnTo>
                <a:lnTo>
                  <a:pt x="663" y="6078"/>
                </a:lnTo>
                <a:lnTo>
                  <a:pt x="668" y="6083"/>
                </a:lnTo>
                <a:lnTo>
                  <a:pt x="671" y="6090"/>
                </a:lnTo>
                <a:lnTo>
                  <a:pt x="674" y="6097"/>
                </a:lnTo>
                <a:lnTo>
                  <a:pt x="659" y="6095"/>
                </a:lnTo>
                <a:lnTo>
                  <a:pt x="645" y="6094"/>
                </a:lnTo>
                <a:lnTo>
                  <a:pt x="631" y="6094"/>
                </a:lnTo>
                <a:lnTo>
                  <a:pt x="616" y="6095"/>
                </a:lnTo>
                <a:lnTo>
                  <a:pt x="602" y="6096"/>
                </a:lnTo>
                <a:lnTo>
                  <a:pt x="588" y="6098"/>
                </a:lnTo>
                <a:lnTo>
                  <a:pt x="574" y="6101"/>
                </a:lnTo>
                <a:lnTo>
                  <a:pt x="560" y="6104"/>
                </a:lnTo>
                <a:lnTo>
                  <a:pt x="565" y="6105"/>
                </a:lnTo>
                <a:lnTo>
                  <a:pt x="569" y="6106"/>
                </a:lnTo>
                <a:lnTo>
                  <a:pt x="572" y="6108"/>
                </a:lnTo>
                <a:lnTo>
                  <a:pt x="573" y="6111"/>
                </a:lnTo>
                <a:lnTo>
                  <a:pt x="573" y="6113"/>
                </a:lnTo>
                <a:lnTo>
                  <a:pt x="573" y="6116"/>
                </a:lnTo>
                <a:lnTo>
                  <a:pt x="573" y="6118"/>
                </a:lnTo>
                <a:lnTo>
                  <a:pt x="558" y="6116"/>
                </a:lnTo>
                <a:lnTo>
                  <a:pt x="540" y="6115"/>
                </a:lnTo>
                <a:lnTo>
                  <a:pt x="522" y="6116"/>
                </a:lnTo>
                <a:lnTo>
                  <a:pt x="503" y="6117"/>
                </a:lnTo>
                <a:lnTo>
                  <a:pt x="483" y="6119"/>
                </a:lnTo>
                <a:lnTo>
                  <a:pt x="462" y="6123"/>
                </a:lnTo>
                <a:lnTo>
                  <a:pt x="441" y="6127"/>
                </a:lnTo>
                <a:lnTo>
                  <a:pt x="420" y="6131"/>
                </a:lnTo>
                <a:lnTo>
                  <a:pt x="399" y="6137"/>
                </a:lnTo>
                <a:lnTo>
                  <a:pt x="379" y="6143"/>
                </a:lnTo>
                <a:lnTo>
                  <a:pt x="358" y="6150"/>
                </a:lnTo>
                <a:lnTo>
                  <a:pt x="340" y="6158"/>
                </a:lnTo>
                <a:lnTo>
                  <a:pt x="323" y="6167"/>
                </a:lnTo>
                <a:lnTo>
                  <a:pt x="307" y="6176"/>
                </a:lnTo>
                <a:lnTo>
                  <a:pt x="293" y="6186"/>
                </a:lnTo>
                <a:lnTo>
                  <a:pt x="281" y="6198"/>
                </a:lnTo>
                <a:lnTo>
                  <a:pt x="297" y="6190"/>
                </a:lnTo>
                <a:lnTo>
                  <a:pt x="313" y="6186"/>
                </a:lnTo>
                <a:lnTo>
                  <a:pt x="330" y="6183"/>
                </a:lnTo>
                <a:lnTo>
                  <a:pt x="347" y="6181"/>
                </a:lnTo>
                <a:lnTo>
                  <a:pt x="364" y="6181"/>
                </a:lnTo>
                <a:lnTo>
                  <a:pt x="381" y="6181"/>
                </a:lnTo>
                <a:lnTo>
                  <a:pt x="415" y="6183"/>
                </a:lnTo>
                <a:lnTo>
                  <a:pt x="450" y="6186"/>
                </a:lnTo>
                <a:lnTo>
                  <a:pt x="466" y="6188"/>
                </a:lnTo>
                <a:lnTo>
                  <a:pt x="484" y="6188"/>
                </a:lnTo>
                <a:lnTo>
                  <a:pt x="500" y="6188"/>
                </a:lnTo>
                <a:lnTo>
                  <a:pt x="518" y="6186"/>
                </a:lnTo>
                <a:lnTo>
                  <a:pt x="534" y="6183"/>
                </a:lnTo>
                <a:lnTo>
                  <a:pt x="550" y="6179"/>
                </a:lnTo>
                <a:lnTo>
                  <a:pt x="543" y="6185"/>
                </a:lnTo>
                <a:lnTo>
                  <a:pt x="534" y="6191"/>
                </a:lnTo>
                <a:lnTo>
                  <a:pt x="524" y="6195"/>
                </a:lnTo>
                <a:lnTo>
                  <a:pt x="513" y="6198"/>
                </a:lnTo>
                <a:lnTo>
                  <a:pt x="521" y="6201"/>
                </a:lnTo>
                <a:lnTo>
                  <a:pt x="530" y="6203"/>
                </a:lnTo>
                <a:lnTo>
                  <a:pt x="539" y="6204"/>
                </a:lnTo>
                <a:lnTo>
                  <a:pt x="549" y="6205"/>
                </a:lnTo>
                <a:lnTo>
                  <a:pt x="559" y="6204"/>
                </a:lnTo>
                <a:lnTo>
                  <a:pt x="569" y="6203"/>
                </a:lnTo>
                <a:lnTo>
                  <a:pt x="590" y="6200"/>
                </a:lnTo>
                <a:lnTo>
                  <a:pt x="609" y="6193"/>
                </a:lnTo>
                <a:lnTo>
                  <a:pt x="629" y="6186"/>
                </a:lnTo>
                <a:lnTo>
                  <a:pt x="647" y="6179"/>
                </a:lnTo>
                <a:lnTo>
                  <a:pt x="664" y="6171"/>
                </a:lnTo>
                <a:lnTo>
                  <a:pt x="658" y="6182"/>
                </a:lnTo>
                <a:lnTo>
                  <a:pt x="651" y="6192"/>
                </a:lnTo>
                <a:lnTo>
                  <a:pt x="642" y="6202"/>
                </a:lnTo>
                <a:lnTo>
                  <a:pt x="631" y="6208"/>
                </a:lnTo>
                <a:lnTo>
                  <a:pt x="638" y="6210"/>
                </a:lnTo>
                <a:lnTo>
                  <a:pt x="645" y="6211"/>
                </a:lnTo>
                <a:lnTo>
                  <a:pt x="652" y="6210"/>
                </a:lnTo>
                <a:lnTo>
                  <a:pt x="660" y="6208"/>
                </a:lnTo>
                <a:lnTo>
                  <a:pt x="669" y="6206"/>
                </a:lnTo>
                <a:lnTo>
                  <a:pt x="678" y="6202"/>
                </a:lnTo>
                <a:lnTo>
                  <a:pt x="695" y="6193"/>
                </a:lnTo>
                <a:lnTo>
                  <a:pt x="712" y="6183"/>
                </a:lnTo>
                <a:lnTo>
                  <a:pt x="728" y="6172"/>
                </a:lnTo>
                <a:lnTo>
                  <a:pt x="752" y="6153"/>
                </a:lnTo>
                <a:lnTo>
                  <a:pt x="744" y="6167"/>
                </a:lnTo>
                <a:lnTo>
                  <a:pt x="734" y="6181"/>
                </a:lnTo>
                <a:lnTo>
                  <a:pt x="717" y="6209"/>
                </a:lnTo>
                <a:lnTo>
                  <a:pt x="733" y="6207"/>
                </a:lnTo>
                <a:lnTo>
                  <a:pt x="749" y="6204"/>
                </a:lnTo>
                <a:lnTo>
                  <a:pt x="763" y="6200"/>
                </a:lnTo>
                <a:lnTo>
                  <a:pt x="776" y="6193"/>
                </a:lnTo>
                <a:lnTo>
                  <a:pt x="789" y="6187"/>
                </a:lnTo>
                <a:lnTo>
                  <a:pt x="800" y="6179"/>
                </a:lnTo>
                <a:lnTo>
                  <a:pt x="823" y="6164"/>
                </a:lnTo>
                <a:lnTo>
                  <a:pt x="845" y="6147"/>
                </a:lnTo>
                <a:lnTo>
                  <a:pt x="857" y="6139"/>
                </a:lnTo>
                <a:lnTo>
                  <a:pt x="867" y="6133"/>
                </a:lnTo>
                <a:lnTo>
                  <a:pt x="879" y="6127"/>
                </a:lnTo>
                <a:lnTo>
                  <a:pt x="892" y="6121"/>
                </a:lnTo>
                <a:lnTo>
                  <a:pt x="904" y="6117"/>
                </a:lnTo>
                <a:lnTo>
                  <a:pt x="917" y="6115"/>
                </a:lnTo>
                <a:lnTo>
                  <a:pt x="912" y="6118"/>
                </a:lnTo>
                <a:lnTo>
                  <a:pt x="906" y="6124"/>
                </a:lnTo>
                <a:lnTo>
                  <a:pt x="897" y="6135"/>
                </a:lnTo>
                <a:lnTo>
                  <a:pt x="892" y="6140"/>
                </a:lnTo>
                <a:lnTo>
                  <a:pt x="886" y="6145"/>
                </a:lnTo>
                <a:lnTo>
                  <a:pt x="880" y="6148"/>
                </a:lnTo>
                <a:lnTo>
                  <a:pt x="874" y="6149"/>
                </a:lnTo>
                <a:lnTo>
                  <a:pt x="877" y="6150"/>
                </a:lnTo>
                <a:lnTo>
                  <a:pt x="879" y="6151"/>
                </a:lnTo>
                <a:lnTo>
                  <a:pt x="881" y="6151"/>
                </a:lnTo>
                <a:lnTo>
                  <a:pt x="884" y="6151"/>
                </a:lnTo>
                <a:lnTo>
                  <a:pt x="876" y="6155"/>
                </a:lnTo>
                <a:lnTo>
                  <a:pt x="867" y="6161"/>
                </a:lnTo>
                <a:lnTo>
                  <a:pt x="848" y="6172"/>
                </a:lnTo>
                <a:lnTo>
                  <a:pt x="853" y="6171"/>
                </a:lnTo>
                <a:lnTo>
                  <a:pt x="856" y="6171"/>
                </a:lnTo>
                <a:lnTo>
                  <a:pt x="859" y="6171"/>
                </a:lnTo>
                <a:lnTo>
                  <a:pt x="848" y="6179"/>
                </a:lnTo>
                <a:lnTo>
                  <a:pt x="839" y="6186"/>
                </a:lnTo>
                <a:lnTo>
                  <a:pt x="831" y="6195"/>
                </a:lnTo>
                <a:lnTo>
                  <a:pt x="824" y="6206"/>
                </a:lnTo>
                <a:lnTo>
                  <a:pt x="834" y="6208"/>
                </a:lnTo>
                <a:lnTo>
                  <a:pt x="845" y="6208"/>
                </a:lnTo>
                <a:lnTo>
                  <a:pt x="856" y="6208"/>
                </a:lnTo>
                <a:lnTo>
                  <a:pt x="865" y="6207"/>
                </a:lnTo>
                <a:lnTo>
                  <a:pt x="875" y="6205"/>
                </a:lnTo>
                <a:lnTo>
                  <a:pt x="884" y="6203"/>
                </a:lnTo>
                <a:lnTo>
                  <a:pt x="903" y="6198"/>
                </a:lnTo>
                <a:lnTo>
                  <a:pt x="919" y="6189"/>
                </a:lnTo>
                <a:lnTo>
                  <a:pt x="937" y="6181"/>
                </a:lnTo>
                <a:lnTo>
                  <a:pt x="952" y="6171"/>
                </a:lnTo>
                <a:lnTo>
                  <a:pt x="969" y="6161"/>
                </a:lnTo>
                <a:lnTo>
                  <a:pt x="999" y="6139"/>
                </a:lnTo>
                <a:lnTo>
                  <a:pt x="1015" y="6128"/>
                </a:lnTo>
                <a:lnTo>
                  <a:pt x="1031" y="6118"/>
                </a:lnTo>
                <a:lnTo>
                  <a:pt x="1048" y="6109"/>
                </a:lnTo>
                <a:lnTo>
                  <a:pt x="1065" y="6102"/>
                </a:lnTo>
                <a:lnTo>
                  <a:pt x="1083" y="6096"/>
                </a:lnTo>
                <a:lnTo>
                  <a:pt x="1092" y="6094"/>
                </a:lnTo>
                <a:lnTo>
                  <a:pt x="1101" y="6093"/>
                </a:lnTo>
                <a:lnTo>
                  <a:pt x="1089" y="6100"/>
                </a:lnTo>
                <a:lnTo>
                  <a:pt x="1079" y="6108"/>
                </a:lnTo>
                <a:lnTo>
                  <a:pt x="1068" y="6117"/>
                </a:lnTo>
                <a:lnTo>
                  <a:pt x="1059" y="6129"/>
                </a:lnTo>
                <a:lnTo>
                  <a:pt x="1064" y="6132"/>
                </a:lnTo>
                <a:lnTo>
                  <a:pt x="1067" y="6133"/>
                </a:lnTo>
                <a:lnTo>
                  <a:pt x="1070" y="6133"/>
                </a:lnTo>
                <a:lnTo>
                  <a:pt x="1049" y="6148"/>
                </a:lnTo>
                <a:lnTo>
                  <a:pt x="1028" y="6164"/>
                </a:lnTo>
                <a:lnTo>
                  <a:pt x="1032" y="6165"/>
                </a:lnTo>
                <a:lnTo>
                  <a:pt x="1035" y="6165"/>
                </a:lnTo>
                <a:lnTo>
                  <a:pt x="1037" y="6166"/>
                </a:lnTo>
                <a:lnTo>
                  <a:pt x="1043" y="6165"/>
                </a:lnTo>
                <a:lnTo>
                  <a:pt x="1031" y="6171"/>
                </a:lnTo>
                <a:lnTo>
                  <a:pt x="1020" y="6179"/>
                </a:lnTo>
                <a:lnTo>
                  <a:pt x="997" y="6195"/>
                </a:lnTo>
                <a:lnTo>
                  <a:pt x="1001" y="6193"/>
                </a:lnTo>
                <a:lnTo>
                  <a:pt x="1006" y="6193"/>
                </a:lnTo>
                <a:lnTo>
                  <a:pt x="1010" y="6193"/>
                </a:lnTo>
                <a:lnTo>
                  <a:pt x="997" y="6205"/>
                </a:lnTo>
                <a:lnTo>
                  <a:pt x="986" y="6216"/>
                </a:lnTo>
                <a:lnTo>
                  <a:pt x="976" y="6228"/>
                </a:lnTo>
                <a:lnTo>
                  <a:pt x="971" y="6236"/>
                </a:lnTo>
                <a:lnTo>
                  <a:pt x="967" y="6244"/>
                </a:lnTo>
                <a:lnTo>
                  <a:pt x="980" y="6245"/>
                </a:lnTo>
                <a:lnTo>
                  <a:pt x="993" y="6245"/>
                </a:lnTo>
                <a:lnTo>
                  <a:pt x="1008" y="6244"/>
                </a:lnTo>
                <a:lnTo>
                  <a:pt x="1022" y="6242"/>
                </a:lnTo>
                <a:lnTo>
                  <a:pt x="1037" y="6239"/>
                </a:lnTo>
                <a:lnTo>
                  <a:pt x="1053" y="6236"/>
                </a:lnTo>
                <a:lnTo>
                  <a:pt x="1067" y="6230"/>
                </a:lnTo>
                <a:lnTo>
                  <a:pt x="1083" y="6225"/>
                </a:lnTo>
                <a:lnTo>
                  <a:pt x="1097" y="6219"/>
                </a:lnTo>
                <a:lnTo>
                  <a:pt x="1111" y="6212"/>
                </a:lnTo>
                <a:lnTo>
                  <a:pt x="1124" y="6204"/>
                </a:lnTo>
                <a:lnTo>
                  <a:pt x="1136" y="6194"/>
                </a:lnTo>
                <a:lnTo>
                  <a:pt x="1147" y="6185"/>
                </a:lnTo>
                <a:lnTo>
                  <a:pt x="1158" y="6174"/>
                </a:lnTo>
                <a:lnTo>
                  <a:pt x="1165" y="6163"/>
                </a:lnTo>
                <a:lnTo>
                  <a:pt x="1172" y="6151"/>
                </a:lnTo>
                <a:lnTo>
                  <a:pt x="1173" y="6154"/>
                </a:lnTo>
                <a:lnTo>
                  <a:pt x="1173" y="6156"/>
                </a:lnTo>
                <a:lnTo>
                  <a:pt x="1173" y="6159"/>
                </a:lnTo>
                <a:lnTo>
                  <a:pt x="1179" y="6151"/>
                </a:lnTo>
                <a:lnTo>
                  <a:pt x="1188" y="6141"/>
                </a:lnTo>
                <a:lnTo>
                  <a:pt x="1199" y="6132"/>
                </a:lnTo>
                <a:lnTo>
                  <a:pt x="1207" y="6125"/>
                </a:lnTo>
                <a:lnTo>
                  <a:pt x="1207" y="6128"/>
                </a:lnTo>
                <a:lnTo>
                  <a:pt x="1207" y="6130"/>
                </a:lnTo>
                <a:lnTo>
                  <a:pt x="1208" y="6132"/>
                </a:lnTo>
                <a:lnTo>
                  <a:pt x="1213" y="6120"/>
                </a:lnTo>
                <a:lnTo>
                  <a:pt x="1219" y="6110"/>
                </a:lnTo>
                <a:lnTo>
                  <a:pt x="1224" y="6102"/>
                </a:lnTo>
                <a:lnTo>
                  <a:pt x="1231" y="6095"/>
                </a:lnTo>
                <a:lnTo>
                  <a:pt x="1237" y="6089"/>
                </a:lnTo>
                <a:lnTo>
                  <a:pt x="1243" y="6083"/>
                </a:lnTo>
                <a:lnTo>
                  <a:pt x="1250" y="6080"/>
                </a:lnTo>
                <a:lnTo>
                  <a:pt x="1257" y="6077"/>
                </a:lnTo>
                <a:lnTo>
                  <a:pt x="1265" y="6075"/>
                </a:lnTo>
                <a:lnTo>
                  <a:pt x="1275" y="6073"/>
                </a:lnTo>
                <a:lnTo>
                  <a:pt x="1293" y="6071"/>
                </a:lnTo>
                <a:lnTo>
                  <a:pt x="1316" y="6069"/>
                </a:lnTo>
                <a:lnTo>
                  <a:pt x="1341" y="6066"/>
                </a:lnTo>
                <a:lnTo>
                  <a:pt x="1333" y="6071"/>
                </a:lnTo>
                <a:lnTo>
                  <a:pt x="1325" y="6076"/>
                </a:lnTo>
                <a:lnTo>
                  <a:pt x="1318" y="6082"/>
                </a:lnTo>
                <a:lnTo>
                  <a:pt x="1311" y="6090"/>
                </a:lnTo>
                <a:lnTo>
                  <a:pt x="1297" y="6103"/>
                </a:lnTo>
                <a:lnTo>
                  <a:pt x="1285" y="6117"/>
                </a:lnTo>
                <a:lnTo>
                  <a:pt x="1288" y="6118"/>
                </a:lnTo>
                <a:lnTo>
                  <a:pt x="1291" y="6119"/>
                </a:lnTo>
                <a:lnTo>
                  <a:pt x="1295" y="6118"/>
                </a:lnTo>
                <a:lnTo>
                  <a:pt x="1287" y="6133"/>
                </a:lnTo>
                <a:lnTo>
                  <a:pt x="1278" y="6148"/>
                </a:lnTo>
                <a:lnTo>
                  <a:pt x="1268" y="6162"/>
                </a:lnTo>
                <a:lnTo>
                  <a:pt x="1256" y="6176"/>
                </a:lnTo>
                <a:lnTo>
                  <a:pt x="1262" y="6178"/>
                </a:lnTo>
                <a:lnTo>
                  <a:pt x="1265" y="6179"/>
                </a:lnTo>
                <a:lnTo>
                  <a:pt x="1270" y="6179"/>
                </a:lnTo>
                <a:lnTo>
                  <a:pt x="1247" y="6200"/>
                </a:lnTo>
                <a:lnTo>
                  <a:pt x="1225" y="6221"/>
                </a:lnTo>
                <a:lnTo>
                  <a:pt x="1231" y="6220"/>
                </a:lnTo>
                <a:lnTo>
                  <a:pt x="1233" y="6221"/>
                </a:lnTo>
                <a:lnTo>
                  <a:pt x="1236" y="6221"/>
                </a:lnTo>
                <a:lnTo>
                  <a:pt x="1242" y="6220"/>
                </a:lnTo>
                <a:lnTo>
                  <a:pt x="1236" y="6223"/>
                </a:lnTo>
                <a:lnTo>
                  <a:pt x="1230" y="6228"/>
                </a:lnTo>
                <a:lnTo>
                  <a:pt x="1217" y="6240"/>
                </a:lnTo>
                <a:lnTo>
                  <a:pt x="1194" y="6262"/>
                </a:lnTo>
                <a:lnTo>
                  <a:pt x="1198" y="6259"/>
                </a:lnTo>
                <a:lnTo>
                  <a:pt x="1203" y="6257"/>
                </a:lnTo>
                <a:lnTo>
                  <a:pt x="1208" y="6257"/>
                </a:lnTo>
                <a:lnTo>
                  <a:pt x="1196" y="6272"/>
                </a:lnTo>
                <a:lnTo>
                  <a:pt x="1183" y="6287"/>
                </a:lnTo>
                <a:lnTo>
                  <a:pt x="1178" y="6295"/>
                </a:lnTo>
                <a:lnTo>
                  <a:pt x="1173" y="6303"/>
                </a:lnTo>
                <a:lnTo>
                  <a:pt x="1169" y="6312"/>
                </a:lnTo>
                <a:lnTo>
                  <a:pt x="1165" y="6321"/>
                </a:lnTo>
                <a:lnTo>
                  <a:pt x="1180" y="6321"/>
                </a:lnTo>
                <a:lnTo>
                  <a:pt x="1196" y="6319"/>
                </a:lnTo>
                <a:lnTo>
                  <a:pt x="1212" y="6316"/>
                </a:lnTo>
                <a:lnTo>
                  <a:pt x="1230" y="6312"/>
                </a:lnTo>
                <a:lnTo>
                  <a:pt x="1247" y="6306"/>
                </a:lnTo>
                <a:lnTo>
                  <a:pt x="1264" y="6300"/>
                </a:lnTo>
                <a:lnTo>
                  <a:pt x="1282" y="6293"/>
                </a:lnTo>
                <a:lnTo>
                  <a:pt x="1299" y="6285"/>
                </a:lnTo>
                <a:lnTo>
                  <a:pt x="1316" y="6276"/>
                </a:lnTo>
                <a:lnTo>
                  <a:pt x="1331" y="6265"/>
                </a:lnTo>
                <a:lnTo>
                  <a:pt x="1346" y="6254"/>
                </a:lnTo>
                <a:lnTo>
                  <a:pt x="1359" y="6242"/>
                </a:lnTo>
                <a:lnTo>
                  <a:pt x="1370" y="6228"/>
                </a:lnTo>
                <a:lnTo>
                  <a:pt x="1379" y="6214"/>
                </a:lnTo>
                <a:lnTo>
                  <a:pt x="1388" y="6200"/>
                </a:lnTo>
                <a:lnTo>
                  <a:pt x="1390" y="6192"/>
                </a:lnTo>
                <a:lnTo>
                  <a:pt x="1392" y="6184"/>
                </a:lnTo>
                <a:lnTo>
                  <a:pt x="1394" y="6188"/>
                </a:lnTo>
                <a:lnTo>
                  <a:pt x="1395" y="6190"/>
                </a:lnTo>
                <a:lnTo>
                  <a:pt x="1395" y="6194"/>
                </a:lnTo>
                <a:lnTo>
                  <a:pt x="1402" y="6183"/>
                </a:lnTo>
                <a:lnTo>
                  <a:pt x="1410" y="6171"/>
                </a:lnTo>
                <a:lnTo>
                  <a:pt x="1421" y="6158"/>
                </a:lnTo>
                <a:lnTo>
                  <a:pt x="1430" y="6149"/>
                </a:lnTo>
                <a:lnTo>
                  <a:pt x="1430" y="6152"/>
                </a:lnTo>
                <a:lnTo>
                  <a:pt x="1431" y="6154"/>
                </a:lnTo>
                <a:lnTo>
                  <a:pt x="1433" y="6156"/>
                </a:lnTo>
                <a:lnTo>
                  <a:pt x="1443" y="6141"/>
                </a:lnTo>
                <a:lnTo>
                  <a:pt x="1452" y="6126"/>
                </a:lnTo>
                <a:lnTo>
                  <a:pt x="1463" y="6112"/>
                </a:lnTo>
                <a:lnTo>
                  <a:pt x="1473" y="6101"/>
                </a:lnTo>
                <a:lnTo>
                  <a:pt x="1483" y="6090"/>
                </a:lnTo>
                <a:lnTo>
                  <a:pt x="1495" y="6080"/>
                </a:lnTo>
                <a:lnTo>
                  <a:pt x="1506" y="6071"/>
                </a:lnTo>
                <a:lnTo>
                  <a:pt x="1517" y="6064"/>
                </a:lnTo>
                <a:lnTo>
                  <a:pt x="1529" y="6057"/>
                </a:lnTo>
                <a:lnTo>
                  <a:pt x="1542" y="6051"/>
                </a:lnTo>
                <a:lnTo>
                  <a:pt x="1556" y="6045"/>
                </a:lnTo>
                <a:lnTo>
                  <a:pt x="1571" y="6040"/>
                </a:lnTo>
                <a:lnTo>
                  <a:pt x="1586" y="6036"/>
                </a:lnTo>
                <a:lnTo>
                  <a:pt x="1602" y="6032"/>
                </a:lnTo>
                <a:lnTo>
                  <a:pt x="1638" y="6024"/>
                </a:lnTo>
                <a:lnTo>
                  <a:pt x="1618" y="6036"/>
                </a:lnTo>
                <a:lnTo>
                  <a:pt x="1598" y="6050"/>
                </a:lnTo>
                <a:lnTo>
                  <a:pt x="1579" y="6063"/>
                </a:lnTo>
                <a:lnTo>
                  <a:pt x="1561" y="6078"/>
                </a:lnTo>
                <a:lnTo>
                  <a:pt x="1564" y="6079"/>
                </a:lnTo>
                <a:lnTo>
                  <a:pt x="1568" y="6079"/>
                </a:lnTo>
                <a:lnTo>
                  <a:pt x="1573" y="6078"/>
                </a:lnTo>
                <a:lnTo>
                  <a:pt x="1564" y="6097"/>
                </a:lnTo>
                <a:lnTo>
                  <a:pt x="1555" y="6115"/>
                </a:lnTo>
                <a:lnTo>
                  <a:pt x="1545" y="6134"/>
                </a:lnTo>
                <a:lnTo>
                  <a:pt x="1534" y="6151"/>
                </a:lnTo>
                <a:lnTo>
                  <a:pt x="1540" y="6153"/>
                </a:lnTo>
                <a:lnTo>
                  <a:pt x="1544" y="6153"/>
                </a:lnTo>
                <a:lnTo>
                  <a:pt x="1549" y="6153"/>
                </a:lnTo>
                <a:lnTo>
                  <a:pt x="1525" y="6180"/>
                </a:lnTo>
                <a:lnTo>
                  <a:pt x="1503" y="6209"/>
                </a:lnTo>
                <a:lnTo>
                  <a:pt x="1508" y="6208"/>
                </a:lnTo>
                <a:lnTo>
                  <a:pt x="1511" y="6208"/>
                </a:lnTo>
                <a:lnTo>
                  <a:pt x="1515" y="6208"/>
                </a:lnTo>
                <a:lnTo>
                  <a:pt x="1521" y="6205"/>
                </a:lnTo>
                <a:lnTo>
                  <a:pt x="1514" y="6210"/>
                </a:lnTo>
                <a:lnTo>
                  <a:pt x="1508" y="6217"/>
                </a:lnTo>
                <a:lnTo>
                  <a:pt x="1495" y="6231"/>
                </a:lnTo>
                <a:lnTo>
                  <a:pt x="1471" y="6261"/>
                </a:lnTo>
                <a:lnTo>
                  <a:pt x="1476" y="6257"/>
                </a:lnTo>
                <a:lnTo>
                  <a:pt x="1480" y="6254"/>
                </a:lnTo>
                <a:lnTo>
                  <a:pt x="1483" y="6254"/>
                </a:lnTo>
                <a:lnTo>
                  <a:pt x="1486" y="6253"/>
                </a:lnTo>
                <a:lnTo>
                  <a:pt x="1470" y="6276"/>
                </a:lnTo>
                <a:lnTo>
                  <a:pt x="1454" y="6297"/>
                </a:lnTo>
                <a:lnTo>
                  <a:pt x="1447" y="6307"/>
                </a:lnTo>
                <a:lnTo>
                  <a:pt x="1441" y="6320"/>
                </a:lnTo>
                <a:lnTo>
                  <a:pt x="1436" y="6332"/>
                </a:lnTo>
                <a:lnTo>
                  <a:pt x="1432" y="6346"/>
                </a:lnTo>
                <a:lnTo>
                  <a:pt x="1450" y="6343"/>
                </a:lnTo>
                <a:lnTo>
                  <a:pt x="1469" y="6339"/>
                </a:lnTo>
                <a:lnTo>
                  <a:pt x="1487" y="6334"/>
                </a:lnTo>
                <a:lnTo>
                  <a:pt x="1507" y="6327"/>
                </a:lnTo>
                <a:lnTo>
                  <a:pt x="1526" y="6318"/>
                </a:lnTo>
                <a:lnTo>
                  <a:pt x="1545" y="6307"/>
                </a:lnTo>
                <a:lnTo>
                  <a:pt x="1563" y="6296"/>
                </a:lnTo>
                <a:lnTo>
                  <a:pt x="1581" y="6284"/>
                </a:lnTo>
                <a:lnTo>
                  <a:pt x="1598" y="6270"/>
                </a:lnTo>
                <a:lnTo>
                  <a:pt x="1614" y="6255"/>
                </a:lnTo>
                <a:lnTo>
                  <a:pt x="1628" y="6240"/>
                </a:lnTo>
                <a:lnTo>
                  <a:pt x="1640" y="6223"/>
                </a:lnTo>
                <a:lnTo>
                  <a:pt x="1652" y="6206"/>
                </a:lnTo>
                <a:lnTo>
                  <a:pt x="1660" y="6188"/>
                </a:lnTo>
                <a:lnTo>
                  <a:pt x="1667" y="6170"/>
                </a:lnTo>
                <a:lnTo>
                  <a:pt x="1669" y="6159"/>
                </a:lnTo>
                <a:lnTo>
                  <a:pt x="1671" y="6150"/>
                </a:lnTo>
                <a:lnTo>
                  <a:pt x="1673" y="6154"/>
                </a:lnTo>
                <a:lnTo>
                  <a:pt x="1674" y="6157"/>
                </a:lnTo>
                <a:lnTo>
                  <a:pt x="1674" y="6162"/>
                </a:lnTo>
                <a:lnTo>
                  <a:pt x="1682" y="6145"/>
                </a:lnTo>
                <a:lnTo>
                  <a:pt x="1694" y="6129"/>
                </a:lnTo>
                <a:lnTo>
                  <a:pt x="1706" y="6111"/>
                </a:lnTo>
                <a:lnTo>
                  <a:pt x="1718" y="6098"/>
                </a:lnTo>
                <a:lnTo>
                  <a:pt x="1718" y="6102"/>
                </a:lnTo>
                <a:lnTo>
                  <a:pt x="1719" y="6104"/>
                </a:lnTo>
                <a:lnTo>
                  <a:pt x="1722" y="6106"/>
                </a:lnTo>
                <a:lnTo>
                  <a:pt x="1729" y="6089"/>
                </a:lnTo>
                <a:lnTo>
                  <a:pt x="1736" y="6072"/>
                </a:lnTo>
                <a:lnTo>
                  <a:pt x="1744" y="6058"/>
                </a:lnTo>
                <a:lnTo>
                  <a:pt x="1752" y="6044"/>
                </a:lnTo>
                <a:lnTo>
                  <a:pt x="1762" y="6033"/>
                </a:lnTo>
                <a:lnTo>
                  <a:pt x="1772" y="6023"/>
                </a:lnTo>
                <a:lnTo>
                  <a:pt x="1782" y="6014"/>
                </a:lnTo>
                <a:lnTo>
                  <a:pt x="1793" y="6005"/>
                </a:lnTo>
                <a:lnTo>
                  <a:pt x="1806" y="5997"/>
                </a:lnTo>
                <a:lnTo>
                  <a:pt x="1818" y="5991"/>
                </a:lnTo>
                <a:lnTo>
                  <a:pt x="1831" y="5985"/>
                </a:lnTo>
                <a:lnTo>
                  <a:pt x="1846" y="5979"/>
                </a:lnTo>
                <a:lnTo>
                  <a:pt x="1877" y="5968"/>
                </a:lnTo>
                <a:lnTo>
                  <a:pt x="1912" y="5959"/>
                </a:lnTo>
                <a:lnTo>
                  <a:pt x="1898" y="5966"/>
                </a:lnTo>
                <a:lnTo>
                  <a:pt x="1887" y="5977"/>
                </a:lnTo>
                <a:lnTo>
                  <a:pt x="1878" y="5987"/>
                </a:lnTo>
                <a:lnTo>
                  <a:pt x="1868" y="5998"/>
                </a:lnTo>
                <a:lnTo>
                  <a:pt x="1861" y="6011"/>
                </a:lnTo>
                <a:lnTo>
                  <a:pt x="1854" y="6023"/>
                </a:lnTo>
                <a:lnTo>
                  <a:pt x="1848" y="6036"/>
                </a:lnTo>
                <a:lnTo>
                  <a:pt x="1844" y="6050"/>
                </a:lnTo>
                <a:lnTo>
                  <a:pt x="1845" y="6050"/>
                </a:lnTo>
                <a:lnTo>
                  <a:pt x="1848" y="6051"/>
                </a:lnTo>
                <a:lnTo>
                  <a:pt x="1853" y="6050"/>
                </a:lnTo>
                <a:lnTo>
                  <a:pt x="1855" y="6049"/>
                </a:lnTo>
                <a:lnTo>
                  <a:pt x="1858" y="6048"/>
                </a:lnTo>
                <a:lnTo>
                  <a:pt x="1856" y="6057"/>
                </a:lnTo>
                <a:lnTo>
                  <a:pt x="1853" y="6070"/>
                </a:lnTo>
                <a:lnTo>
                  <a:pt x="1849" y="6099"/>
                </a:lnTo>
                <a:lnTo>
                  <a:pt x="1846" y="6113"/>
                </a:lnTo>
                <a:lnTo>
                  <a:pt x="1842" y="6126"/>
                </a:lnTo>
                <a:lnTo>
                  <a:pt x="1838" y="6136"/>
                </a:lnTo>
                <a:lnTo>
                  <a:pt x="1835" y="6140"/>
                </a:lnTo>
                <a:lnTo>
                  <a:pt x="1832" y="6142"/>
                </a:lnTo>
                <a:lnTo>
                  <a:pt x="1841" y="6145"/>
                </a:lnTo>
                <a:lnTo>
                  <a:pt x="1846" y="6145"/>
                </a:lnTo>
                <a:lnTo>
                  <a:pt x="1852" y="6144"/>
                </a:lnTo>
                <a:lnTo>
                  <a:pt x="1830" y="6180"/>
                </a:lnTo>
                <a:lnTo>
                  <a:pt x="1812" y="6218"/>
                </a:lnTo>
                <a:lnTo>
                  <a:pt x="1818" y="6215"/>
                </a:lnTo>
                <a:lnTo>
                  <a:pt x="1822" y="6215"/>
                </a:lnTo>
                <a:lnTo>
                  <a:pt x="1826" y="6215"/>
                </a:lnTo>
                <a:lnTo>
                  <a:pt x="1833" y="6211"/>
                </a:lnTo>
                <a:lnTo>
                  <a:pt x="1827" y="6218"/>
                </a:lnTo>
                <a:lnTo>
                  <a:pt x="1821" y="6227"/>
                </a:lnTo>
                <a:lnTo>
                  <a:pt x="1809" y="6248"/>
                </a:lnTo>
                <a:lnTo>
                  <a:pt x="1799" y="6268"/>
                </a:lnTo>
                <a:lnTo>
                  <a:pt x="1790" y="6289"/>
                </a:lnTo>
                <a:lnTo>
                  <a:pt x="1794" y="6283"/>
                </a:lnTo>
                <a:lnTo>
                  <a:pt x="1800" y="6279"/>
                </a:lnTo>
                <a:lnTo>
                  <a:pt x="1803" y="6277"/>
                </a:lnTo>
                <a:lnTo>
                  <a:pt x="1807" y="6276"/>
                </a:lnTo>
                <a:lnTo>
                  <a:pt x="1797" y="6306"/>
                </a:lnTo>
                <a:lnTo>
                  <a:pt x="1786" y="6337"/>
                </a:lnTo>
                <a:lnTo>
                  <a:pt x="1782" y="6352"/>
                </a:lnTo>
                <a:lnTo>
                  <a:pt x="1779" y="6367"/>
                </a:lnTo>
                <a:lnTo>
                  <a:pt x="1778" y="6383"/>
                </a:lnTo>
                <a:lnTo>
                  <a:pt x="1778" y="6401"/>
                </a:lnTo>
                <a:lnTo>
                  <a:pt x="1789" y="6397"/>
                </a:lnTo>
                <a:lnTo>
                  <a:pt x="1803" y="6392"/>
                </a:lnTo>
                <a:lnTo>
                  <a:pt x="1817" y="6385"/>
                </a:lnTo>
                <a:lnTo>
                  <a:pt x="1832" y="6378"/>
                </a:lnTo>
                <a:lnTo>
                  <a:pt x="1848" y="6369"/>
                </a:lnTo>
                <a:lnTo>
                  <a:pt x="1864" y="6360"/>
                </a:lnTo>
                <a:lnTo>
                  <a:pt x="1881" y="6349"/>
                </a:lnTo>
                <a:lnTo>
                  <a:pt x="1896" y="6337"/>
                </a:lnTo>
                <a:lnTo>
                  <a:pt x="1912" y="6325"/>
                </a:lnTo>
                <a:lnTo>
                  <a:pt x="1925" y="6312"/>
                </a:lnTo>
                <a:lnTo>
                  <a:pt x="1937" y="6298"/>
                </a:lnTo>
                <a:lnTo>
                  <a:pt x="1947" y="6284"/>
                </a:lnTo>
                <a:lnTo>
                  <a:pt x="1956" y="6269"/>
                </a:lnTo>
                <a:lnTo>
                  <a:pt x="1959" y="6262"/>
                </a:lnTo>
                <a:lnTo>
                  <a:pt x="1961" y="6255"/>
                </a:lnTo>
                <a:lnTo>
                  <a:pt x="1963" y="6248"/>
                </a:lnTo>
                <a:lnTo>
                  <a:pt x="1963" y="6241"/>
                </a:lnTo>
                <a:lnTo>
                  <a:pt x="1963" y="6232"/>
                </a:lnTo>
                <a:lnTo>
                  <a:pt x="1962" y="6225"/>
                </a:lnTo>
                <a:lnTo>
                  <a:pt x="1972" y="6231"/>
                </a:lnTo>
                <a:lnTo>
                  <a:pt x="1971" y="6227"/>
                </a:lnTo>
                <a:lnTo>
                  <a:pt x="1971" y="6222"/>
                </a:lnTo>
                <a:lnTo>
                  <a:pt x="1972" y="6208"/>
                </a:lnTo>
                <a:lnTo>
                  <a:pt x="1975" y="6192"/>
                </a:lnTo>
                <a:lnTo>
                  <a:pt x="1979" y="6175"/>
                </a:lnTo>
                <a:lnTo>
                  <a:pt x="1982" y="6156"/>
                </a:lnTo>
                <a:lnTo>
                  <a:pt x="1987" y="6139"/>
                </a:lnTo>
                <a:lnTo>
                  <a:pt x="1989" y="6124"/>
                </a:lnTo>
                <a:lnTo>
                  <a:pt x="1989" y="6116"/>
                </a:lnTo>
                <a:lnTo>
                  <a:pt x="1988" y="6110"/>
                </a:lnTo>
                <a:lnTo>
                  <a:pt x="1993" y="6115"/>
                </a:lnTo>
                <a:lnTo>
                  <a:pt x="1995" y="6118"/>
                </a:lnTo>
                <a:lnTo>
                  <a:pt x="1997" y="6124"/>
                </a:lnTo>
                <a:lnTo>
                  <a:pt x="1999" y="6100"/>
                </a:lnTo>
                <a:lnTo>
                  <a:pt x="2003" y="6074"/>
                </a:lnTo>
                <a:lnTo>
                  <a:pt x="2008" y="6049"/>
                </a:lnTo>
                <a:lnTo>
                  <a:pt x="2011" y="6036"/>
                </a:lnTo>
                <a:lnTo>
                  <a:pt x="2014" y="6026"/>
                </a:lnTo>
                <a:lnTo>
                  <a:pt x="2018" y="6031"/>
                </a:lnTo>
                <a:lnTo>
                  <a:pt x="2024" y="6035"/>
                </a:lnTo>
                <a:lnTo>
                  <a:pt x="2029" y="6039"/>
                </a:lnTo>
                <a:lnTo>
                  <a:pt x="2035" y="6042"/>
                </a:lnTo>
                <a:lnTo>
                  <a:pt x="2033" y="6022"/>
                </a:lnTo>
                <a:lnTo>
                  <a:pt x="2033" y="6003"/>
                </a:lnTo>
                <a:lnTo>
                  <a:pt x="2035" y="5987"/>
                </a:lnTo>
                <a:lnTo>
                  <a:pt x="2038" y="5973"/>
                </a:lnTo>
                <a:lnTo>
                  <a:pt x="2042" y="5960"/>
                </a:lnTo>
                <a:lnTo>
                  <a:pt x="2047" y="5949"/>
                </a:lnTo>
                <a:lnTo>
                  <a:pt x="2054" y="5939"/>
                </a:lnTo>
                <a:lnTo>
                  <a:pt x="2063" y="5929"/>
                </a:lnTo>
                <a:lnTo>
                  <a:pt x="2072" y="5921"/>
                </a:lnTo>
                <a:lnTo>
                  <a:pt x="2083" y="5914"/>
                </a:lnTo>
                <a:lnTo>
                  <a:pt x="2094" y="5907"/>
                </a:lnTo>
                <a:lnTo>
                  <a:pt x="2108" y="5901"/>
                </a:lnTo>
                <a:lnTo>
                  <a:pt x="2138" y="5887"/>
                </a:lnTo>
                <a:lnTo>
                  <a:pt x="2171" y="5874"/>
                </a:lnTo>
                <a:lnTo>
                  <a:pt x="2164" y="5879"/>
                </a:lnTo>
                <a:lnTo>
                  <a:pt x="2157" y="5885"/>
                </a:lnTo>
                <a:lnTo>
                  <a:pt x="2150" y="5892"/>
                </a:lnTo>
                <a:lnTo>
                  <a:pt x="2145" y="5901"/>
                </a:lnTo>
                <a:lnTo>
                  <a:pt x="2139" y="5908"/>
                </a:lnTo>
                <a:lnTo>
                  <a:pt x="2133" y="5917"/>
                </a:lnTo>
                <a:lnTo>
                  <a:pt x="2125" y="5936"/>
                </a:lnTo>
                <a:lnTo>
                  <a:pt x="2118" y="5954"/>
                </a:lnTo>
                <a:lnTo>
                  <a:pt x="2112" y="5974"/>
                </a:lnTo>
                <a:lnTo>
                  <a:pt x="2108" y="5992"/>
                </a:lnTo>
                <a:lnTo>
                  <a:pt x="2105" y="6010"/>
                </a:lnTo>
                <a:lnTo>
                  <a:pt x="2107" y="6008"/>
                </a:lnTo>
                <a:lnTo>
                  <a:pt x="2112" y="6007"/>
                </a:lnTo>
                <a:lnTo>
                  <a:pt x="2119" y="6005"/>
                </a:lnTo>
                <a:lnTo>
                  <a:pt x="2121" y="6002"/>
                </a:lnTo>
                <a:lnTo>
                  <a:pt x="2124" y="6000"/>
                </a:lnTo>
                <a:lnTo>
                  <a:pt x="2125" y="6007"/>
                </a:lnTo>
                <a:lnTo>
                  <a:pt x="2124" y="6020"/>
                </a:lnTo>
                <a:lnTo>
                  <a:pt x="2123" y="6034"/>
                </a:lnTo>
                <a:lnTo>
                  <a:pt x="2120" y="6051"/>
                </a:lnTo>
                <a:lnTo>
                  <a:pt x="2116" y="6067"/>
                </a:lnTo>
                <a:lnTo>
                  <a:pt x="2111" y="6081"/>
                </a:lnTo>
                <a:lnTo>
                  <a:pt x="2106" y="6093"/>
                </a:lnTo>
                <a:lnTo>
                  <a:pt x="2103" y="6097"/>
                </a:lnTo>
                <a:lnTo>
                  <a:pt x="2100" y="6099"/>
                </a:lnTo>
                <a:lnTo>
                  <a:pt x="2106" y="6100"/>
                </a:lnTo>
                <a:lnTo>
                  <a:pt x="2111" y="6099"/>
                </a:lnTo>
                <a:lnTo>
                  <a:pt x="2116" y="6097"/>
                </a:lnTo>
                <a:lnTo>
                  <a:pt x="2121" y="6093"/>
                </a:lnTo>
                <a:lnTo>
                  <a:pt x="2114" y="6101"/>
                </a:lnTo>
                <a:lnTo>
                  <a:pt x="2107" y="6110"/>
                </a:lnTo>
                <a:lnTo>
                  <a:pt x="2102" y="6121"/>
                </a:lnTo>
                <a:lnTo>
                  <a:pt x="2096" y="6133"/>
                </a:lnTo>
                <a:lnTo>
                  <a:pt x="2088" y="6156"/>
                </a:lnTo>
                <a:lnTo>
                  <a:pt x="2082" y="6178"/>
                </a:lnTo>
                <a:lnTo>
                  <a:pt x="2087" y="6174"/>
                </a:lnTo>
                <a:lnTo>
                  <a:pt x="2092" y="6171"/>
                </a:lnTo>
                <a:lnTo>
                  <a:pt x="2094" y="6170"/>
                </a:lnTo>
                <a:lnTo>
                  <a:pt x="2097" y="6170"/>
                </a:lnTo>
                <a:lnTo>
                  <a:pt x="2096" y="6185"/>
                </a:lnTo>
                <a:lnTo>
                  <a:pt x="2095" y="6199"/>
                </a:lnTo>
                <a:lnTo>
                  <a:pt x="2092" y="6226"/>
                </a:lnTo>
                <a:lnTo>
                  <a:pt x="2091" y="6240"/>
                </a:lnTo>
                <a:lnTo>
                  <a:pt x="2091" y="6253"/>
                </a:lnTo>
                <a:lnTo>
                  <a:pt x="2092" y="6267"/>
                </a:lnTo>
                <a:lnTo>
                  <a:pt x="2095" y="6283"/>
                </a:lnTo>
                <a:lnTo>
                  <a:pt x="2114" y="6275"/>
                </a:lnTo>
                <a:lnTo>
                  <a:pt x="2133" y="6264"/>
                </a:lnTo>
                <a:lnTo>
                  <a:pt x="2153" y="6253"/>
                </a:lnTo>
                <a:lnTo>
                  <a:pt x="2172" y="6239"/>
                </a:lnTo>
                <a:lnTo>
                  <a:pt x="2181" y="6231"/>
                </a:lnTo>
                <a:lnTo>
                  <a:pt x="2189" y="6223"/>
                </a:lnTo>
                <a:lnTo>
                  <a:pt x="2197" y="6215"/>
                </a:lnTo>
                <a:lnTo>
                  <a:pt x="2204" y="6206"/>
                </a:lnTo>
                <a:lnTo>
                  <a:pt x="2210" y="6196"/>
                </a:lnTo>
                <a:lnTo>
                  <a:pt x="2216" y="6187"/>
                </a:lnTo>
                <a:lnTo>
                  <a:pt x="2220" y="6177"/>
                </a:lnTo>
                <a:lnTo>
                  <a:pt x="2224" y="6167"/>
                </a:lnTo>
                <a:lnTo>
                  <a:pt x="2230" y="6175"/>
                </a:lnTo>
                <a:lnTo>
                  <a:pt x="2233" y="6178"/>
                </a:lnTo>
                <a:lnTo>
                  <a:pt x="2262" y="6075"/>
                </a:lnTo>
                <a:lnTo>
                  <a:pt x="2265" y="6080"/>
                </a:lnTo>
                <a:lnTo>
                  <a:pt x="2268" y="6086"/>
                </a:lnTo>
                <a:lnTo>
                  <a:pt x="2273" y="6092"/>
                </a:lnTo>
                <a:lnTo>
                  <a:pt x="2272" y="6088"/>
                </a:lnTo>
                <a:lnTo>
                  <a:pt x="2271" y="6081"/>
                </a:lnTo>
                <a:lnTo>
                  <a:pt x="2271" y="6068"/>
                </a:lnTo>
                <a:lnTo>
                  <a:pt x="2273" y="6053"/>
                </a:lnTo>
                <a:lnTo>
                  <a:pt x="2276" y="6036"/>
                </a:lnTo>
                <a:lnTo>
                  <a:pt x="2283" y="6004"/>
                </a:lnTo>
                <a:lnTo>
                  <a:pt x="2285" y="5989"/>
                </a:lnTo>
                <a:lnTo>
                  <a:pt x="2286" y="5976"/>
                </a:lnTo>
                <a:lnTo>
                  <a:pt x="2292" y="5987"/>
                </a:lnTo>
                <a:lnTo>
                  <a:pt x="2299" y="5996"/>
                </a:lnTo>
                <a:lnTo>
                  <a:pt x="2301" y="5970"/>
                </a:lnTo>
                <a:lnTo>
                  <a:pt x="2304" y="5943"/>
                </a:lnTo>
                <a:lnTo>
                  <a:pt x="2308" y="5914"/>
                </a:lnTo>
                <a:lnTo>
                  <a:pt x="2311" y="5902"/>
                </a:lnTo>
                <a:lnTo>
                  <a:pt x="2314" y="5889"/>
                </a:lnTo>
                <a:lnTo>
                  <a:pt x="2320" y="5897"/>
                </a:lnTo>
                <a:lnTo>
                  <a:pt x="2328" y="5904"/>
                </a:lnTo>
                <a:lnTo>
                  <a:pt x="2325" y="5893"/>
                </a:lnTo>
                <a:lnTo>
                  <a:pt x="2324" y="5883"/>
                </a:lnTo>
                <a:lnTo>
                  <a:pt x="2323" y="5874"/>
                </a:lnTo>
                <a:lnTo>
                  <a:pt x="2323" y="5865"/>
                </a:lnTo>
                <a:lnTo>
                  <a:pt x="2323" y="5856"/>
                </a:lnTo>
                <a:lnTo>
                  <a:pt x="2324" y="5848"/>
                </a:lnTo>
                <a:lnTo>
                  <a:pt x="2327" y="5840"/>
                </a:lnTo>
                <a:lnTo>
                  <a:pt x="2329" y="5833"/>
                </a:lnTo>
                <a:lnTo>
                  <a:pt x="2332" y="5827"/>
                </a:lnTo>
                <a:lnTo>
                  <a:pt x="2336" y="5819"/>
                </a:lnTo>
                <a:lnTo>
                  <a:pt x="2344" y="5808"/>
                </a:lnTo>
                <a:lnTo>
                  <a:pt x="2353" y="5798"/>
                </a:lnTo>
                <a:lnTo>
                  <a:pt x="2366" y="5788"/>
                </a:lnTo>
                <a:lnTo>
                  <a:pt x="2378" y="5779"/>
                </a:lnTo>
                <a:lnTo>
                  <a:pt x="2392" y="5771"/>
                </a:lnTo>
                <a:lnTo>
                  <a:pt x="2407" y="5764"/>
                </a:lnTo>
                <a:lnTo>
                  <a:pt x="2422" y="5757"/>
                </a:lnTo>
                <a:lnTo>
                  <a:pt x="2455" y="5742"/>
                </a:lnTo>
                <a:lnTo>
                  <a:pt x="2488" y="5727"/>
                </a:lnTo>
                <a:lnTo>
                  <a:pt x="2480" y="5738"/>
                </a:lnTo>
                <a:lnTo>
                  <a:pt x="2473" y="5752"/>
                </a:lnTo>
                <a:lnTo>
                  <a:pt x="2468" y="5765"/>
                </a:lnTo>
                <a:lnTo>
                  <a:pt x="2463" y="5779"/>
                </a:lnTo>
                <a:lnTo>
                  <a:pt x="2455" y="5808"/>
                </a:lnTo>
                <a:lnTo>
                  <a:pt x="2449" y="5836"/>
                </a:lnTo>
                <a:lnTo>
                  <a:pt x="2454" y="5830"/>
                </a:lnTo>
                <a:lnTo>
                  <a:pt x="2460" y="5826"/>
                </a:lnTo>
                <a:lnTo>
                  <a:pt x="2466" y="5824"/>
                </a:lnTo>
                <a:lnTo>
                  <a:pt x="2474" y="5824"/>
                </a:lnTo>
                <a:lnTo>
                  <a:pt x="2475" y="5826"/>
                </a:lnTo>
                <a:lnTo>
                  <a:pt x="2475" y="5831"/>
                </a:lnTo>
                <a:lnTo>
                  <a:pt x="2474" y="5844"/>
                </a:lnTo>
                <a:lnTo>
                  <a:pt x="2472" y="5862"/>
                </a:lnTo>
                <a:lnTo>
                  <a:pt x="2469" y="5881"/>
                </a:lnTo>
                <a:lnTo>
                  <a:pt x="2462" y="5920"/>
                </a:lnTo>
                <a:lnTo>
                  <a:pt x="2459" y="5935"/>
                </a:lnTo>
                <a:lnTo>
                  <a:pt x="2456" y="5943"/>
                </a:lnTo>
                <a:lnTo>
                  <a:pt x="2460" y="5939"/>
                </a:lnTo>
                <a:lnTo>
                  <a:pt x="2464" y="5936"/>
                </a:lnTo>
                <a:lnTo>
                  <a:pt x="2467" y="5933"/>
                </a:lnTo>
                <a:lnTo>
                  <a:pt x="2471" y="5930"/>
                </a:lnTo>
                <a:lnTo>
                  <a:pt x="2468" y="5941"/>
                </a:lnTo>
                <a:lnTo>
                  <a:pt x="2465" y="5953"/>
                </a:lnTo>
                <a:lnTo>
                  <a:pt x="2462" y="5979"/>
                </a:lnTo>
                <a:lnTo>
                  <a:pt x="2460" y="5992"/>
                </a:lnTo>
                <a:lnTo>
                  <a:pt x="2457" y="6004"/>
                </a:lnTo>
                <a:lnTo>
                  <a:pt x="2453" y="6015"/>
                </a:lnTo>
                <a:lnTo>
                  <a:pt x="2451" y="6020"/>
                </a:lnTo>
                <a:lnTo>
                  <a:pt x="2448" y="6024"/>
                </a:lnTo>
                <a:lnTo>
                  <a:pt x="2455" y="6023"/>
                </a:lnTo>
                <a:lnTo>
                  <a:pt x="2460" y="6023"/>
                </a:lnTo>
                <a:lnTo>
                  <a:pt x="2464" y="6025"/>
                </a:lnTo>
                <a:lnTo>
                  <a:pt x="2466" y="6028"/>
                </a:lnTo>
                <a:lnTo>
                  <a:pt x="2467" y="6032"/>
                </a:lnTo>
                <a:lnTo>
                  <a:pt x="2467" y="6038"/>
                </a:lnTo>
                <a:lnTo>
                  <a:pt x="2465" y="6044"/>
                </a:lnTo>
                <a:lnTo>
                  <a:pt x="2463" y="6052"/>
                </a:lnTo>
                <a:lnTo>
                  <a:pt x="2458" y="6068"/>
                </a:lnTo>
                <a:lnTo>
                  <a:pt x="2450" y="6086"/>
                </a:lnTo>
                <a:lnTo>
                  <a:pt x="2443" y="6103"/>
                </a:lnTo>
                <a:lnTo>
                  <a:pt x="2436" y="6119"/>
                </a:lnTo>
                <a:lnTo>
                  <a:pt x="2441" y="6113"/>
                </a:lnTo>
                <a:lnTo>
                  <a:pt x="2445" y="6109"/>
                </a:lnTo>
                <a:lnTo>
                  <a:pt x="2447" y="6107"/>
                </a:lnTo>
                <a:lnTo>
                  <a:pt x="2449" y="6106"/>
                </a:lnTo>
                <a:lnTo>
                  <a:pt x="2448" y="6130"/>
                </a:lnTo>
                <a:lnTo>
                  <a:pt x="2447" y="6152"/>
                </a:lnTo>
                <a:lnTo>
                  <a:pt x="2445" y="6174"/>
                </a:lnTo>
                <a:lnTo>
                  <a:pt x="2445" y="6195"/>
                </a:lnTo>
                <a:lnTo>
                  <a:pt x="2445" y="6216"/>
                </a:lnTo>
                <a:lnTo>
                  <a:pt x="2447" y="6238"/>
                </a:lnTo>
                <a:lnTo>
                  <a:pt x="2449" y="6249"/>
                </a:lnTo>
                <a:lnTo>
                  <a:pt x="2452" y="6259"/>
                </a:lnTo>
                <a:lnTo>
                  <a:pt x="2455" y="6270"/>
                </a:lnTo>
                <a:lnTo>
                  <a:pt x="2459" y="6282"/>
                </a:lnTo>
                <a:lnTo>
                  <a:pt x="2485" y="6264"/>
                </a:lnTo>
                <a:lnTo>
                  <a:pt x="2508" y="6246"/>
                </a:lnTo>
                <a:lnTo>
                  <a:pt x="2520" y="6237"/>
                </a:lnTo>
                <a:lnTo>
                  <a:pt x="2530" y="6226"/>
                </a:lnTo>
                <a:lnTo>
                  <a:pt x="2539" y="6216"/>
                </a:lnTo>
                <a:lnTo>
                  <a:pt x="2547" y="6206"/>
                </a:lnTo>
                <a:lnTo>
                  <a:pt x="2555" y="6194"/>
                </a:lnTo>
                <a:lnTo>
                  <a:pt x="2562" y="6183"/>
                </a:lnTo>
                <a:lnTo>
                  <a:pt x="2567" y="6170"/>
                </a:lnTo>
                <a:lnTo>
                  <a:pt x="2572" y="6157"/>
                </a:lnTo>
                <a:lnTo>
                  <a:pt x="2575" y="6143"/>
                </a:lnTo>
                <a:lnTo>
                  <a:pt x="2577" y="6128"/>
                </a:lnTo>
                <a:lnTo>
                  <a:pt x="2578" y="6112"/>
                </a:lnTo>
                <a:lnTo>
                  <a:pt x="2577" y="6095"/>
                </a:lnTo>
                <a:lnTo>
                  <a:pt x="2583" y="6100"/>
                </a:lnTo>
                <a:lnTo>
                  <a:pt x="2589" y="6105"/>
                </a:lnTo>
                <a:lnTo>
                  <a:pt x="2596" y="6111"/>
                </a:lnTo>
                <a:lnTo>
                  <a:pt x="2601" y="6117"/>
                </a:lnTo>
                <a:lnTo>
                  <a:pt x="2606" y="6085"/>
                </a:lnTo>
                <a:lnTo>
                  <a:pt x="2610" y="6052"/>
                </a:lnTo>
                <a:lnTo>
                  <a:pt x="2613" y="6019"/>
                </a:lnTo>
                <a:lnTo>
                  <a:pt x="2614" y="5987"/>
                </a:lnTo>
                <a:lnTo>
                  <a:pt x="2622" y="5996"/>
                </a:lnTo>
                <a:lnTo>
                  <a:pt x="2631" y="6003"/>
                </a:lnTo>
                <a:lnTo>
                  <a:pt x="2636" y="6006"/>
                </a:lnTo>
                <a:lnTo>
                  <a:pt x="2641" y="6010"/>
                </a:lnTo>
                <a:lnTo>
                  <a:pt x="2638" y="6002"/>
                </a:lnTo>
                <a:lnTo>
                  <a:pt x="2637" y="5995"/>
                </a:lnTo>
                <a:lnTo>
                  <a:pt x="2635" y="5979"/>
                </a:lnTo>
                <a:lnTo>
                  <a:pt x="2634" y="5960"/>
                </a:lnTo>
                <a:lnTo>
                  <a:pt x="2634" y="5941"/>
                </a:lnTo>
                <a:lnTo>
                  <a:pt x="2635" y="5901"/>
                </a:lnTo>
                <a:lnTo>
                  <a:pt x="2634" y="5882"/>
                </a:lnTo>
                <a:lnTo>
                  <a:pt x="2632" y="5866"/>
                </a:lnTo>
                <a:lnTo>
                  <a:pt x="2656" y="5892"/>
                </a:lnTo>
                <a:lnTo>
                  <a:pt x="2655" y="5865"/>
                </a:lnTo>
                <a:lnTo>
                  <a:pt x="2655" y="5833"/>
                </a:lnTo>
                <a:lnTo>
                  <a:pt x="2656" y="5815"/>
                </a:lnTo>
                <a:lnTo>
                  <a:pt x="2658" y="5800"/>
                </a:lnTo>
                <a:lnTo>
                  <a:pt x="2660" y="5786"/>
                </a:lnTo>
                <a:lnTo>
                  <a:pt x="2663" y="5773"/>
                </a:lnTo>
                <a:lnTo>
                  <a:pt x="2670" y="5777"/>
                </a:lnTo>
                <a:lnTo>
                  <a:pt x="2675" y="5779"/>
                </a:lnTo>
                <a:lnTo>
                  <a:pt x="2680" y="5780"/>
                </a:lnTo>
                <a:lnTo>
                  <a:pt x="2679" y="5750"/>
                </a:lnTo>
                <a:lnTo>
                  <a:pt x="2679" y="5723"/>
                </a:lnTo>
                <a:lnTo>
                  <a:pt x="2681" y="5699"/>
                </a:lnTo>
                <a:lnTo>
                  <a:pt x="2685" y="5679"/>
                </a:lnTo>
                <a:lnTo>
                  <a:pt x="2690" y="5660"/>
                </a:lnTo>
                <a:lnTo>
                  <a:pt x="2693" y="5652"/>
                </a:lnTo>
                <a:lnTo>
                  <a:pt x="2697" y="5645"/>
                </a:lnTo>
                <a:lnTo>
                  <a:pt x="2701" y="5638"/>
                </a:lnTo>
                <a:lnTo>
                  <a:pt x="2707" y="5630"/>
                </a:lnTo>
                <a:lnTo>
                  <a:pt x="2717" y="5618"/>
                </a:lnTo>
                <a:lnTo>
                  <a:pt x="2730" y="5607"/>
                </a:lnTo>
                <a:lnTo>
                  <a:pt x="2745" y="5597"/>
                </a:lnTo>
                <a:lnTo>
                  <a:pt x="2761" y="5586"/>
                </a:lnTo>
                <a:lnTo>
                  <a:pt x="2781" y="5576"/>
                </a:lnTo>
                <a:lnTo>
                  <a:pt x="2826" y="5553"/>
                </a:lnTo>
                <a:lnTo>
                  <a:pt x="2879" y="5527"/>
                </a:lnTo>
                <a:lnTo>
                  <a:pt x="2858" y="5545"/>
                </a:lnTo>
                <a:lnTo>
                  <a:pt x="2837" y="5563"/>
                </a:lnTo>
                <a:lnTo>
                  <a:pt x="2820" y="5580"/>
                </a:lnTo>
                <a:lnTo>
                  <a:pt x="2811" y="5589"/>
                </a:lnTo>
                <a:lnTo>
                  <a:pt x="2804" y="5599"/>
                </a:lnTo>
                <a:lnTo>
                  <a:pt x="2797" y="5608"/>
                </a:lnTo>
                <a:lnTo>
                  <a:pt x="2791" y="5618"/>
                </a:lnTo>
                <a:lnTo>
                  <a:pt x="2786" y="5628"/>
                </a:lnTo>
                <a:lnTo>
                  <a:pt x="2781" y="5639"/>
                </a:lnTo>
                <a:lnTo>
                  <a:pt x="2776" y="5651"/>
                </a:lnTo>
                <a:lnTo>
                  <a:pt x="2773" y="5663"/>
                </a:lnTo>
                <a:lnTo>
                  <a:pt x="2771" y="5677"/>
                </a:lnTo>
                <a:lnTo>
                  <a:pt x="2770" y="5691"/>
                </a:lnTo>
                <a:lnTo>
                  <a:pt x="2771" y="5691"/>
                </a:lnTo>
                <a:lnTo>
                  <a:pt x="2774" y="5690"/>
                </a:lnTo>
                <a:lnTo>
                  <a:pt x="2779" y="5688"/>
                </a:lnTo>
                <a:lnTo>
                  <a:pt x="2782" y="5687"/>
                </a:lnTo>
                <a:lnTo>
                  <a:pt x="2784" y="5684"/>
                </a:lnTo>
                <a:lnTo>
                  <a:pt x="2785" y="5694"/>
                </a:lnTo>
                <a:lnTo>
                  <a:pt x="2786" y="5707"/>
                </a:lnTo>
                <a:lnTo>
                  <a:pt x="2790" y="5736"/>
                </a:lnTo>
                <a:lnTo>
                  <a:pt x="2791" y="5751"/>
                </a:lnTo>
                <a:lnTo>
                  <a:pt x="2792" y="5764"/>
                </a:lnTo>
                <a:lnTo>
                  <a:pt x="2790" y="5775"/>
                </a:lnTo>
                <a:lnTo>
                  <a:pt x="2789" y="5779"/>
                </a:lnTo>
                <a:lnTo>
                  <a:pt x="2787" y="5784"/>
                </a:lnTo>
                <a:lnTo>
                  <a:pt x="2796" y="5782"/>
                </a:lnTo>
                <a:lnTo>
                  <a:pt x="2801" y="5781"/>
                </a:lnTo>
                <a:lnTo>
                  <a:pt x="2806" y="5778"/>
                </a:lnTo>
                <a:lnTo>
                  <a:pt x="2801" y="5799"/>
                </a:lnTo>
                <a:lnTo>
                  <a:pt x="2796" y="5819"/>
                </a:lnTo>
                <a:lnTo>
                  <a:pt x="2793" y="5840"/>
                </a:lnTo>
                <a:lnTo>
                  <a:pt x="2790" y="5861"/>
                </a:lnTo>
                <a:lnTo>
                  <a:pt x="2795" y="5856"/>
                </a:lnTo>
                <a:lnTo>
                  <a:pt x="2799" y="5855"/>
                </a:lnTo>
                <a:lnTo>
                  <a:pt x="2802" y="5853"/>
                </a:lnTo>
                <a:lnTo>
                  <a:pt x="2808" y="5848"/>
                </a:lnTo>
                <a:lnTo>
                  <a:pt x="2804" y="5857"/>
                </a:lnTo>
                <a:lnTo>
                  <a:pt x="2801" y="5868"/>
                </a:lnTo>
                <a:lnTo>
                  <a:pt x="2798" y="5878"/>
                </a:lnTo>
                <a:lnTo>
                  <a:pt x="2796" y="5889"/>
                </a:lnTo>
                <a:lnTo>
                  <a:pt x="2792" y="5913"/>
                </a:lnTo>
                <a:lnTo>
                  <a:pt x="2790" y="5935"/>
                </a:lnTo>
                <a:lnTo>
                  <a:pt x="2793" y="5927"/>
                </a:lnTo>
                <a:lnTo>
                  <a:pt x="2796" y="5922"/>
                </a:lnTo>
                <a:lnTo>
                  <a:pt x="2798" y="5919"/>
                </a:lnTo>
                <a:lnTo>
                  <a:pt x="2801" y="5917"/>
                </a:lnTo>
                <a:lnTo>
                  <a:pt x="2801" y="5939"/>
                </a:lnTo>
                <a:lnTo>
                  <a:pt x="2800" y="5959"/>
                </a:lnTo>
                <a:lnTo>
                  <a:pt x="2800" y="5979"/>
                </a:lnTo>
                <a:lnTo>
                  <a:pt x="2801" y="5997"/>
                </a:lnTo>
                <a:lnTo>
                  <a:pt x="2802" y="6005"/>
                </a:lnTo>
                <a:lnTo>
                  <a:pt x="2804" y="6015"/>
                </a:lnTo>
                <a:lnTo>
                  <a:pt x="2806" y="6024"/>
                </a:lnTo>
                <a:lnTo>
                  <a:pt x="2810" y="6033"/>
                </a:lnTo>
                <a:lnTo>
                  <a:pt x="2814" y="6042"/>
                </a:lnTo>
                <a:lnTo>
                  <a:pt x="2820" y="6052"/>
                </a:lnTo>
                <a:lnTo>
                  <a:pt x="2826" y="6061"/>
                </a:lnTo>
                <a:lnTo>
                  <a:pt x="2834" y="6070"/>
                </a:lnTo>
                <a:lnTo>
                  <a:pt x="2845" y="6064"/>
                </a:lnTo>
                <a:lnTo>
                  <a:pt x="2860" y="6056"/>
                </a:lnTo>
                <a:lnTo>
                  <a:pt x="2874" y="6046"/>
                </a:lnTo>
                <a:lnTo>
                  <a:pt x="2888" y="6036"/>
                </a:lnTo>
                <a:lnTo>
                  <a:pt x="2904" y="6024"/>
                </a:lnTo>
                <a:lnTo>
                  <a:pt x="2919" y="6012"/>
                </a:lnTo>
                <a:lnTo>
                  <a:pt x="2935" y="5997"/>
                </a:lnTo>
                <a:lnTo>
                  <a:pt x="2948" y="5983"/>
                </a:lnTo>
                <a:lnTo>
                  <a:pt x="2961" y="5967"/>
                </a:lnTo>
                <a:lnTo>
                  <a:pt x="2973" y="5951"/>
                </a:lnTo>
                <a:lnTo>
                  <a:pt x="2982" y="5935"/>
                </a:lnTo>
                <a:lnTo>
                  <a:pt x="2986" y="5926"/>
                </a:lnTo>
                <a:lnTo>
                  <a:pt x="2989" y="5918"/>
                </a:lnTo>
                <a:lnTo>
                  <a:pt x="2991" y="5910"/>
                </a:lnTo>
                <a:lnTo>
                  <a:pt x="2993" y="5902"/>
                </a:lnTo>
                <a:lnTo>
                  <a:pt x="2993" y="5893"/>
                </a:lnTo>
                <a:lnTo>
                  <a:pt x="2994" y="5884"/>
                </a:lnTo>
                <a:lnTo>
                  <a:pt x="2993" y="5876"/>
                </a:lnTo>
                <a:lnTo>
                  <a:pt x="2991" y="5868"/>
                </a:lnTo>
                <a:lnTo>
                  <a:pt x="2988" y="5860"/>
                </a:lnTo>
                <a:lnTo>
                  <a:pt x="2985" y="5851"/>
                </a:lnTo>
                <a:lnTo>
                  <a:pt x="2996" y="5854"/>
                </a:lnTo>
                <a:lnTo>
                  <a:pt x="2994" y="5850"/>
                </a:lnTo>
                <a:lnTo>
                  <a:pt x="2992" y="5844"/>
                </a:lnTo>
                <a:lnTo>
                  <a:pt x="2989" y="5831"/>
                </a:lnTo>
                <a:lnTo>
                  <a:pt x="2988" y="5815"/>
                </a:lnTo>
                <a:lnTo>
                  <a:pt x="2987" y="5798"/>
                </a:lnTo>
                <a:lnTo>
                  <a:pt x="2986" y="5780"/>
                </a:lnTo>
                <a:lnTo>
                  <a:pt x="2985" y="5763"/>
                </a:lnTo>
                <a:lnTo>
                  <a:pt x="2982" y="5748"/>
                </a:lnTo>
                <a:lnTo>
                  <a:pt x="2980" y="5740"/>
                </a:lnTo>
                <a:lnTo>
                  <a:pt x="2977" y="5734"/>
                </a:lnTo>
                <a:lnTo>
                  <a:pt x="2983" y="5736"/>
                </a:lnTo>
                <a:lnTo>
                  <a:pt x="2986" y="5739"/>
                </a:lnTo>
                <a:lnTo>
                  <a:pt x="2989" y="5743"/>
                </a:lnTo>
                <a:lnTo>
                  <a:pt x="2985" y="5721"/>
                </a:lnTo>
                <a:lnTo>
                  <a:pt x="2981" y="5694"/>
                </a:lnTo>
                <a:lnTo>
                  <a:pt x="2979" y="5668"/>
                </a:lnTo>
                <a:lnTo>
                  <a:pt x="2979" y="5656"/>
                </a:lnTo>
                <a:lnTo>
                  <a:pt x="2979" y="5645"/>
                </a:lnTo>
                <a:lnTo>
                  <a:pt x="2984" y="5649"/>
                </a:lnTo>
                <a:lnTo>
                  <a:pt x="2990" y="5652"/>
                </a:lnTo>
                <a:lnTo>
                  <a:pt x="2996" y="5654"/>
                </a:lnTo>
                <a:lnTo>
                  <a:pt x="3003" y="5655"/>
                </a:lnTo>
                <a:lnTo>
                  <a:pt x="2997" y="5623"/>
                </a:lnTo>
                <a:lnTo>
                  <a:pt x="2993" y="5594"/>
                </a:lnTo>
                <a:lnTo>
                  <a:pt x="2992" y="5581"/>
                </a:lnTo>
                <a:lnTo>
                  <a:pt x="2992" y="5569"/>
                </a:lnTo>
                <a:lnTo>
                  <a:pt x="2993" y="5556"/>
                </a:lnTo>
                <a:lnTo>
                  <a:pt x="2994" y="5545"/>
                </a:lnTo>
                <a:lnTo>
                  <a:pt x="2996" y="5535"/>
                </a:lnTo>
                <a:lnTo>
                  <a:pt x="2998" y="5525"/>
                </a:lnTo>
                <a:lnTo>
                  <a:pt x="3001" y="5515"/>
                </a:lnTo>
                <a:lnTo>
                  <a:pt x="3005" y="5506"/>
                </a:lnTo>
                <a:lnTo>
                  <a:pt x="3010" y="5497"/>
                </a:lnTo>
                <a:lnTo>
                  <a:pt x="3015" y="5489"/>
                </a:lnTo>
                <a:lnTo>
                  <a:pt x="3020" y="5480"/>
                </a:lnTo>
                <a:lnTo>
                  <a:pt x="3026" y="5473"/>
                </a:lnTo>
                <a:lnTo>
                  <a:pt x="3039" y="5459"/>
                </a:lnTo>
                <a:lnTo>
                  <a:pt x="3056" y="5446"/>
                </a:lnTo>
                <a:lnTo>
                  <a:pt x="3074" y="5432"/>
                </a:lnTo>
                <a:lnTo>
                  <a:pt x="3094" y="5420"/>
                </a:lnTo>
                <a:lnTo>
                  <a:pt x="3116" y="5408"/>
                </a:lnTo>
                <a:lnTo>
                  <a:pt x="3140" y="5394"/>
                </a:lnTo>
                <a:lnTo>
                  <a:pt x="3194" y="5366"/>
                </a:lnTo>
                <a:lnTo>
                  <a:pt x="3178" y="5390"/>
                </a:lnTo>
                <a:lnTo>
                  <a:pt x="3171" y="5402"/>
                </a:lnTo>
                <a:lnTo>
                  <a:pt x="3165" y="5415"/>
                </a:lnTo>
                <a:lnTo>
                  <a:pt x="3160" y="5427"/>
                </a:lnTo>
                <a:lnTo>
                  <a:pt x="3154" y="5440"/>
                </a:lnTo>
                <a:lnTo>
                  <a:pt x="3151" y="5455"/>
                </a:lnTo>
                <a:lnTo>
                  <a:pt x="3148" y="5469"/>
                </a:lnTo>
                <a:lnTo>
                  <a:pt x="3165" y="5460"/>
                </a:lnTo>
                <a:lnTo>
                  <a:pt x="3162" y="5476"/>
                </a:lnTo>
                <a:lnTo>
                  <a:pt x="3160" y="5492"/>
                </a:lnTo>
                <a:lnTo>
                  <a:pt x="3160" y="5506"/>
                </a:lnTo>
                <a:lnTo>
                  <a:pt x="3160" y="5522"/>
                </a:lnTo>
                <a:lnTo>
                  <a:pt x="3162" y="5551"/>
                </a:lnTo>
                <a:lnTo>
                  <a:pt x="3163" y="5568"/>
                </a:lnTo>
                <a:lnTo>
                  <a:pt x="3163" y="5583"/>
                </a:lnTo>
                <a:lnTo>
                  <a:pt x="3167" y="5578"/>
                </a:lnTo>
                <a:lnTo>
                  <a:pt x="3171" y="5574"/>
                </a:lnTo>
                <a:lnTo>
                  <a:pt x="3176" y="5570"/>
                </a:lnTo>
                <a:lnTo>
                  <a:pt x="3178" y="5574"/>
                </a:lnTo>
                <a:lnTo>
                  <a:pt x="3179" y="5580"/>
                </a:lnTo>
                <a:lnTo>
                  <a:pt x="3181" y="5592"/>
                </a:lnTo>
                <a:lnTo>
                  <a:pt x="3181" y="5607"/>
                </a:lnTo>
                <a:lnTo>
                  <a:pt x="3181" y="5622"/>
                </a:lnTo>
                <a:lnTo>
                  <a:pt x="3180" y="5653"/>
                </a:lnTo>
                <a:lnTo>
                  <a:pt x="3180" y="5667"/>
                </a:lnTo>
                <a:lnTo>
                  <a:pt x="3181" y="5679"/>
                </a:lnTo>
                <a:lnTo>
                  <a:pt x="3188" y="5672"/>
                </a:lnTo>
                <a:lnTo>
                  <a:pt x="3191" y="5665"/>
                </a:lnTo>
                <a:lnTo>
                  <a:pt x="3193" y="5662"/>
                </a:lnTo>
                <a:lnTo>
                  <a:pt x="3193" y="5661"/>
                </a:lnTo>
                <a:lnTo>
                  <a:pt x="3202" y="5713"/>
                </a:lnTo>
                <a:lnTo>
                  <a:pt x="3211" y="5765"/>
                </a:lnTo>
                <a:lnTo>
                  <a:pt x="3214" y="5760"/>
                </a:lnTo>
                <a:lnTo>
                  <a:pt x="3221" y="5751"/>
                </a:lnTo>
                <a:lnTo>
                  <a:pt x="3235" y="5763"/>
                </a:lnTo>
                <a:lnTo>
                  <a:pt x="3248" y="5777"/>
                </a:lnTo>
                <a:lnTo>
                  <a:pt x="3274" y="5807"/>
                </a:lnTo>
                <a:lnTo>
                  <a:pt x="3286" y="5823"/>
                </a:lnTo>
                <a:lnTo>
                  <a:pt x="3299" y="5837"/>
                </a:lnTo>
                <a:lnTo>
                  <a:pt x="3313" y="5851"/>
                </a:lnTo>
                <a:lnTo>
                  <a:pt x="3327" y="5864"/>
                </a:lnTo>
                <a:lnTo>
                  <a:pt x="3338" y="5850"/>
                </a:lnTo>
                <a:lnTo>
                  <a:pt x="3349" y="5836"/>
                </a:lnTo>
                <a:lnTo>
                  <a:pt x="3359" y="5820"/>
                </a:lnTo>
                <a:lnTo>
                  <a:pt x="3367" y="5805"/>
                </a:lnTo>
                <a:lnTo>
                  <a:pt x="3374" y="5790"/>
                </a:lnTo>
                <a:lnTo>
                  <a:pt x="3380" y="5772"/>
                </a:lnTo>
                <a:lnTo>
                  <a:pt x="3386" y="5756"/>
                </a:lnTo>
                <a:lnTo>
                  <a:pt x="3390" y="5737"/>
                </a:lnTo>
                <a:lnTo>
                  <a:pt x="3395" y="5741"/>
                </a:lnTo>
                <a:lnTo>
                  <a:pt x="3398" y="5746"/>
                </a:lnTo>
                <a:lnTo>
                  <a:pt x="3400" y="5749"/>
                </a:lnTo>
                <a:lnTo>
                  <a:pt x="3400" y="5751"/>
                </a:lnTo>
                <a:lnTo>
                  <a:pt x="3402" y="5750"/>
                </a:lnTo>
                <a:lnTo>
                  <a:pt x="3403" y="5747"/>
                </a:lnTo>
                <a:lnTo>
                  <a:pt x="3404" y="5738"/>
                </a:lnTo>
                <a:lnTo>
                  <a:pt x="3402" y="5728"/>
                </a:lnTo>
                <a:lnTo>
                  <a:pt x="3399" y="5718"/>
                </a:lnTo>
                <a:lnTo>
                  <a:pt x="3393" y="5697"/>
                </a:lnTo>
                <a:lnTo>
                  <a:pt x="3388" y="5686"/>
                </a:lnTo>
                <a:lnTo>
                  <a:pt x="3392" y="5686"/>
                </a:lnTo>
                <a:lnTo>
                  <a:pt x="3395" y="5687"/>
                </a:lnTo>
                <a:lnTo>
                  <a:pt x="3402" y="5690"/>
                </a:lnTo>
                <a:lnTo>
                  <a:pt x="3410" y="5695"/>
                </a:lnTo>
                <a:lnTo>
                  <a:pt x="3407" y="5677"/>
                </a:lnTo>
                <a:lnTo>
                  <a:pt x="3402" y="5656"/>
                </a:lnTo>
                <a:lnTo>
                  <a:pt x="3399" y="5646"/>
                </a:lnTo>
                <a:lnTo>
                  <a:pt x="3396" y="5637"/>
                </a:lnTo>
                <a:lnTo>
                  <a:pt x="3392" y="5628"/>
                </a:lnTo>
                <a:lnTo>
                  <a:pt x="3387" y="5621"/>
                </a:lnTo>
                <a:lnTo>
                  <a:pt x="3394" y="5624"/>
                </a:lnTo>
                <a:lnTo>
                  <a:pt x="3399" y="5625"/>
                </a:lnTo>
                <a:lnTo>
                  <a:pt x="3403" y="5626"/>
                </a:lnTo>
                <a:lnTo>
                  <a:pt x="3409" y="5628"/>
                </a:lnTo>
                <a:lnTo>
                  <a:pt x="3406" y="5624"/>
                </a:lnTo>
                <a:lnTo>
                  <a:pt x="3403" y="5614"/>
                </a:lnTo>
                <a:lnTo>
                  <a:pt x="3395" y="5588"/>
                </a:lnTo>
                <a:lnTo>
                  <a:pt x="3382" y="5549"/>
                </a:lnTo>
                <a:lnTo>
                  <a:pt x="3388" y="5551"/>
                </a:lnTo>
                <a:lnTo>
                  <a:pt x="3392" y="5553"/>
                </a:lnTo>
                <a:lnTo>
                  <a:pt x="3398" y="5554"/>
                </a:lnTo>
                <a:lnTo>
                  <a:pt x="3403" y="5555"/>
                </a:lnTo>
                <a:lnTo>
                  <a:pt x="3405" y="5558"/>
                </a:lnTo>
                <a:lnTo>
                  <a:pt x="3408" y="5561"/>
                </a:lnTo>
                <a:lnTo>
                  <a:pt x="3405" y="5554"/>
                </a:lnTo>
                <a:lnTo>
                  <a:pt x="3403" y="5548"/>
                </a:lnTo>
                <a:lnTo>
                  <a:pt x="3400" y="5536"/>
                </a:lnTo>
                <a:lnTo>
                  <a:pt x="3399" y="5523"/>
                </a:lnTo>
                <a:lnTo>
                  <a:pt x="3400" y="5510"/>
                </a:lnTo>
                <a:lnTo>
                  <a:pt x="3400" y="5497"/>
                </a:lnTo>
                <a:lnTo>
                  <a:pt x="3400" y="5484"/>
                </a:lnTo>
                <a:lnTo>
                  <a:pt x="3398" y="5471"/>
                </a:lnTo>
                <a:lnTo>
                  <a:pt x="3397" y="5464"/>
                </a:lnTo>
                <a:lnTo>
                  <a:pt x="3395" y="5459"/>
                </a:lnTo>
                <a:lnTo>
                  <a:pt x="3395" y="5455"/>
                </a:lnTo>
                <a:lnTo>
                  <a:pt x="3396" y="5454"/>
                </a:lnTo>
                <a:lnTo>
                  <a:pt x="3398" y="5454"/>
                </a:lnTo>
                <a:lnTo>
                  <a:pt x="3400" y="5455"/>
                </a:lnTo>
                <a:lnTo>
                  <a:pt x="3406" y="5458"/>
                </a:lnTo>
                <a:lnTo>
                  <a:pt x="3409" y="5460"/>
                </a:lnTo>
                <a:lnTo>
                  <a:pt x="3412" y="5461"/>
                </a:lnTo>
                <a:lnTo>
                  <a:pt x="3406" y="5447"/>
                </a:lnTo>
                <a:lnTo>
                  <a:pt x="3400" y="5434"/>
                </a:lnTo>
                <a:lnTo>
                  <a:pt x="3393" y="5423"/>
                </a:lnTo>
                <a:lnTo>
                  <a:pt x="3386" y="5413"/>
                </a:lnTo>
                <a:lnTo>
                  <a:pt x="3378" y="5403"/>
                </a:lnTo>
                <a:lnTo>
                  <a:pt x="3371" y="5395"/>
                </a:lnTo>
                <a:lnTo>
                  <a:pt x="3355" y="5381"/>
                </a:lnTo>
                <a:lnTo>
                  <a:pt x="3338" y="5366"/>
                </a:lnTo>
                <a:lnTo>
                  <a:pt x="3322" y="5352"/>
                </a:lnTo>
                <a:lnTo>
                  <a:pt x="3314" y="5344"/>
                </a:lnTo>
                <a:lnTo>
                  <a:pt x="3305" y="5335"/>
                </a:lnTo>
                <a:lnTo>
                  <a:pt x="3298" y="5324"/>
                </a:lnTo>
                <a:lnTo>
                  <a:pt x="3291" y="5313"/>
                </a:lnTo>
                <a:lnTo>
                  <a:pt x="3311" y="5302"/>
                </a:lnTo>
                <a:lnTo>
                  <a:pt x="3330" y="5294"/>
                </a:lnTo>
                <a:lnTo>
                  <a:pt x="3349" y="5286"/>
                </a:lnTo>
                <a:lnTo>
                  <a:pt x="3368" y="5282"/>
                </a:lnTo>
                <a:lnTo>
                  <a:pt x="3387" y="5280"/>
                </a:lnTo>
                <a:lnTo>
                  <a:pt x="3405" y="5279"/>
                </a:lnTo>
                <a:lnTo>
                  <a:pt x="3422" y="5280"/>
                </a:lnTo>
                <a:lnTo>
                  <a:pt x="3441" y="5283"/>
                </a:lnTo>
                <a:lnTo>
                  <a:pt x="3458" y="5287"/>
                </a:lnTo>
                <a:lnTo>
                  <a:pt x="3476" y="5294"/>
                </a:lnTo>
                <a:lnTo>
                  <a:pt x="3493" y="5301"/>
                </a:lnTo>
                <a:lnTo>
                  <a:pt x="3511" y="5309"/>
                </a:lnTo>
                <a:lnTo>
                  <a:pt x="3527" y="5318"/>
                </a:lnTo>
                <a:lnTo>
                  <a:pt x="3544" y="5329"/>
                </a:lnTo>
                <a:lnTo>
                  <a:pt x="3561" y="5341"/>
                </a:lnTo>
                <a:lnTo>
                  <a:pt x="3577" y="5353"/>
                </a:lnTo>
                <a:lnTo>
                  <a:pt x="3593" y="5366"/>
                </a:lnTo>
                <a:lnTo>
                  <a:pt x="3609" y="5381"/>
                </a:lnTo>
                <a:lnTo>
                  <a:pt x="3640" y="5410"/>
                </a:lnTo>
                <a:lnTo>
                  <a:pt x="3671" y="5440"/>
                </a:lnTo>
                <a:lnTo>
                  <a:pt x="3701" y="5471"/>
                </a:lnTo>
                <a:lnTo>
                  <a:pt x="3758" y="5532"/>
                </a:lnTo>
                <a:lnTo>
                  <a:pt x="3786" y="5560"/>
                </a:lnTo>
                <a:lnTo>
                  <a:pt x="3814" y="5584"/>
                </a:lnTo>
                <a:lnTo>
                  <a:pt x="3942" y="5694"/>
                </a:lnTo>
                <a:lnTo>
                  <a:pt x="4069" y="5805"/>
                </a:lnTo>
                <a:lnTo>
                  <a:pt x="4131" y="5862"/>
                </a:lnTo>
                <a:lnTo>
                  <a:pt x="4194" y="5918"/>
                </a:lnTo>
                <a:lnTo>
                  <a:pt x="4256" y="5976"/>
                </a:lnTo>
                <a:lnTo>
                  <a:pt x="4317" y="6033"/>
                </a:lnTo>
                <a:lnTo>
                  <a:pt x="4301" y="6041"/>
                </a:lnTo>
                <a:lnTo>
                  <a:pt x="4284" y="6051"/>
                </a:lnTo>
                <a:lnTo>
                  <a:pt x="4246" y="6074"/>
                </a:lnTo>
                <a:lnTo>
                  <a:pt x="4205" y="6101"/>
                </a:lnTo>
                <a:lnTo>
                  <a:pt x="4163" y="6128"/>
                </a:lnTo>
                <a:lnTo>
                  <a:pt x="4144" y="6087"/>
                </a:lnTo>
                <a:lnTo>
                  <a:pt x="4099" y="5995"/>
                </a:lnTo>
                <a:lnTo>
                  <a:pt x="4031" y="5854"/>
                </a:lnTo>
                <a:lnTo>
                  <a:pt x="4030" y="5862"/>
                </a:lnTo>
                <a:lnTo>
                  <a:pt x="4027" y="5869"/>
                </a:lnTo>
                <a:lnTo>
                  <a:pt x="4025" y="5875"/>
                </a:lnTo>
                <a:lnTo>
                  <a:pt x="4023" y="5882"/>
                </a:lnTo>
                <a:lnTo>
                  <a:pt x="4009" y="5857"/>
                </a:lnTo>
                <a:lnTo>
                  <a:pt x="3988" y="5825"/>
                </a:lnTo>
                <a:lnTo>
                  <a:pt x="3979" y="5807"/>
                </a:lnTo>
                <a:lnTo>
                  <a:pt x="3971" y="5791"/>
                </a:lnTo>
                <a:lnTo>
                  <a:pt x="3966" y="5777"/>
                </a:lnTo>
                <a:lnTo>
                  <a:pt x="3965" y="5771"/>
                </a:lnTo>
                <a:lnTo>
                  <a:pt x="3965" y="5767"/>
                </a:lnTo>
                <a:lnTo>
                  <a:pt x="3959" y="5775"/>
                </a:lnTo>
                <a:lnTo>
                  <a:pt x="3956" y="5784"/>
                </a:lnTo>
                <a:lnTo>
                  <a:pt x="3953" y="5792"/>
                </a:lnTo>
                <a:lnTo>
                  <a:pt x="3951" y="5784"/>
                </a:lnTo>
                <a:lnTo>
                  <a:pt x="3949" y="5776"/>
                </a:lnTo>
                <a:lnTo>
                  <a:pt x="3945" y="5768"/>
                </a:lnTo>
                <a:lnTo>
                  <a:pt x="3941" y="5760"/>
                </a:lnTo>
                <a:lnTo>
                  <a:pt x="3936" y="5753"/>
                </a:lnTo>
                <a:lnTo>
                  <a:pt x="3930" y="5746"/>
                </a:lnTo>
                <a:lnTo>
                  <a:pt x="3916" y="5730"/>
                </a:lnTo>
                <a:lnTo>
                  <a:pt x="3901" y="5717"/>
                </a:lnTo>
                <a:lnTo>
                  <a:pt x="3886" y="5703"/>
                </a:lnTo>
                <a:lnTo>
                  <a:pt x="3871" y="5692"/>
                </a:lnTo>
                <a:lnTo>
                  <a:pt x="3858" y="5683"/>
                </a:lnTo>
                <a:lnTo>
                  <a:pt x="3858" y="5685"/>
                </a:lnTo>
                <a:lnTo>
                  <a:pt x="3857" y="5690"/>
                </a:lnTo>
                <a:lnTo>
                  <a:pt x="3857" y="5699"/>
                </a:lnTo>
                <a:lnTo>
                  <a:pt x="3859" y="5710"/>
                </a:lnTo>
                <a:lnTo>
                  <a:pt x="3845" y="5698"/>
                </a:lnTo>
                <a:lnTo>
                  <a:pt x="3829" y="5688"/>
                </a:lnTo>
                <a:lnTo>
                  <a:pt x="3814" y="5680"/>
                </a:lnTo>
                <a:lnTo>
                  <a:pt x="3796" y="5674"/>
                </a:lnTo>
                <a:lnTo>
                  <a:pt x="3779" y="5669"/>
                </a:lnTo>
                <a:lnTo>
                  <a:pt x="3761" y="5666"/>
                </a:lnTo>
                <a:lnTo>
                  <a:pt x="3743" y="5665"/>
                </a:lnTo>
                <a:lnTo>
                  <a:pt x="3724" y="5665"/>
                </a:lnTo>
                <a:lnTo>
                  <a:pt x="3705" y="5666"/>
                </a:lnTo>
                <a:lnTo>
                  <a:pt x="3686" y="5669"/>
                </a:lnTo>
                <a:lnTo>
                  <a:pt x="3668" y="5673"/>
                </a:lnTo>
                <a:lnTo>
                  <a:pt x="3651" y="5677"/>
                </a:lnTo>
                <a:lnTo>
                  <a:pt x="3632" y="5682"/>
                </a:lnTo>
                <a:lnTo>
                  <a:pt x="3616" y="5688"/>
                </a:lnTo>
                <a:lnTo>
                  <a:pt x="3599" y="5694"/>
                </a:lnTo>
                <a:lnTo>
                  <a:pt x="3584" y="5700"/>
                </a:lnTo>
                <a:lnTo>
                  <a:pt x="3593" y="5720"/>
                </a:lnTo>
                <a:lnTo>
                  <a:pt x="3603" y="5737"/>
                </a:lnTo>
                <a:lnTo>
                  <a:pt x="3616" y="5755"/>
                </a:lnTo>
                <a:lnTo>
                  <a:pt x="3628" y="5770"/>
                </a:lnTo>
                <a:lnTo>
                  <a:pt x="3654" y="5803"/>
                </a:lnTo>
                <a:lnTo>
                  <a:pt x="3667" y="5819"/>
                </a:lnTo>
                <a:lnTo>
                  <a:pt x="3679" y="5836"/>
                </a:lnTo>
                <a:lnTo>
                  <a:pt x="3677" y="5837"/>
                </a:lnTo>
                <a:lnTo>
                  <a:pt x="3674" y="5837"/>
                </a:lnTo>
                <a:lnTo>
                  <a:pt x="3668" y="5837"/>
                </a:lnTo>
                <a:lnTo>
                  <a:pt x="3662" y="5835"/>
                </a:lnTo>
                <a:lnTo>
                  <a:pt x="3677" y="5844"/>
                </a:lnTo>
                <a:lnTo>
                  <a:pt x="3694" y="5853"/>
                </a:lnTo>
                <a:lnTo>
                  <a:pt x="3709" y="5863"/>
                </a:lnTo>
                <a:lnTo>
                  <a:pt x="3722" y="5871"/>
                </a:lnTo>
                <a:lnTo>
                  <a:pt x="3729" y="5875"/>
                </a:lnTo>
                <a:lnTo>
                  <a:pt x="3733" y="5880"/>
                </a:lnTo>
                <a:lnTo>
                  <a:pt x="3736" y="5884"/>
                </a:lnTo>
                <a:lnTo>
                  <a:pt x="3738" y="5888"/>
                </a:lnTo>
                <a:lnTo>
                  <a:pt x="3738" y="5892"/>
                </a:lnTo>
                <a:lnTo>
                  <a:pt x="3736" y="5897"/>
                </a:lnTo>
                <a:lnTo>
                  <a:pt x="3732" y="5901"/>
                </a:lnTo>
                <a:lnTo>
                  <a:pt x="3726" y="5905"/>
                </a:lnTo>
                <a:lnTo>
                  <a:pt x="3731" y="5906"/>
                </a:lnTo>
                <a:lnTo>
                  <a:pt x="3737" y="5907"/>
                </a:lnTo>
                <a:lnTo>
                  <a:pt x="3747" y="5913"/>
                </a:lnTo>
                <a:lnTo>
                  <a:pt x="3758" y="5920"/>
                </a:lnTo>
                <a:lnTo>
                  <a:pt x="3770" y="5929"/>
                </a:lnTo>
                <a:lnTo>
                  <a:pt x="3792" y="5948"/>
                </a:lnTo>
                <a:lnTo>
                  <a:pt x="3803" y="5956"/>
                </a:lnTo>
                <a:lnTo>
                  <a:pt x="3813" y="5962"/>
                </a:lnTo>
                <a:lnTo>
                  <a:pt x="3807" y="5962"/>
                </a:lnTo>
                <a:lnTo>
                  <a:pt x="3803" y="5963"/>
                </a:lnTo>
                <a:lnTo>
                  <a:pt x="3797" y="5964"/>
                </a:lnTo>
                <a:lnTo>
                  <a:pt x="3789" y="5964"/>
                </a:lnTo>
                <a:lnTo>
                  <a:pt x="3803" y="5968"/>
                </a:lnTo>
                <a:lnTo>
                  <a:pt x="3815" y="5975"/>
                </a:lnTo>
                <a:lnTo>
                  <a:pt x="3825" y="5981"/>
                </a:lnTo>
                <a:lnTo>
                  <a:pt x="3835" y="5988"/>
                </a:lnTo>
                <a:lnTo>
                  <a:pt x="3845" y="5996"/>
                </a:lnTo>
                <a:lnTo>
                  <a:pt x="3852" y="6005"/>
                </a:lnTo>
                <a:lnTo>
                  <a:pt x="3858" y="6015"/>
                </a:lnTo>
                <a:lnTo>
                  <a:pt x="3862" y="6024"/>
                </a:lnTo>
                <a:lnTo>
                  <a:pt x="3865" y="6034"/>
                </a:lnTo>
                <a:lnTo>
                  <a:pt x="3866" y="6044"/>
                </a:lnTo>
                <a:lnTo>
                  <a:pt x="3865" y="6054"/>
                </a:lnTo>
                <a:lnTo>
                  <a:pt x="3863" y="6064"/>
                </a:lnTo>
                <a:lnTo>
                  <a:pt x="3858" y="6074"/>
                </a:lnTo>
                <a:lnTo>
                  <a:pt x="3851" y="6083"/>
                </a:lnTo>
                <a:lnTo>
                  <a:pt x="3841" y="6093"/>
                </a:lnTo>
                <a:lnTo>
                  <a:pt x="3829" y="6101"/>
                </a:lnTo>
                <a:lnTo>
                  <a:pt x="3846" y="6111"/>
                </a:lnTo>
                <a:lnTo>
                  <a:pt x="3863" y="6119"/>
                </a:lnTo>
                <a:lnTo>
                  <a:pt x="3880" y="6127"/>
                </a:lnTo>
                <a:lnTo>
                  <a:pt x="3897" y="6133"/>
                </a:lnTo>
                <a:lnTo>
                  <a:pt x="3913" y="6137"/>
                </a:lnTo>
                <a:lnTo>
                  <a:pt x="3930" y="6140"/>
                </a:lnTo>
                <a:lnTo>
                  <a:pt x="3962" y="6144"/>
                </a:lnTo>
                <a:lnTo>
                  <a:pt x="3995" y="6147"/>
                </a:lnTo>
                <a:lnTo>
                  <a:pt x="4027" y="6151"/>
                </a:lnTo>
                <a:lnTo>
                  <a:pt x="4044" y="6154"/>
                </a:lnTo>
                <a:lnTo>
                  <a:pt x="4060" y="6158"/>
                </a:lnTo>
                <a:lnTo>
                  <a:pt x="4077" y="6164"/>
                </a:lnTo>
                <a:lnTo>
                  <a:pt x="4094" y="6170"/>
                </a:lnTo>
                <a:lnTo>
                  <a:pt x="3835" y="6324"/>
                </a:lnTo>
                <a:lnTo>
                  <a:pt x="3829" y="6318"/>
                </a:lnTo>
                <a:lnTo>
                  <a:pt x="3823" y="6312"/>
                </a:lnTo>
                <a:lnTo>
                  <a:pt x="3816" y="6303"/>
                </a:lnTo>
                <a:lnTo>
                  <a:pt x="3810" y="6294"/>
                </a:lnTo>
                <a:lnTo>
                  <a:pt x="3798" y="6274"/>
                </a:lnTo>
                <a:lnTo>
                  <a:pt x="3787" y="6251"/>
                </a:lnTo>
                <a:lnTo>
                  <a:pt x="3766" y="6205"/>
                </a:lnTo>
                <a:lnTo>
                  <a:pt x="3754" y="6183"/>
                </a:lnTo>
                <a:lnTo>
                  <a:pt x="3743" y="6166"/>
                </a:lnTo>
                <a:lnTo>
                  <a:pt x="3736" y="6186"/>
                </a:lnTo>
                <a:lnTo>
                  <a:pt x="3726" y="6170"/>
                </a:lnTo>
                <a:lnTo>
                  <a:pt x="3714" y="6155"/>
                </a:lnTo>
                <a:lnTo>
                  <a:pt x="3702" y="6142"/>
                </a:lnTo>
                <a:lnTo>
                  <a:pt x="3689" y="6130"/>
                </a:lnTo>
                <a:lnTo>
                  <a:pt x="3662" y="6106"/>
                </a:lnTo>
                <a:lnTo>
                  <a:pt x="3647" y="6095"/>
                </a:lnTo>
                <a:lnTo>
                  <a:pt x="3634" y="6081"/>
                </a:lnTo>
                <a:lnTo>
                  <a:pt x="3635" y="6089"/>
                </a:lnTo>
                <a:lnTo>
                  <a:pt x="3635" y="6095"/>
                </a:lnTo>
                <a:lnTo>
                  <a:pt x="3634" y="6102"/>
                </a:lnTo>
                <a:lnTo>
                  <a:pt x="3629" y="6100"/>
                </a:lnTo>
                <a:lnTo>
                  <a:pt x="3623" y="6097"/>
                </a:lnTo>
                <a:lnTo>
                  <a:pt x="3610" y="6088"/>
                </a:lnTo>
                <a:lnTo>
                  <a:pt x="3598" y="6076"/>
                </a:lnTo>
                <a:lnTo>
                  <a:pt x="3585" y="6063"/>
                </a:lnTo>
                <a:lnTo>
                  <a:pt x="3559" y="6035"/>
                </a:lnTo>
                <a:lnTo>
                  <a:pt x="3548" y="6024"/>
                </a:lnTo>
                <a:lnTo>
                  <a:pt x="3538" y="6016"/>
                </a:lnTo>
                <a:lnTo>
                  <a:pt x="3537" y="6027"/>
                </a:lnTo>
                <a:lnTo>
                  <a:pt x="3538" y="6034"/>
                </a:lnTo>
                <a:lnTo>
                  <a:pt x="3540" y="6038"/>
                </a:lnTo>
                <a:lnTo>
                  <a:pt x="3541" y="6040"/>
                </a:lnTo>
                <a:lnTo>
                  <a:pt x="3489" y="6002"/>
                </a:lnTo>
                <a:lnTo>
                  <a:pt x="3437" y="5966"/>
                </a:lnTo>
                <a:lnTo>
                  <a:pt x="3439" y="5986"/>
                </a:lnTo>
                <a:lnTo>
                  <a:pt x="3388" y="5987"/>
                </a:lnTo>
                <a:lnTo>
                  <a:pt x="3336" y="5987"/>
                </a:lnTo>
                <a:lnTo>
                  <a:pt x="3285" y="5987"/>
                </a:lnTo>
                <a:lnTo>
                  <a:pt x="3259" y="5988"/>
                </a:lnTo>
                <a:lnTo>
                  <a:pt x="3233" y="5989"/>
                </a:lnTo>
                <a:lnTo>
                  <a:pt x="3239" y="6006"/>
                </a:lnTo>
                <a:lnTo>
                  <a:pt x="3245" y="6024"/>
                </a:lnTo>
                <a:lnTo>
                  <a:pt x="3252" y="6040"/>
                </a:lnTo>
                <a:lnTo>
                  <a:pt x="3261" y="6056"/>
                </a:lnTo>
                <a:lnTo>
                  <a:pt x="3270" y="6071"/>
                </a:lnTo>
                <a:lnTo>
                  <a:pt x="3281" y="6087"/>
                </a:lnTo>
                <a:lnTo>
                  <a:pt x="3292" y="6101"/>
                </a:lnTo>
                <a:lnTo>
                  <a:pt x="3305" y="6114"/>
                </a:lnTo>
                <a:lnTo>
                  <a:pt x="3302" y="6115"/>
                </a:lnTo>
                <a:lnTo>
                  <a:pt x="3297" y="6116"/>
                </a:lnTo>
                <a:lnTo>
                  <a:pt x="3290" y="6116"/>
                </a:lnTo>
                <a:lnTo>
                  <a:pt x="3286" y="6115"/>
                </a:lnTo>
                <a:lnTo>
                  <a:pt x="3283" y="6113"/>
                </a:lnTo>
                <a:lnTo>
                  <a:pt x="3283" y="6116"/>
                </a:lnTo>
                <a:lnTo>
                  <a:pt x="3285" y="6119"/>
                </a:lnTo>
                <a:lnTo>
                  <a:pt x="3288" y="6123"/>
                </a:lnTo>
                <a:lnTo>
                  <a:pt x="3292" y="6126"/>
                </a:lnTo>
                <a:lnTo>
                  <a:pt x="3303" y="6132"/>
                </a:lnTo>
                <a:lnTo>
                  <a:pt x="3317" y="6138"/>
                </a:lnTo>
                <a:lnTo>
                  <a:pt x="3329" y="6143"/>
                </a:lnTo>
                <a:lnTo>
                  <a:pt x="3341" y="6147"/>
                </a:lnTo>
                <a:lnTo>
                  <a:pt x="3355" y="6150"/>
                </a:lnTo>
                <a:lnTo>
                  <a:pt x="3352" y="6153"/>
                </a:lnTo>
                <a:lnTo>
                  <a:pt x="3348" y="6156"/>
                </a:lnTo>
                <a:lnTo>
                  <a:pt x="3339" y="6161"/>
                </a:lnTo>
                <a:lnTo>
                  <a:pt x="3332" y="6164"/>
                </a:lnTo>
                <a:lnTo>
                  <a:pt x="3328" y="6164"/>
                </a:lnTo>
                <a:lnTo>
                  <a:pt x="3349" y="6175"/>
                </a:lnTo>
                <a:lnTo>
                  <a:pt x="3372" y="6186"/>
                </a:lnTo>
                <a:lnTo>
                  <a:pt x="3383" y="6190"/>
                </a:lnTo>
                <a:lnTo>
                  <a:pt x="3396" y="6194"/>
                </a:lnTo>
                <a:lnTo>
                  <a:pt x="3407" y="6198"/>
                </a:lnTo>
                <a:lnTo>
                  <a:pt x="3417" y="6199"/>
                </a:lnTo>
                <a:lnTo>
                  <a:pt x="3408" y="6202"/>
                </a:lnTo>
                <a:lnTo>
                  <a:pt x="3403" y="6206"/>
                </a:lnTo>
                <a:lnTo>
                  <a:pt x="3398" y="6209"/>
                </a:lnTo>
                <a:lnTo>
                  <a:pt x="3391" y="6212"/>
                </a:lnTo>
                <a:lnTo>
                  <a:pt x="3399" y="6213"/>
                </a:lnTo>
                <a:lnTo>
                  <a:pt x="3410" y="6217"/>
                </a:lnTo>
                <a:lnTo>
                  <a:pt x="3442" y="6228"/>
                </a:lnTo>
                <a:lnTo>
                  <a:pt x="3489" y="6248"/>
                </a:lnTo>
                <a:lnTo>
                  <a:pt x="3482" y="6250"/>
                </a:lnTo>
                <a:lnTo>
                  <a:pt x="3477" y="6253"/>
                </a:lnTo>
                <a:lnTo>
                  <a:pt x="3471" y="6257"/>
                </a:lnTo>
                <a:lnTo>
                  <a:pt x="3469" y="6259"/>
                </a:lnTo>
                <a:lnTo>
                  <a:pt x="3466" y="6260"/>
                </a:lnTo>
                <a:lnTo>
                  <a:pt x="3462" y="6261"/>
                </a:lnTo>
                <a:lnTo>
                  <a:pt x="3456" y="6261"/>
                </a:lnTo>
                <a:lnTo>
                  <a:pt x="3465" y="6263"/>
                </a:lnTo>
                <a:lnTo>
                  <a:pt x="3472" y="6266"/>
                </a:lnTo>
                <a:lnTo>
                  <a:pt x="3479" y="6269"/>
                </a:lnTo>
                <a:lnTo>
                  <a:pt x="3486" y="6274"/>
                </a:lnTo>
                <a:lnTo>
                  <a:pt x="3499" y="6283"/>
                </a:lnTo>
                <a:lnTo>
                  <a:pt x="3511" y="6292"/>
                </a:lnTo>
                <a:lnTo>
                  <a:pt x="3523" y="6302"/>
                </a:lnTo>
                <a:lnTo>
                  <a:pt x="3535" y="6312"/>
                </a:lnTo>
                <a:lnTo>
                  <a:pt x="3550" y="6320"/>
                </a:lnTo>
                <a:lnTo>
                  <a:pt x="3557" y="6323"/>
                </a:lnTo>
                <a:lnTo>
                  <a:pt x="3564" y="6325"/>
                </a:lnTo>
                <a:lnTo>
                  <a:pt x="3567" y="6328"/>
                </a:lnTo>
                <a:lnTo>
                  <a:pt x="3567" y="6330"/>
                </a:lnTo>
                <a:lnTo>
                  <a:pt x="3566" y="6332"/>
                </a:lnTo>
                <a:lnTo>
                  <a:pt x="3563" y="6333"/>
                </a:lnTo>
                <a:lnTo>
                  <a:pt x="3555" y="6335"/>
                </a:lnTo>
                <a:lnTo>
                  <a:pt x="3551" y="6337"/>
                </a:lnTo>
                <a:lnTo>
                  <a:pt x="3547" y="6339"/>
                </a:lnTo>
                <a:lnTo>
                  <a:pt x="3562" y="6345"/>
                </a:lnTo>
                <a:lnTo>
                  <a:pt x="3577" y="6351"/>
                </a:lnTo>
                <a:lnTo>
                  <a:pt x="3592" y="6354"/>
                </a:lnTo>
                <a:lnTo>
                  <a:pt x="3606" y="6355"/>
                </a:lnTo>
                <a:lnTo>
                  <a:pt x="3621" y="6356"/>
                </a:lnTo>
                <a:lnTo>
                  <a:pt x="3635" y="6355"/>
                </a:lnTo>
                <a:lnTo>
                  <a:pt x="3664" y="6353"/>
                </a:lnTo>
                <a:lnTo>
                  <a:pt x="3693" y="6350"/>
                </a:lnTo>
                <a:lnTo>
                  <a:pt x="3706" y="6350"/>
                </a:lnTo>
                <a:lnTo>
                  <a:pt x="3720" y="6349"/>
                </a:lnTo>
                <a:lnTo>
                  <a:pt x="3734" y="6350"/>
                </a:lnTo>
                <a:lnTo>
                  <a:pt x="3748" y="6352"/>
                </a:lnTo>
                <a:lnTo>
                  <a:pt x="3761" y="6355"/>
                </a:lnTo>
                <a:lnTo>
                  <a:pt x="3775" y="6360"/>
                </a:lnTo>
                <a:lnTo>
                  <a:pt x="3751" y="6375"/>
                </a:lnTo>
                <a:lnTo>
                  <a:pt x="3715" y="6400"/>
                </a:lnTo>
                <a:lnTo>
                  <a:pt x="3671" y="6429"/>
                </a:lnTo>
                <a:lnTo>
                  <a:pt x="3647" y="6443"/>
                </a:lnTo>
                <a:lnTo>
                  <a:pt x="3624" y="6457"/>
                </a:lnTo>
                <a:lnTo>
                  <a:pt x="3600" y="6470"/>
                </a:lnTo>
                <a:lnTo>
                  <a:pt x="3577" y="6481"/>
                </a:lnTo>
                <a:lnTo>
                  <a:pt x="3555" y="6490"/>
                </a:lnTo>
                <a:lnTo>
                  <a:pt x="3535" y="6496"/>
                </a:lnTo>
                <a:lnTo>
                  <a:pt x="3526" y="6498"/>
                </a:lnTo>
                <a:lnTo>
                  <a:pt x="3518" y="6500"/>
                </a:lnTo>
                <a:lnTo>
                  <a:pt x="3511" y="6500"/>
                </a:lnTo>
                <a:lnTo>
                  <a:pt x="3505" y="6498"/>
                </a:lnTo>
                <a:lnTo>
                  <a:pt x="3499" y="6496"/>
                </a:lnTo>
                <a:lnTo>
                  <a:pt x="3493" y="6493"/>
                </a:lnTo>
                <a:lnTo>
                  <a:pt x="3490" y="6489"/>
                </a:lnTo>
                <a:lnTo>
                  <a:pt x="3487" y="6483"/>
                </a:lnTo>
                <a:lnTo>
                  <a:pt x="3481" y="6463"/>
                </a:lnTo>
                <a:lnTo>
                  <a:pt x="3475" y="6444"/>
                </a:lnTo>
                <a:lnTo>
                  <a:pt x="3468" y="6426"/>
                </a:lnTo>
                <a:lnTo>
                  <a:pt x="3458" y="6408"/>
                </a:lnTo>
                <a:lnTo>
                  <a:pt x="3448" y="6392"/>
                </a:lnTo>
                <a:lnTo>
                  <a:pt x="3437" y="6375"/>
                </a:lnTo>
                <a:lnTo>
                  <a:pt x="3422" y="6361"/>
                </a:lnTo>
                <a:lnTo>
                  <a:pt x="3406" y="6346"/>
                </a:lnTo>
                <a:lnTo>
                  <a:pt x="3401" y="6366"/>
                </a:lnTo>
                <a:lnTo>
                  <a:pt x="3388" y="6350"/>
                </a:lnTo>
                <a:lnTo>
                  <a:pt x="3372" y="6334"/>
                </a:lnTo>
                <a:lnTo>
                  <a:pt x="3357" y="6321"/>
                </a:lnTo>
                <a:lnTo>
                  <a:pt x="3340" y="6308"/>
                </a:lnTo>
                <a:lnTo>
                  <a:pt x="3306" y="6284"/>
                </a:lnTo>
                <a:lnTo>
                  <a:pt x="3290" y="6271"/>
                </a:lnTo>
                <a:lnTo>
                  <a:pt x="3274" y="6259"/>
                </a:lnTo>
                <a:lnTo>
                  <a:pt x="3275" y="6266"/>
                </a:lnTo>
                <a:lnTo>
                  <a:pt x="3276" y="6272"/>
                </a:lnTo>
                <a:lnTo>
                  <a:pt x="3276" y="6280"/>
                </a:lnTo>
                <a:lnTo>
                  <a:pt x="3268" y="6277"/>
                </a:lnTo>
                <a:lnTo>
                  <a:pt x="3261" y="6274"/>
                </a:lnTo>
                <a:lnTo>
                  <a:pt x="3246" y="6264"/>
                </a:lnTo>
                <a:lnTo>
                  <a:pt x="3230" y="6252"/>
                </a:lnTo>
                <a:lnTo>
                  <a:pt x="3214" y="6239"/>
                </a:lnTo>
                <a:lnTo>
                  <a:pt x="3183" y="6212"/>
                </a:lnTo>
                <a:lnTo>
                  <a:pt x="3169" y="6200"/>
                </a:lnTo>
                <a:lnTo>
                  <a:pt x="3155" y="6190"/>
                </a:lnTo>
                <a:lnTo>
                  <a:pt x="3156" y="6202"/>
                </a:lnTo>
                <a:lnTo>
                  <a:pt x="3159" y="6209"/>
                </a:lnTo>
                <a:lnTo>
                  <a:pt x="3162" y="6214"/>
                </a:lnTo>
                <a:lnTo>
                  <a:pt x="3163" y="6215"/>
                </a:lnTo>
                <a:lnTo>
                  <a:pt x="3037" y="6139"/>
                </a:lnTo>
                <a:lnTo>
                  <a:pt x="3041" y="6158"/>
                </a:lnTo>
                <a:lnTo>
                  <a:pt x="2985" y="6158"/>
                </a:lnTo>
                <a:lnTo>
                  <a:pt x="2927" y="6156"/>
                </a:lnTo>
                <a:lnTo>
                  <a:pt x="2871" y="6156"/>
                </a:lnTo>
                <a:lnTo>
                  <a:pt x="2842" y="6156"/>
                </a:lnTo>
                <a:lnTo>
                  <a:pt x="2813" y="6157"/>
                </a:lnTo>
                <a:lnTo>
                  <a:pt x="2824" y="6175"/>
                </a:lnTo>
                <a:lnTo>
                  <a:pt x="2834" y="6191"/>
                </a:lnTo>
                <a:lnTo>
                  <a:pt x="2845" y="6207"/>
                </a:lnTo>
                <a:lnTo>
                  <a:pt x="2857" y="6222"/>
                </a:lnTo>
                <a:lnTo>
                  <a:pt x="2870" y="6237"/>
                </a:lnTo>
                <a:lnTo>
                  <a:pt x="2883" y="6251"/>
                </a:lnTo>
                <a:lnTo>
                  <a:pt x="2898" y="6264"/>
                </a:lnTo>
                <a:lnTo>
                  <a:pt x="2913" y="6278"/>
                </a:lnTo>
                <a:lnTo>
                  <a:pt x="2911" y="6279"/>
                </a:lnTo>
                <a:lnTo>
                  <a:pt x="2905" y="6280"/>
                </a:lnTo>
                <a:lnTo>
                  <a:pt x="2897" y="6279"/>
                </a:lnTo>
                <a:lnTo>
                  <a:pt x="2892" y="6279"/>
                </a:lnTo>
                <a:lnTo>
                  <a:pt x="2888" y="6277"/>
                </a:lnTo>
                <a:lnTo>
                  <a:pt x="2889" y="6280"/>
                </a:lnTo>
                <a:lnTo>
                  <a:pt x="2891" y="6283"/>
                </a:lnTo>
                <a:lnTo>
                  <a:pt x="2896" y="6286"/>
                </a:lnTo>
                <a:lnTo>
                  <a:pt x="2901" y="6289"/>
                </a:lnTo>
                <a:lnTo>
                  <a:pt x="2914" y="6296"/>
                </a:lnTo>
                <a:lnTo>
                  <a:pt x="2929" y="6301"/>
                </a:lnTo>
                <a:lnTo>
                  <a:pt x="2945" y="6306"/>
                </a:lnTo>
                <a:lnTo>
                  <a:pt x="2958" y="6311"/>
                </a:lnTo>
                <a:lnTo>
                  <a:pt x="2974" y="6315"/>
                </a:lnTo>
                <a:lnTo>
                  <a:pt x="2971" y="6318"/>
                </a:lnTo>
                <a:lnTo>
                  <a:pt x="2967" y="6321"/>
                </a:lnTo>
                <a:lnTo>
                  <a:pt x="2958" y="6325"/>
                </a:lnTo>
                <a:lnTo>
                  <a:pt x="2950" y="6327"/>
                </a:lnTo>
                <a:lnTo>
                  <a:pt x="2946" y="6328"/>
                </a:lnTo>
                <a:lnTo>
                  <a:pt x="2971" y="6339"/>
                </a:lnTo>
                <a:lnTo>
                  <a:pt x="2997" y="6351"/>
                </a:lnTo>
                <a:lnTo>
                  <a:pt x="3012" y="6356"/>
                </a:lnTo>
                <a:lnTo>
                  <a:pt x="3025" y="6360"/>
                </a:lnTo>
                <a:lnTo>
                  <a:pt x="3038" y="6362"/>
                </a:lnTo>
                <a:lnTo>
                  <a:pt x="3051" y="6363"/>
                </a:lnTo>
                <a:lnTo>
                  <a:pt x="3040" y="6367"/>
                </a:lnTo>
                <a:lnTo>
                  <a:pt x="3035" y="6370"/>
                </a:lnTo>
                <a:lnTo>
                  <a:pt x="3031" y="6373"/>
                </a:lnTo>
                <a:lnTo>
                  <a:pt x="3023" y="6376"/>
                </a:lnTo>
                <a:lnTo>
                  <a:pt x="3033" y="6377"/>
                </a:lnTo>
                <a:lnTo>
                  <a:pt x="3048" y="6381"/>
                </a:lnTo>
                <a:lnTo>
                  <a:pt x="3064" y="6387"/>
                </a:lnTo>
                <a:lnTo>
                  <a:pt x="3081" y="6394"/>
                </a:lnTo>
                <a:lnTo>
                  <a:pt x="3115" y="6406"/>
                </a:lnTo>
                <a:lnTo>
                  <a:pt x="3138" y="6414"/>
                </a:lnTo>
                <a:lnTo>
                  <a:pt x="3131" y="6416"/>
                </a:lnTo>
                <a:lnTo>
                  <a:pt x="3126" y="6418"/>
                </a:lnTo>
                <a:lnTo>
                  <a:pt x="3119" y="6424"/>
                </a:lnTo>
                <a:lnTo>
                  <a:pt x="3116" y="6426"/>
                </a:lnTo>
                <a:lnTo>
                  <a:pt x="3113" y="6427"/>
                </a:lnTo>
                <a:lnTo>
                  <a:pt x="3109" y="6428"/>
                </a:lnTo>
                <a:lnTo>
                  <a:pt x="3104" y="6428"/>
                </a:lnTo>
                <a:lnTo>
                  <a:pt x="3119" y="6431"/>
                </a:lnTo>
                <a:lnTo>
                  <a:pt x="3138" y="6438"/>
                </a:lnTo>
                <a:lnTo>
                  <a:pt x="3159" y="6446"/>
                </a:lnTo>
                <a:lnTo>
                  <a:pt x="3179" y="6457"/>
                </a:lnTo>
                <a:lnTo>
                  <a:pt x="3200" y="6469"/>
                </a:lnTo>
                <a:lnTo>
                  <a:pt x="3218" y="6482"/>
                </a:lnTo>
                <a:lnTo>
                  <a:pt x="3226" y="6488"/>
                </a:lnTo>
                <a:lnTo>
                  <a:pt x="3232" y="6494"/>
                </a:lnTo>
                <a:lnTo>
                  <a:pt x="3239" y="6501"/>
                </a:lnTo>
                <a:lnTo>
                  <a:pt x="3243" y="6507"/>
                </a:lnTo>
                <a:lnTo>
                  <a:pt x="3233" y="6513"/>
                </a:lnTo>
                <a:lnTo>
                  <a:pt x="3224" y="6518"/>
                </a:lnTo>
                <a:lnTo>
                  <a:pt x="3214" y="6522"/>
                </a:lnTo>
                <a:lnTo>
                  <a:pt x="3204" y="6526"/>
                </a:lnTo>
                <a:lnTo>
                  <a:pt x="3219" y="6532"/>
                </a:lnTo>
                <a:lnTo>
                  <a:pt x="3233" y="6536"/>
                </a:lnTo>
                <a:lnTo>
                  <a:pt x="3249" y="6541"/>
                </a:lnTo>
                <a:lnTo>
                  <a:pt x="3263" y="6544"/>
                </a:lnTo>
                <a:lnTo>
                  <a:pt x="3277" y="6546"/>
                </a:lnTo>
                <a:lnTo>
                  <a:pt x="3291" y="6547"/>
                </a:lnTo>
                <a:lnTo>
                  <a:pt x="3318" y="6549"/>
                </a:lnTo>
                <a:lnTo>
                  <a:pt x="3373" y="6550"/>
                </a:lnTo>
                <a:lnTo>
                  <a:pt x="3401" y="6551"/>
                </a:lnTo>
                <a:lnTo>
                  <a:pt x="3432" y="6555"/>
                </a:lnTo>
                <a:lnTo>
                  <a:pt x="3354" y="6596"/>
                </a:lnTo>
                <a:lnTo>
                  <a:pt x="3321" y="6615"/>
                </a:lnTo>
                <a:lnTo>
                  <a:pt x="3289" y="6631"/>
                </a:lnTo>
                <a:lnTo>
                  <a:pt x="3260" y="6645"/>
                </a:lnTo>
                <a:lnTo>
                  <a:pt x="3233" y="6657"/>
                </a:lnTo>
                <a:lnTo>
                  <a:pt x="3221" y="6661"/>
                </a:lnTo>
                <a:lnTo>
                  <a:pt x="3208" y="6665"/>
                </a:lnTo>
                <a:lnTo>
                  <a:pt x="3195" y="6668"/>
                </a:lnTo>
                <a:lnTo>
                  <a:pt x="3183" y="6670"/>
                </a:lnTo>
                <a:lnTo>
                  <a:pt x="3171" y="6672"/>
                </a:lnTo>
                <a:lnTo>
                  <a:pt x="3159" y="6672"/>
                </a:lnTo>
                <a:lnTo>
                  <a:pt x="3147" y="6672"/>
                </a:lnTo>
                <a:lnTo>
                  <a:pt x="3135" y="6670"/>
                </a:lnTo>
                <a:lnTo>
                  <a:pt x="3122" y="6668"/>
                </a:lnTo>
                <a:lnTo>
                  <a:pt x="3109" y="6665"/>
                </a:lnTo>
                <a:lnTo>
                  <a:pt x="3097" y="6661"/>
                </a:lnTo>
                <a:lnTo>
                  <a:pt x="3084" y="6655"/>
                </a:lnTo>
                <a:lnTo>
                  <a:pt x="3070" y="6648"/>
                </a:lnTo>
                <a:lnTo>
                  <a:pt x="3056" y="6641"/>
                </a:lnTo>
                <a:lnTo>
                  <a:pt x="3041" y="6632"/>
                </a:lnTo>
                <a:lnTo>
                  <a:pt x="3026" y="6622"/>
                </a:lnTo>
                <a:lnTo>
                  <a:pt x="3011" y="6610"/>
                </a:lnTo>
                <a:lnTo>
                  <a:pt x="2994" y="6598"/>
                </a:lnTo>
                <a:lnTo>
                  <a:pt x="2959" y="6568"/>
                </a:lnTo>
                <a:lnTo>
                  <a:pt x="2958" y="6569"/>
                </a:lnTo>
                <a:lnTo>
                  <a:pt x="2958" y="6573"/>
                </a:lnTo>
                <a:lnTo>
                  <a:pt x="2959" y="6579"/>
                </a:lnTo>
                <a:lnTo>
                  <a:pt x="2960" y="6582"/>
                </a:lnTo>
                <a:lnTo>
                  <a:pt x="2962" y="6585"/>
                </a:lnTo>
                <a:lnTo>
                  <a:pt x="2951" y="6579"/>
                </a:lnTo>
                <a:lnTo>
                  <a:pt x="2938" y="6570"/>
                </a:lnTo>
                <a:lnTo>
                  <a:pt x="2923" y="6560"/>
                </a:lnTo>
                <a:lnTo>
                  <a:pt x="2908" y="6549"/>
                </a:lnTo>
                <a:lnTo>
                  <a:pt x="2880" y="6525"/>
                </a:lnTo>
                <a:lnTo>
                  <a:pt x="2869" y="6514"/>
                </a:lnTo>
                <a:lnTo>
                  <a:pt x="2860" y="6505"/>
                </a:lnTo>
                <a:lnTo>
                  <a:pt x="2862" y="6511"/>
                </a:lnTo>
                <a:lnTo>
                  <a:pt x="2863" y="6515"/>
                </a:lnTo>
                <a:lnTo>
                  <a:pt x="2862" y="6521"/>
                </a:lnTo>
                <a:lnTo>
                  <a:pt x="2836" y="6503"/>
                </a:lnTo>
                <a:lnTo>
                  <a:pt x="2803" y="6478"/>
                </a:lnTo>
                <a:lnTo>
                  <a:pt x="2787" y="6466"/>
                </a:lnTo>
                <a:lnTo>
                  <a:pt x="2772" y="6452"/>
                </a:lnTo>
                <a:lnTo>
                  <a:pt x="2762" y="6441"/>
                </a:lnTo>
                <a:lnTo>
                  <a:pt x="2758" y="6436"/>
                </a:lnTo>
                <a:lnTo>
                  <a:pt x="2756" y="6431"/>
                </a:lnTo>
                <a:lnTo>
                  <a:pt x="2754" y="6440"/>
                </a:lnTo>
                <a:lnTo>
                  <a:pt x="2753" y="6447"/>
                </a:lnTo>
                <a:lnTo>
                  <a:pt x="2754" y="6455"/>
                </a:lnTo>
                <a:lnTo>
                  <a:pt x="2750" y="6449"/>
                </a:lnTo>
                <a:lnTo>
                  <a:pt x="2745" y="6443"/>
                </a:lnTo>
                <a:lnTo>
                  <a:pt x="2739" y="6438"/>
                </a:lnTo>
                <a:lnTo>
                  <a:pt x="2733" y="6432"/>
                </a:lnTo>
                <a:lnTo>
                  <a:pt x="2719" y="6421"/>
                </a:lnTo>
                <a:lnTo>
                  <a:pt x="2702" y="6412"/>
                </a:lnTo>
                <a:lnTo>
                  <a:pt x="2686" y="6403"/>
                </a:lnTo>
                <a:lnTo>
                  <a:pt x="2670" y="6396"/>
                </a:lnTo>
                <a:lnTo>
                  <a:pt x="2640" y="6382"/>
                </a:lnTo>
                <a:lnTo>
                  <a:pt x="2642" y="6391"/>
                </a:lnTo>
                <a:lnTo>
                  <a:pt x="2642" y="6400"/>
                </a:lnTo>
                <a:lnTo>
                  <a:pt x="2642" y="6408"/>
                </a:lnTo>
                <a:lnTo>
                  <a:pt x="2641" y="6417"/>
                </a:lnTo>
                <a:lnTo>
                  <a:pt x="2627" y="6405"/>
                </a:lnTo>
                <a:lnTo>
                  <a:pt x="2613" y="6395"/>
                </a:lnTo>
                <a:lnTo>
                  <a:pt x="2598" y="6387"/>
                </a:lnTo>
                <a:lnTo>
                  <a:pt x="2582" y="6380"/>
                </a:lnTo>
                <a:lnTo>
                  <a:pt x="2567" y="6376"/>
                </a:lnTo>
                <a:lnTo>
                  <a:pt x="2550" y="6374"/>
                </a:lnTo>
                <a:lnTo>
                  <a:pt x="2534" y="6374"/>
                </a:lnTo>
                <a:lnTo>
                  <a:pt x="2518" y="6374"/>
                </a:lnTo>
                <a:lnTo>
                  <a:pt x="2501" y="6376"/>
                </a:lnTo>
                <a:lnTo>
                  <a:pt x="2484" y="6379"/>
                </a:lnTo>
                <a:lnTo>
                  <a:pt x="2450" y="6387"/>
                </a:lnTo>
                <a:lnTo>
                  <a:pt x="2386" y="6403"/>
                </a:lnTo>
                <a:lnTo>
                  <a:pt x="2392" y="6414"/>
                </a:lnTo>
                <a:lnTo>
                  <a:pt x="2399" y="6425"/>
                </a:lnTo>
                <a:lnTo>
                  <a:pt x="2408" y="6434"/>
                </a:lnTo>
                <a:lnTo>
                  <a:pt x="2415" y="6442"/>
                </a:lnTo>
                <a:lnTo>
                  <a:pt x="2431" y="6458"/>
                </a:lnTo>
                <a:lnTo>
                  <a:pt x="2449" y="6474"/>
                </a:lnTo>
                <a:lnTo>
                  <a:pt x="2467" y="6488"/>
                </a:lnTo>
                <a:lnTo>
                  <a:pt x="2486" y="6502"/>
                </a:lnTo>
                <a:lnTo>
                  <a:pt x="2505" y="6516"/>
                </a:lnTo>
                <a:lnTo>
                  <a:pt x="2525" y="6531"/>
                </a:lnTo>
                <a:lnTo>
                  <a:pt x="2524" y="6532"/>
                </a:lnTo>
                <a:lnTo>
                  <a:pt x="2521" y="6533"/>
                </a:lnTo>
                <a:lnTo>
                  <a:pt x="2514" y="6533"/>
                </a:lnTo>
                <a:lnTo>
                  <a:pt x="2506" y="6532"/>
                </a:lnTo>
                <a:lnTo>
                  <a:pt x="2525" y="6539"/>
                </a:lnTo>
                <a:lnTo>
                  <a:pt x="2545" y="6545"/>
                </a:lnTo>
                <a:lnTo>
                  <a:pt x="2565" y="6550"/>
                </a:lnTo>
                <a:lnTo>
                  <a:pt x="2581" y="6556"/>
                </a:lnTo>
                <a:lnTo>
                  <a:pt x="2589" y="6559"/>
                </a:lnTo>
                <a:lnTo>
                  <a:pt x="2595" y="6562"/>
                </a:lnTo>
                <a:lnTo>
                  <a:pt x="2600" y="6566"/>
                </a:lnTo>
                <a:lnTo>
                  <a:pt x="2603" y="6569"/>
                </a:lnTo>
                <a:lnTo>
                  <a:pt x="2604" y="6573"/>
                </a:lnTo>
                <a:lnTo>
                  <a:pt x="2603" y="6579"/>
                </a:lnTo>
                <a:lnTo>
                  <a:pt x="2600" y="6583"/>
                </a:lnTo>
                <a:lnTo>
                  <a:pt x="2595" y="6588"/>
                </a:lnTo>
                <a:lnTo>
                  <a:pt x="2601" y="6588"/>
                </a:lnTo>
                <a:lnTo>
                  <a:pt x="2607" y="6589"/>
                </a:lnTo>
                <a:lnTo>
                  <a:pt x="2620" y="6593"/>
                </a:lnTo>
                <a:lnTo>
                  <a:pt x="2635" y="6598"/>
                </a:lnTo>
                <a:lnTo>
                  <a:pt x="2648" y="6605"/>
                </a:lnTo>
                <a:lnTo>
                  <a:pt x="2676" y="6619"/>
                </a:lnTo>
                <a:lnTo>
                  <a:pt x="2689" y="6625"/>
                </a:lnTo>
                <a:lnTo>
                  <a:pt x="2702" y="6629"/>
                </a:lnTo>
                <a:lnTo>
                  <a:pt x="2696" y="6630"/>
                </a:lnTo>
                <a:lnTo>
                  <a:pt x="2691" y="6632"/>
                </a:lnTo>
                <a:lnTo>
                  <a:pt x="2686" y="6634"/>
                </a:lnTo>
                <a:lnTo>
                  <a:pt x="2679" y="6635"/>
                </a:lnTo>
                <a:lnTo>
                  <a:pt x="2692" y="6636"/>
                </a:lnTo>
                <a:lnTo>
                  <a:pt x="2706" y="6639"/>
                </a:lnTo>
                <a:lnTo>
                  <a:pt x="2718" y="6642"/>
                </a:lnTo>
                <a:lnTo>
                  <a:pt x="2729" y="6646"/>
                </a:lnTo>
                <a:lnTo>
                  <a:pt x="2740" y="6652"/>
                </a:lnTo>
                <a:lnTo>
                  <a:pt x="2750" y="6657"/>
                </a:lnTo>
                <a:lnTo>
                  <a:pt x="2759" y="6663"/>
                </a:lnTo>
                <a:lnTo>
                  <a:pt x="2766" y="6669"/>
                </a:lnTo>
                <a:lnTo>
                  <a:pt x="2772" y="6677"/>
                </a:lnTo>
                <a:lnTo>
                  <a:pt x="2777" y="6684"/>
                </a:lnTo>
                <a:lnTo>
                  <a:pt x="2781" y="6694"/>
                </a:lnTo>
                <a:lnTo>
                  <a:pt x="2782" y="6702"/>
                </a:lnTo>
                <a:lnTo>
                  <a:pt x="2782" y="6712"/>
                </a:lnTo>
                <a:lnTo>
                  <a:pt x="2778" y="6722"/>
                </a:lnTo>
                <a:lnTo>
                  <a:pt x="2773" y="6733"/>
                </a:lnTo>
                <a:lnTo>
                  <a:pt x="2767" y="6744"/>
                </a:lnTo>
                <a:lnTo>
                  <a:pt x="2784" y="6748"/>
                </a:lnTo>
                <a:lnTo>
                  <a:pt x="2800" y="6751"/>
                </a:lnTo>
                <a:lnTo>
                  <a:pt x="2817" y="6753"/>
                </a:lnTo>
                <a:lnTo>
                  <a:pt x="2834" y="6754"/>
                </a:lnTo>
                <a:lnTo>
                  <a:pt x="2869" y="6754"/>
                </a:lnTo>
                <a:lnTo>
                  <a:pt x="2903" y="6752"/>
                </a:lnTo>
                <a:lnTo>
                  <a:pt x="2937" y="6751"/>
                </a:lnTo>
                <a:lnTo>
                  <a:pt x="2970" y="6751"/>
                </a:lnTo>
                <a:lnTo>
                  <a:pt x="2986" y="6751"/>
                </a:lnTo>
                <a:lnTo>
                  <a:pt x="3001" y="6753"/>
                </a:lnTo>
                <a:lnTo>
                  <a:pt x="3017" y="6756"/>
                </a:lnTo>
                <a:lnTo>
                  <a:pt x="3032" y="6760"/>
                </a:lnTo>
                <a:lnTo>
                  <a:pt x="2986" y="6785"/>
                </a:lnTo>
                <a:lnTo>
                  <a:pt x="2937" y="6811"/>
                </a:lnTo>
                <a:lnTo>
                  <a:pt x="2912" y="6822"/>
                </a:lnTo>
                <a:lnTo>
                  <a:pt x="2887" y="6832"/>
                </a:lnTo>
                <a:lnTo>
                  <a:pt x="2863" y="6842"/>
                </a:lnTo>
                <a:lnTo>
                  <a:pt x="2839" y="6848"/>
                </a:lnTo>
                <a:lnTo>
                  <a:pt x="2827" y="6850"/>
                </a:lnTo>
                <a:lnTo>
                  <a:pt x="2814" y="6852"/>
                </a:lnTo>
                <a:lnTo>
                  <a:pt x="2803" y="6852"/>
                </a:lnTo>
                <a:lnTo>
                  <a:pt x="2791" y="6852"/>
                </a:lnTo>
                <a:lnTo>
                  <a:pt x="2779" y="6851"/>
                </a:lnTo>
                <a:lnTo>
                  <a:pt x="2768" y="6849"/>
                </a:lnTo>
                <a:lnTo>
                  <a:pt x="2757" y="6846"/>
                </a:lnTo>
                <a:lnTo>
                  <a:pt x="2746" y="6842"/>
                </a:lnTo>
                <a:lnTo>
                  <a:pt x="2735" y="6836"/>
                </a:lnTo>
                <a:lnTo>
                  <a:pt x="2725" y="6830"/>
                </a:lnTo>
                <a:lnTo>
                  <a:pt x="2715" y="6822"/>
                </a:lnTo>
                <a:lnTo>
                  <a:pt x="2705" y="6814"/>
                </a:lnTo>
                <a:lnTo>
                  <a:pt x="2694" y="6803"/>
                </a:lnTo>
                <a:lnTo>
                  <a:pt x="2685" y="6791"/>
                </a:lnTo>
                <a:lnTo>
                  <a:pt x="2676" y="6778"/>
                </a:lnTo>
                <a:lnTo>
                  <a:pt x="2668" y="6762"/>
                </a:lnTo>
                <a:lnTo>
                  <a:pt x="2668" y="6776"/>
                </a:lnTo>
                <a:lnTo>
                  <a:pt x="2669" y="6788"/>
                </a:lnTo>
                <a:lnTo>
                  <a:pt x="2655" y="6780"/>
                </a:lnTo>
                <a:lnTo>
                  <a:pt x="2642" y="6771"/>
                </a:lnTo>
                <a:lnTo>
                  <a:pt x="2629" y="6759"/>
                </a:lnTo>
                <a:lnTo>
                  <a:pt x="2615" y="6748"/>
                </a:lnTo>
                <a:lnTo>
                  <a:pt x="2589" y="6723"/>
                </a:lnTo>
                <a:lnTo>
                  <a:pt x="2567" y="6701"/>
                </a:lnTo>
                <a:lnTo>
                  <a:pt x="2568" y="6707"/>
                </a:lnTo>
                <a:lnTo>
                  <a:pt x="2568" y="6711"/>
                </a:lnTo>
                <a:lnTo>
                  <a:pt x="2568" y="6718"/>
                </a:lnTo>
                <a:lnTo>
                  <a:pt x="2544" y="6695"/>
                </a:lnTo>
                <a:lnTo>
                  <a:pt x="2520" y="6673"/>
                </a:lnTo>
                <a:lnTo>
                  <a:pt x="2493" y="6654"/>
                </a:lnTo>
                <a:lnTo>
                  <a:pt x="2465" y="6635"/>
                </a:lnTo>
                <a:lnTo>
                  <a:pt x="2464" y="6639"/>
                </a:lnTo>
                <a:lnTo>
                  <a:pt x="2465" y="6644"/>
                </a:lnTo>
                <a:lnTo>
                  <a:pt x="2466" y="6654"/>
                </a:lnTo>
                <a:lnTo>
                  <a:pt x="2455" y="6643"/>
                </a:lnTo>
                <a:lnTo>
                  <a:pt x="2443" y="6634"/>
                </a:lnTo>
                <a:lnTo>
                  <a:pt x="2429" y="6626"/>
                </a:lnTo>
                <a:lnTo>
                  <a:pt x="2416" y="6618"/>
                </a:lnTo>
                <a:lnTo>
                  <a:pt x="2387" y="6603"/>
                </a:lnTo>
                <a:lnTo>
                  <a:pt x="2359" y="6591"/>
                </a:lnTo>
                <a:lnTo>
                  <a:pt x="2358" y="6595"/>
                </a:lnTo>
                <a:lnTo>
                  <a:pt x="2358" y="6599"/>
                </a:lnTo>
                <a:lnTo>
                  <a:pt x="2359" y="6603"/>
                </a:lnTo>
                <a:lnTo>
                  <a:pt x="2324" y="6597"/>
                </a:lnTo>
                <a:lnTo>
                  <a:pt x="2293" y="6594"/>
                </a:lnTo>
                <a:lnTo>
                  <a:pt x="2263" y="6592"/>
                </a:lnTo>
                <a:lnTo>
                  <a:pt x="2233" y="6592"/>
                </a:lnTo>
                <a:lnTo>
                  <a:pt x="2219" y="6593"/>
                </a:lnTo>
                <a:lnTo>
                  <a:pt x="2204" y="6594"/>
                </a:lnTo>
                <a:lnTo>
                  <a:pt x="2190" y="6597"/>
                </a:lnTo>
                <a:lnTo>
                  <a:pt x="2174" y="6600"/>
                </a:lnTo>
                <a:lnTo>
                  <a:pt x="2159" y="6603"/>
                </a:lnTo>
                <a:lnTo>
                  <a:pt x="2144" y="6608"/>
                </a:lnTo>
                <a:lnTo>
                  <a:pt x="2111" y="6620"/>
                </a:lnTo>
                <a:lnTo>
                  <a:pt x="2124" y="6636"/>
                </a:lnTo>
                <a:lnTo>
                  <a:pt x="2140" y="6651"/>
                </a:lnTo>
                <a:lnTo>
                  <a:pt x="2155" y="6664"/>
                </a:lnTo>
                <a:lnTo>
                  <a:pt x="2171" y="6675"/>
                </a:lnTo>
                <a:lnTo>
                  <a:pt x="2204" y="6698"/>
                </a:lnTo>
                <a:lnTo>
                  <a:pt x="2239" y="6721"/>
                </a:lnTo>
                <a:lnTo>
                  <a:pt x="2237" y="6723"/>
                </a:lnTo>
                <a:lnTo>
                  <a:pt x="2235" y="6724"/>
                </a:lnTo>
                <a:lnTo>
                  <a:pt x="2231" y="6726"/>
                </a:lnTo>
                <a:lnTo>
                  <a:pt x="2228" y="6726"/>
                </a:lnTo>
                <a:lnTo>
                  <a:pt x="2226" y="6726"/>
                </a:lnTo>
                <a:lnTo>
                  <a:pt x="2251" y="6739"/>
                </a:lnTo>
                <a:lnTo>
                  <a:pt x="2265" y="6746"/>
                </a:lnTo>
                <a:lnTo>
                  <a:pt x="2279" y="6752"/>
                </a:lnTo>
                <a:lnTo>
                  <a:pt x="2294" y="6758"/>
                </a:lnTo>
                <a:lnTo>
                  <a:pt x="2308" y="6762"/>
                </a:lnTo>
                <a:lnTo>
                  <a:pt x="2322" y="6765"/>
                </a:lnTo>
                <a:lnTo>
                  <a:pt x="2336" y="6766"/>
                </a:lnTo>
                <a:lnTo>
                  <a:pt x="2328" y="6769"/>
                </a:lnTo>
                <a:lnTo>
                  <a:pt x="2321" y="6772"/>
                </a:lnTo>
                <a:lnTo>
                  <a:pt x="2311" y="6778"/>
                </a:lnTo>
                <a:lnTo>
                  <a:pt x="2316" y="6778"/>
                </a:lnTo>
                <a:lnTo>
                  <a:pt x="2322" y="6780"/>
                </a:lnTo>
                <a:lnTo>
                  <a:pt x="2337" y="6784"/>
                </a:lnTo>
                <a:lnTo>
                  <a:pt x="2353" y="6790"/>
                </a:lnTo>
                <a:lnTo>
                  <a:pt x="2369" y="6798"/>
                </a:lnTo>
                <a:lnTo>
                  <a:pt x="2398" y="6814"/>
                </a:lnTo>
                <a:lnTo>
                  <a:pt x="2410" y="6820"/>
                </a:lnTo>
                <a:lnTo>
                  <a:pt x="2418" y="6823"/>
                </a:lnTo>
                <a:lnTo>
                  <a:pt x="2410" y="6823"/>
                </a:lnTo>
                <a:lnTo>
                  <a:pt x="2403" y="6823"/>
                </a:lnTo>
                <a:lnTo>
                  <a:pt x="2395" y="6825"/>
                </a:lnTo>
                <a:lnTo>
                  <a:pt x="2386" y="6826"/>
                </a:lnTo>
                <a:lnTo>
                  <a:pt x="2427" y="6847"/>
                </a:lnTo>
                <a:lnTo>
                  <a:pt x="2466" y="6870"/>
                </a:lnTo>
                <a:lnTo>
                  <a:pt x="2461" y="6870"/>
                </a:lnTo>
                <a:lnTo>
                  <a:pt x="2456" y="6873"/>
                </a:lnTo>
                <a:lnTo>
                  <a:pt x="2450" y="6877"/>
                </a:lnTo>
                <a:lnTo>
                  <a:pt x="2445" y="6881"/>
                </a:lnTo>
                <a:lnTo>
                  <a:pt x="2436" y="6889"/>
                </a:lnTo>
                <a:lnTo>
                  <a:pt x="2433" y="6893"/>
                </a:lnTo>
                <a:lnTo>
                  <a:pt x="2447" y="6895"/>
                </a:lnTo>
                <a:lnTo>
                  <a:pt x="2460" y="6899"/>
                </a:lnTo>
                <a:lnTo>
                  <a:pt x="2471" y="6904"/>
                </a:lnTo>
                <a:lnTo>
                  <a:pt x="2484" y="6909"/>
                </a:lnTo>
                <a:lnTo>
                  <a:pt x="2506" y="6921"/>
                </a:lnTo>
                <a:lnTo>
                  <a:pt x="2529" y="6933"/>
                </a:lnTo>
                <a:lnTo>
                  <a:pt x="2552" y="6944"/>
                </a:lnTo>
                <a:lnTo>
                  <a:pt x="2565" y="6949"/>
                </a:lnTo>
                <a:lnTo>
                  <a:pt x="2577" y="6954"/>
                </a:lnTo>
                <a:lnTo>
                  <a:pt x="2590" y="6957"/>
                </a:lnTo>
                <a:lnTo>
                  <a:pt x="2604" y="6960"/>
                </a:lnTo>
                <a:lnTo>
                  <a:pt x="2619" y="6961"/>
                </a:lnTo>
                <a:lnTo>
                  <a:pt x="2635" y="6960"/>
                </a:lnTo>
                <a:lnTo>
                  <a:pt x="2594" y="6979"/>
                </a:lnTo>
                <a:lnTo>
                  <a:pt x="2573" y="6987"/>
                </a:lnTo>
                <a:lnTo>
                  <a:pt x="2554" y="6995"/>
                </a:lnTo>
                <a:lnTo>
                  <a:pt x="2534" y="7001"/>
                </a:lnTo>
                <a:lnTo>
                  <a:pt x="2516" y="7006"/>
                </a:lnTo>
                <a:lnTo>
                  <a:pt x="2497" y="7009"/>
                </a:lnTo>
                <a:lnTo>
                  <a:pt x="2479" y="7011"/>
                </a:lnTo>
                <a:lnTo>
                  <a:pt x="2460" y="7010"/>
                </a:lnTo>
                <a:lnTo>
                  <a:pt x="2443" y="7008"/>
                </a:lnTo>
                <a:lnTo>
                  <a:pt x="2433" y="7006"/>
                </a:lnTo>
                <a:lnTo>
                  <a:pt x="2424" y="7003"/>
                </a:lnTo>
                <a:lnTo>
                  <a:pt x="2416" y="6999"/>
                </a:lnTo>
                <a:lnTo>
                  <a:pt x="2408" y="6995"/>
                </a:lnTo>
                <a:lnTo>
                  <a:pt x="2398" y="6990"/>
                </a:lnTo>
                <a:lnTo>
                  <a:pt x="2390" y="6984"/>
                </a:lnTo>
                <a:lnTo>
                  <a:pt x="2382" y="6978"/>
                </a:lnTo>
                <a:lnTo>
                  <a:pt x="2374" y="6971"/>
                </a:lnTo>
                <a:lnTo>
                  <a:pt x="2366" y="6963"/>
                </a:lnTo>
                <a:lnTo>
                  <a:pt x="2357" y="6954"/>
                </a:lnTo>
                <a:lnTo>
                  <a:pt x="2341" y="6934"/>
                </a:lnTo>
                <a:lnTo>
                  <a:pt x="2338" y="6940"/>
                </a:lnTo>
                <a:lnTo>
                  <a:pt x="2336" y="6947"/>
                </a:lnTo>
                <a:lnTo>
                  <a:pt x="2335" y="6955"/>
                </a:lnTo>
                <a:lnTo>
                  <a:pt x="2336" y="6962"/>
                </a:lnTo>
                <a:lnTo>
                  <a:pt x="2325" y="6956"/>
                </a:lnTo>
                <a:lnTo>
                  <a:pt x="2314" y="6948"/>
                </a:lnTo>
                <a:lnTo>
                  <a:pt x="2292" y="6931"/>
                </a:lnTo>
                <a:lnTo>
                  <a:pt x="2270" y="6912"/>
                </a:lnTo>
                <a:lnTo>
                  <a:pt x="2252" y="6896"/>
                </a:lnTo>
                <a:lnTo>
                  <a:pt x="2254" y="6901"/>
                </a:lnTo>
                <a:lnTo>
                  <a:pt x="2254" y="6905"/>
                </a:lnTo>
                <a:lnTo>
                  <a:pt x="2253" y="6912"/>
                </a:lnTo>
                <a:lnTo>
                  <a:pt x="2248" y="6906"/>
                </a:lnTo>
                <a:lnTo>
                  <a:pt x="2243" y="6900"/>
                </a:lnTo>
                <a:lnTo>
                  <a:pt x="2236" y="6894"/>
                </a:lnTo>
                <a:lnTo>
                  <a:pt x="2229" y="6889"/>
                </a:lnTo>
                <a:lnTo>
                  <a:pt x="2213" y="6878"/>
                </a:lnTo>
                <a:lnTo>
                  <a:pt x="2195" y="6867"/>
                </a:lnTo>
                <a:lnTo>
                  <a:pt x="2178" y="6857"/>
                </a:lnTo>
                <a:lnTo>
                  <a:pt x="2162" y="6847"/>
                </a:lnTo>
                <a:lnTo>
                  <a:pt x="2156" y="6842"/>
                </a:lnTo>
                <a:lnTo>
                  <a:pt x="2151" y="6835"/>
                </a:lnTo>
                <a:lnTo>
                  <a:pt x="2146" y="6830"/>
                </a:lnTo>
                <a:lnTo>
                  <a:pt x="2143" y="6824"/>
                </a:lnTo>
                <a:lnTo>
                  <a:pt x="2139" y="6837"/>
                </a:lnTo>
                <a:lnTo>
                  <a:pt x="2133" y="6829"/>
                </a:lnTo>
                <a:lnTo>
                  <a:pt x="2128" y="6822"/>
                </a:lnTo>
                <a:lnTo>
                  <a:pt x="2121" y="6816"/>
                </a:lnTo>
                <a:lnTo>
                  <a:pt x="2115" y="6811"/>
                </a:lnTo>
                <a:lnTo>
                  <a:pt x="2107" y="6806"/>
                </a:lnTo>
                <a:lnTo>
                  <a:pt x="2098" y="6803"/>
                </a:lnTo>
                <a:lnTo>
                  <a:pt x="2090" y="6799"/>
                </a:lnTo>
                <a:lnTo>
                  <a:pt x="2081" y="6796"/>
                </a:lnTo>
                <a:lnTo>
                  <a:pt x="2072" y="6795"/>
                </a:lnTo>
                <a:lnTo>
                  <a:pt x="2062" y="6794"/>
                </a:lnTo>
                <a:lnTo>
                  <a:pt x="2041" y="6793"/>
                </a:lnTo>
                <a:lnTo>
                  <a:pt x="2019" y="6795"/>
                </a:lnTo>
                <a:lnTo>
                  <a:pt x="1998" y="6798"/>
                </a:lnTo>
                <a:lnTo>
                  <a:pt x="1975" y="6803"/>
                </a:lnTo>
                <a:lnTo>
                  <a:pt x="1954" y="6809"/>
                </a:lnTo>
                <a:lnTo>
                  <a:pt x="1932" y="6815"/>
                </a:lnTo>
                <a:lnTo>
                  <a:pt x="1913" y="6822"/>
                </a:lnTo>
                <a:lnTo>
                  <a:pt x="1876" y="6835"/>
                </a:lnTo>
                <a:lnTo>
                  <a:pt x="1848" y="6848"/>
                </a:lnTo>
                <a:lnTo>
                  <a:pt x="1854" y="6856"/>
                </a:lnTo>
                <a:lnTo>
                  <a:pt x="1861" y="6864"/>
                </a:lnTo>
                <a:lnTo>
                  <a:pt x="1868" y="6870"/>
                </a:lnTo>
                <a:lnTo>
                  <a:pt x="1875" y="6878"/>
                </a:lnTo>
                <a:lnTo>
                  <a:pt x="1890" y="6888"/>
                </a:lnTo>
                <a:lnTo>
                  <a:pt x="1905" y="6896"/>
                </a:lnTo>
                <a:lnTo>
                  <a:pt x="1922" y="6903"/>
                </a:lnTo>
                <a:lnTo>
                  <a:pt x="1938" y="6909"/>
                </a:lnTo>
                <a:lnTo>
                  <a:pt x="1976" y="6921"/>
                </a:lnTo>
                <a:lnTo>
                  <a:pt x="1970" y="6924"/>
                </a:lnTo>
                <a:lnTo>
                  <a:pt x="1966" y="6924"/>
                </a:lnTo>
                <a:lnTo>
                  <a:pt x="1963" y="6924"/>
                </a:lnTo>
                <a:lnTo>
                  <a:pt x="1962" y="6924"/>
                </a:lnTo>
                <a:lnTo>
                  <a:pt x="1983" y="6934"/>
                </a:lnTo>
                <a:lnTo>
                  <a:pt x="2006" y="6943"/>
                </a:lnTo>
                <a:lnTo>
                  <a:pt x="2018" y="6947"/>
                </a:lnTo>
                <a:lnTo>
                  <a:pt x="2030" y="6952"/>
                </a:lnTo>
                <a:lnTo>
                  <a:pt x="2041" y="6955"/>
                </a:lnTo>
                <a:lnTo>
                  <a:pt x="2052" y="6956"/>
                </a:lnTo>
                <a:lnTo>
                  <a:pt x="2044" y="6958"/>
                </a:lnTo>
                <a:lnTo>
                  <a:pt x="2040" y="6960"/>
                </a:lnTo>
                <a:lnTo>
                  <a:pt x="2037" y="6963"/>
                </a:lnTo>
                <a:lnTo>
                  <a:pt x="2035" y="6964"/>
                </a:lnTo>
                <a:lnTo>
                  <a:pt x="2031" y="6966"/>
                </a:lnTo>
                <a:lnTo>
                  <a:pt x="2051" y="6974"/>
                </a:lnTo>
                <a:lnTo>
                  <a:pt x="2072" y="6982"/>
                </a:lnTo>
                <a:lnTo>
                  <a:pt x="2093" y="6990"/>
                </a:lnTo>
                <a:lnTo>
                  <a:pt x="2115" y="6997"/>
                </a:lnTo>
                <a:lnTo>
                  <a:pt x="2110" y="7000"/>
                </a:lnTo>
                <a:lnTo>
                  <a:pt x="2106" y="7004"/>
                </a:lnTo>
                <a:lnTo>
                  <a:pt x="2101" y="7011"/>
                </a:lnTo>
                <a:lnTo>
                  <a:pt x="2105" y="7012"/>
                </a:lnTo>
                <a:lnTo>
                  <a:pt x="2110" y="7013"/>
                </a:lnTo>
                <a:lnTo>
                  <a:pt x="2115" y="7015"/>
                </a:lnTo>
                <a:lnTo>
                  <a:pt x="2121" y="7018"/>
                </a:lnTo>
                <a:lnTo>
                  <a:pt x="2132" y="7025"/>
                </a:lnTo>
                <a:lnTo>
                  <a:pt x="2146" y="7035"/>
                </a:lnTo>
                <a:lnTo>
                  <a:pt x="2169" y="7055"/>
                </a:lnTo>
                <a:lnTo>
                  <a:pt x="2181" y="7063"/>
                </a:lnTo>
                <a:lnTo>
                  <a:pt x="2190" y="7070"/>
                </a:lnTo>
                <a:lnTo>
                  <a:pt x="2187" y="7071"/>
                </a:lnTo>
                <a:lnTo>
                  <a:pt x="2184" y="7072"/>
                </a:lnTo>
                <a:lnTo>
                  <a:pt x="2180" y="7075"/>
                </a:lnTo>
                <a:lnTo>
                  <a:pt x="2178" y="7078"/>
                </a:lnTo>
                <a:lnTo>
                  <a:pt x="2177" y="7079"/>
                </a:lnTo>
                <a:lnTo>
                  <a:pt x="2195" y="7089"/>
                </a:lnTo>
                <a:lnTo>
                  <a:pt x="2214" y="7095"/>
                </a:lnTo>
                <a:lnTo>
                  <a:pt x="2231" y="7100"/>
                </a:lnTo>
                <a:lnTo>
                  <a:pt x="2249" y="7104"/>
                </a:lnTo>
                <a:lnTo>
                  <a:pt x="2268" y="7104"/>
                </a:lnTo>
                <a:lnTo>
                  <a:pt x="2287" y="7103"/>
                </a:lnTo>
                <a:lnTo>
                  <a:pt x="2308" y="7099"/>
                </a:lnTo>
                <a:lnTo>
                  <a:pt x="2330" y="7094"/>
                </a:lnTo>
                <a:lnTo>
                  <a:pt x="2289" y="7113"/>
                </a:lnTo>
                <a:lnTo>
                  <a:pt x="2247" y="7130"/>
                </a:lnTo>
                <a:lnTo>
                  <a:pt x="2228" y="7138"/>
                </a:lnTo>
                <a:lnTo>
                  <a:pt x="2208" y="7146"/>
                </a:lnTo>
                <a:lnTo>
                  <a:pt x="2189" y="7151"/>
                </a:lnTo>
                <a:lnTo>
                  <a:pt x="2169" y="7155"/>
                </a:lnTo>
                <a:lnTo>
                  <a:pt x="2150" y="7157"/>
                </a:lnTo>
                <a:lnTo>
                  <a:pt x="2131" y="7158"/>
                </a:lnTo>
                <a:lnTo>
                  <a:pt x="2112" y="7156"/>
                </a:lnTo>
                <a:lnTo>
                  <a:pt x="2103" y="7154"/>
                </a:lnTo>
                <a:lnTo>
                  <a:pt x="2092" y="7151"/>
                </a:lnTo>
                <a:lnTo>
                  <a:pt x="2083" y="7148"/>
                </a:lnTo>
                <a:lnTo>
                  <a:pt x="2074" y="7144"/>
                </a:lnTo>
                <a:lnTo>
                  <a:pt x="2064" y="7138"/>
                </a:lnTo>
                <a:lnTo>
                  <a:pt x="2054" y="7133"/>
                </a:lnTo>
                <a:lnTo>
                  <a:pt x="2045" y="7127"/>
                </a:lnTo>
                <a:lnTo>
                  <a:pt x="2035" y="7119"/>
                </a:lnTo>
                <a:lnTo>
                  <a:pt x="2026" y="7111"/>
                </a:lnTo>
                <a:lnTo>
                  <a:pt x="2016" y="7101"/>
                </a:lnTo>
                <a:lnTo>
                  <a:pt x="2015" y="7106"/>
                </a:lnTo>
                <a:lnTo>
                  <a:pt x="2015" y="7110"/>
                </a:lnTo>
                <a:lnTo>
                  <a:pt x="2017" y="7114"/>
                </a:lnTo>
                <a:lnTo>
                  <a:pt x="1998" y="7107"/>
                </a:lnTo>
                <a:lnTo>
                  <a:pt x="1975" y="7098"/>
                </a:lnTo>
                <a:lnTo>
                  <a:pt x="1955" y="7088"/>
                </a:lnTo>
                <a:lnTo>
                  <a:pt x="1944" y="7083"/>
                </a:lnTo>
                <a:lnTo>
                  <a:pt x="1936" y="7078"/>
                </a:lnTo>
                <a:lnTo>
                  <a:pt x="1939" y="7082"/>
                </a:lnTo>
                <a:lnTo>
                  <a:pt x="1940" y="7085"/>
                </a:lnTo>
                <a:lnTo>
                  <a:pt x="1939" y="7091"/>
                </a:lnTo>
                <a:lnTo>
                  <a:pt x="1932" y="7083"/>
                </a:lnTo>
                <a:lnTo>
                  <a:pt x="1925" y="7075"/>
                </a:lnTo>
                <a:lnTo>
                  <a:pt x="1917" y="7067"/>
                </a:lnTo>
                <a:lnTo>
                  <a:pt x="1907" y="7059"/>
                </a:lnTo>
                <a:lnTo>
                  <a:pt x="1898" y="7053"/>
                </a:lnTo>
                <a:lnTo>
                  <a:pt x="1888" y="7047"/>
                </a:lnTo>
                <a:lnTo>
                  <a:pt x="1878" y="7042"/>
                </a:lnTo>
                <a:lnTo>
                  <a:pt x="1867" y="7037"/>
                </a:lnTo>
                <a:lnTo>
                  <a:pt x="1845" y="7029"/>
                </a:lnTo>
                <a:lnTo>
                  <a:pt x="1821" y="7021"/>
                </a:lnTo>
                <a:lnTo>
                  <a:pt x="1797" y="7017"/>
                </a:lnTo>
                <a:lnTo>
                  <a:pt x="1772" y="7015"/>
                </a:lnTo>
                <a:lnTo>
                  <a:pt x="1746" y="7014"/>
                </a:lnTo>
                <a:lnTo>
                  <a:pt x="1722" y="7014"/>
                </a:lnTo>
                <a:lnTo>
                  <a:pt x="1697" y="7017"/>
                </a:lnTo>
                <a:lnTo>
                  <a:pt x="1672" y="7021"/>
                </a:lnTo>
                <a:lnTo>
                  <a:pt x="1650" y="7027"/>
                </a:lnTo>
                <a:lnTo>
                  <a:pt x="1627" y="7033"/>
                </a:lnTo>
                <a:lnTo>
                  <a:pt x="1606" y="7041"/>
                </a:lnTo>
                <a:lnTo>
                  <a:pt x="1588" y="7050"/>
                </a:lnTo>
                <a:lnTo>
                  <a:pt x="1600" y="7061"/>
                </a:lnTo>
                <a:lnTo>
                  <a:pt x="1613" y="7071"/>
                </a:lnTo>
                <a:lnTo>
                  <a:pt x="1626" y="7078"/>
                </a:lnTo>
                <a:lnTo>
                  <a:pt x="1639" y="7084"/>
                </a:lnTo>
                <a:lnTo>
                  <a:pt x="1667" y="7096"/>
                </a:lnTo>
                <a:lnTo>
                  <a:pt x="1697" y="7109"/>
                </a:lnTo>
                <a:lnTo>
                  <a:pt x="1694" y="7110"/>
                </a:lnTo>
                <a:lnTo>
                  <a:pt x="1690" y="7111"/>
                </a:lnTo>
                <a:lnTo>
                  <a:pt x="1684" y="7112"/>
                </a:lnTo>
                <a:lnTo>
                  <a:pt x="1676" y="7111"/>
                </a:lnTo>
                <a:lnTo>
                  <a:pt x="1717" y="7125"/>
                </a:lnTo>
                <a:lnTo>
                  <a:pt x="1739" y="7131"/>
                </a:lnTo>
                <a:lnTo>
                  <a:pt x="1749" y="7134"/>
                </a:lnTo>
                <a:lnTo>
                  <a:pt x="1760" y="7135"/>
                </a:lnTo>
                <a:lnTo>
                  <a:pt x="1751" y="7136"/>
                </a:lnTo>
                <a:lnTo>
                  <a:pt x="1748" y="7138"/>
                </a:lnTo>
                <a:lnTo>
                  <a:pt x="1745" y="7141"/>
                </a:lnTo>
                <a:lnTo>
                  <a:pt x="1739" y="7144"/>
                </a:lnTo>
                <a:lnTo>
                  <a:pt x="1757" y="7151"/>
                </a:lnTo>
                <a:lnTo>
                  <a:pt x="1777" y="7158"/>
                </a:lnTo>
                <a:lnTo>
                  <a:pt x="1798" y="7163"/>
                </a:lnTo>
                <a:lnTo>
                  <a:pt x="1817" y="7168"/>
                </a:lnTo>
                <a:lnTo>
                  <a:pt x="1812" y="7171"/>
                </a:lnTo>
                <a:lnTo>
                  <a:pt x="1809" y="7174"/>
                </a:lnTo>
                <a:lnTo>
                  <a:pt x="1803" y="7182"/>
                </a:lnTo>
                <a:lnTo>
                  <a:pt x="1807" y="7182"/>
                </a:lnTo>
                <a:lnTo>
                  <a:pt x="1812" y="7183"/>
                </a:lnTo>
                <a:lnTo>
                  <a:pt x="1822" y="7187"/>
                </a:lnTo>
                <a:lnTo>
                  <a:pt x="1832" y="7193"/>
                </a:lnTo>
                <a:lnTo>
                  <a:pt x="1844" y="7201"/>
                </a:lnTo>
                <a:lnTo>
                  <a:pt x="1866" y="7218"/>
                </a:lnTo>
                <a:lnTo>
                  <a:pt x="1876" y="7225"/>
                </a:lnTo>
                <a:lnTo>
                  <a:pt x="1885" y="7230"/>
                </a:lnTo>
                <a:lnTo>
                  <a:pt x="1879" y="7232"/>
                </a:lnTo>
                <a:lnTo>
                  <a:pt x="1876" y="7234"/>
                </a:lnTo>
                <a:lnTo>
                  <a:pt x="1874" y="7236"/>
                </a:lnTo>
                <a:lnTo>
                  <a:pt x="1873" y="7237"/>
                </a:lnTo>
                <a:lnTo>
                  <a:pt x="1883" y="7239"/>
                </a:lnTo>
                <a:lnTo>
                  <a:pt x="1890" y="7241"/>
                </a:lnTo>
                <a:lnTo>
                  <a:pt x="1897" y="7244"/>
                </a:lnTo>
                <a:lnTo>
                  <a:pt x="1903" y="7248"/>
                </a:lnTo>
                <a:lnTo>
                  <a:pt x="1917" y="7257"/>
                </a:lnTo>
                <a:lnTo>
                  <a:pt x="1924" y="7261"/>
                </a:lnTo>
                <a:lnTo>
                  <a:pt x="1933" y="7264"/>
                </a:lnTo>
                <a:lnTo>
                  <a:pt x="1906" y="7274"/>
                </a:lnTo>
                <a:lnTo>
                  <a:pt x="1894" y="7279"/>
                </a:lnTo>
                <a:lnTo>
                  <a:pt x="1882" y="7282"/>
                </a:lnTo>
                <a:lnTo>
                  <a:pt x="1869" y="7285"/>
                </a:lnTo>
                <a:lnTo>
                  <a:pt x="1858" y="7286"/>
                </a:lnTo>
                <a:lnTo>
                  <a:pt x="1848" y="7287"/>
                </a:lnTo>
                <a:lnTo>
                  <a:pt x="1837" y="7286"/>
                </a:lnTo>
                <a:lnTo>
                  <a:pt x="1826" y="7285"/>
                </a:lnTo>
                <a:lnTo>
                  <a:pt x="1816" y="7282"/>
                </a:lnTo>
                <a:lnTo>
                  <a:pt x="1806" y="7278"/>
                </a:lnTo>
                <a:lnTo>
                  <a:pt x="1795" y="7273"/>
                </a:lnTo>
                <a:lnTo>
                  <a:pt x="1785" y="7266"/>
                </a:lnTo>
                <a:lnTo>
                  <a:pt x="1776" y="7258"/>
                </a:lnTo>
                <a:lnTo>
                  <a:pt x="1766" y="7247"/>
                </a:lnTo>
                <a:lnTo>
                  <a:pt x="1755" y="7235"/>
                </a:lnTo>
                <a:lnTo>
                  <a:pt x="1754" y="7239"/>
                </a:lnTo>
                <a:lnTo>
                  <a:pt x="1753" y="7242"/>
                </a:lnTo>
                <a:lnTo>
                  <a:pt x="1754" y="7246"/>
                </a:lnTo>
                <a:lnTo>
                  <a:pt x="1741" y="7238"/>
                </a:lnTo>
                <a:lnTo>
                  <a:pt x="1725" y="7227"/>
                </a:lnTo>
                <a:lnTo>
                  <a:pt x="1709" y="7216"/>
                </a:lnTo>
                <a:lnTo>
                  <a:pt x="1698" y="7204"/>
                </a:lnTo>
                <a:lnTo>
                  <a:pt x="1699" y="7208"/>
                </a:lnTo>
                <a:lnTo>
                  <a:pt x="1699" y="7212"/>
                </a:lnTo>
                <a:lnTo>
                  <a:pt x="1698" y="7218"/>
                </a:lnTo>
                <a:lnTo>
                  <a:pt x="1693" y="7208"/>
                </a:lnTo>
                <a:lnTo>
                  <a:pt x="1687" y="7201"/>
                </a:lnTo>
                <a:lnTo>
                  <a:pt x="1679" y="7193"/>
                </a:lnTo>
                <a:lnTo>
                  <a:pt x="1672" y="7186"/>
                </a:lnTo>
                <a:lnTo>
                  <a:pt x="1664" y="7180"/>
                </a:lnTo>
                <a:lnTo>
                  <a:pt x="1656" y="7172"/>
                </a:lnTo>
                <a:lnTo>
                  <a:pt x="1637" y="7161"/>
                </a:lnTo>
                <a:lnTo>
                  <a:pt x="1617" y="7151"/>
                </a:lnTo>
                <a:lnTo>
                  <a:pt x="1595" y="7143"/>
                </a:lnTo>
                <a:lnTo>
                  <a:pt x="1574" y="7135"/>
                </a:lnTo>
                <a:lnTo>
                  <a:pt x="1550" y="7130"/>
                </a:lnTo>
                <a:lnTo>
                  <a:pt x="1526" y="7126"/>
                </a:lnTo>
                <a:lnTo>
                  <a:pt x="1503" y="7124"/>
                </a:lnTo>
                <a:lnTo>
                  <a:pt x="1479" y="7123"/>
                </a:lnTo>
                <a:lnTo>
                  <a:pt x="1457" y="7123"/>
                </a:lnTo>
                <a:lnTo>
                  <a:pt x="1434" y="7124"/>
                </a:lnTo>
                <a:lnTo>
                  <a:pt x="1413" y="7127"/>
                </a:lnTo>
                <a:lnTo>
                  <a:pt x="1394" y="7131"/>
                </a:lnTo>
                <a:lnTo>
                  <a:pt x="1375" y="7137"/>
                </a:lnTo>
                <a:lnTo>
                  <a:pt x="1384" y="7147"/>
                </a:lnTo>
                <a:lnTo>
                  <a:pt x="1392" y="7156"/>
                </a:lnTo>
                <a:lnTo>
                  <a:pt x="1400" y="7164"/>
                </a:lnTo>
                <a:lnTo>
                  <a:pt x="1409" y="7171"/>
                </a:lnTo>
                <a:lnTo>
                  <a:pt x="1429" y="7185"/>
                </a:lnTo>
                <a:lnTo>
                  <a:pt x="1450" y="7198"/>
                </a:lnTo>
                <a:lnTo>
                  <a:pt x="1446" y="7199"/>
                </a:lnTo>
                <a:lnTo>
                  <a:pt x="1443" y="7199"/>
                </a:lnTo>
                <a:lnTo>
                  <a:pt x="1437" y="7199"/>
                </a:lnTo>
                <a:lnTo>
                  <a:pt x="1431" y="7198"/>
                </a:lnTo>
                <a:lnTo>
                  <a:pt x="1467" y="7217"/>
                </a:lnTo>
                <a:lnTo>
                  <a:pt x="1485" y="7225"/>
                </a:lnTo>
                <a:lnTo>
                  <a:pt x="1495" y="7229"/>
                </a:lnTo>
                <a:lnTo>
                  <a:pt x="1503" y="7231"/>
                </a:lnTo>
                <a:lnTo>
                  <a:pt x="1496" y="7231"/>
                </a:lnTo>
                <a:lnTo>
                  <a:pt x="1492" y="7232"/>
                </a:lnTo>
                <a:lnTo>
                  <a:pt x="1489" y="7234"/>
                </a:lnTo>
                <a:lnTo>
                  <a:pt x="1483" y="7235"/>
                </a:lnTo>
                <a:lnTo>
                  <a:pt x="1516" y="7254"/>
                </a:lnTo>
                <a:lnTo>
                  <a:pt x="1551" y="7269"/>
                </a:lnTo>
                <a:lnTo>
                  <a:pt x="1546" y="7271"/>
                </a:lnTo>
                <a:lnTo>
                  <a:pt x="1542" y="7273"/>
                </a:lnTo>
                <a:lnTo>
                  <a:pt x="1537" y="7278"/>
                </a:lnTo>
                <a:lnTo>
                  <a:pt x="1554" y="7291"/>
                </a:lnTo>
                <a:lnTo>
                  <a:pt x="1572" y="7304"/>
                </a:lnTo>
                <a:lnTo>
                  <a:pt x="1588" y="7318"/>
                </a:lnTo>
                <a:lnTo>
                  <a:pt x="1604" y="7333"/>
                </a:lnTo>
                <a:lnTo>
                  <a:pt x="1598" y="7333"/>
                </a:lnTo>
                <a:lnTo>
                  <a:pt x="1594" y="7335"/>
                </a:lnTo>
                <a:lnTo>
                  <a:pt x="1591" y="7338"/>
                </a:lnTo>
                <a:lnTo>
                  <a:pt x="1603" y="7346"/>
                </a:lnTo>
                <a:lnTo>
                  <a:pt x="1616" y="7354"/>
                </a:lnTo>
                <a:lnTo>
                  <a:pt x="1629" y="7361"/>
                </a:lnTo>
                <a:lnTo>
                  <a:pt x="1642" y="7367"/>
                </a:lnTo>
                <a:lnTo>
                  <a:pt x="1657" y="7371"/>
                </a:lnTo>
                <a:lnTo>
                  <a:pt x="1672" y="7373"/>
                </a:lnTo>
                <a:lnTo>
                  <a:pt x="1688" y="7372"/>
                </a:lnTo>
                <a:lnTo>
                  <a:pt x="1695" y="7371"/>
                </a:lnTo>
                <a:lnTo>
                  <a:pt x="1703" y="7370"/>
                </a:lnTo>
                <a:lnTo>
                  <a:pt x="1675" y="7384"/>
                </a:lnTo>
                <a:lnTo>
                  <a:pt x="1650" y="7397"/>
                </a:lnTo>
                <a:lnTo>
                  <a:pt x="1638" y="7402"/>
                </a:lnTo>
                <a:lnTo>
                  <a:pt x="1626" y="7407"/>
                </a:lnTo>
                <a:lnTo>
                  <a:pt x="1616" y="7410"/>
                </a:lnTo>
                <a:lnTo>
                  <a:pt x="1604" y="7412"/>
                </a:lnTo>
                <a:lnTo>
                  <a:pt x="1593" y="7413"/>
                </a:lnTo>
                <a:lnTo>
                  <a:pt x="1582" y="7413"/>
                </a:lnTo>
                <a:lnTo>
                  <a:pt x="1571" y="7412"/>
                </a:lnTo>
                <a:lnTo>
                  <a:pt x="1559" y="7409"/>
                </a:lnTo>
                <a:lnTo>
                  <a:pt x="1548" y="7404"/>
                </a:lnTo>
                <a:lnTo>
                  <a:pt x="1535" y="7397"/>
                </a:lnTo>
                <a:lnTo>
                  <a:pt x="1522" y="7389"/>
                </a:lnTo>
                <a:lnTo>
                  <a:pt x="1508" y="7379"/>
                </a:lnTo>
                <a:lnTo>
                  <a:pt x="1508" y="7382"/>
                </a:lnTo>
                <a:lnTo>
                  <a:pt x="1508" y="7384"/>
                </a:lnTo>
                <a:lnTo>
                  <a:pt x="1510" y="7387"/>
                </a:lnTo>
                <a:lnTo>
                  <a:pt x="1498" y="7385"/>
                </a:lnTo>
                <a:lnTo>
                  <a:pt x="1484" y="7380"/>
                </a:lnTo>
                <a:lnTo>
                  <a:pt x="1470" y="7375"/>
                </a:lnTo>
                <a:lnTo>
                  <a:pt x="1459" y="7370"/>
                </a:lnTo>
                <a:lnTo>
                  <a:pt x="1461" y="7373"/>
                </a:lnTo>
                <a:lnTo>
                  <a:pt x="1462" y="7375"/>
                </a:lnTo>
                <a:lnTo>
                  <a:pt x="1462" y="7379"/>
                </a:lnTo>
                <a:lnTo>
                  <a:pt x="1457" y="7374"/>
                </a:lnTo>
                <a:lnTo>
                  <a:pt x="1450" y="7370"/>
                </a:lnTo>
                <a:lnTo>
                  <a:pt x="1436" y="7361"/>
                </a:lnTo>
                <a:lnTo>
                  <a:pt x="1422" y="7356"/>
                </a:lnTo>
                <a:lnTo>
                  <a:pt x="1406" y="7352"/>
                </a:lnTo>
                <a:lnTo>
                  <a:pt x="1390" y="7349"/>
                </a:lnTo>
                <a:lnTo>
                  <a:pt x="1372" y="7348"/>
                </a:lnTo>
                <a:lnTo>
                  <a:pt x="1355" y="7348"/>
                </a:lnTo>
                <a:lnTo>
                  <a:pt x="1336" y="7349"/>
                </a:lnTo>
                <a:lnTo>
                  <a:pt x="1319" y="7352"/>
                </a:lnTo>
                <a:lnTo>
                  <a:pt x="1301" y="7355"/>
                </a:lnTo>
                <a:lnTo>
                  <a:pt x="1284" y="7360"/>
                </a:lnTo>
                <a:lnTo>
                  <a:pt x="1268" y="7366"/>
                </a:lnTo>
                <a:lnTo>
                  <a:pt x="1252" y="7371"/>
                </a:lnTo>
                <a:lnTo>
                  <a:pt x="1237" y="7378"/>
                </a:lnTo>
                <a:lnTo>
                  <a:pt x="1223" y="7384"/>
                </a:lnTo>
                <a:lnTo>
                  <a:pt x="1212" y="7391"/>
                </a:lnTo>
                <a:lnTo>
                  <a:pt x="1219" y="7397"/>
                </a:lnTo>
                <a:lnTo>
                  <a:pt x="1227" y="7402"/>
                </a:lnTo>
                <a:lnTo>
                  <a:pt x="1236" y="7407"/>
                </a:lnTo>
                <a:lnTo>
                  <a:pt x="1244" y="7411"/>
                </a:lnTo>
                <a:lnTo>
                  <a:pt x="1260" y="7417"/>
                </a:lnTo>
                <a:lnTo>
                  <a:pt x="1278" y="7423"/>
                </a:lnTo>
                <a:lnTo>
                  <a:pt x="1274" y="7425"/>
                </a:lnTo>
                <a:lnTo>
                  <a:pt x="1269" y="7426"/>
                </a:lnTo>
                <a:lnTo>
                  <a:pt x="1263" y="7426"/>
                </a:lnTo>
                <a:lnTo>
                  <a:pt x="1293" y="7433"/>
                </a:lnTo>
                <a:lnTo>
                  <a:pt x="1309" y="7436"/>
                </a:lnTo>
                <a:lnTo>
                  <a:pt x="1323" y="7437"/>
                </a:lnTo>
                <a:lnTo>
                  <a:pt x="1318" y="7438"/>
                </a:lnTo>
                <a:lnTo>
                  <a:pt x="1316" y="7440"/>
                </a:lnTo>
                <a:lnTo>
                  <a:pt x="1314" y="7442"/>
                </a:lnTo>
                <a:lnTo>
                  <a:pt x="1310" y="7444"/>
                </a:lnTo>
                <a:lnTo>
                  <a:pt x="1368" y="7459"/>
                </a:lnTo>
                <a:lnTo>
                  <a:pt x="1362" y="7462"/>
                </a:lnTo>
                <a:lnTo>
                  <a:pt x="1359" y="7464"/>
                </a:lnTo>
                <a:lnTo>
                  <a:pt x="1357" y="7466"/>
                </a:lnTo>
                <a:lnTo>
                  <a:pt x="1377" y="7476"/>
                </a:lnTo>
                <a:lnTo>
                  <a:pt x="1399" y="7488"/>
                </a:lnTo>
                <a:lnTo>
                  <a:pt x="1420" y="7500"/>
                </a:lnTo>
                <a:lnTo>
                  <a:pt x="1439" y="7512"/>
                </a:lnTo>
                <a:lnTo>
                  <a:pt x="1428" y="7519"/>
                </a:lnTo>
                <a:lnTo>
                  <a:pt x="1417" y="7524"/>
                </a:lnTo>
                <a:lnTo>
                  <a:pt x="1406" y="7527"/>
                </a:lnTo>
                <a:lnTo>
                  <a:pt x="1395" y="7530"/>
                </a:lnTo>
                <a:lnTo>
                  <a:pt x="1384" y="7532"/>
                </a:lnTo>
                <a:lnTo>
                  <a:pt x="1372" y="7533"/>
                </a:lnTo>
                <a:lnTo>
                  <a:pt x="1360" y="7534"/>
                </a:lnTo>
                <a:lnTo>
                  <a:pt x="1349" y="7533"/>
                </a:lnTo>
                <a:lnTo>
                  <a:pt x="1325" y="7531"/>
                </a:lnTo>
                <a:lnTo>
                  <a:pt x="1301" y="7528"/>
                </a:lnTo>
                <a:lnTo>
                  <a:pt x="1254" y="7518"/>
                </a:lnTo>
                <a:lnTo>
                  <a:pt x="1230" y="7513"/>
                </a:lnTo>
                <a:lnTo>
                  <a:pt x="1206" y="7509"/>
                </a:lnTo>
                <a:lnTo>
                  <a:pt x="1181" y="7506"/>
                </a:lnTo>
                <a:lnTo>
                  <a:pt x="1170" y="7506"/>
                </a:lnTo>
                <a:lnTo>
                  <a:pt x="1158" y="7506"/>
                </a:lnTo>
                <a:lnTo>
                  <a:pt x="1145" y="7507"/>
                </a:lnTo>
                <a:lnTo>
                  <a:pt x="1134" y="7508"/>
                </a:lnTo>
                <a:lnTo>
                  <a:pt x="1122" y="7511"/>
                </a:lnTo>
                <a:lnTo>
                  <a:pt x="1109" y="7514"/>
                </a:lnTo>
                <a:lnTo>
                  <a:pt x="1098" y="7519"/>
                </a:lnTo>
                <a:lnTo>
                  <a:pt x="1086" y="7525"/>
                </a:lnTo>
                <a:lnTo>
                  <a:pt x="1074" y="7531"/>
                </a:lnTo>
                <a:lnTo>
                  <a:pt x="1063" y="7538"/>
                </a:lnTo>
                <a:lnTo>
                  <a:pt x="1069" y="7543"/>
                </a:lnTo>
                <a:lnTo>
                  <a:pt x="1076" y="7547"/>
                </a:lnTo>
                <a:lnTo>
                  <a:pt x="1090" y="7552"/>
                </a:lnTo>
                <a:lnTo>
                  <a:pt x="1104" y="7557"/>
                </a:lnTo>
                <a:lnTo>
                  <a:pt x="1120" y="7561"/>
                </a:lnTo>
                <a:lnTo>
                  <a:pt x="1115" y="7563"/>
                </a:lnTo>
                <a:lnTo>
                  <a:pt x="1112" y="7564"/>
                </a:lnTo>
                <a:lnTo>
                  <a:pt x="1108" y="7564"/>
                </a:lnTo>
                <a:lnTo>
                  <a:pt x="1133" y="7568"/>
                </a:lnTo>
                <a:lnTo>
                  <a:pt x="1145" y="7569"/>
                </a:lnTo>
                <a:lnTo>
                  <a:pt x="1158" y="7569"/>
                </a:lnTo>
                <a:lnTo>
                  <a:pt x="1154" y="7571"/>
                </a:lnTo>
                <a:lnTo>
                  <a:pt x="1151" y="7572"/>
                </a:lnTo>
                <a:lnTo>
                  <a:pt x="1150" y="7574"/>
                </a:lnTo>
                <a:lnTo>
                  <a:pt x="1147" y="7576"/>
                </a:lnTo>
                <a:lnTo>
                  <a:pt x="1170" y="7580"/>
                </a:lnTo>
                <a:lnTo>
                  <a:pt x="1194" y="7582"/>
                </a:lnTo>
                <a:lnTo>
                  <a:pt x="1189" y="7586"/>
                </a:lnTo>
                <a:lnTo>
                  <a:pt x="1187" y="7590"/>
                </a:lnTo>
                <a:lnTo>
                  <a:pt x="1193" y="7589"/>
                </a:lnTo>
                <a:lnTo>
                  <a:pt x="1198" y="7589"/>
                </a:lnTo>
                <a:lnTo>
                  <a:pt x="1208" y="7590"/>
                </a:lnTo>
                <a:lnTo>
                  <a:pt x="1220" y="7593"/>
                </a:lnTo>
                <a:lnTo>
                  <a:pt x="1233" y="7595"/>
                </a:lnTo>
                <a:lnTo>
                  <a:pt x="1245" y="7598"/>
                </a:lnTo>
                <a:lnTo>
                  <a:pt x="1258" y="7600"/>
                </a:lnTo>
                <a:lnTo>
                  <a:pt x="1271" y="7600"/>
                </a:lnTo>
                <a:lnTo>
                  <a:pt x="1277" y="7599"/>
                </a:lnTo>
                <a:lnTo>
                  <a:pt x="1283" y="7598"/>
                </a:lnTo>
                <a:lnTo>
                  <a:pt x="1273" y="7603"/>
                </a:lnTo>
                <a:lnTo>
                  <a:pt x="1261" y="7608"/>
                </a:lnTo>
                <a:lnTo>
                  <a:pt x="1251" y="7611"/>
                </a:lnTo>
                <a:lnTo>
                  <a:pt x="1240" y="7614"/>
                </a:lnTo>
                <a:lnTo>
                  <a:pt x="1218" y="7619"/>
                </a:lnTo>
                <a:lnTo>
                  <a:pt x="1197" y="7621"/>
                </a:lnTo>
                <a:lnTo>
                  <a:pt x="1174" y="7622"/>
                </a:lnTo>
                <a:lnTo>
                  <a:pt x="1152" y="7621"/>
                </a:lnTo>
                <a:lnTo>
                  <a:pt x="1107" y="7619"/>
                </a:lnTo>
                <a:lnTo>
                  <a:pt x="1085" y="7619"/>
                </a:lnTo>
                <a:lnTo>
                  <a:pt x="1062" y="7619"/>
                </a:lnTo>
                <a:lnTo>
                  <a:pt x="1041" y="7621"/>
                </a:lnTo>
                <a:lnTo>
                  <a:pt x="1018" y="7625"/>
                </a:lnTo>
                <a:lnTo>
                  <a:pt x="1008" y="7627"/>
                </a:lnTo>
                <a:lnTo>
                  <a:pt x="996" y="7631"/>
                </a:lnTo>
                <a:lnTo>
                  <a:pt x="985" y="7635"/>
                </a:lnTo>
                <a:lnTo>
                  <a:pt x="975" y="7640"/>
                </a:lnTo>
                <a:lnTo>
                  <a:pt x="965" y="7645"/>
                </a:lnTo>
                <a:lnTo>
                  <a:pt x="953" y="7652"/>
                </a:lnTo>
                <a:lnTo>
                  <a:pt x="943" y="7659"/>
                </a:lnTo>
                <a:lnTo>
                  <a:pt x="933" y="7668"/>
                </a:lnTo>
                <a:lnTo>
                  <a:pt x="939" y="7671"/>
                </a:lnTo>
                <a:lnTo>
                  <a:pt x="944" y="7674"/>
                </a:lnTo>
                <a:lnTo>
                  <a:pt x="955" y="7677"/>
                </a:lnTo>
                <a:lnTo>
                  <a:pt x="967" y="7680"/>
                </a:lnTo>
                <a:lnTo>
                  <a:pt x="979" y="7682"/>
                </a:lnTo>
                <a:lnTo>
                  <a:pt x="977" y="7684"/>
                </a:lnTo>
                <a:lnTo>
                  <a:pt x="974" y="7685"/>
                </a:lnTo>
                <a:lnTo>
                  <a:pt x="971" y="7685"/>
                </a:lnTo>
                <a:lnTo>
                  <a:pt x="982" y="7688"/>
                </a:lnTo>
                <a:lnTo>
                  <a:pt x="994" y="7691"/>
                </a:lnTo>
                <a:lnTo>
                  <a:pt x="1008" y="7693"/>
                </a:lnTo>
                <a:lnTo>
                  <a:pt x="1014" y="7694"/>
                </a:lnTo>
                <a:lnTo>
                  <a:pt x="1018" y="7693"/>
                </a:lnTo>
                <a:lnTo>
                  <a:pt x="1015" y="7695"/>
                </a:lnTo>
                <a:lnTo>
                  <a:pt x="1014" y="7696"/>
                </a:lnTo>
                <a:lnTo>
                  <a:pt x="1013" y="7698"/>
                </a:lnTo>
                <a:lnTo>
                  <a:pt x="1011" y="7700"/>
                </a:lnTo>
                <a:lnTo>
                  <a:pt x="1022" y="7702"/>
                </a:lnTo>
                <a:lnTo>
                  <a:pt x="1032" y="7705"/>
                </a:lnTo>
                <a:lnTo>
                  <a:pt x="1043" y="7706"/>
                </a:lnTo>
                <a:lnTo>
                  <a:pt x="1054" y="7706"/>
                </a:lnTo>
                <a:lnTo>
                  <a:pt x="1064" y="7706"/>
                </a:lnTo>
                <a:lnTo>
                  <a:pt x="1075" y="7705"/>
                </a:lnTo>
                <a:lnTo>
                  <a:pt x="1086" y="7702"/>
                </a:lnTo>
                <a:lnTo>
                  <a:pt x="1097" y="7700"/>
                </a:lnTo>
                <a:lnTo>
                  <a:pt x="1080" y="7709"/>
                </a:lnTo>
                <a:lnTo>
                  <a:pt x="1062" y="7715"/>
                </a:lnTo>
                <a:lnTo>
                  <a:pt x="1045" y="7720"/>
                </a:lnTo>
                <a:lnTo>
                  <a:pt x="1026" y="7724"/>
                </a:lnTo>
                <a:lnTo>
                  <a:pt x="1009" y="7727"/>
                </a:lnTo>
                <a:lnTo>
                  <a:pt x="990" y="7730"/>
                </a:lnTo>
                <a:lnTo>
                  <a:pt x="955" y="7734"/>
                </a:lnTo>
                <a:lnTo>
                  <a:pt x="920" y="7738"/>
                </a:lnTo>
                <a:lnTo>
                  <a:pt x="903" y="7743"/>
                </a:lnTo>
                <a:lnTo>
                  <a:pt x="886" y="7747"/>
                </a:lnTo>
                <a:lnTo>
                  <a:pt x="871" y="7752"/>
                </a:lnTo>
                <a:lnTo>
                  <a:pt x="855" y="7759"/>
                </a:lnTo>
                <a:lnTo>
                  <a:pt x="840" y="7768"/>
                </a:lnTo>
                <a:lnTo>
                  <a:pt x="826" y="7779"/>
                </a:lnTo>
                <a:lnTo>
                  <a:pt x="835" y="7777"/>
                </a:lnTo>
                <a:lnTo>
                  <a:pt x="844" y="7776"/>
                </a:lnTo>
                <a:lnTo>
                  <a:pt x="854" y="7777"/>
                </a:lnTo>
                <a:lnTo>
                  <a:pt x="863" y="7779"/>
                </a:lnTo>
                <a:lnTo>
                  <a:pt x="863" y="7781"/>
                </a:lnTo>
                <a:lnTo>
                  <a:pt x="860" y="7783"/>
                </a:lnTo>
                <a:lnTo>
                  <a:pt x="846" y="7790"/>
                </a:lnTo>
                <a:lnTo>
                  <a:pt x="804" y="7811"/>
                </a:lnTo>
                <a:lnTo>
                  <a:pt x="781" y="7824"/>
                </a:lnTo>
                <a:lnTo>
                  <a:pt x="758" y="7835"/>
                </a:lnTo>
                <a:lnTo>
                  <a:pt x="741" y="7846"/>
                </a:lnTo>
                <a:lnTo>
                  <a:pt x="734" y="7850"/>
                </a:lnTo>
                <a:lnTo>
                  <a:pt x="730" y="7854"/>
                </a:lnTo>
                <a:lnTo>
                  <a:pt x="736" y="7852"/>
                </a:lnTo>
                <a:lnTo>
                  <a:pt x="741" y="7852"/>
                </a:lnTo>
                <a:lnTo>
                  <a:pt x="745" y="7853"/>
                </a:lnTo>
                <a:lnTo>
                  <a:pt x="747" y="7856"/>
                </a:lnTo>
                <a:lnTo>
                  <a:pt x="748" y="7858"/>
                </a:lnTo>
                <a:lnTo>
                  <a:pt x="749" y="7860"/>
                </a:lnTo>
                <a:lnTo>
                  <a:pt x="750" y="7863"/>
                </a:lnTo>
                <a:lnTo>
                  <a:pt x="732" y="7868"/>
                </a:lnTo>
                <a:lnTo>
                  <a:pt x="716" y="7874"/>
                </a:lnTo>
                <a:lnTo>
                  <a:pt x="700" y="7881"/>
                </a:lnTo>
                <a:lnTo>
                  <a:pt x="683" y="7889"/>
                </a:lnTo>
                <a:lnTo>
                  <a:pt x="667" y="7899"/>
                </a:lnTo>
                <a:lnTo>
                  <a:pt x="650" y="7908"/>
                </a:lnTo>
                <a:lnTo>
                  <a:pt x="635" y="7919"/>
                </a:lnTo>
                <a:lnTo>
                  <a:pt x="619" y="7931"/>
                </a:lnTo>
                <a:lnTo>
                  <a:pt x="605" y="7942"/>
                </a:lnTo>
                <a:lnTo>
                  <a:pt x="591" y="7954"/>
                </a:lnTo>
                <a:lnTo>
                  <a:pt x="577" y="7967"/>
                </a:lnTo>
                <a:lnTo>
                  <a:pt x="564" y="7981"/>
                </a:lnTo>
                <a:lnTo>
                  <a:pt x="552" y="7995"/>
                </a:lnTo>
                <a:lnTo>
                  <a:pt x="540" y="8010"/>
                </a:lnTo>
                <a:lnTo>
                  <a:pt x="529" y="8024"/>
                </a:lnTo>
                <a:lnTo>
                  <a:pt x="520" y="8038"/>
                </a:lnTo>
                <a:lnTo>
                  <a:pt x="530" y="8027"/>
                </a:lnTo>
                <a:lnTo>
                  <a:pt x="542" y="8018"/>
                </a:lnTo>
                <a:lnTo>
                  <a:pt x="556" y="8011"/>
                </a:lnTo>
                <a:lnTo>
                  <a:pt x="570" y="8003"/>
                </a:lnTo>
                <a:lnTo>
                  <a:pt x="585" y="7998"/>
                </a:lnTo>
                <a:lnTo>
                  <a:pt x="601" y="7993"/>
                </a:lnTo>
                <a:lnTo>
                  <a:pt x="634" y="7985"/>
                </a:lnTo>
                <a:lnTo>
                  <a:pt x="667" y="7977"/>
                </a:lnTo>
                <a:lnTo>
                  <a:pt x="682" y="7972"/>
                </a:lnTo>
                <a:lnTo>
                  <a:pt x="698" y="7966"/>
                </a:lnTo>
                <a:lnTo>
                  <a:pt x="714" y="7959"/>
                </a:lnTo>
                <a:lnTo>
                  <a:pt x="728" y="7952"/>
                </a:lnTo>
                <a:lnTo>
                  <a:pt x="742" y="7943"/>
                </a:lnTo>
                <a:lnTo>
                  <a:pt x="754" y="7933"/>
                </a:lnTo>
                <a:lnTo>
                  <a:pt x="753" y="7938"/>
                </a:lnTo>
                <a:lnTo>
                  <a:pt x="751" y="7943"/>
                </a:lnTo>
                <a:lnTo>
                  <a:pt x="748" y="7947"/>
                </a:lnTo>
                <a:lnTo>
                  <a:pt x="745" y="7952"/>
                </a:lnTo>
                <a:lnTo>
                  <a:pt x="736" y="7960"/>
                </a:lnTo>
                <a:lnTo>
                  <a:pt x="726" y="7969"/>
                </a:lnTo>
                <a:lnTo>
                  <a:pt x="735" y="7967"/>
                </a:lnTo>
                <a:lnTo>
                  <a:pt x="746" y="7965"/>
                </a:lnTo>
                <a:lnTo>
                  <a:pt x="755" y="7962"/>
                </a:lnTo>
                <a:lnTo>
                  <a:pt x="765" y="7958"/>
                </a:lnTo>
                <a:lnTo>
                  <a:pt x="774" y="7954"/>
                </a:lnTo>
                <a:lnTo>
                  <a:pt x="784" y="7948"/>
                </a:lnTo>
                <a:lnTo>
                  <a:pt x="802" y="7935"/>
                </a:lnTo>
                <a:lnTo>
                  <a:pt x="820" y="7920"/>
                </a:lnTo>
                <a:lnTo>
                  <a:pt x="836" y="7904"/>
                </a:lnTo>
                <a:lnTo>
                  <a:pt x="850" y="7888"/>
                </a:lnTo>
                <a:lnTo>
                  <a:pt x="863" y="7873"/>
                </a:lnTo>
                <a:lnTo>
                  <a:pt x="863" y="7887"/>
                </a:lnTo>
                <a:lnTo>
                  <a:pt x="862" y="7894"/>
                </a:lnTo>
                <a:lnTo>
                  <a:pt x="860" y="7901"/>
                </a:lnTo>
                <a:lnTo>
                  <a:pt x="858" y="7907"/>
                </a:lnTo>
                <a:lnTo>
                  <a:pt x="855" y="7913"/>
                </a:lnTo>
                <a:lnTo>
                  <a:pt x="852" y="7919"/>
                </a:lnTo>
                <a:lnTo>
                  <a:pt x="847" y="7924"/>
                </a:lnTo>
                <a:lnTo>
                  <a:pt x="862" y="7922"/>
                </a:lnTo>
                <a:lnTo>
                  <a:pt x="874" y="7918"/>
                </a:lnTo>
                <a:lnTo>
                  <a:pt x="886" y="7912"/>
                </a:lnTo>
                <a:lnTo>
                  <a:pt x="897" y="7904"/>
                </a:lnTo>
                <a:lnTo>
                  <a:pt x="907" y="7896"/>
                </a:lnTo>
                <a:lnTo>
                  <a:pt x="916" y="7885"/>
                </a:lnTo>
                <a:lnTo>
                  <a:pt x="924" y="7874"/>
                </a:lnTo>
                <a:lnTo>
                  <a:pt x="933" y="7863"/>
                </a:lnTo>
                <a:lnTo>
                  <a:pt x="948" y="7840"/>
                </a:lnTo>
                <a:lnTo>
                  <a:pt x="965" y="7818"/>
                </a:lnTo>
                <a:lnTo>
                  <a:pt x="973" y="7806"/>
                </a:lnTo>
                <a:lnTo>
                  <a:pt x="981" y="7797"/>
                </a:lnTo>
                <a:lnTo>
                  <a:pt x="991" y="7789"/>
                </a:lnTo>
                <a:lnTo>
                  <a:pt x="1001" y="7783"/>
                </a:lnTo>
                <a:lnTo>
                  <a:pt x="993" y="7791"/>
                </a:lnTo>
                <a:lnTo>
                  <a:pt x="986" y="7799"/>
                </a:lnTo>
                <a:lnTo>
                  <a:pt x="980" y="7808"/>
                </a:lnTo>
                <a:lnTo>
                  <a:pt x="974" y="7819"/>
                </a:lnTo>
                <a:lnTo>
                  <a:pt x="977" y="7819"/>
                </a:lnTo>
                <a:lnTo>
                  <a:pt x="979" y="7819"/>
                </a:lnTo>
                <a:lnTo>
                  <a:pt x="981" y="7819"/>
                </a:lnTo>
                <a:lnTo>
                  <a:pt x="985" y="7818"/>
                </a:lnTo>
                <a:lnTo>
                  <a:pt x="981" y="7821"/>
                </a:lnTo>
                <a:lnTo>
                  <a:pt x="976" y="7826"/>
                </a:lnTo>
                <a:lnTo>
                  <a:pt x="968" y="7837"/>
                </a:lnTo>
                <a:lnTo>
                  <a:pt x="960" y="7850"/>
                </a:lnTo>
                <a:lnTo>
                  <a:pt x="953" y="7862"/>
                </a:lnTo>
                <a:lnTo>
                  <a:pt x="956" y="7859"/>
                </a:lnTo>
                <a:lnTo>
                  <a:pt x="959" y="7858"/>
                </a:lnTo>
                <a:lnTo>
                  <a:pt x="963" y="7857"/>
                </a:lnTo>
                <a:lnTo>
                  <a:pt x="955" y="7868"/>
                </a:lnTo>
                <a:lnTo>
                  <a:pt x="947" y="7879"/>
                </a:lnTo>
                <a:lnTo>
                  <a:pt x="942" y="7890"/>
                </a:lnTo>
                <a:lnTo>
                  <a:pt x="939" y="7898"/>
                </a:lnTo>
                <a:lnTo>
                  <a:pt x="937" y="7904"/>
                </a:lnTo>
                <a:lnTo>
                  <a:pt x="951" y="7902"/>
                </a:lnTo>
                <a:lnTo>
                  <a:pt x="963" y="7899"/>
                </a:lnTo>
                <a:lnTo>
                  <a:pt x="976" y="7895"/>
                </a:lnTo>
                <a:lnTo>
                  <a:pt x="988" y="7890"/>
                </a:lnTo>
                <a:lnTo>
                  <a:pt x="999" y="7885"/>
                </a:lnTo>
                <a:lnTo>
                  <a:pt x="1010" y="7880"/>
                </a:lnTo>
                <a:lnTo>
                  <a:pt x="1019" y="7873"/>
                </a:lnTo>
                <a:lnTo>
                  <a:pt x="1029" y="7867"/>
                </a:lnTo>
                <a:lnTo>
                  <a:pt x="1047" y="7851"/>
                </a:lnTo>
                <a:lnTo>
                  <a:pt x="1062" y="7836"/>
                </a:lnTo>
                <a:lnTo>
                  <a:pt x="1077" y="7819"/>
                </a:lnTo>
                <a:lnTo>
                  <a:pt x="1091" y="7800"/>
                </a:lnTo>
                <a:lnTo>
                  <a:pt x="1118" y="7762"/>
                </a:lnTo>
                <a:lnTo>
                  <a:pt x="1131" y="7744"/>
                </a:lnTo>
                <a:lnTo>
                  <a:pt x="1145" y="7726"/>
                </a:lnTo>
                <a:lnTo>
                  <a:pt x="1161" y="7709"/>
                </a:lnTo>
                <a:lnTo>
                  <a:pt x="1176" y="7693"/>
                </a:lnTo>
                <a:lnTo>
                  <a:pt x="1185" y="7686"/>
                </a:lnTo>
                <a:lnTo>
                  <a:pt x="1195" y="7679"/>
                </a:lnTo>
                <a:lnTo>
                  <a:pt x="1204" y="7673"/>
                </a:lnTo>
                <a:lnTo>
                  <a:pt x="1214" y="7668"/>
                </a:lnTo>
                <a:lnTo>
                  <a:pt x="1206" y="7675"/>
                </a:lnTo>
                <a:lnTo>
                  <a:pt x="1200" y="7683"/>
                </a:lnTo>
                <a:lnTo>
                  <a:pt x="1195" y="7693"/>
                </a:lnTo>
                <a:lnTo>
                  <a:pt x="1188" y="7703"/>
                </a:lnTo>
                <a:lnTo>
                  <a:pt x="1183" y="7714"/>
                </a:lnTo>
                <a:lnTo>
                  <a:pt x="1178" y="7723"/>
                </a:lnTo>
                <a:lnTo>
                  <a:pt x="1173" y="7730"/>
                </a:lnTo>
                <a:lnTo>
                  <a:pt x="1170" y="7733"/>
                </a:lnTo>
                <a:lnTo>
                  <a:pt x="1167" y="7736"/>
                </a:lnTo>
                <a:lnTo>
                  <a:pt x="1172" y="7737"/>
                </a:lnTo>
                <a:lnTo>
                  <a:pt x="1177" y="7736"/>
                </a:lnTo>
                <a:lnTo>
                  <a:pt x="1164" y="7756"/>
                </a:lnTo>
                <a:lnTo>
                  <a:pt x="1151" y="7776"/>
                </a:lnTo>
                <a:lnTo>
                  <a:pt x="1156" y="7775"/>
                </a:lnTo>
                <a:lnTo>
                  <a:pt x="1158" y="7775"/>
                </a:lnTo>
                <a:lnTo>
                  <a:pt x="1160" y="7774"/>
                </a:lnTo>
                <a:lnTo>
                  <a:pt x="1164" y="7772"/>
                </a:lnTo>
                <a:lnTo>
                  <a:pt x="1156" y="7782"/>
                </a:lnTo>
                <a:lnTo>
                  <a:pt x="1148" y="7792"/>
                </a:lnTo>
                <a:lnTo>
                  <a:pt x="1135" y="7813"/>
                </a:lnTo>
                <a:lnTo>
                  <a:pt x="1138" y="7810"/>
                </a:lnTo>
                <a:lnTo>
                  <a:pt x="1141" y="7808"/>
                </a:lnTo>
                <a:lnTo>
                  <a:pt x="1145" y="7807"/>
                </a:lnTo>
                <a:lnTo>
                  <a:pt x="1138" y="7821"/>
                </a:lnTo>
                <a:lnTo>
                  <a:pt x="1132" y="7835"/>
                </a:lnTo>
                <a:lnTo>
                  <a:pt x="1127" y="7848"/>
                </a:lnTo>
                <a:lnTo>
                  <a:pt x="1126" y="7857"/>
                </a:lnTo>
                <a:lnTo>
                  <a:pt x="1125" y="7864"/>
                </a:lnTo>
                <a:lnTo>
                  <a:pt x="1143" y="7860"/>
                </a:lnTo>
                <a:lnTo>
                  <a:pt x="1160" y="7853"/>
                </a:lnTo>
                <a:lnTo>
                  <a:pt x="1175" y="7845"/>
                </a:lnTo>
                <a:lnTo>
                  <a:pt x="1188" y="7837"/>
                </a:lnTo>
                <a:lnTo>
                  <a:pt x="1200" y="7828"/>
                </a:lnTo>
                <a:lnTo>
                  <a:pt x="1211" y="7818"/>
                </a:lnTo>
                <a:lnTo>
                  <a:pt x="1220" y="7806"/>
                </a:lnTo>
                <a:lnTo>
                  <a:pt x="1230" y="7794"/>
                </a:lnTo>
                <a:lnTo>
                  <a:pt x="1238" y="7782"/>
                </a:lnTo>
                <a:lnTo>
                  <a:pt x="1246" y="7768"/>
                </a:lnTo>
                <a:lnTo>
                  <a:pt x="1261" y="7741"/>
                </a:lnTo>
                <a:lnTo>
                  <a:pt x="1277" y="7714"/>
                </a:lnTo>
                <a:lnTo>
                  <a:pt x="1285" y="7699"/>
                </a:lnTo>
                <a:lnTo>
                  <a:pt x="1295" y="7685"/>
                </a:lnTo>
                <a:lnTo>
                  <a:pt x="1295" y="7688"/>
                </a:lnTo>
                <a:lnTo>
                  <a:pt x="1296" y="7690"/>
                </a:lnTo>
                <a:lnTo>
                  <a:pt x="1298" y="7691"/>
                </a:lnTo>
                <a:lnTo>
                  <a:pt x="1300" y="7678"/>
                </a:lnTo>
                <a:lnTo>
                  <a:pt x="1304" y="7665"/>
                </a:lnTo>
                <a:lnTo>
                  <a:pt x="1308" y="7654"/>
                </a:lnTo>
                <a:lnTo>
                  <a:pt x="1313" y="7644"/>
                </a:lnTo>
                <a:lnTo>
                  <a:pt x="1318" y="7634"/>
                </a:lnTo>
                <a:lnTo>
                  <a:pt x="1324" y="7625"/>
                </a:lnTo>
                <a:lnTo>
                  <a:pt x="1330" y="7617"/>
                </a:lnTo>
                <a:lnTo>
                  <a:pt x="1338" y="7610"/>
                </a:lnTo>
                <a:lnTo>
                  <a:pt x="1346" y="7603"/>
                </a:lnTo>
                <a:lnTo>
                  <a:pt x="1355" y="7597"/>
                </a:lnTo>
                <a:lnTo>
                  <a:pt x="1373" y="7584"/>
                </a:lnTo>
                <a:lnTo>
                  <a:pt x="1395" y="7573"/>
                </a:lnTo>
                <a:lnTo>
                  <a:pt x="1419" y="7562"/>
                </a:lnTo>
                <a:lnTo>
                  <a:pt x="1412" y="7567"/>
                </a:lnTo>
                <a:lnTo>
                  <a:pt x="1406" y="7573"/>
                </a:lnTo>
                <a:lnTo>
                  <a:pt x="1402" y="7578"/>
                </a:lnTo>
                <a:lnTo>
                  <a:pt x="1398" y="7585"/>
                </a:lnTo>
                <a:lnTo>
                  <a:pt x="1392" y="7599"/>
                </a:lnTo>
                <a:lnTo>
                  <a:pt x="1387" y="7612"/>
                </a:lnTo>
                <a:lnTo>
                  <a:pt x="1382" y="7626"/>
                </a:lnTo>
                <a:lnTo>
                  <a:pt x="1376" y="7639"/>
                </a:lnTo>
                <a:lnTo>
                  <a:pt x="1370" y="7650"/>
                </a:lnTo>
                <a:lnTo>
                  <a:pt x="1366" y="7655"/>
                </a:lnTo>
                <a:lnTo>
                  <a:pt x="1362" y="7660"/>
                </a:lnTo>
                <a:lnTo>
                  <a:pt x="1368" y="7660"/>
                </a:lnTo>
                <a:lnTo>
                  <a:pt x="1371" y="7660"/>
                </a:lnTo>
                <a:lnTo>
                  <a:pt x="1375" y="7659"/>
                </a:lnTo>
                <a:lnTo>
                  <a:pt x="1361" y="7684"/>
                </a:lnTo>
                <a:lnTo>
                  <a:pt x="1350" y="7711"/>
                </a:lnTo>
                <a:lnTo>
                  <a:pt x="1354" y="7709"/>
                </a:lnTo>
                <a:lnTo>
                  <a:pt x="1356" y="7708"/>
                </a:lnTo>
                <a:lnTo>
                  <a:pt x="1359" y="7708"/>
                </a:lnTo>
                <a:lnTo>
                  <a:pt x="1363" y="7705"/>
                </a:lnTo>
                <a:lnTo>
                  <a:pt x="1359" y="7710"/>
                </a:lnTo>
                <a:lnTo>
                  <a:pt x="1355" y="7716"/>
                </a:lnTo>
                <a:lnTo>
                  <a:pt x="1348" y="7729"/>
                </a:lnTo>
                <a:lnTo>
                  <a:pt x="1334" y="7757"/>
                </a:lnTo>
                <a:lnTo>
                  <a:pt x="1337" y="7753"/>
                </a:lnTo>
                <a:lnTo>
                  <a:pt x="1341" y="7750"/>
                </a:lnTo>
                <a:lnTo>
                  <a:pt x="1346" y="7749"/>
                </a:lnTo>
                <a:lnTo>
                  <a:pt x="1339" y="7766"/>
                </a:lnTo>
                <a:lnTo>
                  <a:pt x="1333" y="7783"/>
                </a:lnTo>
                <a:lnTo>
                  <a:pt x="1331" y="7791"/>
                </a:lnTo>
                <a:lnTo>
                  <a:pt x="1330" y="7800"/>
                </a:lnTo>
                <a:lnTo>
                  <a:pt x="1329" y="7809"/>
                </a:lnTo>
                <a:lnTo>
                  <a:pt x="1329" y="7820"/>
                </a:lnTo>
                <a:lnTo>
                  <a:pt x="1343" y="7814"/>
                </a:lnTo>
                <a:lnTo>
                  <a:pt x="1356" y="7807"/>
                </a:lnTo>
                <a:lnTo>
                  <a:pt x="1369" y="7800"/>
                </a:lnTo>
                <a:lnTo>
                  <a:pt x="1384" y="7791"/>
                </a:lnTo>
                <a:lnTo>
                  <a:pt x="1397" y="7781"/>
                </a:lnTo>
                <a:lnTo>
                  <a:pt x="1411" y="7769"/>
                </a:lnTo>
                <a:lnTo>
                  <a:pt x="1424" y="7757"/>
                </a:lnTo>
                <a:lnTo>
                  <a:pt x="1436" y="7744"/>
                </a:lnTo>
                <a:lnTo>
                  <a:pt x="1448" y="7730"/>
                </a:lnTo>
                <a:lnTo>
                  <a:pt x="1459" y="7716"/>
                </a:lnTo>
                <a:lnTo>
                  <a:pt x="1468" y="7701"/>
                </a:lnTo>
                <a:lnTo>
                  <a:pt x="1475" y="7686"/>
                </a:lnTo>
                <a:lnTo>
                  <a:pt x="1481" y="7671"/>
                </a:lnTo>
                <a:lnTo>
                  <a:pt x="1484" y="7655"/>
                </a:lnTo>
                <a:lnTo>
                  <a:pt x="1486" y="7640"/>
                </a:lnTo>
                <a:lnTo>
                  <a:pt x="1486" y="7624"/>
                </a:lnTo>
                <a:lnTo>
                  <a:pt x="1489" y="7627"/>
                </a:lnTo>
                <a:lnTo>
                  <a:pt x="1490" y="7630"/>
                </a:lnTo>
                <a:lnTo>
                  <a:pt x="1491" y="7633"/>
                </a:lnTo>
                <a:lnTo>
                  <a:pt x="1493" y="7620"/>
                </a:lnTo>
                <a:lnTo>
                  <a:pt x="1498" y="7606"/>
                </a:lnTo>
                <a:lnTo>
                  <a:pt x="1503" y="7593"/>
                </a:lnTo>
                <a:lnTo>
                  <a:pt x="1507" y="7581"/>
                </a:lnTo>
                <a:lnTo>
                  <a:pt x="1509" y="7584"/>
                </a:lnTo>
                <a:lnTo>
                  <a:pt x="1510" y="7586"/>
                </a:lnTo>
                <a:lnTo>
                  <a:pt x="1512" y="7587"/>
                </a:lnTo>
                <a:lnTo>
                  <a:pt x="1512" y="7577"/>
                </a:lnTo>
                <a:lnTo>
                  <a:pt x="1512" y="7567"/>
                </a:lnTo>
                <a:lnTo>
                  <a:pt x="1513" y="7559"/>
                </a:lnTo>
                <a:lnTo>
                  <a:pt x="1514" y="7550"/>
                </a:lnTo>
                <a:lnTo>
                  <a:pt x="1516" y="7543"/>
                </a:lnTo>
                <a:lnTo>
                  <a:pt x="1518" y="7536"/>
                </a:lnTo>
                <a:lnTo>
                  <a:pt x="1521" y="7529"/>
                </a:lnTo>
                <a:lnTo>
                  <a:pt x="1525" y="7524"/>
                </a:lnTo>
                <a:lnTo>
                  <a:pt x="1529" y="7518"/>
                </a:lnTo>
                <a:lnTo>
                  <a:pt x="1535" y="7512"/>
                </a:lnTo>
                <a:lnTo>
                  <a:pt x="1547" y="7502"/>
                </a:lnTo>
                <a:lnTo>
                  <a:pt x="1560" y="7493"/>
                </a:lnTo>
                <a:lnTo>
                  <a:pt x="1577" y="7485"/>
                </a:lnTo>
                <a:lnTo>
                  <a:pt x="1578" y="7491"/>
                </a:lnTo>
                <a:lnTo>
                  <a:pt x="1578" y="7498"/>
                </a:lnTo>
                <a:lnTo>
                  <a:pt x="1577" y="7504"/>
                </a:lnTo>
                <a:lnTo>
                  <a:pt x="1576" y="7510"/>
                </a:lnTo>
                <a:lnTo>
                  <a:pt x="1573" y="7515"/>
                </a:lnTo>
                <a:lnTo>
                  <a:pt x="1570" y="7522"/>
                </a:lnTo>
                <a:lnTo>
                  <a:pt x="1566" y="7527"/>
                </a:lnTo>
                <a:lnTo>
                  <a:pt x="1562" y="7531"/>
                </a:lnTo>
                <a:lnTo>
                  <a:pt x="1565" y="7531"/>
                </a:lnTo>
                <a:lnTo>
                  <a:pt x="1568" y="7530"/>
                </a:lnTo>
                <a:lnTo>
                  <a:pt x="1573" y="7528"/>
                </a:lnTo>
                <a:lnTo>
                  <a:pt x="1571" y="7546"/>
                </a:lnTo>
                <a:lnTo>
                  <a:pt x="1566" y="7565"/>
                </a:lnTo>
                <a:lnTo>
                  <a:pt x="1562" y="7583"/>
                </a:lnTo>
                <a:lnTo>
                  <a:pt x="1558" y="7602"/>
                </a:lnTo>
                <a:lnTo>
                  <a:pt x="1564" y="7602"/>
                </a:lnTo>
                <a:lnTo>
                  <a:pt x="1568" y="7601"/>
                </a:lnTo>
                <a:lnTo>
                  <a:pt x="1572" y="7600"/>
                </a:lnTo>
                <a:lnTo>
                  <a:pt x="1558" y="7630"/>
                </a:lnTo>
                <a:lnTo>
                  <a:pt x="1546" y="7660"/>
                </a:lnTo>
                <a:lnTo>
                  <a:pt x="1551" y="7657"/>
                </a:lnTo>
                <a:lnTo>
                  <a:pt x="1554" y="7656"/>
                </a:lnTo>
                <a:lnTo>
                  <a:pt x="1557" y="7655"/>
                </a:lnTo>
                <a:lnTo>
                  <a:pt x="1562" y="7652"/>
                </a:lnTo>
                <a:lnTo>
                  <a:pt x="1557" y="7658"/>
                </a:lnTo>
                <a:lnTo>
                  <a:pt x="1553" y="7665"/>
                </a:lnTo>
                <a:lnTo>
                  <a:pt x="1546" y="7682"/>
                </a:lnTo>
                <a:lnTo>
                  <a:pt x="1533" y="7715"/>
                </a:lnTo>
                <a:lnTo>
                  <a:pt x="1536" y="7710"/>
                </a:lnTo>
                <a:lnTo>
                  <a:pt x="1540" y="7706"/>
                </a:lnTo>
                <a:lnTo>
                  <a:pt x="1544" y="7703"/>
                </a:lnTo>
                <a:lnTo>
                  <a:pt x="1538" y="7724"/>
                </a:lnTo>
                <a:lnTo>
                  <a:pt x="1533" y="7744"/>
                </a:lnTo>
                <a:lnTo>
                  <a:pt x="1530" y="7754"/>
                </a:lnTo>
                <a:lnTo>
                  <a:pt x="1529" y="7764"/>
                </a:lnTo>
                <a:lnTo>
                  <a:pt x="1528" y="7774"/>
                </a:lnTo>
                <a:lnTo>
                  <a:pt x="1528" y="7786"/>
                </a:lnTo>
                <a:lnTo>
                  <a:pt x="1544" y="7778"/>
                </a:lnTo>
                <a:lnTo>
                  <a:pt x="1558" y="7770"/>
                </a:lnTo>
                <a:lnTo>
                  <a:pt x="1574" y="7761"/>
                </a:lnTo>
                <a:lnTo>
                  <a:pt x="1589" y="7750"/>
                </a:lnTo>
                <a:lnTo>
                  <a:pt x="1604" y="7736"/>
                </a:lnTo>
                <a:lnTo>
                  <a:pt x="1620" y="7723"/>
                </a:lnTo>
                <a:lnTo>
                  <a:pt x="1633" y="7708"/>
                </a:lnTo>
                <a:lnTo>
                  <a:pt x="1648" y="7692"/>
                </a:lnTo>
                <a:lnTo>
                  <a:pt x="1660" y="7676"/>
                </a:lnTo>
                <a:lnTo>
                  <a:pt x="1670" y="7658"/>
                </a:lnTo>
                <a:lnTo>
                  <a:pt x="1680" y="7641"/>
                </a:lnTo>
                <a:lnTo>
                  <a:pt x="1688" y="7623"/>
                </a:lnTo>
                <a:lnTo>
                  <a:pt x="1694" y="7605"/>
                </a:lnTo>
                <a:lnTo>
                  <a:pt x="1697" y="7587"/>
                </a:lnTo>
                <a:lnTo>
                  <a:pt x="1698" y="7578"/>
                </a:lnTo>
                <a:lnTo>
                  <a:pt x="1699" y="7570"/>
                </a:lnTo>
                <a:lnTo>
                  <a:pt x="1698" y="7561"/>
                </a:lnTo>
                <a:lnTo>
                  <a:pt x="1697" y="7552"/>
                </a:lnTo>
                <a:lnTo>
                  <a:pt x="1700" y="7555"/>
                </a:lnTo>
                <a:lnTo>
                  <a:pt x="1702" y="7558"/>
                </a:lnTo>
                <a:lnTo>
                  <a:pt x="1703" y="7561"/>
                </a:lnTo>
                <a:lnTo>
                  <a:pt x="1705" y="7547"/>
                </a:lnTo>
                <a:lnTo>
                  <a:pt x="1709" y="7531"/>
                </a:lnTo>
                <a:lnTo>
                  <a:pt x="1713" y="7514"/>
                </a:lnTo>
                <a:lnTo>
                  <a:pt x="1718" y="7501"/>
                </a:lnTo>
                <a:lnTo>
                  <a:pt x="1720" y="7504"/>
                </a:lnTo>
                <a:lnTo>
                  <a:pt x="1723" y="7506"/>
                </a:lnTo>
                <a:lnTo>
                  <a:pt x="1725" y="7507"/>
                </a:lnTo>
                <a:lnTo>
                  <a:pt x="1726" y="7494"/>
                </a:lnTo>
                <a:lnTo>
                  <a:pt x="1727" y="7481"/>
                </a:lnTo>
                <a:lnTo>
                  <a:pt x="1729" y="7468"/>
                </a:lnTo>
                <a:lnTo>
                  <a:pt x="1732" y="7457"/>
                </a:lnTo>
                <a:lnTo>
                  <a:pt x="1736" y="7446"/>
                </a:lnTo>
                <a:lnTo>
                  <a:pt x="1741" y="7435"/>
                </a:lnTo>
                <a:lnTo>
                  <a:pt x="1747" y="7425"/>
                </a:lnTo>
                <a:lnTo>
                  <a:pt x="1753" y="7416"/>
                </a:lnTo>
                <a:lnTo>
                  <a:pt x="1762" y="7407"/>
                </a:lnTo>
                <a:lnTo>
                  <a:pt x="1770" y="7398"/>
                </a:lnTo>
                <a:lnTo>
                  <a:pt x="1778" y="7391"/>
                </a:lnTo>
                <a:lnTo>
                  <a:pt x="1788" y="7384"/>
                </a:lnTo>
                <a:lnTo>
                  <a:pt x="1799" y="7377"/>
                </a:lnTo>
                <a:lnTo>
                  <a:pt x="1810" y="7371"/>
                </a:lnTo>
                <a:lnTo>
                  <a:pt x="1821" y="7364"/>
                </a:lnTo>
                <a:lnTo>
                  <a:pt x="1833" y="7359"/>
                </a:lnTo>
                <a:lnTo>
                  <a:pt x="1827" y="7367"/>
                </a:lnTo>
                <a:lnTo>
                  <a:pt x="1823" y="7376"/>
                </a:lnTo>
                <a:lnTo>
                  <a:pt x="1819" y="7386"/>
                </a:lnTo>
                <a:lnTo>
                  <a:pt x="1816" y="7397"/>
                </a:lnTo>
                <a:lnTo>
                  <a:pt x="1811" y="7420"/>
                </a:lnTo>
                <a:lnTo>
                  <a:pt x="1809" y="7430"/>
                </a:lnTo>
                <a:lnTo>
                  <a:pt x="1806" y="7438"/>
                </a:lnTo>
                <a:lnTo>
                  <a:pt x="1807" y="7439"/>
                </a:lnTo>
                <a:lnTo>
                  <a:pt x="1810" y="7438"/>
                </a:lnTo>
                <a:lnTo>
                  <a:pt x="1815" y="7437"/>
                </a:lnTo>
                <a:lnTo>
                  <a:pt x="1820" y="7433"/>
                </a:lnTo>
                <a:lnTo>
                  <a:pt x="1818" y="7444"/>
                </a:lnTo>
                <a:lnTo>
                  <a:pt x="1817" y="7456"/>
                </a:lnTo>
                <a:lnTo>
                  <a:pt x="1816" y="7484"/>
                </a:lnTo>
                <a:lnTo>
                  <a:pt x="1815" y="7497"/>
                </a:lnTo>
                <a:lnTo>
                  <a:pt x="1813" y="7510"/>
                </a:lnTo>
                <a:lnTo>
                  <a:pt x="1810" y="7521"/>
                </a:lnTo>
                <a:lnTo>
                  <a:pt x="1808" y="7525"/>
                </a:lnTo>
                <a:lnTo>
                  <a:pt x="1806" y="7528"/>
                </a:lnTo>
                <a:lnTo>
                  <a:pt x="1814" y="7528"/>
                </a:lnTo>
                <a:lnTo>
                  <a:pt x="1819" y="7527"/>
                </a:lnTo>
                <a:lnTo>
                  <a:pt x="1824" y="7525"/>
                </a:lnTo>
                <a:lnTo>
                  <a:pt x="1808" y="7563"/>
                </a:lnTo>
                <a:lnTo>
                  <a:pt x="1802" y="7582"/>
                </a:lnTo>
                <a:lnTo>
                  <a:pt x="1794" y="7602"/>
                </a:lnTo>
                <a:lnTo>
                  <a:pt x="1801" y="7599"/>
                </a:lnTo>
                <a:lnTo>
                  <a:pt x="1805" y="7598"/>
                </a:lnTo>
                <a:lnTo>
                  <a:pt x="1808" y="7597"/>
                </a:lnTo>
                <a:lnTo>
                  <a:pt x="1814" y="7592"/>
                </a:lnTo>
                <a:lnTo>
                  <a:pt x="1809" y="7600"/>
                </a:lnTo>
                <a:lnTo>
                  <a:pt x="1804" y="7609"/>
                </a:lnTo>
                <a:lnTo>
                  <a:pt x="1795" y="7630"/>
                </a:lnTo>
                <a:lnTo>
                  <a:pt x="1781" y="7671"/>
                </a:lnTo>
                <a:lnTo>
                  <a:pt x="1785" y="7664"/>
                </a:lnTo>
                <a:lnTo>
                  <a:pt x="1789" y="7660"/>
                </a:lnTo>
                <a:lnTo>
                  <a:pt x="1792" y="7658"/>
                </a:lnTo>
                <a:lnTo>
                  <a:pt x="1795" y="7657"/>
                </a:lnTo>
                <a:lnTo>
                  <a:pt x="1786" y="7687"/>
                </a:lnTo>
                <a:lnTo>
                  <a:pt x="1778" y="7716"/>
                </a:lnTo>
                <a:lnTo>
                  <a:pt x="1775" y="7730"/>
                </a:lnTo>
                <a:lnTo>
                  <a:pt x="1773" y="7746"/>
                </a:lnTo>
                <a:lnTo>
                  <a:pt x="1772" y="7761"/>
                </a:lnTo>
                <a:lnTo>
                  <a:pt x="1773" y="7777"/>
                </a:lnTo>
                <a:lnTo>
                  <a:pt x="1791" y="7768"/>
                </a:lnTo>
                <a:lnTo>
                  <a:pt x="1810" y="7758"/>
                </a:lnTo>
                <a:lnTo>
                  <a:pt x="1829" y="7746"/>
                </a:lnTo>
                <a:lnTo>
                  <a:pt x="1848" y="7730"/>
                </a:lnTo>
                <a:lnTo>
                  <a:pt x="1866" y="7715"/>
                </a:lnTo>
                <a:lnTo>
                  <a:pt x="1884" y="7696"/>
                </a:lnTo>
                <a:lnTo>
                  <a:pt x="1900" y="7678"/>
                </a:lnTo>
                <a:lnTo>
                  <a:pt x="1916" y="7657"/>
                </a:lnTo>
                <a:lnTo>
                  <a:pt x="1929" y="7636"/>
                </a:lnTo>
                <a:lnTo>
                  <a:pt x="1941" y="7614"/>
                </a:lnTo>
                <a:lnTo>
                  <a:pt x="1952" y="7592"/>
                </a:lnTo>
                <a:lnTo>
                  <a:pt x="1959" y="7569"/>
                </a:lnTo>
                <a:lnTo>
                  <a:pt x="1962" y="7558"/>
                </a:lnTo>
                <a:lnTo>
                  <a:pt x="1964" y="7546"/>
                </a:lnTo>
                <a:lnTo>
                  <a:pt x="1966" y="7535"/>
                </a:lnTo>
                <a:lnTo>
                  <a:pt x="1966" y="7523"/>
                </a:lnTo>
                <a:lnTo>
                  <a:pt x="1966" y="7511"/>
                </a:lnTo>
                <a:lnTo>
                  <a:pt x="1966" y="7501"/>
                </a:lnTo>
                <a:lnTo>
                  <a:pt x="1964" y="7490"/>
                </a:lnTo>
                <a:lnTo>
                  <a:pt x="1962" y="7479"/>
                </a:lnTo>
                <a:lnTo>
                  <a:pt x="1966" y="7482"/>
                </a:lnTo>
                <a:lnTo>
                  <a:pt x="1969" y="7485"/>
                </a:lnTo>
                <a:lnTo>
                  <a:pt x="1970" y="7489"/>
                </a:lnTo>
                <a:lnTo>
                  <a:pt x="1973" y="7469"/>
                </a:lnTo>
                <a:lnTo>
                  <a:pt x="1979" y="7446"/>
                </a:lnTo>
                <a:lnTo>
                  <a:pt x="1986" y="7423"/>
                </a:lnTo>
                <a:lnTo>
                  <a:pt x="1993" y="7404"/>
                </a:lnTo>
                <a:lnTo>
                  <a:pt x="1995" y="7409"/>
                </a:lnTo>
                <a:lnTo>
                  <a:pt x="1998" y="7411"/>
                </a:lnTo>
                <a:lnTo>
                  <a:pt x="2001" y="7413"/>
                </a:lnTo>
                <a:lnTo>
                  <a:pt x="2001" y="7394"/>
                </a:lnTo>
                <a:lnTo>
                  <a:pt x="2003" y="7378"/>
                </a:lnTo>
                <a:lnTo>
                  <a:pt x="2006" y="7362"/>
                </a:lnTo>
                <a:lnTo>
                  <a:pt x="2010" y="7347"/>
                </a:lnTo>
                <a:lnTo>
                  <a:pt x="2015" y="7333"/>
                </a:lnTo>
                <a:lnTo>
                  <a:pt x="2022" y="7319"/>
                </a:lnTo>
                <a:lnTo>
                  <a:pt x="2031" y="7307"/>
                </a:lnTo>
                <a:lnTo>
                  <a:pt x="2039" y="7295"/>
                </a:lnTo>
                <a:lnTo>
                  <a:pt x="2049" y="7283"/>
                </a:lnTo>
                <a:lnTo>
                  <a:pt x="2060" y="7272"/>
                </a:lnTo>
                <a:lnTo>
                  <a:pt x="2072" y="7263"/>
                </a:lnTo>
                <a:lnTo>
                  <a:pt x="2085" y="7253"/>
                </a:lnTo>
                <a:lnTo>
                  <a:pt x="2098" y="7244"/>
                </a:lnTo>
                <a:lnTo>
                  <a:pt x="2113" y="7236"/>
                </a:lnTo>
                <a:lnTo>
                  <a:pt x="2128" y="7228"/>
                </a:lnTo>
                <a:lnTo>
                  <a:pt x="2144" y="7221"/>
                </a:lnTo>
                <a:lnTo>
                  <a:pt x="2131" y="7230"/>
                </a:lnTo>
                <a:lnTo>
                  <a:pt x="2120" y="7241"/>
                </a:lnTo>
                <a:lnTo>
                  <a:pt x="2110" y="7254"/>
                </a:lnTo>
                <a:lnTo>
                  <a:pt x="2102" y="7266"/>
                </a:lnTo>
                <a:lnTo>
                  <a:pt x="2094" y="7280"/>
                </a:lnTo>
                <a:lnTo>
                  <a:pt x="2088" y="7295"/>
                </a:lnTo>
                <a:lnTo>
                  <a:pt x="2083" y="7309"/>
                </a:lnTo>
                <a:lnTo>
                  <a:pt x="2079" y="7323"/>
                </a:lnTo>
                <a:lnTo>
                  <a:pt x="2081" y="7323"/>
                </a:lnTo>
                <a:lnTo>
                  <a:pt x="2084" y="7324"/>
                </a:lnTo>
                <a:lnTo>
                  <a:pt x="2089" y="7323"/>
                </a:lnTo>
                <a:lnTo>
                  <a:pt x="2092" y="7322"/>
                </a:lnTo>
                <a:lnTo>
                  <a:pt x="2095" y="7320"/>
                </a:lnTo>
                <a:lnTo>
                  <a:pt x="2093" y="7331"/>
                </a:lnTo>
                <a:lnTo>
                  <a:pt x="2091" y="7345"/>
                </a:lnTo>
                <a:lnTo>
                  <a:pt x="2089" y="7376"/>
                </a:lnTo>
                <a:lnTo>
                  <a:pt x="2087" y="7391"/>
                </a:lnTo>
                <a:lnTo>
                  <a:pt x="2085" y="7406"/>
                </a:lnTo>
                <a:lnTo>
                  <a:pt x="2083" y="7412"/>
                </a:lnTo>
                <a:lnTo>
                  <a:pt x="2081" y="7417"/>
                </a:lnTo>
                <a:lnTo>
                  <a:pt x="2078" y="7422"/>
                </a:lnTo>
                <a:lnTo>
                  <a:pt x="2075" y="7425"/>
                </a:lnTo>
                <a:lnTo>
                  <a:pt x="2085" y="7426"/>
                </a:lnTo>
                <a:lnTo>
                  <a:pt x="2090" y="7426"/>
                </a:lnTo>
                <a:lnTo>
                  <a:pt x="2096" y="7424"/>
                </a:lnTo>
                <a:lnTo>
                  <a:pt x="2092" y="7432"/>
                </a:lnTo>
                <a:lnTo>
                  <a:pt x="2088" y="7443"/>
                </a:lnTo>
                <a:lnTo>
                  <a:pt x="2081" y="7467"/>
                </a:lnTo>
                <a:lnTo>
                  <a:pt x="2077" y="7480"/>
                </a:lnTo>
                <a:lnTo>
                  <a:pt x="2072" y="7492"/>
                </a:lnTo>
                <a:lnTo>
                  <a:pt x="2066" y="7501"/>
                </a:lnTo>
                <a:lnTo>
                  <a:pt x="2063" y="7504"/>
                </a:lnTo>
                <a:lnTo>
                  <a:pt x="2059" y="7507"/>
                </a:lnTo>
                <a:lnTo>
                  <a:pt x="2067" y="7504"/>
                </a:lnTo>
                <a:lnTo>
                  <a:pt x="2071" y="7504"/>
                </a:lnTo>
                <a:lnTo>
                  <a:pt x="2075" y="7503"/>
                </a:lnTo>
                <a:lnTo>
                  <a:pt x="2082" y="7498"/>
                </a:lnTo>
                <a:lnTo>
                  <a:pt x="2076" y="7507"/>
                </a:lnTo>
                <a:lnTo>
                  <a:pt x="2070" y="7518"/>
                </a:lnTo>
                <a:lnTo>
                  <a:pt x="2065" y="7528"/>
                </a:lnTo>
                <a:lnTo>
                  <a:pt x="2059" y="7540"/>
                </a:lnTo>
                <a:lnTo>
                  <a:pt x="2050" y="7564"/>
                </a:lnTo>
                <a:lnTo>
                  <a:pt x="2043" y="7586"/>
                </a:lnTo>
                <a:lnTo>
                  <a:pt x="2044" y="7584"/>
                </a:lnTo>
                <a:lnTo>
                  <a:pt x="2047" y="7579"/>
                </a:lnTo>
                <a:lnTo>
                  <a:pt x="2052" y="7574"/>
                </a:lnTo>
                <a:lnTo>
                  <a:pt x="2055" y="7572"/>
                </a:lnTo>
                <a:lnTo>
                  <a:pt x="2059" y="7571"/>
                </a:lnTo>
                <a:lnTo>
                  <a:pt x="2054" y="7588"/>
                </a:lnTo>
                <a:lnTo>
                  <a:pt x="2050" y="7606"/>
                </a:lnTo>
                <a:lnTo>
                  <a:pt x="2042" y="7639"/>
                </a:lnTo>
                <a:lnTo>
                  <a:pt x="2039" y="7655"/>
                </a:lnTo>
                <a:lnTo>
                  <a:pt x="2037" y="7672"/>
                </a:lnTo>
                <a:lnTo>
                  <a:pt x="2037" y="7689"/>
                </a:lnTo>
                <a:lnTo>
                  <a:pt x="2040" y="7708"/>
                </a:lnTo>
                <a:lnTo>
                  <a:pt x="2064" y="7695"/>
                </a:lnTo>
                <a:lnTo>
                  <a:pt x="2094" y="7678"/>
                </a:lnTo>
                <a:lnTo>
                  <a:pt x="2111" y="7666"/>
                </a:lnTo>
                <a:lnTo>
                  <a:pt x="2128" y="7655"/>
                </a:lnTo>
                <a:lnTo>
                  <a:pt x="2145" y="7642"/>
                </a:lnTo>
                <a:lnTo>
                  <a:pt x="2161" y="7628"/>
                </a:lnTo>
                <a:lnTo>
                  <a:pt x="2177" y="7614"/>
                </a:lnTo>
                <a:lnTo>
                  <a:pt x="2191" y="7599"/>
                </a:lnTo>
                <a:lnTo>
                  <a:pt x="2202" y="7583"/>
                </a:lnTo>
                <a:lnTo>
                  <a:pt x="2213" y="7568"/>
                </a:lnTo>
                <a:lnTo>
                  <a:pt x="2217" y="7560"/>
                </a:lnTo>
                <a:lnTo>
                  <a:pt x="2220" y="7551"/>
                </a:lnTo>
                <a:lnTo>
                  <a:pt x="2223" y="7543"/>
                </a:lnTo>
                <a:lnTo>
                  <a:pt x="2224" y="7535"/>
                </a:lnTo>
                <a:lnTo>
                  <a:pt x="2225" y="7528"/>
                </a:lnTo>
                <a:lnTo>
                  <a:pt x="2225" y="7520"/>
                </a:lnTo>
                <a:lnTo>
                  <a:pt x="2224" y="7511"/>
                </a:lnTo>
                <a:lnTo>
                  <a:pt x="2222" y="7503"/>
                </a:lnTo>
                <a:lnTo>
                  <a:pt x="2234" y="7509"/>
                </a:lnTo>
                <a:lnTo>
                  <a:pt x="2232" y="7503"/>
                </a:lnTo>
                <a:lnTo>
                  <a:pt x="2231" y="7497"/>
                </a:lnTo>
                <a:lnTo>
                  <a:pt x="2231" y="7490"/>
                </a:lnTo>
                <a:lnTo>
                  <a:pt x="2231" y="7483"/>
                </a:lnTo>
                <a:lnTo>
                  <a:pt x="2233" y="7465"/>
                </a:lnTo>
                <a:lnTo>
                  <a:pt x="2236" y="7447"/>
                </a:lnTo>
                <a:lnTo>
                  <a:pt x="2239" y="7428"/>
                </a:lnTo>
                <a:lnTo>
                  <a:pt x="2241" y="7409"/>
                </a:lnTo>
                <a:lnTo>
                  <a:pt x="2242" y="7391"/>
                </a:lnTo>
                <a:lnTo>
                  <a:pt x="2241" y="7384"/>
                </a:lnTo>
                <a:lnTo>
                  <a:pt x="2240" y="7377"/>
                </a:lnTo>
                <a:lnTo>
                  <a:pt x="2245" y="7381"/>
                </a:lnTo>
                <a:lnTo>
                  <a:pt x="2248" y="7384"/>
                </a:lnTo>
                <a:lnTo>
                  <a:pt x="2251" y="7390"/>
                </a:lnTo>
                <a:lnTo>
                  <a:pt x="2252" y="7364"/>
                </a:lnTo>
                <a:lnTo>
                  <a:pt x="2253" y="7336"/>
                </a:lnTo>
                <a:lnTo>
                  <a:pt x="2255" y="7321"/>
                </a:lnTo>
                <a:lnTo>
                  <a:pt x="2257" y="7307"/>
                </a:lnTo>
                <a:lnTo>
                  <a:pt x="2259" y="7295"/>
                </a:lnTo>
                <a:lnTo>
                  <a:pt x="2262" y="7283"/>
                </a:lnTo>
                <a:lnTo>
                  <a:pt x="2267" y="7288"/>
                </a:lnTo>
                <a:lnTo>
                  <a:pt x="2272" y="7294"/>
                </a:lnTo>
                <a:lnTo>
                  <a:pt x="2278" y="7297"/>
                </a:lnTo>
                <a:lnTo>
                  <a:pt x="2285" y="7299"/>
                </a:lnTo>
                <a:lnTo>
                  <a:pt x="2282" y="7284"/>
                </a:lnTo>
                <a:lnTo>
                  <a:pt x="2280" y="7270"/>
                </a:lnTo>
                <a:lnTo>
                  <a:pt x="2280" y="7257"/>
                </a:lnTo>
                <a:lnTo>
                  <a:pt x="2280" y="7243"/>
                </a:lnTo>
                <a:lnTo>
                  <a:pt x="2282" y="7231"/>
                </a:lnTo>
                <a:lnTo>
                  <a:pt x="2284" y="7220"/>
                </a:lnTo>
                <a:lnTo>
                  <a:pt x="2287" y="7208"/>
                </a:lnTo>
                <a:lnTo>
                  <a:pt x="2292" y="7198"/>
                </a:lnTo>
                <a:lnTo>
                  <a:pt x="2297" y="7188"/>
                </a:lnTo>
                <a:lnTo>
                  <a:pt x="2303" y="7179"/>
                </a:lnTo>
                <a:lnTo>
                  <a:pt x="2310" y="7169"/>
                </a:lnTo>
                <a:lnTo>
                  <a:pt x="2317" y="7161"/>
                </a:lnTo>
                <a:lnTo>
                  <a:pt x="2325" y="7153"/>
                </a:lnTo>
                <a:lnTo>
                  <a:pt x="2334" y="7145"/>
                </a:lnTo>
                <a:lnTo>
                  <a:pt x="2343" y="7137"/>
                </a:lnTo>
                <a:lnTo>
                  <a:pt x="2352" y="7130"/>
                </a:lnTo>
                <a:lnTo>
                  <a:pt x="2374" y="7118"/>
                </a:lnTo>
                <a:lnTo>
                  <a:pt x="2395" y="7107"/>
                </a:lnTo>
                <a:lnTo>
                  <a:pt x="2419" y="7096"/>
                </a:lnTo>
                <a:lnTo>
                  <a:pt x="2444" y="7086"/>
                </a:lnTo>
                <a:lnTo>
                  <a:pt x="2468" y="7078"/>
                </a:lnTo>
                <a:lnTo>
                  <a:pt x="2493" y="7069"/>
                </a:lnTo>
                <a:lnTo>
                  <a:pt x="2540" y="7053"/>
                </a:lnTo>
                <a:lnTo>
                  <a:pt x="2521" y="7078"/>
                </a:lnTo>
                <a:lnTo>
                  <a:pt x="2501" y="7100"/>
                </a:lnTo>
                <a:lnTo>
                  <a:pt x="2464" y="7143"/>
                </a:lnTo>
                <a:lnTo>
                  <a:pt x="2447" y="7165"/>
                </a:lnTo>
                <a:lnTo>
                  <a:pt x="2430" y="7188"/>
                </a:lnTo>
                <a:lnTo>
                  <a:pt x="2422" y="7200"/>
                </a:lnTo>
                <a:lnTo>
                  <a:pt x="2415" y="7213"/>
                </a:lnTo>
                <a:lnTo>
                  <a:pt x="2408" y="7227"/>
                </a:lnTo>
                <a:lnTo>
                  <a:pt x="2400" y="7242"/>
                </a:lnTo>
                <a:lnTo>
                  <a:pt x="2404" y="7242"/>
                </a:lnTo>
                <a:lnTo>
                  <a:pt x="2411" y="7242"/>
                </a:lnTo>
                <a:lnTo>
                  <a:pt x="2415" y="7241"/>
                </a:lnTo>
                <a:lnTo>
                  <a:pt x="2419" y="7240"/>
                </a:lnTo>
                <a:lnTo>
                  <a:pt x="2424" y="7238"/>
                </a:lnTo>
                <a:lnTo>
                  <a:pt x="2427" y="7235"/>
                </a:lnTo>
                <a:lnTo>
                  <a:pt x="2427" y="7245"/>
                </a:lnTo>
                <a:lnTo>
                  <a:pt x="2424" y="7260"/>
                </a:lnTo>
                <a:lnTo>
                  <a:pt x="2420" y="7278"/>
                </a:lnTo>
                <a:lnTo>
                  <a:pt x="2414" y="7298"/>
                </a:lnTo>
                <a:lnTo>
                  <a:pt x="2408" y="7317"/>
                </a:lnTo>
                <a:lnTo>
                  <a:pt x="2400" y="7336"/>
                </a:lnTo>
                <a:lnTo>
                  <a:pt x="2394" y="7350"/>
                </a:lnTo>
                <a:lnTo>
                  <a:pt x="2388" y="7360"/>
                </a:lnTo>
                <a:lnTo>
                  <a:pt x="2395" y="7355"/>
                </a:lnTo>
                <a:lnTo>
                  <a:pt x="2403" y="7351"/>
                </a:lnTo>
                <a:lnTo>
                  <a:pt x="2408" y="7346"/>
                </a:lnTo>
                <a:lnTo>
                  <a:pt x="2414" y="7341"/>
                </a:lnTo>
                <a:lnTo>
                  <a:pt x="2410" y="7350"/>
                </a:lnTo>
                <a:lnTo>
                  <a:pt x="2406" y="7362"/>
                </a:lnTo>
                <a:lnTo>
                  <a:pt x="2396" y="7394"/>
                </a:lnTo>
                <a:lnTo>
                  <a:pt x="2391" y="7411"/>
                </a:lnTo>
                <a:lnTo>
                  <a:pt x="2385" y="7426"/>
                </a:lnTo>
                <a:lnTo>
                  <a:pt x="2379" y="7439"/>
                </a:lnTo>
                <a:lnTo>
                  <a:pt x="2376" y="7445"/>
                </a:lnTo>
                <a:lnTo>
                  <a:pt x="2372" y="7450"/>
                </a:lnTo>
                <a:lnTo>
                  <a:pt x="2384" y="7446"/>
                </a:lnTo>
                <a:lnTo>
                  <a:pt x="2390" y="7443"/>
                </a:lnTo>
                <a:lnTo>
                  <a:pt x="2397" y="7438"/>
                </a:lnTo>
                <a:lnTo>
                  <a:pt x="2389" y="7449"/>
                </a:lnTo>
                <a:lnTo>
                  <a:pt x="2383" y="7461"/>
                </a:lnTo>
                <a:lnTo>
                  <a:pt x="2377" y="7475"/>
                </a:lnTo>
                <a:lnTo>
                  <a:pt x="2371" y="7490"/>
                </a:lnTo>
                <a:lnTo>
                  <a:pt x="2367" y="7505"/>
                </a:lnTo>
                <a:lnTo>
                  <a:pt x="2363" y="7520"/>
                </a:lnTo>
                <a:lnTo>
                  <a:pt x="2357" y="7547"/>
                </a:lnTo>
                <a:lnTo>
                  <a:pt x="2359" y="7545"/>
                </a:lnTo>
                <a:lnTo>
                  <a:pt x="2363" y="7541"/>
                </a:lnTo>
                <a:lnTo>
                  <a:pt x="2370" y="7537"/>
                </a:lnTo>
                <a:lnTo>
                  <a:pt x="2373" y="7536"/>
                </a:lnTo>
                <a:lnTo>
                  <a:pt x="2376" y="7536"/>
                </a:lnTo>
                <a:lnTo>
                  <a:pt x="2375" y="7559"/>
                </a:lnTo>
                <a:lnTo>
                  <a:pt x="2374" y="7580"/>
                </a:lnTo>
                <a:lnTo>
                  <a:pt x="2373" y="7602"/>
                </a:lnTo>
                <a:lnTo>
                  <a:pt x="2373" y="7623"/>
                </a:lnTo>
                <a:lnTo>
                  <a:pt x="2373" y="7644"/>
                </a:lnTo>
                <a:lnTo>
                  <a:pt x="2375" y="7665"/>
                </a:lnTo>
                <a:lnTo>
                  <a:pt x="2377" y="7676"/>
                </a:lnTo>
                <a:lnTo>
                  <a:pt x="2380" y="7687"/>
                </a:lnTo>
                <a:lnTo>
                  <a:pt x="2383" y="7697"/>
                </a:lnTo>
                <a:lnTo>
                  <a:pt x="2387" y="7709"/>
                </a:lnTo>
                <a:lnTo>
                  <a:pt x="2413" y="7687"/>
                </a:lnTo>
                <a:lnTo>
                  <a:pt x="2434" y="7664"/>
                </a:lnTo>
                <a:lnTo>
                  <a:pt x="2454" y="7643"/>
                </a:lnTo>
                <a:lnTo>
                  <a:pt x="2470" y="7621"/>
                </a:lnTo>
                <a:lnTo>
                  <a:pt x="2486" y="7599"/>
                </a:lnTo>
                <a:lnTo>
                  <a:pt x="2501" y="7574"/>
                </a:lnTo>
                <a:lnTo>
                  <a:pt x="2532" y="7521"/>
                </a:lnTo>
                <a:lnTo>
                  <a:pt x="2537" y="7526"/>
                </a:lnTo>
                <a:lnTo>
                  <a:pt x="2541" y="7530"/>
                </a:lnTo>
                <a:lnTo>
                  <a:pt x="2546" y="7534"/>
                </a:lnTo>
                <a:lnTo>
                  <a:pt x="2556" y="7467"/>
                </a:lnTo>
                <a:lnTo>
                  <a:pt x="2565" y="7404"/>
                </a:lnTo>
                <a:lnTo>
                  <a:pt x="2568" y="7410"/>
                </a:lnTo>
                <a:lnTo>
                  <a:pt x="2573" y="7417"/>
                </a:lnTo>
                <a:lnTo>
                  <a:pt x="2581" y="7424"/>
                </a:lnTo>
                <a:lnTo>
                  <a:pt x="2579" y="7419"/>
                </a:lnTo>
                <a:lnTo>
                  <a:pt x="2577" y="7413"/>
                </a:lnTo>
                <a:lnTo>
                  <a:pt x="2576" y="7396"/>
                </a:lnTo>
                <a:lnTo>
                  <a:pt x="2576" y="7377"/>
                </a:lnTo>
                <a:lnTo>
                  <a:pt x="2577" y="7355"/>
                </a:lnTo>
                <a:lnTo>
                  <a:pt x="2579" y="7313"/>
                </a:lnTo>
                <a:lnTo>
                  <a:pt x="2578" y="7295"/>
                </a:lnTo>
                <a:lnTo>
                  <a:pt x="2578" y="7286"/>
                </a:lnTo>
                <a:lnTo>
                  <a:pt x="2577" y="7279"/>
                </a:lnTo>
                <a:lnTo>
                  <a:pt x="2580" y="7286"/>
                </a:lnTo>
                <a:lnTo>
                  <a:pt x="2585" y="7293"/>
                </a:lnTo>
                <a:lnTo>
                  <a:pt x="2590" y="7299"/>
                </a:lnTo>
                <a:lnTo>
                  <a:pt x="2597" y="7304"/>
                </a:lnTo>
                <a:lnTo>
                  <a:pt x="2595" y="7272"/>
                </a:lnTo>
                <a:lnTo>
                  <a:pt x="2593" y="7237"/>
                </a:lnTo>
                <a:lnTo>
                  <a:pt x="2593" y="7219"/>
                </a:lnTo>
                <a:lnTo>
                  <a:pt x="2593" y="7201"/>
                </a:lnTo>
                <a:lnTo>
                  <a:pt x="2594" y="7185"/>
                </a:lnTo>
                <a:lnTo>
                  <a:pt x="2597" y="7170"/>
                </a:lnTo>
                <a:lnTo>
                  <a:pt x="2605" y="7179"/>
                </a:lnTo>
                <a:lnTo>
                  <a:pt x="2610" y="7184"/>
                </a:lnTo>
                <a:lnTo>
                  <a:pt x="2615" y="7187"/>
                </a:lnTo>
                <a:lnTo>
                  <a:pt x="2608" y="7171"/>
                </a:lnTo>
                <a:lnTo>
                  <a:pt x="2603" y="7156"/>
                </a:lnTo>
                <a:lnTo>
                  <a:pt x="2599" y="7142"/>
                </a:lnTo>
                <a:lnTo>
                  <a:pt x="2598" y="7127"/>
                </a:lnTo>
                <a:lnTo>
                  <a:pt x="2597" y="7114"/>
                </a:lnTo>
                <a:lnTo>
                  <a:pt x="2598" y="7101"/>
                </a:lnTo>
                <a:lnTo>
                  <a:pt x="2600" y="7089"/>
                </a:lnTo>
                <a:lnTo>
                  <a:pt x="2604" y="7077"/>
                </a:lnTo>
                <a:lnTo>
                  <a:pt x="2609" y="7067"/>
                </a:lnTo>
                <a:lnTo>
                  <a:pt x="2615" y="7055"/>
                </a:lnTo>
                <a:lnTo>
                  <a:pt x="2622" y="7046"/>
                </a:lnTo>
                <a:lnTo>
                  <a:pt x="2630" y="7036"/>
                </a:lnTo>
                <a:lnTo>
                  <a:pt x="2639" y="7027"/>
                </a:lnTo>
                <a:lnTo>
                  <a:pt x="2648" y="7018"/>
                </a:lnTo>
                <a:lnTo>
                  <a:pt x="2659" y="7010"/>
                </a:lnTo>
                <a:lnTo>
                  <a:pt x="2670" y="7002"/>
                </a:lnTo>
                <a:lnTo>
                  <a:pt x="2694" y="6986"/>
                </a:lnTo>
                <a:lnTo>
                  <a:pt x="2719" y="6973"/>
                </a:lnTo>
                <a:lnTo>
                  <a:pt x="2746" y="6961"/>
                </a:lnTo>
                <a:lnTo>
                  <a:pt x="2772" y="6948"/>
                </a:lnTo>
                <a:lnTo>
                  <a:pt x="2824" y="6927"/>
                </a:lnTo>
                <a:lnTo>
                  <a:pt x="2846" y="6917"/>
                </a:lnTo>
                <a:lnTo>
                  <a:pt x="2868" y="6906"/>
                </a:lnTo>
                <a:lnTo>
                  <a:pt x="2847" y="6927"/>
                </a:lnTo>
                <a:lnTo>
                  <a:pt x="2829" y="6947"/>
                </a:lnTo>
                <a:lnTo>
                  <a:pt x="2812" y="6969"/>
                </a:lnTo>
                <a:lnTo>
                  <a:pt x="2797" y="6991"/>
                </a:lnTo>
                <a:lnTo>
                  <a:pt x="2784" y="7013"/>
                </a:lnTo>
                <a:lnTo>
                  <a:pt x="2772" y="7037"/>
                </a:lnTo>
                <a:lnTo>
                  <a:pt x="2762" y="7063"/>
                </a:lnTo>
                <a:lnTo>
                  <a:pt x="2753" y="7092"/>
                </a:lnTo>
                <a:lnTo>
                  <a:pt x="2759" y="7085"/>
                </a:lnTo>
                <a:lnTo>
                  <a:pt x="2763" y="7082"/>
                </a:lnTo>
                <a:lnTo>
                  <a:pt x="2766" y="7080"/>
                </a:lnTo>
                <a:lnTo>
                  <a:pt x="2770" y="7079"/>
                </a:lnTo>
                <a:lnTo>
                  <a:pt x="2774" y="7078"/>
                </a:lnTo>
                <a:lnTo>
                  <a:pt x="2784" y="7078"/>
                </a:lnTo>
                <a:lnTo>
                  <a:pt x="2785" y="7081"/>
                </a:lnTo>
                <a:lnTo>
                  <a:pt x="2785" y="7086"/>
                </a:lnTo>
                <a:lnTo>
                  <a:pt x="2783" y="7101"/>
                </a:lnTo>
                <a:lnTo>
                  <a:pt x="2779" y="7122"/>
                </a:lnTo>
                <a:lnTo>
                  <a:pt x="2773" y="7146"/>
                </a:lnTo>
                <a:lnTo>
                  <a:pt x="2762" y="7191"/>
                </a:lnTo>
                <a:lnTo>
                  <a:pt x="2757" y="7207"/>
                </a:lnTo>
                <a:lnTo>
                  <a:pt x="2753" y="7218"/>
                </a:lnTo>
                <a:lnTo>
                  <a:pt x="2758" y="7212"/>
                </a:lnTo>
                <a:lnTo>
                  <a:pt x="2762" y="7209"/>
                </a:lnTo>
                <a:lnTo>
                  <a:pt x="2766" y="7207"/>
                </a:lnTo>
                <a:lnTo>
                  <a:pt x="2771" y="7203"/>
                </a:lnTo>
                <a:lnTo>
                  <a:pt x="2766" y="7216"/>
                </a:lnTo>
                <a:lnTo>
                  <a:pt x="2763" y="7230"/>
                </a:lnTo>
                <a:lnTo>
                  <a:pt x="2756" y="7260"/>
                </a:lnTo>
                <a:lnTo>
                  <a:pt x="2753" y="7275"/>
                </a:lnTo>
                <a:lnTo>
                  <a:pt x="2748" y="7289"/>
                </a:lnTo>
                <a:lnTo>
                  <a:pt x="2743" y="7302"/>
                </a:lnTo>
                <a:lnTo>
                  <a:pt x="2739" y="7307"/>
                </a:lnTo>
                <a:lnTo>
                  <a:pt x="2735" y="7312"/>
                </a:lnTo>
                <a:lnTo>
                  <a:pt x="2743" y="7311"/>
                </a:lnTo>
                <a:lnTo>
                  <a:pt x="2749" y="7312"/>
                </a:lnTo>
                <a:lnTo>
                  <a:pt x="2753" y="7314"/>
                </a:lnTo>
                <a:lnTo>
                  <a:pt x="2755" y="7318"/>
                </a:lnTo>
                <a:lnTo>
                  <a:pt x="2756" y="7322"/>
                </a:lnTo>
                <a:lnTo>
                  <a:pt x="2756" y="7329"/>
                </a:lnTo>
                <a:lnTo>
                  <a:pt x="2754" y="7336"/>
                </a:lnTo>
                <a:lnTo>
                  <a:pt x="2752" y="7343"/>
                </a:lnTo>
                <a:lnTo>
                  <a:pt x="2746" y="7360"/>
                </a:lnTo>
                <a:lnTo>
                  <a:pt x="2738" y="7379"/>
                </a:lnTo>
                <a:lnTo>
                  <a:pt x="2730" y="7397"/>
                </a:lnTo>
                <a:lnTo>
                  <a:pt x="2723" y="7416"/>
                </a:lnTo>
                <a:lnTo>
                  <a:pt x="2727" y="7410"/>
                </a:lnTo>
                <a:lnTo>
                  <a:pt x="2731" y="7405"/>
                </a:lnTo>
                <a:lnTo>
                  <a:pt x="2734" y="7404"/>
                </a:lnTo>
                <a:lnTo>
                  <a:pt x="2736" y="7402"/>
                </a:lnTo>
                <a:lnTo>
                  <a:pt x="2735" y="7427"/>
                </a:lnTo>
                <a:lnTo>
                  <a:pt x="2734" y="7452"/>
                </a:lnTo>
                <a:lnTo>
                  <a:pt x="2733" y="7474"/>
                </a:lnTo>
                <a:lnTo>
                  <a:pt x="2733" y="7498"/>
                </a:lnTo>
                <a:lnTo>
                  <a:pt x="2733" y="7521"/>
                </a:lnTo>
                <a:lnTo>
                  <a:pt x="2735" y="7543"/>
                </a:lnTo>
                <a:lnTo>
                  <a:pt x="2737" y="7556"/>
                </a:lnTo>
                <a:lnTo>
                  <a:pt x="2740" y="7567"/>
                </a:lnTo>
                <a:lnTo>
                  <a:pt x="2744" y="7579"/>
                </a:lnTo>
                <a:lnTo>
                  <a:pt x="2748" y="7592"/>
                </a:lnTo>
                <a:lnTo>
                  <a:pt x="2773" y="7572"/>
                </a:lnTo>
                <a:lnTo>
                  <a:pt x="2801" y="7551"/>
                </a:lnTo>
                <a:lnTo>
                  <a:pt x="2828" y="7530"/>
                </a:lnTo>
                <a:lnTo>
                  <a:pt x="2840" y="7519"/>
                </a:lnTo>
                <a:lnTo>
                  <a:pt x="2852" y="7506"/>
                </a:lnTo>
                <a:lnTo>
                  <a:pt x="2864" y="7494"/>
                </a:lnTo>
                <a:lnTo>
                  <a:pt x="2873" y="7481"/>
                </a:lnTo>
                <a:lnTo>
                  <a:pt x="2882" y="7467"/>
                </a:lnTo>
                <a:lnTo>
                  <a:pt x="2889" y="7452"/>
                </a:lnTo>
                <a:lnTo>
                  <a:pt x="2895" y="7436"/>
                </a:lnTo>
                <a:lnTo>
                  <a:pt x="2898" y="7420"/>
                </a:lnTo>
                <a:lnTo>
                  <a:pt x="2899" y="7402"/>
                </a:lnTo>
                <a:lnTo>
                  <a:pt x="2898" y="7393"/>
                </a:lnTo>
                <a:lnTo>
                  <a:pt x="2897" y="7384"/>
                </a:lnTo>
                <a:lnTo>
                  <a:pt x="2905" y="7389"/>
                </a:lnTo>
                <a:lnTo>
                  <a:pt x="2911" y="7394"/>
                </a:lnTo>
                <a:lnTo>
                  <a:pt x="2918" y="7400"/>
                </a:lnTo>
                <a:lnTo>
                  <a:pt x="2924" y="7407"/>
                </a:lnTo>
                <a:lnTo>
                  <a:pt x="2927" y="7371"/>
                </a:lnTo>
                <a:lnTo>
                  <a:pt x="2929" y="7335"/>
                </a:lnTo>
                <a:lnTo>
                  <a:pt x="2929" y="7300"/>
                </a:lnTo>
                <a:lnTo>
                  <a:pt x="2928" y="7265"/>
                </a:lnTo>
                <a:lnTo>
                  <a:pt x="2932" y="7268"/>
                </a:lnTo>
                <a:lnTo>
                  <a:pt x="2938" y="7274"/>
                </a:lnTo>
                <a:lnTo>
                  <a:pt x="2948" y="7280"/>
                </a:lnTo>
                <a:lnTo>
                  <a:pt x="2953" y="7283"/>
                </a:lnTo>
                <a:lnTo>
                  <a:pt x="2959" y="7286"/>
                </a:lnTo>
                <a:lnTo>
                  <a:pt x="2956" y="7280"/>
                </a:lnTo>
                <a:lnTo>
                  <a:pt x="2953" y="7273"/>
                </a:lnTo>
                <a:lnTo>
                  <a:pt x="2951" y="7265"/>
                </a:lnTo>
                <a:lnTo>
                  <a:pt x="2950" y="7256"/>
                </a:lnTo>
                <a:lnTo>
                  <a:pt x="2947" y="7235"/>
                </a:lnTo>
                <a:lnTo>
                  <a:pt x="2946" y="7213"/>
                </a:lnTo>
                <a:lnTo>
                  <a:pt x="2944" y="7169"/>
                </a:lnTo>
                <a:lnTo>
                  <a:pt x="2942" y="7150"/>
                </a:lnTo>
                <a:lnTo>
                  <a:pt x="2940" y="7141"/>
                </a:lnTo>
                <a:lnTo>
                  <a:pt x="2938" y="7132"/>
                </a:lnTo>
                <a:lnTo>
                  <a:pt x="2966" y="7159"/>
                </a:lnTo>
                <a:lnTo>
                  <a:pt x="2963" y="7129"/>
                </a:lnTo>
                <a:lnTo>
                  <a:pt x="2961" y="7094"/>
                </a:lnTo>
                <a:lnTo>
                  <a:pt x="2960" y="7077"/>
                </a:lnTo>
                <a:lnTo>
                  <a:pt x="2961" y="7059"/>
                </a:lnTo>
                <a:lnTo>
                  <a:pt x="2963" y="7044"/>
                </a:lnTo>
                <a:lnTo>
                  <a:pt x="2965" y="7031"/>
                </a:lnTo>
                <a:lnTo>
                  <a:pt x="2972" y="7034"/>
                </a:lnTo>
                <a:lnTo>
                  <a:pt x="2978" y="7036"/>
                </a:lnTo>
                <a:lnTo>
                  <a:pt x="2983" y="7037"/>
                </a:lnTo>
                <a:lnTo>
                  <a:pt x="2981" y="6999"/>
                </a:lnTo>
                <a:lnTo>
                  <a:pt x="2980" y="6966"/>
                </a:lnTo>
                <a:lnTo>
                  <a:pt x="2981" y="6937"/>
                </a:lnTo>
                <a:lnTo>
                  <a:pt x="2984" y="6911"/>
                </a:lnTo>
                <a:lnTo>
                  <a:pt x="2986" y="6900"/>
                </a:lnTo>
                <a:lnTo>
                  <a:pt x="2989" y="6889"/>
                </a:lnTo>
                <a:lnTo>
                  <a:pt x="2992" y="6880"/>
                </a:lnTo>
                <a:lnTo>
                  <a:pt x="2996" y="6870"/>
                </a:lnTo>
                <a:lnTo>
                  <a:pt x="3000" y="6861"/>
                </a:lnTo>
                <a:lnTo>
                  <a:pt x="3005" y="6853"/>
                </a:lnTo>
                <a:lnTo>
                  <a:pt x="3011" y="6845"/>
                </a:lnTo>
                <a:lnTo>
                  <a:pt x="3018" y="6837"/>
                </a:lnTo>
                <a:lnTo>
                  <a:pt x="3024" y="6829"/>
                </a:lnTo>
                <a:lnTo>
                  <a:pt x="3032" y="6822"/>
                </a:lnTo>
                <a:lnTo>
                  <a:pt x="3050" y="6809"/>
                </a:lnTo>
                <a:lnTo>
                  <a:pt x="3070" y="6795"/>
                </a:lnTo>
                <a:lnTo>
                  <a:pt x="3094" y="6781"/>
                </a:lnTo>
                <a:lnTo>
                  <a:pt x="3150" y="6750"/>
                </a:lnTo>
                <a:lnTo>
                  <a:pt x="3221" y="6711"/>
                </a:lnTo>
                <a:lnTo>
                  <a:pt x="3215" y="6728"/>
                </a:lnTo>
                <a:lnTo>
                  <a:pt x="3209" y="6743"/>
                </a:lnTo>
                <a:lnTo>
                  <a:pt x="3201" y="6757"/>
                </a:lnTo>
                <a:lnTo>
                  <a:pt x="3192" y="6772"/>
                </a:lnTo>
                <a:lnTo>
                  <a:pt x="3175" y="6799"/>
                </a:lnTo>
                <a:lnTo>
                  <a:pt x="3156" y="6827"/>
                </a:lnTo>
                <a:lnTo>
                  <a:pt x="3139" y="6855"/>
                </a:lnTo>
                <a:lnTo>
                  <a:pt x="3131" y="6869"/>
                </a:lnTo>
                <a:lnTo>
                  <a:pt x="3124" y="6885"/>
                </a:lnTo>
                <a:lnTo>
                  <a:pt x="3117" y="6900"/>
                </a:lnTo>
                <a:lnTo>
                  <a:pt x="3111" y="6918"/>
                </a:lnTo>
                <a:lnTo>
                  <a:pt x="3107" y="6935"/>
                </a:lnTo>
                <a:lnTo>
                  <a:pt x="3103" y="6955"/>
                </a:lnTo>
                <a:lnTo>
                  <a:pt x="3111" y="6947"/>
                </a:lnTo>
                <a:lnTo>
                  <a:pt x="3121" y="6941"/>
                </a:lnTo>
                <a:lnTo>
                  <a:pt x="3131" y="6937"/>
                </a:lnTo>
                <a:lnTo>
                  <a:pt x="3141" y="6933"/>
                </a:lnTo>
                <a:lnTo>
                  <a:pt x="3143" y="6942"/>
                </a:lnTo>
                <a:lnTo>
                  <a:pt x="3145" y="6953"/>
                </a:lnTo>
                <a:lnTo>
                  <a:pt x="3147" y="6964"/>
                </a:lnTo>
                <a:lnTo>
                  <a:pt x="3147" y="6976"/>
                </a:lnTo>
                <a:lnTo>
                  <a:pt x="3148" y="7003"/>
                </a:lnTo>
                <a:lnTo>
                  <a:pt x="3146" y="7031"/>
                </a:lnTo>
                <a:lnTo>
                  <a:pt x="3143" y="7058"/>
                </a:lnTo>
                <a:lnTo>
                  <a:pt x="3138" y="7084"/>
                </a:lnTo>
                <a:lnTo>
                  <a:pt x="3133" y="7108"/>
                </a:lnTo>
                <a:lnTo>
                  <a:pt x="3127" y="7126"/>
                </a:lnTo>
                <a:lnTo>
                  <a:pt x="3130" y="7121"/>
                </a:lnTo>
                <a:lnTo>
                  <a:pt x="3133" y="7118"/>
                </a:lnTo>
                <a:lnTo>
                  <a:pt x="3135" y="7117"/>
                </a:lnTo>
                <a:lnTo>
                  <a:pt x="3138" y="7116"/>
                </a:lnTo>
                <a:lnTo>
                  <a:pt x="3145" y="7113"/>
                </a:lnTo>
                <a:lnTo>
                  <a:pt x="3150" y="7110"/>
                </a:lnTo>
                <a:lnTo>
                  <a:pt x="3155" y="7106"/>
                </a:lnTo>
                <a:lnTo>
                  <a:pt x="3152" y="7120"/>
                </a:lnTo>
                <a:lnTo>
                  <a:pt x="3149" y="7137"/>
                </a:lnTo>
                <a:lnTo>
                  <a:pt x="3142" y="7176"/>
                </a:lnTo>
                <a:lnTo>
                  <a:pt x="3138" y="7196"/>
                </a:lnTo>
                <a:lnTo>
                  <a:pt x="3134" y="7214"/>
                </a:lnTo>
                <a:lnTo>
                  <a:pt x="3128" y="7231"/>
                </a:lnTo>
                <a:lnTo>
                  <a:pt x="3125" y="7237"/>
                </a:lnTo>
                <a:lnTo>
                  <a:pt x="3122" y="7243"/>
                </a:lnTo>
                <a:lnTo>
                  <a:pt x="3126" y="7240"/>
                </a:lnTo>
                <a:lnTo>
                  <a:pt x="3129" y="7238"/>
                </a:lnTo>
                <a:lnTo>
                  <a:pt x="3134" y="7237"/>
                </a:lnTo>
                <a:lnTo>
                  <a:pt x="3139" y="7235"/>
                </a:lnTo>
                <a:lnTo>
                  <a:pt x="3143" y="7232"/>
                </a:lnTo>
                <a:lnTo>
                  <a:pt x="3147" y="7228"/>
                </a:lnTo>
                <a:lnTo>
                  <a:pt x="3141" y="7241"/>
                </a:lnTo>
                <a:lnTo>
                  <a:pt x="3136" y="7257"/>
                </a:lnTo>
                <a:lnTo>
                  <a:pt x="3131" y="7272"/>
                </a:lnTo>
                <a:lnTo>
                  <a:pt x="3128" y="7289"/>
                </a:lnTo>
                <a:lnTo>
                  <a:pt x="3123" y="7323"/>
                </a:lnTo>
                <a:lnTo>
                  <a:pt x="3118" y="7354"/>
                </a:lnTo>
                <a:lnTo>
                  <a:pt x="3121" y="7352"/>
                </a:lnTo>
                <a:lnTo>
                  <a:pt x="3127" y="7346"/>
                </a:lnTo>
                <a:lnTo>
                  <a:pt x="3135" y="7341"/>
                </a:lnTo>
                <a:lnTo>
                  <a:pt x="3140" y="7339"/>
                </a:lnTo>
                <a:lnTo>
                  <a:pt x="3144" y="7339"/>
                </a:lnTo>
                <a:lnTo>
                  <a:pt x="3141" y="7345"/>
                </a:lnTo>
                <a:lnTo>
                  <a:pt x="3137" y="7357"/>
                </a:lnTo>
                <a:lnTo>
                  <a:pt x="3133" y="7374"/>
                </a:lnTo>
                <a:lnTo>
                  <a:pt x="3128" y="7392"/>
                </a:lnTo>
                <a:lnTo>
                  <a:pt x="3125" y="7412"/>
                </a:lnTo>
                <a:lnTo>
                  <a:pt x="3123" y="7428"/>
                </a:lnTo>
                <a:lnTo>
                  <a:pt x="3123" y="7435"/>
                </a:lnTo>
                <a:lnTo>
                  <a:pt x="3123" y="7442"/>
                </a:lnTo>
                <a:lnTo>
                  <a:pt x="3125" y="7447"/>
                </a:lnTo>
                <a:lnTo>
                  <a:pt x="3127" y="7450"/>
                </a:lnTo>
                <a:lnTo>
                  <a:pt x="3128" y="7445"/>
                </a:lnTo>
                <a:lnTo>
                  <a:pt x="3129" y="7439"/>
                </a:lnTo>
                <a:lnTo>
                  <a:pt x="3134" y="7432"/>
                </a:lnTo>
                <a:lnTo>
                  <a:pt x="3137" y="7427"/>
                </a:lnTo>
                <a:lnTo>
                  <a:pt x="3139" y="7426"/>
                </a:lnTo>
                <a:lnTo>
                  <a:pt x="3139" y="7437"/>
                </a:lnTo>
                <a:lnTo>
                  <a:pt x="3139" y="7450"/>
                </a:lnTo>
                <a:lnTo>
                  <a:pt x="3141" y="7474"/>
                </a:lnTo>
                <a:lnTo>
                  <a:pt x="3144" y="7498"/>
                </a:lnTo>
                <a:lnTo>
                  <a:pt x="3150" y="7523"/>
                </a:lnTo>
                <a:lnTo>
                  <a:pt x="3156" y="7546"/>
                </a:lnTo>
                <a:lnTo>
                  <a:pt x="3164" y="7570"/>
                </a:lnTo>
                <a:lnTo>
                  <a:pt x="3180" y="7614"/>
                </a:lnTo>
                <a:lnTo>
                  <a:pt x="3188" y="7601"/>
                </a:lnTo>
                <a:lnTo>
                  <a:pt x="3198" y="7586"/>
                </a:lnTo>
                <a:lnTo>
                  <a:pt x="3218" y="7561"/>
                </a:lnTo>
                <a:lnTo>
                  <a:pt x="3239" y="7535"/>
                </a:lnTo>
                <a:lnTo>
                  <a:pt x="3248" y="7523"/>
                </a:lnTo>
                <a:lnTo>
                  <a:pt x="3257" y="7509"/>
                </a:lnTo>
                <a:lnTo>
                  <a:pt x="3266" y="7496"/>
                </a:lnTo>
                <a:lnTo>
                  <a:pt x="3274" y="7483"/>
                </a:lnTo>
                <a:lnTo>
                  <a:pt x="3280" y="7468"/>
                </a:lnTo>
                <a:lnTo>
                  <a:pt x="3285" y="7453"/>
                </a:lnTo>
                <a:lnTo>
                  <a:pt x="3288" y="7437"/>
                </a:lnTo>
                <a:lnTo>
                  <a:pt x="3289" y="7421"/>
                </a:lnTo>
                <a:lnTo>
                  <a:pt x="3287" y="7404"/>
                </a:lnTo>
                <a:lnTo>
                  <a:pt x="3284" y="7385"/>
                </a:lnTo>
                <a:lnTo>
                  <a:pt x="3308" y="7394"/>
                </a:lnTo>
                <a:lnTo>
                  <a:pt x="3333" y="7400"/>
                </a:lnTo>
                <a:lnTo>
                  <a:pt x="3335" y="7380"/>
                </a:lnTo>
                <a:lnTo>
                  <a:pt x="3337" y="7359"/>
                </a:lnTo>
                <a:lnTo>
                  <a:pt x="3337" y="7337"/>
                </a:lnTo>
                <a:lnTo>
                  <a:pt x="3337" y="7315"/>
                </a:lnTo>
                <a:lnTo>
                  <a:pt x="3336" y="7293"/>
                </a:lnTo>
                <a:lnTo>
                  <a:pt x="3333" y="7271"/>
                </a:lnTo>
                <a:lnTo>
                  <a:pt x="3329" y="7250"/>
                </a:lnTo>
                <a:lnTo>
                  <a:pt x="3323" y="7230"/>
                </a:lnTo>
                <a:lnTo>
                  <a:pt x="3331" y="7235"/>
                </a:lnTo>
                <a:lnTo>
                  <a:pt x="3336" y="7236"/>
                </a:lnTo>
                <a:lnTo>
                  <a:pt x="3340" y="7237"/>
                </a:lnTo>
                <a:lnTo>
                  <a:pt x="3345" y="7237"/>
                </a:lnTo>
                <a:lnTo>
                  <a:pt x="3351" y="7237"/>
                </a:lnTo>
                <a:lnTo>
                  <a:pt x="3356" y="7236"/>
                </a:lnTo>
                <a:lnTo>
                  <a:pt x="3360" y="7234"/>
                </a:lnTo>
                <a:lnTo>
                  <a:pt x="3357" y="7229"/>
                </a:lnTo>
                <a:lnTo>
                  <a:pt x="3354" y="7223"/>
                </a:lnTo>
                <a:lnTo>
                  <a:pt x="3349" y="7204"/>
                </a:lnTo>
                <a:lnTo>
                  <a:pt x="3343" y="7182"/>
                </a:lnTo>
                <a:lnTo>
                  <a:pt x="3339" y="7157"/>
                </a:lnTo>
                <a:lnTo>
                  <a:pt x="3336" y="7131"/>
                </a:lnTo>
                <a:lnTo>
                  <a:pt x="3335" y="7108"/>
                </a:lnTo>
                <a:lnTo>
                  <a:pt x="3335" y="7087"/>
                </a:lnTo>
                <a:lnTo>
                  <a:pt x="3336" y="7080"/>
                </a:lnTo>
                <a:lnTo>
                  <a:pt x="3337" y="7074"/>
                </a:lnTo>
                <a:lnTo>
                  <a:pt x="3340" y="7076"/>
                </a:lnTo>
                <a:lnTo>
                  <a:pt x="3342" y="7077"/>
                </a:lnTo>
                <a:lnTo>
                  <a:pt x="3349" y="7079"/>
                </a:lnTo>
                <a:lnTo>
                  <a:pt x="3356" y="7081"/>
                </a:lnTo>
                <a:lnTo>
                  <a:pt x="3360" y="7083"/>
                </a:lnTo>
                <a:lnTo>
                  <a:pt x="3364" y="7086"/>
                </a:lnTo>
                <a:lnTo>
                  <a:pt x="3360" y="7074"/>
                </a:lnTo>
                <a:lnTo>
                  <a:pt x="3356" y="7060"/>
                </a:lnTo>
                <a:lnTo>
                  <a:pt x="3350" y="7032"/>
                </a:lnTo>
                <a:lnTo>
                  <a:pt x="3346" y="7003"/>
                </a:lnTo>
                <a:lnTo>
                  <a:pt x="3345" y="6987"/>
                </a:lnTo>
                <a:lnTo>
                  <a:pt x="3344" y="6973"/>
                </a:lnTo>
                <a:lnTo>
                  <a:pt x="3345" y="6960"/>
                </a:lnTo>
                <a:lnTo>
                  <a:pt x="3346" y="6946"/>
                </a:lnTo>
                <a:lnTo>
                  <a:pt x="3348" y="6934"/>
                </a:lnTo>
                <a:lnTo>
                  <a:pt x="3351" y="6923"/>
                </a:lnTo>
                <a:lnTo>
                  <a:pt x="3354" y="6912"/>
                </a:lnTo>
                <a:lnTo>
                  <a:pt x="3358" y="6904"/>
                </a:lnTo>
                <a:lnTo>
                  <a:pt x="3363" y="6897"/>
                </a:lnTo>
                <a:lnTo>
                  <a:pt x="3368" y="6891"/>
                </a:lnTo>
                <a:lnTo>
                  <a:pt x="3366" y="6879"/>
                </a:lnTo>
                <a:lnTo>
                  <a:pt x="3364" y="6867"/>
                </a:lnTo>
                <a:lnTo>
                  <a:pt x="3357" y="6844"/>
                </a:lnTo>
                <a:lnTo>
                  <a:pt x="3348" y="6821"/>
                </a:lnTo>
                <a:lnTo>
                  <a:pt x="3338" y="6799"/>
                </a:lnTo>
                <a:lnTo>
                  <a:pt x="3328" y="6777"/>
                </a:lnTo>
                <a:lnTo>
                  <a:pt x="3319" y="6755"/>
                </a:lnTo>
                <a:lnTo>
                  <a:pt x="3311" y="6733"/>
                </a:lnTo>
                <a:lnTo>
                  <a:pt x="3306" y="6721"/>
                </a:lnTo>
                <a:lnTo>
                  <a:pt x="3303" y="6710"/>
                </a:lnTo>
                <a:lnTo>
                  <a:pt x="3302" y="6702"/>
                </a:lnTo>
                <a:lnTo>
                  <a:pt x="3303" y="6694"/>
                </a:lnTo>
                <a:lnTo>
                  <a:pt x="3304" y="6686"/>
                </a:lnTo>
                <a:lnTo>
                  <a:pt x="3308" y="6678"/>
                </a:lnTo>
                <a:lnTo>
                  <a:pt x="3313" y="6671"/>
                </a:lnTo>
                <a:lnTo>
                  <a:pt x="3319" y="6663"/>
                </a:lnTo>
                <a:lnTo>
                  <a:pt x="3326" y="6655"/>
                </a:lnTo>
                <a:lnTo>
                  <a:pt x="3333" y="6647"/>
                </a:lnTo>
                <a:lnTo>
                  <a:pt x="3353" y="6632"/>
                </a:lnTo>
                <a:lnTo>
                  <a:pt x="3374" y="6617"/>
                </a:lnTo>
                <a:lnTo>
                  <a:pt x="3398" y="6602"/>
                </a:lnTo>
                <a:lnTo>
                  <a:pt x="3425" y="6588"/>
                </a:lnTo>
                <a:lnTo>
                  <a:pt x="3451" y="6575"/>
                </a:lnTo>
                <a:lnTo>
                  <a:pt x="3479" y="6561"/>
                </a:lnTo>
                <a:lnTo>
                  <a:pt x="3531" y="6538"/>
                </a:lnTo>
                <a:lnTo>
                  <a:pt x="3578" y="6518"/>
                </a:lnTo>
                <a:lnTo>
                  <a:pt x="3596" y="6509"/>
                </a:lnTo>
                <a:lnTo>
                  <a:pt x="3610" y="6502"/>
                </a:lnTo>
                <a:lnTo>
                  <a:pt x="3609" y="6513"/>
                </a:lnTo>
                <a:lnTo>
                  <a:pt x="3607" y="6523"/>
                </a:lnTo>
                <a:lnTo>
                  <a:pt x="3605" y="6532"/>
                </a:lnTo>
                <a:lnTo>
                  <a:pt x="3601" y="6542"/>
                </a:lnTo>
                <a:lnTo>
                  <a:pt x="3597" y="6551"/>
                </a:lnTo>
                <a:lnTo>
                  <a:pt x="3592" y="6560"/>
                </a:lnTo>
                <a:lnTo>
                  <a:pt x="3581" y="6577"/>
                </a:lnTo>
                <a:lnTo>
                  <a:pt x="3567" y="6592"/>
                </a:lnTo>
                <a:lnTo>
                  <a:pt x="3552" y="6607"/>
                </a:lnTo>
                <a:lnTo>
                  <a:pt x="3522" y="6637"/>
                </a:lnTo>
                <a:lnTo>
                  <a:pt x="3507" y="6654"/>
                </a:lnTo>
                <a:lnTo>
                  <a:pt x="3493" y="6669"/>
                </a:lnTo>
                <a:lnTo>
                  <a:pt x="3481" y="6686"/>
                </a:lnTo>
                <a:lnTo>
                  <a:pt x="3476" y="6696"/>
                </a:lnTo>
                <a:lnTo>
                  <a:pt x="3472" y="6705"/>
                </a:lnTo>
                <a:lnTo>
                  <a:pt x="3468" y="6715"/>
                </a:lnTo>
                <a:lnTo>
                  <a:pt x="3465" y="6726"/>
                </a:lnTo>
                <a:lnTo>
                  <a:pt x="3463" y="6736"/>
                </a:lnTo>
                <a:lnTo>
                  <a:pt x="3460" y="6747"/>
                </a:lnTo>
                <a:lnTo>
                  <a:pt x="3460" y="6759"/>
                </a:lnTo>
                <a:lnTo>
                  <a:pt x="3462" y="6772"/>
                </a:lnTo>
                <a:lnTo>
                  <a:pt x="3464" y="6785"/>
                </a:lnTo>
                <a:lnTo>
                  <a:pt x="3467" y="6799"/>
                </a:lnTo>
                <a:lnTo>
                  <a:pt x="3478" y="6791"/>
                </a:lnTo>
                <a:lnTo>
                  <a:pt x="3494" y="6779"/>
                </a:lnTo>
                <a:lnTo>
                  <a:pt x="3510" y="6770"/>
                </a:lnTo>
                <a:lnTo>
                  <a:pt x="3517" y="6767"/>
                </a:lnTo>
                <a:lnTo>
                  <a:pt x="3521" y="6766"/>
                </a:lnTo>
                <a:lnTo>
                  <a:pt x="3525" y="6774"/>
                </a:lnTo>
                <a:lnTo>
                  <a:pt x="3528" y="6783"/>
                </a:lnTo>
                <a:lnTo>
                  <a:pt x="3531" y="6793"/>
                </a:lnTo>
                <a:lnTo>
                  <a:pt x="3533" y="6804"/>
                </a:lnTo>
                <a:lnTo>
                  <a:pt x="3535" y="6825"/>
                </a:lnTo>
                <a:lnTo>
                  <a:pt x="3538" y="6848"/>
                </a:lnTo>
                <a:lnTo>
                  <a:pt x="3539" y="6893"/>
                </a:lnTo>
                <a:lnTo>
                  <a:pt x="3539" y="6915"/>
                </a:lnTo>
                <a:lnTo>
                  <a:pt x="3541" y="6934"/>
                </a:lnTo>
                <a:lnTo>
                  <a:pt x="3543" y="6931"/>
                </a:lnTo>
                <a:lnTo>
                  <a:pt x="3547" y="6924"/>
                </a:lnTo>
                <a:lnTo>
                  <a:pt x="3550" y="6920"/>
                </a:lnTo>
                <a:lnTo>
                  <a:pt x="3554" y="6916"/>
                </a:lnTo>
                <a:lnTo>
                  <a:pt x="3558" y="6914"/>
                </a:lnTo>
                <a:lnTo>
                  <a:pt x="3561" y="6912"/>
                </a:lnTo>
                <a:lnTo>
                  <a:pt x="3556" y="6922"/>
                </a:lnTo>
                <a:lnTo>
                  <a:pt x="3552" y="6932"/>
                </a:lnTo>
                <a:lnTo>
                  <a:pt x="3548" y="6942"/>
                </a:lnTo>
                <a:lnTo>
                  <a:pt x="3545" y="6954"/>
                </a:lnTo>
                <a:lnTo>
                  <a:pt x="3543" y="6965"/>
                </a:lnTo>
                <a:lnTo>
                  <a:pt x="3541" y="6977"/>
                </a:lnTo>
                <a:lnTo>
                  <a:pt x="3540" y="7002"/>
                </a:lnTo>
                <a:lnTo>
                  <a:pt x="3540" y="7027"/>
                </a:lnTo>
                <a:lnTo>
                  <a:pt x="3542" y="7050"/>
                </a:lnTo>
                <a:lnTo>
                  <a:pt x="3545" y="7074"/>
                </a:lnTo>
                <a:lnTo>
                  <a:pt x="3548" y="7094"/>
                </a:lnTo>
                <a:lnTo>
                  <a:pt x="3550" y="7091"/>
                </a:lnTo>
                <a:lnTo>
                  <a:pt x="3554" y="7085"/>
                </a:lnTo>
                <a:lnTo>
                  <a:pt x="3560" y="7078"/>
                </a:lnTo>
                <a:lnTo>
                  <a:pt x="3564" y="7075"/>
                </a:lnTo>
                <a:lnTo>
                  <a:pt x="3569" y="7073"/>
                </a:lnTo>
                <a:lnTo>
                  <a:pt x="3565" y="7081"/>
                </a:lnTo>
                <a:lnTo>
                  <a:pt x="3562" y="7090"/>
                </a:lnTo>
                <a:lnTo>
                  <a:pt x="3559" y="7099"/>
                </a:lnTo>
                <a:lnTo>
                  <a:pt x="3557" y="7109"/>
                </a:lnTo>
                <a:lnTo>
                  <a:pt x="3555" y="7129"/>
                </a:lnTo>
                <a:lnTo>
                  <a:pt x="3555" y="7151"/>
                </a:lnTo>
                <a:lnTo>
                  <a:pt x="3556" y="7172"/>
                </a:lnTo>
                <a:lnTo>
                  <a:pt x="3559" y="7194"/>
                </a:lnTo>
                <a:lnTo>
                  <a:pt x="3562" y="7213"/>
                </a:lnTo>
                <a:lnTo>
                  <a:pt x="3566" y="7232"/>
                </a:lnTo>
                <a:lnTo>
                  <a:pt x="3568" y="7227"/>
                </a:lnTo>
                <a:lnTo>
                  <a:pt x="3570" y="7222"/>
                </a:lnTo>
                <a:lnTo>
                  <a:pt x="3572" y="7218"/>
                </a:lnTo>
                <a:lnTo>
                  <a:pt x="3576" y="7216"/>
                </a:lnTo>
                <a:lnTo>
                  <a:pt x="3580" y="7211"/>
                </a:lnTo>
                <a:lnTo>
                  <a:pt x="3582" y="7210"/>
                </a:lnTo>
                <a:lnTo>
                  <a:pt x="3580" y="7224"/>
                </a:lnTo>
                <a:lnTo>
                  <a:pt x="3579" y="7238"/>
                </a:lnTo>
                <a:lnTo>
                  <a:pt x="3579" y="7251"/>
                </a:lnTo>
                <a:lnTo>
                  <a:pt x="3579" y="7264"/>
                </a:lnTo>
                <a:lnTo>
                  <a:pt x="3581" y="7291"/>
                </a:lnTo>
                <a:lnTo>
                  <a:pt x="3585" y="7316"/>
                </a:lnTo>
                <a:lnTo>
                  <a:pt x="3595" y="7368"/>
                </a:lnTo>
                <a:lnTo>
                  <a:pt x="3600" y="7393"/>
                </a:lnTo>
                <a:lnTo>
                  <a:pt x="3603" y="7419"/>
                </a:lnTo>
                <a:lnTo>
                  <a:pt x="3605" y="7418"/>
                </a:lnTo>
                <a:lnTo>
                  <a:pt x="3610" y="7415"/>
                </a:lnTo>
                <a:lnTo>
                  <a:pt x="3617" y="7410"/>
                </a:lnTo>
                <a:lnTo>
                  <a:pt x="3620" y="7406"/>
                </a:lnTo>
                <a:lnTo>
                  <a:pt x="3624" y="7401"/>
                </a:lnTo>
                <a:lnTo>
                  <a:pt x="3624" y="7407"/>
                </a:lnTo>
                <a:lnTo>
                  <a:pt x="3625" y="7414"/>
                </a:lnTo>
                <a:lnTo>
                  <a:pt x="3630" y="7430"/>
                </a:lnTo>
                <a:lnTo>
                  <a:pt x="3636" y="7450"/>
                </a:lnTo>
                <a:lnTo>
                  <a:pt x="3643" y="7469"/>
                </a:lnTo>
                <a:lnTo>
                  <a:pt x="3660" y="7508"/>
                </a:lnTo>
                <a:lnTo>
                  <a:pt x="3672" y="7534"/>
                </a:lnTo>
                <a:lnTo>
                  <a:pt x="3671" y="7527"/>
                </a:lnTo>
                <a:lnTo>
                  <a:pt x="3672" y="7519"/>
                </a:lnTo>
                <a:lnTo>
                  <a:pt x="3674" y="7509"/>
                </a:lnTo>
                <a:lnTo>
                  <a:pt x="3677" y="7500"/>
                </a:lnTo>
                <a:lnTo>
                  <a:pt x="3685" y="7480"/>
                </a:lnTo>
                <a:lnTo>
                  <a:pt x="3697" y="7458"/>
                </a:lnTo>
                <a:lnTo>
                  <a:pt x="3721" y="7417"/>
                </a:lnTo>
                <a:lnTo>
                  <a:pt x="3732" y="7399"/>
                </a:lnTo>
                <a:lnTo>
                  <a:pt x="3740" y="7384"/>
                </a:lnTo>
                <a:lnTo>
                  <a:pt x="3745" y="7393"/>
                </a:lnTo>
                <a:lnTo>
                  <a:pt x="3750" y="7402"/>
                </a:lnTo>
                <a:lnTo>
                  <a:pt x="3756" y="7410"/>
                </a:lnTo>
                <a:lnTo>
                  <a:pt x="3756" y="7407"/>
                </a:lnTo>
                <a:lnTo>
                  <a:pt x="3756" y="7399"/>
                </a:lnTo>
                <a:lnTo>
                  <a:pt x="3757" y="7378"/>
                </a:lnTo>
                <a:lnTo>
                  <a:pt x="3764" y="7316"/>
                </a:lnTo>
                <a:lnTo>
                  <a:pt x="3772" y="7254"/>
                </a:lnTo>
                <a:lnTo>
                  <a:pt x="3776" y="7231"/>
                </a:lnTo>
                <a:lnTo>
                  <a:pt x="3777" y="7224"/>
                </a:lnTo>
                <a:lnTo>
                  <a:pt x="3779" y="7220"/>
                </a:lnTo>
                <a:lnTo>
                  <a:pt x="3781" y="7226"/>
                </a:lnTo>
                <a:lnTo>
                  <a:pt x="3785" y="7232"/>
                </a:lnTo>
                <a:lnTo>
                  <a:pt x="3790" y="7237"/>
                </a:lnTo>
                <a:lnTo>
                  <a:pt x="3797" y="7242"/>
                </a:lnTo>
                <a:lnTo>
                  <a:pt x="3793" y="7236"/>
                </a:lnTo>
                <a:lnTo>
                  <a:pt x="3790" y="7228"/>
                </a:lnTo>
                <a:lnTo>
                  <a:pt x="3787" y="7219"/>
                </a:lnTo>
                <a:lnTo>
                  <a:pt x="3786" y="7207"/>
                </a:lnTo>
                <a:lnTo>
                  <a:pt x="3784" y="7183"/>
                </a:lnTo>
                <a:lnTo>
                  <a:pt x="3783" y="7157"/>
                </a:lnTo>
                <a:lnTo>
                  <a:pt x="3785" y="7105"/>
                </a:lnTo>
                <a:lnTo>
                  <a:pt x="3785" y="7082"/>
                </a:lnTo>
                <a:lnTo>
                  <a:pt x="3784" y="7065"/>
                </a:lnTo>
                <a:lnTo>
                  <a:pt x="3787" y="7068"/>
                </a:lnTo>
                <a:lnTo>
                  <a:pt x="3791" y="7071"/>
                </a:lnTo>
                <a:lnTo>
                  <a:pt x="3797" y="7072"/>
                </a:lnTo>
                <a:lnTo>
                  <a:pt x="3789" y="7055"/>
                </a:lnTo>
                <a:lnTo>
                  <a:pt x="3780" y="7032"/>
                </a:lnTo>
                <a:lnTo>
                  <a:pt x="3769" y="7004"/>
                </a:lnTo>
                <a:lnTo>
                  <a:pt x="3758" y="6974"/>
                </a:lnTo>
                <a:lnTo>
                  <a:pt x="3750" y="6944"/>
                </a:lnTo>
                <a:lnTo>
                  <a:pt x="3746" y="6930"/>
                </a:lnTo>
                <a:lnTo>
                  <a:pt x="3744" y="6917"/>
                </a:lnTo>
                <a:lnTo>
                  <a:pt x="3742" y="6904"/>
                </a:lnTo>
                <a:lnTo>
                  <a:pt x="3742" y="6893"/>
                </a:lnTo>
                <a:lnTo>
                  <a:pt x="3743" y="6884"/>
                </a:lnTo>
                <a:lnTo>
                  <a:pt x="3746" y="6877"/>
                </a:lnTo>
                <a:lnTo>
                  <a:pt x="3749" y="6882"/>
                </a:lnTo>
                <a:lnTo>
                  <a:pt x="3753" y="6886"/>
                </a:lnTo>
                <a:lnTo>
                  <a:pt x="3761" y="6891"/>
                </a:lnTo>
                <a:lnTo>
                  <a:pt x="3766" y="6894"/>
                </a:lnTo>
                <a:lnTo>
                  <a:pt x="3769" y="6898"/>
                </a:lnTo>
                <a:lnTo>
                  <a:pt x="3771" y="6902"/>
                </a:lnTo>
                <a:lnTo>
                  <a:pt x="3771" y="6907"/>
                </a:lnTo>
                <a:lnTo>
                  <a:pt x="3773" y="6895"/>
                </a:lnTo>
                <a:lnTo>
                  <a:pt x="3773" y="6883"/>
                </a:lnTo>
                <a:lnTo>
                  <a:pt x="3772" y="6871"/>
                </a:lnTo>
                <a:lnTo>
                  <a:pt x="3770" y="6859"/>
                </a:lnTo>
                <a:lnTo>
                  <a:pt x="3767" y="6848"/>
                </a:lnTo>
                <a:lnTo>
                  <a:pt x="3762" y="6836"/>
                </a:lnTo>
                <a:lnTo>
                  <a:pt x="3752" y="6814"/>
                </a:lnTo>
                <a:lnTo>
                  <a:pt x="3743" y="6792"/>
                </a:lnTo>
                <a:lnTo>
                  <a:pt x="3734" y="6771"/>
                </a:lnTo>
                <a:lnTo>
                  <a:pt x="3730" y="6759"/>
                </a:lnTo>
                <a:lnTo>
                  <a:pt x="3728" y="6748"/>
                </a:lnTo>
                <a:lnTo>
                  <a:pt x="3726" y="6737"/>
                </a:lnTo>
                <a:lnTo>
                  <a:pt x="3726" y="6726"/>
                </a:lnTo>
                <a:lnTo>
                  <a:pt x="3734" y="6731"/>
                </a:lnTo>
                <a:lnTo>
                  <a:pt x="3741" y="6736"/>
                </a:lnTo>
                <a:lnTo>
                  <a:pt x="3750" y="6740"/>
                </a:lnTo>
                <a:lnTo>
                  <a:pt x="3745" y="6736"/>
                </a:lnTo>
                <a:lnTo>
                  <a:pt x="3742" y="6731"/>
                </a:lnTo>
                <a:lnTo>
                  <a:pt x="3739" y="6727"/>
                </a:lnTo>
                <a:lnTo>
                  <a:pt x="3736" y="6721"/>
                </a:lnTo>
                <a:lnTo>
                  <a:pt x="3733" y="6711"/>
                </a:lnTo>
                <a:lnTo>
                  <a:pt x="3731" y="6699"/>
                </a:lnTo>
                <a:lnTo>
                  <a:pt x="3731" y="6686"/>
                </a:lnTo>
                <a:lnTo>
                  <a:pt x="3731" y="6674"/>
                </a:lnTo>
                <a:lnTo>
                  <a:pt x="3733" y="6647"/>
                </a:lnTo>
                <a:lnTo>
                  <a:pt x="3734" y="6633"/>
                </a:lnTo>
                <a:lnTo>
                  <a:pt x="3733" y="6620"/>
                </a:lnTo>
                <a:lnTo>
                  <a:pt x="3732" y="6605"/>
                </a:lnTo>
                <a:lnTo>
                  <a:pt x="3730" y="6592"/>
                </a:lnTo>
                <a:lnTo>
                  <a:pt x="3724" y="6579"/>
                </a:lnTo>
                <a:lnTo>
                  <a:pt x="3718" y="6565"/>
                </a:lnTo>
                <a:lnTo>
                  <a:pt x="3713" y="6559"/>
                </a:lnTo>
                <a:lnTo>
                  <a:pt x="3709" y="6553"/>
                </a:lnTo>
                <a:lnTo>
                  <a:pt x="3703" y="6547"/>
                </a:lnTo>
                <a:lnTo>
                  <a:pt x="3696" y="6541"/>
                </a:lnTo>
                <a:lnTo>
                  <a:pt x="3689" y="6533"/>
                </a:lnTo>
                <a:lnTo>
                  <a:pt x="3682" y="6524"/>
                </a:lnTo>
                <a:lnTo>
                  <a:pt x="3680" y="6516"/>
                </a:lnTo>
                <a:lnTo>
                  <a:pt x="3679" y="6507"/>
                </a:lnTo>
                <a:lnTo>
                  <a:pt x="3680" y="6497"/>
                </a:lnTo>
                <a:lnTo>
                  <a:pt x="3684" y="6488"/>
                </a:lnTo>
                <a:lnTo>
                  <a:pt x="3690" y="6478"/>
                </a:lnTo>
                <a:lnTo>
                  <a:pt x="3697" y="6468"/>
                </a:lnTo>
                <a:lnTo>
                  <a:pt x="3706" y="6458"/>
                </a:lnTo>
                <a:lnTo>
                  <a:pt x="3716" y="6448"/>
                </a:lnTo>
                <a:lnTo>
                  <a:pt x="3728" y="6438"/>
                </a:lnTo>
                <a:lnTo>
                  <a:pt x="3740" y="6428"/>
                </a:lnTo>
                <a:lnTo>
                  <a:pt x="3769" y="6407"/>
                </a:lnTo>
                <a:lnTo>
                  <a:pt x="3800" y="6387"/>
                </a:lnTo>
                <a:lnTo>
                  <a:pt x="3833" y="6367"/>
                </a:lnTo>
                <a:lnTo>
                  <a:pt x="3868" y="6347"/>
                </a:lnTo>
                <a:lnTo>
                  <a:pt x="3934" y="6314"/>
                </a:lnTo>
                <a:lnTo>
                  <a:pt x="3991" y="6285"/>
                </a:lnTo>
                <a:lnTo>
                  <a:pt x="4011" y="6275"/>
                </a:lnTo>
                <a:lnTo>
                  <a:pt x="4026" y="6265"/>
                </a:lnTo>
                <a:lnTo>
                  <a:pt x="4030" y="6271"/>
                </a:lnTo>
                <a:lnTo>
                  <a:pt x="4032" y="6277"/>
                </a:lnTo>
                <a:lnTo>
                  <a:pt x="4035" y="6290"/>
                </a:lnTo>
                <a:lnTo>
                  <a:pt x="4036" y="6305"/>
                </a:lnTo>
                <a:lnTo>
                  <a:pt x="4036" y="6322"/>
                </a:lnTo>
                <a:lnTo>
                  <a:pt x="4034" y="6340"/>
                </a:lnTo>
                <a:lnTo>
                  <a:pt x="4031" y="6359"/>
                </a:lnTo>
                <a:lnTo>
                  <a:pt x="4023" y="6399"/>
                </a:lnTo>
                <a:lnTo>
                  <a:pt x="4015" y="6440"/>
                </a:lnTo>
                <a:lnTo>
                  <a:pt x="4012" y="6460"/>
                </a:lnTo>
                <a:lnTo>
                  <a:pt x="4009" y="6480"/>
                </a:lnTo>
                <a:lnTo>
                  <a:pt x="4007" y="6501"/>
                </a:lnTo>
                <a:lnTo>
                  <a:pt x="4007" y="6519"/>
                </a:lnTo>
                <a:lnTo>
                  <a:pt x="4009" y="6536"/>
                </a:lnTo>
                <a:lnTo>
                  <a:pt x="4012" y="6553"/>
                </a:lnTo>
                <a:lnTo>
                  <a:pt x="4021" y="6542"/>
                </a:lnTo>
                <a:lnTo>
                  <a:pt x="4032" y="6530"/>
                </a:lnTo>
                <a:lnTo>
                  <a:pt x="4044" y="6520"/>
                </a:lnTo>
                <a:lnTo>
                  <a:pt x="4056" y="6512"/>
                </a:lnTo>
                <a:lnTo>
                  <a:pt x="4062" y="6519"/>
                </a:lnTo>
                <a:lnTo>
                  <a:pt x="4068" y="6529"/>
                </a:lnTo>
                <a:lnTo>
                  <a:pt x="4074" y="6541"/>
                </a:lnTo>
                <a:lnTo>
                  <a:pt x="4078" y="6554"/>
                </a:lnTo>
                <a:lnTo>
                  <a:pt x="4083" y="6567"/>
                </a:lnTo>
                <a:lnTo>
                  <a:pt x="4087" y="6583"/>
                </a:lnTo>
                <a:lnTo>
                  <a:pt x="4095" y="6615"/>
                </a:lnTo>
                <a:lnTo>
                  <a:pt x="4101" y="6647"/>
                </a:lnTo>
                <a:lnTo>
                  <a:pt x="4106" y="6678"/>
                </a:lnTo>
                <a:lnTo>
                  <a:pt x="4109" y="6705"/>
                </a:lnTo>
                <a:lnTo>
                  <a:pt x="4109" y="6726"/>
                </a:lnTo>
                <a:lnTo>
                  <a:pt x="4110" y="6720"/>
                </a:lnTo>
                <a:lnTo>
                  <a:pt x="4112" y="6716"/>
                </a:lnTo>
                <a:lnTo>
                  <a:pt x="4114" y="6714"/>
                </a:lnTo>
                <a:lnTo>
                  <a:pt x="4116" y="6713"/>
                </a:lnTo>
                <a:lnTo>
                  <a:pt x="4119" y="6712"/>
                </a:lnTo>
                <a:lnTo>
                  <a:pt x="4122" y="6710"/>
                </a:lnTo>
                <a:lnTo>
                  <a:pt x="4126" y="6706"/>
                </a:lnTo>
                <a:lnTo>
                  <a:pt x="4130" y="6700"/>
                </a:lnTo>
                <a:lnTo>
                  <a:pt x="4134" y="6713"/>
                </a:lnTo>
                <a:lnTo>
                  <a:pt x="4138" y="6731"/>
                </a:lnTo>
                <a:lnTo>
                  <a:pt x="4143" y="6751"/>
                </a:lnTo>
                <a:lnTo>
                  <a:pt x="4146" y="6774"/>
                </a:lnTo>
                <a:lnTo>
                  <a:pt x="4150" y="6796"/>
                </a:lnTo>
                <a:lnTo>
                  <a:pt x="4152" y="6817"/>
                </a:lnTo>
                <a:lnTo>
                  <a:pt x="4152" y="6834"/>
                </a:lnTo>
                <a:lnTo>
                  <a:pt x="4152" y="6842"/>
                </a:lnTo>
                <a:lnTo>
                  <a:pt x="4151" y="6847"/>
                </a:lnTo>
                <a:lnTo>
                  <a:pt x="4154" y="6842"/>
                </a:lnTo>
                <a:lnTo>
                  <a:pt x="4156" y="6837"/>
                </a:lnTo>
                <a:lnTo>
                  <a:pt x="4159" y="6835"/>
                </a:lnTo>
                <a:lnTo>
                  <a:pt x="4161" y="6833"/>
                </a:lnTo>
                <a:lnTo>
                  <a:pt x="4167" y="6831"/>
                </a:lnTo>
                <a:lnTo>
                  <a:pt x="4169" y="6829"/>
                </a:lnTo>
                <a:lnTo>
                  <a:pt x="4172" y="6826"/>
                </a:lnTo>
                <a:lnTo>
                  <a:pt x="4171" y="6842"/>
                </a:lnTo>
                <a:lnTo>
                  <a:pt x="4172" y="6858"/>
                </a:lnTo>
                <a:lnTo>
                  <a:pt x="4173" y="6875"/>
                </a:lnTo>
                <a:lnTo>
                  <a:pt x="4176" y="6894"/>
                </a:lnTo>
                <a:lnTo>
                  <a:pt x="4184" y="6929"/>
                </a:lnTo>
                <a:lnTo>
                  <a:pt x="4192" y="6962"/>
                </a:lnTo>
                <a:lnTo>
                  <a:pt x="4193" y="6959"/>
                </a:lnTo>
                <a:lnTo>
                  <a:pt x="4195" y="6953"/>
                </a:lnTo>
                <a:lnTo>
                  <a:pt x="4197" y="6949"/>
                </a:lnTo>
                <a:lnTo>
                  <a:pt x="4200" y="6947"/>
                </a:lnTo>
                <a:lnTo>
                  <a:pt x="4203" y="6945"/>
                </a:lnTo>
                <a:lnTo>
                  <a:pt x="4207" y="6944"/>
                </a:lnTo>
                <a:lnTo>
                  <a:pt x="4207" y="6952"/>
                </a:lnTo>
                <a:lnTo>
                  <a:pt x="4208" y="6965"/>
                </a:lnTo>
                <a:lnTo>
                  <a:pt x="4210" y="6982"/>
                </a:lnTo>
                <a:lnTo>
                  <a:pt x="4213" y="7002"/>
                </a:lnTo>
                <a:lnTo>
                  <a:pt x="4218" y="7021"/>
                </a:lnTo>
                <a:lnTo>
                  <a:pt x="4222" y="7038"/>
                </a:lnTo>
                <a:lnTo>
                  <a:pt x="4227" y="7051"/>
                </a:lnTo>
                <a:lnTo>
                  <a:pt x="4230" y="7056"/>
                </a:lnTo>
                <a:lnTo>
                  <a:pt x="4232" y="7059"/>
                </a:lnTo>
                <a:lnTo>
                  <a:pt x="4233" y="7054"/>
                </a:lnTo>
                <a:lnTo>
                  <a:pt x="4235" y="7050"/>
                </a:lnTo>
                <a:lnTo>
                  <a:pt x="4239" y="7045"/>
                </a:lnTo>
                <a:lnTo>
                  <a:pt x="4242" y="7043"/>
                </a:lnTo>
                <a:lnTo>
                  <a:pt x="4243" y="7042"/>
                </a:lnTo>
                <a:lnTo>
                  <a:pt x="4246" y="7055"/>
                </a:lnTo>
                <a:lnTo>
                  <a:pt x="4250" y="7069"/>
                </a:lnTo>
                <a:lnTo>
                  <a:pt x="4256" y="7081"/>
                </a:lnTo>
                <a:lnTo>
                  <a:pt x="4262" y="7092"/>
                </a:lnTo>
                <a:lnTo>
                  <a:pt x="4268" y="7105"/>
                </a:lnTo>
                <a:lnTo>
                  <a:pt x="4276" y="7116"/>
                </a:lnTo>
                <a:lnTo>
                  <a:pt x="4292" y="7137"/>
                </a:lnTo>
                <a:lnTo>
                  <a:pt x="4311" y="7159"/>
                </a:lnTo>
                <a:lnTo>
                  <a:pt x="4331" y="7179"/>
                </a:lnTo>
                <a:lnTo>
                  <a:pt x="4367" y="7216"/>
                </a:lnTo>
                <a:lnTo>
                  <a:pt x="4372" y="7199"/>
                </a:lnTo>
                <a:lnTo>
                  <a:pt x="4377" y="7183"/>
                </a:lnTo>
                <a:lnTo>
                  <a:pt x="4383" y="7166"/>
                </a:lnTo>
                <a:lnTo>
                  <a:pt x="4389" y="7150"/>
                </a:lnTo>
                <a:lnTo>
                  <a:pt x="4401" y="7119"/>
                </a:lnTo>
                <a:lnTo>
                  <a:pt x="4407" y="7104"/>
                </a:lnTo>
                <a:lnTo>
                  <a:pt x="4412" y="7088"/>
                </a:lnTo>
                <a:lnTo>
                  <a:pt x="4416" y="7074"/>
                </a:lnTo>
                <a:lnTo>
                  <a:pt x="4419" y="7057"/>
                </a:lnTo>
                <a:lnTo>
                  <a:pt x="4420" y="7042"/>
                </a:lnTo>
                <a:lnTo>
                  <a:pt x="4419" y="7027"/>
                </a:lnTo>
                <a:lnTo>
                  <a:pt x="4416" y="7010"/>
                </a:lnTo>
                <a:lnTo>
                  <a:pt x="4411" y="6994"/>
                </a:lnTo>
                <a:lnTo>
                  <a:pt x="4402" y="6976"/>
                </a:lnTo>
                <a:lnTo>
                  <a:pt x="4391" y="6959"/>
                </a:lnTo>
                <a:lnTo>
                  <a:pt x="4398" y="6960"/>
                </a:lnTo>
                <a:lnTo>
                  <a:pt x="4407" y="6959"/>
                </a:lnTo>
                <a:lnTo>
                  <a:pt x="4414" y="6957"/>
                </a:lnTo>
                <a:lnTo>
                  <a:pt x="4422" y="6955"/>
                </a:lnTo>
                <a:lnTo>
                  <a:pt x="4437" y="6949"/>
                </a:lnTo>
                <a:lnTo>
                  <a:pt x="4446" y="6947"/>
                </a:lnTo>
                <a:lnTo>
                  <a:pt x="4453" y="6946"/>
                </a:lnTo>
                <a:lnTo>
                  <a:pt x="4426" y="6912"/>
                </a:lnTo>
                <a:lnTo>
                  <a:pt x="4400" y="6877"/>
                </a:lnTo>
                <a:lnTo>
                  <a:pt x="4389" y="6859"/>
                </a:lnTo>
                <a:lnTo>
                  <a:pt x="4377" y="6841"/>
                </a:lnTo>
                <a:lnTo>
                  <a:pt x="4366" y="6822"/>
                </a:lnTo>
                <a:lnTo>
                  <a:pt x="4356" y="6804"/>
                </a:lnTo>
                <a:lnTo>
                  <a:pt x="4363" y="6806"/>
                </a:lnTo>
                <a:lnTo>
                  <a:pt x="4370" y="6808"/>
                </a:lnTo>
                <a:lnTo>
                  <a:pt x="4377" y="6810"/>
                </a:lnTo>
                <a:lnTo>
                  <a:pt x="4383" y="6810"/>
                </a:lnTo>
                <a:lnTo>
                  <a:pt x="4390" y="6809"/>
                </a:lnTo>
                <a:lnTo>
                  <a:pt x="4396" y="6808"/>
                </a:lnTo>
                <a:lnTo>
                  <a:pt x="4403" y="6805"/>
                </a:lnTo>
                <a:lnTo>
                  <a:pt x="4410" y="6802"/>
                </a:lnTo>
                <a:lnTo>
                  <a:pt x="4402" y="6795"/>
                </a:lnTo>
                <a:lnTo>
                  <a:pt x="4394" y="6788"/>
                </a:lnTo>
                <a:lnTo>
                  <a:pt x="4387" y="6779"/>
                </a:lnTo>
                <a:lnTo>
                  <a:pt x="4379" y="6769"/>
                </a:lnTo>
                <a:lnTo>
                  <a:pt x="4363" y="6745"/>
                </a:lnTo>
                <a:lnTo>
                  <a:pt x="4348" y="6719"/>
                </a:lnTo>
                <a:lnTo>
                  <a:pt x="4318" y="6667"/>
                </a:lnTo>
                <a:lnTo>
                  <a:pt x="4304" y="6643"/>
                </a:lnTo>
                <a:lnTo>
                  <a:pt x="4290" y="6624"/>
                </a:lnTo>
                <a:lnTo>
                  <a:pt x="4298" y="6629"/>
                </a:lnTo>
                <a:lnTo>
                  <a:pt x="4305" y="6631"/>
                </a:lnTo>
                <a:lnTo>
                  <a:pt x="4311" y="6632"/>
                </a:lnTo>
                <a:lnTo>
                  <a:pt x="4316" y="6633"/>
                </a:lnTo>
                <a:lnTo>
                  <a:pt x="4328" y="6635"/>
                </a:lnTo>
                <a:lnTo>
                  <a:pt x="4335" y="6637"/>
                </a:lnTo>
                <a:lnTo>
                  <a:pt x="4342" y="6640"/>
                </a:lnTo>
                <a:lnTo>
                  <a:pt x="4327" y="6622"/>
                </a:lnTo>
                <a:lnTo>
                  <a:pt x="4310" y="6599"/>
                </a:lnTo>
                <a:lnTo>
                  <a:pt x="4291" y="6572"/>
                </a:lnTo>
                <a:lnTo>
                  <a:pt x="4274" y="6545"/>
                </a:lnTo>
                <a:lnTo>
                  <a:pt x="4257" y="6517"/>
                </a:lnTo>
                <a:lnTo>
                  <a:pt x="4242" y="6489"/>
                </a:lnTo>
                <a:lnTo>
                  <a:pt x="4236" y="6476"/>
                </a:lnTo>
                <a:lnTo>
                  <a:pt x="4231" y="6464"/>
                </a:lnTo>
                <a:lnTo>
                  <a:pt x="4227" y="6451"/>
                </a:lnTo>
                <a:lnTo>
                  <a:pt x="4225" y="6441"/>
                </a:lnTo>
                <a:lnTo>
                  <a:pt x="4230" y="6442"/>
                </a:lnTo>
                <a:lnTo>
                  <a:pt x="4237" y="6443"/>
                </a:lnTo>
                <a:lnTo>
                  <a:pt x="4245" y="6442"/>
                </a:lnTo>
                <a:lnTo>
                  <a:pt x="4254" y="6441"/>
                </a:lnTo>
                <a:lnTo>
                  <a:pt x="4273" y="6437"/>
                </a:lnTo>
                <a:lnTo>
                  <a:pt x="4285" y="6434"/>
                </a:lnTo>
                <a:lnTo>
                  <a:pt x="4278" y="6419"/>
                </a:lnTo>
                <a:lnTo>
                  <a:pt x="4271" y="6405"/>
                </a:lnTo>
                <a:lnTo>
                  <a:pt x="4263" y="6393"/>
                </a:lnTo>
                <a:lnTo>
                  <a:pt x="4253" y="6380"/>
                </a:lnTo>
                <a:lnTo>
                  <a:pt x="4244" y="6369"/>
                </a:lnTo>
                <a:lnTo>
                  <a:pt x="4234" y="6358"/>
                </a:lnTo>
                <a:lnTo>
                  <a:pt x="4214" y="6338"/>
                </a:lnTo>
                <a:lnTo>
                  <a:pt x="4195" y="6320"/>
                </a:lnTo>
                <a:lnTo>
                  <a:pt x="4175" y="6304"/>
                </a:lnTo>
                <a:lnTo>
                  <a:pt x="4158" y="6289"/>
                </a:lnTo>
                <a:lnTo>
                  <a:pt x="4144" y="6275"/>
                </a:lnTo>
                <a:lnTo>
                  <a:pt x="4137" y="6268"/>
                </a:lnTo>
                <a:lnTo>
                  <a:pt x="4132" y="6261"/>
                </a:lnTo>
                <a:lnTo>
                  <a:pt x="4128" y="6254"/>
                </a:lnTo>
                <a:lnTo>
                  <a:pt x="4125" y="6248"/>
                </a:lnTo>
                <a:lnTo>
                  <a:pt x="4124" y="6241"/>
                </a:lnTo>
                <a:lnTo>
                  <a:pt x="4124" y="6233"/>
                </a:lnTo>
                <a:lnTo>
                  <a:pt x="4125" y="6226"/>
                </a:lnTo>
                <a:lnTo>
                  <a:pt x="4129" y="6218"/>
                </a:lnTo>
                <a:lnTo>
                  <a:pt x="4133" y="6210"/>
                </a:lnTo>
                <a:lnTo>
                  <a:pt x="4140" y="6202"/>
                </a:lnTo>
                <a:lnTo>
                  <a:pt x="4150" y="6193"/>
                </a:lnTo>
                <a:lnTo>
                  <a:pt x="4160" y="6184"/>
                </a:lnTo>
                <a:lnTo>
                  <a:pt x="4173" y="6174"/>
                </a:lnTo>
                <a:lnTo>
                  <a:pt x="4189" y="6164"/>
                </a:lnTo>
                <a:lnTo>
                  <a:pt x="4206" y="6152"/>
                </a:lnTo>
                <a:lnTo>
                  <a:pt x="4227" y="6141"/>
                </a:lnTo>
                <a:lnTo>
                  <a:pt x="4246" y="6131"/>
                </a:lnTo>
                <a:lnTo>
                  <a:pt x="4267" y="6123"/>
                </a:lnTo>
                <a:lnTo>
                  <a:pt x="4286" y="6116"/>
                </a:lnTo>
                <a:lnTo>
                  <a:pt x="4307" y="6111"/>
                </a:lnTo>
                <a:lnTo>
                  <a:pt x="4327" y="6108"/>
                </a:lnTo>
                <a:lnTo>
                  <a:pt x="4348" y="6106"/>
                </a:lnTo>
                <a:lnTo>
                  <a:pt x="4370" y="6106"/>
                </a:lnTo>
                <a:lnTo>
                  <a:pt x="4390" y="6107"/>
                </a:lnTo>
                <a:lnTo>
                  <a:pt x="4412" y="6109"/>
                </a:lnTo>
                <a:lnTo>
                  <a:pt x="4432" y="6112"/>
                </a:lnTo>
                <a:lnTo>
                  <a:pt x="4454" y="6116"/>
                </a:lnTo>
                <a:lnTo>
                  <a:pt x="4475" y="6121"/>
                </a:lnTo>
                <a:lnTo>
                  <a:pt x="4497" y="6128"/>
                </a:lnTo>
                <a:lnTo>
                  <a:pt x="4518" y="6135"/>
                </a:lnTo>
                <a:lnTo>
                  <a:pt x="4540" y="6142"/>
                </a:lnTo>
                <a:lnTo>
                  <a:pt x="4562" y="6150"/>
                </a:lnTo>
                <a:lnTo>
                  <a:pt x="4604" y="6169"/>
                </a:lnTo>
                <a:lnTo>
                  <a:pt x="4647" y="6189"/>
                </a:lnTo>
                <a:lnTo>
                  <a:pt x="4689" y="6210"/>
                </a:lnTo>
                <a:lnTo>
                  <a:pt x="4731" y="6231"/>
                </a:lnTo>
                <a:lnTo>
                  <a:pt x="4772" y="6252"/>
                </a:lnTo>
                <a:lnTo>
                  <a:pt x="4813" y="6272"/>
                </a:lnTo>
                <a:lnTo>
                  <a:pt x="4852" y="6291"/>
                </a:lnTo>
                <a:lnTo>
                  <a:pt x="4891" y="6307"/>
                </a:lnTo>
                <a:lnTo>
                  <a:pt x="4978" y="6342"/>
                </a:lnTo>
                <a:lnTo>
                  <a:pt x="5062" y="6379"/>
                </a:lnTo>
                <a:lnTo>
                  <a:pt x="5145" y="6418"/>
                </a:lnTo>
                <a:lnTo>
                  <a:pt x="5227" y="6458"/>
                </a:lnTo>
                <a:lnTo>
                  <a:pt x="5307" y="6501"/>
                </a:lnTo>
                <a:lnTo>
                  <a:pt x="5387" y="6544"/>
                </a:lnTo>
                <a:lnTo>
                  <a:pt x="5466" y="6588"/>
                </a:lnTo>
                <a:lnTo>
                  <a:pt x="5543" y="6634"/>
                </a:lnTo>
                <a:lnTo>
                  <a:pt x="5620" y="6681"/>
                </a:lnTo>
                <a:lnTo>
                  <a:pt x="5696" y="6730"/>
                </a:lnTo>
                <a:lnTo>
                  <a:pt x="5771" y="6780"/>
                </a:lnTo>
                <a:lnTo>
                  <a:pt x="5846" y="6830"/>
                </a:lnTo>
                <a:lnTo>
                  <a:pt x="5921" y="6883"/>
                </a:lnTo>
                <a:lnTo>
                  <a:pt x="5994" y="6936"/>
                </a:lnTo>
                <a:lnTo>
                  <a:pt x="6068" y="6991"/>
                </a:lnTo>
                <a:lnTo>
                  <a:pt x="6143" y="7046"/>
                </a:lnTo>
                <a:lnTo>
                  <a:pt x="6188" y="7079"/>
                </a:lnTo>
                <a:lnTo>
                  <a:pt x="6232" y="7111"/>
                </a:lnTo>
                <a:lnTo>
                  <a:pt x="6321" y="7174"/>
                </a:lnTo>
                <a:lnTo>
                  <a:pt x="6412" y="7235"/>
                </a:lnTo>
                <a:lnTo>
                  <a:pt x="6503" y="7295"/>
                </a:lnTo>
                <a:lnTo>
                  <a:pt x="6594" y="7352"/>
                </a:lnTo>
                <a:lnTo>
                  <a:pt x="6688" y="7410"/>
                </a:lnTo>
                <a:lnTo>
                  <a:pt x="6780" y="7465"/>
                </a:lnTo>
                <a:lnTo>
                  <a:pt x="6874" y="7521"/>
                </a:lnTo>
                <a:lnTo>
                  <a:pt x="7062" y="7630"/>
                </a:lnTo>
                <a:lnTo>
                  <a:pt x="7249" y="7739"/>
                </a:lnTo>
                <a:lnTo>
                  <a:pt x="7343" y="7795"/>
                </a:lnTo>
                <a:lnTo>
                  <a:pt x="7437" y="7851"/>
                </a:lnTo>
                <a:lnTo>
                  <a:pt x="7529" y="7909"/>
                </a:lnTo>
                <a:lnTo>
                  <a:pt x="7622" y="7967"/>
                </a:lnTo>
                <a:lnTo>
                  <a:pt x="7707" y="8023"/>
                </a:lnTo>
                <a:lnTo>
                  <a:pt x="7792" y="8080"/>
                </a:lnTo>
                <a:lnTo>
                  <a:pt x="7875" y="8139"/>
                </a:lnTo>
                <a:lnTo>
                  <a:pt x="7958" y="8199"/>
                </a:lnTo>
                <a:lnTo>
                  <a:pt x="8042" y="8260"/>
                </a:lnTo>
                <a:lnTo>
                  <a:pt x="8123" y="8322"/>
                </a:lnTo>
                <a:lnTo>
                  <a:pt x="8203" y="8386"/>
                </a:lnTo>
                <a:lnTo>
                  <a:pt x="8282" y="8449"/>
                </a:lnTo>
                <a:lnTo>
                  <a:pt x="8348" y="8504"/>
                </a:lnTo>
                <a:lnTo>
                  <a:pt x="8381" y="8531"/>
                </a:lnTo>
                <a:lnTo>
                  <a:pt x="8413" y="8559"/>
                </a:lnTo>
                <a:lnTo>
                  <a:pt x="8444" y="8588"/>
                </a:lnTo>
                <a:lnTo>
                  <a:pt x="8475" y="8618"/>
                </a:lnTo>
                <a:lnTo>
                  <a:pt x="8504" y="8649"/>
                </a:lnTo>
                <a:lnTo>
                  <a:pt x="8518" y="8665"/>
                </a:lnTo>
                <a:lnTo>
                  <a:pt x="8532" y="8681"/>
                </a:lnTo>
                <a:lnTo>
                  <a:pt x="8546" y="8699"/>
                </a:lnTo>
                <a:lnTo>
                  <a:pt x="8553" y="8706"/>
                </a:lnTo>
                <a:lnTo>
                  <a:pt x="8560" y="8711"/>
                </a:lnTo>
                <a:lnTo>
                  <a:pt x="8566" y="8716"/>
                </a:lnTo>
                <a:lnTo>
                  <a:pt x="8572" y="8719"/>
                </a:lnTo>
                <a:lnTo>
                  <a:pt x="8578" y="8723"/>
                </a:lnTo>
                <a:lnTo>
                  <a:pt x="8583" y="8724"/>
                </a:lnTo>
                <a:lnTo>
                  <a:pt x="8587" y="8725"/>
                </a:lnTo>
                <a:lnTo>
                  <a:pt x="8591" y="8724"/>
                </a:lnTo>
                <a:lnTo>
                  <a:pt x="8594" y="8723"/>
                </a:lnTo>
                <a:lnTo>
                  <a:pt x="8597" y="8720"/>
                </a:lnTo>
                <a:lnTo>
                  <a:pt x="8600" y="8717"/>
                </a:lnTo>
                <a:lnTo>
                  <a:pt x="8602" y="8714"/>
                </a:lnTo>
                <a:lnTo>
                  <a:pt x="8603" y="8710"/>
                </a:lnTo>
                <a:lnTo>
                  <a:pt x="8605" y="8705"/>
                </a:lnTo>
                <a:lnTo>
                  <a:pt x="8605" y="8700"/>
                </a:lnTo>
                <a:lnTo>
                  <a:pt x="8603" y="8694"/>
                </a:lnTo>
                <a:lnTo>
                  <a:pt x="8600" y="8680"/>
                </a:lnTo>
                <a:lnTo>
                  <a:pt x="8595" y="8666"/>
                </a:lnTo>
                <a:lnTo>
                  <a:pt x="8586" y="8650"/>
                </a:lnTo>
                <a:lnTo>
                  <a:pt x="8575" y="8633"/>
                </a:lnTo>
                <a:lnTo>
                  <a:pt x="8560" y="8616"/>
                </a:lnTo>
                <a:lnTo>
                  <a:pt x="8551" y="8606"/>
                </a:lnTo>
                <a:lnTo>
                  <a:pt x="8542" y="8598"/>
                </a:lnTo>
                <a:lnTo>
                  <a:pt x="8532" y="8589"/>
                </a:lnTo>
                <a:lnTo>
                  <a:pt x="8520" y="8581"/>
                </a:lnTo>
                <a:close/>
                <a:moveTo>
                  <a:pt x="998" y="3083"/>
                </a:moveTo>
                <a:lnTo>
                  <a:pt x="998" y="3083"/>
                </a:lnTo>
                <a:lnTo>
                  <a:pt x="1003" y="3078"/>
                </a:lnTo>
                <a:lnTo>
                  <a:pt x="998" y="3083"/>
                </a:lnTo>
                <a:close/>
                <a:moveTo>
                  <a:pt x="869" y="4280"/>
                </a:moveTo>
                <a:lnTo>
                  <a:pt x="869" y="4280"/>
                </a:lnTo>
                <a:lnTo>
                  <a:pt x="864" y="4277"/>
                </a:lnTo>
                <a:lnTo>
                  <a:pt x="859" y="4272"/>
                </a:lnTo>
                <a:lnTo>
                  <a:pt x="849" y="4264"/>
                </a:lnTo>
                <a:lnTo>
                  <a:pt x="834" y="4248"/>
                </a:lnTo>
                <a:lnTo>
                  <a:pt x="848" y="4255"/>
                </a:lnTo>
                <a:lnTo>
                  <a:pt x="866" y="4262"/>
                </a:lnTo>
                <a:lnTo>
                  <a:pt x="886" y="4269"/>
                </a:lnTo>
                <a:lnTo>
                  <a:pt x="908" y="4274"/>
                </a:lnTo>
                <a:lnTo>
                  <a:pt x="869" y="4280"/>
                </a:lnTo>
                <a:close/>
                <a:moveTo>
                  <a:pt x="782" y="6129"/>
                </a:moveTo>
                <a:lnTo>
                  <a:pt x="782" y="6129"/>
                </a:lnTo>
                <a:close/>
              </a:path>
            </a:pathLst>
          </a:custGeom>
          <a:solidFill>
            <a:schemeClr val="accent1">
              <a:lumMod val="40000"/>
              <a:lumOff val="60000"/>
            </a:schemeClr>
          </a:solidFill>
          <a:ln>
            <a:noFill/>
          </a:ln>
          <a:extLst/>
        </p:spPr>
        <p:txBody>
          <a:bodyPr anchor="ctr">
            <a:scene3d>
              <a:camera prst="orthographicFront"/>
              <a:lightRig rig="threePt" dir="t"/>
            </a:scene3d>
            <a:sp3d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>
              <a:buFont typeface="Arial" panose="020B0604020202020204" pitchFamily="34" charset="0"/>
              <a:buNone/>
              <a:defRPr/>
            </a:pPr>
            <a:endParaRPr lang="zh-CN" altLang="en-US">
              <a:solidFill>
                <a:srgbClr val="FFFFFF"/>
              </a:solidFill>
              <a:ea typeface="黑体"/>
            </a:endParaRPr>
          </a:p>
        </p:txBody>
      </p:sp>
    </p:spTree>
    <p:extLst>
      <p:ext uri="{BB962C8B-B14F-4D97-AF65-F5344CB8AC3E}">
        <p14:creationId xmlns:p14="http://schemas.microsoft.com/office/powerpoint/2010/main" val="26785717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18796" y="301879"/>
            <a:ext cx="8722309" cy="707886"/>
          </a:xfrm>
        </p:spPr>
        <p:txBody>
          <a:bodyPr/>
          <a:lstStyle/>
          <a:p>
            <a:r>
              <a:rPr lang="zh-CN" altLang="en-US"/>
              <a:t>单</a:t>
            </a:r>
            <a:r>
              <a:rPr lang="zh-CN" altLang="en-US" smtClean="0"/>
              <a:t>链表删除运算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F43DFED5-A29E-4720-8B82-E2160AEAE3FE}" type="slidenum">
              <a:rPr lang="zh-CN" altLang="en-US" smtClean="0"/>
              <a:pPr>
                <a:defRPr/>
              </a:pPr>
              <a:t>77</a:t>
            </a:fld>
            <a:endParaRPr lang="en-US" altLang="zh-CN"/>
          </a:p>
        </p:txBody>
      </p:sp>
      <p:sp>
        <p:nvSpPr>
          <p:cNvPr id="5" name="AutoShape 2"/>
          <p:cNvSpPr>
            <a:spLocks noChangeArrowheads="1"/>
          </p:cNvSpPr>
          <p:nvPr/>
        </p:nvSpPr>
        <p:spPr bwMode="auto">
          <a:xfrm>
            <a:off x="1403350" y="2867058"/>
            <a:ext cx="6697663" cy="1498046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lvl="3" algn="l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/>
            </a:pPr>
            <a:endParaRPr lang="en-US" altLang="zh-CN" b="1" smtClean="0">
              <a:solidFill>
                <a:schemeClr val="tx2"/>
              </a:solidFill>
              <a:latin typeface="Consolas"/>
              <a:ea typeface="黑体"/>
            </a:endParaRPr>
          </a:p>
          <a:p>
            <a:pPr lvl="3" algn="l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/>
            </a:pPr>
            <a:r>
              <a:rPr lang="zh-CN" altLang="en-US" b="1" smtClean="0">
                <a:solidFill>
                  <a:schemeClr val="tx2"/>
                </a:solidFill>
                <a:latin typeface="Consolas"/>
                <a:ea typeface="黑体"/>
              </a:rPr>
              <a:t>按指定地址删除结点</a:t>
            </a:r>
            <a:endParaRPr lang="en-US" altLang="zh-CN" b="1">
              <a:solidFill>
                <a:schemeClr val="tx2"/>
              </a:solidFill>
              <a:latin typeface="Consolas"/>
              <a:ea typeface="黑体"/>
            </a:endParaRPr>
          </a:p>
          <a:p>
            <a:pPr lvl="3" algn="l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/>
            </a:pPr>
            <a:r>
              <a:rPr lang="zh-CN" altLang="en-US" b="1" smtClean="0">
                <a:solidFill>
                  <a:schemeClr val="tx2"/>
                </a:solidFill>
                <a:latin typeface="Consolas"/>
                <a:ea typeface="黑体"/>
              </a:rPr>
              <a:t>按指定序号删除结点</a:t>
            </a:r>
            <a:endParaRPr lang="zh-CN" altLang="en-US" b="1">
              <a:solidFill>
                <a:schemeClr val="tx2"/>
              </a:solidFill>
              <a:latin typeface="Consolas"/>
              <a:ea typeface="黑体"/>
            </a:endParaRPr>
          </a:p>
        </p:txBody>
      </p:sp>
      <p:sp>
        <p:nvSpPr>
          <p:cNvPr id="6" name="AutoShape 4"/>
          <p:cNvSpPr>
            <a:spLocks noChangeArrowheads="1"/>
          </p:cNvSpPr>
          <p:nvPr/>
        </p:nvSpPr>
        <p:spPr bwMode="auto">
          <a:xfrm>
            <a:off x="1835696" y="2600993"/>
            <a:ext cx="1873250" cy="576263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25400">
            <a:solidFill>
              <a:srgbClr val="C0C0C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u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4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0">
                <a:solidFill>
                  <a:srgbClr val="5A592D"/>
                </a:solidFill>
                <a:latin typeface="隶书" pitchFamily="49" charset="-122"/>
                <a:ea typeface="隶书" pitchFamily="49" charset="-122"/>
              </a:rPr>
              <a:t>删除</a:t>
            </a:r>
            <a:r>
              <a:rPr lang="zh-CN" altLang="en-US" b="0" smtClean="0">
                <a:solidFill>
                  <a:srgbClr val="5A592D"/>
                </a:solidFill>
                <a:latin typeface="隶书" pitchFamily="49" charset="-122"/>
                <a:ea typeface="隶书" pitchFamily="49" charset="-122"/>
              </a:rPr>
              <a:t>运算</a:t>
            </a:r>
            <a:endParaRPr lang="zh-CN" altLang="en-US" b="0">
              <a:solidFill>
                <a:srgbClr val="5A592D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7" name="云形标注 6"/>
          <p:cNvSpPr/>
          <p:nvPr/>
        </p:nvSpPr>
        <p:spPr>
          <a:xfrm>
            <a:off x="6444208" y="2126111"/>
            <a:ext cx="2088232" cy="1046750"/>
          </a:xfrm>
          <a:prstGeom prst="cloudCallout">
            <a:avLst>
              <a:gd name="adj1" fmla="val -69000"/>
              <a:gd name="adj2" fmla="val 33829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 rtlCol="0" anchor="ctr"/>
          <a:lstStyle/>
          <a:p>
            <a:r>
              <a:rPr lang="zh-CN" altLang="en-US" sz="180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只讨论这两种情况</a:t>
            </a:r>
            <a:endParaRPr lang="zh-CN" altLang="en-US" sz="180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981731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18796" y="301878"/>
            <a:ext cx="8722309" cy="707886"/>
          </a:xfrm>
        </p:spPr>
        <p:txBody>
          <a:bodyPr/>
          <a:lstStyle/>
          <a:p>
            <a:r>
              <a:rPr lang="zh-CN" altLang="en-US"/>
              <a:t>单链表删除运算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F43DFED5-A29E-4720-8B82-E2160AEAE3FE}" type="slidenum">
              <a:rPr lang="zh-CN" altLang="en-US" smtClean="0"/>
              <a:pPr>
                <a:defRPr/>
              </a:pPr>
              <a:t>78</a:t>
            </a:fld>
            <a:endParaRPr lang="en-US" altLang="zh-CN"/>
          </a:p>
        </p:txBody>
      </p:sp>
      <p:sp>
        <p:nvSpPr>
          <p:cNvPr id="5" name="MH_Other_1"/>
          <p:cNvSpPr/>
          <p:nvPr>
            <p:custDataLst>
              <p:tags r:id="rId1"/>
            </p:custDataLst>
          </p:nvPr>
        </p:nvSpPr>
        <p:spPr>
          <a:xfrm>
            <a:off x="2116314" y="3353481"/>
            <a:ext cx="704850" cy="73025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6" name="MH_Other_2"/>
          <p:cNvSpPr/>
          <p:nvPr>
            <p:custDataLst>
              <p:tags r:id="rId2"/>
            </p:custDataLst>
          </p:nvPr>
        </p:nvSpPr>
        <p:spPr>
          <a:xfrm>
            <a:off x="1981376" y="3213781"/>
            <a:ext cx="974725" cy="1009650"/>
          </a:xfrm>
          <a:custGeom>
            <a:avLst/>
            <a:gdLst>
              <a:gd name="connsiteX0" fmla="*/ 743029 w 757237"/>
              <a:gd name="connsiteY0" fmla="*/ 463225 h 783577"/>
              <a:gd name="connsiteX1" fmla="*/ 757237 w 757237"/>
              <a:gd name="connsiteY1" fmla="*/ 463225 h 783577"/>
              <a:gd name="connsiteX2" fmla="*/ 757237 w 757237"/>
              <a:gd name="connsiteY2" fmla="*/ 783577 h 783577"/>
              <a:gd name="connsiteX3" fmla="*/ 450056 w 757237"/>
              <a:gd name="connsiteY3" fmla="*/ 783577 h 783577"/>
              <a:gd name="connsiteX4" fmla="*/ 450056 w 757237"/>
              <a:gd name="connsiteY4" fmla="*/ 768874 h 783577"/>
              <a:gd name="connsiteX5" fmla="*/ 743029 w 757237"/>
              <a:gd name="connsiteY5" fmla="*/ 768874 h 783577"/>
              <a:gd name="connsiteX6" fmla="*/ 0 w 757237"/>
              <a:gd name="connsiteY6" fmla="*/ 463225 h 783577"/>
              <a:gd name="connsiteX7" fmla="*/ 14207 w 757237"/>
              <a:gd name="connsiteY7" fmla="*/ 463225 h 783577"/>
              <a:gd name="connsiteX8" fmla="*/ 14207 w 757237"/>
              <a:gd name="connsiteY8" fmla="*/ 768874 h 783577"/>
              <a:gd name="connsiteX9" fmla="*/ 307181 w 757237"/>
              <a:gd name="connsiteY9" fmla="*/ 768874 h 783577"/>
              <a:gd name="connsiteX10" fmla="*/ 307181 w 757237"/>
              <a:gd name="connsiteY10" fmla="*/ 783577 h 783577"/>
              <a:gd name="connsiteX11" fmla="*/ 0 w 757237"/>
              <a:gd name="connsiteY11" fmla="*/ 783577 h 783577"/>
              <a:gd name="connsiteX12" fmla="*/ 450056 w 757237"/>
              <a:gd name="connsiteY12" fmla="*/ 0 h 783577"/>
              <a:gd name="connsiteX13" fmla="*/ 757237 w 757237"/>
              <a:gd name="connsiteY13" fmla="*/ 0 h 783577"/>
              <a:gd name="connsiteX14" fmla="*/ 757237 w 757237"/>
              <a:gd name="connsiteY14" fmla="*/ 320350 h 783577"/>
              <a:gd name="connsiteX15" fmla="*/ 743029 w 757237"/>
              <a:gd name="connsiteY15" fmla="*/ 320350 h 783577"/>
              <a:gd name="connsiteX16" fmla="*/ 743029 w 757237"/>
              <a:gd name="connsiteY16" fmla="*/ 14702 h 783577"/>
              <a:gd name="connsiteX17" fmla="*/ 450056 w 757237"/>
              <a:gd name="connsiteY17" fmla="*/ 14702 h 783577"/>
              <a:gd name="connsiteX18" fmla="*/ 0 w 757237"/>
              <a:gd name="connsiteY18" fmla="*/ 0 h 783577"/>
              <a:gd name="connsiteX19" fmla="*/ 307181 w 757237"/>
              <a:gd name="connsiteY19" fmla="*/ 0 h 783577"/>
              <a:gd name="connsiteX20" fmla="*/ 307181 w 757237"/>
              <a:gd name="connsiteY20" fmla="*/ 14702 h 783577"/>
              <a:gd name="connsiteX21" fmla="*/ 14207 w 757237"/>
              <a:gd name="connsiteY21" fmla="*/ 14702 h 783577"/>
              <a:gd name="connsiteX22" fmla="*/ 14207 w 757237"/>
              <a:gd name="connsiteY22" fmla="*/ 320350 h 783577"/>
              <a:gd name="connsiteX23" fmla="*/ 0 w 757237"/>
              <a:gd name="connsiteY23" fmla="*/ 320350 h 7835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757237" h="783577">
                <a:moveTo>
                  <a:pt x="743029" y="463225"/>
                </a:moveTo>
                <a:lnTo>
                  <a:pt x="757237" y="463225"/>
                </a:lnTo>
                <a:lnTo>
                  <a:pt x="757237" y="783577"/>
                </a:lnTo>
                <a:lnTo>
                  <a:pt x="450056" y="783577"/>
                </a:lnTo>
                <a:lnTo>
                  <a:pt x="450056" y="768874"/>
                </a:lnTo>
                <a:lnTo>
                  <a:pt x="743029" y="768874"/>
                </a:lnTo>
                <a:close/>
                <a:moveTo>
                  <a:pt x="0" y="463225"/>
                </a:moveTo>
                <a:lnTo>
                  <a:pt x="14207" y="463225"/>
                </a:lnTo>
                <a:lnTo>
                  <a:pt x="14207" y="768874"/>
                </a:lnTo>
                <a:lnTo>
                  <a:pt x="307181" y="768874"/>
                </a:lnTo>
                <a:lnTo>
                  <a:pt x="307181" y="783577"/>
                </a:lnTo>
                <a:lnTo>
                  <a:pt x="0" y="783577"/>
                </a:lnTo>
                <a:close/>
                <a:moveTo>
                  <a:pt x="450056" y="0"/>
                </a:moveTo>
                <a:lnTo>
                  <a:pt x="757237" y="0"/>
                </a:lnTo>
                <a:lnTo>
                  <a:pt x="757237" y="320350"/>
                </a:lnTo>
                <a:lnTo>
                  <a:pt x="743029" y="320350"/>
                </a:lnTo>
                <a:lnTo>
                  <a:pt x="743029" y="14702"/>
                </a:lnTo>
                <a:lnTo>
                  <a:pt x="450056" y="14702"/>
                </a:lnTo>
                <a:close/>
                <a:moveTo>
                  <a:pt x="0" y="0"/>
                </a:moveTo>
                <a:lnTo>
                  <a:pt x="307181" y="0"/>
                </a:lnTo>
                <a:lnTo>
                  <a:pt x="307181" y="14702"/>
                </a:lnTo>
                <a:lnTo>
                  <a:pt x="14207" y="14702"/>
                </a:lnTo>
                <a:lnTo>
                  <a:pt x="14207" y="320350"/>
                </a:lnTo>
                <a:lnTo>
                  <a:pt x="0" y="32035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7" name="MH_SubTitle_1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028605" y="3415914"/>
            <a:ext cx="4221963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l">
              <a:buSzPts val="1700"/>
            </a:pPr>
            <a:r>
              <a:rPr lang="zh-CN" altLang="en-US" sz="3200" b="1">
                <a:solidFill>
                  <a:srgbClr val="5F5F5F"/>
                </a:solidFill>
                <a:latin typeface="Consolas"/>
                <a:ea typeface="黑体"/>
              </a:rPr>
              <a:t>按指定地址删除结点</a:t>
            </a:r>
          </a:p>
        </p:txBody>
      </p:sp>
      <p:sp>
        <p:nvSpPr>
          <p:cNvPr id="8" name="MH_Other_5"/>
          <p:cNvSpPr>
            <a:spLocks/>
          </p:cNvSpPr>
          <p:nvPr>
            <p:custDataLst>
              <p:tags r:id="rId4"/>
            </p:custDataLst>
          </p:nvPr>
        </p:nvSpPr>
        <p:spPr bwMode="auto">
          <a:xfrm>
            <a:off x="2263951" y="3523343"/>
            <a:ext cx="398463" cy="396875"/>
          </a:xfrm>
          <a:custGeom>
            <a:avLst/>
            <a:gdLst>
              <a:gd name="T0" fmla="*/ 984018 w 1589088"/>
              <a:gd name="T1" fmla="*/ 589506 h 1589088"/>
              <a:gd name="T2" fmla="*/ 955171 w 1589088"/>
              <a:gd name="T3" fmla="*/ 645802 h 1589088"/>
              <a:gd name="T4" fmla="*/ 898294 w 1589088"/>
              <a:gd name="T5" fmla="*/ 673272 h 1589088"/>
              <a:gd name="T6" fmla="*/ 881422 w 1589088"/>
              <a:gd name="T7" fmla="*/ 964824 h 1589088"/>
              <a:gd name="T8" fmla="*/ 873530 w 1589088"/>
              <a:gd name="T9" fmla="*/ 1040159 h 1589088"/>
              <a:gd name="T10" fmla="*/ 824817 w 1589088"/>
              <a:gd name="T11" fmla="*/ 1084490 h 1589088"/>
              <a:gd name="T12" fmla="*/ 756238 w 1589088"/>
              <a:gd name="T13" fmla="*/ 1088026 h 1589088"/>
              <a:gd name="T14" fmla="*/ 703444 w 1589088"/>
              <a:gd name="T15" fmla="*/ 1048590 h 1589088"/>
              <a:gd name="T16" fmla="*/ 686571 w 1589088"/>
              <a:gd name="T17" fmla="*/ 985493 h 1589088"/>
              <a:gd name="T18" fmla="*/ 486007 w 1589088"/>
              <a:gd name="T19" fmla="*/ 893024 h 1589088"/>
              <a:gd name="T20" fmla="*/ 398106 w 1589088"/>
              <a:gd name="T21" fmla="*/ 820680 h 1589088"/>
              <a:gd name="T22" fmla="*/ 402189 w 1589088"/>
              <a:gd name="T23" fmla="*/ 755134 h 1589088"/>
              <a:gd name="T24" fmla="*/ 446547 w 1589088"/>
              <a:gd name="T25" fmla="*/ 706452 h 1589088"/>
              <a:gd name="T26" fmla="*/ 514037 w 1589088"/>
              <a:gd name="T27" fmla="*/ 696389 h 1589088"/>
              <a:gd name="T28" fmla="*/ 570641 w 1589088"/>
              <a:gd name="T29" fmla="*/ 730385 h 1589088"/>
              <a:gd name="T30" fmla="*/ 593501 w 1589088"/>
              <a:gd name="T31" fmla="*/ 794027 h 1589088"/>
              <a:gd name="T32" fmla="*/ 818558 w 1589088"/>
              <a:gd name="T33" fmla="*/ 648522 h 1589088"/>
              <a:gd name="T34" fmla="*/ 785901 w 1589088"/>
              <a:gd name="T35" fmla="*/ 575091 h 1589088"/>
              <a:gd name="T36" fmla="*/ 808761 w 1589088"/>
              <a:gd name="T37" fmla="*/ 511721 h 1589088"/>
              <a:gd name="T38" fmla="*/ 865365 w 1589088"/>
              <a:gd name="T39" fmla="*/ 477726 h 1589088"/>
              <a:gd name="T40" fmla="*/ 728574 w 1589088"/>
              <a:gd name="T41" fmla="*/ 144010 h 1589088"/>
              <a:gd name="T42" fmla="*/ 531280 w 1589088"/>
              <a:gd name="T43" fmla="*/ 182593 h 1589088"/>
              <a:gd name="T44" fmla="*/ 353281 w 1589088"/>
              <a:gd name="T45" fmla="*/ 288291 h 1589088"/>
              <a:gd name="T46" fmla="*/ 219577 w 1589088"/>
              <a:gd name="T47" fmla="*/ 451592 h 1589088"/>
              <a:gd name="T48" fmla="*/ 152454 w 1589088"/>
              <a:gd name="T49" fmla="*/ 642880 h 1589088"/>
              <a:gd name="T50" fmla="*/ 152454 w 1589088"/>
              <a:gd name="T51" fmla="*/ 843135 h 1589088"/>
              <a:gd name="T52" fmla="*/ 219577 w 1589088"/>
              <a:gd name="T53" fmla="*/ 1034422 h 1589088"/>
              <a:gd name="T54" fmla="*/ 353281 w 1589088"/>
              <a:gd name="T55" fmla="*/ 1197724 h 1589088"/>
              <a:gd name="T56" fmla="*/ 531280 w 1589088"/>
              <a:gd name="T57" fmla="*/ 1303421 h 1589088"/>
              <a:gd name="T58" fmla="*/ 728574 w 1589088"/>
              <a:gd name="T59" fmla="*/ 1341734 h 1589088"/>
              <a:gd name="T60" fmla="*/ 927227 w 1589088"/>
              <a:gd name="T61" fmla="*/ 1312931 h 1589088"/>
              <a:gd name="T62" fmla="*/ 1109302 w 1589088"/>
              <a:gd name="T63" fmla="*/ 1217015 h 1589088"/>
              <a:gd name="T64" fmla="*/ 1251431 w 1589088"/>
              <a:gd name="T65" fmla="*/ 1059964 h 1589088"/>
              <a:gd name="T66" fmla="*/ 1328065 w 1589088"/>
              <a:gd name="T67" fmla="*/ 871393 h 1589088"/>
              <a:gd name="T68" fmla="*/ 1337576 w 1589088"/>
              <a:gd name="T69" fmla="*/ 671410 h 1589088"/>
              <a:gd name="T70" fmla="*/ 1280237 w 1589088"/>
              <a:gd name="T71" fmla="*/ 477677 h 1589088"/>
              <a:gd name="T72" fmla="*/ 1155500 w 1589088"/>
              <a:gd name="T73" fmla="*/ 308670 h 1589088"/>
              <a:gd name="T74" fmla="*/ 981849 w 1589088"/>
              <a:gd name="T75" fmla="*/ 193462 h 1589088"/>
              <a:gd name="T76" fmla="*/ 785915 w 1589088"/>
              <a:gd name="T77" fmla="*/ 145640 h 1589088"/>
              <a:gd name="T78" fmla="*/ 902226 w 1589088"/>
              <a:gd name="T79" fmla="*/ 17390 h 1589088"/>
              <a:gd name="T80" fmla="*/ 1136207 w 1589088"/>
              <a:gd name="T81" fmla="*/ 112491 h 1589088"/>
              <a:gd name="T82" fmla="*/ 1320999 w 1589088"/>
              <a:gd name="T83" fmla="*/ 276063 h 1589088"/>
              <a:gd name="T84" fmla="*/ 1429702 w 1589088"/>
              <a:gd name="T85" fmla="*/ 459201 h 1589088"/>
              <a:gd name="T86" fmla="*/ 1481334 w 1589088"/>
              <a:gd name="T87" fmla="*/ 660270 h 1589088"/>
              <a:gd name="T88" fmla="*/ 1475356 w 1589088"/>
              <a:gd name="T89" fmla="*/ 866502 h 1589088"/>
              <a:gd name="T90" fmla="*/ 1412581 w 1589088"/>
              <a:gd name="T91" fmla="*/ 1064855 h 1589088"/>
              <a:gd name="T92" fmla="*/ 1892771 w 1589088"/>
              <a:gd name="T93" fmla="*/ 1636001 h 1589088"/>
              <a:gd name="T94" fmla="*/ 1896304 w 1589088"/>
              <a:gd name="T95" fmla="*/ 1759632 h 1589088"/>
              <a:gd name="T96" fmla="*/ 1783798 w 1589088"/>
              <a:gd name="T97" fmla="*/ 1885980 h 1589088"/>
              <a:gd name="T98" fmla="*/ 1662866 w 1589088"/>
              <a:gd name="T99" fmla="*/ 1900381 h 1589088"/>
              <a:gd name="T100" fmla="*/ 1104954 w 1589088"/>
              <a:gd name="T101" fmla="*/ 1391458 h 1589088"/>
              <a:gd name="T102" fmla="*/ 909835 w 1589088"/>
              <a:gd name="T103" fmla="*/ 1466451 h 1589088"/>
              <a:gd name="T104" fmla="*/ 704388 w 1589088"/>
              <a:gd name="T105" fmla="*/ 1484656 h 1589088"/>
              <a:gd name="T106" fmla="*/ 501116 w 1589088"/>
              <a:gd name="T107" fmla="*/ 1445528 h 1589088"/>
              <a:gd name="T108" fmla="*/ 313061 w 1589088"/>
              <a:gd name="T109" fmla="*/ 1349069 h 1589088"/>
              <a:gd name="T110" fmla="*/ 143758 w 1589088"/>
              <a:gd name="T111" fmla="*/ 1181965 h 1589088"/>
              <a:gd name="T112" fmla="*/ 30708 w 1589088"/>
              <a:gd name="T113" fmla="*/ 954538 h 1589088"/>
              <a:gd name="T114" fmla="*/ 815 w 1589088"/>
              <a:gd name="T115" fmla="*/ 707277 h 1589088"/>
              <a:gd name="T116" fmla="*/ 54351 w 1589088"/>
              <a:gd name="T117" fmla="*/ 463275 h 1589088"/>
              <a:gd name="T118" fmla="*/ 191315 w 1589088"/>
              <a:gd name="T119" fmla="*/ 245360 h 1589088"/>
              <a:gd name="T120" fmla="*/ 397577 w 1589088"/>
              <a:gd name="T121" fmla="*/ 85319 h 1589088"/>
              <a:gd name="T122" fmla="*/ 636177 w 1589088"/>
              <a:gd name="T123" fmla="*/ 7880 h 1589088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1589088" h="1589088">
                <a:moveTo>
                  <a:pt x="916859" y="288925"/>
                </a:moveTo>
                <a:lnTo>
                  <a:pt x="954088" y="332030"/>
                </a:lnTo>
                <a:lnTo>
                  <a:pt x="816067" y="450682"/>
                </a:lnTo>
                <a:lnTo>
                  <a:pt x="817430" y="454085"/>
                </a:lnTo>
                <a:lnTo>
                  <a:pt x="818338" y="457488"/>
                </a:lnTo>
                <a:lnTo>
                  <a:pt x="819246" y="461118"/>
                </a:lnTo>
                <a:lnTo>
                  <a:pt x="820381" y="464748"/>
                </a:lnTo>
                <a:lnTo>
                  <a:pt x="820835" y="468378"/>
                </a:lnTo>
                <a:lnTo>
                  <a:pt x="821289" y="472008"/>
                </a:lnTo>
                <a:lnTo>
                  <a:pt x="821743" y="475865"/>
                </a:lnTo>
                <a:lnTo>
                  <a:pt x="821743" y="479722"/>
                </a:lnTo>
                <a:lnTo>
                  <a:pt x="821743" y="483805"/>
                </a:lnTo>
                <a:lnTo>
                  <a:pt x="821289" y="487662"/>
                </a:lnTo>
                <a:lnTo>
                  <a:pt x="820835" y="491746"/>
                </a:lnTo>
                <a:lnTo>
                  <a:pt x="820154" y="495602"/>
                </a:lnTo>
                <a:lnTo>
                  <a:pt x="819246" y="499459"/>
                </a:lnTo>
                <a:lnTo>
                  <a:pt x="818338" y="503089"/>
                </a:lnTo>
                <a:lnTo>
                  <a:pt x="816976" y="506946"/>
                </a:lnTo>
                <a:lnTo>
                  <a:pt x="815840" y="510349"/>
                </a:lnTo>
                <a:lnTo>
                  <a:pt x="814251" y="513979"/>
                </a:lnTo>
                <a:lnTo>
                  <a:pt x="812662" y="517382"/>
                </a:lnTo>
                <a:lnTo>
                  <a:pt x="810619" y="520785"/>
                </a:lnTo>
                <a:lnTo>
                  <a:pt x="808803" y="523961"/>
                </a:lnTo>
                <a:lnTo>
                  <a:pt x="806760" y="527137"/>
                </a:lnTo>
                <a:lnTo>
                  <a:pt x="804263" y="530313"/>
                </a:lnTo>
                <a:lnTo>
                  <a:pt x="801993" y="533036"/>
                </a:lnTo>
                <a:lnTo>
                  <a:pt x="799496" y="535985"/>
                </a:lnTo>
                <a:lnTo>
                  <a:pt x="796772" y="538707"/>
                </a:lnTo>
                <a:lnTo>
                  <a:pt x="794048" y="541203"/>
                </a:lnTo>
                <a:lnTo>
                  <a:pt x="791324" y="543698"/>
                </a:lnTo>
                <a:lnTo>
                  <a:pt x="788146" y="545967"/>
                </a:lnTo>
                <a:lnTo>
                  <a:pt x="785194" y="548009"/>
                </a:lnTo>
                <a:lnTo>
                  <a:pt x="781789" y="550051"/>
                </a:lnTo>
                <a:lnTo>
                  <a:pt x="778611" y="552093"/>
                </a:lnTo>
                <a:lnTo>
                  <a:pt x="775433" y="553908"/>
                </a:lnTo>
                <a:lnTo>
                  <a:pt x="771801" y="555496"/>
                </a:lnTo>
                <a:lnTo>
                  <a:pt x="768396" y="556857"/>
                </a:lnTo>
                <a:lnTo>
                  <a:pt x="764537" y="558218"/>
                </a:lnTo>
                <a:lnTo>
                  <a:pt x="760905" y="559352"/>
                </a:lnTo>
                <a:lnTo>
                  <a:pt x="757046" y="560260"/>
                </a:lnTo>
                <a:lnTo>
                  <a:pt x="753413" y="560940"/>
                </a:lnTo>
                <a:lnTo>
                  <a:pt x="749327" y="561621"/>
                </a:lnTo>
                <a:lnTo>
                  <a:pt x="745241" y="562075"/>
                </a:lnTo>
                <a:lnTo>
                  <a:pt x="692121" y="754005"/>
                </a:lnTo>
                <a:lnTo>
                  <a:pt x="697343" y="756728"/>
                </a:lnTo>
                <a:lnTo>
                  <a:pt x="702110" y="759904"/>
                </a:lnTo>
                <a:lnTo>
                  <a:pt x="706650" y="763080"/>
                </a:lnTo>
                <a:lnTo>
                  <a:pt x="710963" y="766937"/>
                </a:lnTo>
                <a:lnTo>
                  <a:pt x="715049" y="770794"/>
                </a:lnTo>
                <a:lnTo>
                  <a:pt x="718908" y="774877"/>
                </a:lnTo>
                <a:lnTo>
                  <a:pt x="722313" y="779188"/>
                </a:lnTo>
                <a:lnTo>
                  <a:pt x="725718" y="783952"/>
                </a:lnTo>
                <a:lnTo>
                  <a:pt x="728670" y="788943"/>
                </a:lnTo>
                <a:lnTo>
                  <a:pt x="731167" y="793934"/>
                </a:lnTo>
                <a:lnTo>
                  <a:pt x="733437" y="799379"/>
                </a:lnTo>
                <a:lnTo>
                  <a:pt x="735253" y="804824"/>
                </a:lnTo>
                <a:lnTo>
                  <a:pt x="736615" y="810496"/>
                </a:lnTo>
                <a:lnTo>
                  <a:pt x="737750" y="816167"/>
                </a:lnTo>
                <a:lnTo>
                  <a:pt x="738431" y="822066"/>
                </a:lnTo>
                <a:lnTo>
                  <a:pt x="738658" y="828191"/>
                </a:lnTo>
                <a:lnTo>
                  <a:pt x="738658" y="832729"/>
                </a:lnTo>
                <a:lnTo>
                  <a:pt x="738431" y="836812"/>
                </a:lnTo>
                <a:lnTo>
                  <a:pt x="737523" y="840896"/>
                </a:lnTo>
                <a:lnTo>
                  <a:pt x="736842" y="844980"/>
                </a:lnTo>
                <a:lnTo>
                  <a:pt x="735934" y="849063"/>
                </a:lnTo>
                <a:lnTo>
                  <a:pt x="734799" y="852920"/>
                </a:lnTo>
                <a:lnTo>
                  <a:pt x="733664" y="856777"/>
                </a:lnTo>
                <a:lnTo>
                  <a:pt x="732075" y="860407"/>
                </a:lnTo>
                <a:lnTo>
                  <a:pt x="730259" y="864263"/>
                </a:lnTo>
                <a:lnTo>
                  <a:pt x="728670" y="867666"/>
                </a:lnTo>
                <a:lnTo>
                  <a:pt x="726626" y="871296"/>
                </a:lnTo>
                <a:lnTo>
                  <a:pt x="724583" y="874699"/>
                </a:lnTo>
                <a:lnTo>
                  <a:pt x="722086" y="877876"/>
                </a:lnTo>
                <a:lnTo>
                  <a:pt x="719589" y="881052"/>
                </a:lnTo>
                <a:lnTo>
                  <a:pt x="717092" y="884228"/>
                </a:lnTo>
                <a:lnTo>
                  <a:pt x="714141" y="886950"/>
                </a:lnTo>
                <a:lnTo>
                  <a:pt x="711417" y="889673"/>
                </a:lnTo>
                <a:lnTo>
                  <a:pt x="708239" y="892395"/>
                </a:lnTo>
                <a:lnTo>
                  <a:pt x="705288" y="894891"/>
                </a:lnTo>
                <a:lnTo>
                  <a:pt x="702110" y="896933"/>
                </a:lnTo>
                <a:lnTo>
                  <a:pt x="698705" y="899428"/>
                </a:lnTo>
                <a:lnTo>
                  <a:pt x="695299" y="901243"/>
                </a:lnTo>
                <a:lnTo>
                  <a:pt x="691440" y="903058"/>
                </a:lnTo>
                <a:lnTo>
                  <a:pt x="688035" y="904646"/>
                </a:lnTo>
                <a:lnTo>
                  <a:pt x="684176" y="906234"/>
                </a:lnTo>
                <a:lnTo>
                  <a:pt x="680317" y="907595"/>
                </a:lnTo>
                <a:lnTo>
                  <a:pt x="676231" y="908730"/>
                </a:lnTo>
                <a:lnTo>
                  <a:pt x="672372" y="909637"/>
                </a:lnTo>
                <a:lnTo>
                  <a:pt x="668286" y="910318"/>
                </a:lnTo>
                <a:lnTo>
                  <a:pt x="664199" y="910771"/>
                </a:lnTo>
                <a:lnTo>
                  <a:pt x="659886" y="911225"/>
                </a:lnTo>
                <a:lnTo>
                  <a:pt x="655573" y="911225"/>
                </a:lnTo>
                <a:lnTo>
                  <a:pt x="651260" y="911225"/>
                </a:lnTo>
                <a:lnTo>
                  <a:pt x="646947" y="910771"/>
                </a:lnTo>
                <a:lnTo>
                  <a:pt x="643088" y="910318"/>
                </a:lnTo>
                <a:lnTo>
                  <a:pt x="638775" y="909637"/>
                </a:lnTo>
                <a:lnTo>
                  <a:pt x="634915" y="908730"/>
                </a:lnTo>
                <a:lnTo>
                  <a:pt x="630829" y="907595"/>
                </a:lnTo>
                <a:lnTo>
                  <a:pt x="627197" y="906234"/>
                </a:lnTo>
                <a:lnTo>
                  <a:pt x="623338" y="904646"/>
                </a:lnTo>
                <a:lnTo>
                  <a:pt x="619706" y="903058"/>
                </a:lnTo>
                <a:lnTo>
                  <a:pt x="616074" y="901243"/>
                </a:lnTo>
                <a:lnTo>
                  <a:pt x="612669" y="899428"/>
                </a:lnTo>
                <a:lnTo>
                  <a:pt x="609037" y="896933"/>
                </a:lnTo>
                <a:lnTo>
                  <a:pt x="605858" y="894891"/>
                </a:lnTo>
                <a:lnTo>
                  <a:pt x="602680" y="892395"/>
                </a:lnTo>
                <a:lnTo>
                  <a:pt x="599729" y="889673"/>
                </a:lnTo>
                <a:lnTo>
                  <a:pt x="596778" y="886950"/>
                </a:lnTo>
                <a:lnTo>
                  <a:pt x="594054" y="884228"/>
                </a:lnTo>
                <a:lnTo>
                  <a:pt x="591557" y="881052"/>
                </a:lnTo>
                <a:lnTo>
                  <a:pt x="588833" y="877876"/>
                </a:lnTo>
                <a:lnTo>
                  <a:pt x="586790" y="874699"/>
                </a:lnTo>
                <a:lnTo>
                  <a:pt x="584520" y="871296"/>
                </a:lnTo>
                <a:lnTo>
                  <a:pt x="582704" y="867666"/>
                </a:lnTo>
                <a:lnTo>
                  <a:pt x="580661" y="864263"/>
                </a:lnTo>
                <a:lnTo>
                  <a:pt x="579072" y="860407"/>
                </a:lnTo>
                <a:lnTo>
                  <a:pt x="577710" y="856777"/>
                </a:lnTo>
                <a:lnTo>
                  <a:pt x="576348" y="852920"/>
                </a:lnTo>
                <a:lnTo>
                  <a:pt x="575212" y="849063"/>
                </a:lnTo>
                <a:lnTo>
                  <a:pt x="574077" y="844980"/>
                </a:lnTo>
                <a:lnTo>
                  <a:pt x="573396" y="840896"/>
                </a:lnTo>
                <a:lnTo>
                  <a:pt x="572942" y="836812"/>
                </a:lnTo>
                <a:lnTo>
                  <a:pt x="572488" y="832729"/>
                </a:lnTo>
                <a:lnTo>
                  <a:pt x="572488" y="828191"/>
                </a:lnTo>
                <a:lnTo>
                  <a:pt x="572488" y="825242"/>
                </a:lnTo>
                <a:lnTo>
                  <a:pt x="572715" y="822066"/>
                </a:lnTo>
                <a:lnTo>
                  <a:pt x="573623" y="815940"/>
                </a:lnTo>
                <a:lnTo>
                  <a:pt x="574986" y="810042"/>
                </a:lnTo>
                <a:lnTo>
                  <a:pt x="576575" y="804370"/>
                </a:lnTo>
                <a:lnTo>
                  <a:pt x="454445" y="733134"/>
                </a:lnTo>
                <a:lnTo>
                  <a:pt x="449904" y="736083"/>
                </a:lnTo>
                <a:lnTo>
                  <a:pt x="444910" y="738352"/>
                </a:lnTo>
                <a:lnTo>
                  <a:pt x="439689" y="740166"/>
                </a:lnTo>
                <a:lnTo>
                  <a:pt x="434468" y="741981"/>
                </a:lnTo>
                <a:lnTo>
                  <a:pt x="429020" y="743569"/>
                </a:lnTo>
                <a:lnTo>
                  <a:pt x="423571" y="744477"/>
                </a:lnTo>
                <a:lnTo>
                  <a:pt x="417669" y="745158"/>
                </a:lnTo>
                <a:lnTo>
                  <a:pt x="412221" y="745384"/>
                </a:lnTo>
                <a:lnTo>
                  <a:pt x="408589" y="745158"/>
                </a:lnTo>
                <a:lnTo>
                  <a:pt x="405411" y="744931"/>
                </a:lnTo>
                <a:lnTo>
                  <a:pt x="398828" y="744023"/>
                </a:lnTo>
                <a:lnTo>
                  <a:pt x="305755" y="898294"/>
                </a:lnTo>
                <a:lnTo>
                  <a:pt x="257175" y="869255"/>
                </a:lnTo>
                <a:lnTo>
                  <a:pt x="349113" y="716118"/>
                </a:lnTo>
                <a:lnTo>
                  <a:pt x="347070" y="713396"/>
                </a:lnTo>
                <a:lnTo>
                  <a:pt x="344573" y="710220"/>
                </a:lnTo>
                <a:lnTo>
                  <a:pt x="342757" y="707497"/>
                </a:lnTo>
                <a:lnTo>
                  <a:pt x="340714" y="704321"/>
                </a:lnTo>
                <a:lnTo>
                  <a:pt x="339125" y="701145"/>
                </a:lnTo>
                <a:lnTo>
                  <a:pt x="337536" y="697969"/>
                </a:lnTo>
                <a:lnTo>
                  <a:pt x="335720" y="694793"/>
                </a:lnTo>
                <a:lnTo>
                  <a:pt x="334358" y="691390"/>
                </a:lnTo>
                <a:lnTo>
                  <a:pt x="333223" y="687987"/>
                </a:lnTo>
                <a:lnTo>
                  <a:pt x="332087" y="684584"/>
                </a:lnTo>
                <a:lnTo>
                  <a:pt x="331179" y="680954"/>
                </a:lnTo>
                <a:lnTo>
                  <a:pt x="330498" y="677324"/>
                </a:lnTo>
                <a:lnTo>
                  <a:pt x="329590" y="673467"/>
                </a:lnTo>
                <a:lnTo>
                  <a:pt x="329136" y="670064"/>
                </a:lnTo>
                <a:lnTo>
                  <a:pt x="328909" y="665981"/>
                </a:lnTo>
                <a:lnTo>
                  <a:pt x="328909" y="662351"/>
                </a:lnTo>
                <a:lnTo>
                  <a:pt x="328909" y="658040"/>
                </a:lnTo>
                <a:lnTo>
                  <a:pt x="329363" y="653730"/>
                </a:lnTo>
                <a:lnTo>
                  <a:pt x="330044" y="649646"/>
                </a:lnTo>
                <a:lnTo>
                  <a:pt x="330725" y="645335"/>
                </a:lnTo>
                <a:lnTo>
                  <a:pt x="331633" y="641479"/>
                </a:lnTo>
                <a:lnTo>
                  <a:pt x="332768" y="637395"/>
                </a:lnTo>
                <a:lnTo>
                  <a:pt x="333904" y="633765"/>
                </a:lnTo>
                <a:lnTo>
                  <a:pt x="335493" y="629908"/>
                </a:lnTo>
                <a:lnTo>
                  <a:pt x="337082" y="626279"/>
                </a:lnTo>
                <a:lnTo>
                  <a:pt x="339125" y="622649"/>
                </a:lnTo>
                <a:lnTo>
                  <a:pt x="340941" y="619246"/>
                </a:lnTo>
                <a:lnTo>
                  <a:pt x="342984" y="615843"/>
                </a:lnTo>
                <a:lnTo>
                  <a:pt x="345481" y="612666"/>
                </a:lnTo>
                <a:lnTo>
                  <a:pt x="347978" y="609263"/>
                </a:lnTo>
                <a:lnTo>
                  <a:pt x="350475" y="606314"/>
                </a:lnTo>
                <a:lnTo>
                  <a:pt x="353426" y="603592"/>
                </a:lnTo>
                <a:lnTo>
                  <a:pt x="356150" y="600642"/>
                </a:lnTo>
                <a:lnTo>
                  <a:pt x="359101" y="598147"/>
                </a:lnTo>
                <a:lnTo>
                  <a:pt x="362279" y="595878"/>
                </a:lnTo>
                <a:lnTo>
                  <a:pt x="365458" y="593383"/>
                </a:lnTo>
                <a:lnTo>
                  <a:pt x="369090" y="591341"/>
                </a:lnTo>
                <a:lnTo>
                  <a:pt x="372495" y="589299"/>
                </a:lnTo>
                <a:lnTo>
                  <a:pt x="376127" y="587484"/>
                </a:lnTo>
                <a:lnTo>
                  <a:pt x="379759" y="585669"/>
                </a:lnTo>
                <a:lnTo>
                  <a:pt x="383618" y="584308"/>
                </a:lnTo>
                <a:lnTo>
                  <a:pt x="387250" y="582947"/>
                </a:lnTo>
                <a:lnTo>
                  <a:pt x="391336" y="581812"/>
                </a:lnTo>
                <a:lnTo>
                  <a:pt x="395196" y="580905"/>
                </a:lnTo>
                <a:lnTo>
                  <a:pt x="399509" y="580224"/>
                </a:lnTo>
                <a:lnTo>
                  <a:pt x="403368" y="579544"/>
                </a:lnTo>
                <a:lnTo>
                  <a:pt x="407681" y="579317"/>
                </a:lnTo>
                <a:lnTo>
                  <a:pt x="412221" y="579090"/>
                </a:lnTo>
                <a:lnTo>
                  <a:pt x="416307" y="579317"/>
                </a:lnTo>
                <a:lnTo>
                  <a:pt x="420620" y="579544"/>
                </a:lnTo>
                <a:lnTo>
                  <a:pt x="424707" y="580224"/>
                </a:lnTo>
                <a:lnTo>
                  <a:pt x="428793" y="580905"/>
                </a:lnTo>
                <a:lnTo>
                  <a:pt x="432652" y="581812"/>
                </a:lnTo>
                <a:lnTo>
                  <a:pt x="436738" y="582947"/>
                </a:lnTo>
                <a:lnTo>
                  <a:pt x="440597" y="584308"/>
                </a:lnTo>
                <a:lnTo>
                  <a:pt x="444456" y="585669"/>
                </a:lnTo>
                <a:lnTo>
                  <a:pt x="447861" y="587484"/>
                </a:lnTo>
                <a:lnTo>
                  <a:pt x="451720" y="589299"/>
                </a:lnTo>
                <a:lnTo>
                  <a:pt x="454899" y="591341"/>
                </a:lnTo>
                <a:lnTo>
                  <a:pt x="458531" y="593383"/>
                </a:lnTo>
                <a:lnTo>
                  <a:pt x="461709" y="595878"/>
                </a:lnTo>
                <a:lnTo>
                  <a:pt x="464887" y="598147"/>
                </a:lnTo>
                <a:lnTo>
                  <a:pt x="467838" y="600642"/>
                </a:lnTo>
                <a:lnTo>
                  <a:pt x="470562" y="603592"/>
                </a:lnTo>
                <a:lnTo>
                  <a:pt x="473513" y="606314"/>
                </a:lnTo>
                <a:lnTo>
                  <a:pt x="476010" y="609263"/>
                </a:lnTo>
                <a:lnTo>
                  <a:pt x="478734" y="612666"/>
                </a:lnTo>
                <a:lnTo>
                  <a:pt x="481004" y="615843"/>
                </a:lnTo>
                <a:lnTo>
                  <a:pt x="483047" y="619246"/>
                </a:lnTo>
                <a:lnTo>
                  <a:pt x="484864" y="622649"/>
                </a:lnTo>
                <a:lnTo>
                  <a:pt x="486907" y="626279"/>
                </a:lnTo>
                <a:lnTo>
                  <a:pt x="488496" y="629908"/>
                </a:lnTo>
                <a:lnTo>
                  <a:pt x="490085" y="633765"/>
                </a:lnTo>
                <a:lnTo>
                  <a:pt x="491220" y="637395"/>
                </a:lnTo>
                <a:lnTo>
                  <a:pt x="492355" y="641479"/>
                </a:lnTo>
                <a:lnTo>
                  <a:pt x="493490" y="645335"/>
                </a:lnTo>
                <a:lnTo>
                  <a:pt x="494171" y="649646"/>
                </a:lnTo>
                <a:lnTo>
                  <a:pt x="494625" y="653730"/>
                </a:lnTo>
                <a:lnTo>
                  <a:pt x="495079" y="658040"/>
                </a:lnTo>
                <a:lnTo>
                  <a:pt x="495079" y="662351"/>
                </a:lnTo>
                <a:lnTo>
                  <a:pt x="495079" y="665527"/>
                </a:lnTo>
                <a:lnTo>
                  <a:pt x="494852" y="669157"/>
                </a:lnTo>
                <a:lnTo>
                  <a:pt x="494398" y="672333"/>
                </a:lnTo>
                <a:lnTo>
                  <a:pt x="493944" y="675509"/>
                </a:lnTo>
                <a:lnTo>
                  <a:pt x="492355" y="682088"/>
                </a:lnTo>
                <a:lnTo>
                  <a:pt x="490539" y="688214"/>
                </a:lnTo>
                <a:lnTo>
                  <a:pt x="610853" y="758543"/>
                </a:lnTo>
                <a:lnTo>
                  <a:pt x="616528" y="755140"/>
                </a:lnTo>
                <a:lnTo>
                  <a:pt x="622430" y="752417"/>
                </a:lnTo>
                <a:lnTo>
                  <a:pt x="628559" y="749922"/>
                </a:lnTo>
                <a:lnTo>
                  <a:pt x="634915" y="748107"/>
                </a:lnTo>
                <a:lnTo>
                  <a:pt x="690305" y="547101"/>
                </a:lnTo>
                <a:lnTo>
                  <a:pt x="686673" y="544152"/>
                </a:lnTo>
                <a:lnTo>
                  <a:pt x="682814" y="540976"/>
                </a:lnTo>
                <a:lnTo>
                  <a:pt x="679409" y="537800"/>
                </a:lnTo>
                <a:lnTo>
                  <a:pt x="676004" y="533943"/>
                </a:lnTo>
                <a:lnTo>
                  <a:pt x="673053" y="530540"/>
                </a:lnTo>
                <a:lnTo>
                  <a:pt x="670102" y="526456"/>
                </a:lnTo>
                <a:lnTo>
                  <a:pt x="667605" y="522373"/>
                </a:lnTo>
                <a:lnTo>
                  <a:pt x="665107" y="518062"/>
                </a:lnTo>
                <a:lnTo>
                  <a:pt x="662837" y="513979"/>
                </a:lnTo>
                <a:lnTo>
                  <a:pt x="661021" y="509214"/>
                </a:lnTo>
                <a:lnTo>
                  <a:pt x="659432" y="504450"/>
                </a:lnTo>
                <a:lnTo>
                  <a:pt x="658070" y="499913"/>
                </a:lnTo>
                <a:lnTo>
                  <a:pt x="657162" y="494922"/>
                </a:lnTo>
                <a:lnTo>
                  <a:pt x="656027" y="489931"/>
                </a:lnTo>
                <a:lnTo>
                  <a:pt x="655573" y="484940"/>
                </a:lnTo>
                <a:lnTo>
                  <a:pt x="655573" y="479722"/>
                </a:lnTo>
                <a:lnTo>
                  <a:pt x="655573" y="475411"/>
                </a:lnTo>
                <a:lnTo>
                  <a:pt x="655800" y="471327"/>
                </a:lnTo>
                <a:lnTo>
                  <a:pt x="656708" y="467017"/>
                </a:lnTo>
                <a:lnTo>
                  <a:pt x="657389" y="463160"/>
                </a:lnTo>
                <a:lnTo>
                  <a:pt x="658297" y="458850"/>
                </a:lnTo>
                <a:lnTo>
                  <a:pt x="659432" y="455220"/>
                </a:lnTo>
                <a:lnTo>
                  <a:pt x="660567" y="451136"/>
                </a:lnTo>
                <a:lnTo>
                  <a:pt x="661929" y="447506"/>
                </a:lnTo>
                <a:lnTo>
                  <a:pt x="663745" y="443649"/>
                </a:lnTo>
                <a:lnTo>
                  <a:pt x="665561" y="440246"/>
                </a:lnTo>
                <a:lnTo>
                  <a:pt x="667605" y="436617"/>
                </a:lnTo>
                <a:lnTo>
                  <a:pt x="669648" y="433440"/>
                </a:lnTo>
                <a:lnTo>
                  <a:pt x="672145" y="430037"/>
                </a:lnTo>
                <a:lnTo>
                  <a:pt x="674642" y="426861"/>
                </a:lnTo>
                <a:lnTo>
                  <a:pt x="677139" y="423912"/>
                </a:lnTo>
                <a:lnTo>
                  <a:pt x="679863" y="420963"/>
                </a:lnTo>
                <a:lnTo>
                  <a:pt x="682814" y="418240"/>
                </a:lnTo>
                <a:lnTo>
                  <a:pt x="685765" y="415518"/>
                </a:lnTo>
                <a:lnTo>
                  <a:pt x="688943" y="413249"/>
                </a:lnTo>
                <a:lnTo>
                  <a:pt x="692121" y="410980"/>
                </a:lnTo>
                <a:lnTo>
                  <a:pt x="695526" y="408712"/>
                </a:lnTo>
                <a:lnTo>
                  <a:pt x="698932" y="406670"/>
                </a:lnTo>
                <a:lnTo>
                  <a:pt x="702791" y="404855"/>
                </a:lnTo>
                <a:lnTo>
                  <a:pt x="706196" y="403267"/>
                </a:lnTo>
                <a:lnTo>
                  <a:pt x="710055" y="401679"/>
                </a:lnTo>
                <a:lnTo>
                  <a:pt x="713914" y="400318"/>
                </a:lnTo>
                <a:lnTo>
                  <a:pt x="718000" y="399410"/>
                </a:lnTo>
                <a:lnTo>
                  <a:pt x="721859" y="398503"/>
                </a:lnTo>
                <a:lnTo>
                  <a:pt x="725945" y="397595"/>
                </a:lnTo>
                <a:lnTo>
                  <a:pt x="730032" y="397141"/>
                </a:lnTo>
                <a:lnTo>
                  <a:pt x="734345" y="396915"/>
                </a:lnTo>
                <a:lnTo>
                  <a:pt x="738658" y="396688"/>
                </a:lnTo>
                <a:lnTo>
                  <a:pt x="744106" y="396915"/>
                </a:lnTo>
                <a:lnTo>
                  <a:pt x="749554" y="397595"/>
                </a:lnTo>
                <a:lnTo>
                  <a:pt x="754775" y="398276"/>
                </a:lnTo>
                <a:lnTo>
                  <a:pt x="759770" y="399637"/>
                </a:lnTo>
                <a:lnTo>
                  <a:pt x="764764" y="400998"/>
                </a:lnTo>
                <a:lnTo>
                  <a:pt x="769758" y="403040"/>
                </a:lnTo>
                <a:lnTo>
                  <a:pt x="774298" y="405082"/>
                </a:lnTo>
                <a:lnTo>
                  <a:pt x="778838" y="407577"/>
                </a:lnTo>
                <a:lnTo>
                  <a:pt x="916859" y="288925"/>
                </a:lnTo>
                <a:close/>
                <a:moveTo>
                  <a:pt x="607752" y="120128"/>
                </a:moveTo>
                <a:lnTo>
                  <a:pt x="595738" y="120581"/>
                </a:lnTo>
                <a:lnTo>
                  <a:pt x="583950" y="121488"/>
                </a:lnTo>
                <a:lnTo>
                  <a:pt x="571936" y="122621"/>
                </a:lnTo>
                <a:lnTo>
                  <a:pt x="559921" y="123755"/>
                </a:lnTo>
                <a:lnTo>
                  <a:pt x="548133" y="125341"/>
                </a:lnTo>
                <a:lnTo>
                  <a:pt x="536119" y="127154"/>
                </a:lnTo>
                <a:lnTo>
                  <a:pt x="524331" y="129421"/>
                </a:lnTo>
                <a:lnTo>
                  <a:pt x="512543" y="131688"/>
                </a:lnTo>
                <a:lnTo>
                  <a:pt x="500755" y="134407"/>
                </a:lnTo>
                <a:lnTo>
                  <a:pt x="489194" y="137581"/>
                </a:lnTo>
                <a:lnTo>
                  <a:pt x="477406" y="140754"/>
                </a:lnTo>
                <a:lnTo>
                  <a:pt x="466072" y="144380"/>
                </a:lnTo>
                <a:lnTo>
                  <a:pt x="454511" y="148234"/>
                </a:lnTo>
                <a:lnTo>
                  <a:pt x="443176" y="152313"/>
                </a:lnTo>
                <a:lnTo>
                  <a:pt x="431615" y="156620"/>
                </a:lnTo>
                <a:lnTo>
                  <a:pt x="420508" y="161380"/>
                </a:lnTo>
                <a:lnTo>
                  <a:pt x="409400" y="166593"/>
                </a:lnTo>
                <a:lnTo>
                  <a:pt x="398519" y="171579"/>
                </a:lnTo>
                <a:lnTo>
                  <a:pt x="387411" y="177246"/>
                </a:lnTo>
                <a:lnTo>
                  <a:pt x="376530" y="183139"/>
                </a:lnTo>
                <a:lnTo>
                  <a:pt x="365876" y="189485"/>
                </a:lnTo>
                <a:lnTo>
                  <a:pt x="355221" y="195831"/>
                </a:lnTo>
                <a:lnTo>
                  <a:pt x="344794" y="202631"/>
                </a:lnTo>
                <a:lnTo>
                  <a:pt x="334593" y="209431"/>
                </a:lnTo>
                <a:lnTo>
                  <a:pt x="324392" y="216684"/>
                </a:lnTo>
                <a:lnTo>
                  <a:pt x="314191" y="224163"/>
                </a:lnTo>
                <a:lnTo>
                  <a:pt x="304443" y="232323"/>
                </a:lnTo>
                <a:lnTo>
                  <a:pt x="294695" y="240483"/>
                </a:lnTo>
                <a:lnTo>
                  <a:pt x="284948" y="248869"/>
                </a:lnTo>
                <a:lnTo>
                  <a:pt x="275654" y="257482"/>
                </a:lnTo>
                <a:lnTo>
                  <a:pt x="266359" y="266548"/>
                </a:lnTo>
                <a:lnTo>
                  <a:pt x="257518" y="275614"/>
                </a:lnTo>
                <a:lnTo>
                  <a:pt x="248678" y="285134"/>
                </a:lnTo>
                <a:lnTo>
                  <a:pt x="240290" y="294654"/>
                </a:lnTo>
                <a:lnTo>
                  <a:pt x="232129" y="304400"/>
                </a:lnTo>
                <a:lnTo>
                  <a:pt x="224195" y="314373"/>
                </a:lnTo>
                <a:lnTo>
                  <a:pt x="216714" y="324346"/>
                </a:lnTo>
                <a:lnTo>
                  <a:pt x="209460" y="334545"/>
                </a:lnTo>
                <a:lnTo>
                  <a:pt x="202433" y="344971"/>
                </a:lnTo>
                <a:lnTo>
                  <a:pt x="195632" y="355397"/>
                </a:lnTo>
                <a:lnTo>
                  <a:pt x="189058" y="366050"/>
                </a:lnTo>
                <a:lnTo>
                  <a:pt x="183164" y="376703"/>
                </a:lnTo>
                <a:lnTo>
                  <a:pt x="177271" y="387583"/>
                </a:lnTo>
                <a:lnTo>
                  <a:pt x="171603" y="398462"/>
                </a:lnTo>
                <a:lnTo>
                  <a:pt x="166390" y="409342"/>
                </a:lnTo>
                <a:lnTo>
                  <a:pt x="161402" y="420448"/>
                </a:lnTo>
                <a:lnTo>
                  <a:pt x="156642" y="431554"/>
                </a:lnTo>
                <a:lnTo>
                  <a:pt x="152108" y="443114"/>
                </a:lnTo>
                <a:lnTo>
                  <a:pt x="148028" y="454673"/>
                </a:lnTo>
                <a:lnTo>
                  <a:pt x="144174" y="466006"/>
                </a:lnTo>
                <a:lnTo>
                  <a:pt x="140774" y="477565"/>
                </a:lnTo>
                <a:lnTo>
                  <a:pt x="137373" y="489125"/>
                </a:lnTo>
                <a:lnTo>
                  <a:pt x="134426" y="500911"/>
                </a:lnTo>
                <a:lnTo>
                  <a:pt x="131706" y="512470"/>
                </a:lnTo>
                <a:lnTo>
                  <a:pt x="129213" y="524256"/>
                </a:lnTo>
                <a:lnTo>
                  <a:pt x="127172" y="536269"/>
                </a:lnTo>
                <a:lnTo>
                  <a:pt x="125359" y="548055"/>
                </a:lnTo>
                <a:lnTo>
                  <a:pt x="123772" y="560068"/>
                </a:lnTo>
                <a:lnTo>
                  <a:pt x="122185" y="571854"/>
                </a:lnTo>
                <a:lnTo>
                  <a:pt x="121278" y="583867"/>
                </a:lnTo>
                <a:lnTo>
                  <a:pt x="120598" y="595880"/>
                </a:lnTo>
                <a:lnTo>
                  <a:pt x="120145" y="607666"/>
                </a:lnTo>
                <a:lnTo>
                  <a:pt x="120145" y="619905"/>
                </a:lnTo>
                <a:lnTo>
                  <a:pt x="120145" y="631918"/>
                </a:lnTo>
                <a:lnTo>
                  <a:pt x="120598" y="643704"/>
                </a:lnTo>
                <a:lnTo>
                  <a:pt x="121278" y="655717"/>
                </a:lnTo>
                <a:lnTo>
                  <a:pt x="122185" y="667503"/>
                </a:lnTo>
                <a:lnTo>
                  <a:pt x="123772" y="679516"/>
                </a:lnTo>
                <a:lnTo>
                  <a:pt x="125359" y="691529"/>
                </a:lnTo>
                <a:lnTo>
                  <a:pt x="127172" y="703315"/>
                </a:lnTo>
                <a:lnTo>
                  <a:pt x="129213" y="715328"/>
                </a:lnTo>
                <a:lnTo>
                  <a:pt x="131706" y="726887"/>
                </a:lnTo>
                <a:lnTo>
                  <a:pt x="134426" y="738673"/>
                </a:lnTo>
                <a:lnTo>
                  <a:pt x="137373" y="750460"/>
                </a:lnTo>
                <a:lnTo>
                  <a:pt x="140774" y="762019"/>
                </a:lnTo>
                <a:lnTo>
                  <a:pt x="144174" y="773579"/>
                </a:lnTo>
                <a:lnTo>
                  <a:pt x="148028" y="784911"/>
                </a:lnTo>
                <a:lnTo>
                  <a:pt x="152108" y="796471"/>
                </a:lnTo>
                <a:lnTo>
                  <a:pt x="156642" y="807804"/>
                </a:lnTo>
                <a:lnTo>
                  <a:pt x="161402" y="819136"/>
                </a:lnTo>
                <a:lnTo>
                  <a:pt x="166390" y="830016"/>
                </a:lnTo>
                <a:lnTo>
                  <a:pt x="171603" y="841122"/>
                </a:lnTo>
                <a:lnTo>
                  <a:pt x="177271" y="852002"/>
                </a:lnTo>
                <a:lnTo>
                  <a:pt x="183164" y="862881"/>
                </a:lnTo>
                <a:lnTo>
                  <a:pt x="189058" y="873534"/>
                </a:lnTo>
                <a:lnTo>
                  <a:pt x="195632" y="884187"/>
                </a:lnTo>
                <a:lnTo>
                  <a:pt x="202433" y="894613"/>
                </a:lnTo>
                <a:lnTo>
                  <a:pt x="209460" y="904813"/>
                </a:lnTo>
                <a:lnTo>
                  <a:pt x="216714" y="915239"/>
                </a:lnTo>
                <a:lnTo>
                  <a:pt x="224195" y="925212"/>
                </a:lnTo>
                <a:lnTo>
                  <a:pt x="232129" y="934958"/>
                </a:lnTo>
                <a:lnTo>
                  <a:pt x="240290" y="944931"/>
                </a:lnTo>
                <a:lnTo>
                  <a:pt x="248678" y="954450"/>
                </a:lnTo>
                <a:lnTo>
                  <a:pt x="257518" y="963743"/>
                </a:lnTo>
                <a:lnTo>
                  <a:pt x="266359" y="973036"/>
                </a:lnTo>
                <a:lnTo>
                  <a:pt x="275654" y="982102"/>
                </a:lnTo>
                <a:lnTo>
                  <a:pt x="284948" y="990715"/>
                </a:lnTo>
                <a:lnTo>
                  <a:pt x="294695" y="999102"/>
                </a:lnTo>
                <a:lnTo>
                  <a:pt x="304443" y="1007261"/>
                </a:lnTo>
                <a:lnTo>
                  <a:pt x="314191" y="1015194"/>
                </a:lnTo>
                <a:lnTo>
                  <a:pt x="324392" y="1022674"/>
                </a:lnTo>
                <a:lnTo>
                  <a:pt x="334593" y="1029927"/>
                </a:lnTo>
                <a:lnTo>
                  <a:pt x="344794" y="1036953"/>
                </a:lnTo>
                <a:lnTo>
                  <a:pt x="355221" y="1043753"/>
                </a:lnTo>
                <a:lnTo>
                  <a:pt x="365876" y="1050099"/>
                </a:lnTo>
                <a:lnTo>
                  <a:pt x="376530" y="1056446"/>
                </a:lnTo>
                <a:lnTo>
                  <a:pt x="387411" y="1062339"/>
                </a:lnTo>
                <a:lnTo>
                  <a:pt x="398292" y="1067779"/>
                </a:lnTo>
                <a:lnTo>
                  <a:pt x="409400" y="1072992"/>
                </a:lnTo>
                <a:lnTo>
                  <a:pt x="420508" y="1078205"/>
                </a:lnTo>
                <a:lnTo>
                  <a:pt x="431615" y="1082738"/>
                </a:lnTo>
                <a:lnTo>
                  <a:pt x="443176" y="1087271"/>
                </a:lnTo>
                <a:lnTo>
                  <a:pt x="454511" y="1091351"/>
                </a:lnTo>
                <a:lnTo>
                  <a:pt x="466072" y="1095204"/>
                </a:lnTo>
                <a:lnTo>
                  <a:pt x="477406" y="1098830"/>
                </a:lnTo>
                <a:lnTo>
                  <a:pt x="489194" y="1102004"/>
                </a:lnTo>
                <a:lnTo>
                  <a:pt x="500755" y="1104950"/>
                </a:lnTo>
                <a:lnTo>
                  <a:pt x="512543" y="1107897"/>
                </a:lnTo>
                <a:lnTo>
                  <a:pt x="524331" y="1110163"/>
                </a:lnTo>
                <a:lnTo>
                  <a:pt x="536119" y="1112203"/>
                </a:lnTo>
                <a:lnTo>
                  <a:pt x="548133" y="1114243"/>
                </a:lnTo>
                <a:lnTo>
                  <a:pt x="559921" y="1115830"/>
                </a:lnTo>
                <a:lnTo>
                  <a:pt x="571936" y="1116963"/>
                </a:lnTo>
                <a:lnTo>
                  <a:pt x="583950" y="1118096"/>
                </a:lnTo>
                <a:lnTo>
                  <a:pt x="595738" y="1118776"/>
                </a:lnTo>
                <a:lnTo>
                  <a:pt x="607752" y="1119230"/>
                </a:lnTo>
                <a:lnTo>
                  <a:pt x="619540" y="1119230"/>
                </a:lnTo>
                <a:lnTo>
                  <a:pt x="631782" y="1119230"/>
                </a:lnTo>
                <a:lnTo>
                  <a:pt x="643796" y="1118776"/>
                </a:lnTo>
                <a:lnTo>
                  <a:pt x="655584" y="1118096"/>
                </a:lnTo>
                <a:lnTo>
                  <a:pt x="667598" y="1116963"/>
                </a:lnTo>
                <a:lnTo>
                  <a:pt x="679613" y="1115830"/>
                </a:lnTo>
                <a:lnTo>
                  <a:pt x="691401" y="1114243"/>
                </a:lnTo>
                <a:lnTo>
                  <a:pt x="703415" y="1112203"/>
                </a:lnTo>
                <a:lnTo>
                  <a:pt x="715203" y="1110163"/>
                </a:lnTo>
                <a:lnTo>
                  <a:pt x="726991" y="1107897"/>
                </a:lnTo>
                <a:lnTo>
                  <a:pt x="738779" y="1104950"/>
                </a:lnTo>
                <a:lnTo>
                  <a:pt x="750340" y="1102004"/>
                </a:lnTo>
                <a:lnTo>
                  <a:pt x="762128" y="1098830"/>
                </a:lnTo>
                <a:lnTo>
                  <a:pt x="773462" y="1095204"/>
                </a:lnTo>
                <a:lnTo>
                  <a:pt x="785023" y="1091351"/>
                </a:lnTo>
                <a:lnTo>
                  <a:pt x="796358" y="1087271"/>
                </a:lnTo>
                <a:lnTo>
                  <a:pt x="807692" y="1082738"/>
                </a:lnTo>
                <a:lnTo>
                  <a:pt x="819026" y="1078205"/>
                </a:lnTo>
                <a:lnTo>
                  <a:pt x="830134" y="1072992"/>
                </a:lnTo>
                <a:lnTo>
                  <a:pt x="841015" y="1067779"/>
                </a:lnTo>
                <a:lnTo>
                  <a:pt x="852123" y="1062339"/>
                </a:lnTo>
                <a:lnTo>
                  <a:pt x="862777" y="1056446"/>
                </a:lnTo>
                <a:lnTo>
                  <a:pt x="873658" y="1050099"/>
                </a:lnTo>
                <a:lnTo>
                  <a:pt x="884086" y="1043753"/>
                </a:lnTo>
                <a:lnTo>
                  <a:pt x="894740" y="1036953"/>
                </a:lnTo>
                <a:lnTo>
                  <a:pt x="904941" y="1029927"/>
                </a:lnTo>
                <a:lnTo>
                  <a:pt x="915142" y="1022674"/>
                </a:lnTo>
                <a:lnTo>
                  <a:pt x="925343" y="1015194"/>
                </a:lnTo>
                <a:lnTo>
                  <a:pt x="935091" y="1007261"/>
                </a:lnTo>
                <a:lnTo>
                  <a:pt x="944839" y="999102"/>
                </a:lnTo>
                <a:lnTo>
                  <a:pt x="954586" y="990715"/>
                </a:lnTo>
                <a:lnTo>
                  <a:pt x="963880" y="982102"/>
                </a:lnTo>
                <a:lnTo>
                  <a:pt x="972948" y="973036"/>
                </a:lnTo>
                <a:lnTo>
                  <a:pt x="982016" y="963743"/>
                </a:lnTo>
                <a:lnTo>
                  <a:pt x="990856" y="954450"/>
                </a:lnTo>
                <a:lnTo>
                  <a:pt x="999244" y="944931"/>
                </a:lnTo>
                <a:lnTo>
                  <a:pt x="1007405" y="934958"/>
                </a:lnTo>
                <a:lnTo>
                  <a:pt x="1015339" y="925212"/>
                </a:lnTo>
                <a:lnTo>
                  <a:pt x="1022820" y="915239"/>
                </a:lnTo>
                <a:lnTo>
                  <a:pt x="1030074" y="904813"/>
                </a:lnTo>
                <a:lnTo>
                  <a:pt x="1037101" y="894613"/>
                </a:lnTo>
                <a:lnTo>
                  <a:pt x="1043902" y="884187"/>
                </a:lnTo>
                <a:lnTo>
                  <a:pt x="1050249" y="873534"/>
                </a:lnTo>
                <a:lnTo>
                  <a:pt x="1056370" y="862881"/>
                </a:lnTo>
                <a:lnTo>
                  <a:pt x="1062263" y="852002"/>
                </a:lnTo>
                <a:lnTo>
                  <a:pt x="1067931" y="841122"/>
                </a:lnTo>
                <a:lnTo>
                  <a:pt x="1073144" y="830016"/>
                </a:lnTo>
                <a:lnTo>
                  <a:pt x="1078132" y="819136"/>
                </a:lnTo>
                <a:lnTo>
                  <a:pt x="1082892" y="807804"/>
                </a:lnTo>
                <a:lnTo>
                  <a:pt x="1087426" y="796471"/>
                </a:lnTo>
                <a:lnTo>
                  <a:pt x="1091280" y="784911"/>
                </a:lnTo>
                <a:lnTo>
                  <a:pt x="1095360" y="773579"/>
                </a:lnTo>
                <a:lnTo>
                  <a:pt x="1098760" y="762019"/>
                </a:lnTo>
                <a:lnTo>
                  <a:pt x="1102161" y="750460"/>
                </a:lnTo>
                <a:lnTo>
                  <a:pt x="1105108" y="738673"/>
                </a:lnTo>
                <a:lnTo>
                  <a:pt x="1107828" y="726887"/>
                </a:lnTo>
                <a:lnTo>
                  <a:pt x="1110321" y="715328"/>
                </a:lnTo>
                <a:lnTo>
                  <a:pt x="1112362" y="703315"/>
                </a:lnTo>
                <a:lnTo>
                  <a:pt x="1114175" y="691529"/>
                </a:lnTo>
                <a:lnTo>
                  <a:pt x="1115762" y="679516"/>
                </a:lnTo>
                <a:lnTo>
                  <a:pt x="1117122" y="667503"/>
                </a:lnTo>
                <a:lnTo>
                  <a:pt x="1118256" y="655717"/>
                </a:lnTo>
                <a:lnTo>
                  <a:pt x="1118936" y="643704"/>
                </a:lnTo>
                <a:lnTo>
                  <a:pt x="1119389" y="631918"/>
                </a:lnTo>
                <a:lnTo>
                  <a:pt x="1119389" y="619905"/>
                </a:lnTo>
                <a:lnTo>
                  <a:pt x="1119389" y="607666"/>
                </a:lnTo>
                <a:lnTo>
                  <a:pt x="1118936" y="595880"/>
                </a:lnTo>
                <a:lnTo>
                  <a:pt x="1118256" y="583867"/>
                </a:lnTo>
                <a:lnTo>
                  <a:pt x="1117122" y="571854"/>
                </a:lnTo>
                <a:lnTo>
                  <a:pt x="1115762" y="560068"/>
                </a:lnTo>
                <a:lnTo>
                  <a:pt x="1114175" y="548055"/>
                </a:lnTo>
                <a:lnTo>
                  <a:pt x="1112362" y="536269"/>
                </a:lnTo>
                <a:lnTo>
                  <a:pt x="1110321" y="524256"/>
                </a:lnTo>
                <a:lnTo>
                  <a:pt x="1107828" y="512470"/>
                </a:lnTo>
                <a:lnTo>
                  <a:pt x="1105108" y="500911"/>
                </a:lnTo>
                <a:lnTo>
                  <a:pt x="1102161" y="489125"/>
                </a:lnTo>
                <a:lnTo>
                  <a:pt x="1098760" y="477565"/>
                </a:lnTo>
                <a:lnTo>
                  <a:pt x="1095360" y="466006"/>
                </a:lnTo>
                <a:lnTo>
                  <a:pt x="1091280" y="454673"/>
                </a:lnTo>
                <a:lnTo>
                  <a:pt x="1087426" y="443114"/>
                </a:lnTo>
                <a:lnTo>
                  <a:pt x="1082892" y="431554"/>
                </a:lnTo>
                <a:lnTo>
                  <a:pt x="1078132" y="420448"/>
                </a:lnTo>
                <a:lnTo>
                  <a:pt x="1073144" y="409342"/>
                </a:lnTo>
                <a:lnTo>
                  <a:pt x="1067931" y="398462"/>
                </a:lnTo>
                <a:lnTo>
                  <a:pt x="1062263" y="387583"/>
                </a:lnTo>
                <a:lnTo>
                  <a:pt x="1056370" y="376703"/>
                </a:lnTo>
                <a:lnTo>
                  <a:pt x="1050249" y="366050"/>
                </a:lnTo>
                <a:lnTo>
                  <a:pt x="1043902" y="355397"/>
                </a:lnTo>
                <a:lnTo>
                  <a:pt x="1037101" y="344971"/>
                </a:lnTo>
                <a:lnTo>
                  <a:pt x="1030074" y="334545"/>
                </a:lnTo>
                <a:lnTo>
                  <a:pt x="1022820" y="324346"/>
                </a:lnTo>
                <a:lnTo>
                  <a:pt x="1015339" y="314373"/>
                </a:lnTo>
                <a:lnTo>
                  <a:pt x="1007405" y="304400"/>
                </a:lnTo>
                <a:lnTo>
                  <a:pt x="999244" y="294654"/>
                </a:lnTo>
                <a:lnTo>
                  <a:pt x="990856" y="285134"/>
                </a:lnTo>
                <a:lnTo>
                  <a:pt x="982016" y="275614"/>
                </a:lnTo>
                <a:lnTo>
                  <a:pt x="972948" y="266548"/>
                </a:lnTo>
                <a:lnTo>
                  <a:pt x="963880" y="257482"/>
                </a:lnTo>
                <a:lnTo>
                  <a:pt x="954586" y="248869"/>
                </a:lnTo>
                <a:lnTo>
                  <a:pt x="944839" y="240483"/>
                </a:lnTo>
                <a:lnTo>
                  <a:pt x="935091" y="232323"/>
                </a:lnTo>
                <a:lnTo>
                  <a:pt x="925343" y="224163"/>
                </a:lnTo>
                <a:lnTo>
                  <a:pt x="915142" y="216684"/>
                </a:lnTo>
                <a:lnTo>
                  <a:pt x="904941" y="209431"/>
                </a:lnTo>
                <a:lnTo>
                  <a:pt x="894740" y="202631"/>
                </a:lnTo>
                <a:lnTo>
                  <a:pt x="884086" y="195831"/>
                </a:lnTo>
                <a:lnTo>
                  <a:pt x="873658" y="189485"/>
                </a:lnTo>
                <a:lnTo>
                  <a:pt x="862777" y="183139"/>
                </a:lnTo>
                <a:lnTo>
                  <a:pt x="852123" y="177246"/>
                </a:lnTo>
                <a:lnTo>
                  <a:pt x="841015" y="171579"/>
                </a:lnTo>
                <a:lnTo>
                  <a:pt x="830134" y="166593"/>
                </a:lnTo>
                <a:lnTo>
                  <a:pt x="819026" y="161380"/>
                </a:lnTo>
                <a:lnTo>
                  <a:pt x="807692" y="156620"/>
                </a:lnTo>
                <a:lnTo>
                  <a:pt x="796358" y="152313"/>
                </a:lnTo>
                <a:lnTo>
                  <a:pt x="785023" y="148234"/>
                </a:lnTo>
                <a:lnTo>
                  <a:pt x="773462" y="144380"/>
                </a:lnTo>
                <a:lnTo>
                  <a:pt x="762128" y="140754"/>
                </a:lnTo>
                <a:lnTo>
                  <a:pt x="750340" y="137581"/>
                </a:lnTo>
                <a:lnTo>
                  <a:pt x="738779" y="134407"/>
                </a:lnTo>
                <a:lnTo>
                  <a:pt x="726991" y="131688"/>
                </a:lnTo>
                <a:lnTo>
                  <a:pt x="715203" y="129421"/>
                </a:lnTo>
                <a:lnTo>
                  <a:pt x="703415" y="127154"/>
                </a:lnTo>
                <a:lnTo>
                  <a:pt x="691401" y="125341"/>
                </a:lnTo>
                <a:lnTo>
                  <a:pt x="679613" y="123755"/>
                </a:lnTo>
                <a:lnTo>
                  <a:pt x="667598" y="122621"/>
                </a:lnTo>
                <a:lnTo>
                  <a:pt x="655584" y="121488"/>
                </a:lnTo>
                <a:lnTo>
                  <a:pt x="643796" y="120581"/>
                </a:lnTo>
                <a:lnTo>
                  <a:pt x="631782" y="120128"/>
                </a:lnTo>
                <a:lnTo>
                  <a:pt x="619540" y="120128"/>
                </a:lnTo>
                <a:lnTo>
                  <a:pt x="607752" y="120128"/>
                </a:lnTo>
                <a:close/>
                <a:moveTo>
                  <a:pt x="619540" y="0"/>
                </a:moveTo>
                <a:lnTo>
                  <a:pt x="634502" y="227"/>
                </a:lnTo>
                <a:lnTo>
                  <a:pt x="649690" y="907"/>
                </a:lnTo>
                <a:lnTo>
                  <a:pt x="664198" y="1587"/>
                </a:lnTo>
                <a:lnTo>
                  <a:pt x="678933" y="3173"/>
                </a:lnTo>
                <a:lnTo>
                  <a:pt x="694121" y="4533"/>
                </a:lnTo>
                <a:lnTo>
                  <a:pt x="708629" y="6573"/>
                </a:lnTo>
                <a:lnTo>
                  <a:pt x="723364" y="8840"/>
                </a:lnTo>
                <a:lnTo>
                  <a:pt x="738098" y="11560"/>
                </a:lnTo>
                <a:lnTo>
                  <a:pt x="752607" y="14506"/>
                </a:lnTo>
                <a:lnTo>
                  <a:pt x="767115" y="17906"/>
                </a:lnTo>
                <a:lnTo>
                  <a:pt x="781623" y="21533"/>
                </a:lnTo>
                <a:lnTo>
                  <a:pt x="796131" y="25839"/>
                </a:lnTo>
                <a:lnTo>
                  <a:pt x="810412" y="30146"/>
                </a:lnTo>
                <a:lnTo>
                  <a:pt x="824694" y="34905"/>
                </a:lnTo>
                <a:lnTo>
                  <a:pt x="838975" y="40118"/>
                </a:lnTo>
                <a:lnTo>
                  <a:pt x="853030" y="45558"/>
                </a:lnTo>
                <a:lnTo>
                  <a:pt x="866858" y="51451"/>
                </a:lnTo>
                <a:lnTo>
                  <a:pt x="880686" y="57571"/>
                </a:lnTo>
                <a:lnTo>
                  <a:pt x="894514" y="64144"/>
                </a:lnTo>
                <a:lnTo>
                  <a:pt x="907888" y="71170"/>
                </a:lnTo>
                <a:lnTo>
                  <a:pt x="921263" y="78423"/>
                </a:lnTo>
                <a:lnTo>
                  <a:pt x="934638" y="85903"/>
                </a:lnTo>
                <a:lnTo>
                  <a:pt x="947786" y="93836"/>
                </a:lnTo>
                <a:lnTo>
                  <a:pt x="960934" y="102222"/>
                </a:lnTo>
                <a:lnTo>
                  <a:pt x="973401" y="110835"/>
                </a:lnTo>
                <a:lnTo>
                  <a:pt x="986096" y="119901"/>
                </a:lnTo>
                <a:lnTo>
                  <a:pt x="998791" y="129421"/>
                </a:lnTo>
                <a:lnTo>
                  <a:pt x="1010805" y="139167"/>
                </a:lnTo>
                <a:lnTo>
                  <a:pt x="1023046" y="149140"/>
                </a:lnTo>
                <a:lnTo>
                  <a:pt x="1034607" y="159793"/>
                </a:lnTo>
                <a:lnTo>
                  <a:pt x="1046395" y="170446"/>
                </a:lnTo>
                <a:lnTo>
                  <a:pt x="1057956" y="181779"/>
                </a:lnTo>
                <a:lnTo>
                  <a:pt x="1067251" y="191072"/>
                </a:lnTo>
                <a:lnTo>
                  <a:pt x="1076318" y="200591"/>
                </a:lnTo>
                <a:lnTo>
                  <a:pt x="1084932" y="210564"/>
                </a:lnTo>
                <a:lnTo>
                  <a:pt x="1093546" y="220310"/>
                </a:lnTo>
                <a:lnTo>
                  <a:pt x="1101934" y="230283"/>
                </a:lnTo>
                <a:lnTo>
                  <a:pt x="1110095" y="240709"/>
                </a:lnTo>
                <a:lnTo>
                  <a:pt x="1117802" y="250909"/>
                </a:lnTo>
                <a:lnTo>
                  <a:pt x="1125510" y="261108"/>
                </a:lnTo>
                <a:lnTo>
                  <a:pt x="1132764" y="271988"/>
                </a:lnTo>
                <a:lnTo>
                  <a:pt x="1139791" y="282414"/>
                </a:lnTo>
                <a:lnTo>
                  <a:pt x="1146592" y="293294"/>
                </a:lnTo>
                <a:lnTo>
                  <a:pt x="1153166" y="304173"/>
                </a:lnTo>
                <a:lnTo>
                  <a:pt x="1159513" y="315279"/>
                </a:lnTo>
                <a:lnTo>
                  <a:pt x="1165634" y="326159"/>
                </a:lnTo>
                <a:lnTo>
                  <a:pt x="1171527" y="337492"/>
                </a:lnTo>
                <a:lnTo>
                  <a:pt x="1177195" y="348598"/>
                </a:lnTo>
                <a:lnTo>
                  <a:pt x="1182408" y="360157"/>
                </a:lnTo>
                <a:lnTo>
                  <a:pt x="1187622" y="371490"/>
                </a:lnTo>
                <a:lnTo>
                  <a:pt x="1192610" y="383050"/>
                </a:lnTo>
                <a:lnTo>
                  <a:pt x="1197143" y="394609"/>
                </a:lnTo>
                <a:lnTo>
                  <a:pt x="1201677" y="406395"/>
                </a:lnTo>
                <a:lnTo>
                  <a:pt x="1205984" y="418181"/>
                </a:lnTo>
                <a:lnTo>
                  <a:pt x="1209611" y="429741"/>
                </a:lnTo>
                <a:lnTo>
                  <a:pt x="1213465" y="441754"/>
                </a:lnTo>
                <a:lnTo>
                  <a:pt x="1216865" y="453540"/>
                </a:lnTo>
                <a:lnTo>
                  <a:pt x="1219812" y="465552"/>
                </a:lnTo>
                <a:lnTo>
                  <a:pt x="1222986" y="477792"/>
                </a:lnTo>
                <a:lnTo>
                  <a:pt x="1225706" y="489578"/>
                </a:lnTo>
                <a:lnTo>
                  <a:pt x="1228200" y="501818"/>
                </a:lnTo>
                <a:lnTo>
                  <a:pt x="1230240" y="514057"/>
                </a:lnTo>
                <a:lnTo>
                  <a:pt x="1232280" y="526070"/>
                </a:lnTo>
                <a:lnTo>
                  <a:pt x="1233867" y="538536"/>
                </a:lnTo>
                <a:lnTo>
                  <a:pt x="1235680" y="550775"/>
                </a:lnTo>
                <a:lnTo>
                  <a:pt x="1236814" y="563015"/>
                </a:lnTo>
                <a:lnTo>
                  <a:pt x="1237720" y="575254"/>
                </a:lnTo>
                <a:lnTo>
                  <a:pt x="1238401" y="587720"/>
                </a:lnTo>
                <a:lnTo>
                  <a:pt x="1239081" y="599733"/>
                </a:lnTo>
                <a:lnTo>
                  <a:pt x="1239307" y="612199"/>
                </a:lnTo>
                <a:lnTo>
                  <a:pt x="1239307" y="624665"/>
                </a:lnTo>
                <a:lnTo>
                  <a:pt x="1239081" y="636678"/>
                </a:lnTo>
                <a:lnTo>
                  <a:pt x="1238627" y="649144"/>
                </a:lnTo>
                <a:lnTo>
                  <a:pt x="1237947" y="661610"/>
                </a:lnTo>
                <a:lnTo>
                  <a:pt x="1237040" y="673623"/>
                </a:lnTo>
                <a:lnTo>
                  <a:pt x="1235907" y="686089"/>
                </a:lnTo>
                <a:lnTo>
                  <a:pt x="1234320" y="698102"/>
                </a:lnTo>
                <a:lnTo>
                  <a:pt x="1232507" y="710341"/>
                </a:lnTo>
                <a:lnTo>
                  <a:pt x="1230693" y="722807"/>
                </a:lnTo>
                <a:lnTo>
                  <a:pt x="1228653" y="734820"/>
                </a:lnTo>
                <a:lnTo>
                  <a:pt x="1226159" y="746833"/>
                </a:lnTo>
                <a:lnTo>
                  <a:pt x="1223439" y="759073"/>
                </a:lnTo>
                <a:lnTo>
                  <a:pt x="1220719" y="771085"/>
                </a:lnTo>
                <a:lnTo>
                  <a:pt x="1217545" y="783098"/>
                </a:lnTo>
                <a:lnTo>
                  <a:pt x="1214145" y="795111"/>
                </a:lnTo>
                <a:lnTo>
                  <a:pt x="1210518" y="806897"/>
                </a:lnTo>
                <a:lnTo>
                  <a:pt x="1206664" y="818683"/>
                </a:lnTo>
                <a:lnTo>
                  <a:pt x="1202357" y="830469"/>
                </a:lnTo>
                <a:lnTo>
                  <a:pt x="1198277" y="842255"/>
                </a:lnTo>
                <a:lnTo>
                  <a:pt x="1193516" y="853588"/>
                </a:lnTo>
                <a:lnTo>
                  <a:pt x="1188529" y="865374"/>
                </a:lnTo>
                <a:lnTo>
                  <a:pt x="1183769" y="876934"/>
                </a:lnTo>
                <a:lnTo>
                  <a:pt x="1178328" y="888267"/>
                </a:lnTo>
                <a:lnTo>
                  <a:pt x="1172661" y="899599"/>
                </a:lnTo>
                <a:lnTo>
                  <a:pt x="1166767" y="910706"/>
                </a:lnTo>
                <a:lnTo>
                  <a:pt x="1160646" y="921812"/>
                </a:lnTo>
                <a:lnTo>
                  <a:pt x="1534229" y="1295115"/>
                </a:lnTo>
                <a:lnTo>
                  <a:pt x="1540350" y="1301461"/>
                </a:lnTo>
                <a:lnTo>
                  <a:pt x="1545790" y="1308034"/>
                </a:lnTo>
                <a:lnTo>
                  <a:pt x="1551231" y="1314607"/>
                </a:lnTo>
                <a:lnTo>
                  <a:pt x="1556445" y="1321407"/>
                </a:lnTo>
                <a:lnTo>
                  <a:pt x="1560752" y="1328433"/>
                </a:lnTo>
                <a:lnTo>
                  <a:pt x="1565286" y="1335460"/>
                </a:lnTo>
                <a:lnTo>
                  <a:pt x="1569366" y="1342713"/>
                </a:lnTo>
                <a:lnTo>
                  <a:pt x="1572766" y="1349966"/>
                </a:lnTo>
                <a:lnTo>
                  <a:pt x="1576167" y="1357219"/>
                </a:lnTo>
                <a:lnTo>
                  <a:pt x="1578887" y="1364698"/>
                </a:lnTo>
                <a:lnTo>
                  <a:pt x="1581381" y="1372178"/>
                </a:lnTo>
                <a:lnTo>
                  <a:pt x="1583648" y="1379658"/>
                </a:lnTo>
                <a:lnTo>
                  <a:pt x="1585461" y="1387137"/>
                </a:lnTo>
                <a:lnTo>
                  <a:pt x="1586821" y="1394617"/>
                </a:lnTo>
                <a:lnTo>
                  <a:pt x="1587955" y="1402323"/>
                </a:lnTo>
                <a:lnTo>
                  <a:pt x="1588635" y="1409803"/>
                </a:lnTo>
                <a:lnTo>
                  <a:pt x="1589088" y="1417283"/>
                </a:lnTo>
                <a:lnTo>
                  <a:pt x="1589088" y="1424762"/>
                </a:lnTo>
                <a:lnTo>
                  <a:pt x="1588861" y="1432242"/>
                </a:lnTo>
                <a:lnTo>
                  <a:pt x="1588181" y="1439495"/>
                </a:lnTo>
                <a:lnTo>
                  <a:pt x="1587274" y="1446748"/>
                </a:lnTo>
                <a:lnTo>
                  <a:pt x="1585914" y="1454001"/>
                </a:lnTo>
                <a:lnTo>
                  <a:pt x="1584101" y="1461027"/>
                </a:lnTo>
                <a:lnTo>
                  <a:pt x="1581834" y="1467827"/>
                </a:lnTo>
                <a:lnTo>
                  <a:pt x="1579340" y="1474627"/>
                </a:lnTo>
                <a:lnTo>
                  <a:pt x="1576620" y="1481200"/>
                </a:lnTo>
                <a:lnTo>
                  <a:pt x="1573220" y="1487773"/>
                </a:lnTo>
                <a:lnTo>
                  <a:pt x="1569593" y="1494119"/>
                </a:lnTo>
                <a:lnTo>
                  <a:pt x="1565512" y="1500239"/>
                </a:lnTo>
                <a:lnTo>
                  <a:pt x="1561432" y="1506132"/>
                </a:lnTo>
                <a:lnTo>
                  <a:pt x="1556445" y="1511572"/>
                </a:lnTo>
                <a:lnTo>
                  <a:pt x="1551231" y="1517011"/>
                </a:lnTo>
                <a:lnTo>
                  <a:pt x="1517228" y="1551237"/>
                </a:lnTo>
                <a:lnTo>
                  <a:pt x="1511787" y="1556223"/>
                </a:lnTo>
                <a:lnTo>
                  <a:pt x="1506120" y="1561209"/>
                </a:lnTo>
                <a:lnTo>
                  <a:pt x="1500226" y="1565516"/>
                </a:lnTo>
                <a:lnTo>
                  <a:pt x="1494106" y="1569369"/>
                </a:lnTo>
                <a:lnTo>
                  <a:pt x="1487985" y="1573222"/>
                </a:lnTo>
                <a:lnTo>
                  <a:pt x="1481411" y="1576395"/>
                </a:lnTo>
                <a:lnTo>
                  <a:pt x="1474837" y="1579342"/>
                </a:lnTo>
                <a:lnTo>
                  <a:pt x="1468036" y="1581835"/>
                </a:lnTo>
                <a:lnTo>
                  <a:pt x="1461009" y="1583875"/>
                </a:lnTo>
                <a:lnTo>
                  <a:pt x="1453982" y="1585688"/>
                </a:lnTo>
                <a:lnTo>
                  <a:pt x="1446728" y="1587275"/>
                </a:lnTo>
                <a:lnTo>
                  <a:pt x="1439474" y="1588182"/>
                </a:lnTo>
                <a:lnTo>
                  <a:pt x="1432219" y="1588862"/>
                </a:lnTo>
                <a:lnTo>
                  <a:pt x="1424739" y="1589088"/>
                </a:lnTo>
                <a:lnTo>
                  <a:pt x="1417258" y="1589088"/>
                </a:lnTo>
                <a:lnTo>
                  <a:pt x="1409777" y="1588862"/>
                </a:lnTo>
                <a:lnTo>
                  <a:pt x="1402296" y="1587955"/>
                </a:lnTo>
                <a:lnTo>
                  <a:pt x="1394589" y="1587048"/>
                </a:lnTo>
                <a:lnTo>
                  <a:pt x="1387108" y="1585235"/>
                </a:lnTo>
                <a:lnTo>
                  <a:pt x="1379628" y="1583422"/>
                </a:lnTo>
                <a:lnTo>
                  <a:pt x="1372147" y="1581382"/>
                </a:lnTo>
                <a:lnTo>
                  <a:pt x="1364666" y="1578662"/>
                </a:lnTo>
                <a:lnTo>
                  <a:pt x="1357186" y="1575942"/>
                </a:lnTo>
                <a:lnTo>
                  <a:pt x="1349931" y="1572769"/>
                </a:lnTo>
                <a:lnTo>
                  <a:pt x="1342677" y="1569142"/>
                </a:lnTo>
                <a:lnTo>
                  <a:pt x="1335423" y="1565289"/>
                </a:lnTo>
                <a:lnTo>
                  <a:pt x="1328396" y="1560756"/>
                </a:lnTo>
                <a:lnTo>
                  <a:pt x="1321369" y="1556223"/>
                </a:lnTo>
                <a:lnTo>
                  <a:pt x="1314568" y="1551237"/>
                </a:lnTo>
                <a:lnTo>
                  <a:pt x="1307994" y="1545797"/>
                </a:lnTo>
                <a:lnTo>
                  <a:pt x="1301420" y="1540130"/>
                </a:lnTo>
                <a:lnTo>
                  <a:pt x="1295299" y="1534011"/>
                </a:lnTo>
                <a:lnTo>
                  <a:pt x="921716" y="1160708"/>
                </a:lnTo>
                <a:lnTo>
                  <a:pt x="910835" y="1166827"/>
                </a:lnTo>
                <a:lnTo>
                  <a:pt x="899501" y="1172720"/>
                </a:lnTo>
                <a:lnTo>
                  <a:pt x="888166" y="1178160"/>
                </a:lnTo>
                <a:lnTo>
                  <a:pt x="876832" y="1183600"/>
                </a:lnTo>
                <a:lnTo>
                  <a:pt x="865498" y="1188586"/>
                </a:lnTo>
                <a:lnTo>
                  <a:pt x="853710" y="1193346"/>
                </a:lnTo>
                <a:lnTo>
                  <a:pt x="842375" y="1198106"/>
                </a:lnTo>
                <a:lnTo>
                  <a:pt x="830588" y="1202412"/>
                </a:lnTo>
                <a:lnTo>
                  <a:pt x="818573" y="1206492"/>
                </a:lnTo>
                <a:lnTo>
                  <a:pt x="807012" y="1210572"/>
                </a:lnTo>
                <a:lnTo>
                  <a:pt x="794997" y="1213972"/>
                </a:lnTo>
                <a:lnTo>
                  <a:pt x="783210" y="1217598"/>
                </a:lnTo>
                <a:lnTo>
                  <a:pt x="771195" y="1220545"/>
                </a:lnTo>
                <a:lnTo>
                  <a:pt x="758954" y="1223265"/>
                </a:lnTo>
                <a:lnTo>
                  <a:pt x="746939" y="1226211"/>
                </a:lnTo>
                <a:lnTo>
                  <a:pt x="734698" y="1228478"/>
                </a:lnTo>
                <a:lnTo>
                  <a:pt x="722457" y="1230518"/>
                </a:lnTo>
                <a:lnTo>
                  <a:pt x="710442" y="1232784"/>
                </a:lnTo>
                <a:lnTo>
                  <a:pt x="698201" y="1234371"/>
                </a:lnTo>
                <a:lnTo>
                  <a:pt x="685960" y="1235731"/>
                </a:lnTo>
                <a:lnTo>
                  <a:pt x="673719" y="1236864"/>
                </a:lnTo>
                <a:lnTo>
                  <a:pt x="661478" y="1237771"/>
                </a:lnTo>
                <a:lnTo>
                  <a:pt x="649010" y="1238451"/>
                </a:lnTo>
                <a:lnTo>
                  <a:pt x="636769" y="1239131"/>
                </a:lnTo>
                <a:lnTo>
                  <a:pt x="624527" y="1239357"/>
                </a:lnTo>
                <a:lnTo>
                  <a:pt x="612060" y="1239357"/>
                </a:lnTo>
                <a:lnTo>
                  <a:pt x="599818" y="1239131"/>
                </a:lnTo>
                <a:lnTo>
                  <a:pt x="587577" y="1238451"/>
                </a:lnTo>
                <a:lnTo>
                  <a:pt x="575109" y="1237544"/>
                </a:lnTo>
                <a:lnTo>
                  <a:pt x="562868" y="1236638"/>
                </a:lnTo>
                <a:lnTo>
                  <a:pt x="550627" y="1235504"/>
                </a:lnTo>
                <a:lnTo>
                  <a:pt x="538612" y="1233918"/>
                </a:lnTo>
                <a:lnTo>
                  <a:pt x="526145" y="1232331"/>
                </a:lnTo>
                <a:lnTo>
                  <a:pt x="513903" y="1230291"/>
                </a:lnTo>
                <a:lnTo>
                  <a:pt x="501889" y="1228025"/>
                </a:lnTo>
                <a:lnTo>
                  <a:pt x="489648" y="1225758"/>
                </a:lnTo>
                <a:lnTo>
                  <a:pt x="477633" y="1222811"/>
                </a:lnTo>
                <a:lnTo>
                  <a:pt x="465619" y="1219865"/>
                </a:lnTo>
                <a:lnTo>
                  <a:pt x="453604" y="1216918"/>
                </a:lnTo>
                <a:lnTo>
                  <a:pt x="441590" y="1213292"/>
                </a:lnTo>
                <a:lnTo>
                  <a:pt x="429802" y="1209665"/>
                </a:lnTo>
                <a:lnTo>
                  <a:pt x="418014" y="1205812"/>
                </a:lnTo>
                <a:lnTo>
                  <a:pt x="406453" y="1201506"/>
                </a:lnTo>
                <a:lnTo>
                  <a:pt x="394665" y="1197199"/>
                </a:lnTo>
                <a:lnTo>
                  <a:pt x="383104" y="1192440"/>
                </a:lnTo>
                <a:lnTo>
                  <a:pt x="371543" y="1187680"/>
                </a:lnTo>
                <a:lnTo>
                  <a:pt x="359982" y="1182467"/>
                </a:lnTo>
                <a:lnTo>
                  <a:pt x="348647" y="1177027"/>
                </a:lnTo>
                <a:lnTo>
                  <a:pt x="337313" y="1171360"/>
                </a:lnTo>
                <a:lnTo>
                  <a:pt x="326205" y="1165694"/>
                </a:lnTo>
                <a:lnTo>
                  <a:pt x="315097" y="1159574"/>
                </a:lnTo>
                <a:lnTo>
                  <a:pt x="304216" y="1153228"/>
                </a:lnTo>
                <a:lnTo>
                  <a:pt x="293109" y="1146655"/>
                </a:lnTo>
                <a:lnTo>
                  <a:pt x="282454" y="1139629"/>
                </a:lnTo>
                <a:lnTo>
                  <a:pt x="272026" y="1132602"/>
                </a:lnTo>
                <a:lnTo>
                  <a:pt x="261145" y="1125349"/>
                </a:lnTo>
                <a:lnTo>
                  <a:pt x="250944" y="1117643"/>
                </a:lnTo>
                <a:lnTo>
                  <a:pt x="240517" y="1109937"/>
                </a:lnTo>
                <a:lnTo>
                  <a:pt x="230316" y="1101777"/>
                </a:lnTo>
                <a:lnTo>
                  <a:pt x="220341" y="1093617"/>
                </a:lnTo>
                <a:lnTo>
                  <a:pt x="210367" y="1085004"/>
                </a:lnTo>
                <a:lnTo>
                  <a:pt x="200620" y="1076391"/>
                </a:lnTo>
                <a:lnTo>
                  <a:pt x="191099" y="1067099"/>
                </a:lnTo>
                <a:lnTo>
                  <a:pt x="181578" y="1057806"/>
                </a:lnTo>
                <a:lnTo>
                  <a:pt x="170470" y="1046473"/>
                </a:lnTo>
                <a:lnTo>
                  <a:pt x="159589" y="1034913"/>
                </a:lnTo>
                <a:lnTo>
                  <a:pt x="149161" y="1022901"/>
                </a:lnTo>
                <a:lnTo>
                  <a:pt x="139187" y="1010888"/>
                </a:lnTo>
                <a:lnTo>
                  <a:pt x="129213" y="998648"/>
                </a:lnTo>
                <a:lnTo>
                  <a:pt x="119918" y="985956"/>
                </a:lnTo>
                <a:lnTo>
                  <a:pt x="110851" y="973489"/>
                </a:lnTo>
                <a:lnTo>
                  <a:pt x="102237" y="960797"/>
                </a:lnTo>
                <a:lnTo>
                  <a:pt x="93849" y="947651"/>
                </a:lnTo>
                <a:lnTo>
                  <a:pt x="85688" y="934505"/>
                </a:lnTo>
                <a:lnTo>
                  <a:pt x="78208" y="921358"/>
                </a:lnTo>
                <a:lnTo>
                  <a:pt x="70954" y="907986"/>
                </a:lnTo>
                <a:lnTo>
                  <a:pt x="64153" y="894386"/>
                </a:lnTo>
                <a:lnTo>
                  <a:pt x="57579" y="880560"/>
                </a:lnTo>
                <a:lnTo>
                  <a:pt x="51232" y="866734"/>
                </a:lnTo>
                <a:lnTo>
                  <a:pt x="45338" y="852908"/>
                </a:lnTo>
                <a:lnTo>
                  <a:pt x="39897" y="838856"/>
                </a:lnTo>
                <a:lnTo>
                  <a:pt x="34910" y="824803"/>
                </a:lnTo>
                <a:lnTo>
                  <a:pt x="30150" y="810524"/>
                </a:lnTo>
                <a:lnTo>
                  <a:pt x="25616" y="796244"/>
                </a:lnTo>
                <a:lnTo>
                  <a:pt x="21535" y="781738"/>
                </a:lnTo>
                <a:lnTo>
                  <a:pt x="17682" y="767232"/>
                </a:lnTo>
                <a:lnTo>
                  <a:pt x="14508" y="752726"/>
                </a:lnTo>
                <a:lnTo>
                  <a:pt x="11334" y="738220"/>
                </a:lnTo>
                <a:lnTo>
                  <a:pt x="8841" y="723487"/>
                </a:lnTo>
                <a:lnTo>
                  <a:pt x="6574" y="708755"/>
                </a:lnTo>
                <a:lnTo>
                  <a:pt x="4307" y="694022"/>
                </a:lnTo>
                <a:lnTo>
                  <a:pt x="2947" y="679289"/>
                </a:lnTo>
                <a:lnTo>
                  <a:pt x="1587" y="664330"/>
                </a:lnTo>
                <a:lnTo>
                  <a:pt x="680" y="649597"/>
                </a:lnTo>
                <a:lnTo>
                  <a:pt x="227" y="634638"/>
                </a:lnTo>
                <a:lnTo>
                  <a:pt x="0" y="619905"/>
                </a:lnTo>
                <a:lnTo>
                  <a:pt x="227" y="604946"/>
                </a:lnTo>
                <a:lnTo>
                  <a:pt x="680" y="589987"/>
                </a:lnTo>
                <a:lnTo>
                  <a:pt x="1587" y="575254"/>
                </a:lnTo>
                <a:lnTo>
                  <a:pt x="2947" y="560295"/>
                </a:lnTo>
                <a:lnTo>
                  <a:pt x="4307" y="545562"/>
                </a:lnTo>
                <a:lnTo>
                  <a:pt x="6574" y="530830"/>
                </a:lnTo>
                <a:lnTo>
                  <a:pt x="8841" y="516097"/>
                </a:lnTo>
                <a:lnTo>
                  <a:pt x="11334" y="501364"/>
                </a:lnTo>
                <a:lnTo>
                  <a:pt x="14508" y="486858"/>
                </a:lnTo>
                <a:lnTo>
                  <a:pt x="17682" y="472352"/>
                </a:lnTo>
                <a:lnTo>
                  <a:pt x="21535" y="457846"/>
                </a:lnTo>
                <a:lnTo>
                  <a:pt x="25616" y="443340"/>
                </a:lnTo>
                <a:lnTo>
                  <a:pt x="30150" y="429061"/>
                </a:lnTo>
                <a:lnTo>
                  <a:pt x="34910" y="414781"/>
                </a:lnTo>
                <a:lnTo>
                  <a:pt x="39897" y="400502"/>
                </a:lnTo>
                <a:lnTo>
                  <a:pt x="45338" y="386449"/>
                </a:lnTo>
                <a:lnTo>
                  <a:pt x="51232" y="372850"/>
                </a:lnTo>
                <a:lnTo>
                  <a:pt x="57579" y="359024"/>
                </a:lnTo>
                <a:lnTo>
                  <a:pt x="64153" y="345198"/>
                </a:lnTo>
                <a:lnTo>
                  <a:pt x="70954" y="331599"/>
                </a:lnTo>
                <a:lnTo>
                  <a:pt x="78208" y="318226"/>
                </a:lnTo>
                <a:lnTo>
                  <a:pt x="85688" y="304853"/>
                </a:lnTo>
                <a:lnTo>
                  <a:pt x="93849" y="291934"/>
                </a:lnTo>
                <a:lnTo>
                  <a:pt x="102237" y="278788"/>
                </a:lnTo>
                <a:lnTo>
                  <a:pt x="110851" y="266095"/>
                </a:lnTo>
                <a:lnTo>
                  <a:pt x="119918" y="253402"/>
                </a:lnTo>
                <a:lnTo>
                  <a:pt x="129213" y="240936"/>
                </a:lnTo>
                <a:lnTo>
                  <a:pt x="139187" y="228697"/>
                </a:lnTo>
                <a:lnTo>
                  <a:pt x="149161" y="216457"/>
                </a:lnTo>
                <a:lnTo>
                  <a:pt x="159589" y="204671"/>
                </a:lnTo>
                <a:lnTo>
                  <a:pt x="170470" y="193111"/>
                </a:lnTo>
                <a:lnTo>
                  <a:pt x="181578" y="181779"/>
                </a:lnTo>
                <a:lnTo>
                  <a:pt x="193139" y="170446"/>
                </a:lnTo>
                <a:lnTo>
                  <a:pt x="204473" y="159793"/>
                </a:lnTo>
                <a:lnTo>
                  <a:pt x="216488" y="149140"/>
                </a:lnTo>
                <a:lnTo>
                  <a:pt x="228729" y="139167"/>
                </a:lnTo>
                <a:lnTo>
                  <a:pt x="240743" y="129421"/>
                </a:lnTo>
                <a:lnTo>
                  <a:pt x="253438" y="119901"/>
                </a:lnTo>
                <a:lnTo>
                  <a:pt x="266133" y="110835"/>
                </a:lnTo>
                <a:lnTo>
                  <a:pt x="278600" y="102222"/>
                </a:lnTo>
                <a:lnTo>
                  <a:pt x="291748" y="93836"/>
                </a:lnTo>
                <a:lnTo>
                  <a:pt x="304896" y="85903"/>
                </a:lnTo>
                <a:lnTo>
                  <a:pt x="318271" y="78423"/>
                </a:lnTo>
                <a:lnTo>
                  <a:pt x="331646" y="71170"/>
                </a:lnTo>
                <a:lnTo>
                  <a:pt x="345020" y="64144"/>
                </a:lnTo>
                <a:lnTo>
                  <a:pt x="358848" y="57571"/>
                </a:lnTo>
                <a:lnTo>
                  <a:pt x="372676" y="51451"/>
                </a:lnTo>
                <a:lnTo>
                  <a:pt x="386504" y="45558"/>
                </a:lnTo>
                <a:lnTo>
                  <a:pt x="400559" y="40118"/>
                </a:lnTo>
                <a:lnTo>
                  <a:pt x="414840" y="34905"/>
                </a:lnTo>
                <a:lnTo>
                  <a:pt x="429122" y="30146"/>
                </a:lnTo>
                <a:lnTo>
                  <a:pt x="443403" y="25839"/>
                </a:lnTo>
                <a:lnTo>
                  <a:pt x="457911" y="21533"/>
                </a:lnTo>
                <a:lnTo>
                  <a:pt x="472419" y="17906"/>
                </a:lnTo>
                <a:lnTo>
                  <a:pt x="486927" y="14506"/>
                </a:lnTo>
                <a:lnTo>
                  <a:pt x="501435" y="11560"/>
                </a:lnTo>
                <a:lnTo>
                  <a:pt x="515944" y="8840"/>
                </a:lnTo>
                <a:lnTo>
                  <a:pt x="530678" y="6573"/>
                </a:lnTo>
                <a:lnTo>
                  <a:pt x="545413" y="4533"/>
                </a:lnTo>
                <a:lnTo>
                  <a:pt x="560148" y="3173"/>
                </a:lnTo>
                <a:lnTo>
                  <a:pt x="575109" y="1587"/>
                </a:lnTo>
                <a:lnTo>
                  <a:pt x="589844" y="907"/>
                </a:lnTo>
                <a:lnTo>
                  <a:pt x="604806" y="227"/>
                </a:lnTo>
                <a:lnTo>
                  <a:pt x="61954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/>
        </p:spPr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  <a:latin typeface="+mn-lt"/>
              <a:ea typeface="+mn-ea"/>
            </a:endParaRPr>
          </a:p>
        </p:txBody>
      </p:sp>
      <p:sp>
        <p:nvSpPr>
          <p:cNvPr id="13" name="椭圆 12"/>
          <p:cNvSpPr/>
          <p:nvPr/>
        </p:nvSpPr>
        <p:spPr>
          <a:xfrm>
            <a:off x="1691680" y="2935174"/>
            <a:ext cx="557213" cy="557213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38100">
            <a:solidFill>
              <a:schemeClr val="bg1">
                <a:lumMod val="75000"/>
              </a:schemeClr>
            </a:solidFill>
            <a:round/>
            <a:headEnd/>
            <a:tailEnd/>
          </a:ln>
          <a:effectLst/>
        </p:spPr>
        <p:txBody>
          <a:bodyPr lIns="90000" tIns="46800" rIns="90000" bIns="46800" rtlCol="0" anchor="ctr"/>
          <a:lstStyle/>
          <a:p>
            <a:r>
              <a:rPr lang="en-US" altLang="zh-CN"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sz="3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170794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18796" y="301879"/>
            <a:ext cx="8722309" cy="707886"/>
          </a:xfrm>
        </p:spPr>
        <p:txBody>
          <a:bodyPr/>
          <a:lstStyle/>
          <a:p>
            <a:r>
              <a:rPr lang="zh-CN" altLang="en-US"/>
              <a:t>单</a:t>
            </a:r>
            <a:r>
              <a:rPr lang="zh-CN" altLang="en-US" smtClean="0"/>
              <a:t>链表按地址删除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F43DFED5-A29E-4720-8B82-E2160AEAE3FE}" type="slidenum">
              <a:rPr lang="zh-CN" altLang="en-US" smtClean="0"/>
              <a:pPr>
                <a:defRPr/>
              </a:pPr>
              <a:t>79</a:t>
            </a:fld>
            <a:endParaRPr lang="en-US" altLang="zh-CN"/>
          </a:p>
        </p:txBody>
      </p:sp>
      <p:sp>
        <p:nvSpPr>
          <p:cNvPr id="5" name="AutoShape 29"/>
          <p:cNvSpPr>
            <a:spLocks noChangeArrowheads="1"/>
          </p:cNvSpPr>
          <p:nvPr/>
        </p:nvSpPr>
        <p:spPr bwMode="auto">
          <a:xfrm>
            <a:off x="900113" y="1196975"/>
            <a:ext cx="1368425" cy="431800"/>
          </a:xfrm>
          <a:prstGeom prst="roundRect">
            <a:avLst>
              <a:gd name="adj" fmla="val 16667"/>
            </a:avLst>
          </a:prstGeom>
          <a:solidFill>
            <a:srgbClr val="5C5B2E"/>
          </a:solidFill>
          <a:ln w="38100">
            <a:solidFill>
              <a:schemeClr val="bg2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zh-CN" altLang="en-US" sz="280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问题</a:t>
            </a: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6" name="Rectangle 30"/>
          <p:cNvSpPr>
            <a:spLocks noChangeArrowheads="1"/>
          </p:cNvSpPr>
          <p:nvPr/>
        </p:nvSpPr>
        <p:spPr bwMode="auto">
          <a:xfrm>
            <a:off x="900113" y="1628775"/>
            <a:ext cx="6480175" cy="433068"/>
          </a:xfrm>
          <a:prstGeom prst="rect">
            <a:avLst/>
          </a:prstGeom>
          <a:noFill/>
          <a:ln w="38100" cmpd="dbl">
            <a:solidFill>
              <a:srgbClr val="969696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u"/>
              <a:defRPr sz="28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4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0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9pPr>
          </a:lstStyle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2000">
                <a:solidFill>
                  <a:srgbClr val="4E4D27"/>
                </a:solidFill>
                <a:latin typeface="Arial" pitchFamily="34" charset="0"/>
                <a:ea typeface="黑体"/>
              </a:rPr>
              <a:t>删除指定结点的后继结点，指定结点地址为</a:t>
            </a:r>
            <a:r>
              <a:rPr lang="en-US" altLang="zh-CN" sz="2000">
                <a:solidFill>
                  <a:srgbClr val="4E4D27"/>
                </a:solidFill>
                <a:latin typeface="Arial" pitchFamily="34" charset="0"/>
                <a:ea typeface="黑体"/>
              </a:rPr>
              <a:t>Ptr</a:t>
            </a:r>
            <a:endParaRPr lang="zh-CN" altLang="en-US" sz="2000">
              <a:solidFill>
                <a:srgbClr val="4E4D27"/>
              </a:solidFill>
              <a:latin typeface="Arial" pitchFamily="34" charset="0"/>
              <a:ea typeface="黑体"/>
            </a:endParaRPr>
          </a:p>
        </p:txBody>
      </p:sp>
      <p:pic>
        <p:nvPicPr>
          <p:cNvPr id="1013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8" y="2620963"/>
            <a:ext cx="8466137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5975239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标题 1"/>
          <p:cNvSpPr>
            <a:spLocks noGrp="1"/>
          </p:cNvSpPr>
          <p:nvPr>
            <p:ph type="title"/>
          </p:nvPr>
        </p:nvSpPr>
        <p:spPr>
          <a:xfrm>
            <a:off x="318796" y="301879"/>
            <a:ext cx="8722309" cy="707886"/>
          </a:xfrm>
        </p:spPr>
        <p:txBody>
          <a:bodyPr/>
          <a:lstStyle/>
          <a:p>
            <a:r>
              <a:rPr lang="zh-CN" altLang="zh-CN"/>
              <a:t>动态存储分配</a:t>
            </a:r>
            <a:endParaRPr lang="zh-CN" altLang="en-US" smtClean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116DD4FC-95EF-4C0C-B1C4-FB94A85A6228}" type="slidenum">
              <a:rPr lang="zh-CN" altLang="en-US" smtClean="0"/>
              <a:pPr>
                <a:defRPr/>
              </a:pPr>
              <a:t>8</a:t>
            </a:fld>
            <a:endParaRPr lang="en-US" altLang="zh-CN"/>
          </a:p>
        </p:txBody>
      </p:sp>
      <p:pic>
        <p:nvPicPr>
          <p:cNvPr id="6" name="Picture 15" descr="j0103172[1]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463" y="333375"/>
            <a:ext cx="690562" cy="879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618385" y="2343714"/>
            <a:ext cx="8058071" cy="1487781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C0C0C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u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4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000" b="0" smtClean="0">
                <a:solidFill>
                  <a:srgbClr val="3B3A1D"/>
                </a:solidFill>
                <a:latin typeface="Consolas"/>
                <a:ea typeface="黑体"/>
              </a:rPr>
              <a:t>  </a:t>
            </a:r>
            <a:endParaRPr lang="en-US" altLang="zh-CN" sz="2000" b="0" smtClean="0">
              <a:solidFill>
                <a:srgbClr val="3B3A1D"/>
              </a:solidFill>
              <a:latin typeface="Consolas"/>
              <a:ea typeface="黑体"/>
            </a:endParaRPr>
          </a:p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000" b="0" smtClean="0">
                <a:solidFill>
                  <a:srgbClr val="3B3A1D"/>
                </a:solidFill>
                <a:latin typeface="Consolas"/>
                <a:ea typeface="黑体"/>
              </a:rPr>
              <a:t>    </a:t>
            </a:r>
            <a:r>
              <a:rPr lang="zh-CN" altLang="en-US" sz="2000" b="0" smtClean="0">
                <a:solidFill>
                  <a:srgbClr val="3B3A1D"/>
                </a:solidFill>
                <a:latin typeface="Consolas"/>
                <a:ea typeface="黑体"/>
              </a:rPr>
              <a:t>程序</a:t>
            </a:r>
            <a:r>
              <a:rPr lang="zh-CN" altLang="en-US" sz="2000" b="0">
                <a:solidFill>
                  <a:srgbClr val="3B3A1D"/>
                </a:solidFill>
                <a:latin typeface="Consolas"/>
                <a:ea typeface="黑体"/>
              </a:rPr>
              <a:t>在执行期间需要存储空间时，通过“申请”分配指定的内存空间；当闲置不用时，可随时将其释放，由系统另作他用</a:t>
            </a:r>
            <a:r>
              <a:rPr lang="zh-CN" altLang="en-US" sz="2000" b="0" smtClean="0">
                <a:solidFill>
                  <a:srgbClr val="3B3A1D"/>
                </a:solidFill>
                <a:latin typeface="Consolas"/>
                <a:ea typeface="黑体"/>
              </a:rPr>
              <a:t>。</a:t>
            </a:r>
            <a:endParaRPr lang="en-US" altLang="zh-CN" sz="2000" b="0" smtClean="0">
              <a:solidFill>
                <a:srgbClr val="3B3A1D"/>
              </a:solidFill>
              <a:latin typeface="Consolas"/>
              <a:ea typeface="黑体"/>
            </a:endParaRPr>
          </a:p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2000" b="0">
              <a:solidFill>
                <a:srgbClr val="3B3A1D"/>
              </a:solidFill>
              <a:latin typeface="Consolas"/>
              <a:ea typeface="黑体"/>
            </a:endParaRPr>
          </a:p>
        </p:txBody>
      </p:sp>
      <p:sp>
        <p:nvSpPr>
          <p:cNvPr id="8" name="AutoShape 4"/>
          <p:cNvSpPr>
            <a:spLocks noChangeArrowheads="1"/>
          </p:cNvSpPr>
          <p:nvPr/>
        </p:nvSpPr>
        <p:spPr bwMode="auto">
          <a:xfrm>
            <a:off x="783732" y="2060848"/>
            <a:ext cx="2276100" cy="39359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28575">
            <a:solidFill>
              <a:srgbClr val="C0C0C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u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4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0">
                <a:solidFill>
                  <a:srgbClr val="5A592D"/>
                </a:solidFill>
                <a:latin typeface="Consolas"/>
                <a:ea typeface="隶书" pitchFamily="49" charset="-122"/>
              </a:rPr>
              <a:t>动态存储分配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18796" y="301879"/>
            <a:ext cx="8722309" cy="707886"/>
          </a:xfrm>
        </p:spPr>
        <p:txBody>
          <a:bodyPr/>
          <a:lstStyle/>
          <a:p>
            <a:r>
              <a:rPr lang="zh-CN" altLang="en-US"/>
              <a:t>单</a:t>
            </a:r>
            <a:r>
              <a:rPr lang="zh-CN" altLang="en-US" smtClean="0"/>
              <a:t>链表按地址删除</a:t>
            </a:r>
            <a:r>
              <a:rPr lang="en-US" altLang="zh-CN" smtClean="0"/>
              <a:t>————</a:t>
            </a:r>
            <a:r>
              <a:rPr lang="zh-CN" altLang="en-US" smtClean="0"/>
              <a:t>函数结构设计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F43DFED5-A29E-4720-8B82-E2160AEAE3FE}" type="slidenum">
              <a:rPr lang="zh-CN" altLang="en-US" smtClean="0"/>
              <a:pPr>
                <a:defRPr/>
              </a:pPr>
              <a:t>80</a:t>
            </a:fld>
            <a:endParaRPr lang="en-US" altLang="zh-CN"/>
          </a:p>
        </p:txBody>
      </p:sp>
      <p:graphicFrame>
        <p:nvGraphicFramePr>
          <p:cNvPr id="5" name="Group 10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00933069"/>
              </p:ext>
            </p:extLst>
          </p:nvPr>
        </p:nvGraphicFramePr>
        <p:xfrm>
          <a:off x="575556" y="2093623"/>
          <a:ext cx="7992888" cy="1593851"/>
        </p:xfrm>
        <a:graphic>
          <a:graphicData uri="http://schemas.openxmlformats.org/drawingml/2006/table">
            <a:tbl>
              <a:tblPr/>
              <a:tblGrid>
                <a:gridCol w="302433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548432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42012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984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功能描述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输入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输出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796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1555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单链表删除指定结点的后继</a:t>
                      </a:r>
                      <a:endParaRPr kumimoji="0" lang="en-US" altLang="zh-CN" sz="18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ts val="1555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Delete_After_LkList</a:t>
                      </a:r>
                      <a:endParaRPr kumimoji="0" lang="zh-CN" sz="1800" b="0" i="0" u="none" strike="noStrike" kern="1200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1555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结点地址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ts val="1555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LinkListNode </a:t>
                      </a: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*</a:t>
                      </a:r>
                      <a:endParaRPr kumimoji="0" lang="zh-CN" sz="1800" b="0" i="0" u="none" strike="noStrike" kern="1200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1555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被删除结点的</a:t>
                      </a:r>
                      <a:r>
                        <a:rPr kumimoji="0" lang="zh-CN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地址</a:t>
                      </a:r>
                      <a:endParaRPr kumimoji="0" lang="en-US" altLang="zh-CN" sz="18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ts val="1555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LinkListNode </a:t>
                      </a: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*</a:t>
                      </a:r>
                      <a:endParaRPr kumimoji="0" lang="zh-CN" sz="1800" b="0" i="0" u="none" strike="noStrike" kern="1200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984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函数名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形参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函数类型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sp>
        <p:nvSpPr>
          <p:cNvPr id="7" name="矩形 6"/>
          <p:cNvSpPr/>
          <p:nvPr/>
        </p:nvSpPr>
        <p:spPr>
          <a:xfrm>
            <a:off x="926378" y="3906597"/>
            <a:ext cx="7363252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/>
            <a:r>
              <a:rPr lang="zh-CN" altLang="zh-CN" sz="1800">
                <a:solidFill>
                  <a:schemeClr val="bg1">
                    <a:lumMod val="6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：①异常处理在调用前处理；</a:t>
            </a:r>
          </a:p>
          <a:p>
            <a:pPr algn="l"/>
            <a:r>
              <a:rPr lang="en-US" altLang="zh-CN" sz="1800">
                <a:solidFill>
                  <a:schemeClr val="bg1">
                    <a:lumMod val="6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zh-CN" sz="1800">
                <a:solidFill>
                  <a:schemeClr val="bg1">
                    <a:lumMod val="6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②函数返回的是被删除结点的地址，而没有释放这个结点空间</a:t>
            </a:r>
            <a:endParaRPr lang="zh-CN" altLang="en-US" sz="1800">
              <a:solidFill>
                <a:schemeClr val="bg1">
                  <a:lumMod val="6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33813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18796" y="301879"/>
            <a:ext cx="8722309" cy="707886"/>
          </a:xfrm>
        </p:spPr>
        <p:txBody>
          <a:bodyPr/>
          <a:lstStyle/>
          <a:p>
            <a:r>
              <a:rPr lang="zh-CN" altLang="en-US"/>
              <a:t>单</a:t>
            </a:r>
            <a:r>
              <a:rPr lang="zh-CN" altLang="en-US" smtClean="0"/>
              <a:t>链表按地址删除</a:t>
            </a:r>
            <a:r>
              <a:rPr lang="en-US" altLang="zh-CN" smtClean="0"/>
              <a:t>————</a:t>
            </a:r>
            <a:r>
              <a:rPr lang="zh-CN" altLang="en-US" smtClean="0"/>
              <a:t>算法描述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F43DFED5-A29E-4720-8B82-E2160AEAE3FE}" type="slidenum">
              <a:rPr lang="zh-CN" altLang="en-US" smtClean="0"/>
              <a:pPr>
                <a:defRPr/>
              </a:pPr>
              <a:t>81</a:t>
            </a:fld>
            <a:endParaRPr lang="en-US" altLang="zh-CN"/>
          </a:p>
        </p:txBody>
      </p:sp>
      <p:graphicFrame>
        <p:nvGraphicFramePr>
          <p:cNvPr id="41" name="Group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71369880"/>
              </p:ext>
            </p:extLst>
          </p:nvPr>
        </p:nvGraphicFramePr>
        <p:xfrm>
          <a:off x="292100" y="4581128"/>
          <a:ext cx="8712968" cy="1135063"/>
        </p:xfrm>
        <a:graphic>
          <a:graphicData uri="http://schemas.openxmlformats.org/drawingml/2006/table">
            <a:tbl>
              <a:tblPr/>
              <a:tblGrid>
                <a:gridCol w="387413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838832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984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第一步细化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第二步细化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1555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alt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找到指定结点</a:t>
                      </a:r>
                      <a:r>
                        <a:rPr kumimoji="0" lang="en-US" alt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Ptr</a:t>
                      </a:r>
                      <a:r>
                        <a:rPr kumimoji="0" lang="zh-CN" alt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的后继地址</a:t>
                      </a:r>
                      <a:r>
                        <a:rPr kumimoji="0" lang="en-US" alt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fPtr</a:t>
                      </a:r>
                      <a:endParaRPr kumimoji="0" lang="zh-CN" altLang="en-US" sz="1800" b="0" i="0" u="none" strike="noStrike" kern="1200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</a:txBody>
                  <a:tcPr marL="68580" marR="68580" marT="7620" marB="0"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1555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fPtr= Ptr-&gt;next</a:t>
                      </a:r>
                      <a:endParaRPr kumimoji="0" lang="en-US" altLang="zh-CN" sz="1800" b="0" i="0" u="none" strike="noStrike" kern="1200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</a:txBody>
                  <a:tcPr marL="68580" marR="68580" marT="7620" marB="0"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1555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alt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将</a:t>
                      </a:r>
                      <a:r>
                        <a:rPr kumimoji="0" lang="en-US" alt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Ptr</a:t>
                      </a:r>
                      <a:r>
                        <a:rPr kumimoji="0" lang="zh-CN" alt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与其</a:t>
                      </a:r>
                      <a:r>
                        <a:rPr kumimoji="0" lang="en-US" alt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fPtr</a:t>
                      </a:r>
                      <a:r>
                        <a:rPr kumimoji="0" lang="zh-CN" alt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的后继结点相连</a:t>
                      </a:r>
                    </a:p>
                  </a:txBody>
                  <a:tcPr marL="68580" marR="68580" marT="7620" marB="0"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1555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Ptr-&gt;next= fPtr-&gt;next</a:t>
                      </a:r>
                      <a:endParaRPr kumimoji="0" lang="en-US" altLang="zh-CN" sz="1800" b="0" i="0" u="none" strike="noStrike" kern="1200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</a:txBody>
                  <a:tcPr marL="68580" marR="68580" marT="7620" marB="0"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sp>
        <p:nvSpPr>
          <p:cNvPr id="42" name="矩形 41"/>
          <p:cNvSpPr/>
          <p:nvPr/>
        </p:nvSpPr>
        <p:spPr>
          <a:xfrm>
            <a:off x="3121025" y="3861048"/>
            <a:ext cx="3018455" cy="31547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74320" fontAlgn="ctr">
              <a:lnSpc>
                <a:spcPts val="1555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zh-CN" sz="1800" b="1" kern="1000">
                <a:solidFill>
                  <a:srgbClr val="000000"/>
                </a:solidFill>
                <a:latin typeface="Consolas"/>
                <a:ea typeface="黑体"/>
              </a:rPr>
              <a:t>删除指定结点的后继结点</a:t>
            </a:r>
          </a:p>
        </p:txBody>
      </p:sp>
      <p:pic>
        <p:nvPicPr>
          <p:cNvPr id="1024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763" y="2132856"/>
            <a:ext cx="8626475" cy="1951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933813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18796" y="301879"/>
            <a:ext cx="8722309" cy="707886"/>
          </a:xfrm>
        </p:spPr>
        <p:txBody>
          <a:bodyPr/>
          <a:lstStyle/>
          <a:p>
            <a:r>
              <a:rPr lang="zh-CN" altLang="en-US"/>
              <a:t>单</a:t>
            </a:r>
            <a:r>
              <a:rPr lang="zh-CN" altLang="en-US" smtClean="0"/>
              <a:t>链表按地址删除</a:t>
            </a:r>
            <a:r>
              <a:rPr lang="en-US" altLang="zh-CN" smtClean="0"/>
              <a:t>————</a:t>
            </a:r>
            <a:r>
              <a:rPr lang="zh-CN" altLang="en-US" smtClean="0"/>
              <a:t>程序实现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zh-CN" sz="1800" dirty="0">
                <a:solidFill>
                  <a:srgbClr val="009900"/>
                </a:solidFill>
              </a:rPr>
              <a:t>/*===========================================</a:t>
            </a:r>
          </a:p>
          <a:p>
            <a:pPr marL="0" indent="0">
              <a:buNone/>
            </a:pPr>
            <a:r>
              <a:rPr lang="zh-CN" altLang="zh-CN" sz="1800" dirty="0">
                <a:solidFill>
                  <a:srgbClr val="009900"/>
                </a:solidFill>
              </a:rPr>
              <a:t>函数功能：单链表操作</a:t>
            </a:r>
            <a:r>
              <a:rPr lang="en-US" altLang="zh-CN" sz="1800" dirty="0">
                <a:solidFill>
                  <a:srgbClr val="009900"/>
                </a:solidFill>
              </a:rPr>
              <a:t>——</a:t>
            </a:r>
            <a:r>
              <a:rPr lang="zh-CN" altLang="zh-CN" sz="1800" dirty="0">
                <a:solidFill>
                  <a:srgbClr val="009900"/>
                </a:solidFill>
              </a:rPr>
              <a:t>删除指定结点的后继结点</a:t>
            </a:r>
          </a:p>
          <a:p>
            <a:pPr marL="0" indent="0">
              <a:buNone/>
            </a:pPr>
            <a:r>
              <a:rPr lang="zh-CN" altLang="zh-CN" sz="1800" dirty="0">
                <a:solidFill>
                  <a:srgbClr val="009900"/>
                </a:solidFill>
              </a:rPr>
              <a:t>函数输入：指定结点地址</a:t>
            </a:r>
          </a:p>
          <a:p>
            <a:pPr marL="0" indent="0">
              <a:buNone/>
            </a:pPr>
            <a:r>
              <a:rPr lang="zh-CN" altLang="zh-CN" sz="1800" dirty="0">
                <a:solidFill>
                  <a:srgbClr val="009900"/>
                </a:solidFill>
              </a:rPr>
              <a:t>函数输出：被删除结点地址</a:t>
            </a:r>
          </a:p>
          <a:p>
            <a:pPr marL="0" indent="0">
              <a:buNone/>
            </a:pPr>
            <a:r>
              <a:rPr lang="en-US" altLang="zh-CN" sz="1800" dirty="0">
                <a:solidFill>
                  <a:srgbClr val="009900"/>
                </a:solidFill>
              </a:rPr>
              <a:t>=============================================*/</a:t>
            </a:r>
            <a:endParaRPr lang="zh-CN" altLang="zh-CN" sz="1800" dirty="0">
              <a:solidFill>
                <a:srgbClr val="009900"/>
              </a:solidFill>
            </a:endParaRPr>
          </a:p>
          <a:p>
            <a:pPr marL="0" indent="0">
              <a:buNone/>
            </a:pPr>
            <a:r>
              <a:rPr lang="en-US" altLang="zh-CN" sz="1800" dirty="0" err="1"/>
              <a:t>LinkListNode</a:t>
            </a:r>
            <a:r>
              <a:rPr lang="en-US" altLang="zh-CN" sz="1800" dirty="0"/>
              <a:t> * </a:t>
            </a:r>
            <a:r>
              <a:rPr lang="en-US" altLang="zh-CN" sz="1800" dirty="0" err="1"/>
              <a:t>Delete_After_LkList</a:t>
            </a:r>
            <a:r>
              <a:rPr lang="en-US" altLang="zh-CN" sz="1800" dirty="0"/>
              <a:t>( </a:t>
            </a:r>
            <a:r>
              <a:rPr lang="en-US" altLang="zh-CN" sz="1800" dirty="0" err="1"/>
              <a:t>LinkListNode</a:t>
            </a:r>
            <a:r>
              <a:rPr lang="en-US" altLang="zh-CN" sz="1800" dirty="0"/>
              <a:t> *</a:t>
            </a:r>
            <a:r>
              <a:rPr lang="en-US" altLang="zh-CN" sz="1800" dirty="0" err="1"/>
              <a:t>Ptr</a:t>
            </a:r>
            <a:r>
              <a:rPr lang="en-US" altLang="zh-CN" sz="1800" dirty="0"/>
              <a:t>)</a:t>
            </a:r>
            <a:endParaRPr lang="zh-CN" altLang="zh-CN" sz="1800" dirty="0"/>
          </a:p>
          <a:p>
            <a:pPr marL="0" indent="0">
              <a:buNone/>
            </a:pPr>
            <a:r>
              <a:rPr lang="en-US" altLang="zh-CN" sz="1800" dirty="0"/>
              <a:t>{ </a:t>
            </a:r>
            <a:r>
              <a:rPr lang="en-US" altLang="zh-CN" sz="1800" dirty="0" err="1"/>
              <a:t>LinkListNode</a:t>
            </a:r>
            <a:r>
              <a:rPr lang="en-US" altLang="zh-CN" sz="1800" dirty="0"/>
              <a:t> *</a:t>
            </a:r>
            <a:r>
              <a:rPr lang="en-US" altLang="zh-CN" sz="1800" dirty="0" err="1"/>
              <a:t>fPtr</a:t>
            </a:r>
            <a:r>
              <a:rPr lang="en-US" altLang="zh-CN" sz="1800" dirty="0"/>
              <a:t>;</a:t>
            </a:r>
            <a:endParaRPr lang="zh-CN" altLang="zh-CN" sz="1800" dirty="0"/>
          </a:p>
          <a:p>
            <a:pPr marL="0" indent="0">
              <a:buNone/>
            </a:pPr>
            <a:r>
              <a:rPr lang="en-US" altLang="zh-CN" sz="1800" dirty="0"/>
              <a:t>  </a:t>
            </a:r>
            <a:r>
              <a:rPr lang="en-US" altLang="zh-CN" sz="1800" dirty="0" err="1"/>
              <a:t>fPtr</a:t>
            </a:r>
            <a:r>
              <a:rPr lang="en-US" altLang="zh-CN" sz="1800" dirty="0"/>
              <a:t>=</a:t>
            </a:r>
            <a:r>
              <a:rPr lang="en-US" altLang="zh-CN" sz="1800" dirty="0" err="1"/>
              <a:t>Ptr</a:t>
            </a:r>
            <a:r>
              <a:rPr lang="en-US" altLang="zh-CN" sz="1800" dirty="0"/>
              <a:t>-&gt;next;</a:t>
            </a:r>
            <a:endParaRPr lang="zh-CN" altLang="zh-CN" sz="1800" dirty="0"/>
          </a:p>
          <a:p>
            <a:pPr marL="0" indent="0">
              <a:buNone/>
            </a:pPr>
            <a:r>
              <a:rPr lang="en-US" altLang="zh-CN" sz="1800" dirty="0"/>
              <a:t>  </a:t>
            </a:r>
            <a:r>
              <a:rPr lang="en-US" altLang="zh-CN" sz="1800" dirty="0" err="1"/>
              <a:t>Ptr</a:t>
            </a:r>
            <a:r>
              <a:rPr lang="en-US" altLang="zh-CN" sz="1800" dirty="0"/>
              <a:t>-&gt;next=</a:t>
            </a:r>
            <a:r>
              <a:rPr lang="en-US" altLang="zh-CN" sz="1800" dirty="0" err="1"/>
              <a:t>fPtr</a:t>
            </a:r>
            <a:r>
              <a:rPr lang="en-US" altLang="zh-CN" sz="1800" dirty="0"/>
              <a:t>-&gt;next; </a:t>
            </a:r>
            <a:endParaRPr lang="zh-CN" altLang="zh-CN" sz="1800" dirty="0"/>
          </a:p>
          <a:p>
            <a:pPr marL="0" indent="0">
              <a:buNone/>
            </a:pPr>
            <a:r>
              <a:rPr lang="en-US" altLang="zh-CN" sz="1800" dirty="0"/>
              <a:t>  return </a:t>
            </a:r>
            <a:r>
              <a:rPr lang="en-US" altLang="zh-CN" sz="1800" dirty="0" err="1"/>
              <a:t>fPtr</a:t>
            </a:r>
            <a:r>
              <a:rPr lang="en-US" altLang="zh-CN" sz="1800" dirty="0"/>
              <a:t>;</a:t>
            </a:r>
            <a:endParaRPr lang="zh-CN" altLang="zh-CN" sz="1800" dirty="0"/>
          </a:p>
          <a:p>
            <a:pPr marL="0" indent="0">
              <a:buNone/>
            </a:pPr>
            <a:r>
              <a:rPr lang="en-US" altLang="zh-CN" sz="1800" dirty="0"/>
              <a:t>}</a:t>
            </a:r>
            <a:endParaRPr lang="zh-CN" altLang="zh-CN" sz="1800" dirty="0"/>
          </a:p>
          <a:p>
            <a:pPr marL="0" indent="0">
              <a:buNone/>
            </a:pPr>
            <a:endParaRPr lang="zh-CN" altLang="en-US" sz="1800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F43DFED5-A29E-4720-8B82-E2160AEAE3FE}" type="slidenum">
              <a:rPr lang="zh-CN" altLang="en-US" smtClean="0"/>
              <a:pPr>
                <a:defRPr/>
              </a:pPr>
              <a:t>8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933813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18796" y="301878"/>
            <a:ext cx="8722309" cy="707886"/>
          </a:xfrm>
        </p:spPr>
        <p:txBody>
          <a:bodyPr/>
          <a:lstStyle/>
          <a:p>
            <a:r>
              <a:rPr lang="zh-CN" altLang="en-US"/>
              <a:t>单链表删除运算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F43DFED5-A29E-4720-8B82-E2160AEAE3FE}" type="slidenum">
              <a:rPr lang="zh-CN" altLang="en-US" smtClean="0"/>
              <a:pPr>
                <a:defRPr/>
              </a:pPr>
              <a:t>83</a:t>
            </a:fld>
            <a:endParaRPr lang="en-US" altLang="zh-CN"/>
          </a:p>
        </p:txBody>
      </p:sp>
      <p:sp>
        <p:nvSpPr>
          <p:cNvPr id="5" name="MH_Other_1"/>
          <p:cNvSpPr/>
          <p:nvPr>
            <p:custDataLst>
              <p:tags r:id="rId1"/>
            </p:custDataLst>
          </p:nvPr>
        </p:nvSpPr>
        <p:spPr>
          <a:xfrm>
            <a:off x="2116314" y="3353481"/>
            <a:ext cx="704850" cy="73025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6" name="MH_Other_2"/>
          <p:cNvSpPr/>
          <p:nvPr>
            <p:custDataLst>
              <p:tags r:id="rId2"/>
            </p:custDataLst>
          </p:nvPr>
        </p:nvSpPr>
        <p:spPr>
          <a:xfrm>
            <a:off x="1981376" y="3213781"/>
            <a:ext cx="974725" cy="1009650"/>
          </a:xfrm>
          <a:custGeom>
            <a:avLst/>
            <a:gdLst>
              <a:gd name="connsiteX0" fmla="*/ 743029 w 757237"/>
              <a:gd name="connsiteY0" fmla="*/ 463225 h 783577"/>
              <a:gd name="connsiteX1" fmla="*/ 757237 w 757237"/>
              <a:gd name="connsiteY1" fmla="*/ 463225 h 783577"/>
              <a:gd name="connsiteX2" fmla="*/ 757237 w 757237"/>
              <a:gd name="connsiteY2" fmla="*/ 783577 h 783577"/>
              <a:gd name="connsiteX3" fmla="*/ 450056 w 757237"/>
              <a:gd name="connsiteY3" fmla="*/ 783577 h 783577"/>
              <a:gd name="connsiteX4" fmla="*/ 450056 w 757237"/>
              <a:gd name="connsiteY4" fmla="*/ 768874 h 783577"/>
              <a:gd name="connsiteX5" fmla="*/ 743029 w 757237"/>
              <a:gd name="connsiteY5" fmla="*/ 768874 h 783577"/>
              <a:gd name="connsiteX6" fmla="*/ 0 w 757237"/>
              <a:gd name="connsiteY6" fmla="*/ 463225 h 783577"/>
              <a:gd name="connsiteX7" fmla="*/ 14207 w 757237"/>
              <a:gd name="connsiteY7" fmla="*/ 463225 h 783577"/>
              <a:gd name="connsiteX8" fmla="*/ 14207 w 757237"/>
              <a:gd name="connsiteY8" fmla="*/ 768874 h 783577"/>
              <a:gd name="connsiteX9" fmla="*/ 307181 w 757237"/>
              <a:gd name="connsiteY9" fmla="*/ 768874 h 783577"/>
              <a:gd name="connsiteX10" fmla="*/ 307181 w 757237"/>
              <a:gd name="connsiteY10" fmla="*/ 783577 h 783577"/>
              <a:gd name="connsiteX11" fmla="*/ 0 w 757237"/>
              <a:gd name="connsiteY11" fmla="*/ 783577 h 783577"/>
              <a:gd name="connsiteX12" fmla="*/ 450056 w 757237"/>
              <a:gd name="connsiteY12" fmla="*/ 0 h 783577"/>
              <a:gd name="connsiteX13" fmla="*/ 757237 w 757237"/>
              <a:gd name="connsiteY13" fmla="*/ 0 h 783577"/>
              <a:gd name="connsiteX14" fmla="*/ 757237 w 757237"/>
              <a:gd name="connsiteY14" fmla="*/ 320350 h 783577"/>
              <a:gd name="connsiteX15" fmla="*/ 743029 w 757237"/>
              <a:gd name="connsiteY15" fmla="*/ 320350 h 783577"/>
              <a:gd name="connsiteX16" fmla="*/ 743029 w 757237"/>
              <a:gd name="connsiteY16" fmla="*/ 14702 h 783577"/>
              <a:gd name="connsiteX17" fmla="*/ 450056 w 757237"/>
              <a:gd name="connsiteY17" fmla="*/ 14702 h 783577"/>
              <a:gd name="connsiteX18" fmla="*/ 0 w 757237"/>
              <a:gd name="connsiteY18" fmla="*/ 0 h 783577"/>
              <a:gd name="connsiteX19" fmla="*/ 307181 w 757237"/>
              <a:gd name="connsiteY19" fmla="*/ 0 h 783577"/>
              <a:gd name="connsiteX20" fmla="*/ 307181 w 757237"/>
              <a:gd name="connsiteY20" fmla="*/ 14702 h 783577"/>
              <a:gd name="connsiteX21" fmla="*/ 14207 w 757237"/>
              <a:gd name="connsiteY21" fmla="*/ 14702 h 783577"/>
              <a:gd name="connsiteX22" fmla="*/ 14207 w 757237"/>
              <a:gd name="connsiteY22" fmla="*/ 320350 h 783577"/>
              <a:gd name="connsiteX23" fmla="*/ 0 w 757237"/>
              <a:gd name="connsiteY23" fmla="*/ 320350 h 7835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757237" h="783577">
                <a:moveTo>
                  <a:pt x="743029" y="463225"/>
                </a:moveTo>
                <a:lnTo>
                  <a:pt x="757237" y="463225"/>
                </a:lnTo>
                <a:lnTo>
                  <a:pt x="757237" y="783577"/>
                </a:lnTo>
                <a:lnTo>
                  <a:pt x="450056" y="783577"/>
                </a:lnTo>
                <a:lnTo>
                  <a:pt x="450056" y="768874"/>
                </a:lnTo>
                <a:lnTo>
                  <a:pt x="743029" y="768874"/>
                </a:lnTo>
                <a:close/>
                <a:moveTo>
                  <a:pt x="0" y="463225"/>
                </a:moveTo>
                <a:lnTo>
                  <a:pt x="14207" y="463225"/>
                </a:lnTo>
                <a:lnTo>
                  <a:pt x="14207" y="768874"/>
                </a:lnTo>
                <a:lnTo>
                  <a:pt x="307181" y="768874"/>
                </a:lnTo>
                <a:lnTo>
                  <a:pt x="307181" y="783577"/>
                </a:lnTo>
                <a:lnTo>
                  <a:pt x="0" y="783577"/>
                </a:lnTo>
                <a:close/>
                <a:moveTo>
                  <a:pt x="450056" y="0"/>
                </a:moveTo>
                <a:lnTo>
                  <a:pt x="757237" y="0"/>
                </a:lnTo>
                <a:lnTo>
                  <a:pt x="757237" y="320350"/>
                </a:lnTo>
                <a:lnTo>
                  <a:pt x="743029" y="320350"/>
                </a:lnTo>
                <a:lnTo>
                  <a:pt x="743029" y="14702"/>
                </a:lnTo>
                <a:lnTo>
                  <a:pt x="450056" y="14702"/>
                </a:lnTo>
                <a:close/>
                <a:moveTo>
                  <a:pt x="0" y="0"/>
                </a:moveTo>
                <a:lnTo>
                  <a:pt x="307181" y="0"/>
                </a:lnTo>
                <a:lnTo>
                  <a:pt x="307181" y="14702"/>
                </a:lnTo>
                <a:lnTo>
                  <a:pt x="14207" y="14702"/>
                </a:lnTo>
                <a:lnTo>
                  <a:pt x="14207" y="320350"/>
                </a:lnTo>
                <a:lnTo>
                  <a:pt x="0" y="32035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7" name="MH_SubTitle_1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028605" y="3415914"/>
            <a:ext cx="4221963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l">
              <a:buSzPts val="1700"/>
            </a:pPr>
            <a:r>
              <a:rPr lang="zh-CN" altLang="en-US" sz="3200" b="1">
                <a:solidFill>
                  <a:srgbClr val="5F5F5F"/>
                </a:solidFill>
                <a:latin typeface="Consolas"/>
                <a:ea typeface="黑体"/>
              </a:rPr>
              <a:t>按</a:t>
            </a:r>
            <a:r>
              <a:rPr lang="zh-CN" altLang="en-US" sz="3200" b="1" smtClean="0">
                <a:solidFill>
                  <a:srgbClr val="5F5F5F"/>
                </a:solidFill>
                <a:latin typeface="Consolas"/>
                <a:ea typeface="黑体"/>
              </a:rPr>
              <a:t>指定序号删除</a:t>
            </a:r>
            <a:r>
              <a:rPr lang="zh-CN" altLang="en-US" sz="3200" b="1">
                <a:solidFill>
                  <a:srgbClr val="5F5F5F"/>
                </a:solidFill>
                <a:latin typeface="Consolas"/>
                <a:ea typeface="黑体"/>
              </a:rPr>
              <a:t>结点</a:t>
            </a:r>
          </a:p>
        </p:txBody>
      </p:sp>
      <p:sp>
        <p:nvSpPr>
          <p:cNvPr id="8" name="MH_Other_5"/>
          <p:cNvSpPr>
            <a:spLocks/>
          </p:cNvSpPr>
          <p:nvPr>
            <p:custDataLst>
              <p:tags r:id="rId4"/>
            </p:custDataLst>
          </p:nvPr>
        </p:nvSpPr>
        <p:spPr bwMode="auto">
          <a:xfrm>
            <a:off x="2263951" y="3523343"/>
            <a:ext cx="398463" cy="396875"/>
          </a:xfrm>
          <a:custGeom>
            <a:avLst/>
            <a:gdLst>
              <a:gd name="T0" fmla="*/ 984018 w 1589088"/>
              <a:gd name="T1" fmla="*/ 589506 h 1589088"/>
              <a:gd name="T2" fmla="*/ 955171 w 1589088"/>
              <a:gd name="T3" fmla="*/ 645802 h 1589088"/>
              <a:gd name="T4" fmla="*/ 898294 w 1589088"/>
              <a:gd name="T5" fmla="*/ 673272 h 1589088"/>
              <a:gd name="T6" fmla="*/ 881422 w 1589088"/>
              <a:gd name="T7" fmla="*/ 964824 h 1589088"/>
              <a:gd name="T8" fmla="*/ 873530 w 1589088"/>
              <a:gd name="T9" fmla="*/ 1040159 h 1589088"/>
              <a:gd name="T10" fmla="*/ 824817 w 1589088"/>
              <a:gd name="T11" fmla="*/ 1084490 h 1589088"/>
              <a:gd name="T12" fmla="*/ 756238 w 1589088"/>
              <a:gd name="T13" fmla="*/ 1088026 h 1589088"/>
              <a:gd name="T14" fmla="*/ 703444 w 1589088"/>
              <a:gd name="T15" fmla="*/ 1048590 h 1589088"/>
              <a:gd name="T16" fmla="*/ 686571 w 1589088"/>
              <a:gd name="T17" fmla="*/ 985493 h 1589088"/>
              <a:gd name="T18" fmla="*/ 486007 w 1589088"/>
              <a:gd name="T19" fmla="*/ 893024 h 1589088"/>
              <a:gd name="T20" fmla="*/ 398106 w 1589088"/>
              <a:gd name="T21" fmla="*/ 820680 h 1589088"/>
              <a:gd name="T22" fmla="*/ 402189 w 1589088"/>
              <a:gd name="T23" fmla="*/ 755134 h 1589088"/>
              <a:gd name="T24" fmla="*/ 446547 w 1589088"/>
              <a:gd name="T25" fmla="*/ 706452 h 1589088"/>
              <a:gd name="T26" fmla="*/ 514037 w 1589088"/>
              <a:gd name="T27" fmla="*/ 696389 h 1589088"/>
              <a:gd name="T28" fmla="*/ 570641 w 1589088"/>
              <a:gd name="T29" fmla="*/ 730385 h 1589088"/>
              <a:gd name="T30" fmla="*/ 593501 w 1589088"/>
              <a:gd name="T31" fmla="*/ 794027 h 1589088"/>
              <a:gd name="T32" fmla="*/ 818558 w 1589088"/>
              <a:gd name="T33" fmla="*/ 648522 h 1589088"/>
              <a:gd name="T34" fmla="*/ 785901 w 1589088"/>
              <a:gd name="T35" fmla="*/ 575091 h 1589088"/>
              <a:gd name="T36" fmla="*/ 808761 w 1589088"/>
              <a:gd name="T37" fmla="*/ 511721 h 1589088"/>
              <a:gd name="T38" fmla="*/ 865365 w 1589088"/>
              <a:gd name="T39" fmla="*/ 477726 h 1589088"/>
              <a:gd name="T40" fmla="*/ 728574 w 1589088"/>
              <a:gd name="T41" fmla="*/ 144010 h 1589088"/>
              <a:gd name="T42" fmla="*/ 531280 w 1589088"/>
              <a:gd name="T43" fmla="*/ 182593 h 1589088"/>
              <a:gd name="T44" fmla="*/ 353281 w 1589088"/>
              <a:gd name="T45" fmla="*/ 288291 h 1589088"/>
              <a:gd name="T46" fmla="*/ 219577 w 1589088"/>
              <a:gd name="T47" fmla="*/ 451592 h 1589088"/>
              <a:gd name="T48" fmla="*/ 152454 w 1589088"/>
              <a:gd name="T49" fmla="*/ 642880 h 1589088"/>
              <a:gd name="T50" fmla="*/ 152454 w 1589088"/>
              <a:gd name="T51" fmla="*/ 843135 h 1589088"/>
              <a:gd name="T52" fmla="*/ 219577 w 1589088"/>
              <a:gd name="T53" fmla="*/ 1034422 h 1589088"/>
              <a:gd name="T54" fmla="*/ 353281 w 1589088"/>
              <a:gd name="T55" fmla="*/ 1197724 h 1589088"/>
              <a:gd name="T56" fmla="*/ 531280 w 1589088"/>
              <a:gd name="T57" fmla="*/ 1303421 h 1589088"/>
              <a:gd name="T58" fmla="*/ 728574 w 1589088"/>
              <a:gd name="T59" fmla="*/ 1341734 h 1589088"/>
              <a:gd name="T60" fmla="*/ 927227 w 1589088"/>
              <a:gd name="T61" fmla="*/ 1312931 h 1589088"/>
              <a:gd name="T62" fmla="*/ 1109302 w 1589088"/>
              <a:gd name="T63" fmla="*/ 1217015 h 1589088"/>
              <a:gd name="T64" fmla="*/ 1251431 w 1589088"/>
              <a:gd name="T65" fmla="*/ 1059964 h 1589088"/>
              <a:gd name="T66" fmla="*/ 1328065 w 1589088"/>
              <a:gd name="T67" fmla="*/ 871393 h 1589088"/>
              <a:gd name="T68" fmla="*/ 1337576 w 1589088"/>
              <a:gd name="T69" fmla="*/ 671410 h 1589088"/>
              <a:gd name="T70" fmla="*/ 1280237 w 1589088"/>
              <a:gd name="T71" fmla="*/ 477677 h 1589088"/>
              <a:gd name="T72" fmla="*/ 1155500 w 1589088"/>
              <a:gd name="T73" fmla="*/ 308670 h 1589088"/>
              <a:gd name="T74" fmla="*/ 981849 w 1589088"/>
              <a:gd name="T75" fmla="*/ 193462 h 1589088"/>
              <a:gd name="T76" fmla="*/ 785915 w 1589088"/>
              <a:gd name="T77" fmla="*/ 145640 h 1589088"/>
              <a:gd name="T78" fmla="*/ 902226 w 1589088"/>
              <a:gd name="T79" fmla="*/ 17390 h 1589088"/>
              <a:gd name="T80" fmla="*/ 1136207 w 1589088"/>
              <a:gd name="T81" fmla="*/ 112491 h 1589088"/>
              <a:gd name="T82" fmla="*/ 1320999 w 1589088"/>
              <a:gd name="T83" fmla="*/ 276063 h 1589088"/>
              <a:gd name="T84" fmla="*/ 1429702 w 1589088"/>
              <a:gd name="T85" fmla="*/ 459201 h 1589088"/>
              <a:gd name="T86" fmla="*/ 1481334 w 1589088"/>
              <a:gd name="T87" fmla="*/ 660270 h 1589088"/>
              <a:gd name="T88" fmla="*/ 1475356 w 1589088"/>
              <a:gd name="T89" fmla="*/ 866502 h 1589088"/>
              <a:gd name="T90" fmla="*/ 1412581 w 1589088"/>
              <a:gd name="T91" fmla="*/ 1064855 h 1589088"/>
              <a:gd name="T92" fmla="*/ 1892771 w 1589088"/>
              <a:gd name="T93" fmla="*/ 1636001 h 1589088"/>
              <a:gd name="T94" fmla="*/ 1896304 w 1589088"/>
              <a:gd name="T95" fmla="*/ 1759632 h 1589088"/>
              <a:gd name="T96" fmla="*/ 1783798 w 1589088"/>
              <a:gd name="T97" fmla="*/ 1885980 h 1589088"/>
              <a:gd name="T98" fmla="*/ 1662866 w 1589088"/>
              <a:gd name="T99" fmla="*/ 1900381 h 1589088"/>
              <a:gd name="T100" fmla="*/ 1104954 w 1589088"/>
              <a:gd name="T101" fmla="*/ 1391458 h 1589088"/>
              <a:gd name="T102" fmla="*/ 909835 w 1589088"/>
              <a:gd name="T103" fmla="*/ 1466451 h 1589088"/>
              <a:gd name="T104" fmla="*/ 704388 w 1589088"/>
              <a:gd name="T105" fmla="*/ 1484656 h 1589088"/>
              <a:gd name="T106" fmla="*/ 501116 w 1589088"/>
              <a:gd name="T107" fmla="*/ 1445528 h 1589088"/>
              <a:gd name="T108" fmla="*/ 313061 w 1589088"/>
              <a:gd name="T109" fmla="*/ 1349069 h 1589088"/>
              <a:gd name="T110" fmla="*/ 143758 w 1589088"/>
              <a:gd name="T111" fmla="*/ 1181965 h 1589088"/>
              <a:gd name="T112" fmla="*/ 30708 w 1589088"/>
              <a:gd name="T113" fmla="*/ 954538 h 1589088"/>
              <a:gd name="T114" fmla="*/ 815 w 1589088"/>
              <a:gd name="T115" fmla="*/ 707277 h 1589088"/>
              <a:gd name="T116" fmla="*/ 54351 w 1589088"/>
              <a:gd name="T117" fmla="*/ 463275 h 1589088"/>
              <a:gd name="T118" fmla="*/ 191315 w 1589088"/>
              <a:gd name="T119" fmla="*/ 245360 h 1589088"/>
              <a:gd name="T120" fmla="*/ 397577 w 1589088"/>
              <a:gd name="T121" fmla="*/ 85319 h 1589088"/>
              <a:gd name="T122" fmla="*/ 636177 w 1589088"/>
              <a:gd name="T123" fmla="*/ 7880 h 1589088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1589088" h="1589088">
                <a:moveTo>
                  <a:pt x="916859" y="288925"/>
                </a:moveTo>
                <a:lnTo>
                  <a:pt x="954088" y="332030"/>
                </a:lnTo>
                <a:lnTo>
                  <a:pt x="816067" y="450682"/>
                </a:lnTo>
                <a:lnTo>
                  <a:pt x="817430" y="454085"/>
                </a:lnTo>
                <a:lnTo>
                  <a:pt x="818338" y="457488"/>
                </a:lnTo>
                <a:lnTo>
                  <a:pt x="819246" y="461118"/>
                </a:lnTo>
                <a:lnTo>
                  <a:pt x="820381" y="464748"/>
                </a:lnTo>
                <a:lnTo>
                  <a:pt x="820835" y="468378"/>
                </a:lnTo>
                <a:lnTo>
                  <a:pt x="821289" y="472008"/>
                </a:lnTo>
                <a:lnTo>
                  <a:pt x="821743" y="475865"/>
                </a:lnTo>
                <a:lnTo>
                  <a:pt x="821743" y="479722"/>
                </a:lnTo>
                <a:lnTo>
                  <a:pt x="821743" y="483805"/>
                </a:lnTo>
                <a:lnTo>
                  <a:pt x="821289" y="487662"/>
                </a:lnTo>
                <a:lnTo>
                  <a:pt x="820835" y="491746"/>
                </a:lnTo>
                <a:lnTo>
                  <a:pt x="820154" y="495602"/>
                </a:lnTo>
                <a:lnTo>
                  <a:pt x="819246" y="499459"/>
                </a:lnTo>
                <a:lnTo>
                  <a:pt x="818338" y="503089"/>
                </a:lnTo>
                <a:lnTo>
                  <a:pt x="816976" y="506946"/>
                </a:lnTo>
                <a:lnTo>
                  <a:pt x="815840" y="510349"/>
                </a:lnTo>
                <a:lnTo>
                  <a:pt x="814251" y="513979"/>
                </a:lnTo>
                <a:lnTo>
                  <a:pt x="812662" y="517382"/>
                </a:lnTo>
                <a:lnTo>
                  <a:pt x="810619" y="520785"/>
                </a:lnTo>
                <a:lnTo>
                  <a:pt x="808803" y="523961"/>
                </a:lnTo>
                <a:lnTo>
                  <a:pt x="806760" y="527137"/>
                </a:lnTo>
                <a:lnTo>
                  <a:pt x="804263" y="530313"/>
                </a:lnTo>
                <a:lnTo>
                  <a:pt x="801993" y="533036"/>
                </a:lnTo>
                <a:lnTo>
                  <a:pt x="799496" y="535985"/>
                </a:lnTo>
                <a:lnTo>
                  <a:pt x="796772" y="538707"/>
                </a:lnTo>
                <a:lnTo>
                  <a:pt x="794048" y="541203"/>
                </a:lnTo>
                <a:lnTo>
                  <a:pt x="791324" y="543698"/>
                </a:lnTo>
                <a:lnTo>
                  <a:pt x="788146" y="545967"/>
                </a:lnTo>
                <a:lnTo>
                  <a:pt x="785194" y="548009"/>
                </a:lnTo>
                <a:lnTo>
                  <a:pt x="781789" y="550051"/>
                </a:lnTo>
                <a:lnTo>
                  <a:pt x="778611" y="552093"/>
                </a:lnTo>
                <a:lnTo>
                  <a:pt x="775433" y="553908"/>
                </a:lnTo>
                <a:lnTo>
                  <a:pt x="771801" y="555496"/>
                </a:lnTo>
                <a:lnTo>
                  <a:pt x="768396" y="556857"/>
                </a:lnTo>
                <a:lnTo>
                  <a:pt x="764537" y="558218"/>
                </a:lnTo>
                <a:lnTo>
                  <a:pt x="760905" y="559352"/>
                </a:lnTo>
                <a:lnTo>
                  <a:pt x="757046" y="560260"/>
                </a:lnTo>
                <a:lnTo>
                  <a:pt x="753413" y="560940"/>
                </a:lnTo>
                <a:lnTo>
                  <a:pt x="749327" y="561621"/>
                </a:lnTo>
                <a:lnTo>
                  <a:pt x="745241" y="562075"/>
                </a:lnTo>
                <a:lnTo>
                  <a:pt x="692121" y="754005"/>
                </a:lnTo>
                <a:lnTo>
                  <a:pt x="697343" y="756728"/>
                </a:lnTo>
                <a:lnTo>
                  <a:pt x="702110" y="759904"/>
                </a:lnTo>
                <a:lnTo>
                  <a:pt x="706650" y="763080"/>
                </a:lnTo>
                <a:lnTo>
                  <a:pt x="710963" y="766937"/>
                </a:lnTo>
                <a:lnTo>
                  <a:pt x="715049" y="770794"/>
                </a:lnTo>
                <a:lnTo>
                  <a:pt x="718908" y="774877"/>
                </a:lnTo>
                <a:lnTo>
                  <a:pt x="722313" y="779188"/>
                </a:lnTo>
                <a:lnTo>
                  <a:pt x="725718" y="783952"/>
                </a:lnTo>
                <a:lnTo>
                  <a:pt x="728670" y="788943"/>
                </a:lnTo>
                <a:lnTo>
                  <a:pt x="731167" y="793934"/>
                </a:lnTo>
                <a:lnTo>
                  <a:pt x="733437" y="799379"/>
                </a:lnTo>
                <a:lnTo>
                  <a:pt x="735253" y="804824"/>
                </a:lnTo>
                <a:lnTo>
                  <a:pt x="736615" y="810496"/>
                </a:lnTo>
                <a:lnTo>
                  <a:pt x="737750" y="816167"/>
                </a:lnTo>
                <a:lnTo>
                  <a:pt x="738431" y="822066"/>
                </a:lnTo>
                <a:lnTo>
                  <a:pt x="738658" y="828191"/>
                </a:lnTo>
                <a:lnTo>
                  <a:pt x="738658" y="832729"/>
                </a:lnTo>
                <a:lnTo>
                  <a:pt x="738431" y="836812"/>
                </a:lnTo>
                <a:lnTo>
                  <a:pt x="737523" y="840896"/>
                </a:lnTo>
                <a:lnTo>
                  <a:pt x="736842" y="844980"/>
                </a:lnTo>
                <a:lnTo>
                  <a:pt x="735934" y="849063"/>
                </a:lnTo>
                <a:lnTo>
                  <a:pt x="734799" y="852920"/>
                </a:lnTo>
                <a:lnTo>
                  <a:pt x="733664" y="856777"/>
                </a:lnTo>
                <a:lnTo>
                  <a:pt x="732075" y="860407"/>
                </a:lnTo>
                <a:lnTo>
                  <a:pt x="730259" y="864263"/>
                </a:lnTo>
                <a:lnTo>
                  <a:pt x="728670" y="867666"/>
                </a:lnTo>
                <a:lnTo>
                  <a:pt x="726626" y="871296"/>
                </a:lnTo>
                <a:lnTo>
                  <a:pt x="724583" y="874699"/>
                </a:lnTo>
                <a:lnTo>
                  <a:pt x="722086" y="877876"/>
                </a:lnTo>
                <a:lnTo>
                  <a:pt x="719589" y="881052"/>
                </a:lnTo>
                <a:lnTo>
                  <a:pt x="717092" y="884228"/>
                </a:lnTo>
                <a:lnTo>
                  <a:pt x="714141" y="886950"/>
                </a:lnTo>
                <a:lnTo>
                  <a:pt x="711417" y="889673"/>
                </a:lnTo>
                <a:lnTo>
                  <a:pt x="708239" y="892395"/>
                </a:lnTo>
                <a:lnTo>
                  <a:pt x="705288" y="894891"/>
                </a:lnTo>
                <a:lnTo>
                  <a:pt x="702110" y="896933"/>
                </a:lnTo>
                <a:lnTo>
                  <a:pt x="698705" y="899428"/>
                </a:lnTo>
                <a:lnTo>
                  <a:pt x="695299" y="901243"/>
                </a:lnTo>
                <a:lnTo>
                  <a:pt x="691440" y="903058"/>
                </a:lnTo>
                <a:lnTo>
                  <a:pt x="688035" y="904646"/>
                </a:lnTo>
                <a:lnTo>
                  <a:pt x="684176" y="906234"/>
                </a:lnTo>
                <a:lnTo>
                  <a:pt x="680317" y="907595"/>
                </a:lnTo>
                <a:lnTo>
                  <a:pt x="676231" y="908730"/>
                </a:lnTo>
                <a:lnTo>
                  <a:pt x="672372" y="909637"/>
                </a:lnTo>
                <a:lnTo>
                  <a:pt x="668286" y="910318"/>
                </a:lnTo>
                <a:lnTo>
                  <a:pt x="664199" y="910771"/>
                </a:lnTo>
                <a:lnTo>
                  <a:pt x="659886" y="911225"/>
                </a:lnTo>
                <a:lnTo>
                  <a:pt x="655573" y="911225"/>
                </a:lnTo>
                <a:lnTo>
                  <a:pt x="651260" y="911225"/>
                </a:lnTo>
                <a:lnTo>
                  <a:pt x="646947" y="910771"/>
                </a:lnTo>
                <a:lnTo>
                  <a:pt x="643088" y="910318"/>
                </a:lnTo>
                <a:lnTo>
                  <a:pt x="638775" y="909637"/>
                </a:lnTo>
                <a:lnTo>
                  <a:pt x="634915" y="908730"/>
                </a:lnTo>
                <a:lnTo>
                  <a:pt x="630829" y="907595"/>
                </a:lnTo>
                <a:lnTo>
                  <a:pt x="627197" y="906234"/>
                </a:lnTo>
                <a:lnTo>
                  <a:pt x="623338" y="904646"/>
                </a:lnTo>
                <a:lnTo>
                  <a:pt x="619706" y="903058"/>
                </a:lnTo>
                <a:lnTo>
                  <a:pt x="616074" y="901243"/>
                </a:lnTo>
                <a:lnTo>
                  <a:pt x="612669" y="899428"/>
                </a:lnTo>
                <a:lnTo>
                  <a:pt x="609037" y="896933"/>
                </a:lnTo>
                <a:lnTo>
                  <a:pt x="605858" y="894891"/>
                </a:lnTo>
                <a:lnTo>
                  <a:pt x="602680" y="892395"/>
                </a:lnTo>
                <a:lnTo>
                  <a:pt x="599729" y="889673"/>
                </a:lnTo>
                <a:lnTo>
                  <a:pt x="596778" y="886950"/>
                </a:lnTo>
                <a:lnTo>
                  <a:pt x="594054" y="884228"/>
                </a:lnTo>
                <a:lnTo>
                  <a:pt x="591557" y="881052"/>
                </a:lnTo>
                <a:lnTo>
                  <a:pt x="588833" y="877876"/>
                </a:lnTo>
                <a:lnTo>
                  <a:pt x="586790" y="874699"/>
                </a:lnTo>
                <a:lnTo>
                  <a:pt x="584520" y="871296"/>
                </a:lnTo>
                <a:lnTo>
                  <a:pt x="582704" y="867666"/>
                </a:lnTo>
                <a:lnTo>
                  <a:pt x="580661" y="864263"/>
                </a:lnTo>
                <a:lnTo>
                  <a:pt x="579072" y="860407"/>
                </a:lnTo>
                <a:lnTo>
                  <a:pt x="577710" y="856777"/>
                </a:lnTo>
                <a:lnTo>
                  <a:pt x="576348" y="852920"/>
                </a:lnTo>
                <a:lnTo>
                  <a:pt x="575212" y="849063"/>
                </a:lnTo>
                <a:lnTo>
                  <a:pt x="574077" y="844980"/>
                </a:lnTo>
                <a:lnTo>
                  <a:pt x="573396" y="840896"/>
                </a:lnTo>
                <a:lnTo>
                  <a:pt x="572942" y="836812"/>
                </a:lnTo>
                <a:lnTo>
                  <a:pt x="572488" y="832729"/>
                </a:lnTo>
                <a:lnTo>
                  <a:pt x="572488" y="828191"/>
                </a:lnTo>
                <a:lnTo>
                  <a:pt x="572488" y="825242"/>
                </a:lnTo>
                <a:lnTo>
                  <a:pt x="572715" y="822066"/>
                </a:lnTo>
                <a:lnTo>
                  <a:pt x="573623" y="815940"/>
                </a:lnTo>
                <a:lnTo>
                  <a:pt x="574986" y="810042"/>
                </a:lnTo>
                <a:lnTo>
                  <a:pt x="576575" y="804370"/>
                </a:lnTo>
                <a:lnTo>
                  <a:pt x="454445" y="733134"/>
                </a:lnTo>
                <a:lnTo>
                  <a:pt x="449904" y="736083"/>
                </a:lnTo>
                <a:lnTo>
                  <a:pt x="444910" y="738352"/>
                </a:lnTo>
                <a:lnTo>
                  <a:pt x="439689" y="740166"/>
                </a:lnTo>
                <a:lnTo>
                  <a:pt x="434468" y="741981"/>
                </a:lnTo>
                <a:lnTo>
                  <a:pt x="429020" y="743569"/>
                </a:lnTo>
                <a:lnTo>
                  <a:pt x="423571" y="744477"/>
                </a:lnTo>
                <a:lnTo>
                  <a:pt x="417669" y="745158"/>
                </a:lnTo>
                <a:lnTo>
                  <a:pt x="412221" y="745384"/>
                </a:lnTo>
                <a:lnTo>
                  <a:pt x="408589" y="745158"/>
                </a:lnTo>
                <a:lnTo>
                  <a:pt x="405411" y="744931"/>
                </a:lnTo>
                <a:lnTo>
                  <a:pt x="398828" y="744023"/>
                </a:lnTo>
                <a:lnTo>
                  <a:pt x="305755" y="898294"/>
                </a:lnTo>
                <a:lnTo>
                  <a:pt x="257175" y="869255"/>
                </a:lnTo>
                <a:lnTo>
                  <a:pt x="349113" y="716118"/>
                </a:lnTo>
                <a:lnTo>
                  <a:pt x="347070" y="713396"/>
                </a:lnTo>
                <a:lnTo>
                  <a:pt x="344573" y="710220"/>
                </a:lnTo>
                <a:lnTo>
                  <a:pt x="342757" y="707497"/>
                </a:lnTo>
                <a:lnTo>
                  <a:pt x="340714" y="704321"/>
                </a:lnTo>
                <a:lnTo>
                  <a:pt x="339125" y="701145"/>
                </a:lnTo>
                <a:lnTo>
                  <a:pt x="337536" y="697969"/>
                </a:lnTo>
                <a:lnTo>
                  <a:pt x="335720" y="694793"/>
                </a:lnTo>
                <a:lnTo>
                  <a:pt x="334358" y="691390"/>
                </a:lnTo>
                <a:lnTo>
                  <a:pt x="333223" y="687987"/>
                </a:lnTo>
                <a:lnTo>
                  <a:pt x="332087" y="684584"/>
                </a:lnTo>
                <a:lnTo>
                  <a:pt x="331179" y="680954"/>
                </a:lnTo>
                <a:lnTo>
                  <a:pt x="330498" y="677324"/>
                </a:lnTo>
                <a:lnTo>
                  <a:pt x="329590" y="673467"/>
                </a:lnTo>
                <a:lnTo>
                  <a:pt x="329136" y="670064"/>
                </a:lnTo>
                <a:lnTo>
                  <a:pt x="328909" y="665981"/>
                </a:lnTo>
                <a:lnTo>
                  <a:pt x="328909" y="662351"/>
                </a:lnTo>
                <a:lnTo>
                  <a:pt x="328909" y="658040"/>
                </a:lnTo>
                <a:lnTo>
                  <a:pt x="329363" y="653730"/>
                </a:lnTo>
                <a:lnTo>
                  <a:pt x="330044" y="649646"/>
                </a:lnTo>
                <a:lnTo>
                  <a:pt x="330725" y="645335"/>
                </a:lnTo>
                <a:lnTo>
                  <a:pt x="331633" y="641479"/>
                </a:lnTo>
                <a:lnTo>
                  <a:pt x="332768" y="637395"/>
                </a:lnTo>
                <a:lnTo>
                  <a:pt x="333904" y="633765"/>
                </a:lnTo>
                <a:lnTo>
                  <a:pt x="335493" y="629908"/>
                </a:lnTo>
                <a:lnTo>
                  <a:pt x="337082" y="626279"/>
                </a:lnTo>
                <a:lnTo>
                  <a:pt x="339125" y="622649"/>
                </a:lnTo>
                <a:lnTo>
                  <a:pt x="340941" y="619246"/>
                </a:lnTo>
                <a:lnTo>
                  <a:pt x="342984" y="615843"/>
                </a:lnTo>
                <a:lnTo>
                  <a:pt x="345481" y="612666"/>
                </a:lnTo>
                <a:lnTo>
                  <a:pt x="347978" y="609263"/>
                </a:lnTo>
                <a:lnTo>
                  <a:pt x="350475" y="606314"/>
                </a:lnTo>
                <a:lnTo>
                  <a:pt x="353426" y="603592"/>
                </a:lnTo>
                <a:lnTo>
                  <a:pt x="356150" y="600642"/>
                </a:lnTo>
                <a:lnTo>
                  <a:pt x="359101" y="598147"/>
                </a:lnTo>
                <a:lnTo>
                  <a:pt x="362279" y="595878"/>
                </a:lnTo>
                <a:lnTo>
                  <a:pt x="365458" y="593383"/>
                </a:lnTo>
                <a:lnTo>
                  <a:pt x="369090" y="591341"/>
                </a:lnTo>
                <a:lnTo>
                  <a:pt x="372495" y="589299"/>
                </a:lnTo>
                <a:lnTo>
                  <a:pt x="376127" y="587484"/>
                </a:lnTo>
                <a:lnTo>
                  <a:pt x="379759" y="585669"/>
                </a:lnTo>
                <a:lnTo>
                  <a:pt x="383618" y="584308"/>
                </a:lnTo>
                <a:lnTo>
                  <a:pt x="387250" y="582947"/>
                </a:lnTo>
                <a:lnTo>
                  <a:pt x="391336" y="581812"/>
                </a:lnTo>
                <a:lnTo>
                  <a:pt x="395196" y="580905"/>
                </a:lnTo>
                <a:lnTo>
                  <a:pt x="399509" y="580224"/>
                </a:lnTo>
                <a:lnTo>
                  <a:pt x="403368" y="579544"/>
                </a:lnTo>
                <a:lnTo>
                  <a:pt x="407681" y="579317"/>
                </a:lnTo>
                <a:lnTo>
                  <a:pt x="412221" y="579090"/>
                </a:lnTo>
                <a:lnTo>
                  <a:pt x="416307" y="579317"/>
                </a:lnTo>
                <a:lnTo>
                  <a:pt x="420620" y="579544"/>
                </a:lnTo>
                <a:lnTo>
                  <a:pt x="424707" y="580224"/>
                </a:lnTo>
                <a:lnTo>
                  <a:pt x="428793" y="580905"/>
                </a:lnTo>
                <a:lnTo>
                  <a:pt x="432652" y="581812"/>
                </a:lnTo>
                <a:lnTo>
                  <a:pt x="436738" y="582947"/>
                </a:lnTo>
                <a:lnTo>
                  <a:pt x="440597" y="584308"/>
                </a:lnTo>
                <a:lnTo>
                  <a:pt x="444456" y="585669"/>
                </a:lnTo>
                <a:lnTo>
                  <a:pt x="447861" y="587484"/>
                </a:lnTo>
                <a:lnTo>
                  <a:pt x="451720" y="589299"/>
                </a:lnTo>
                <a:lnTo>
                  <a:pt x="454899" y="591341"/>
                </a:lnTo>
                <a:lnTo>
                  <a:pt x="458531" y="593383"/>
                </a:lnTo>
                <a:lnTo>
                  <a:pt x="461709" y="595878"/>
                </a:lnTo>
                <a:lnTo>
                  <a:pt x="464887" y="598147"/>
                </a:lnTo>
                <a:lnTo>
                  <a:pt x="467838" y="600642"/>
                </a:lnTo>
                <a:lnTo>
                  <a:pt x="470562" y="603592"/>
                </a:lnTo>
                <a:lnTo>
                  <a:pt x="473513" y="606314"/>
                </a:lnTo>
                <a:lnTo>
                  <a:pt x="476010" y="609263"/>
                </a:lnTo>
                <a:lnTo>
                  <a:pt x="478734" y="612666"/>
                </a:lnTo>
                <a:lnTo>
                  <a:pt x="481004" y="615843"/>
                </a:lnTo>
                <a:lnTo>
                  <a:pt x="483047" y="619246"/>
                </a:lnTo>
                <a:lnTo>
                  <a:pt x="484864" y="622649"/>
                </a:lnTo>
                <a:lnTo>
                  <a:pt x="486907" y="626279"/>
                </a:lnTo>
                <a:lnTo>
                  <a:pt x="488496" y="629908"/>
                </a:lnTo>
                <a:lnTo>
                  <a:pt x="490085" y="633765"/>
                </a:lnTo>
                <a:lnTo>
                  <a:pt x="491220" y="637395"/>
                </a:lnTo>
                <a:lnTo>
                  <a:pt x="492355" y="641479"/>
                </a:lnTo>
                <a:lnTo>
                  <a:pt x="493490" y="645335"/>
                </a:lnTo>
                <a:lnTo>
                  <a:pt x="494171" y="649646"/>
                </a:lnTo>
                <a:lnTo>
                  <a:pt x="494625" y="653730"/>
                </a:lnTo>
                <a:lnTo>
                  <a:pt x="495079" y="658040"/>
                </a:lnTo>
                <a:lnTo>
                  <a:pt x="495079" y="662351"/>
                </a:lnTo>
                <a:lnTo>
                  <a:pt x="495079" y="665527"/>
                </a:lnTo>
                <a:lnTo>
                  <a:pt x="494852" y="669157"/>
                </a:lnTo>
                <a:lnTo>
                  <a:pt x="494398" y="672333"/>
                </a:lnTo>
                <a:lnTo>
                  <a:pt x="493944" y="675509"/>
                </a:lnTo>
                <a:lnTo>
                  <a:pt x="492355" y="682088"/>
                </a:lnTo>
                <a:lnTo>
                  <a:pt x="490539" y="688214"/>
                </a:lnTo>
                <a:lnTo>
                  <a:pt x="610853" y="758543"/>
                </a:lnTo>
                <a:lnTo>
                  <a:pt x="616528" y="755140"/>
                </a:lnTo>
                <a:lnTo>
                  <a:pt x="622430" y="752417"/>
                </a:lnTo>
                <a:lnTo>
                  <a:pt x="628559" y="749922"/>
                </a:lnTo>
                <a:lnTo>
                  <a:pt x="634915" y="748107"/>
                </a:lnTo>
                <a:lnTo>
                  <a:pt x="690305" y="547101"/>
                </a:lnTo>
                <a:lnTo>
                  <a:pt x="686673" y="544152"/>
                </a:lnTo>
                <a:lnTo>
                  <a:pt x="682814" y="540976"/>
                </a:lnTo>
                <a:lnTo>
                  <a:pt x="679409" y="537800"/>
                </a:lnTo>
                <a:lnTo>
                  <a:pt x="676004" y="533943"/>
                </a:lnTo>
                <a:lnTo>
                  <a:pt x="673053" y="530540"/>
                </a:lnTo>
                <a:lnTo>
                  <a:pt x="670102" y="526456"/>
                </a:lnTo>
                <a:lnTo>
                  <a:pt x="667605" y="522373"/>
                </a:lnTo>
                <a:lnTo>
                  <a:pt x="665107" y="518062"/>
                </a:lnTo>
                <a:lnTo>
                  <a:pt x="662837" y="513979"/>
                </a:lnTo>
                <a:lnTo>
                  <a:pt x="661021" y="509214"/>
                </a:lnTo>
                <a:lnTo>
                  <a:pt x="659432" y="504450"/>
                </a:lnTo>
                <a:lnTo>
                  <a:pt x="658070" y="499913"/>
                </a:lnTo>
                <a:lnTo>
                  <a:pt x="657162" y="494922"/>
                </a:lnTo>
                <a:lnTo>
                  <a:pt x="656027" y="489931"/>
                </a:lnTo>
                <a:lnTo>
                  <a:pt x="655573" y="484940"/>
                </a:lnTo>
                <a:lnTo>
                  <a:pt x="655573" y="479722"/>
                </a:lnTo>
                <a:lnTo>
                  <a:pt x="655573" y="475411"/>
                </a:lnTo>
                <a:lnTo>
                  <a:pt x="655800" y="471327"/>
                </a:lnTo>
                <a:lnTo>
                  <a:pt x="656708" y="467017"/>
                </a:lnTo>
                <a:lnTo>
                  <a:pt x="657389" y="463160"/>
                </a:lnTo>
                <a:lnTo>
                  <a:pt x="658297" y="458850"/>
                </a:lnTo>
                <a:lnTo>
                  <a:pt x="659432" y="455220"/>
                </a:lnTo>
                <a:lnTo>
                  <a:pt x="660567" y="451136"/>
                </a:lnTo>
                <a:lnTo>
                  <a:pt x="661929" y="447506"/>
                </a:lnTo>
                <a:lnTo>
                  <a:pt x="663745" y="443649"/>
                </a:lnTo>
                <a:lnTo>
                  <a:pt x="665561" y="440246"/>
                </a:lnTo>
                <a:lnTo>
                  <a:pt x="667605" y="436617"/>
                </a:lnTo>
                <a:lnTo>
                  <a:pt x="669648" y="433440"/>
                </a:lnTo>
                <a:lnTo>
                  <a:pt x="672145" y="430037"/>
                </a:lnTo>
                <a:lnTo>
                  <a:pt x="674642" y="426861"/>
                </a:lnTo>
                <a:lnTo>
                  <a:pt x="677139" y="423912"/>
                </a:lnTo>
                <a:lnTo>
                  <a:pt x="679863" y="420963"/>
                </a:lnTo>
                <a:lnTo>
                  <a:pt x="682814" y="418240"/>
                </a:lnTo>
                <a:lnTo>
                  <a:pt x="685765" y="415518"/>
                </a:lnTo>
                <a:lnTo>
                  <a:pt x="688943" y="413249"/>
                </a:lnTo>
                <a:lnTo>
                  <a:pt x="692121" y="410980"/>
                </a:lnTo>
                <a:lnTo>
                  <a:pt x="695526" y="408712"/>
                </a:lnTo>
                <a:lnTo>
                  <a:pt x="698932" y="406670"/>
                </a:lnTo>
                <a:lnTo>
                  <a:pt x="702791" y="404855"/>
                </a:lnTo>
                <a:lnTo>
                  <a:pt x="706196" y="403267"/>
                </a:lnTo>
                <a:lnTo>
                  <a:pt x="710055" y="401679"/>
                </a:lnTo>
                <a:lnTo>
                  <a:pt x="713914" y="400318"/>
                </a:lnTo>
                <a:lnTo>
                  <a:pt x="718000" y="399410"/>
                </a:lnTo>
                <a:lnTo>
                  <a:pt x="721859" y="398503"/>
                </a:lnTo>
                <a:lnTo>
                  <a:pt x="725945" y="397595"/>
                </a:lnTo>
                <a:lnTo>
                  <a:pt x="730032" y="397141"/>
                </a:lnTo>
                <a:lnTo>
                  <a:pt x="734345" y="396915"/>
                </a:lnTo>
                <a:lnTo>
                  <a:pt x="738658" y="396688"/>
                </a:lnTo>
                <a:lnTo>
                  <a:pt x="744106" y="396915"/>
                </a:lnTo>
                <a:lnTo>
                  <a:pt x="749554" y="397595"/>
                </a:lnTo>
                <a:lnTo>
                  <a:pt x="754775" y="398276"/>
                </a:lnTo>
                <a:lnTo>
                  <a:pt x="759770" y="399637"/>
                </a:lnTo>
                <a:lnTo>
                  <a:pt x="764764" y="400998"/>
                </a:lnTo>
                <a:lnTo>
                  <a:pt x="769758" y="403040"/>
                </a:lnTo>
                <a:lnTo>
                  <a:pt x="774298" y="405082"/>
                </a:lnTo>
                <a:lnTo>
                  <a:pt x="778838" y="407577"/>
                </a:lnTo>
                <a:lnTo>
                  <a:pt x="916859" y="288925"/>
                </a:lnTo>
                <a:close/>
                <a:moveTo>
                  <a:pt x="607752" y="120128"/>
                </a:moveTo>
                <a:lnTo>
                  <a:pt x="595738" y="120581"/>
                </a:lnTo>
                <a:lnTo>
                  <a:pt x="583950" y="121488"/>
                </a:lnTo>
                <a:lnTo>
                  <a:pt x="571936" y="122621"/>
                </a:lnTo>
                <a:lnTo>
                  <a:pt x="559921" y="123755"/>
                </a:lnTo>
                <a:lnTo>
                  <a:pt x="548133" y="125341"/>
                </a:lnTo>
                <a:lnTo>
                  <a:pt x="536119" y="127154"/>
                </a:lnTo>
                <a:lnTo>
                  <a:pt x="524331" y="129421"/>
                </a:lnTo>
                <a:lnTo>
                  <a:pt x="512543" y="131688"/>
                </a:lnTo>
                <a:lnTo>
                  <a:pt x="500755" y="134407"/>
                </a:lnTo>
                <a:lnTo>
                  <a:pt x="489194" y="137581"/>
                </a:lnTo>
                <a:lnTo>
                  <a:pt x="477406" y="140754"/>
                </a:lnTo>
                <a:lnTo>
                  <a:pt x="466072" y="144380"/>
                </a:lnTo>
                <a:lnTo>
                  <a:pt x="454511" y="148234"/>
                </a:lnTo>
                <a:lnTo>
                  <a:pt x="443176" y="152313"/>
                </a:lnTo>
                <a:lnTo>
                  <a:pt x="431615" y="156620"/>
                </a:lnTo>
                <a:lnTo>
                  <a:pt x="420508" y="161380"/>
                </a:lnTo>
                <a:lnTo>
                  <a:pt x="409400" y="166593"/>
                </a:lnTo>
                <a:lnTo>
                  <a:pt x="398519" y="171579"/>
                </a:lnTo>
                <a:lnTo>
                  <a:pt x="387411" y="177246"/>
                </a:lnTo>
                <a:lnTo>
                  <a:pt x="376530" y="183139"/>
                </a:lnTo>
                <a:lnTo>
                  <a:pt x="365876" y="189485"/>
                </a:lnTo>
                <a:lnTo>
                  <a:pt x="355221" y="195831"/>
                </a:lnTo>
                <a:lnTo>
                  <a:pt x="344794" y="202631"/>
                </a:lnTo>
                <a:lnTo>
                  <a:pt x="334593" y="209431"/>
                </a:lnTo>
                <a:lnTo>
                  <a:pt x="324392" y="216684"/>
                </a:lnTo>
                <a:lnTo>
                  <a:pt x="314191" y="224163"/>
                </a:lnTo>
                <a:lnTo>
                  <a:pt x="304443" y="232323"/>
                </a:lnTo>
                <a:lnTo>
                  <a:pt x="294695" y="240483"/>
                </a:lnTo>
                <a:lnTo>
                  <a:pt x="284948" y="248869"/>
                </a:lnTo>
                <a:lnTo>
                  <a:pt x="275654" y="257482"/>
                </a:lnTo>
                <a:lnTo>
                  <a:pt x="266359" y="266548"/>
                </a:lnTo>
                <a:lnTo>
                  <a:pt x="257518" y="275614"/>
                </a:lnTo>
                <a:lnTo>
                  <a:pt x="248678" y="285134"/>
                </a:lnTo>
                <a:lnTo>
                  <a:pt x="240290" y="294654"/>
                </a:lnTo>
                <a:lnTo>
                  <a:pt x="232129" y="304400"/>
                </a:lnTo>
                <a:lnTo>
                  <a:pt x="224195" y="314373"/>
                </a:lnTo>
                <a:lnTo>
                  <a:pt x="216714" y="324346"/>
                </a:lnTo>
                <a:lnTo>
                  <a:pt x="209460" y="334545"/>
                </a:lnTo>
                <a:lnTo>
                  <a:pt x="202433" y="344971"/>
                </a:lnTo>
                <a:lnTo>
                  <a:pt x="195632" y="355397"/>
                </a:lnTo>
                <a:lnTo>
                  <a:pt x="189058" y="366050"/>
                </a:lnTo>
                <a:lnTo>
                  <a:pt x="183164" y="376703"/>
                </a:lnTo>
                <a:lnTo>
                  <a:pt x="177271" y="387583"/>
                </a:lnTo>
                <a:lnTo>
                  <a:pt x="171603" y="398462"/>
                </a:lnTo>
                <a:lnTo>
                  <a:pt x="166390" y="409342"/>
                </a:lnTo>
                <a:lnTo>
                  <a:pt x="161402" y="420448"/>
                </a:lnTo>
                <a:lnTo>
                  <a:pt x="156642" y="431554"/>
                </a:lnTo>
                <a:lnTo>
                  <a:pt x="152108" y="443114"/>
                </a:lnTo>
                <a:lnTo>
                  <a:pt x="148028" y="454673"/>
                </a:lnTo>
                <a:lnTo>
                  <a:pt x="144174" y="466006"/>
                </a:lnTo>
                <a:lnTo>
                  <a:pt x="140774" y="477565"/>
                </a:lnTo>
                <a:lnTo>
                  <a:pt x="137373" y="489125"/>
                </a:lnTo>
                <a:lnTo>
                  <a:pt x="134426" y="500911"/>
                </a:lnTo>
                <a:lnTo>
                  <a:pt x="131706" y="512470"/>
                </a:lnTo>
                <a:lnTo>
                  <a:pt x="129213" y="524256"/>
                </a:lnTo>
                <a:lnTo>
                  <a:pt x="127172" y="536269"/>
                </a:lnTo>
                <a:lnTo>
                  <a:pt x="125359" y="548055"/>
                </a:lnTo>
                <a:lnTo>
                  <a:pt x="123772" y="560068"/>
                </a:lnTo>
                <a:lnTo>
                  <a:pt x="122185" y="571854"/>
                </a:lnTo>
                <a:lnTo>
                  <a:pt x="121278" y="583867"/>
                </a:lnTo>
                <a:lnTo>
                  <a:pt x="120598" y="595880"/>
                </a:lnTo>
                <a:lnTo>
                  <a:pt x="120145" y="607666"/>
                </a:lnTo>
                <a:lnTo>
                  <a:pt x="120145" y="619905"/>
                </a:lnTo>
                <a:lnTo>
                  <a:pt x="120145" y="631918"/>
                </a:lnTo>
                <a:lnTo>
                  <a:pt x="120598" y="643704"/>
                </a:lnTo>
                <a:lnTo>
                  <a:pt x="121278" y="655717"/>
                </a:lnTo>
                <a:lnTo>
                  <a:pt x="122185" y="667503"/>
                </a:lnTo>
                <a:lnTo>
                  <a:pt x="123772" y="679516"/>
                </a:lnTo>
                <a:lnTo>
                  <a:pt x="125359" y="691529"/>
                </a:lnTo>
                <a:lnTo>
                  <a:pt x="127172" y="703315"/>
                </a:lnTo>
                <a:lnTo>
                  <a:pt x="129213" y="715328"/>
                </a:lnTo>
                <a:lnTo>
                  <a:pt x="131706" y="726887"/>
                </a:lnTo>
                <a:lnTo>
                  <a:pt x="134426" y="738673"/>
                </a:lnTo>
                <a:lnTo>
                  <a:pt x="137373" y="750460"/>
                </a:lnTo>
                <a:lnTo>
                  <a:pt x="140774" y="762019"/>
                </a:lnTo>
                <a:lnTo>
                  <a:pt x="144174" y="773579"/>
                </a:lnTo>
                <a:lnTo>
                  <a:pt x="148028" y="784911"/>
                </a:lnTo>
                <a:lnTo>
                  <a:pt x="152108" y="796471"/>
                </a:lnTo>
                <a:lnTo>
                  <a:pt x="156642" y="807804"/>
                </a:lnTo>
                <a:lnTo>
                  <a:pt x="161402" y="819136"/>
                </a:lnTo>
                <a:lnTo>
                  <a:pt x="166390" y="830016"/>
                </a:lnTo>
                <a:lnTo>
                  <a:pt x="171603" y="841122"/>
                </a:lnTo>
                <a:lnTo>
                  <a:pt x="177271" y="852002"/>
                </a:lnTo>
                <a:lnTo>
                  <a:pt x="183164" y="862881"/>
                </a:lnTo>
                <a:lnTo>
                  <a:pt x="189058" y="873534"/>
                </a:lnTo>
                <a:lnTo>
                  <a:pt x="195632" y="884187"/>
                </a:lnTo>
                <a:lnTo>
                  <a:pt x="202433" y="894613"/>
                </a:lnTo>
                <a:lnTo>
                  <a:pt x="209460" y="904813"/>
                </a:lnTo>
                <a:lnTo>
                  <a:pt x="216714" y="915239"/>
                </a:lnTo>
                <a:lnTo>
                  <a:pt x="224195" y="925212"/>
                </a:lnTo>
                <a:lnTo>
                  <a:pt x="232129" y="934958"/>
                </a:lnTo>
                <a:lnTo>
                  <a:pt x="240290" y="944931"/>
                </a:lnTo>
                <a:lnTo>
                  <a:pt x="248678" y="954450"/>
                </a:lnTo>
                <a:lnTo>
                  <a:pt x="257518" y="963743"/>
                </a:lnTo>
                <a:lnTo>
                  <a:pt x="266359" y="973036"/>
                </a:lnTo>
                <a:lnTo>
                  <a:pt x="275654" y="982102"/>
                </a:lnTo>
                <a:lnTo>
                  <a:pt x="284948" y="990715"/>
                </a:lnTo>
                <a:lnTo>
                  <a:pt x="294695" y="999102"/>
                </a:lnTo>
                <a:lnTo>
                  <a:pt x="304443" y="1007261"/>
                </a:lnTo>
                <a:lnTo>
                  <a:pt x="314191" y="1015194"/>
                </a:lnTo>
                <a:lnTo>
                  <a:pt x="324392" y="1022674"/>
                </a:lnTo>
                <a:lnTo>
                  <a:pt x="334593" y="1029927"/>
                </a:lnTo>
                <a:lnTo>
                  <a:pt x="344794" y="1036953"/>
                </a:lnTo>
                <a:lnTo>
                  <a:pt x="355221" y="1043753"/>
                </a:lnTo>
                <a:lnTo>
                  <a:pt x="365876" y="1050099"/>
                </a:lnTo>
                <a:lnTo>
                  <a:pt x="376530" y="1056446"/>
                </a:lnTo>
                <a:lnTo>
                  <a:pt x="387411" y="1062339"/>
                </a:lnTo>
                <a:lnTo>
                  <a:pt x="398292" y="1067779"/>
                </a:lnTo>
                <a:lnTo>
                  <a:pt x="409400" y="1072992"/>
                </a:lnTo>
                <a:lnTo>
                  <a:pt x="420508" y="1078205"/>
                </a:lnTo>
                <a:lnTo>
                  <a:pt x="431615" y="1082738"/>
                </a:lnTo>
                <a:lnTo>
                  <a:pt x="443176" y="1087271"/>
                </a:lnTo>
                <a:lnTo>
                  <a:pt x="454511" y="1091351"/>
                </a:lnTo>
                <a:lnTo>
                  <a:pt x="466072" y="1095204"/>
                </a:lnTo>
                <a:lnTo>
                  <a:pt x="477406" y="1098830"/>
                </a:lnTo>
                <a:lnTo>
                  <a:pt x="489194" y="1102004"/>
                </a:lnTo>
                <a:lnTo>
                  <a:pt x="500755" y="1104950"/>
                </a:lnTo>
                <a:lnTo>
                  <a:pt x="512543" y="1107897"/>
                </a:lnTo>
                <a:lnTo>
                  <a:pt x="524331" y="1110163"/>
                </a:lnTo>
                <a:lnTo>
                  <a:pt x="536119" y="1112203"/>
                </a:lnTo>
                <a:lnTo>
                  <a:pt x="548133" y="1114243"/>
                </a:lnTo>
                <a:lnTo>
                  <a:pt x="559921" y="1115830"/>
                </a:lnTo>
                <a:lnTo>
                  <a:pt x="571936" y="1116963"/>
                </a:lnTo>
                <a:lnTo>
                  <a:pt x="583950" y="1118096"/>
                </a:lnTo>
                <a:lnTo>
                  <a:pt x="595738" y="1118776"/>
                </a:lnTo>
                <a:lnTo>
                  <a:pt x="607752" y="1119230"/>
                </a:lnTo>
                <a:lnTo>
                  <a:pt x="619540" y="1119230"/>
                </a:lnTo>
                <a:lnTo>
                  <a:pt x="631782" y="1119230"/>
                </a:lnTo>
                <a:lnTo>
                  <a:pt x="643796" y="1118776"/>
                </a:lnTo>
                <a:lnTo>
                  <a:pt x="655584" y="1118096"/>
                </a:lnTo>
                <a:lnTo>
                  <a:pt x="667598" y="1116963"/>
                </a:lnTo>
                <a:lnTo>
                  <a:pt x="679613" y="1115830"/>
                </a:lnTo>
                <a:lnTo>
                  <a:pt x="691401" y="1114243"/>
                </a:lnTo>
                <a:lnTo>
                  <a:pt x="703415" y="1112203"/>
                </a:lnTo>
                <a:lnTo>
                  <a:pt x="715203" y="1110163"/>
                </a:lnTo>
                <a:lnTo>
                  <a:pt x="726991" y="1107897"/>
                </a:lnTo>
                <a:lnTo>
                  <a:pt x="738779" y="1104950"/>
                </a:lnTo>
                <a:lnTo>
                  <a:pt x="750340" y="1102004"/>
                </a:lnTo>
                <a:lnTo>
                  <a:pt x="762128" y="1098830"/>
                </a:lnTo>
                <a:lnTo>
                  <a:pt x="773462" y="1095204"/>
                </a:lnTo>
                <a:lnTo>
                  <a:pt x="785023" y="1091351"/>
                </a:lnTo>
                <a:lnTo>
                  <a:pt x="796358" y="1087271"/>
                </a:lnTo>
                <a:lnTo>
                  <a:pt x="807692" y="1082738"/>
                </a:lnTo>
                <a:lnTo>
                  <a:pt x="819026" y="1078205"/>
                </a:lnTo>
                <a:lnTo>
                  <a:pt x="830134" y="1072992"/>
                </a:lnTo>
                <a:lnTo>
                  <a:pt x="841015" y="1067779"/>
                </a:lnTo>
                <a:lnTo>
                  <a:pt x="852123" y="1062339"/>
                </a:lnTo>
                <a:lnTo>
                  <a:pt x="862777" y="1056446"/>
                </a:lnTo>
                <a:lnTo>
                  <a:pt x="873658" y="1050099"/>
                </a:lnTo>
                <a:lnTo>
                  <a:pt x="884086" y="1043753"/>
                </a:lnTo>
                <a:lnTo>
                  <a:pt x="894740" y="1036953"/>
                </a:lnTo>
                <a:lnTo>
                  <a:pt x="904941" y="1029927"/>
                </a:lnTo>
                <a:lnTo>
                  <a:pt x="915142" y="1022674"/>
                </a:lnTo>
                <a:lnTo>
                  <a:pt x="925343" y="1015194"/>
                </a:lnTo>
                <a:lnTo>
                  <a:pt x="935091" y="1007261"/>
                </a:lnTo>
                <a:lnTo>
                  <a:pt x="944839" y="999102"/>
                </a:lnTo>
                <a:lnTo>
                  <a:pt x="954586" y="990715"/>
                </a:lnTo>
                <a:lnTo>
                  <a:pt x="963880" y="982102"/>
                </a:lnTo>
                <a:lnTo>
                  <a:pt x="972948" y="973036"/>
                </a:lnTo>
                <a:lnTo>
                  <a:pt x="982016" y="963743"/>
                </a:lnTo>
                <a:lnTo>
                  <a:pt x="990856" y="954450"/>
                </a:lnTo>
                <a:lnTo>
                  <a:pt x="999244" y="944931"/>
                </a:lnTo>
                <a:lnTo>
                  <a:pt x="1007405" y="934958"/>
                </a:lnTo>
                <a:lnTo>
                  <a:pt x="1015339" y="925212"/>
                </a:lnTo>
                <a:lnTo>
                  <a:pt x="1022820" y="915239"/>
                </a:lnTo>
                <a:lnTo>
                  <a:pt x="1030074" y="904813"/>
                </a:lnTo>
                <a:lnTo>
                  <a:pt x="1037101" y="894613"/>
                </a:lnTo>
                <a:lnTo>
                  <a:pt x="1043902" y="884187"/>
                </a:lnTo>
                <a:lnTo>
                  <a:pt x="1050249" y="873534"/>
                </a:lnTo>
                <a:lnTo>
                  <a:pt x="1056370" y="862881"/>
                </a:lnTo>
                <a:lnTo>
                  <a:pt x="1062263" y="852002"/>
                </a:lnTo>
                <a:lnTo>
                  <a:pt x="1067931" y="841122"/>
                </a:lnTo>
                <a:lnTo>
                  <a:pt x="1073144" y="830016"/>
                </a:lnTo>
                <a:lnTo>
                  <a:pt x="1078132" y="819136"/>
                </a:lnTo>
                <a:lnTo>
                  <a:pt x="1082892" y="807804"/>
                </a:lnTo>
                <a:lnTo>
                  <a:pt x="1087426" y="796471"/>
                </a:lnTo>
                <a:lnTo>
                  <a:pt x="1091280" y="784911"/>
                </a:lnTo>
                <a:lnTo>
                  <a:pt x="1095360" y="773579"/>
                </a:lnTo>
                <a:lnTo>
                  <a:pt x="1098760" y="762019"/>
                </a:lnTo>
                <a:lnTo>
                  <a:pt x="1102161" y="750460"/>
                </a:lnTo>
                <a:lnTo>
                  <a:pt x="1105108" y="738673"/>
                </a:lnTo>
                <a:lnTo>
                  <a:pt x="1107828" y="726887"/>
                </a:lnTo>
                <a:lnTo>
                  <a:pt x="1110321" y="715328"/>
                </a:lnTo>
                <a:lnTo>
                  <a:pt x="1112362" y="703315"/>
                </a:lnTo>
                <a:lnTo>
                  <a:pt x="1114175" y="691529"/>
                </a:lnTo>
                <a:lnTo>
                  <a:pt x="1115762" y="679516"/>
                </a:lnTo>
                <a:lnTo>
                  <a:pt x="1117122" y="667503"/>
                </a:lnTo>
                <a:lnTo>
                  <a:pt x="1118256" y="655717"/>
                </a:lnTo>
                <a:lnTo>
                  <a:pt x="1118936" y="643704"/>
                </a:lnTo>
                <a:lnTo>
                  <a:pt x="1119389" y="631918"/>
                </a:lnTo>
                <a:lnTo>
                  <a:pt x="1119389" y="619905"/>
                </a:lnTo>
                <a:lnTo>
                  <a:pt x="1119389" y="607666"/>
                </a:lnTo>
                <a:lnTo>
                  <a:pt x="1118936" y="595880"/>
                </a:lnTo>
                <a:lnTo>
                  <a:pt x="1118256" y="583867"/>
                </a:lnTo>
                <a:lnTo>
                  <a:pt x="1117122" y="571854"/>
                </a:lnTo>
                <a:lnTo>
                  <a:pt x="1115762" y="560068"/>
                </a:lnTo>
                <a:lnTo>
                  <a:pt x="1114175" y="548055"/>
                </a:lnTo>
                <a:lnTo>
                  <a:pt x="1112362" y="536269"/>
                </a:lnTo>
                <a:lnTo>
                  <a:pt x="1110321" y="524256"/>
                </a:lnTo>
                <a:lnTo>
                  <a:pt x="1107828" y="512470"/>
                </a:lnTo>
                <a:lnTo>
                  <a:pt x="1105108" y="500911"/>
                </a:lnTo>
                <a:lnTo>
                  <a:pt x="1102161" y="489125"/>
                </a:lnTo>
                <a:lnTo>
                  <a:pt x="1098760" y="477565"/>
                </a:lnTo>
                <a:lnTo>
                  <a:pt x="1095360" y="466006"/>
                </a:lnTo>
                <a:lnTo>
                  <a:pt x="1091280" y="454673"/>
                </a:lnTo>
                <a:lnTo>
                  <a:pt x="1087426" y="443114"/>
                </a:lnTo>
                <a:lnTo>
                  <a:pt x="1082892" y="431554"/>
                </a:lnTo>
                <a:lnTo>
                  <a:pt x="1078132" y="420448"/>
                </a:lnTo>
                <a:lnTo>
                  <a:pt x="1073144" y="409342"/>
                </a:lnTo>
                <a:lnTo>
                  <a:pt x="1067931" y="398462"/>
                </a:lnTo>
                <a:lnTo>
                  <a:pt x="1062263" y="387583"/>
                </a:lnTo>
                <a:lnTo>
                  <a:pt x="1056370" y="376703"/>
                </a:lnTo>
                <a:lnTo>
                  <a:pt x="1050249" y="366050"/>
                </a:lnTo>
                <a:lnTo>
                  <a:pt x="1043902" y="355397"/>
                </a:lnTo>
                <a:lnTo>
                  <a:pt x="1037101" y="344971"/>
                </a:lnTo>
                <a:lnTo>
                  <a:pt x="1030074" y="334545"/>
                </a:lnTo>
                <a:lnTo>
                  <a:pt x="1022820" y="324346"/>
                </a:lnTo>
                <a:lnTo>
                  <a:pt x="1015339" y="314373"/>
                </a:lnTo>
                <a:lnTo>
                  <a:pt x="1007405" y="304400"/>
                </a:lnTo>
                <a:lnTo>
                  <a:pt x="999244" y="294654"/>
                </a:lnTo>
                <a:lnTo>
                  <a:pt x="990856" y="285134"/>
                </a:lnTo>
                <a:lnTo>
                  <a:pt x="982016" y="275614"/>
                </a:lnTo>
                <a:lnTo>
                  <a:pt x="972948" y="266548"/>
                </a:lnTo>
                <a:lnTo>
                  <a:pt x="963880" y="257482"/>
                </a:lnTo>
                <a:lnTo>
                  <a:pt x="954586" y="248869"/>
                </a:lnTo>
                <a:lnTo>
                  <a:pt x="944839" y="240483"/>
                </a:lnTo>
                <a:lnTo>
                  <a:pt x="935091" y="232323"/>
                </a:lnTo>
                <a:lnTo>
                  <a:pt x="925343" y="224163"/>
                </a:lnTo>
                <a:lnTo>
                  <a:pt x="915142" y="216684"/>
                </a:lnTo>
                <a:lnTo>
                  <a:pt x="904941" y="209431"/>
                </a:lnTo>
                <a:lnTo>
                  <a:pt x="894740" y="202631"/>
                </a:lnTo>
                <a:lnTo>
                  <a:pt x="884086" y="195831"/>
                </a:lnTo>
                <a:lnTo>
                  <a:pt x="873658" y="189485"/>
                </a:lnTo>
                <a:lnTo>
                  <a:pt x="862777" y="183139"/>
                </a:lnTo>
                <a:lnTo>
                  <a:pt x="852123" y="177246"/>
                </a:lnTo>
                <a:lnTo>
                  <a:pt x="841015" y="171579"/>
                </a:lnTo>
                <a:lnTo>
                  <a:pt x="830134" y="166593"/>
                </a:lnTo>
                <a:lnTo>
                  <a:pt x="819026" y="161380"/>
                </a:lnTo>
                <a:lnTo>
                  <a:pt x="807692" y="156620"/>
                </a:lnTo>
                <a:lnTo>
                  <a:pt x="796358" y="152313"/>
                </a:lnTo>
                <a:lnTo>
                  <a:pt x="785023" y="148234"/>
                </a:lnTo>
                <a:lnTo>
                  <a:pt x="773462" y="144380"/>
                </a:lnTo>
                <a:lnTo>
                  <a:pt x="762128" y="140754"/>
                </a:lnTo>
                <a:lnTo>
                  <a:pt x="750340" y="137581"/>
                </a:lnTo>
                <a:lnTo>
                  <a:pt x="738779" y="134407"/>
                </a:lnTo>
                <a:lnTo>
                  <a:pt x="726991" y="131688"/>
                </a:lnTo>
                <a:lnTo>
                  <a:pt x="715203" y="129421"/>
                </a:lnTo>
                <a:lnTo>
                  <a:pt x="703415" y="127154"/>
                </a:lnTo>
                <a:lnTo>
                  <a:pt x="691401" y="125341"/>
                </a:lnTo>
                <a:lnTo>
                  <a:pt x="679613" y="123755"/>
                </a:lnTo>
                <a:lnTo>
                  <a:pt x="667598" y="122621"/>
                </a:lnTo>
                <a:lnTo>
                  <a:pt x="655584" y="121488"/>
                </a:lnTo>
                <a:lnTo>
                  <a:pt x="643796" y="120581"/>
                </a:lnTo>
                <a:lnTo>
                  <a:pt x="631782" y="120128"/>
                </a:lnTo>
                <a:lnTo>
                  <a:pt x="619540" y="120128"/>
                </a:lnTo>
                <a:lnTo>
                  <a:pt x="607752" y="120128"/>
                </a:lnTo>
                <a:close/>
                <a:moveTo>
                  <a:pt x="619540" y="0"/>
                </a:moveTo>
                <a:lnTo>
                  <a:pt x="634502" y="227"/>
                </a:lnTo>
                <a:lnTo>
                  <a:pt x="649690" y="907"/>
                </a:lnTo>
                <a:lnTo>
                  <a:pt x="664198" y="1587"/>
                </a:lnTo>
                <a:lnTo>
                  <a:pt x="678933" y="3173"/>
                </a:lnTo>
                <a:lnTo>
                  <a:pt x="694121" y="4533"/>
                </a:lnTo>
                <a:lnTo>
                  <a:pt x="708629" y="6573"/>
                </a:lnTo>
                <a:lnTo>
                  <a:pt x="723364" y="8840"/>
                </a:lnTo>
                <a:lnTo>
                  <a:pt x="738098" y="11560"/>
                </a:lnTo>
                <a:lnTo>
                  <a:pt x="752607" y="14506"/>
                </a:lnTo>
                <a:lnTo>
                  <a:pt x="767115" y="17906"/>
                </a:lnTo>
                <a:lnTo>
                  <a:pt x="781623" y="21533"/>
                </a:lnTo>
                <a:lnTo>
                  <a:pt x="796131" y="25839"/>
                </a:lnTo>
                <a:lnTo>
                  <a:pt x="810412" y="30146"/>
                </a:lnTo>
                <a:lnTo>
                  <a:pt x="824694" y="34905"/>
                </a:lnTo>
                <a:lnTo>
                  <a:pt x="838975" y="40118"/>
                </a:lnTo>
                <a:lnTo>
                  <a:pt x="853030" y="45558"/>
                </a:lnTo>
                <a:lnTo>
                  <a:pt x="866858" y="51451"/>
                </a:lnTo>
                <a:lnTo>
                  <a:pt x="880686" y="57571"/>
                </a:lnTo>
                <a:lnTo>
                  <a:pt x="894514" y="64144"/>
                </a:lnTo>
                <a:lnTo>
                  <a:pt x="907888" y="71170"/>
                </a:lnTo>
                <a:lnTo>
                  <a:pt x="921263" y="78423"/>
                </a:lnTo>
                <a:lnTo>
                  <a:pt x="934638" y="85903"/>
                </a:lnTo>
                <a:lnTo>
                  <a:pt x="947786" y="93836"/>
                </a:lnTo>
                <a:lnTo>
                  <a:pt x="960934" y="102222"/>
                </a:lnTo>
                <a:lnTo>
                  <a:pt x="973401" y="110835"/>
                </a:lnTo>
                <a:lnTo>
                  <a:pt x="986096" y="119901"/>
                </a:lnTo>
                <a:lnTo>
                  <a:pt x="998791" y="129421"/>
                </a:lnTo>
                <a:lnTo>
                  <a:pt x="1010805" y="139167"/>
                </a:lnTo>
                <a:lnTo>
                  <a:pt x="1023046" y="149140"/>
                </a:lnTo>
                <a:lnTo>
                  <a:pt x="1034607" y="159793"/>
                </a:lnTo>
                <a:lnTo>
                  <a:pt x="1046395" y="170446"/>
                </a:lnTo>
                <a:lnTo>
                  <a:pt x="1057956" y="181779"/>
                </a:lnTo>
                <a:lnTo>
                  <a:pt x="1067251" y="191072"/>
                </a:lnTo>
                <a:lnTo>
                  <a:pt x="1076318" y="200591"/>
                </a:lnTo>
                <a:lnTo>
                  <a:pt x="1084932" y="210564"/>
                </a:lnTo>
                <a:lnTo>
                  <a:pt x="1093546" y="220310"/>
                </a:lnTo>
                <a:lnTo>
                  <a:pt x="1101934" y="230283"/>
                </a:lnTo>
                <a:lnTo>
                  <a:pt x="1110095" y="240709"/>
                </a:lnTo>
                <a:lnTo>
                  <a:pt x="1117802" y="250909"/>
                </a:lnTo>
                <a:lnTo>
                  <a:pt x="1125510" y="261108"/>
                </a:lnTo>
                <a:lnTo>
                  <a:pt x="1132764" y="271988"/>
                </a:lnTo>
                <a:lnTo>
                  <a:pt x="1139791" y="282414"/>
                </a:lnTo>
                <a:lnTo>
                  <a:pt x="1146592" y="293294"/>
                </a:lnTo>
                <a:lnTo>
                  <a:pt x="1153166" y="304173"/>
                </a:lnTo>
                <a:lnTo>
                  <a:pt x="1159513" y="315279"/>
                </a:lnTo>
                <a:lnTo>
                  <a:pt x="1165634" y="326159"/>
                </a:lnTo>
                <a:lnTo>
                  <a:pt x="1171527" y="337492"/>
                </a:lnTo>
                <a:lnTo>
                  <a:pt x="1177195" y="348598"/>
                </a:lnTo>
                <a:lnTo>
                  <a:pt x="1182408" y="360157"/>
                </a:lnTo>
                <a:lnTo>
                  <a:pt x="1187622" y="371490"/>
                </a:lnTo>
                <a:lnTo>
                  <a:pt x="1192610" y="383050"/>
                </a:lnTo>
                <a:lnTo>
                  <a:pt x="1197143" y="394609"/>
                </a:lnTo>
                <a:lnTo>
                  <a:pt x="1201677" y="406395"/>
                </a:lnTo>
                <a:lnTo>
                  <a:pt x="1205984" y="418181"/>
                </a:lnTo>
                <a:lnTo>
                  <a:pt x="1209611" y="429741"/>
                </a:lnTo>
                <a:lnTo>
                  <a:pt x="1213465" y="441754"/>
                </a:lnTo>
                <a:lnTo>
                  <a:pt x="1216865" y="453540"/>
                </a:lnTo>
                <a:lnTo>
                  <a:pt x="1219812" y="465552"/>
                </a:lnTo>
                <a:lnTo>
                  <a:pt x="1222986" y="477792"/>
                </a:lnTo>
                <a:lnTo>
                  <a:pt x="1225706" y="489578"/>
                </a:lnTo>
                <a:lnTo>
                  <a:pt x="1228200" y="501818"/>
                </a:lnTo>
                <a:lnTo>
                  <a:pt x="1230240" y="514057"/>
                </a:lnTo>
                <a:lnTo>
                  <a:pt x="1232280" y="526070"/>
                </a:lnTo>
                <a:lnTo>
                  <a:pt x="1233867" y="538536"/>
                </a:lnTo>
                <a:lnTo>
                  <a:pt x="1235680" y="550775"/>
                </a:lnTo>
                <a:lnTo>
                  <a:pt x="1236814" y="563015"/>
                </a:lnTo>
                <a:lnTo>
                  <a:pt x="1237720" y="575254"/>
                </a:lnTo>
                <a:lnTo>
                  <a:pt x="1238401" y="587720"/>
                </a:lnTo>
                <a:lnTo>
                  <a:pt x="1239081" y="599733"/>
                </a:lnTo>
                <a:lnTo>
                  <a:pt x="1239307" y="612199"/>
                </a:lnTo>
                <a:lnTo>
                  <a:pt x="1239307" y="624665"/>
                </a:lnTo>
                <a:lnTo>
                  <a:pt x="1239081" y="636678"/>
                </a:lnTo>
                <a:lnTo>
                  <a:pt x="1238627" y="649144"/>
                </a:lnTo>
                <a:lnTo>
                  <a:pt x="1237947" y="661610"/>
                </a:lnTo>
                <a:lnTo>
                  <a:pt x="1237040" y="673623"/>
                </a:lnTo>
                <a:lnTo>
                  <a:pt x="1235907" y="686089"/>
                </a:lnTo>
                <a:lnTo>
                  <a:pt x="1234320" y="698102"/>
                </a:lnTo>
                <a:lnTo>
                  <a:pt x="1232507" y="710341"/>
                </a:lnTo>
                <a:lnTo>
                  <a:pt x="1230693" y="722807"/>
                </a:lnTo>
                <a:lnTo>
                  <a:pt x="1228653" y="734820"/>
                </a:lnTo>
                <a:lnTo>
                  <a:pt x="1226159" y="746833"/>
                </a:lnTo>
                <a:lnTo>
                  <a:pt x="1223439" y="759073"/>
                </a:lnTo>
                <a:lnTo>
                  <a:pt x="1220719" y="771085"/>
                </a:lnTo>
                <a:lnTo>
                  <a:pt x="1217545" y="783098"/>
                </a:lnTo>
                <a:lnTo>
                  <a:pt x="1214145" y="795111"/>
                </a:lnTo>
                <a:lnTo>
                  <a:pt x="1210518" y="806897"/>
                </a:lnTo>
                <a:lnTo>
                  <a:pt x="1206664" y="818683"/>
                </a:lnTo>
                <a:lnTo>
                  <a:pt x="1202357" y="830469"/>
                </a:lnTo>
                <a:lnTo>
                  <a:pt x="1198277" y="842255"/>
                </a:lnTo>
                <a:lnTo>
                  <a:pt x="1193516" y="853588"/>
                </a:lnTo>
                <a:lnTo>
                  <a:pt x="1188529" y="865374"/>
                </a:lnTo>
                <a:lnTo>
                  <a:pt x="1183769" y="876934"/>
                </a:lnTo>
                <a:lnTo>
                  <a:pt x="1178328" y="888267"/>
                </a:lnTo>
                <a:lnTo>
                  <a:pt x="1172661" y="899599"/>
                </a:lnTo>
                <a:lnTo>
                  <a:pt x="1166767" y="910706"/>
                </a:lnTo>
                <a:lnTo>
                  <a:pt x="1160646" y="921812"/>
                </a:lnTo>
                <a:lnTo>
                  <a:pt x="1534229" y="1295115"/>
                </a:lnTo>
                <a:lnTo>
                  <a:pt x="1540350" y="1301461"/>
                </a:lnTo>
                <a:lnTo>
                  <a:pt x="1545790" y="1308034"/>
                </a:lnTo>
                <a:lnTo>
                  <a:pt x="1551231" y="1314607"/>
                </a:lnTo>
                <a:lnTo>
                  <a:pt x="1556445" y="1321407"/>
                </a:lnTo>
                <a:lnTo>
                  <a:pt x="1560752" y="1328433"/>
                </a:lnTo>
                <a:lnTo>
                  <a:pt x="1565286" y="1335460"/>
                </a:lnTo>
                <a:lnTo>
                  <a:pt x="1569366" y="1342713"/>
                </a:lnTo>
                <a:lnTo>
                  <a:pt x="1572766" y="1349966"/>
                </a:lnTo>
                <a:lnTo>
                  <a:pt x="1576167" y="1357219"/>
                </a:lnTo>
                <a:lnTo>
                  <a:pt x="1578887" y="1364698"/>
                </a:lnTo>
                <a:lnTo>
                  <a:pt x="1581381" y="1372178"/>
                </a:lnTo>
                <a:lnTo>
                  <a:pt x="1583648" y="1379658"/>
                </a:lnTo>
                <a:lnTo>
                  <a:pt x="1585461" y="1387137"/>
                </a:lnTo>
                <a:lnTo>
                  <a:pt x="1586821" y="1394617"/>
                </a:lnTo>
                <a:lnTo>
                  <a:pt x="1587955" y="1402323"/>
                </a:lnTo>
                <a:lnTo>
                  <a:pt x="1588635" y="1409803"/>
                </a:lnTo>
                <a:lnTo>
                  <a:pt x="1589088" y="1417283"/>
                </a:lnTo>
                <a:lnTo>
                  <a:pt x="1589088" y="1424762"/>
                </a:lnTo>
                <a:lnTo>
                  <a:pt x="1588861" y="1432242"/>
                </a:lnTo>
                <a:lnTo>
                  <a:pt x="1588181" y="1439495"/>
                </a:lnTo>
                <a:lnTo>
                  <a:pt x="1587274" y="1446748"/>
                </a:lnTo>
                <a:lnTo>
                  <a:pt x="1585914" y="1454001"/>
                </a:lnTo>
                <a:lnTo>
                  <a:pt x="1584101" y="1461027"/>
                </a:lnTo>
                <a:lnTo>
                  <a:pt x="1581834" y="1467827"/>
                </a:lnTo>
                <a:lnTo>
                  <a:pt x="1579340" y="1474627"/>
                </a:lnTo>
                <a:lnTo>
                  <a:pt x="1576620" y="1481200"/>
                </a:lnTo>
                <a:lnTo>
                  <a:pt x="1573220" y="1487773"/>
                </a:lnTo>
                <a:lnTo>
                  <a:pt x="1569593" y="1494119"/>
                </a:lnTo>
                <a:lnTo>
                  <a:pt x="1565512" y="1500239"/>
                </a:lnTo>
                <a:lnTo>
                  <a:pt x="1561432" y="1506132"/>
                </a:lnTo>
                <a:lnTo>
                  <a:pt x="1556445" y="1511572"/>
                </a:lnTo>
                <a:lnTo>
                  <a:pt x="1551231" y="1517011"/>
                </a:lnTo>
                <a:lnTo>
                  <a:pt x="1517228" y="1551237"/>
                </a:lnTo>
                <a:lnTo>
                  <a:pt x="1511787" y="1556223"/>
                </a:lnTo>
                <a:lnTo>
                  <a:pt x="1506120" y="1561209"/>
                </a:lnTo>
                <a:lnTo>
                  <a:pt x="1500226" y="1565516"/>
                </a:lnTo>
                <a:lnTo>
                  <a:pt x="1494106" y="1569369"/>
                </a:lnTo>
                <a:lnTo>
                  <a:pt x="1487985" y="1573222"/>
                </a:lnTo>
                <a:lnTo>
                  <a:pt x="1481411" y="1576395"/>
                </a:lnTo>
                <a:lnTo>
                  <a:pt x="1474837" y="1579342"/>
                </a:lnTo>
                <a:lnTo>
                  <a:pt x="1468036" y="1581835"/>
                </a:lnTo>
                <a:lnTo>
                  <a:pt x="1461009" y="1583875"/>
                </a:lnTo>
                <a:lnTo>
                  <a:pt x="1453982" y="1585688"/>
                </a:lnTo>
                <a:lnTo>
                  <a:pt x="1446728" y="1587275"/>
                </a:lnTo>
                <a:lnTo>
                  <a:pt x="1439474" y="1588182"/>
                </a:lnTo>
                <a:lnTo>
                  <a:pt x="1432219" y="1588862"/>
                </a:lnTo>
                <a:lnTo>
                  <a:pt x="1424739" y="1589088"/>
                </a:lnTo>
                <a:lnTo>
                  <a:pt x="1417258" y="1589088"/>
                </a:lnTo>
                <a:lnTo>
                  <a:pt x="1409777" y="1588862"/>
                </a:lnTo>
                <a:lnTo>
                  <a:pt x="1402296" y="1587955"/>
                </a:lnTo>
                <a:lnTo>
                  <a:pt x="1394589" y="1587048"/>
                </a:lnTo>
                <a:lnTo>
                  <a:pt x="1387108" y="1585235"/>
                </a:lnTo>
                <a:lnTo>
                  <a:pt x="1379628" y="1583422"/>
                </a:lnTo>
                <a:lnTo>
                  <a:pt x="1372147" y="1581382"/>
                </a:lnTo>
                <a:lnTo>
                  <a:pt x="1364666" y="1578662"/>
                </a:lnTo>
                <a:lnTo>
                  <a:pt x="1357186" y="1575942"/>
                </a:lnTo>
                <a:lnTo>
                  <a:pt x="1349931" y="1572769"/>
                </a:lnTo>
                <a:lnTo>
                  <a:pt x="1342677" y="1569142"/>
                </a:lnTo>
                <a:lnTo>
                  <a:pt x="1335423" y="1565289"/>
                </a:lnTo>
                <a:lnTo>
                  <a:pt x="1328396" y="1560756"/>
                </a:lnTo>
                <a:lnTo>
                  <a:pt x="1321369" y="1556223"/>
                </a:lnTo>
                <a:lnTo>
                  <a:pt x="1314568" y="1551237"/>
                </a:lnTo>
                <a:lnTo>
                  <a:pt x="1307994" y="1545797"/>
                </a:lnTo>
                <a:lnTo>
                  <a:pt x="1301420" y="1540130"/>
                </a:lnTo>
                <a:lnTo>
                  <a:pt x="1295299" y="1534011"/>
                </a:lnTo>
                <a:lnTo>
                  <a:pt x="921716" y="1160708"/>
                </a:lnTo>
                <a:lnTo>
                  <a:pt x="910835" y="1166827"/>
                </a:lnTo>
                <a:lnTo>
                  <a:pt x="899501" y="1172720"/>
                </a:lnTo>
                <a:lnTo>
                  <a:pt x="888166" y="1178160"/>
                </a:lnTo>
                <a:lnTo>
                  <a:pt x="876832" y="1183600"/>
                </a:lnTo>
                <a:lnTo>
                  <a:pt x="865498" y="1188586"/>
                </a:lnTo>
                <a:lnTo>
                  <a:pt x="853710" y="1193346"/>
                </a:lnTo>
                <a:lnTo>
                  <a:pt x="842375" y="1198106"/>
                </a:lnTo>
                <a:lnTo>
                  <a:pt x="830588" y="1202412"/>
                </a:lnTo>
                <a:lnTo>
                  <a:pt x="818573" y="1206492"/>
                </a:lnTo>
                <a:lnTo>
                  <a:pt x="807012" y="1210572"/>
                </a:lnTo>
                <a:lnTo>
                  <a:pt x="794997" y="1213972"/>
                </a:lnTo>
                <a:lnTo>
                  <a:pt x="783210" y="1217598"/>
                </a:lnTo>
                <a:lnTo>
                  <a:pt x="771195" y="1220545"/>
                </a:lnTo>
                <a:lnTo>
                  <a:pt x="758954" y="1223265"/>
                </a:lnTo>
                <a:lnTo>
                  <a:pt x="746939" y="1226211"/>
                </a:lnTo>
                <a:lnTo>
                  <a:pt x="734698" y="1228478"/>
                </a:lnTo>
                <a:lnTo>
                  <a:pt x="722457" y="1230518"/>
                </a:lnTo>
                <a:lnTo>
                  <a:pt x="710442" y="1232784"/>
                </a:lnTo>
                <a:lnTo>
                  <a:pt x="698201" y="1234371"/>
                </a:lnTo>
                <a:lnTo>
                  <a:pt x="685960" y="1235731"/>
                </a:lnTo>
                <a:lnTo>
                  <a:pt x="673719" y="1236864"/>
                </a:lnTo>
                <a:lnTo>
                  <a:pt x="661478" y="1237771"/>
                </a:lnTo>
                <a:lnTo>
                  <a:pt x="649010" y="1238451"/>
                </a:lnTo>
                <a:lnTo>
                  <a:pt x="636769" y="1239131"/>
                </a:lnTo>
                <a:lnTo>
                  <a:pt x="624527" y="1239357"/>
                </a:lnTo>
                <a:lnTo>
                  <a:pt x="612060" y="1239357"/>
                </a:lnTo>
                <a:lnTo>
                  <a:pt x="599818" y="1239131"/>
                </a:lnTo>
                <a:lnTo>
                  <a:pt x="587577" y="1238451"/>
                </a:lnTo>
                <a:lnTo>
                  <a:pt x="575109" y="1237544"/>
                </a:lnTo>
                <a:lnTo>
                  <a:pt x="562868" y="1236638"/>
                </a:lnTo>
                <a:lnTo>
                  <a:pt x="550627" y="1235504"/>
                </a:lnTo>
                <a:lnTo>
                  <a:pt x="538612" y="1233918"/>
                </a:lnTo>
                <a:lnTo>
                  <a:pt x="526145" y="1232331"/>
                </a:lnTo>
                <a:lnTo>
                  <a:pt x="513903" y="1230291"/>
                </a:lnTo>
                <a:lnTo>
                  <a:pt x="501889" y="1228025"/>
                </a:lnTo>
                <a:lnTo>
                  <a:pt x="489648" y="1225758"/>
                </a:lnTo>
                <a:lnTo>
                  <a:pt x="477633" y="1222811"/>
                </a:lnTo>
                <a:lnTo>
                  <a:pt x="465619" y="1219865"/>
                </a:lnTo>
                <a:lnTo>
                  <a:pt x="453604" y="1216918"/>
                </a:lnTo>
                <a:lnTo>
                  <a:pt x="441590" y="1213292"/>
                </a:lnTo>
                <a:lnTo>
                  <a:pt x="429802" y="1209665"/>
                </a:lnTo>
                <a:lnTo>
                  <a:pt x="418014" y="1205812"/>
                </a:lnTo>
                <a:lnTo>
                  <a:pt x="406453" y="1201506"/>
                </a:lnTo>
                <a:lnTo>
                  <a:pt x="394665" y="1197199"/>
                </a:lnTo>
                <a:lnTo>
                  <a:pt x="383104" y="1192440"/>
                </a:lnTo>
                <a:lnTo>
                  <a:pt x="371543" y="1187680"/>
                </a:lnTo>
                <a:lnTo>
                  <a:pt x="359982" y="1182467"/>
                </a:lnTo>
                <a:lnTo>
                  <a:pt x="348647" y="1177027"/>
                </a:lnTo>
                <a:lnTo>
                  <a:pt x="337313" y="1171360"/>
                </a:lnTo>
                <a:lnTo>
                  <a:pt x="326205" y="1165694"/>
                </a:lnTo>
                <a:lnTo>
                  <a:pt x="315097" y="1159574"/>
                </a:lnTo>
                <a:lnTo>
                  <a:pt x="304216" y="1153228"/>
                </a:lnTo>
                <a:lnTo>
                  <a:pt x="293109" y="1146655"/>
                </a:lnTo>
                <a:lnTo>
                  <a:pt x="282454" y="1139629"/>
                </a:lnTo>
                <a:lnTo>
                  <a:pt x="272026" y="1132602"/>
                </a:lnTo>
                <a:lnTo>
                  <a:pt x="261145" y="1125349"/>
                </a:lnTo>
                <a:lnTo>
                  <a:pt x="250944" y="1117643"/>
                </a:lnTo>
                <a:lnTo>
                  <a:pt x="240517" y="1109937"/>
                </a:lnTo>
                <a:lnTo>
                  <a:pt x="230316" y="1101777"/>
                </a:lnTo>
                <a:lnTo>
                  <a:pt x="220341" y="1093617"/>
                </a:lnTo>
                <a:lnTo>
                  <a:pt x="210367" y="1085004"/>
                </a:lnTo>
                <a:lnTo>
                  <a:pt x="200620" y="1076391"/>
                </a:lnTo>
                <a:lnTo>
                  <a:pt x="191099" y="1067099"/>
                </a:lnTo>
                <a:lnTo>
                  <a:pt x="181578" y="1057806"/>
                </a:lnTo>
                <a:lnTo>
                  <a:pt x="170470" y="1046473"/>
                </a:lnTo>
                <a:lnTo>
                  <a:pt x="159589" y="1034913"/>
                </a:lnTo>
                <a:lnTo>
                  <a:pt x="149161" y="1022901"/>
                </a:lnTo>
                <a:lnTo>
                  <a:pt x="139187" y="1010888"/>
                </a:lnTo>
                <a:lnTo>
                  <a:pt x="129213" y="998648"/>
                </a:lnTo>
                <a:lnTo>
                  <a:pt x="119918" y="985956"/>
                </a:lnTo>
                <a:lnTo>
                  <a:pt x="110851" y="973489"/>
                </a:lnTo>
                <a:lnTo>
                  <a:pt x="102237" y="960797"/>
                </a:lnTo>
                <a:lnTo>
                  <a:pt x="93849" y="947651"/>
                </a:lnTo>
                <a:lnTo>
                  <a:pt x="85688" y="934505"/>
                </a:lnTo>
                <a:lnTo>
                  <a:pt x="78208" y="921358"/>
                </a:lnTo>
                <a:lnTo>
                  <a:pt x="70954" y="907986"/>
                </a:lnTo>
                <a:lnTo>
                  <a:pt x="64153" y="894386"/>
                </a:lnTo>
                <a:lnTo>
                  <a:pt x="57579" y="880560"/>
                </a:lnTo>
                <a:lnTo>
                  <a:pt x="51232" y="866734"/>
                </a:lnTo>
                <a:lnTo>
                  <a:pt x="45338" y="852908"/>
                </a:lnTo>
                <a:lnTo>
                  <a:pt x="39897" y="838856"/>
                </a:lnTo>
                <a:lnTo>
                  <a:pt x="34910" y="824803"/>
                </a:lnTo>
                <a:lnTo>
                  <a:pt x="30150" y="810524"/>
                </a:lnTo>
                <a:lnTo>
                  <a:pt x="25616" y="796244"/>
                </a:lnTo>
                <a:lnTo>
                  <a:pt x="21535" y="781738"/>
                </a:lnTo>
                <a:lnTo>
                  <a:pt x="17682" y="767232"/>
                </a:lnTo>
                <a:lnTo>
                  <a:pt x="14508" y="752726"/>
                </a:lnTo>
                <a:lnTo>
                  <a:pt x="11334" y="738220"/>
                </a:lnTo>
                <a:lnTo>
                  <a:pt x="8841" y="723487"/>
                </a:lnTo>
                <a:lnTo>
                  <a:pt x="6574" y="708755"/>
                </a:lnTo>
                <a:lnTo>
                  <a:pt x="4307" y="694022"/>
                </a:lnTo>
                <a:lnTo>
                  <a:pt x="2947" y="679289"/>
                </a:lnTo>
                <a:lnTo>
                  <a:pt x="1587" y="664330"/>
                </a:lnTo>
                <a:lnTo>
                  <a:pt x="680" y="649597"/>
                </a:lnTo>
                <a:lnTo>
                  <a:pt x="227" y="634638"/>
                </a:lnTo>
                <a:lnTo>
                  <a:pt x="0" y="619905"/>
                </a:lnTo>
                <a:lnTo>
                  <a:pt x="227" y="604946"/>
                </a:lnTo>
                <a:lnTo>
                  <a:pt x="680" y="589987"/>
                </a:lnTo>
                <a:lnTo>
                  <a:pt x="1587" y="575254"/>
                </a:lnTo>
                <a:lnTo>
                  <a:pt x="2947" y="560295"/>
                </a:lnTo>
                <a:lnTo>
                  <a:pt x="4307" y="545562"/>
                </a:lnTo>
                <a:lnTo>
                  <a:pt x="6574" y="530830"/>
                </a:lnTo>
                <a:lnTo>
                  <a:pt x="8841" y="516097"/>
                </a:lnTo>
                <a:lnTo>
                  <a:pt x="11334" y="501364"/>
                </a:lnTo>
                <a:lnTo>
                  <a:pt x="14508" y="486858"/>
                </a:lnTo>
                <a:lnTo>
                  <a:pt x="17682" y="472352"/>
                </a:lnTo>
                <a:lnTo>
                  <a:pt x="21535" y="457846"/>
                </a:lnTo>
                <a:lnTo>
                  <a:pt x="25616" y="443340"/>
                </a:lnTo>
                <a:lnTo>
                  <a:pt x="30150" y="429061"/>
                </a:lnTo>
                <a:lnTo>
                  <a:pt x="34910" y="414781"/>
                </a:lnTo>
                <a:lnTo>
                  <a:pt x="39897" y="400502"/>
                </a:lnTo>
                <a:lnTo>
                  <a:pt x="45338" y="386449"/>
                </a:lnTo>
                <a:lnTo>
                  <a:pt x="51232" y="372850"/>
                </a:lnTo>
                <a:lnTo>
                  <a:pt x="57579" y="359024"/>
                </a:lnTo>
                <a:lnTo>
                  <a:pt x="64153" y="345198"/>
                </a:lnTo>
                <a:lnTo>
                  <a:pt x="70954" y="331599"/>
                </a:lnTo>
                <a:lnTo>
                  <a:pt x="78208" y="318226"/>
                </a:lnTo>
                <a:lnTo>
                  <a:pt x="85688" y="304853"/>
                </a:lnTo>
                <a:lnTo>
                  <a:pt x="93849" y="291934"/>
                </a:lnTo>
                <a:lnTo>
                  <a:pt x="102237" y="278788"/>
                </a:lnTo>
                <a:lnTo>
                  <a:pt x="110851" y="266095"/>
                </a:lnTo>
                <a:lnTo>
                  <a:pt x="119918" y="253402"/>
                </a:lnTo>
                <a:lnTo>
                  <a:pt x="129213" y="240936"/>
                </a:lnTo>
                <a:lnTo>
                  <a:pt x="139187" y="228697"/>
                </a:lnTo>
                <a:lnTo>
                  <a:pt x="149161" y="216457"/>
                </a:lnTo>
                <a:lnTo>
                  <a:pt x="159589" y="204671"/>
                </a:lnTo>
                <a:lnTo>
                  <a:pt x="170470" y="193111"/>
                </a:lnTo>
                <a:lnTo>
                  <a:pt x="181578" y="181779"/>
                </a:lnTo>
                <a:lnTo>
                  <a:pt x="193139" y="170446"/>
                </a:lnTo>
                <a:lnTo>
                  <a:pt x="204473" y="159793"/>
                </a:lnTo>
                <a:lnTo>
                  <a:pt x="216488" y="149140"/>
                </a:lnTo>
                <a:lnTo>
                  <a:pt x="228729" y="139167"/>
                </a:lnTo>
                <a:lnTo>
                  <a:pt x="240743" y="129421"/>
                </a:lnTo>
                <a:lnTo>
                  <a:pt x="253438" y="119901"/>
                </a:lnTo>
                <a:lnTo>
                  <a:pt x="266133" y="110835"/>
                </a:lnTo>
                <a:lnTo>
                  <a:pt x="278600" y="102222"/>
                </a:lnTo>
                <a:lnTo>
                  <a:pt x="291748" y="93836"/>
                </a:lnTo>
                <a:lnTo>
                  <a:pt x="304896" y="85903"/>
                </a:lnTo>
                <a:lnTo>
                  <a:pt x="318271" y="78423"/>
                </a:lnTo>
                <a:lnTo>
                  <a:pt x="331646" y="71170"/>
                </a:lnTo>
                <a:lnTo>
                  <a:pt x="345020" y="64144"/>
                </a:lnTo>
                <a:lnTo>
                  <a:pt x="358848" y="57571"/>
                </a:lnTo>
                <a:lnTo>
                  <a:pt x="372676" y="51451"/>
                </a:lnTo>
                <a:lnTo>
                  <a:pt x="386504" y="45558"/>
                </a:lnTo>
                <a:lnTo>
                  <a:pt x="400559" y="40118"/>
                </a:lnTo>
                <a:lnTo>
                  <a:pt x="414840" y="34905"/>
                </a:lnTo>
                <a:lnTo>
                  <a:pt x="429122" y="30146"/>
                </a:lnTo>
                <a:lnTo>
                  <a:pt x="443403" y="25839"/>
                </a:lnTo>
                <a:lnTo>
                  <a:pt x="457911" y="21533"/>
                </a:lnTo>
                <a:lnTo>
                  <a:pt x="472419" y="17906"/>
                </a:lnTo>
                <a:lnTo>
                  <a:pt x="486927" y="14506"/>
                </a:lnTo>
                <a:lnTo>
                  <a:pt x="501435" y="11560"/>
                </a:lnTo>
                <a:lnTo>
                  <a:pt x="515944" y="8840"/>
                </a:lnTo>
                <a:lnTo>
                  <a:pt x="530678" y="6573"/>
                </a:lnTo>
                <a:lnTo>
                  <a:pt x="545413" y="4533"/>
                </a:lnTo>
                <a:lnTo>
                  <a:pt x="560148" y="3173"/>
                </a:lnTo>
                <a:lnTo>
                  <a:pt x="575109" y="1587"/>
                </a:lnTo>
                <a:lnTo>
                  <a:pt x="589844" y="907"/>
                </a:lnTo>
                <a:lnTo>
                  <a:pt x="604806" y="227"/>
                </a:lnTo>
                <a:lnTo>
                  <a:pt x="61954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/>
        </p:spPr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  <a:latin typeface="+mn-lt"/>
              <a:ea typeface="+mn-ea"/>
            </a:endParaRPr>
          </a:p>
        </p:txBody>
      </p:sp>
      <p:sp>
        <p:nvSpPr>
          <p:cNvPr id="13" name="椭圆 12"/>
          <p:cNvSpPr/>
          <p:nvPr/>
        </p:nvSpPr>
        <p:spPr>
          <a:xfrm>
            <a:off x="1691680" y="2935174"/>
            <a:ext cx="557213" cy="557213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38100">
            <a:solidFill>
              <a:schemeClr val="bg1">
                <a:lumMod val="75000"/>
              </a:schemeClr>
            </a:solidFill>
            <a:round/>
            <a:headEnd/>
            <a:tailEnd/>
          </a:ln>
          <a:effectLst/>
        </p:spPr>
        <p:txBody>
          <a:bodyPr lIns="90000" tIns="46800" rIns="90000" bIns="46800" rtlCol="0" anchor="ctr"/>
          <a:lstStyle/>
          <a:p>
            <a:r>
              <a:rPr lang="en-US" altLang="zh-CN" sz="32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sz="3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4636862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18796" y="301879"/>
            <a:ext cx="8722309" cy="707886"/>
          </a:xfrm>
        </p:spPr>
        <p:txBody>
          <a:bodyPr/>
          <a:lstStyle/>
          <a:p>
            <a:r>
              <a:rPr lang="zh-CN" altLang="en-US"/>
              <a:t>单链表按序号删除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F43DFED5-A29E-4720-8B82-E2160AEAE3FE}" type="slidenum">
              <a:rPr lang="zh-CN" altLang="en-US" smtClean="0"/>
              <a:pPr>
                <a:defRPr/>
              </a:pPr>
              <a:t>84</a:t>
            </a:fld>
            <a:endParaRPr lang="en-US" altLang="zh-CN"/>
          </a:p>
        </p:txBody>
      </p:sp>
      <p:sp>
        <p:nvSpPr>
          <p:cNvPr id="5" name="AutoShape 29"/>
          <p:cNvSpPr>
            <a:spLocks noChangeArrowheads="1"/>
          </p:cNvSpPr>
          <p:nvPr/>
        </p:nvSpPr>
        <p:spPr bwMode="auto">
          <a:xfrm>
            <a:off x="900113" y="1196975"/>
            <a:ext cx="1368425" cy="431800"/>
          </a:xfrm>
          <a:prstGeom prst="roundRect">
            <a:avLst>
              <a:gd name="adj" fmla="val 16667"/>
            </a:avLst>
          </a:prstGeom>
          <a:solidFill>
            <a:srgbClr val="5C5B2E"/>
          </a:solidFill>
          <a:ln w="38100">
            <a:solidFill>
              <a:schemeClr val="bg2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defRPr/>
            </a:pPr>
            <a:r>
              <a:rPr lang="zh-CN" altLang="en-US" sz="3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 </a:t>
            </a:r>
            <a:r>
              <a:rPr lang="zh-CN" altLang="en-US" sz="28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算法</a:t>
            </a:r>
            <a:r>
              <a:rPr lang="zh-CN" altLang="en-US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 </a:t>
            </a:r>
          </a:p>
        </p:txBody>
      </p:sp>
      <p:sp>
        <p:nvSpPr>
          <p:cNvPr id="6" name="Rectangle 30"/>
          <p:cNvSpPr>
            <a:spLocks noChangeArrowheads="1"/>
          </p:cNvSpPr>
          <p:nvPr/>
        </p:nvSpPr>
        <p:spPr bwMode="auto">
          <a:xfrm>
            <a:off x="900113" y="1628775"/>
            <a:ext cx="6480175" cy="433068"/>
          </a:xfrm>
          <a:prstGeom prst="rect">
            <a:avLst/>
          </a:prstGeom>
          <a:noFill/>
          <a:ln w="38100" cmpd="dbl">
            <a:solidFill>
              <a:srgbClr val="969696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u"/>
              <a:defRPr sz="28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4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0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Lucida Console" pitchFamily="49" charset="0"/>
                <a:ea typeface="幼圆" pitchFamily="49" charset="-122"/>
              </a:defRPr>
            </a:lvl9pPr>
          </a:lstStyle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2000">
                <a:solidFill>
                  <a:srgbClr val="4E4D27"/>
                </a:solidFill>
                <a:latin typeface="Arial" pitchFamily="34" charset="0"/>
                <a:ea typeface="黑体"/>
              </a:rPr>
              <a:t>删除 单链表第</a:t>
            </a:r>
            <a:r>
              <a:rPr lang="en-US" altLang="zh-CN" sz="2000">
                <a:solidFill>
                  <a:srgbClr val="4E4D27"/>
                </a:solidFill>
                <a:latin typeface="Arial" pitchFamily="34" charset="0"/>
                <a:ea typeface="黑体"/>
              </a:rPr>
              <a:t>i</a:t>
            </a:r>
            <a:r>
              <a:rPr lang="zh-CN" altLang="en-US" sz="2000">
                <a:solidFill>
                  <a:srgbClr val="4E4D27"/>
                </a:solidFill>
                <a:latin typeface="Arial" pitchFamily="34" charset="0"/>
                <a:ea typeface="黑体"/>
              </a:rPr>
              <a:t>个结点，返回结点地址。（头结点</a:t>
            </a:r>
            <a:r>
              <a:rPr lang="en-US" altLang="zh-CN" sz="2000">
                <a:solidFill>
                  <a:srgbClr val="4E4D27"/>
                </a:solidFill>
                <a:latin typeface="Arial" pitchFamily="34" charset="0"/>
                <a:ea typeface="黑体"/>
              </a:rPr>
              <a:t>i=0</a:t>
            </a:r>
            <a:r>
              <a:rPr lang="zh-CN" altLang="en-US" sz="2000">
                <a:solidFill>
                  <a:srgbClr val="4E4D27"/>
                </a:solidFill>
                <a:latin typeface="Arial" pitchFamily="34" charset="0"/>
                <a:ea typeface="黑体"/>
              </a:rPr>
              <a:t>）</a:t>
            </a:r>
          </a:p>
        </p:txBody>
      </p:sp>
      <p:pic>
        <p:nvPicPr>
          <p:cNvPr id="1034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963" y="2963863"/>
            <a:ext cx="8474075" cy="930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842736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18796" y="301879"/>
            <a:ext cx="8722309" cy="707886"/>
          </a:xfrm>
        </p:spPr>
        <p:txBody>
          <a:bodyPr/>
          <a:lstStyle/>
          <a:p>
            <a:r>
              <a:rPr lang="zh-CN" altLang="en-US"/>
              <a:t>单</a:t>
            </a:r>
            <a:r>
              <a:rPr lang="zh-CN" altLang="en-US" smtClean="0"/>
              <a:t>链表按序号删除</a:t>
            </a:r>
            <a:r>
              <a:rPr lang="en-US" altLang="zh-CN" smtClean="0"/>
              <a:t>————</a:t>
            </a:r>
            <a:r>
              <a:rPr lang="zh-CN" altLang="en-US"/>
              <a:t>测试用例设计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F43DFED5-A29E-4720-8B82-E2160AEAE3FE}" type="slidenum">
              <a:rPr lang="zh-CN" altLang="en-US" smtClean="0"/>
              <a:pPr>
                <a:defRPr/>
              </a:pPr>
              <a:t>85</a:t>
            </a:fld>
            <a:endParaRPr lang="en-US" altLang="zh-CN"/>
          </a:p>
        </p:txBody>
      </p:sp>
      <p:graphicFrame>
        <p:nvGraphicFramePr>
          <p:cNvPr id="6" name="Group 5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64888831"/>
              </p:ext>
            </p:extLst>
          </p:nvPr>
        </p:nvGraphicFramePr>
        <p:xfrm>
          <a:off x="1835696" y="3212976"/>
          <a:ext cx="5976938" cy="1700236"/>
        </p:xfrm>
        <a:graphic>
          <a:graphicData uri="http://schemas.openxmlformats.org/drawingml/2006/table">
            <a:tbl>
              <a:tblPr/>
              <a:tblGrid>
                <a:gridCol w="131762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61925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31762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722438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457064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endParaRPr lang="zh-CN" altLang="en-US" sz="2000" b="0" kern="1200" smtClean="0">
                        <a:solidFill>
                          <a:schemeClr val="tx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marL="90000" marR="90000" marT="46786" marB="46786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lang="zh-CN" altLang="en-US" sz="2000" b="0" kern="1200" smtClean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+mn-cs"/>
                        </a:rPr>
                        <a:t>一般情形</a:t>
                      </a:r>
                    </a:p>
                  </a:txBody>
                  <a:tcPr marL="90000" marR="90000" marT="46786" marB="46786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lang="zh-CN" altLang="en-US" sz="2000" b="0" kern="1200" smtClean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+mn-cs"/>
                        </a:rPr>
                        <a:t>边界值</a:t>
                      </a:r>
                    </a:p>
                  </a:txBody>
                  <a:tcPr marL="90000" marR="90000" marT="46786" marB="46786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lang="zh-CN" altLang="en-US" sz="2000" b="0" kern="1200" smtClean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+mn-cs"/>
                        </a:rPr>
                        <a:t>异常情形</a:t>
                      </a:r>
                    </a:p>
                  </a:txBody>
                  <a:tcPr marL="90000" marR="90000" marT="46786" marB="46786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7904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lang="zh-CN" altLang="en-US" sz="2000" b="0" kern="1200" smtClean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+mn-cs"/>
                        </a:rPr>
                        <a:t>链表</a:t>
                      </a:r>
                    </a:p>
                  </a:txBody>
                  <a:tcPr marL="90000" marR="90000" marT="46786" marB="46786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lang="zh-CN" altLang="en-US" sz="2000" b="0" kern="1200" smtClean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+mn-cs"/>
                        </a:rPr>
                        <a:t>非空</a:t>
                      </a:r>
                    </a:p>
                  </a:txBody>
                  <a:tcPr marL="90000" marR="90000" marT="46786" marB="46786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endParaRPr lang="zh-CN" altLang="en-US" sz="2000" b="0" kern="1200" smtClean="0">
                        <a:solidFill>
                          <a:schemeClr val="tx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marL="90000" marR="90000" marT="46786" marB="46786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Lucida Console" pitchFamily="49" charset="0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lang="zh-CN" altLang="en-US" sz="2000" b="0" kern="1200" smtClean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+mn-cs"/>
                        </a:rPr>
                        <a:t>空表</a:t>
                      </a:r>
                    </a:p>
                  </a:txBody>
                  <a:tcPr marL="90000" marR="90000" marT="46786" marB="46786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69704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lang="zh-CN" altLang="en-US" sz="2000" b="0" kern="1200" smtClean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+mn-cs"/>
                        </a:rPr>
                        <a:t>结点地址</a:t>
                      </a:r>
                    </a:p>
                  </a:txBody>
                  <a:tcPr marL="90000" marR="90000" marT="46786" marB="46786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zh-CN" altLang="zh-CN" sz="2000" b="0" kern="1200" smtClean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+mn-cs"/>
                        </a:rPr>
                        <a:t>在链表中</a:t>
                      </a:r>
                    </a:p>
                  </a:txBody>
                  <a:tcPr marL="90000" marR="90000" marT="46786" marB="46786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lang="zh-CN" altLang="en-US" sz="2000" b="0" kern="1200" smtClean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+mn-cs"/>
                        </a:rPr>
                        <a:t>头结点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lang="zh-CN" altLang="en-US" sz="2000" b="0" kern="1200" smtClean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+mn-cs"/>
                        </a:rPr>
                        <a:t>尾结点</a:t>
                      </a:r>
                    </a:p>
                  </a:txBody>
                  <a:tcPr marL="90000" marR="90000" marT="46786" marB="46786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endParaRPr lang="zh-CN" altLang="en-US" sz="2000" b="0" kern="1200" smtClean="0">
                        <a:solidFill>
                          <a:schemeClr val="tx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marL="90000" marR="90000" marT="46786" marB="46786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sp>
        <p:nvSpPr>
          <p:cNvPr id="7" name="矩形 6"/>
          <p:cNvSpPr/>
          <p:nvPr/>
        </p:nvSpPr>
        <p:spPr>
          <a:xfrm>
            <a:off x="2286000" y="1412776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/>
            <a:r>
              <a:rPr lang="zh-CN" altLang="zh-CN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输入：链表头指针、结点编号</a:t>
            </a:r>
          </a:p>
          <a:p>
            <a:pPr algn="l"/>
            <a:r>
              <a:rPr lang="zh-CN" altLang="zh-CN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输出：被删除结点的地址</a:t>
            </a:r>
          </a:p>
        </p:txBody>
      </p:sp>
    </p:spTree>
    <p:extLst>
      <p:ext uri="{BB962C8B-B14F-4D97-AF65-F5344CB8AC3E}">
        <p14:creationId xmlns:p14="http://schemas.microsoft.com/office/powerpoint/2010/main" val="4933813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18796" y="301879"/>
            <a:ext cx="8722309" cy="707886"/>
          </a:xfrm>
        </p:spPr>
        <p:txBody>
          <a:bodyPr/>
          <a:lstStyle/>
          <a:p>
            <a:r>
              <a:rPr lang="zh-CN" altLang="en-US"/>
              <a:t>单</a:t>
            </a:r>
            <a:r>
              <a:rPr lang="zh-CN" altLang="en-US" smtClean="0"/>
              <a:t>链表按序号删除</a:t>
            </a:r>
            <a:r>
              <a:rPr lang="en-US" altLang="zh-CN" smtClean="0"/>
              <a:t>————</a:t>
            </a:r>
            <a:r>
              <a:rPr lang="zh-CN" altLang="en-US" smtClean="0"/>
              <a:t>函数结构设计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F43DFED5-A29E-4720-8B82-E2160AEAE3FE}" type="slidenum">
              <a:rPr lang="zh-CN" altLang="en-US" smtClean="0"/>
              <a:pPr>
                <a:defRPr/>
              </a:pPr>
              <a:t>86</a:t>
            </a:fld>
            <a:endParaRPr lang="en-US" altLang="zh-CN"/>
          </a:p>
        </p:txBody>
      </p:sp>
      <p:graphicFrame>
        <p:nvGraphicFramePr>
          <p:cNvPr id="6" name="Group 3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73259353"/>
              </p:ext>
            </p:extLst>
          </p:nvPr>
        </p:nvGraphicFramePr>
        <p:xfrm>
          <a:off x="323529" y="2204864"/>
          <a:ext cx="8496943" cy="2237084"/>
        </p:xfrm>
        <a:graphic>
          <a:graphicData uri="http://schemas.openxmlformats.org/drawingml/2006/table">
            <a:tbl>
              <a:tblPr/>
              <a:tblGrid>
                <a:gridCol w="2736304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23224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152128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2376264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506474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功能描述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输入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输出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onsolas"/>
                        <a:ea typeface="隶书" pitchFamily="49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C5B2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717662">
                <a:tc rowSpan="2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altLang="zh-CN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单链表删除第</a:t>
                      </a:r>
                      <a:r>
                        <a:rPr kumimoji="0" lang="en-US" altLang="zh-CN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i</a:t>
                      </a:r>
                      <a:r>
                        <a:rPr kumimoji="0" lang="zh-CN" altLang="zh-CN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个结点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altLang="zh-CN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Delete_i_LkList</a:t>
                      </a:r>
                      <a:endParaRPr kumimoji="0" lang="zh-CN" altLang="zh-CN" sz="1800" b="0" i="0" u="none" strike="noStrike" kern="1200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链表头指针</a:t>
                      </a: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LinkListNode *</a:t>
                      </a:r>
                      <a:endParaRPr kumimoji="0" lang="zh-CN" sz="1800" b="0" i="0" u="none" strike="noStrike" kern="1200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正常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被删除结点</a:t>
                      </a:r>
                      <a:r>
                        <a:rPr kumimoji="0" lang="zh-CN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地址</a:t>
                      </a:r>
                      <a:endParaRPr kumimoji="0" lang="en-US" altLang="zh-CN" sz="18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LinkListNode </a:t>
                      </a: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*</a:t>
                      </a:r>
                      <a:endParaRPr kumimoji="0" lang="zh-CN" sz="1800" b="0" i="0" u="none" strike="noStrike" kern="1200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506474"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4E4D27"/>
                        </a:solidFill>
                        <a:effectLst/>
                        <a:latin typeface="Consolas"/>
                        <a:ea typeface="黑体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结点编号</a:t>
                      </a: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 int</a:t>
                      </a:r>
                      <a:endParaRPr kumimoji="0" lang="zh-CN" sz="1800" b="0" i="0" u="none" strike="noStrike" kern="1200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异常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NULL</a:t>
                      </a:r>
                      <a:endParaRPr kumimoji="0" lang="zh-CN" sz="1800" b="0" i="0" u="none" strike="noStrike" kern="1200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506474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函数名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形参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函数类型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onsolas"/>
                        <a:ea typeface="隶书" pitchFamily="49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C5B2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779240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18796" y="301879"/>
            <a:ext cx="8722309" cy="707886"/>
          </a:xfrm>
        </p:spPr>
        <p:txBody>
          <a:bodyPr/>
          <a:lstStyle/>
          <a:p>
            <a:r>
              <a:rPr lang="zh-CN" altLang="en-US"/>
              <a:t>单</a:t>
            </a:r>
            <a:r>
              <a:rPr lang="zh-CN" altLang="en-US" smtClean="0"/>
              <a:t>链表按序号删除</a:t>
            </a:r>
            <a:r>
              <a:rPr lang="en-US" altLang="zh-CN" smtClean="0"/>
              <a:t>————</a:t>
            </a:r>
            <a:r>
              <a:rPr lang="zh-CN" altLang="en-US" smtClean="0"/>
              <a:t>算法描述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F43DFED5-A29E-4720-8B82-E2160AEAE3FE}" type="slidenum">
              <a:rPr lang="zh-CN" altLang="en-US" smtClean="0"/>
              <a:pPr>
                <a:defRPr/>
              </a:pPr>
              <a:t>87</a:t>
            </a:fld>
            <a:endParaRPr lang="en-US" altLang="zh-CN"/>
          </a:p>
        </p:txBody>
      </p:sp>
      <p:graphicFrame>
        <p:nvGraphicFramePr>
          <p:cNvPr id="39" name="Group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43927152"/>
              </p:ext>
            </p:extLst>
          </p:nvPr>
        </p:nvGraphicFramePr>
        <p:xfrm>
          <a:off x="251520" y="3861048"/>
          <a:ext cx="8712968" cy="1738567"/>
        </p:xfrm>
        <a:graphic>
          <a:graphicData uri="http://schemas.openxmlformats.org/drawingml/2006/table">
            <a:tbl>
              <a:tblPr/>
              <a:tblGrid>
                <a:gridCol w="387413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838832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984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第一步细化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第二步细化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找到</a:t>
                      </a: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i</a:t>
                      </a:r>
                      <a:r>
                        <a:rPr kumimoji="0" 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的前趋结点地址为</a:t>
                      </a: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Ptr</a:t>
                      </a:r>
                      <a:endParaRPr kumimoji="0" lang="zh-CN" sz="1800" b="0" i="0" u="none" strike="noStrike" kern="1200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Ptr=GetElem(head,i-1); </a:t>
                      </a:r>
                      <a:endParaRPr kumimoji="0" lang="zh-CN" sz="1800" b="0" i="0" u="none" strike="noStrike" kern="1200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若</a:t>
                      </a: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Ptr</a:t>
                      </a:r>
                      <a:r>
                        <a:rPr kumimoji="0" 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正常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删除</a:t>
                      </a: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Ptr</a:t>
                      </a:r>
                      <a:r>
                        <a:rPr kumimoji="0" 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的后继结点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if((Ptr!=NULL)&amp;&amp;(Ptr-&gt;next!=NULL)) </a:t>
                      </a:r>
                      <a:endParaRPr kumimoji="0" lang="zh-CN" sz="1800" b="0" i="0" u="none" strike="noStrike" kern="1200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       qPtr=DeleteAfter (Ptr);</a:t>
                      </a:r>
                      <a:endParaRPr kumimoji="0" lang="zh-CN" sz="1800" b="0" i="0" u="none" strike="noStrike" kern="1200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zh-CN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返回删除结点的地址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0" lang="en-US" sz="18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Console" pitchFamily="49" charset="0"/>
                          <a:ea typeface="黑体"/>
                          <a:cs typeface="+mn-cs"/>
                        </a:rPr>
                        <a:t>return qPtr</a:t>
                      </a:r>
                      <a:endParaRPr kumimoji="0" lang="zh-CN" sz="1800" b="0" i="0" u="none" strike="noStrike" kern="1200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  <a:ea typeface="黑体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sp>
        <p:nvSpPr>
          <p:cNvPr id="41" name="矩形 40"/>
          <p:cNvSpPr/>
          <p:nvPr/>
        </p:nvSpPr>
        <p:spPr>
          <a:xfrm>
            <a:off x="3512686" y="2980844"/>
            <a:ext cx="1978427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>
            <a:spAutoFit/>
          </a:bodyPr>
          <a:lstStyle/>
          <a:p>
            <a:pPr indent="269875" algn="just">
              <a:spcBef>
                <a:spcPct val="30000"/>
              </a:spcBef>
              <a:spcAft>
                <a:spcPts val="0"/>
              </a:spcAft>
              <a:defRPr/>
            </a:pPr>
            <a:r>
              <a:rPr lang="zh-CN" altLang="zh-CN" sz="1800" b="1" kern="1000">
                <a:solidFill>
                  <a:schemeClr val="tx1"/>
                </a:solidFill>
                <a:latin typeface="+mn-lt"/>
                <a:ea typeface="+mn-ea"/>
              </a:rPr>
              <a:t>删除第</a:t>
            </a:r>
            <a:r>
              <a:rPr lang="en-US" altLang="zh-CN" sz="1800" b="1" kern="1000">
                <a:solidFill>
                  <a:schemeClr val="tx1"/>
                </a:solidFill>
                <a:latin typeface="+mn-lt"/>
                <a:ea typeface="+mn-ea"/>
              </a:rPr>
              <a:t>i</a:t>
            </a:r>
            <a:r>
              <a:rPr lang="zh-CN" altLang="zh-CN" sz="1800" b="1" kern="1000">
                <a:solidFill>
                  <a:schemeClr val="tx1"/>
                </a:solidFill>
                <a:latin typeface="+mn-lt"/>
                <a:ea typeface="+mn-ea"/>
              </a:rPr>
              <a:t>个结点</a:t>
            </a:r>
          </a:p>
        </p:txBody>
      </p:sp>
      <p:sp>
        <p:nvSpPr>
          <p:cNvPr id="43" name="云形标注 42"/>
          <p:cNvSpPr/>
          <p:nvPr/>
        </p:nvSpPr>
        <p:spPr>
          <a:xfrm>
            <a:off x="2195736" y="5844064"/>
            <a:ext cx="2168634" cy="1041320"/>
          </a:xfrm>
          <a:prstGeom prst="cloudCallout">
            <a:avLst>
              <a:gd name="adj1" fmla="val 21332"/>
              <a:gd name="adj2" fmla="val -100579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 rtlCol="0" anchor="ctr"/>
          <a:lstStyle/>
          <a:p>
            <a:r>
              <a:rPr lang="zh-CN" altLang="zh-CN" sz="1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异常情形都处理了吗？</a:t>
            </a:r>
          </a:p>
        </p:txBody>
      </p:sp>
      <p:pic>
        <p:nvPicPr>
          <p:cNvPr id="1044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763" y="1772816"/>
            <a:ext cx="8626475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779240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18796" y="301879"/>
            <a:ext cx="8722309" cy="707886"/>
          </a:xfrm>
        </p:spPr>
        <p:txBody>
          <a:bodyPr/>
          <a:lstStyle/>
          <a:p>
            <a:r>
              <a:rPr lang="zh-CN" altLang="en-US"/>
              <a:t>单</a:t>
            </a:r>
            <a:r>
              <a:rPr lang="zh-CN" altLang="en-US" smtClean="0"/>
              <a:t>链表按序号删除</a:t>
            </a:r>
            <a:r>
              <a:rPr lang="en-US" altLang="zh-CN" smtClean="0"/>
              <a:t>————</a:t>
            </a:r>
            <a:r>
              <a:rPr lang="zh-CN" altLang="en-US" smtClean="0"/>
              <a:t>程序实现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zh-CN" sz="1800">
                <a:solidFill>
                  <a:srgbClr val="009900"/>
                </a:solidFill>
              </a:rPr>
              <a:t>/*===========================================</a:t>
            </a:r>
          </a:p>
          <a:p>
            <a:pPr marL="0" indent="0">
              <a:buNone/>
            </a:pPr>
            <a:r>
              <a:rPr lang="zh-CN" altLang="zh-CN" sz="1800">
                <a:solidFill>
                  <a:srgbClr val="009900"/>
                </a:solidFill>
              </a:rPr>
              <a:t>函数功能：单链表操作</a:t>
            </a:r>
            <a:r>
              <a:rPr lang="en-US" altLang="zh-CN" sz="1800">
                <a:solidFill>
                  <a:srgbClr val="009900"/>
                </a:solidFill>
              </a:rPr>
              <a:t>——</a:t>
            </a:r>
            <a:r>
              <a:rPr lang="zh-CN" altLang="zh-CN" sz="1800">
                <a:solidFill>
                  <a:srgbClr val="009900"/>
                </a:solidFill>
              </a:rPr>
              <a:t>删除第</a:t>
            </a:r>
            <a:r>
              <a:rPr lang="en-US" altLang="zh-CN" sz="1800">
                <a:solidFill>
                  <a:srgbClr val="009900"/>
                </a:solidFill>
              </a:rPr>
              <a:t>i</a:t>
            </a:r>
            <a:r>
              <a:rPr lang="zh-CN" altLang="zh-CN" sz="1800">
                <a:solidFill>
                  <a:srgbClr val="009900"/>
                </a:solidFill>
              </a:rPr>
              <a:t>个结点</a:t>
            </a:r>
          </a:p>
          <a:p>
            <a:pPr marL="0" indent="0">
              <a:buNone/>
            </a:pPr>
            <a:r>
              <a:rPr lang="zh-CN" altLang="zh-CN" sz="1800">
                <a:solidFill>
                  <a:srgbClr val="009900"/>
                </a:solidFill>
              </a:rPr>
              <a:t>函数输入：链表头指针，结点编号</a:t>
            </a:r>
          </a:p>
          <a:p>
            <a:pPr marL="0" indent="0">
              <a:buNone/>
            </a:pPr>
            <a:r>
              <a:rPr lang="zh-CN" altLang="zh-CN" sz="1800">
                <a:solidFill>
                  <a:srgbClr val="009900"/>
                </a:solidFill>
              </a:rPr>
              <a:t>函数输出：正常：被删除结点地址；异常：NULL</a:t>
            </a:r>
          </a:p>
          <a:p>
            <a:pPr marL="0" indent="0">
              <a:buNone/>
            </a:pPr>
            <a:r>
              <a:rPr lang="en-US" altLang="zh-CN" sz="1800">
                <a:solidFill>
                  <a:srgbClr val="009900"/>
                </a:solidFill>
              </a:rPr>
              <a:t>=============================================*/</a:t>
            </a:r>
            <a:endParaRPr lang="zh-CN" altLang="zh-CN" sz="1800">
              <a:solidFill>
                <a:srgbClr val="009900"/>
              </a:solidFill>
            </a:endParaRPr>
          </a:p>
          <a:p>
            <a:pPr marL="0" indent="0">
              <a:buNone/>
            </a:pPr>
            <a:r>
              <a:rPr lang="en-US" altLang="zh-CN" sz="1800"/>
              <a:t>LinkListNode *Delete_i_LkList( LinkListNode *head,  int i)</a:t>
            </a:r>
            <a:endParaRPr lang="zh-CN" altLang="zh-CN" sz="1800"/>
          </a:p>
          <a:p>
            <a:pPr marL="0" indent="0">
              <a:buNone/>
            </a:pPr>
            <a:r>
              <a:rPr lang="en-US" altLang="zh-CN" sz="1800"/>
              <a:t>{  LinkListNode *Ptr,*qPtr=NULL;</a:t>
            </a:r>
            <a:endParaRPr lang="zh-CN" altLang="zh-CN" sz="1800"/>
          </a:p>
          <a:p>
            <a:pPr marL="0" indent="0">
              <a:buNone/>
            </a:pPr>
            <a:r>
              <a:rPr lang="en-US" altLang="zh-CN" sz="1800"/>
              <a:t>   Ptr=Get_LkList(head,i-1); //</a:t>
            </a:r>
            <a:r>
              <a:rPr lang="zh-CN" altLang="zh-CN" sz="1800"/>
              <a:t>找到</a:t>
            </a:r>
            <a:r>
              <a:rPr lang="en-US" altLang="zh-CN" sz="1800"/>
              <a:t>i</a:t>
            </a:r>
            <a:r>
              <a:rPr lang="zh-CN" altLang="zh-CN" sz="1800"/>
              <a:t>结点的前趋地址</a:t>
            </a:r>
          </a:p>
          <a:p>
            <a:pPr marL="0" indent="0">
              <a:buNone/>
            </a:pPr>
            <a:r>
              <a:rPr lang="en-US" altLang="zh-CN" sz="1800"/>
              <a:t>   if( Ptr!=NULL &amp;&amp; Ptr-&gt;next!=NULL ) </a:t>
            </a:r>
            <a:endParaRPr lang="zh-CN" altLang="zh-CN" sz="1800"/>
          </a:p>
          <a:p>
            <a:pPr marL="0" indent="0">
              <a:buNone/>
            </a:pPr>
            <a:r>
              <a:rPr lang="en-US" altLang="zh-CN" sz="1800"/>
              <a:t>       qPtr=Delete_After_LkList(Ptr);</a:t>
            </a:r>
            <a:endParaRPr lang="zh-CN" altLang="zh-CN" sz="1800"/>
          </a:p>
          <a:p>
            <a:pPr marL="0" indent="0">
              <a:buNone/>
            </a:pPr>
            <a:r>
              <a:rPr lang="en-US" altLang="zh-CN" sz="1800"/>
              <a:t>   return qPtr;</a:t>
            </a:r>
            <a:endParaRPr lang="zh-CN" altLang="zh-CN" sz="1800"/>
          </a:p>
          <a:p>
            <a:pPr marL="0" indent="0">
              <a:buNone/>
            </a:pPr>
            <a:r>
              <a:rPr lang="en-US" altLang="zh-CN" sz="1800"/>
              <a:t>}</a:t>
            </a:r>
            <a:endParaRPr lang="zh-CN" altLang="zh-CN" sz="1800"/>
          </a:p>
          <a:p>
            <a:pPr marL="0" indent="0">
              <a:buNone/>
            </a:pPr>
            <a:endParaRPr lang="zh-CN" altLang="en-US" sz="180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F43DFED5-A29E-4720-8B82-E2160AEAE3FE}" type="slidenum">
              <a:rPr lang="zh-CN" altLang="en-US" smtClean="0"/>
              <a:pPr>
                <a:defRPr/>
              </a:pPr>
              <a:t>88</a:t>
            </a:fld>
            <a:endParaRPr lang="en-US" altLang="zh-CN"/>
          </a:p>
        </p:txBody>
      </p:sp>
      <p:sp>
        <p:nvSpPr>
          <p:cNvPr id="6" name="矩形 5"/>
          <p:cNvSpPr/>
          <p:nvPr/>
        </p:nvSpPr>
        <p:spPr>
          <a:xfrm>
            <a:off x="827584" y="5817458"/>
            <a:ext cx="8099577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/>
            <a:r>
              <a:rPr lang="zh-CN" altLang="zh-CN" sz="2000" smtClean="0">
                <a:solidFill>
                  <a:schemeClr val="bg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算法</a:t>
            </a:r>
            <a:r>
              <a:rPr lang="zh-CN" altLang="zh-CN" sz="2000">
                <a:solidFill>
                  <a:schemeClr val="bg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时间主要耗费在查找操作</a:t>
            </a:r>
            <a:r>
              <a:rPr lang="en-US" altLang="zh-CN" sz="2000">
                <a:solidFill>
                  <a:schemeClr val="bg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Get_LkList</a:t>
            </a:r>
            <a:r>
              <a:rPr lang="zh-CN" altLang="zh-CN" sz="2000">
                <a:solidFill>
                  <a:schemeClr val="bg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上，故时间复杂度亦为</a:t>
            </a:r>
            <a:r>
              <a:rPr lang="en-US" altLang="zh-CN" sz="2000">
                <a:solidFill>
                  <a:schemeClr val="bg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O(n)</a:t>
            </a:r>
            <a:r>
              <a:rPr lang="zh-CN" altLang="zh-CN" sz="2000">
                <a:solidFill>
                  <a:schemeClr val="bg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sz="2000">
              <a:solidFill>
                <a:schemeClr val="bg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79240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KSO_Shape"/>
          <p:cNvSpPr>
            <a:spLocks/>
          </p:cNvSpPr>
          <p:nvPr/>
        </p:nvSpPr>
        <p:spPr bwMode="auto">
          <a:xfrm flipH="1">
            <a:off x="6875463" y="2036763"/>
            <a:ext cx="460375" cy="476250"/>
          </a:xfrm>
          <a:custGeom>
            <a:avLst/>
            <a:gdLst>
              <a:gd name="T0" fmla="*/ 215713171 w 7617"/>
              <a:gd name="T1" fmla="*/ 194912619 h 8099"/>
              <a:gd name="T2" fmla="*/ 186862848 w 7617"/>
              <a:gd name="T3" fmla="*/ 154137527 h 8099"/>
              <a:gd name="T4" fmla="*/ 209688925 w 7617"/>
              <a:gd name="T5" fmla="*/ 69433828 h 8099"/>
              <a:gd name="T6" fmla="*/ 185536456 w 7617"/>
              <a:gd name="T7" fmla="*/ 27220166 h 8099"/>
              <a:gd name="T8" fmla="*/ 159173412 w 7617"/>
              <a:gd name="T9" fmla="*/ 113639048 h 8099"/>
              <a:gd name="T10" fmla="*/ 173487962 w 7617"/>
              <a:gd name="T11" fmla="*/ 157291045 h 8099"/>
              <a:gd name="T12" fmla="*/ 148009101 w 7617"/>
              <a:gd name="T13" fmla="*/ 113251885 h 8099"/>
              <a:gd name="T14" fmla="*/ 130157348 w 7617"/>
              <a:gd name="T15" fmla="*/ 20193847 h 8099"/>
              <a:gd name="T16" fmla="*/ 94785557 w 7617"/>
              <a:gd name="T17" fmla="*/ 22794140 h 8099"/>
              <a:gd name="T18" fmla="*/ 118551064 w 7617"/>
              <a:gd name="T19" fmla="*/ 108493737 h 8099"/>
              <a:gd name="T20" fmla="*/ 105397165 w 7617"/>
              <a:gd name="T21" fmla="*/ 111149305 h 8099"/>
              <a:gd name="T22" fmla="*/ 73175614 w 7617"/>
              <a:gd name="T23" fmla="*/ 41328315 h 8099"/>
              <a:gd name="T24" fmla="*/ 6300716 w 7617"/>
              <a:gd name="T25" fmla="*/ 3706741 h 8099"/>
              <a:gd name="T26" fmla="*/ 35427038 w 7617"/>
              <a:gd name="T27" fmla="*/ 76349596 h 8099"/>
              <a:gd name="T28" fmla="*/ 100865051 w 7617"/>
              <a:gd name="T29" fmla="*/ 116018005 h 8099"/>
              <a:gd name="T30" fmla="*/ 31281886 w 7617"/>
              <a:gd name="T31" fmla="*/ 115686117 h 8099"/>
              <a:gd name="T32" fmla="*/ 3813436 w 7617"/>
              <a:gd name="T33" fmla="*/ 138148370 h 8099"/>
              <a:gd name="T34" fmla="*/ 78039209 w 7617"/>
              <a:gd name="T35" fmla="*/ 170845970 h 8099"/>
              <a:gd name="T36" fmla="*/ 138337158 w 7617"/>
              <a:gd name="T37" fmla="*/ 150264725 h 8099"/>
              <a:gd name="T38" fmla="*/ 180120158 w 7617"/>
              <a:gd name="T39" fmla="*/ 177872289 h 8099"/>
              <a:gd name="T40" fmla="*/ 81852645 w 7617"/>
              <a:gd name="T41" fmla="*/ 181191868 h 8099"/>
              <a:gd name="T42" fmla="*/ 73175614 w 7617"/>
              <a:gd name="T43" fmla="*/ 210403828 h 8099"/>
              <a:gd name="T44" fmla="*/ 170116500 w 7617"/>
              <a:gd name="T45" fmla="*/ 209684543 h 8099"/>
              <a:gd name="T46" fmla="*/ 202006570 w 7617"/>
              <a:gd name="T47" fmla="*/ 191980203 h 8099"/>
              <a:gd name="T48" fmla="*/ 204327874 w 7617"/>
              <a:gd name="T49" fmla="*/ 216544801 h 8099"/>
              <a:gd name="T50" fmla="*/ 104789216 w 7617"/>
              <a:gd name="T51" fmla="*/ 244705824 h 8099"/>
              <a:gd name="T52" fmla="*/ 120595899 w 7617"/>
              <a:gd name="T53" fmla="*/ 275300843 h 8099"/>
              <a:gd name="T54" fmla="*/ 222621601 w 7617"/>
              <a:gd name="T55" fmla="*/ 246088883 h 8099"/>
              <a:gd name="T56" fmla="*/ 253737982 w 7617"/>
              <a:gd name="T57" fmla="*/ 256268720 h 8099"/>
              <a:gd name="T58" fmla="*/ 218310709 w 7617"/>
              <a:gd name="T59" fmla="*/ 266891229 h 8099"/>
              <a:gd name="T60" fmla="*/ 141487399 w 7617"/>
              <a:gd name="T61" fmla="*/ 311428572 h 8099"/>
              <a:gd name="T62" fmla="*/ 186697108 w 7617"/>
              <a:gd name="T63" fmla="*/ 327141117 h 8099"/>
              <a:gd name="T64" fmla="*/ 264294108 w 7617"/>
              <a:gd name="T65" fmla="*/ 289740880 h 8099"/>
              <a:gd name="T66" fmla="*/ 304308506 w 7617"/>
              <a:gd name="T67" fmla="*/ 323323591 h 8099"/>
              <a:gd name="T68" fmla="*/ 251416678 w 7617"/>
              <a:gd name="T69" fmla="*/ 319561339 h 8099"/>
              <a:gd name="T70" fmla="*/ 181723019 w 7617"/>
              <a:gd name="T71" fmla="*/ 363434672 h 8099"/>
              <a:gd name="T72" fmla="*/ 226490519 w 7617"/>
              <a:gd name="T73" fmla="*/ 376546924 h 8099"/>
              <a:gd name="T74" fmla="*/ 303755804 w 7617"/>
              <a:gd name="T75" fmla="*/ 335827108 h 8099"/>
              <a:gd name="T76" fmla="*/ 334706209 w 7617"/>
              <a:gd name="T77" fmla="*/ 363545458 h 8099"/>
              <a:gd name="T78" fmla="*/ 264515330 w 7617"/>
              <a:gd name="T79" fmla="*/ 377432035 h 8099"/>
              <a:gd name="T80" fmla="*/ 256059051 w 7617"/>
              <a:gd name="T81" fmla="*/ 413283152 h 8099"/>
              <a:gd name="T82" fmla="*/ 332329658 w 7617"/>
              <a:gd name="T83" fmla="*/ 383407418 h 8099"/>
              <a:gd name="T84" fmla="*/ 357366310 w 7617"/>
              <a:gd name="T85" fmla="*/ 384347804 h 8099"/>
              <a:gd name="T86" fmla="*/ 419598836 w 7617"/>
              <a:gd name="T87" fmla="*/ 443601795 h 8099"/>
              <a:gd name="T88" fmla="*/ 335093171 w 7617"/>
              <a:gd name="T89" fmla="*/ 346615679 h 8099"/>
              <a:gd name="T90" fmla="*/ 344267658 w 7617"/>
              <a:gd name="T91" fmla="*/ 328911575 h 8099"/>
              <a:gd name="T92" fmla="*/ 398154634 w 7617"/>
              <a:gd name="T93" fmla="*/ 248744452 h 8099"/>
              <a:gd name="T94" fmla="*/ 373559956 w 7617"/>
              <a:gd name="T95" fmla="*/ 232091520 h 8099"/>
              <a:gd name="T96" fmla="*/ 317738874 w 7617"/>
              <a:gd name="T97" fmla="*/ 304844691 h 8099"/>
              <a:gd name="T98" fmla="*/ 300992526 w 7617"/>
              <a:gd name="T99" fmla="*/ 306061924 h 8099"/>
              <a:gd name="T100" fmla="*/ 322049766 w 7617"/>
              <a:gd name="T101" fmla="*/ 277569249 h 8099"/>
              <a:gd name="T102" fmla="*/ 353552874 w 7617"/>
              <a:gd name="T103" fmla="*/ 184511211 h 8099"/>
              <a:gd name="T104" fmla="*/ 325089513 w 7617"/>
              <a:gd name="T105" fmla="*/ 181745091 h 8099"/>
              <a:gd name="T106" fmla="*/ 285848804 w 7617"/>
              <a:gd name="T107" fmla="*/ 275411394 h 8099"/>
              <a:gd name="T108" fmla="*/ 260259449 w 7617"/>
              <a:gd name="T109" fmla="*/ 250238297 h 8099"/>
              <a:gd name="T110" fmla="*/ 290823127 w 7617"/>
              <a:gd name="T111" fmla="*/ 216489525 h 8099"/>
              <a:gd name="T112" fmla="*/ 303645310 w 7617"/>
              <a:gd name="T113" fmla="*/ 128632308 h 8099"/>
              <a:gd name="T114" fmla="*/ 271644982 w 7617"/>
              <a:gd name="T115" fmla="*/ 135382016 h 8099"/>
              <a:gd name="T116" fmla="*/ 247216279 w 7617"/>
              <a:gd name="T117" fmla="*/ 229933665 h 8099"/>
              <a:gd name="T118" fmla="*/ 220189804 w 7617"/>
              <a:gd name="T119" fmla="*/ 202436887 h 8099"/>
              <a:gd name="T120" fmla="*/ 245171209 w 7617"/>
              <a:gd name="T121" fmla="*/ 177595677 h 8099"/>
              <a:gd name="T122" fmla="*/ 263575665 w 7617"/>
              <a:gd name="T123" fmla="*/ 91840805 h 8099"/>
              <a:gd name="T124" fmla="*/ 220079310 w 7617"/>
              <a:gd name="T125" fmla="*/ 96322106 h 8099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0" t="0" r="r" b="b"/>
            <a:pathLst>
              <a:path w="7617" h="8099">
                <a:moveTo>
                  <a:pt x="3735" y="2578"/>
                </a:moveTo>
                <a:lnTo>
                  <a:pt x="3735" y="2578"/>
                </a:lnTo>
                <a:lnTo>
                  <a:pt x="3721" y="2650"/>
                </a:lnTo>
                <a:lnTo>
                  <a:pt x="3709" y="2721"/>
                </a:lnTo>
                <a:lnTo>
                  <a:pt x="3704" y="2758"/>
                </a:lnTo>
                <a:lnTo>
                  <a:pt x="3699" y="2794"/>
                </a:lnTo>
                <a:lnTo>
                  <a:pt x="3695" y="2831"/>
                </a:lnTo>
                <a:lnTo>
                  <a:pt x="3692" y="2868"/>
                </a:lnTo>
                <a:lnTo>
                  <a:pt x="3690" y="2905"/>
                </a:lnTo>
                <a:lnTo>
                  <a:pt x="3689" y="2942"/>
                </a:lnTo>
                <a:lnTo>
                  <a:pt x="3689" y="2978"/>
                </a:lnTo>
                <a:lnTo>
                  <a:pt x="3691" y="3014"/>
                </a:lnTo>
                <a:lnTo>
                  <a:pt x="3694" y="3051"/>
                </a:lnTo>
                <a:lnTo>
                  <a:pt x="3700" y="3087"/>
                </a:lnTo>
                <a:lnTo>
                  <a:pt x="3706" y="3123"/>
                </a:lnTo>
                <a:lnTo>
                  <a:pt x="3714" y="3159"/>
                </a:lnTo>
                <a:lnTo>
                  <a:pt x="3720" y="3185"/>
                </a:lnTo>
                <a:lnTo>
                  <a:pt x="3728" y="3210"/>
                </a:lnTo>
                <a:lnTo>
                  <a:pt x="3737" y="3236"/>
                </a:lnTo>
                <a:lnTo>
                  <a:pt x="3748" y="3260"/>
                </a:lnTo>
                <a:lnTo>
                  <a:pt x="3759" y="3285"/>
                </a:lnTo>
                <a:lnTo>
                  <a:pt x="3772" y="3309"/>
                </a:lnTo>
                <a:lnTo>
                  <a:pt x="3787" y="3332"/>
                </a:lnTo>
                <a:lnTo>
                  <a:pt x="3802" y="3354"/>
                </a:lnTo>
                <a:lnTo>
                  <a:pt x="3819" y="3375"/>
                </a:lnTo>
                <a:lnTo>
                  <a:pt x="3836" y="3393"/>
                </a:lnTo>
                <a:lnTo>
                  <a:pt x="3849" y="3407"/>
                </a:lnTo>
                <a:lnTo>
                  <a:pt x="3861" y="3418"/>
                </a:lnTo>
                <a:lnTo>
                  <a:pt x="3882" y="3437"/>
                </a:lnTo>
                <a:lnTo>
                  <a:pt x="3889" y="3444"/>
                </a:lnTo>
                <a:lnTo>
                  <a:pt x="3895" y="3451"/>
                </a:lnTo>
                <a:lnTo>
                  <a:pt x="3899" y="3458"/>
                </a:lnTo>
                <a:lnTo>
                  <a:pt x="3902" y="3466"/>
                </a:lnTo>
                <a:lnTo>
                  <a:pt x="3904" y="3477"/>
                </a:lnTo>
                <a:lnTo>
                  <a:pt x="3905" y="3489"/>
                </a:lnTo>
                <a:lnTo>
                  <a:pt x="3905" y="3504"/>
                </a:lnTo>
                <a:lnTo>
                  <a:pt x="3903" y="3523"/>
                </a:lnTo>
                <a:lnTo>
                  <a:pt x="3898" y="3574"/>
                </a:lnTo>
                <a:lnTo>
                  <a:pt x="3811" y="3475"/>
                </a:lnTo>
                <a:lnTo>
                  <a:pt x="3724" y="3376"/>
                </a:lnTo>
                <a:lnTo>
                  <a:pt x="3680" y="3327"/>
                </a:lnTo>
                <a:lnTo>
                  <a:pt x="3635" y="3280"/>
                </a:lnTo>
                <a:lnTo>
                  <a:pt x="3590" y="3232"/>
                </a:lnTo>
                <a:lnTo>
                  <a:pt x="3544" y="3186"/>
                </a:lnTo>
                <a:lnTo>
                  <a:pt x="3525" y="3168"/>
                </a:lnTo>
                <a:lnTo>
                  <a:pt x="3502" y="3148"/>
                </a:lnTo>
                <a:lnTo>
                  <a:pt x="3444" y="3098"/>
                </a:lnTo>
                <a:lnTo>
                  <a:pt x="3414" y="3071"/>
                </a:lnTo>
                <a:lnTo>
                  <a:pt x="3382" y="3042"/>
                </a:lnTo>
                <a:lnTo>
                  <a:pt x="3352" y="3012"/>
                </a:lnTo>
                <a:lnTo>
                  <a:pt x="3338" y="2997"/>
                </a:lnTo>
                <a:lnTo>
                  <a:pt x="3325" y="2982"/>
                </a:lnTo>
                <a:lnTo>
                  <a:pt x="3312" y="2966"/>
                </a:lnTo>
                <a:lnTo>
                  <a:pt x="3301" y="2952"/>
                </a:lnTo>
                <a:lnTo>
                  <a:pt x="3291" y="2938"/>
                </a:lnTo>
                <a:lnTo>
                  <a:pt x="3283" y="2922"/>
                </a:lnTo>
                <a:lnTo>
                  <a:pt x="3276" y="2909"/>
                </a:lnTo>
                <a:lnTo>
                  <a:pt x="3271" y="2895"/>
                </a:lnTo>
                <a:lnTo>
                  <a:pt x="3268" y="2881"/>
                </a:lnTo>
                <a:lnTo>
                  <a:pt x="3267" y="2869"/>
                </a:lnTo>
                <a:lnTo>
                  <a:pt x="3268" y="2857"/>
                </a:lnTo>
                <a:lnTo>
                  <a:pt x="3270" y="2851"/>
                </a:lnTo>
                <a:lnTo>
                  <a:pt x="3272" y="2845"/>
                </a:lnTo>
                <a:lnTo>
                  <a:pt x="3275" y="2839"/>
                </a:lnTo>
                <a:lnTo>
                  <a:pt x="3278" y="2834"/>
                </a:lnTo>
                <a:lnTo>
                  <a:pt x="3283" y="2829"/>
                </a:lnTo>
                <a:lnTo>
                  <a:pt x="3288" y="2824"/>
                </a:lnTo>
                <a:lnTo>
                  <a:pt x="3293" y="2820"/>
                </a:lnTo>
                <a:lnTo>
                  <a:pt x="3300" y="2815"/>
                </a:lnTo>
                <a:lnTo>
                  <a:pt x="3315" y="2806"/>
                </a:lnTo>
                <a:lnTo>
                  <a:pt x="3334" y="2799"/>
                </a:lnTo>
                <a:lnTo>
                  <a:pt x="3355" y="2793"/>
                </a:lnTo>
                <a:lnTo>
                  <a:pt x="3381" y="2786"/>
                </a:lnTo>
                <a:lnTo>
                  <a:pt x="3405" y="2777"/>
                </a:lnTo>
                <a:lnTo>
                  <a:pt x="3429" y="2765"/>
                </a:lnTo>
                <a:lnTo>
                  <a:pt x="3452" y="2752"/>
                </a:lnTo>
                <a:lnTo>
                  <a:pt x="3473" y="2738"/>
                </a:lnTo>
                <a:lnTo>
                  <a:pt x="3494" y="2721"/>
                </a:lnTo>
                <a:lnTo>
                  <a:pt x="3512" y="2704"/>
                </a:lnTo>
                <a:lnTo>
                  <a:pt x="3530" y="2685"/>
                </a:lnTo>
                <a:lnTo>
                  <a:pt x="3548" y="2665"/>
                </a:lnTo>
                <a:lnTo>
                  <a:pt x="3563" y="2644"/>
                </a:lnTo>
                <a:lnTo>
                  <a:pt x="3579" y="2621"/>
                </a:lnTo>
                <a:lnTo>
                  <a:pt x="3593" y="2597"/>
                </a:lnTo>
                <a:lnTo>
                  <a:pt x="3606" y="2573"/>
                </a:lnTo>
                <a:lnTo>
                  <a:pt x="3620" y="2547"/>
                </a:lnTo>
                <a:lnTo>
                  <a:pt x="3631" y="2522"/>
                </a:lnTo>
                <a:lnTo>
                  <a:pt x="3642" y="2495"/>
                </a:lnTo>
                <a:lnTo>
                  <a:pt x="3652" y="2468"/>
                </a:lnTo>
                <a:lnTo>
                  <a:pt x="3663" y="2441"/>
                </a:lnTo>
                <a:lnTo>
                  <a:pt x="3672" y="2413"/>
                </a:lnTo>
                <a:lnTo>
                  <a:pt x="3680" y="2385"/>
                </a:lnTo>
                <a:lnTo>
                  <a:pt x="3695" y="2329"/>
                </a:lnTo>
                <a:lnTo>
                  <a:pt x="3709" y="2274"/>
                </a:lnTo>
                <a:lnTo>
                  <a:pt x="3720" y="2219"/>
                </a:lnTo>
                <a:lnTo>
                  <a:pt x="3729" y="2167"/>
                </a:lnTo>
                <a:lnTo>
                  <a:pt x="3747" y="2071"/>
                </a:lnTo>
                <a:lnTo>
                  <a:pt x="3756" y="2014"/>
                </a:lnTo>
                <a:lnTo>
                  <a:pt x="3764" y="1957"/>
                </a:lnTo>
                <a:lnTo>
                  <a:pt x="3772" y="1899"/>
                </a:lnTo>
                <a:lnTo>
                  <a:pt x="3779" y="1841"/>
                </a:lnTo>
                <a:lnTo>
                  <a:pt x="3786" y="1783"/>
                </a:lnTo>
                <a:lnTo>
                  <a:pt x="3791" y="1724"/>
                </a:lnTo>
                <a:lnTo>
                  <a:pt x="3796" y="1665"/>
                </a:lnTo>
                <a:lnTo>
                  <a:pt x="3799" y="1607"/>
                </a:lnTo>
                <a:lnTo>
                  <a:pt x="3801" y="1548"/>
                </a:lnTo>
                <a:lnTo>
                  <a:pt x="3802" y="1489"/>
                </a:lnTo>
                <a:lnTo>
                  <a:pt x="3802" y="1430"/>
                </a:lnTo>
                <a:lnTo>
                  <a:pt x="3801" y="1372"/>
                </a:lnTo>
                <a:lnTo>
                  <a:pt x="3798" y="1314"/>
                </a:lnTo>
                <a:lnTo>
                  <a:pt x="3794" y="1255"/>
                </a:lnTo>
                <a:lnTo>
                  <a:pt x="3788" y="1198"/>
                </a:lnTo>
                <a:lnTo>
                  <a:pt x="3779" y="1140"/>
                </a:lnTo>
                <a:lnTo>
                  <a:pt x="3775" y="1110"/>
                </a:lnTo>
                <a:lnTo>
                  <a:pt x="3769" y="1080"/>
                </a:lnTo>
                <a:lnTo>
                  <a:pt x="3762" y="1049"/>
                </a:lnTo>
                <a:lnTo>
                  <a:pt x="3754" y="1020"/>
                </a:lnTo>
                <a:lnTo>
                  <a:pt x="3746" y="990"/>
                </a:lnTo>
                <a:lnTo>
                  <a:pt x="3736" y="960"/>
                </a:lnTo>
                <a:lnTo>
                  <a:pt x="3725" y="931"/>
                </a:lnTo>
                <a:lnTo>
                  <a:pt x="3714" y="903"/>
                </a:lnTo>
                <a:lnTo>
                  <a:pt x="3702" y="874"/>
                </a:lnTo>
                <a:lnTo>
                  <a:pt x="3689" y="846"/>
                </a:lnTo>
                <a:lnTo>
                  <a:pt x="3676" y="819"/>
                </a:lnTo>
                <a:lnTo>
                  <a:pt x="3662" y="791"/>
                </a:lnTo>
                <a:lnTo>
                  <a:pt x="3646" y="764"/>
                </a:lnTo>
                <a:lnTo>
                  <a:pt x="3631" y="738"/>
                </a:lnTo>
                <a:lnTo>
                  <a:pt x="3615" y="711"/>
                </a:lnTo>
                <a:lnTo>
                  <a:pt x="3597" y="685"/>
                </a:lnTo>
                <a:lnTo>
                  <a:pt x="3586" y="668"/>
                </a:lnTo>
                <a:lnTo>
                  <a:pt x="3572" y="652"/>
                </a:lnTo>
                <a:lnTo>
                  <a:pt x="3546" y="618"/>
                </a:lnTo>
                <a:lnTo>
                  <a:pt x="3516" y="583"/>
                </a:lnTo>
                <a:lnTo>
                  <a:pt x="3487" y="548"/>
                </a:lnTo>
                <a:lnTo>
                  <a:pt x="3460" y="512"/>
                </a:lnTo>
                <a:lnTo>
                  <a:pt x="3446" y="495"/>
                </a:lnTo>
                <a:lnTo>
                  <a:pt x="3434" y="476"/>
                </a:lnTo>
                <a:lnTo>
                  <a:pt x="3423" y="457"/>
                </a:lnTo>
                <a:lnTo>
                  <a:pt x="3414" y="439"/>
                </a:lnTo>
                <a:lnTo>
                  <a:pt x="3405" y="419"/>
                </a:lnTo>
                <a:lnTo>
                  <a:pt x="3398" y="400"/>
                </a:lnTo>
                <a:lnTo>
                  <a:pt x="3394" y="416"/>
                </a:lnTo>
                <a:lnTo>
                  <a:pt x="3389" y="431"/>
                </a:lnTo>
                <a:lnTo>
                  <a:pt x="3382" y="447"/>
                </a:lnTo>
                <a:lnTo>
                  <a:pt x="3375" y="462"/>
                </a:lnTo>
                <a:lnTo>
                  <a:pt x="3367" y="476"/>
                </a:lnTo>
                <a:lnTo>
                  <a:pt x="3357" y="492"/>
                </a:lnTo>
                <a:lnTo>
                  <a:pt x="3347" y="506"/>
                </a:lnTo>
                <a:lnTo>
                  <a:pt x="3336" y="521"/>
                </a:lnTo>
                <a:lnTo>
                  <a:pt x="3312" y="549"/>
                </a:lnTo>
                <a:lnTo>
                  <a:pt x="3286" y="577"/>
                </a:lnTo>
                <a:lnTo>
                  <a:pt x="3259" y="605"/>
                </a:lnTo>
                <a:lnTo>
                  <a:pt x="3230" y="633"/>
                </a:lnTo>
                <a:lnTo>
                  <a:pt x="3172" y="689"/>
                </a:lnTo>
                <a:lnTo>
                  <a:pt x="3144" y="717"/>
                </a:lnTo>
                <a:lnTo>
                  <a:pt x="3118" y="746"/>
                </a:lnTo>
                <a:lnTo>
                  <a:pt x="3092" y="775"/>
                </a:lnTo>
                <a:lnTo>
                  <a:pt x="3081" y="790"/>
                </a:lnTo>
                <a:lnTo>
                  <a:pt x="3069" y="805"/>
                </a:lnTo>
                <a:lnTo>
                  <a:pt x="3059" y="821"/>
                </a:lnTo>
                <a:lnTo>
                  <a:pt x="3049" y="837"/>
                </a:lnTo>
                <a:lnTo>
                  <a:pt x="3041" y="852"/>
                </a:lnTo>
                <a:lnTo>
                  <a:pt x="3033" y="869"/>
                </a:lnTo>
                <a:lnTo>
                  <a:pt x="3013" y="915"/>
                </a:lnTo>
                <a:lnTo>
                  <a:pt x="2996" y="960"/>
                </a:lnTo>
                <a:lnTo>
                  <a:pt x="2979" y="1006"/>
                </a:lnTo>
                <a:lnTo>
                  <a:pt x="2965" y="1053"/>
                </a:lnTo>
                <a:lnTo>
                  <a:pt x="2952" y="1099"/>
                </a:lnTo>
                <a:lnTo>
                  <a:pt x="2939" y="1147"/>
                </a:lnTo>
                <a:lnTo>
                  <a:pt x="2928" y="1193"/>
                </a:lnTo>
                <a:lnTo>
                  <a:pt x="2919" y="1241"/>
                </a:lnTo>
                <a:lnTo>
                  <a:pt x="2911" y="1288"/>
                </a:lnTo>
                <a:lnTo>
                  <a:pt x="2903" y="1335"/>
                </a:lnTo>
                <a:lnTo>
                  <a:pt x="2896" y="1383"/>
                </a:lnTo>
                <a:lnTo>
                  <a:pt x="2891" y="1431"/>
                </a:lnTo>
                <a:lnTo>
                  <a:pt x="2887" y="1480"/>
                </a:lnTo>
                <a:lnTo>
                  <a:pt x="2883" y="1529"/>
                </a:lnTo>
                <a:lnTo>
                  <a:pt x="2881" y="1578"/>
                </a:lnTo>
                <a:lnTo>
                  <a:pt x="2879" y="1627"/>
                </a:lnTo>
                <a:lnTo>
                  <a:pt x="2876" y="1712"/>
                </a:lnTo>
                <a:lnTo>
                  <a:pt x="2875" y="1797"/>
                </a:lnTo>
                <a:lnTo>
                  <a:pt x="2875" y="1883"/>
                </a:lnTo>
                <a:lnTo>
                  <a:pt x="2877" y="1969"/>
                </a:lnTo>
                <a:lnTo>
                  <a:pt x="2880" y="2054"/>
                </a:lnTo>
                <a:lnTo>
                  <a:pt x="2883" y="2097"/>
                </a:lnTo>
                <a:lnTo>
                  <a:pt x="2886" y="2139"/>
                </a:lnTo>
                <a:lnTo>
                  <a:pt x="2890" y="2182"/>
                </a:lnTo>
                <a:lnTo>
                  <a:pt x="2895" y="2224"/>
                </a:lnTo>
                <a:lnTo>
                  <a:pt x="2900" y="2268"/>
                </a:lnTo>
                <a:lnTo>
                  <a:pt x="2906" y="2310"/>
                </a:lnTo>
                <a:lnTo>
                  <a:pt x="2914" y="2354"/>
                </a:lnTo>
                <a:lnTo>
                  <a:pt x="2924" y="2397"/>
                </a:lnTo>
                <a:lnTo>
                  <a:pt x="2936" y="2439"/>
                </a:lnTo>
                <a:lnTo>
                  <a:pt x="2943" y="2460"/>
                </a:lnTo>
                <a:lnTo>
                  <a:pt x="2951" y="2481"/>
                </a:lnTo>
                <a:lnTo>
                  <a:pt x="2959" y="2501"/>
                </a:lnTo>
                <a:lnTo>
                  <a:pt x="2968" y="2522"/>
                </a:lnTo>
                <a:lnTo>
                  <a:pt x="2977" y="2541"/>
                </a:lnTo>
                <a:lnTo>
                  <a:pt x="2987" y="2561"/>
                </a:lnTo>
                <a:lnTo>
                  <a:pt x="2998" y="2580"/>
                </a:lnTo>
                <a:lnTo>
                  <a:pt x="3009" y="2599"/>
                </a:lnTo>
                <a:lnTo>
                  <a:pt x="3021" y="2618"/>
                </a:lnTo>
                <a:lnTo>
                  <a:pt x="3035" y="2636"/>
                </a:lnTo>
                <a:lnTo>
                  <a:pt x="3051" y="2658"/>
                </a:lnTo>
                <a:lnTo>
                  <a:pt x="3068" y="2677"/>
                </a:lnTo>
                <a:lnTo>
                  <a:pt x="3085" y="2693"/>
                </a:lnTo>
                <a:lnTo>
                  <a:pt x="3100" y="2707"/>
                </a:lnTo>
                <a:lnTo>
                  <a:pt x="3129" y="2731"/>
                </a:lnTo>
                <a:lnTo>
                  <a:pt x="3142" y="2742"/>
                </a:lnTo>
                <a:lnTo>
                  <a:pt x="3154" y="2752"/>
                </a:lnTo>
                <a:lnTo>
                  <a:pt x="3166" y="2763"/>
                </a:lnTo>
                <a:lnTo>
                  <a:pt x="3175" y="2775"/>
                </a:lnTo>
                <a:lnTo>
                  <a:pt x="3183" y="2787"/>
                </a:lnTo>
                <a:lnTo>
                  <a:pt x="3190" y="2802"/>
                </a:lnTo>
                <a:lnTo>
                  <a:pt x="3195" y="2819"/>
                </a:lnTo>
                <a:lnTo>
                  <a:pt x="3200" y="2839"/>
                </a:lnTo>
                <a:lnTo>
                  <a:pt x="3201" y="2862"/>
                </a:lnTo>
                <a:lnTo>
                  <a:pt x="3201" y="2888"/>
                </a:lnTo>
                <a:lnTo>
                  <a:pt x="3176" y="2870"/>
                </a:lnTo>
                <a:lnTo>
                  <a:pt x="3139" y="2843"/>
                </a:lnTo>
                <a:lnTo>
                  <a:pt x="3034" y="2770"/>
                </a:lnTo>
                <a:lnTo>
                  <a:pt x="2971" y="2726"/>
                </a:lnTo>
                <a:lnTo>
                  <a:pt x="2903" y="2677"/>
                </a:lnTo>
                <a:lnTo>
                  <a:pt x="2835" y="2626"/>
                </a:lnTo>
                <a:lnTo>
                  <a:pt x="2767" y="2573"/>
                </a:lnTo>
                <a:lnTo>
                  <a:pt x="2735" y="2546"/>
                </a:lnTo>
                <a:lnTo>
                  <a:pt x="2704" y="2520"/>
                </a:lnTo>
                <a:lnTo>
                  <a:pt x="2673" y="2494"/>
                </a:lnTo>
                <a:lnTo>
                  <a:pt x="2644" y="2467"/>
                </a:lnTo>
                <a:lnTo>
                  <a:pt x="2618" y="2442"/>
                </a:lnTo>
                <a:lnTo>
                  <a:pt x="2593" y="2417"/>
                </a:lnTo>
                <a:lnTo>
                  <a:pt x="2571" y="2393"/>
                </a:lnTo>
                <a:lnTo>
                  <a:pt x="2552" y="2369"/>
                </a:lnTo>
                <a:lnTo>
                  <a:pt x="2537" y="2346"/>
                </a:lnTo>
                <a:lnTo>
                  <a:pt x="2529" y="2336"/>
                </a:lnTo>
                <a:lnTo>
                  <a:pt x="2524" y="2325"/>
                </a:lnTo>
                <a:lnTo>
                  <a:pt x="2519" y="2315"/>
                </a:lnTo>
                <a:lnTo>
                  <a:pt x="2515" y="2305"/>
                </a:lnTo>
                <a:lnTo>
                  <a:pt x="2512" y="2295"/>
                </a:lnTo>
                <a:lnTo>
                  <a:pt x="2511" y="2286"/>
                </a:lnTo>
                <a:lnTo>
                  <a:pt x="2510" y="2278"/>
                </a:lnTo>
                <a:lnTo>
                  <a:pt x="2510" y="2270"/>
                </a:lnTo>
                <a:lnTo>
                  <a:pt x="2512" y="2261"/>
                </a:lnTo>
                <a:lnTo>
                  <a:pt x="2514" y="2254"/>
                </a:lnTo>
                <a:lnTo>
                  <a:pt x="2518" y="2247"/>
                </a:lnTo>
                <a:lnTo>
                  <a:pt x="2523" y="2241"/>
                </a:lnTo>
                <a:lnTo>
                  <a:pt x="2530" y="2235"/>
                </a:lnTo>
                <a:lnTo>
                  <a:pt x="2538" y="2229"/>
                </a:lnTo>
                <a:lnTo>
                  <a:pt x="2557" y="2216"/>
                </a:lnTo>
                <a:lnTo>
                  <a:pt x="2574" y="2202"/>
                </a:lnTo>
                <a:lnTo>
                  <a:pt x="2591" y="2186"/>
                </a:lnTo>
                <a:lnTo>
                  <a:pt x="2606" y="2169"/>
                </a:lnTo>
                <a:lnTo>
                  <a:pt x="2622" y="2151"/>
                </a:lnTo>
                <a:lnTo>
                  <a:pt x="2634" y="2132"/>
                </a:lnTo>
                <a:lnTo>
                  <a:pt x="2646" y="2112"/>
                </a:lnTo>
                <a:lnTo>
                  <a:pt x="2657" y="2091"/>
                </a:lnTo>
                <a:lnTo>
                  <a:pt x="2668" y="2070"/>
                </a:lnTo>
                <a:lnTo>
                  <a:pt x="2678" y="2047"/>
                </a:lnTo>
                <a:lnTo>
                  <a:pt x="2686" y="2024"/>
                </a:lnTo>
                <a:lnTo>
                  <a:pt x="2693" y="2000"/>
                </a:lnTo>
                <a:lnTo>
                  <a:pt x="2701" y="1975"/>
                </a:lnTo>
                <a:lnTo>
                  <a:pt x="2707" y="1951"/>
                </a:lnTo>
                <a:lnTo>
                  <a:pt x="2712" y="1925"/>
                </a:lnTo>
                <a:lnTo>
                  <a:pt x="2717" y="1900"/>
                </a:lnTo>
                <a:lnTo>
                  <a:pt x="2721" y="1874"/>
                </a:lnTo>
                <a:lnTo>
                  <a:pt x="2724" y="1848"/>
                </a:lnTo>
                <a:lnTo>
                  <a:pt x="2729" y="1796"/>
                </a:lnTo>
                <a:lnTo>
                  <a:pt x="2732" y="1745"/>
                </a:lnTo>
                <a:lnTo>
                  <a:pt x="2733" y="1694"/>
                </a:lnTo>
                <a:lnTo>
                  <a:pt x="2733" y="1645"/>
                </a:lnTo>
                <a:lnTo>
                  <a:pt x="2732" y="1597"/>
                </a:lnTo>
                <a:lnTo>
                  <a:pt x="2730" y="1553"/>
                </a:lnTo>
                <a:lnTo>
                  <a:pt x="2727" y="1512"/>
                </a:lnTo>
                <a:lnTo>
                  <a:pt x="2722" y="1453"/>
                </a:lnTo>
                <a:lnTo>
                  <a:pt x="2716" y="1395"/>
                </a:lnTo>
                <a:lnTo>
                  <a:pt x="2708" y="1335"/>
                </a:lnTo>
                <a:lnTo>
                  <a:pt x="2697" y="1277"/>
                </a:lnTo>
                <a:lnTo>
                  <a:pt x="2685" y="1218"/>
                </a:lnTo>
                <a:lnTo>
                  <a:pt x="2673" y="1160"/>
                </a:lnTo>
                <a:lnTo>
                  <a:pt x="2657" y="1101"/>
                </a:lnTo>
                <a:lnTo>
                  <a:pt x="2642" y="1043"/>
                </a:lnTo>
                <a:lnTo>
                  <a:pt x="2625" y="986"/>
                </a:lnTo>
                <a:lnTo>
                  <a:pt x="2606" y="928"/>
                </a:lnTo>
                <a:lnTo>
                  <a:pt x="2587" y="871"/>
                </a:lnTo>
                <a:lnTo>
                  <a:pt x="2566" y="815"/>
                </a:lnTo>
                <a:lnTo>
                  <a:pt x="2546" y="759"/>
                </a:lnTo>
                <a:lnTo>
                  <a:pt x="2523" y="704"/>
                </a:lnTo>
                <a:lnTo>
                  <a:pt x="2501" y="650"/>
                </a:lnTo>
                <a:lnTo>
                  <a:pt x="2477" y="595"/>
                </a:lnTo>
                <a:lnTo>
                  <a:pt x="2455" y="548"/>
                </a:lnTo>
                <a:lnTo>
                  <a:pt x="2432" y="501"/>
                </a:lnTo>
                <a:lnTo>
                  <a:pt x="2409" y="455"/>
                </a:lnTo>
                <a:lnTo>
                  <a:pt x="2383" y="409"/>
                </a:lnTo>
                <a:lnTo>
                  <a:pt x="2370" y="386"/>
                </a:lnTo>
                <a:lnTo>
                  <a:pt x="2355" y="365"/>
                </a:lnTo>
                <a:lnTo>
                  <a:pt x="2341" y="343"/>
                </a:lnTo>
                <a:lnTo>
                  <a:pt x="2326" y="322"/>
                </a:lnTo>
                <a:lnTo>
                  <a:pt x="2309" y="301"/>
                </a:lnTo>
                <a:lnTo>
                  <a:pt x="2293" y="281"/>
                </a:lnTo>
                <a:lnTo>
                  <a:pt x="2275" y="261"/>
                </a:lnTo>
                <a:lnTo>
                  <a:pt x="2258" y="242"/>
                </a:lnTo>
                <a:lnTo>
                  <a:pt x="2240" y="225"/>
                </a:lnTo>
                <a:lnTo>
                  <a:pt x="2222" y="210"/>
                </a:lnTo>
                <a:lnTo>
                  <a:pt x="2203" y="196"/>
                </a:lnTo>
                <a:lnTo>
                  <a:pt x="2182" y="181"/>
                </a:lnTo>
                <a:lnTo>
                  <a:pt x="2140" y="154"/>
                </a:lnTo>
                <a:lnTo>
                  <a:pt x="2096" y="126"/>
                </a:lnTo>
                <a:lnTo>
                  <a:pt x="2053" y="98"/>
                </a:lnTo>
                <a:lnTo>
                  <a:pt x="2033" y="84"/>
                </a:lnTo>
                <a:lnTo>
                  <a:pt x="2013" y="69"/>
                </a:lnTo>
                <a:lnTo>
                  <a:pt x="1995" y="53"/>
                </a:lnTo>
                <a:lnTo>
                  <a:pt x="1978" y="36"/>
                </a:lnTo>
                <a:lnTo>
                  <a:pt x="1963" y="18"/>
                </a:lnTo>
                <a:lnTo>
                  <a:pt x="1948" y="0"/>
                </a:lnTo>
                <a:lnTo>
                  <a:pt x="1949" y="10"/>
                </a:lnTo>
                <a:lnTo>
                  <a:pt x="1949" y="22"/>
                </a:lnTo>
                <a:lnTo>
                  <a:pt x="1947" y="34"/>
                </a:lnTo>
                <a:lnTo>
                  <a:pt x="1944" y="46"/>
                </a:lnTo>
                <a:lnTo>
                  <a:pt x="1940" y="59"/>
                </a:lnTo>
                <a:lnTo>
                  <a:pt x="1935" y="73"/>
                </a:lnTo>
                <a:lnTo>
                  <a:pt x="1929" y="86"/>
                </a:lnTo>
                <a:lnTo>
                  <a:pt x="1921" y="100"/>
                </a:lnTo>
                <a:lnTo>
                  <a:pt x="1903" y="130"/>
                </a:lnTo>
                <a:lnTo>
                  <a:pt x="1884" y="161"/>
                </a:lnTo>
                <a:lnTo>
                  <a:pt x="1861" y="192"/>
                </a:lnTo>
                <a:lnTo>
                  <a:pt x="1839" y="224"/>
                </a:lnTo>
                <a:lnTo>
                  <a:pt x="1791" y="288"/>
                </a:lnTo>
                <a:lnTo>
                  <a:pt x="1768" y="321"/>
                </a:lnTo>
                <a:lnTo>
                  <a:pt x="1748" y="351"/>
                </a:lnTo>
                <a:lnTo>
                  <a:pt x="1729" y="382"/>
                </a:lnTo>
                <a:lnTo>
                  <a:pt x="1722" y="398"/>
                </a:lnTo>
                <a:lnTo>
                  <a:pt x="1715" y="412"/>
                </a:lnTo>
                <a:lnTo>
                  <a:pt x="1709" y="426"/>
                </a:lnTo>
                <a:lnTo>
                  <a:pt x="1704" y="441"/>
                </a:lnTo>
                <a:lnTo>
                  <a:pt x="1699" y="454"/>
                </a:lnTo>
                <a:lnTo>
                  <a:pt x="1697" y="467"/>
                </a:lnTo>
                <a:lnTo>
                  <a:pt x="1692" y="511"/>
                </a:lnTo>
                <a:lnTo>
                  <a:pt x="1689" y="555"/>
                </a:lnTo>
                <a:lnTo>
                  <a:pt x="1688" y="599"/>
                </a:lnTo>
                <a:lnTo>
                  <a:pt x="1689" y="643"/>
                </a:lnTo>
                <a:lnTo>
                  <a:pt x="1692" y="689"/>
                </a:lnTo>
                <a:lnTo>
                  <a:pt x="1696" y="734"/>
                </a:lnTo>
                <a:lnTo>
                  <a:pt x="1702" y="779"/>
                </a:lnTo>
                <a:lnTo>
                  <a:pt x="1708" y="824"/>
                </a:lnTo>
                <a:lnTo>
                  <a:pt x="1716" y="869"/>
                </a:lnTo>
                <a:lnTo>
                  <a:pt x="1724" y="914"/>
                </a:lnTo>
                <a:lnTo>
                  <a:pt x="1734" y="958"/>
                </a:lnTo>
                <a:lnTo>
                  <a:pt x="1744" y="1002"/>
                </a:lnTo>
                <a:lnTo>
                  <a:pt x="1765" y="1089"/>
                </a:lnTo>
                <a:lnTo>
                  <a:pt x="1788" y="1173"/>
                </a:lnTo>
                <a:lnTo>
                  <a:pt x="1801" y="1220"/>
                </a:lnTo>
                <a:lnTo>
                  <a:pt x="1815" y="1267"/>
                </a:lnTo>
                <a:lnTo>
                  <a:pt x="1830" y="1314"/>
                </a:lnTo>
                <a:lnTo>
                  <a:pt x="1846" y="1360"/>
                </a:lnTo>
                <a:lnTo>
                  <a:pt x="1862" y="1405"/>
                </a:lnTo>
                <a:lnTo>
                  <a:pt x="1880" y="1450"/>
                </a:lnTo>
                <a:lnTo>
                  <a:pt x="1898" y="1495"/>
                </a:lnTo>
                <a:lnTo>
                  <a:pt x="1917" y="1540"/>
                </a:lnTo>
                <a:lnTo>
                  <a:pt x="1937" y="1584"/>
                </a:lnTo>
                <a:lnTo>
                  <a:pt x="1958" y="1628"/>
                </a:lnTo>
                <a:lnTo>
                  <a:pt x="1978" y="1671"/>
                </a:lnTo>
                <a:lnTo>
                  <a:pt x="2001" y="1714"/>
                </a:lnTo>
                <a:lnTo>
                  <a:pt x="2023" y="1757"/>
                </a:lnTo>
                <a:lnTo>
                  <a:pt x="2047" y="1800"/>
                </a:lnTo>
                <a:lnTo>
                  <a:pt x="2071" y="1842"/>
                </a:lnTo>
                <a:lnTo>
                  <a:pt x="2096" y="1884"/>
                </a:lnTo>
                <a:lnTo>
                  <a:pt x="2121" y="1922"/>
                </a:lnTo>
                <a:lnTo>
                  <a:pt x="2145" y="1961"/>
                </a:lnTo>
                <a:lnTo>
                  <a:pt x="2171" y="1999"/>
                </a:lnTo>
                <a:lnTo>
                  <a:pt x="2197" y="2036"/>
                </a:lnTo>
                <a:lnTo>
                  <a:pt x="2225" y="2072"/>
                </a:lnTo>
                <a:lnTo>
                  <a:pt x="2254" y="2107"/>
                </a:lnTo>
                <a:lnTo>
                  <a:pt x="2285" y="2140"/>
                </a:lnTo>
                <a:lnTo>
                  <a:pt x="2301" y="2156"/>
                </a:lnTo>
                <a:lnTo>
                  <a:pt x="2317" y="2172"/>
                </a:lnTo>
                <a:lnTo>
                  <a:pt x="2349" y="2201"/>
                </a:lnTo>
                <a:lnTo>
                  <a:pt x="2373" y="2221"/>
                </a:lnTo>
                <a:lnTo>
                  <a:pt x="2391" y="2239"/>
                </a:lnTo>
                <a:lnTo>
                  <a:pt x="2398" y="2247"/>
                </a:lnTo>
                <a:lnTo>
                  <a:pt x="2405" y="2255"/>
                </a:lnTo>
                <a:lnTo>
                  <a:pt x="2412" y="2263"/>
                </a:lnTo>
                <a:lnTo>
                  <a:pt x="2418" y="2273"/>
                </a:lnTo>
                <a:lnTo>
                  <a:pt x="2423" y="2284"/>
                </a:lnTo>
                <a:lnTo>
                  <a:pt x="2428" y="2296"/>
                </a:lnTo>
                <a:lnTo>
                  <a:pt x="2440" y="2326"/>
                </a:lnTo>
                <a:lnTo>
                  <a:pt x="2455" y="2368"/>
                </a:lnTo>
                <a:lnTo>
                  <a:pt x="2429" y="2355"/>
                </a:lnTo>
                <a:lnTo>
                  <a:pt x="2396" y="2339"/>
                </a:lnTo>
                <a:lnTo>
                  <a:pt x="2314" y="2300"/>
                </a:lnTo>
                <a:lnTo>
                  <a:pt x="2268" y="2278"/>
                </a:lnTo>
                <a:lnTo>
                  <a:pt x="2219" y="2253"/>
                </a:lnTo>
                <a:lnTo>
                  <a:pt x="2170" y="2228"/>
                </a:lnTo>
                <a:lnTo>
                  <a:pt x="2121" y="2200"/>
                </a:lnTo>
                <a:lnTo>
                  <a:pt x="2073" y="2172"/>
                </a:lnTo>
                <a:lnTo>
                  <a:pt x="2051" y="2157"/>
                </a:lnTo>
                <a:lnTo>
                  <a:pt x="2029" y="2142"/>
                </a:lnTo>
                <a:lnTo>
                  <a:pt x="2009" y="2128"/>
                </a:lnTo>
                <a:lnTo>
                  <a:pt x="1990" y="2113"/>
                </a:lnTo>
                <a:lnTo>
                  <a:pt x="1973" y="2098"/>
                </a:lnTo>
                <a:lnTo>
                  <a:pt x="1957" y="2083"/>
                </a:lnTo>
                <a:lnTo>
                  <a:pt x="1942" y="2068"/>
                </a:lnTo>
                <a:lnTo>
                  <a:pt x="1931" y="2053"/>
                </a:lnTo>
                <a:lnTo>
                  <a:pt x="1921" y="2038"/>
                </a:lnTo>
                <a:lnTo>
                  <a:pt x="1913" y="2024"/>
                </a:lnTo>
                <a:lnTo>
                  <a:pt x="1907" y="2009"/>
                </a:lnTo>
                <a:lnTo>
                  <a:pt x="1906" y="2002"/>
                </a:lnTo>
                <a:lnTo>
                  <a:pt x="1905" y="1995"/>
                </a:lnTo>
                <a:lnTo>
                  <a:pt x="1904" y="1988"/>
                </a:lnTo>
                <a:lnTo>
                  <a:pt x="1905" y="1981"/>
                </a:lnTo>
                <a:lnTo>
                  <a:pt x="1906" y="1973"/>
                </a:lnTo>
                <a:lnTo>
                  <a:pt x="1908" y="1966"/>
                </a:lnTo>
                <a:lnTo>
                  <a:pt x="1916" y="1943"/>
                </a:lnTo>
                <a:lnTo>
                  <a:pt x="1921" y="1918"/>
                </a:lnTo>
                <a:lnTo>
                  <a:pt x="1925" y="1894"/>
                </a:lnTo>
                <a:lnTo>
                  <a:pt x="1927" y="1869"/>
                </a:lnTo>
                <a:lnTo>
                  <a:pt x="1928" y="1843"/>
                </a:lnTo>
                <a:lnTo>
                  <a:pt x="1927" y="1819"/>
                </a:lnTo>
                <a:lnTo>
                  <a:pt x="1926" y="1792"/>
                </a:lnTo>
                <a:lnTo>
                  <a:pt x="1923" y="1766"/>
                </a:lnTo>
                <a:lnTo>
                  <a:pt x="1919" y="1741"/>
                </a:lnTo>
                <a:lnTo>
                  <a:pt x="1914" y="1714"/>
                </a:lnTo>
                <a:lnTo>
                  <a:pt x="1906" y="1688"/>
                </a:lnTo>
                <a:lnTo>
                  <a:pt x="1899" y="1662"/>
                </a:lnTo>
                <a:lnTo>
                  <a:pt x="1891" y="1635"/>
                </a:lnTo>
                <a:lnTo>
                  <a:pt x="1883" y="1609"/>
                </a:lnTo>
                <a:lnTo>
                  <a:pt x="1873" y="1583"/>
                </a:lnTo>
                <a:lnTo>
                  <a:pt x="1862" y="1556"/>
                </a:lnTo>
                <a:lnTo>
                  <a:pt x="1840" y="1505"/>
                </a:lnTo>
                <a:lnTo>
                  <a:pt x="1815" y="1454"/>
                </a:lnTo>
                <a:lnTo>
                  <a:pt x="1789" y="1405"/>
                </a:lnTo>
                <a:lnTo>
                  <a:pt x="1762" y="1357"/>
                </a:lnTo>
                <a:lnTo>
                  <a:pt x="1735" y="1310"/>
                </a:lnTo>
                <a:lnTo>
                  <a:pt x="1708" y="1266"/>
                </a:lnTo>
                <a:lnTo>
                  <a:pt x="1656" y="1187"/>
                </a:lnTo>
                <a:lnTo>
                  <a:pt x="1620" y="1130"/>
                </a:lnTo>
                <a:lnTo>
                  <a:pt x="1581" y="1074"/>
                </a:lnTo>
                <a:lnTo>
                  <a:pt x="1541" y="1018"/>
                </a:lnTo>
                <a:lnTo>
                  <a:pt x="1500" y="963"/>
                </a:lnTo>
                <a:lnTo>
                  <a:pt x="1457" y="908"/>
                </a:lnTo>
                <a:lnTo>
                  <a:pt x="1414" y="854"/>
                </a:lnTo>
                <a:lnTo>
                  <a:pt x="1370" y="800"/>
                </a:lnTo>
                <a:lnTo>
                  <a:pt x="1324" y="747"/>
                </a:lnTo>
                <a:lnTo>
                  <a:pt x="1278" y="696"/>
                </a:lnTo>
                <a:lnTo>
                  <a:pt x="1231" y="643"/>
                </a:lnTo>
                <a:lnTo>
                  <a:pt x="1184" y="593"/>
                </a:lnTo>
                <a:lnTo>
                  <a:pt x="1135" y="544"/>
                </a:lnTo>
                <a:lnTo>
                  <a:pt x="1086" y="496"/>
                </a:lnTo>
                <a:lnTo>
                  <a:pt x="1037" y="449"/>
                </a:lnTo>
                <a:lnTo>
                  <a:pt x="985" y="403"/>
                </a:lnTo>
                <a:lnTo>
                  <a:pt x="935" y="358"/>
                </a:lnTo>
                <a:lnTo>
                  <a:pt x="894" y="323"/>
                </a:lnTo>
                <a:lnTo>
                  <a:pt x="852" y="290"/>
                </a:lnTo>
                <a:lnTo>
                  <a:pt x="809" y="257"/>
                </a:lnTo>
                <a:lnTo>
                  <a:pt x="764" y="226"/>
                </a:lnTo>
                <a:lnTo>
                  <a:pt x="741" y="212"/>
                </a:lnTo>
                <a:lnTo>
                  <a:pt x="719" y="198"/>
                </a:lnTo>
                <a:lnTo>
                  <a:pt x="695" y="184"/>
                </a:lnTo>
                <a:lnTo>
                  <a:pt x="672" y="172"/>
                </a:lnTo>
                <a:lnTo>
                  <a:pt x="648" y="160"/>
                </a:lnTo>
                <a:lnTo>
                  <a:pt x="624" y="149"/>
                </a:lnTo>
                <a:lnTo>
                  <a:pt x="599" y="137"/>
                </a:lnTo>
                <a:lnTo>
                  <a:pt x="573" y="128"/>
                </a:lnTo>
                <a:lnTo>
                  <a:pt x="545" y="118"/>
                </a:lnTo>
                <a:lnTo>
                  <a:pt x="516" y="110"/>
                </a:lnTo>
                <a:lnTo>
                  <a:pt x="486" y="103"/>
                </a:lnTo>
                <a:lnTo>
                  <a:pt x="457" y="98"/>
                </a:lnTo>
                <a:lnTo>
                  <a:pt x="427" y="93"/>
                </a:lnTo>
                <a:lnTo>
                  <a:pt x="396" y="90"/>
                </a:lnTo>
                <a:lnTo>
                  <a:pt x="336" y="84"/>
                </a:lnTo>
                <a:lnTo>
                  <a:pt x="276" y="77"/>
                </a:lnTo>
                <a:lnTo>
                  <a:pt x="246" y="73"/>
                </a:lnTo>
                <a:lnTo>
                  <a:pt x="217" y="68"/>
                </a:lnTo>
                <a:lnTo>
                  <a:pt x="187" y="61"/>
                </a:lnTo>
                <a:lnTo>
                  <a:pt x="158" y="53"/>
                </a:lnTo>
                <a:lnTo>
                  <a:pt x="130" y="44"/>
                </a:lnTo>
                <a:lnTo>
                  <a:pt x="102" y="33"/>
                </a:lnTo>
                <a:lnTo>
                  <a:pt x="109" y="49"/>
                </a:lnTo>
                <a:lnTo>
                  <a:pt x="114" y="67"/>
                </a:lnTo>
                <a:lnTo>
                  <a:pt x="117" y="84"/>
                </a:lnTo>
                <a:lnTo>
                  <a:pt x="119" y="101"/>
                </a:lnTo>
                <a:lnTo>
                  <a:pt x="119" y="119"/>
                </a:lnTo>
                <a:lnTo>
                  <a:pt x="118" y="137"/>
                </a:lnTo>
                <a:lnTo>
                  <a:pt x="116" y="156"/>
                </a:lnTo>
                <a:lnTo>
                  <a:pt x="113" y="173"/>
                </a:lnTo>
                <a:lnTo>
                  <a:pt x="106" y="210"/>
                </a:lnTo>
                <a:lnTo>
                  <a:pt x="97" y="246"/>
                </a:lnTo>
                <a:lnTo>
                  <a:pt x="89" y="282"/>
                </a:lnTo>
                <a:lnTo>
                  <a:pt x="83" y="316"/>
                </a:lnTo>
                <a:lnTo>
                  <a:pt x="78" y="345"/>
                </a:lnTo>
                <a:lnTo>
                  <a:pt x="76" y="375"/>
                </a:lnTo>
                <a:lnTo>
                  <a:pt x="75" y="406"/>
                </a:lnTo>
                <a:lnTo>
                  <a:pt x="75" y="435"/>
                </a:lnTo>
                <a:lnTo>
                  <a:pt x="77" y="465"/>
                </a:lnTo>
                <a:lnTo>
                  <a:pt x="81" y="495"/>
                </a:lnTo>
                <a:lnTo>
                  <a:pt x="85" y="525"/>
                </a:lnTo>
                <a:lnTo>
                  <a:pt x="91" y="554"/>
                </a:lnTo>
                <a:lnTo>
                  <a:pt x="98" y="583"/>
                </a:lnTo>
                <a:lnTo>
                  <a:pt x="106" y="612"/>
                </a:lnTo>
                <a:lnTo>
                  <a:pt x="115" y="640"/>
                </a:lnTo>
                <a:lnTo>
                  <a:pt x="126" y="668"/>
                </a:lnTo>
                <a:lnTo>
                  <a:pt x="138" y="696"/>
                </a:lnTo>
                <a:lnTo>
                  <a:pt x="150" y="723"/>
                </a:lnTo>
                <a:lnTo>
                  <a:pt x="165" y="750"/>
                </a:lnTo>
                <a:lnTo>
                  <a:pt x="179" y="776"/>
                </a:lnTo>
                <a:lnTo>
                  <a:pt x="208" y="822"/>
                </a:lnTo>
                <a:lnTo>
                  <a:pt x="237" y="868"/>
                </a:lnTo>
                <a:lnTo>
                  <a:pt x="267" y="913"/>
                </a:lnTo>
                <a:lnTo>
                  <a:pt x="299" y="957"/>
                </a:lnTo>
                <a:lnTo>
                  <a:pt x="331" y="1001"/>
                </a:lnTo>
                <a:lnTo>
                  <a:pt x="363" y="1044"/>
                </a:lnTo>
                <a:lnTo>
                  <a:pt x="396" y="1087"/>
                </a:lnTo>
                <a:lnTo>
                  <a:pt x="430" y="1130"/>
                </a:lnTo>
                <a:lnTo>
                  <a:pt x="500" y="1215"/>
                </a:lnTo>
                <a:lnTo>
                  <a:pt x="570" y="1298"/>
                </a:lnTo>
                <a:lnTo>
                  <a:pt x="641" y="1380"/>
                </a:lnTo>
                <a:lnTo>
                  <a:pt x="712" y="1461"/>
                </a:lnTo>
                <a:lnTo>
                  <a:pt x="782" y="1541"/>
                </a:lnTo>
                <a:lnTo>
                  <a:pt x="854" y="1620"/>
                </a:lnTo>
                <a:lnTo>
                  <a:pt x="890" y="1658"/>
                </a:lnTo>
                <a:lnTo>
                  <a:pt x="927" y="1696"/>
                </a:lnTo>
                <a:lnTo>
                  <a:pt x="965" y="1733"/>
                </a:lnTo>
                <a:lnTo>
                  <a:pt x="1003" y="1770"/>
                </a:lnTo>
                <a:lnTo>
                  <a:pt x="1042" y="1804"/>
                </a:lnTo>
                <a:lnTo>
                  <a:pt x="1082" y="1838"/>
                </a:lnTo>
                <a:lnTo>
                  <a:pt x="1123" y="1872"/>
                </a:lnTo>
                <a:lnTo>
                  <a:pt x="1165" y="1904"/>
                </a:lnTo>
                <a:lnTo>
                  <a:pt x="1209" y="1933"/>
                </a:lnTo>
                <a:lnTo>
                  <a:pt x="1253" y="1963"/>
                </a:lnTo>
                <a:lnTo>
                  <a:pt x="1299" y="1990"/>
                </a:lnTo>
                <a:lnTo>
                  <a:pt x="1346" y="2016"/>
                </a:lnTo>
                <a:lnTo>
                  <a:pt x="1393" y="2040"/>
                </a:lnTo>
                <a:lnTo>
                  <a:pt x="1418" y="2051"/>
                </a:lnTo>
                <a:lnTo>
                  <a:pt x="1443" y="2062"/>
                </a:lnTo>
                <a:lnTo>
                  <a:pt x="1469" y="2072"/>
                </a:lnTo>
                <a:lnTo>
                  <a:pt x="1496" y="2082"/>
                </a:lnTo>
                <a:lnTo>
                  <a:pt x="1522" y="2090"/>
                </a:lnTo>
                <a:lnTo>
                  <a:pt x="1549" y="2097"/>
                </a:lnTo>
                <a:lnTo>
                  <a:pt x="1577" y="2104"/>
                </a:lnTo>
                <a:lnTo>
                  <a:pt x="1603" y="2109"/>
                </a:lnTo>
                <a:lnTo>
                  <a:pt x="1631" y="2112"/>
                </a:lnTo>
                <a:lnTo>
                  <a:pt x="1657" y="2113"/>
                </a:lnTo>
                <a:lnTo>
                  <a:pt x="1685" y="2113"/>
                </a:lnTo>
                <a:lnTo>
                  <a:pt x="1712" y="2110"/>
                </a:lnTo>
                <a:lnTo>
                  <a:pt x="1738" y="2106"/>
                </a:lnTo>
                <a:lnTo>
                  <a:pt x="1752" y="2103"/>
                </a:lnTo>
                <a:lnTo>
                  <a:pt x="1765" y="2098"/>
                </a:lnTo>
                <a:lnTo>
                  <a:pt x="1776" y="2095"/>
                </a:lnTo>
                <a:lnTo>
                  <a:pt x="1789" y="2094"/>
                </a:lnTo>
                <a:lnTo>
                  <a:pt x="1801" y="2094"/>
                </a:lnTo>
                <a:lnTo>
                  <a:pt x="1813" y="2095"/>
                </a:lnTo>
                <a:lnTo>
                  <a:pt x="1825" y="2097"/>
                </a:lnTo>
                <a:lnTo>
                  <a:pt x="1839" y="2102"/>
                </a:lnTo>
                <a:lnTo>
                  <a:pt x="1852" y="2106"/>
                </a:lnTo>
                <a:lnTo>
                  <a:pt x="1865" y="2112"/>
                </a:lnTo>
                <a:lnTo>
                  <a:pt x="1879" y="2118"/>
                </a:lnTo>
                <a:lnTo>
                  <a:pt x="1892" y="2125"/>
                </a:lnTo>
                <a:lnTo>
                  <a:pt x="1920" y="2142"/>
                </a:lnTo>
                <a:lnTo>
                  <a:pt x="1947" y="2162"/>
                </a:lnTo>
                <a:lnTo>
                  <a:pt x="1975" y="2183"/>
                </a:lnTo>
                <a:lnTo>
                  <a:pt x="2003" y="2207"/>
                </a:lnTo>
                <a:lnTo>
                  <a:pt x="2029" y="2231"/>
                </a:lnTo>
                <a:lnTo>
                  <a:pt x="2082" y="2278"/>
                </a:lnTo>
                <a:lnTo>
                  <a:pt x="2131" y="2321"/>
                </a:lnTo>
                <a:lnTo>
                  <a:pt x="2153" y="2340"/>
                </a:lnTo>
                <a:lnTo>
                  <a:pt x="2174" y="2356"/>
                </a:lnTo>
                <a:lnTo>
                  <a:pt x="2099" y="2332"/>
                </a:lnTo>
                <a:lnTo>
                  <a:pt x="2024" y="2310"/>
                </a:lnTo>
                <a:lnTo>
                  <a:pt x="1948" y="2288"/>
                </a:lnTo>
                <a:lnTo>
                  <a:pt x="1872" y="2268"/>
                </a:lnTo>
                <a:lnTo>
                  <a:pt x="1795" y="2249"/>
                </a:lnTo>
                <a:lnTo>
                  <a:pt x="1717" y="2232"/>
                </a:lnTo>
                <a:lnTo>
                  <a:pt x="1639" y="2215"/>
                </a:lnTo>
                <a:lnTo>
                  <a:pt x="1561" y="2200"/>
                </a:lnTo>
                <a:lnTo>
                  <a:pt x="1483" y="2186"/>
                </a:lnTo>
                <a:lnTo>
                  <a:pt x="1404" y="2172"/>
                </a:lnTo>
                <a:lnTo>
                  <a:pt x="1325" y="2160"/>
                </a:lnTo>
                <a:lnTo>
                  <a:pt x="1248" y="2149"/>
                </a:lnTo>
                <a:lnTo>
                  <a:pt x="1169" y="2137"/>
                </a:lnTo>
                <a:lnTo>
                  <a:pt x="1091" y="2127"/>
                </a:lnTo>
                <a:lnTo>
                  <a:pt x="935" y="2109"/>
                </a:lnTo>
                <a:lnTo>
                  <a:pt x="868" y="2100"/>
                </a:lnTo>
                <a:lnTo>
                  <a:pt x="801" y="2094"/>
                </a:lnTo>
                <a:lnTo>
                  <a:pt x="734" y="2089"/>
                </a:lnTo>
                <a:lnTo>
                  <a:pt x="700" y="2088"/>
                </a:lnTo>
                <a:lnTo>
                  <a:pt x="667" y="2087"/>
                </a:lnTo>
                <a:lnTo>
                  <a:pt x="633" y="2087"/>
                </a:lnTo>
                <a:lnTo>
                  <a:pt x="600" y="2089"/>
                </a:lnTo>
                <a:lnTo>
                  <a:pt x="566" y="2091"/>
                </a:lnTo>
                <a:lnTo>
                  <a:pt x="532" y="2095"/>
                </a:lnTo>
                <a:lnTo>
                  <a:pt x="500" y="2100"/>
                </a:lnTo>
                <a:lnTo>
                  <a:pt x="467" y="2107"/>
                </a:lnTo>
                <a:lnTo>
                  <a:pt x="434" y="2115"/>
                </a:lnTo>
                <a:lnTo>
                  <a:pt x="401" y="2125"/>
                </a:lnTo>
                <a:lnTo>
                  <a:pt x="364" y="2138"/>
                </a:lnTo>
                <a:lnTo>
                  <a:pt x="329" y="2154"/>
                </a:lnTo>
                <a:lnTo>
                  <a:pt x="311" y="2163"/>
                </a:lnTo>
                <a:lnTo>
                  <a:pt x="294" y="2171"/>
                </a:lnTo>
                <a:lnTo>
                  <a:pt x="276" y="2181"/>
                </a:lnTo>
                <a:lnTo>
                  <a:pt x="260" y="2192"/>
                </a:lnTo>
                <a:lnTo>
                  <a:pt x="244" y="2202"/>
                </a:lnTo>
                <a:lnTo>
                  <a:pt x="228" y="2213"/>
                </a:lnTo>
                <a:lnTo>
                  <a:pt x="213" y="2225"/>
                </a:lnTo>
                <a:lnTo>
                  <a:pt x="198" y="2238"/>
                </a:lnTo>
                <a:lnTo>
                  <a:pt x="184" y="2251"/>
                </a:lnTo>
                <a:lnTo>
                  <a:pt x="171" y="2265"/>
                </a:lnTo>
                <a:lnTo>
                  <a:pt x="157" y="2280"/>
                </a:lnTo>
                <a:lnTo>
                  <a:pt x="144" y="2295"/>
                </a:lnTo>
                <a:lnTo>
                  <a:pt x="130" y="2316"/>
                </a:lnTo>
                <a:lnTo>
                  <a:pt x="115" y="2337"/>
                </a:lnTo>
                <a:lnTo>
                  <a:pt x="100" y="2359"/>
                </a:lnTo>
                <a:lnTo>
                  <a:pt x="84" y="2379"/>
                </a:lnTo>
                <a:lnTo>
                  <a:pt x="75" y="2389"/>
                </a:lnTo>
                <a:lnTo>
                  <a:pt x="66" y="2399"/>
                </a:lnTo>
                <a:lnTo>
                  <a:pt x="57" y="2407"/>
                </a:lnTo>
                <a:lnTo>
                  <a:pt x="47" y="2415"/>
                </a:lnTo>
                <a:lnTo>
                  <a:pt x="35" y="2421"/>
                </a:lnTo>
                <a:lnTo>
                  <a:pt x="24" y="2426"/>
                </a:lnTo>
                <a:lnTo>
                  <a:pt x="12" y="2430"/>
                </a:lnTo>
                <a:lnTo>
                  <a:pt x="0" y="2432"/>
                </a:lnTo>
                <a:lnTo>
                  <a:pt x="16" y="2442"/>
                </a:lnTo>
                <a:lnTo>
                  <a:pt x="31" y="2454"/>
                </a:lnTo>
                <a:lnTo>
                  <a:pt x="45" y="2466"/>
                </a:lnTo>
                <a:lnTo>
                  <a:pt x="58" y="2481"/>
                </a:lnTo>
                <a:lnTo>
                  <a:pt x="69" y="2497"/>
                </a:lnTo>
                <a:lnTo>
                  <a:pt x="81" y="2513"/>
                </a:lnTo>
                <a:lnTo>
                  <a:pt x="91" y="2531"/>
                </a:lnTo>
                <a:lnTo>
                  <a:pt x="101" y="2548"/>
                </a:lnTo>
                <a:lnTo>
                  <a:pt x="119" y="2585"/>
                </a:lnTo>
                <a:lnTo>
                  <a:pt x="138" y="2621"/>
                </a:lnTo>
                <a:lnTo>
                  <a:pt x="148" y="2638"/>
                </a:lnTo>
                <a:lnTo>
                  <a:pt x="157" y="2656"/>
                </a:lnTo>
                <a:lnTo>
                  <a:pt x="169" y="2671"/>
                </a:lnTo>
                <a:lnTo>
                  <a:pt x="179" y="2687"/>
                </a:lnTo>
                <a:lnTo>
                  <a:pt x="193" y="2702"/>
                </a:lnTo>
                <a:lnTo>
                  <a:pt x="208" y="2717"/>
                </a:lnTo>
                <a:lnTo>
                  <a:pt x="222" y="2732"/>
                </a:lnTo>
                <a:lnTo>
                  <a:pt x="237" y="2745"/>
                </a:lnTo>
                <a:lnTo>
                  <a:pt x="254" y="2758"/>
                </a:lnTo>
                <a:lnTo>
                  <a:pt x="270" y="2771"/>
                </a:lnTo>
                <a:lnTo>
                  <a:pt x="288" y="2782"/>
                </a:lnTo>
                <a:lnTo>
                  <a:pt x="305" y="2793"/>
                </a:lnTo>
                <a:lnTo>
                  <a:pt x="341" y="2814"/>
                </a:lnTo>
                <a:lnTo>
                  <a:pt x="378" y="2833"/>
                </a:lnTo>
                <a:lnTo>
                  <a:pt x="415" y="2851"/>
                </a:lnTo>
                <a:lnTo>
                  <a:pt x="452" y="2867"/>
                </a:lnTo>
                <a:lnTo>
                  <a:pt x="509" y="2890"/>
                </a:lnTo>
                <a:lnTo>
                  <a:pt x="566" y="2912"/>
                </a:lnTo>
                <a:lnTo>
                  <a:pt x="625" y="2932"/>
                </a:lnTo>
                <a:lnTo>
                  <a:pt x="683" y="2952"/>
                </a:lnTo>
                <a:lnTo>
                  <a:pt x="742" y="2969"/>
                </a:lnTo>
                <a:lnTo>
                  <a:pt x="803" y="2986"/>
                </a:lnTo>
                <a:lnTo>
                  <a:pt x="862" y="3001"/>
                </a:lnTo>
                <a:lnTo>
                  <a:pt x="923" y="3015"/>
                </a:lnTo>
                <a:lnTo>
                  <a:pt x="984" y="3029"/>
                </a:lnTo>
                <a:lnTo>
                  <a:pt x="1045" y="3040"/>
                </a:lnTo>
                <a:lnTo>
                  <a:pt x="1106" y="3050"/>
                </a:lnTo>
                <a:lnTo>
                  <a:pt x="1168" y="3061"/>
                </a:lnTo>
                <a:lnTo>
                  <a:pt x="1228" y="3069"/>
                </a:lnTo>
                <a:lnTo>
                  <a:pt x="1290" y="3076"/>
                </a:lnTo>
                <a:lnTo>
                  <a:pt x="1351" y="3082"/>
                </a:lnTo>
                <a:lnTo>
                  <a:pt x="1412" y="3088"/>
                </a:lnTo>
                <a:lnTo>
                  <a:pt x="1464" y="3091"/>
                </a:lnTo>
                <a:lnTo>
                  <a:pt x="1529" y="3094"/>
                </a:lnTo>
                <a:lnTo>
                  <a:pt x="1606" y="3095"/>
                </a:lnTo>
                <a:lnTo>
                  <a:pt x="1647" y="3094"/>
                </a:lnTo>
                <a:lnTo>
                  <a:pt x="1691" y="3094"/>
                </a:lnTo>
                <a:lnTo>
                  <a:pt x="1736" y="3092"/>
                </a:lnTo>
                <a:lnTo>
                  <a:pt x="1782" y="3090"/>
                </a:lnTo>
                <a:lnTo>
                  <a:pt x="1830" y="3087"/>
                </a:lnTo>
                <a:lnTo>
                  <a:pt x="1878" y="3082"/>
                </a:lnTo>
                <a:lnTo>
                  <a:pt x="1926" y="3077"/>
                </a:lnTo>
                <a:lnTo>
                  <a:pt x="1975" y="3071"/>
                </a:lnTo>
                <a:lnTo>
                  <a:pt x="2023" y="3063"/>
                </a:lnTo>
                <a:lnTo>
                  <a:pt x="2070" y="3053"/>
                </a:lnTo>
                <a:lnTo>
                  <a:pt x="2116" y="3043"/>
                </a:lnTo>
                <a:lnTo>
                  <a:pt x="2163" y="3031"/>
                </a:lnTo>
                <a:lnTo>
                  <a:pt x="2207" y="3018"/>
                </a:lnTo>
                <a:lnTo>
                  <a:pt x="2249" y="3002"/>
                </a:lnTo>
                <a:lnTo>
                  <a:pt x="2268" y="2994"/>
                </a:lnTo>
                <a:lnTo>
                  <a:pt x="2289" y="2985"/>
                </a:lnTo>
                <a:lnTo>
                  <a:pt x="2307" y="2976"/>
                </a:lnTo>
                <a:lnTo>
                  <a:pt x="2326" y="2966"/>
                </a:lnTo>
                <a:lnTo>
                  <a:pt x="2344" y="2956"/>
                </a:lnTo>
                <a:lnTo>
                  <a:pt x="2360" y="2945"/>
                </a:lnTo>
                <a:lnTo>
                  <a:pt x="2377" y="2934"/>
                </a:lnTo>
                <a:lnTo>
                  <a:pt x="2392" y="2922"/>
                </a:lnTo>
                <a:lnTo>
                  <a:pt x="2406" y="2910"/>
                </a:lnTo>
                <a:lnTo>
                  <a:pt x="2421" y="2897"/>
                </a:lnTo>
                <a:lnTo>
                  <a:pt x="2433" y="2883"/>
                </a:lnTo>
                <a:lnTo>
                  <a:pt x="2445" y="2870"/>
                </a:lnTo>
                <a:lnTo>
                  <a:pt x="2457" y="2856"/>
                </a:lnTo>
                <a:lnTo>
                  <a:pt x="2466" y="2840"/>
                </a:lnTo>
                <a:lnTo>
                  <a:pt x="2475" y="2824"/>
                </a:lnTo>
                <a:lnTo>
                  <a:pt x="2482" y="2807"/>
                </a:lnTo>
                <a:lnTo>
                  <a:pt x="2489" y="2791"/>
                </a:lnTo>
                <a:lnTo>
                  <a:pt x="2495" y="2774"/>
                </a:lnTo>
                <a:lnTo>
                  <a:pt x="2499" y="2755"/>
                </a:lnTo>
                <a:lnTo>
                  <a:pt x="2502" y="2737"/>
                </a:lnTo>
                <a:lnTo>
                  <a:pt x="2503" y="2716"/>
                </a:lnTo>
                <a:lnTo>
                  <a:pt x="2503" y="2697"/>
                </a:lnTo>
                <a:lnTo>
                  <a:pt x="2502" y="2675"/>
                </a:lnTo>
                <a:lnTo>
                  <a:pt x="2500" y="2654"/>
                </a:lnTo>
                <a:lnTo>
                  <a:pt x="2532" y="2655"/>
                </a:lnTo>
                <a:lnTo>
                  <a:pt x="2565" y="2658"/>
                </a:lnTo>
                <a:lnTo>
                  <a:pt x="2598" y="2662"/>
                </a:lnTo>
                <a:lnTo>
                  <a:pt x="2631" y="2670"/>
                </a:lnTo>
                <a:lnTo>
                  <a:pt x="2664" y="2678"/>
                </a:lnTo>
                <a:lnTo>
                  <a:pt x="2697" y="2690"/>
                </a:lnTo>
                <a:lnTo>
                  <a:pt x="2730" y="2703"/>
                </a:lnTo>
                <a:lnTo>
                  <a:pt x="2764" y="2717"/>
                </a:lnTo>
                <a:lnTo>
                  <a:pt x="2797" y="2734"/>
                </a:lnTo>
                <a:lnTo>
                  <a:pt x="2830" y="2751"/>
                </a:lnTo>
                <a:lnTo>
                  <a:pt x="2862" y="2770"/>
                </a:lnTo>
                <a:lnTo>
                  <a:pt x="2895" y="2790"/>
                </a:lnTo>
                <a:lnTo>
                  <a:pt x="2928" y="2812"/>
                </a:lnTo>
                <a:lnTo>
                  <a:pt x="2961" y="2834"/>
                </a:lnTo>
                <a:lnTo>
                  <a:pt x="2993" y="2857"/>
                </a:lnTo>
                <a:lnTo>
                  <a:pt x="3024" y="2881"/>
                </a:lnTo>
                <a:lnTo>
                  <a:pt x="3056" y="2906"/>
                </a:lnTo>
                <a:lnTo>
                  <a:pt x="3087" y="2931"/>
                </a:lnTo>
                <a:lnTo>
                  <a:pt x="3147" y="2983"/>
                </a:lnTo>
                <a:lnTo>
                  <a:pt x="3206" y="3036"/>
                </a:lnTo>
                <a:lnTo>
                  <a:pt x="3262" y="3089"/>
                </a:lnTo>
                <a:lnTo>
                  <a:pt x="3315" y="3142"/>
                </a:lnTo>
                <a:lnTo>
                  <a:pt x="3367" y="3193"/>
                </a:lnTo>
                <a:lnTo>
                  <a:pt x="3458" y="3286"/>
                </a:lnTo>
                <a:lnTo>
                  <a:pt x="3445" y="3285"/>
                </a:lnTo>
                <a:lnTo>
                  <a:pt x="3432" y="3284"/>
                </a:lnTo>
                <a:lnTo>
                  <a:pt x="3419" y="3282"/>
                </a:lnTo>
                <a:lnTo>
                  <a:pt x="3405" y="3278"/>
                </a:lnTo>
                <a:lnTo>
                  <a:pt x="3391" y="3275"/>
                </a:lnTo>
                <a:lnTo>
                  <a:pt x="3377" y="3270"/>
                </a:lnTo>
                <a:lnTo>
                  <a:pt x="3348" y="3259"/>
                </a:lnTo>
                <a:lnTo>
                  <a:pt x="3319" y="3246"/>
                </a:lnTo>
                <a:lnTo>
                  <a:pt x="3290" y="3232"/>
                </a:lnTo>
                <a:lnTo>
                  <a:pt x="3259" y="3215"/>
                </a:lnTo>
                <a:lnTo>
                  <a:pt x="3228" y="3199"/>
                </a:lnTo>
                <a:lnTo>
                  <a:pt x="3166" y="3165"/>
                </a:lnTo>
                <a:lnTo>
                  <a:pt x="3134" y="3149"/>
                </a:lnTo>
                <a:lnTo>
                  <a:pt x="3103" y="3133"/>
                </a:lnTo>
                <a:lnTo>
                  <a:pt x="3071" y="3119"/>
                </a:lnTo>
                <a:lnTo>
                  <a:pt x="3041" y="3107"/>
                </a:lnTo>
                <a:lnTo>
                  <a:pt x="3010" y="3097"/>
                </a:lnTo>
                <a:lnTo>
                  <a:pt x="2995" y="3093"/>
                </a:lnTo>
                <a:lnTo>
                  <a:pt x="2980" y="3090"/>
                </a:lnTo>
                <a:lnTo>
                  <a:pt x="2926" y="3081"/>
                </a:lnTo>
                <a:lnTo>
                  <a:pt x="2873" y="3074"/>
                </a:lnTo>
                <a:lnTo>
                  <a:pt x="2818" y="3069"/>
                </a:lnTo>
                <a:lnTo>
                  <a:pt x="2764" y="3065"/>
                </a:lnTo>
                <a:lnTo>
                  <a:pt x="2710" y="3063"/>
                </a:lnTo>
                <a:lnTo>
                  <a:pt x="2655" y="3062"/>
                </a:lnTo>
                <a:lnTo>
                  <a:pt x="2600" y="3063"/>
                </a:lnTo>
                <a:lnTo>
                  <a:pt x="2546" y="3064"/>
                </a:lnTo>
                <a:lnTo>
                  <a:pt x="2490" y="3067"/>
                </a:lnTo>
                <a:lnTo>
                  <a:pt x="2436" y="3070"/>
                </a:lnTo>
                <a:lnTo>
                  <a:pt x="2381" y="3074"/>
                </a:lnTo>
                <a:lnTo>
                  <a:pt x="2327" y="3079"/>
                </a:lnTo>
                <a:lnTo>
                  <a:pt x="2218" y="3090"/>
                </a:lnTo>
                <a:lnTo>
                  <a:pt x="2111" y="3103"/>
                </a:lnTo>
                <a:lnTo>
                  <a:pt x="2030" y="3113"/>
                </a:lnTo>
                <a:lnTo>
                  <a:pt x="1948" y="3124"/>
                </a:lnTo>
                <a:lnTo>
                  <a:pt x="1907" y="3131"/>
                </a:lnTo>
                <a:lnTo>
                  <a:pt x="1868" y="3138"/>
                </a:lnTo>
                <a:lnTo>
                  <a:pt x="1827" y="3148"/>
                </a:lnTo>
                <a:lnTo>
                  <a:pt x="1787" y="3157"/>
                </a:lnTo>
                <a:lnTo>
                  <a:pt x="1747" y="3166"/>
                </a:lnTo>
                <a:lnTo>
                  <a:pt x="1707" y="3178"/>
                </a:lnTo>
                <a:lnTo>
                  <a:pt x="1668" y="3191"/>
                </a:lnTo>
                <a:lnTo>
                  <a:pt x="1629" y="3204"/>
                </a:lnTo>
                <a:lnTo>
                  <a:pt x="1591" y="3219"/>
                </a:lnTo>
                <a:lnTo>
                  <a:pt x="1554" y="3236"/>
                </a:lnTo>
                <a:lnTo>
                  <a:pt x="1517" y="3254"/>
                </a:lnTo>
                <a:lnTo>
                  <a:pt x="1481" y="3275"/>
                </a:lnTo>
                <a:lnTo>
                  <a:pt x="1452" y="3292"/>
                </a:lnTo>
                <a:lnTo>
                  <a:pt x="1422" y="3312"/>
                </a:lnTo>
                <a:lnTo>
                  <a:pt x="1392" y="3333"/>
                </a:lnTo>
                <a:lnTo>
                  <a:pt x="1364" y="3355"/>
                </a:lnTo>
                <a:lnTo>
                  <a:pt x="1337" y="3378"/>
                </a:lnTo>
                <a:lnTo>
                  <a:pt x="1311" y="3404"/>
                </a:lnTo>
                <a:lnTo>
                  <a:pt x="1299" y="3417"/>
                </a:lnTo>
                <a:lnTo>
                  <a:pt x="1288" y="3430"/>
                </a:lnTo>
                <a:lnTo>
                  <a:pt x="1277" y="3444"/>
                </a:lnTo>
                <a:lnTo>
                  <a:pt x="1266" y="3458"/>
                </a:lnTo>
                <a:lnTo>
                  <a:pt x="1256" y="3473"/>
                </a:lnTo>
                <a:lnTo>
                  <a:pt x="1247" y="3491"/>
                </a:lnTo>
                <a:lnTo>
                  <a:pt x="1227" y="3527"/>
                </a:lnTo>
                <a:lnTo>
                  <a:pt x="1208" y="3564"/>
                </a:lnTo>
                <a:lnTo>
                  <a:pt x="1197" y="3582"/>
                </a:lnTo>
                <a:lnTo>
                  <a:pt x="1187" y="3600"/>
                </a:lnTo>
                <a:lnTo>
                  <a:pt x="1176" y="3617"/>
                </a:lnTo>
                <a:lnTo>
                  <a:pt x="1164" y="3634"/>
                </a:lnTo>
                <a:lnTo>
                  <a:pt x="1151" y="3650"/>
                </a:lnTo>
                <a:lnTo>
                  <a:pt x="1137" y="3664"/>
                </a:lnTo>
                <a:lnTo>
                  <a:pt x="1123" y="3676"/>
                </a:lnTo>
                <a:lnTo>
                  <a:pt x="1106" y="3688"/>
                </a:lnTo>
                <a:lnTo>
                  <a:pt x="1097" y="3693"/>
                </a:lnTo>
                <a:lnTo>
                  <a:pt x="1088" y="3697"/>
                </a:lnTo>
                <a:lnTo>
                  <a:pt x="1079" y="3701"/>
                </a:lnTo>
                <a:lnTo>
                  <a:pt x="1069" y="3704"/>
                </a:lnTo>
                <a:lnTo>
                  <a:pt x="1088" y="3707"/>
                </a:lnTo>
                <a:lnTo>
                  <a:pt x="1107" y="3711"/>
                </a:lnTo>
                <a:lnTo>
                  <a:pt x="1126" y="3716"/>
                </a:lnTo>
                <a:lnTo>
                  <a:pt x="1145" y="3721"/>
                </a:lnTo>
                <a:lnTo>
                  <a:pt x="1164" y="3728"/>
                </a:lnTo>
                <a:lnTo>
                  <a:pt x="1182" y="3735"/>
                </a:lnTo>
                <a:lnTo>
                  <a:pt x="1218" y="3750"/>
                </a:lnTo>
                <a:lnTo>
                  <a:pt x="1254" y="3767"/>
                </a:lnTo>
                <a:lnTo>
                  <a:pt x="1290" y="3785"/>
                </a:lnTo>
                <a:lnTo>
                  <a:pt x="1324" y="3803"/>
                </a:lnTo>
                <a:lnTo>
                  <a:pt x="1360" y="3823"/>
                </a:lnTo>
                <a:lnTo>
                  <a:pt x="1431" y="3863"/>
                </a:lnTo>
                <a:lnTo>
                  <a:pt x="1467" y="3881"/>
                </a:lnTo>
                <a:lnTo>
                  <a:pt x="1503" y="3900"/>
                </a:lnTo>
                <a:lnTo>
                  <a:pt x="1540" y="3916"/>
                </a:lnTo>
                <a:lnTo>
                  <a:pt x="1577" y="3930"/>
                </a:lnTo>
                <a:lnTo>
                  <a:pt x="1596" y="3938"/>
                </a:lnTo>
                <a:lnTo>
                  <a:pt x="1615" y="3943"/>
                </a:lnTo>
                <a:lnTo>
                  <a:pt x="1634" y="3949"/>
                </a:lnTo>
                <a:lnTo>
                  <a:pt x="1654" y="3953"/>
                </a:lnTo>
                <a:lnTo>
                  <a:pt x="1697" y="3961"/>
                </a:lnTo>
                <a:lnTo>
                  <a:pt x="1741" y="3968"/>
                </a:lnTo>
                <a:lnTo>
                  <a:pt x="1785" y="3975"/>
                </a:lnTo>
                <a:lnTo>
                  <a:pt x="1829" y="3979"/>
                </a:lnTo>
                <a:lnTo>
                  <a:pt x="1874" y="3982"/>
                </a:lnTo>
                <a:lnTo>
                  <a:pt x="1918" y="3984"/>
                </a:lnTo>
                <a:lnTo>
                  <a:pt x="1962" y="3985"/>
                </a:lnTo>
                <a:lnTo>
                  <a:pt x="2006" y="3985"/>
                </a:lnTo>
                <a:lnTo>
                  <a:pt x="2051" y="3984"/>
                </a:lnTo>
                <a:lnTo>
                  <a:pt x="2095" y="3983"/>
                </a:lnTo>
                <a:lnTo>
                  <a:pt x="2139" y="3980"/>
                </a:lnTo>
                <a:lnTo>
                  <a:pt x="2184" y="3977"/>
                </a:lnTo>
                <a:lnTo>
                  <a:pt x="2272" y="3969"/>
                </a:lnTo>
                <a:lnTo>
                  <a:pt x="2359" y="3960"/>
                </a:lnTo>
                <a:lnTo>
                  <a:pt x="2407" y="3954"/>
                </a:lnTo>
                <a:lnTo>
                  <a:pt x="2470" y="3945"/>
                </a:lnTo>
                <a:lnTo>
                  <a:pt x="2547" y="3931"/>
                </a:lnTo>
                <a:lnTo>
                  <a:pt x="2635" y="3915"/>
                </a:lnTo>
                <a:lnTo>
                  <a:pt x="2681" y="3906"/>
                </a:lnTo>
                <a:lnTo>
                  <a:pt x="2729" y="3895"/>
                </a:lnTo>
                <a:lnTo>
                  <a:pt x="2778" y="3883"/>
                </a:lnTo>
                <a:lnTo>
                  <a:pt x="2829" y="3871"/>
                </a:lnTo>
                <a:lnTo>
                  <a:pt x="2879" y="3857"/>
                </a:lnTo>
                <a:lnTo>
                  <a:pt x="2929" y="3841"/>
                </a:lnTo>
                <a:lnTo>
                  <a:pt x="2980" y="3826"/>
                </a:lnTo>
                <a:lnTo>
                  <a:pt x="3029" y="3809"/>
                </a:lnTo>
                <a:lnTo>
                  <a:pt x="3078" y="3790"/>
                </a:lnTo>
                <a:lnTo>
                  <a:pt x="3125" y="3771"/>
                </a:lnTo>
                <a:lnTo>
                  <a:pt x="3171" y="3750"/>
                </a:lnTo>
                <a:lnTo>
                  <a:pt x="3214" y="3729"/>
                </a:lnTo>
                <a:lnTo>
                  <a:pt x="3255" y="3705"/>
                </a:lnTo>
                <a:lnTo>
                  <a:pt x="3274" y="3693"/>
                </a:lnTo>
                <a:lnTo>
                  <a:pt x="3293" y="3680"/>
                </a:lnTo>
                <a:lnTo>
                  <a:pt x="3311" y="3668"/>
                </a:lnTo>
                <a:lnTo>
                  <a:pt x="3328" y="3655"/>
                </a:lnTo>
                <a:lnTo>
                  <a:pt x="3344" y="3642"/>
                </a:lnTo>
                <a:lnTo>
                  <a:pt x="3359" y="3627"/>
                </a:lnTo>
                <a:lnTo>
                  <a:pt x="3374" y="3614"/>
                </a:lnTo>
                <a:lnTo>
                  <a:pt x="3387" y="3600"/>
                </a:lnTo>
                <a:lnTo>
                  <a:pt x="3398" y="3584"/>
                </a:lnTo>
                <a:lnTo>
                  <a:pt x="3410" y="3570"/>
                </a:lnTo>
                <a:lnTo>
                  <a:pt x="3420" y="3553"/>
                </a:lnTo>
                <a:lnTo>
                  <a:pt x="3428" y="3538"/>
                </a:lnTo>
                <a:lnTo>
                  <a:pt x="3435" y="3522"/>
                </a:lnTo>
                <a:lnTo>
                  <a:pt x="3441" y="3505"/>
                </a:lnTo>
                <a:lnTo>
                  <a:pt x="3446" y="3489"/>
                </a:lnTo>
                <a:lnTo>
                  <a:pt x="3450" y="3471"/>
                </a:lnTo>
                <a:lnTo>
                  <a:pt x="3452" y="3454"/>
                </a:lnTo>
                <a:lnTo>
                  <a:pt x="3453" y="3436"/>
                </a:lnTo>
                <a:lnTo>
                  <a:pt x="3452" y="3417"/>
                </a:lnTo>
                <a:lnTo>
                  <a:pt x="3449" y="3399"/>
                </a:lnTo>
                <a:lnTo>
                  <a:pt x="3444" y="3379"/>
                </a:lnTo>
                <a:lnTo>
                  <a:pt x="3438" y="3360"/>
                </a:lnTo>
                <a:lnTo>
                  <a:pt x="3450" y="3361"/>
                </a:lnTo>
                <a:lnTo>
                  <a:pt x="3462" y="3362"/>
                </a:lnTo>
                <a:lnTo>
                  <a:pt x="3473" y="3364"/>
                </a:lnTo>
                <a:lnTo>
                  <a:pt x="3485" y="3367"/>
                </a:lnTo>
                <a:lnTo>
                  <a:pt x="3498" y="3370"/>
                </a:lnTo>
                <a:lnTo>
                  <a:pt x="3509" y="3374"/>
                </a:lnTo>
                <a:lnTo>
                  <a:pt x="3534" y="3384"/>
                </a:lnTo>
                <a:lnTo>
                  <a:pt x="3557" y="3398"/>
                </a:lnTo>
                <a:lnTo>
                  <a:pt x="3582" y="3412"/>
                </a:lnTo>
                <a:lnTo>
                  <a:pt x="3606" y="3429"/>
                </a:lnTo>
                <a:lnTo>
                  <a:pt x="3631" y="3449"/>
                </a:lnTo>
                <a:lnTo>
                  <a:pt x="3655" y="3470"/>
                </a:lnTo>
                <a:lnTo>
                  <a:pt x="3680" y="3493"/>
                </a:lnTo>
                <a:lnTo>
                  <a:pt x="3705" y="3518"/>
                </a:lnTo>
                <a:lnTo>
                  <a:pt x="3729" y="3544"/>
                </a:lnTo>
                <a:lnTo>
                  <a:pt x="3754" y="3571"/>
                </a:lnTo>
                <a:lnTo>
                  <a:pt x="3778" y="3598"/>
                </a:lnTo>
                <a:lnTo>
                  <a:pt x="3802" y="3628"/>
                </a:lnTo>
                <a:lnTo>
                  <a:pt x="3826" y="3657"/>
                </a:lnTo>
                <a:lnTo>
                  <a:pt x="3872" y="3718"/>
                </a:lnTo>
                <a:lnTo>
                  <a:pt x="3917" y="3780"/>
                </a:lnTo>
                <a:lnTo>
                  <a:pt x="3960" y="3840"/>
                </a:lnTo>
                <a:lnTo>
                  <a:pt x="4001" y="3900"/>
                </a:lnTo>
                <a:lnTo>
                  <a:pt x="4074" y="4006"/>
                </a:lnTo>
                <a:lnTo>
                  <a:pt x="4106" y="4051"/>
                </a:lnTo>
                <a:lnTo>
                  <a:pt x="4135" y="4089"/>
                </a:lnTo>
                <a:lnTo>
                  <a:pt x="4124" y="4090"/>
                </a:lnTo>
                <a:lnTo>
                  <a:pt x="4112" y="4090"/>
                </a:lnTo>
                <a:lnTo>
                  <a:pt x="4101" y="4089"/>
                </a:lnTo>
                <a:lnTo>
                  <a:pt x="4091" y="4087"/>
                </a:lnTo>
                <a:lnTo>
                  <a:pt x="4071" y="4083"/>
                </a:lnTo>
                <a:lnTo>
                  <a:pt x="4052" y="4077"/>
                </a:lnTo>
                <a:lnTo>
                  <a:pt x="4034" y="4069"/>
                </a:lnTo>
                <a:lnTo>
                  <a:pt x="4016" y="4060"/>
                </a:lnTo>
                <a:lnTo>
                  <a:pt x="4000" y="4048"/>
                </a:lnTo>
                <a:lnTo>
                  <a:pt x="3982" y="4037"/>
                </a:lnTo>
                <a:lnTo>
                  <a:pt x="3949" y="4012"/>
                </a:lnTo>
                <a:lnTo>
                  <a:pt x="3931" y="4000"/>
                </a:lnTo>
                <a:lnTo>
                  <a:pt x="3913" y="3988"/>
                </a:lnTo>
                <a:lnTo>
                  <a:pt x="3894" y="3976"/>
                </a:lnTo>
                <a:lnTo>
                  <a:pt x="3874" y="3964"/>
                </a:lnTo>
                <a:lnTo>
                  <a:pt x="3852" y="3954"/>
                </a:lnTo>
                <a:lnTo>
                  <a:pt x="3830" y="3945"/>
                </a:lnTo>
                <a:lnTo>
                  <a:pt x="3808" y="3938"/>
                </a:lnTo>
                <a:lnTo>
                  <a:pt x="3786" y="3931"/>
                </a:lnTo>
                <a:lnTo>
                  <a:pt x="3764" y="3926"/>
                </a:lnTo>
                <a:lnTo>
                  <a:pt x="3742" y="3921"/>
                </a:lnTo>
                <a:lnTo>
                  <a:pt x="3720" y="3917"/>
                </a:lnTo>
                <a:lnTo>
                  <a:pt x="3697" y="3914"/>
                </a:lnTo>
                <a:lnTo>
                  <a:pt x="3675" y="3912"/>
                </a:lnTo>
                <a:lnTo>
                  <a:pt x="3652" y="3910"/>
                </a:lnTo>
                <a:lnTo>
                  <a:pt x="3607" y="3908"/>
                </a:lnTo>
                <a:lnTo>
                  <a:pt x="3562" y="3908"/>
                </a:lnTo>
                <a:lnTo>
                  <a:pt x="3517" y="3909"/>
                </a:lnTo>
                <a:lnTo>
                  <a:pt x="3472" y="3912"/>
                </a:lnTo>
                <a:lnTo>
                  <a:pt x="3422" y="3916"/>
                </a:lnTo>
                <a:lnTo>
                  <a:pt x="3372" y="3921"/>
                </a:lnTo>
                <a:lnTo>
                  <a:pt x="3272" y="3933"/>
                </a:lnTo>
                <a:lnTo>
                  <a:pt x="3173" y="3947"/>
                </a:lnTo>
                <a:lnTo>
                  <a:pt x="3073" y="3962"/>
                </a:lnTo>
                <a:lnTo>
                  <a:pt x="2974" y="3980"/>
                </a:lnTo>
                <a:lnTo>
                  <a:pt x="2876" y="3999"/>
                </a:lnTo>
                <a:lnTo>
                  <a:pt x="2777" y="4020"/>
                </a:lnTo>
                <a:lnTo>
                  <a:pt x="2680" y="4042"/>
                </a:lnTo>
                <a:lnTo>
                  <a:pt x="2605" y="4059"/>
                </a:lnTo>
                <a:lnTo>
                  <a:pt x="2526" y="4076"/>
                </a:lnTo>
                <a:lnTo>
                  <a:pt x="2444" y="4094"/>
                </a:lnTo>
                <a:lnTo>
                  <a:pt x="2403" y="4105"/>
                </a:lnTo>
                <a:lnTo>
                  <a:pt x="2362" y="4116"/>
                </a:lnTo>
                <a:lnTo>
                  <a:pt x="2322" y="4128"/>
                </a:lnTo>
                <a:lnTo>
                  <a:pt x="2282" y="4142"/>
                </a:lnTo>
                <a:lnTo>
                  <a:pt x="2244" y="4157"/>
                </a:lnTo>
                <a:lnTo>
                  <a:pt x="2206" y="4173"/>
                </a:lnTo>
                <a:lnTo>
                  <a:pt x="2169" y="4191"/>
                </a:lnTo>
                <a:lnTo>
                  <a:pt x="2151" y="4200"/>
                </a:lnTo>
                <a:lnTo>
                  <a:pt x="2135" y="4210"/>
                </a:lnTo>
                <a:lnTo>
                  <a:pt x="2118" y="4220"/>
                </a:lnTo>
                <a:lnTo>
                  <a:pt x="2102" y="4232"/>
                </a:lnTo>
                <a:lnTo>
                  <a:pt x="2087" y="4243"/>
                </a:lnTo>
                <a:lnTo>
                  <a:pt x="2071" y="4254"/>
                </a:lnTo>
                <a:lnTo>
                  <a:pt x="2030" y="4289"/>
                </a:lnTo>
                <a:lnTo>
                  <a:pt x="1989" y="4326"/>
                </a:lnTo>
                <a:lnTo>
                  <a:pt x="1950" y="4364"/>
                </a:lnTo>
                <a:lnTo>
                  <a:pt x="1914" y="4403"/>
                </a:lnTo>
                <a:lnTo>
                  <a:pt x="1896" y="4423"/>
                </a:lnTo>
                <a:lnTo>
                  <a:pt x="1879" y="4444"/>
                </a:lnTo>
                <a:lnTo>
                  <a:pt x="1861" y="4465"/>
                </a:lnTo>
                <a:lnTo>
                  <a:pt x="1845" y="4487"/>
                </a:lnTo>
                <a:lnTo>
                  <a:pt x="1830" y="4508"/>
                </a:lnTo>
                <a:lnTo>
                  <a:pt x="1814" y="4531"/>
                </a:lnTo>
                <a:lnTo>
                  <a:pt x="1799" y="4553"/>
                </a:lnTo>
                <a:lnTo>
                  <a:pt x="1786" y="4577"/>
                </a:lnTo>
                <a:lnTo>
                  <a:pt x="1773" y="4599"/>
                </a:lnTo>
                <a:lnTo>
                  <a:pt x="1762" y="4621"/>
                </a:lnTo>
                <a:lnTo>
                  <a:pt x="1750" y="4644"/>
                </a:lnTo>
                <a:lnTo>
                  <a:pt x="1736" y="4665"/>
                </a:lnTo>
                <a:lnTo>
                  <a:pt x="1722" y="4685"/>
                </a:lnTo>
                <a:lnTo>
                  <a:pt x="1714" y="4695"/>
                </a:lnTo>
                <a:lnTo>
                  <a:pt x="1705" y="4704"/>
                </a:lnTo>
                <a:lnTo>
                  <a:pt x="1696" y="4712"/>
                </a:lnTo>
                <a:lnTo>
                  <a:pt x="1686" y="4719"/>
                </a:lnTo>
                <a:lnTo>
                  <a:pt x="1676" y="4727"/>
                </a:lnTo>
                <a:lnTo>
                  <a:pt x="1665" y="4733"/>
                </a:lnTo>
                <a:lnTo>
                  <a:pt x="1686" y="4741"/>
                </a:lnTo>
                <a:lnTo>
                  <a:pt x="1708" y="4749"/>
                </a:lnTo>
                <a:lnTo>
                  <a:pt x="1728" y="4758"/>
                </a:lnTo>
                <a:lnTo>
                  <a:pt x="1750" y="4768"/>
                </a:lnTo>
                <a:lnTo>
                  <a:pt x="1790" y="4788"/>
                </a:lnTo>
                <a:lnTo>
                  <a:pt x="1829" y="4811"/>
                </a:lnTo>
                <a:lnTo>
                  <a:pt x="1868" y="4833"/>
                </a:lnTo>
                <a:lnTo>
                  <a:pt x="1905" y="4856"/>
                </a:lnTo>
                <a:lnTo>
                  <a:pt x="1943" y="4878"/>
                </a:lnTo>
                <a:lnTo>
                  <a:pt x="1981" y="4900"/>
                </a:lnTo>
                <a:lnTo>
                  <a:pt x="2019" y="4920"/>
                </a:lnTo>
                <a:lnTo>
                  <a:pt x="2039" y="4929"/>
                </a:lnTo>
                <a:lnTo>
                  <a:pt x="2058" y="4938"/>
                </a:lnTo>
                <a:lnTo>
                  <a:pt x="2078" y="4946"/>
                </a:lnTo>
                <a:lnTo>
                  <a:pt x="2098" y="4954"/>
                </a:lnTo>
                <a:lnTo>
                  <a:pt x="2119" y="4960"/>
                </a:lnTo>
                <a:lnTo>
                  <a:pt x="2139" y="4966"/>
                </a:lnTo>
                <a:lnTo>
                  <a:pt x="2161" y="4971"/>
                </a:lnTo>
                <a:lnTo>
                  <a:pt x="2182" y="4976"/>
                </a:lnTo>
                <a:lnTo>
                  <a:pt x="2205" y="4979"/>
                </a:lnTo>
                <a:lnTo>
                  <a:pt x="2227" y="4981"/>
                </a:lnTo>
                <a:lnTo>
                  <a:pt x="2250" y="4982"/>
                </a:lnTo>
                <a:lnTo>
                  <a:pt x="2274" y="4982"/>
                </a:lnTo>
                <a:lnTo>
                  <a:pt x="2298" y="4980"/>
                </a:lnTo>
                <a:lnTo>
                  <a:pt x="2323" y="4977"/>
                </a:lnTo>
                <a:lnTo>
                  <a:pt x="2369" y="4969"/>
                </a:lnTo>
                <a:lnTo>
                  <a:pt x="2414" y="4962"/>
                </a:lnTo>
                <a:lnTo>
                  <a:pt x="2503" y="4945"/>
                </a:lnTo>
                <a:lnTo>
                  <a:pt x="2593" y="4926"/>
                </a:lnTo>
                <a:lnTo>
                  <a:pt x="2682" y="4906"/>
                </a:lnTo>
                <a:lnTo>
                  <a:pt x="2771" y="4884"/>
                </a:lnTo>
                <a:lnTo>
                  <a:pt x="2859" y="4862"/>
                </a:lnTo>
                <a:lnTo>
                  <a:pt x="3037" y="4817"/>
                </a:lnTo>
                <a:lnTo>
                  <a:pt x="3089" y="4803"/>
                </a:lnTo>
                <a:lnTo>
                  <a:pt x="3156" y="4789"/>
                </a:lnTo>
                <a:lnTo>
                  <a:pt x="3235" y="4772"/>
                </a:lnTo>
                <a:lnTo>
                  <a:pt x="3324" y="4751"/>
                </a:lnTo>
                <a:lnTo>
                  <a:pt x="3418" y="4728"/>
                </a:lnTo>
                <a:lnTo>
                  <a:pt x="3467" y="4714"/>
                </a:lnTo>
                <a:lnTo>
                  <a:pt x="3516" y="4701"/>
                </a:lnTo>
                <a:lnTo>
                  <a:pt x="3565" y="4686"/>
                </a:lnTo>
                <a:lnTo>
                  <a:pt x="3616" y="4670"/>
                </a:lnTo>
                <a:lnTo>
                  <a:pt x="3664" y="4653"/>
                </a:lnTo>
                <a:lnTo>
                  <a:pt x="3713" y="4634"/>
                </a:lnTo>
                <a:lnTo>
                  <a:pt x="3760" y="4616"/>
                </a:lnTo>
                <a:lnTo>
                  <a:pt x="3805" y="4595"/>
                </a:lnTo>
                <a:lnTo>
                  <a:pt x="3849" y="4574"/>
                </a:lnTo>
                <a:lnTo>
                  <a:pt x="3890" y="4551"/>
                </a:lnTo>
                <a:lnTo>
                  <a:pt x="3911" y="4539"/>
                </a:lnTo>
                <a:lnTo>
                  <a:pt x="3930" y="4528"/>
                </a:lnTo>
                <a:lnTo>
                  <a:pt x="3949" y="4515"/>
                </a:lnTo>
                <a:lnTo>
                  <a:pt x="3966" y="4502"/>
                </a:lnTo>
                <a:lnTo>
                  <a:pt x="3983" y="4489"/>
                </a:lnTo>
                <a:lnTo>
                  <a:pt x="3999" y="4476"/>
                </a:lnTo>
                <a:lnTo>
                  <a:pt x="4014" y="4462"/>
                </a:lnTo>
                <a:lnTo>
                  <a:pt x="4028" y="4448"/>
                </a:lnTo>
                <a:lnTo>
                  <a:pt x="4042" y="4434"/>
                </a:lnTo>
                <a:lnTo>
                  <a:pt x="4054" y="4418"/>
                </a:lnTo>
                <a:lnTo>
                  <a:pt x="4065" y="4403"/>
                </a:lnTo>
                <a:lnTo>
                  <a:pt x="4076" y="4387"/>
                </a:lnTo>
                <a:lnTo>
                  <a:pt x="4085" y="4372"/>
                </a:lnTo>
                <a:lnTo>
                  <a:pt x="4092" y="4356"/>
                </a:lnTo>
                <a:lnTo>
                  <a:pt x="4099" y="4339"/>
                </a:lnTo>
                <a:lnTo>
                  <a:pt x="4104" y="4322"/>
                </a:lnTo>
                <a:lnTo>
                  <a:pt x="4107" y="4304"/>
                </a:lnTo>
                <a:lnTo>
                  <a:pt x="4110" y="4286"/>
                </a:lnTo>
                <a:lnTo>
                  <a:pt x="4111" y="4269"/>
                </a:lnTo>
                <a:lnTo>
                  <a:pt x="4111" y="4249"/>
                </a:lnTo>
                <a:lnTo>
                  <a:pt x="4109" y="4231"/>
                </a:lnTo>
                <a:lnTo>
                  <a:pt x="4106" y="4211"/>
                </a:lnTo>
                <a:lnTo>
                  <a:pt x="4101" y="4191"/>
                </a:lnTo>
                <a:lnTo>
                  <a:pt x="4095" y="4171"/>
                </a:lnTo>
                <a:lnTo>
                  <a:pt x="4105" y="4170"/>
                </a:lnTo>
                <a:lnTo>
                  <a:pt x="4116" y="4170"/>
                </a:lnTo>
                <a:lnTo>
                  <a:pt x="4127" y="4172"/>
                </a:lnTo>
                <a:lnTo>
                  <a:pt x="4138" y="4174"/>
                </a:lnTo>
                <a:lnTo>
                  <a:pt x="4149" y="4177"/>
                </a:lnTo>
                <a:lnTo>
                  <a:pt x="4161" y="4180"/>
                </a:lnTo>
                <a:lnTo>
                  <a:pt x="4172" y="4186"/>
                </a:lnTo>
                <a:lnTo>
                  <a:pt x="4184" y="4191"/>
                </a:lnTo>
                <a:lnTo>
                  <a:pt x="4208" y="4204"/>
                </a:lnTo>
                <a:lnTo>
                  <a:pt x="4232" y="4220"/>
                </a:lnTo>
                <a:lnTo>
                  <a:pt x="4257" y="4240"/>
                </a:lnTo>
                <a:lnTo>
                  <a:pt x="4283" y="4261"/>
                </a:lnTo>
                <a:lnTo>
                  <a:pt x="4308" y="4285"/>
                </a:lnTo>
                <a:lnTo>
                  <a:pt x="4335" y="4311"/>
                </a:lnTo>
                <a:lnTo>
                  <a:pt x="4360" y="4337"/>
                </a:lnTo>
                <a:lnTo>
                  <a:pt x="4387" y="4367"/>
                </a:lnTo>
                <a:lnTo>
                  <a:pt x="4413" y="4398"/>
                </a:lnTo>
                <a:lnTo>
                  <a:pt x="4439" y="4429"/>
                </a:lnTo>
                <a:lnTo>
                  <a:pt x="4465" y="4461"/>
                </a:lnTo>
                <a:lnTo>
                  <a:pt x="4491" y="4495"/>
                </a:lnTo>
                <a:lnTo>
                  <a:pt x="4542" y="4564"/>
                </a:lnTo>
                <a:lnTo>
                  <a:pt x="4591" y="4632"/>
                </a:lnTo>
                <a:lnTo>
                  <a:pt x="4638" y="4701"/>
                </a:lnTo>
                <a:lnTo>
                  <a:pt x="4682" y="4766"/>
                </a:lnTo>
                <a:lnTo>
                  <a:pt x="4761" y="4881"/>
                </a:lnTo>
                <a:lnTo>
                  <a:pt x="4794" y="4928"/>
                </a:lnTo>
                <a:lnTo>
                  <a:pt x="4822" y="4965"/>
                </a:lnTo>
                <a:lnTo>
                  <a:pt x="4806" y="4966"/>
                </a:lnTo>
                <a:lnTo>
                  <a:pt x="4791" y="4966"/>
                </a:lnTo>
                <a:lnTo>
                  <a:pt x="4776" y="4965"/>
                </a:lnTo>
                <a:lnTo>
                  <a:pt x="4762" y="4963"/>
                </a:lnTo>
                <a:lnTo>
                  <a:pt x="4748" y="4960"/>
                </a:lnTo>
                <a:lnTo>
                  <a:pt x="4734" y="4957"/>
                </a:lnTo>
                <a:lnTo>
                  <a:pt x="4720" y="4952"/>
                </a:lnTo>
                <a:lnTo>
                  <a:pt x="4707" y="4948"/>
                </a:lnTo>
                <a:lnTo>
                  <a:pt x="4680" y="4936"/>
                </a:lnTo>
                <a:lnTo>
                  <a:pt x="4655" y="4922"/>
                </a:lnTo>
                <a:lnTo>
                  <a:pt x="4629" y="4908"/>
                </a:lnTo>
                <a:lnTo>
                  <a:pt x="4603" y="4892"/>
                </a:lnTo>
                <a:lnTo>
                  <a:pt x="4550" y="4860"/>
                </a:lnTo>
                <a:lnTo>
                  <a:pt x="4523" y="4844"/>
                </a:lnTo>
                <a:lnTo>
                  <a:pt x="4495" y="4830"/>
                </a:lnTo>
                <a:lnTo>
                  <a:pt x="4465" y="4817"/>
                </a:lnTo>
                <a:lnTo>
                  <a:pt x="4451" y="4812"/>
                </a:lnTo>
                <a:lnTo>
                  <a:pt x="4434" y="4807"/>
                </a:lnTo>
                <a:lnTo>
                  <a:pt x="4419" y="4801"/>
                </a:lnTo>
                <a:lnTo>
                  <a:pt x="4402" y="4798"/>
                </a:lnTo>
                <a:lnTo>
                  <a:pt x="4385" y="4795"/>
                </a:lnTo>
                <a:lnTo>
                  <a:pt x="4368" y="4793"/>
                </a:lnTo>
                <a:lnTo>
                  <a:pt x="4342" y="4791"/>
                </a:lnTo>
                <a:lnTo>
                  <a:pt x="4316" y="4789"/>
                </a:lnTo>
                <a:lnTo>
                  <a:pt x="4290" y="4788"/>
                </a:lnTo>
                <a:lnTo>
                  <a:pt x="4264" y="4788"/>
                </a:lnTo>
                <a:lnTo>
                  <a:pt x="4212" y="4789"/>
                </a:lnTo>
                <a:lnTo>
                  <a:pt x="4160" y="4793"/>
                </a:lnTo>
                <a:lnTo>
                  <a:pt x="4107" y="4798"/>
                </a:lnTo>
                <a:lnTo>
                  <a:pt x="4055" y="4806"/>
                </a:lnTo>
                <a:lnTo>
                  <a:pt x="4002" y="4814"/>
                </a:lnTo>
                <a:lnTo>
                  <a:pt x="3950" y="4824"/>
                </a:lnTo>
                <a:lnTo>
                  <a:pt x="3897" y="4835"/>
                </a:lnTo>
                <a:lnTo>
                  <a:pt x="3845" y="4848"/>
                </a:lnTo>
                <a:lnTo>
                  <a:pt x="3794" y="4860"/>
                </a:lnTo>
                <a:lnTo>
                  <a:pt x="3742" y="4873"/>
                </a:lnTo>
                <a:lnTo>
                  <a:pt x="3640" y="4902"/>
                </a:lnTo>
                <a:lnTo>
                  <a:pt x="3542" y="4929"/>
                </a:lnTo>
                <a:lnTo>
                  <a:pt x="3455" y="4954"/>
                </a:lnTo>
                <a:lnTo>
                  <a:pt x="3367" y="4981"/>
                </a:lnTo>
                <a:lnTo>
                  <a:pt x="3322" y="4995"/>
                </a:lnTo>
                <a:lnTo>
                  <a:pt x="3279" y="5009"/>
                </a:lnTo>
                <a:lnTo>
                  <a:pt x="3236" y="5025"/>
                </a:lnTo>
                <a:lnTo>
                  <a:pt x="3193" y="5041"/>
                </a:lnTo>
                <a:lnTo>
                  <a:pt x="3150" y="5059"/>
                </a:lnTo>
                <a:lnTo>
                  <a:pt x="3108" y="5076"/>
                </a:lnTo>
                <a:lnTo>
                  <a:pt x="3066" y="5095"/>
                </a:lnTo>
                <a:lnTo>
                  <a:pt x="3025" y="5116"/>
                </a:lnTo>
                <a:lnTo>
                  <a:pt x="2985" y="5137"/>
                </a:lnTo>
                <a:lnTo>
                  <a:pt x="2945" y="5160"/>
                </a:lnTo>
                <a:lnTo>
                  <a:pt x="2908" y="5185"/>
                </a:lnTo>
                <a:lnTo>
                  <a:pt x="2870" y="5210"/>
                </a:lnTo>
                <a:lnTo>
                  <a:pt x="2834" y="5236"/>
                </a:lnTo>
                <a:lnTo>
                  <a:pt x="2800" y="5264"/>
                </a:lnTo>
                <a:lnTo>
                  <a:pt x="2767" y="5293"/>
                </a:lnTo>
                <a:lnTo>
                  <a:pt x="2735" y="5324"/>
                </a:lnTo>
                <a:lnTo>
                  <a:pt x="2706" y="5356"/>
                </a:lnTo>
                <a:lnTo>
                  <a:pt x="2691" y="5373"/>
                </a:lnTo>
                <a:lnTo>
                  <a:pt x="2678" y="5391"/>
                </a:lnTo>
                <a:lnTo>
                  <a:pt x="2665" y="5408"/>
                </a:lnTo>
                <a:lnTo>
                  <a:pt x="2652" y="5426"/>
                </a:lnTo>
                <a:lnTo>
                  <a:pt x="2640" y="5445"/>
                </a:lnTo>
                <a:lnTo>
                  <a:pt x="2629" y="5463"/>
                </a:lnTo>
                <a:lnTo>
                  <a:pt x="2622" y="5478"/>
                </a:lnTo>
                <a:lnTo>
                  <a:pt x="2614" y="5493"/>
                </a:lnTo>
                <a:lnTo>
                  <a:pt x="2601" y="5526"/>
                </a:lnTo>
                <a:lnTo>
                  <a:pt x="2574" y="5594"/>
                </a:lnTo>
                <a:lnTo>
                  <a:pt x="2560" y="5629"/>
                </a:lnTo>
                <a:lnTo>
                  <a:pt x="2553" y="5646"/>
                </a:lnTo>
                <a:lnTo>
                  <a:pt x="2545" y="5661"/>
                </a:lnTo>
                <a:lnTo>
                  <a:pt x="2536" y="5675"/>
                </a:lnTo>
                <a:lnTo>
                  <a:pt x="2525" y="5690"/>
                </a:lnTo>
                <a:lnTo>
                  <a:pt x="2514" y="5702"/>
                </a:lnTo>
                <a:lnTo>
                  <a:pt x="2503" y="5713"/>
                </a:lnTo>
                <a:lnTo>
                  <a:pt x="2512" y="5714"/>
                </a:lnTo>
                <a:lnTo>
                  <a:pt x="2522" y="5715"/>
                </a:lnTo>
                <a:lnTo>
                  <a:pt x="2541" y="5720"/>
                </a:lnTo>
                <a:lnTo>
                  <a:pt x="2559" y="5727"/>
                </a:lnTo>
                <a:lnTo>
                  <a:pt x="2577" y="5735"/>
                </a:lnTo>
                <a:lnTo>
                  <a:pt x="2593" y="5745"/>
                </a:lnTo>
                <a:lnTo>
                  <a:pt x="2609" y="5755"/>
                </a:lnTo>
                <a:lnTo>
                  <a:pt x="2625" y="5768"/>
                </a:lnTo>
                <a:lnTo>
                  <a:pt x="2640" y="5780"/>
                </a:lnTo>
                <a:lnTo>
                  <a:pt x="2671" y="5807"/>
                </a:lnTo>
                <a:lnTo>
                  <a:pt x="2701" y="5832"/>
                </a:lnTo>
                <a:lnTo>
                  <a:pt x="2716" y="5844"/>
                </a:lnTo>
                <a:lnTo>
                  <a:pt x="2732" y="5856"/>
                </a:lnTo>
                <a:lnTo>
                  <a:pt x="2749" y="5866"/>
                </a:lnTo>
                <a:lnTo>
                  <a:pt x="2765" y="5875"/>
                </a:lnTo>
                <a:lnTo>
                  <a:pt x="2792" y="5886"/>
                </a:lnTo>
                <a:lnTo>
                  <a:pt x="2818" y="5897"/>
                </a:lnTo>
                <a:lnTo>
                  <a:pt x="2846" y="5904"/>
                </a:lnTo>
                <a:lnTo>
                  <a:pt x="2875" y="5911"/>
                </a:lnTo>
                <a:lnTo>
                  <a:pt x="2903" y="5916"/>
                </a:lnTo>
                <a:lnTo>
                  <a:pt x="2932" y="5920"/>
                </a:lnTo>
                <a:lnTo>
                  <a:pt x="2961" y="5924"/>
                </a:lnTo>
                <a:lnTo>
                  <a:pt x="2989" y="5927"/>
                </a:lnTo>
                <a:lnTo>
                  <a:pt x="3045" y="5931"/>
                </a:lnTo>
                <a:lnTo>
                  <a:pt x="3100" y="5933"/>
                </a:lnTo>
                <a:lnTo>
                  <a:pt x="3156" y="5933"/>
                </a:lnTo>
                <a:lnTo>
                  <a:pt x="3212" y="5931"/>
                </a:lnTo>
                <a:lnTo>
                  <a:pt x="3267" y="5926"/>
                </a:lnTo>
                <a:lnTo>
                  <a:pt x="3322" y="5920"/>
                </a:lnTo>
                <a:lnTo>
                  <a:pt x="3378" y="5913"/>
                </a:lnTo>
                <a:lnTo>
                  <a:pt x="3433" y="5904"/>
                </a:lnTo>
                <a:lnTo>
                  <a:pt x="3487" y="5895"/>
                </a:lnTo>
                <a:lnTo>
                  <a:pt x="3543" y="5882"/>
                </a:lnTo>
                <a:lnTo>
                  <a:pt x="3597" y="5870"/>
                </a:lnTo>
                <a:lnTo>
                  <a:pt x="3651" y="5857"/>
                </a:lnTo>
                <a:lnTo>
                  <a:pt x="3705" y="5842"/>
                </a:lnTo>
                <a:lnTo>
                  <a:pt x="3759" y="5827"/>
                </a:lnTo>
                <a:lnTo>
                  <a:pt x="3812" y="5811"/>
                </a:lnTo>
                <a:lnTo>
                  <a:pt x="3865" y="5794"/>
                </a:lnTo>
                <a:lnTo>
                  <a:pt x="3983" y="5757"/>
                </a:lnTo>
                <a:lnTo>
                  <a:pt x="4058" y="5734"/>
                </a:lnTo>
                <a:lnTo>
                  <a:pt x="4138" y="5705"/>
                </a:lnTo>
                <a:lnTo>
                  <a:pt x="4181" y="5690"/>
                </a:lnTo>
                <a:lnTo>
                  <a:pt x="4224" y="5673"/>
                </a:lnTo>
                <a:lnTo>
                  <a:pt x="4267" y="5656"/>
                </a:lnTo>
                <a:lnTo>
                  <a:pt x="4311" y="5638"/>
                </a:lnTo>
                <a:lnTo>
                  <a:pt x="4354" y="5618"/>
                </a:lnTo>
                <a:lnTo>
                  <a:pt x="4397" y="5598"/>
                </a:lnTo>
                <a:lnTo>
                  <a:pt x="4439" y="5576"/>
                </a:lnTo>
                <a:lnTo>
                  <a:pt x="4481" y="5553"/>
                </a:lnTo>
                <a:lnTo>
                  <a:pt x="4521" y="5530"/>
                </a:lnTo>
                <a:lnTo>
                  <a:pt x="4559" y="5505"/>
                </a:lnTo>
                <a:lnTo>
                  <a:pt x="4596" y="5480"/>
                </a:lnTo>
                <a:lnTo>
                  <a:pt x="4630" y="5453"/>
                </a:lnTo>
                <a:lnTo>
                  <a:pt x="4646" y="5439"/>
                </a:lnTo>
                <a:lnTo>
                  <a:pt x="4662" y="5425"/>
                </a:lnTo>
                <a:lnTo>
                  <a:pt x="4676" y="5411"/>
                </a:lnTo>
                <a:lnTo>
                  <a:pt x="4690" y="5397"/>
                </a:lnTo>
                <a:lnTo>
                  <a:pt x="4704" y="5381"/>
                </a:lnTo>
                <a:lnTo>
                  <a:pt x="4716" y="5367"/>
                </a:lnTo>
                <a:lnTo>
                  <a:pt x="4727" y="5352"/>
                </a:lnTo>
                <a:lnTo>
                  <a:pt x="4739" y="5336"/>
                </a:lnTo>
                <a:lnTo>
                  <a:pt x="4748" y="5320"/>
                </a:lnTo>
                <a:lnTo>
                  <a:pt x="4757" y="5303"/>
                </a:lnTo>
                <a:lnTo>
                  <a:pt x="4764" y="5287"/>
                </a:lnTo>
                <a:lnTo>
                  <a:pt x="4771" y="5271"/>
                </a:lnTo>
                <a:lnTo>
                  <a:pt x="4776" y="5254"/>
                </a:lnTo>
                <a:lnTo>
                  <a:pt x="4782" y="5237"/>
                </a:lnTo>
                <a:lnTo>
                  <a:pt x="4785" y="5219"/>
                </a:lnTo>
                <a:lnTo>
                  <a:pt x="4787" y="5202"/>
                </a:lnTo>
                <a:lnTo>
                  <a:pt x="4788" y="5184"/>
                </a:lnTo>
                <a:lnTo>
                  <a:pt x="4788" y="5165"/>
                </a:lnTo>
                <a:lnTo>
                  <a:pt x="4786" y="5147"/>
                </a:lnTo>
                <a:lnTo>
                  <a:pt x="4783" y="5128"/>
                </a:lnTo>
                <a:lnTo>
                  <a:pt x="4778" y="5109"/>
                </a:lnTo>
                <a:lnTo>
                  <a:pt x="4772" y="5089"/>
                </a:lnTo>
                <a:lnTo>
                  <a:pt x="4765" y="5070"/>
                </a:lnTo>
                <a:lnTo>
                  <a:pt x="4756" y="5049"/>
                </a:lnTo>
                <a:lnTo>
                  <a:pt x="4767" y="5047"/>
                </a:lnTo>
                <a:lnTo>
                  <a:pt x="4780" y="5047"/>
                </a:lnTo>
                <a:lnTo>
                  <a:pt x="4791" y="5047"/>
                </a:lnTo>
                <a:lnTo>
                  <a:pt x="4803" y="5048"/>
                </a:lnTo>
                <a:lnTo>
                  <a:pt x="4814" y="5050"/>
                </a:lnTo>
                <a:lnTo>
                  <a:pt x="4827" y="5053"/>
                </a:lnTo>
                <a:lnTo>
                  <a:pt x="4840" y="5058"/>
                </a:lnTo>
                <a:lnTo>
                  <a:pt x="4852" y="5062"/>
                </a:lnTo>
                <a:lnTo>
                  <a:pt x="4865" y="5068"/>
                </a:lnTo>
                <a:lnTo>
                  <a:pt x="4878" y="5075"/>
                </a:lnTo>
                <a:lnTo>
                  <a:pt x="4891" y="5082"/>
                </a:lnTo>
                <a:lnTo>
                  <a:pt x="4905" y="5090"/>
                </a:lnTo>
                <a:lnTo>
                  <a:pt x="4931" y="5109"/>
                </a:lnTo>
                <a:lnTo>
                  <a:pt x="4958" y="5130"/>
                </a:lnTo>
                <a:lnTo>
                  <a:pt x="4985" y="5155"/>
                </a:lnTo>
                <a:lnTo>
                  <a:pt x="5013" y="5182"/>
                </a:lnTo>
                <a:lnTo>
                  <a:pt x="5041" y="5210"/>
                </a:lnTo>
                <a:lnTo>
                  <a:pt x="5069" y="5241"/>
                </a:lnTo>
                <a:lnTo>
                  <a:pt x="5097" y="5273"/>
                </a:lnTo>
                <a:lnTo>
                  <a:pt x="5125" y="5307"/>
                </a:lnTo>
                <a:lnTo>
                  <a:pt x="5152" y="5341"/>
                </a:lnTo>
                <a:lnTo>
                  <a:pt x="5180" y="5376"/>
                </a:lnTo>
                <a:lnTo>
                  <a:pt x="5234" y="5450"/>
                </a:lnTo>
                <a:lnTo>
                  <a:pt x="5288" y="5524"/>
                </a:lnTo>
                <a:lnTo>
                  <a:pt x="5338" y="5598"/>
                </a:lnTo>
                <a:lnTo>
                  <a:pt x="5386" y="5668"/>
                </a:lnTo>
                <a:lnTo>
                  <a:pt x="5470" y="5793"/>
                </a:lnTo>
                <a:lnTo>
                  <a:pt x="5506" y="5844"/>
                </a:lnTo>
                <a:lnTo>
                  <a:pt x="5537" y="5885"/>
                </a:lnTo>
                <a:lnTo>
                  <a:pt x="5520" y="5886"/>
                </a:lnTo>
                <a:lnTo>
                  <a:pt x="5505" y="5886"/>
                </a:lnTo>
                <a:lnTo>
                  <a:pt x="5491" y="5885"/>
                </a:lnTo>
                <a:lnTo>
                  <a:pt x="5475" y="5884"/>
                </a:lnTo>
                <a:lnTo>
                  <a:pt x="5461" y="5882"/>
                </a:lnTo>
                <a:lnTo>
                  <a:pt x="5447" y="5879"/>
                </a:lnTo>
                <a:lnTo>
                  <a:pt x="5432" y="5875"/>
                </a:lnTo>
                <a:lnTo>
                  <a:pt x="5418" y="5871"/>
                </a:lnTo>
                <a:lnTo>
                  <a:pt x="5391" y="5862"/>
                </a:lnTo>
                <a:lnTo>
                  <a:pt x="5365" y="5850"/>
                </a:lnTo>
                <a:lnTo>
                  <a:pt x="5338" y="5836"/>
                </a:lnTo>
                <a:lnTo>
                  <a:pt x="5311" y="5822"/>
                </a:lnTo>
                <a:lnTo>
                  <a:pt x="5258" y="5792"/>
                </a:lnTo>
                <a:lnTo>
                  <a:pt x="5230" y="5777"/>
                </a:lnTo>
                <a:lnTo>
                  <a:pt x="5203" y="5763"/>
                </a:lnTo>
                <a:lnTo>
                  <a:pt x="5174" y="5749"/>
                </a:lnTo>
                <a:lnTo>
                  <a:pt x="5144" y="5737"/>
                </a:lnTo>
                <a:lnTo>
                  <a:pt x="5114" y="5727"/>
                </a:lnTo>
                <a:lnTo>
                  <a:pt x="5097" y="5723"/>
                </a:lnTo>
                <a:lnTo>
                  <a:pt x="5081" y="5718"/>
                </a:lnTo>
                <a:lnTo>
                  <a:pt x="5057" y="5713"/>
                </a:lnTo>
                <a:lnTo>
                  <a:pt x="5034" y="5710"/>
                </a:lnTo>
                <a:lnTo>
                  <a:pt x="5010" y="5707"/>
                </a:lnTo>
                <a:lnTo>
                  <a:pt x="4986" y="5705"/>
                </a:lnTo>
                <a:lnTo>
                  <a:pt x="4963" y="5704"/>
                </a:lnTo>
                <a:lnTo>
                  <a:pt x="4938" y="5704"/>
                </a:lnTo>
                <a:lnTo>
                  <a:pt x="4914" y="5705"/>
                </a:lnTo>
                <a:lnTo>
                  <a:pt x="4890" y="5706"/>
                </a:lnTo>
                <a:lnTo>
                  <a:pt x="4866" y="5708"/>
                </a:lnTo>
                <a:lnTo>
                  <a:pt x="4841" y="5710"/>
                </a:lnTo>
                <a:lnTo>
                  <a:pt x="4793" y="5717"/>
                </a:lnTo>
                <a:lnTo>
                  <a:pt x="4744" y="5726"/>
                </a:lnTo>
                <a:lnTo>
                  <a:pt x="4694" y="5737"/>
                </a:lnTo>
                <a:lnTo>
                  <a:pt x="4645" y="5748"/>
                </a:lnTo>
                <a:lnTo>
                  <a:pt x="4597" y="5761"/>
                </a:lnTo>
                <a:lnTo>
                  <a:pt x="4549" y="5776"/>
                </a:lnTo>
                <a:lnTo>
                  <a:pt x="4501" y="5790"/>
                </a:lnTo>
                <a:lnTo>
                  <a:pt x="4408" y="5818"/>
                </a:lnTo>
                <a:lnTo>
                  <a:pt x="4361" y="5832"/>
                </a:lnTo>
                <a:lnTo>
                  <a:pt x="4316" y="5844"/>
                </a:lnTo>
                <a:lnTo>
                  <a:pt x="4221" y="5872"/>
                </a:lnTo>
                <a:lnTo>
                  <a:pt x="4125" y="5900"/>
                </a:lnTo>
                <a:lnTo>
                  <a:pt x="4077" y="5915"/>
                </a:lnTo>
                <a:lnTo>
                  <a:pt x="4029" y="5932"/>
                </a:lnTo>
                <a:lnTo>
                  <a:pt x="3981" y="5948"/>
                </a:lnTo>
                <a:lnTo>
                  <a:pt x="3934" y="5965"/>
                </a:lnTo>
                <a:lnTo>
                  <a:pt x="3887" y="5985"/>
                </a:lnTo>
                <a:lnTo>
                  <a:pt x="3841" y="6004"/>
                </a:lnTo>
                <a:lnTo>
                  <a:pt x="3796" y="6026"/>
                </a:lnTo>
                <a:lnTo>
                  <a:pt x="3751" y="6048"/>
                </a:lnTo>
                <a:lnTo>
                  <a:pt x="3707" y="6073"/>
                </a:lnTo>
                <a:lnTo>
                  <a:pt x="3665" y="6099"/>
                </a:lnTo>
                <a:lnTo>
                  <a:pt x="3623" y="6125"/>
                </a:lnTo>
                <a:lnTo>
                  <a:pt x="3583" y="6155"/>
                </a:lnTo>
                <a:lnTo>
                  <a:pt x="3563" y="6170"/>
                </a:lnTo>
                <a:lnTo>
                  <a:pt x="3546" y="6186"/>
                </a:lnTo>
                <a:lnTo>
                  <a:pt x="3527" y="6201"/>
                </a:lnTo>
                <a:lnTo>
                  <a:pt x="3510" y="6217"/>
                </a:lnTo>
                <a:lnTo>
                  <a:pt x="3494" y="6235"/>
                </a:lnTo>
                <a:lnTo>
                  <a:pt x="3477" y="6252"/>
                </a:lnTo>
                <a:lnTo>
                  <a:pt x="3462" y="6271"/>
                </a:lnTo>
                <a:lnTo>
                  <a:pt x="3446" y="6289"/>
                </a:lnTo>
                <a:lnTo>
                  <a:pt x="3431" y="6309"/>
                </a:lnTo>
                <a:lnTo>
                  <a:pt x="3417" y="6327"/>
                </a:lnTo>
                <a:lnTo>
                  <a:pt x="3390" y="6367"/>
                </a:lnTo>
                <a:lnTo>
                  <a:pt x="3364" y="6408"/>
                </a:lnTo>
                <a:lnTo>
                  <a:pt x="3341" y="6450"/>
                </a:lnTo>
                <a:lnTo>
                  <a:pt x="3332" y="6471"/>
                </a:lnTo>
                <a:lnTo>
                  <a:pt x="3321" y="6494"/>
                </a:lnTo>
                <a:lnTo>
                  <a:pt x="3311" y="6519"/>
                </a:lnTo>
                <a:lnTo>
                  <a:pt x="3300" y="6544"/>
                </a:lnTo>
                <a:lnTo>
                  <a:pt x="3288" y="6569"/>
                </a:lnTo>
                <a:lnTo>
                  <a:pt x="3281" y="6580"/>
                </a:lnTo>
                <a:lnTo>
                  <a:pt x="3273" y="6591"/>
                </a:lnTo>
                <a:lnTo>
                  <a:pt x="3266" y="6601"/>
                </a:lnTo>
                <a:lnTo>
                  <a:pt x="3257" y="6610"/>
                </a:lnTo>
                <a:lnTo>
                  <a:pt x="3248" y="6617"/>
                </a:lnTo>
                <a:lnTo>
                  <a:pt x="3238" y="6623"/>
                </a:lnTo>
                <a:lnTo>
                  <a:pt x="3254" y="6625"/>
                </a:lnTo>
                <a:lnTo>
                  <a:pt x="3270" y="6627"/>
                </a:lnTo>
                <a:lnTo>
                  <a:pt x="3287" y="6630"/>
                </a:lnTo>
                <a:lnTo>
                  <a:pt x="3302" y="6634"/>
                </a:lnTo>
                <a:lnTo>
                  <a:pt x="3317" y="6640"/>
                </a:lnTo>
                <a:lnTo>
                  <a:pt x="3333" y="6645"/>
                </a:lnTo>
                <a:lnTo>
                  <a:pt x="3348" y="6651"/>
                </a:lnTo>
                <a:lnTo>
                  <a:pt x="3363" y="6658"/>
                </a:lnTo>
                <a:lnTo>
                  <a:pt x="3393" y="6673"/>
                </a:lnTo>
                <a:lnTo>
                  <a:pt x="3423" y="6691"/>
                </a:lnTo>
                <a:lnTo>
                  <a:pt x="3482" y="6728"/>
                </a:lnTo>
                <a:lnTo>
                  <a:pt x="3512" y="6747"/>
                </a:lnTo>
                <a:lnTo>
                  <a:pt x="3543" y="6765"/>
                </a:lnTo>
                <a:lnTo>
                  <a:pt x="3574" y="6782"/>
                </a:lnTo>
                <a:lnTo>
                  <a:pt x="3605" y="6797"/>
                </a:lnTo>
                <a:lnTo>
                  <a:pt x="3621" y="6805"/>
                </a:lnTo>
                <a:lnTo>
                  <a:pt x="3637" y="6811"/>
                </a:lnTo>
                <a:lnTo>
                  <a:pt x="3654" y="6817"/>
                </a:lnTo>
                <a:lnTo>
                  <a:pt x="3671" y="6822"/>
                </a:lnTo>
                <a:lnTo>
                  <a:pt x="3688" y="6826"/>
                </a:lnTo>
                <a:lnTo>
                  <a:pt x="3706" y="6829"/>
                </a:lnTo>
                <a:lnTo>
                  <a:pt x="3723" y="6831"/>
                </a:lnTo>
                <a:lnTo>
                  <a:pt x="3742" y="6832"/>
                </a:lnTo>
                <a:lnTo>
                  <a:pt x="3786" y="6833"/>
                </a:lnTo>
                <a:lnTo>
                  <a:pt x="3831" y="6833"/>
                </a:lnTo>
                <a:lnTo>
                  <a:pt x="3875" y="6831"/>
                </a:lnTo>
                <a:lnTo>
                  <a:pt x="3920" y="6828"/>
                </a:lnTo>
                <a:lnTo>
                  <a:pt x="3964" y="6824"/>
                </a:lnTo>
                <a:lnTo>
                  <a:pt x="4009" y="6819"/>
                </a:lnTo>
                <a:lnTo>
                  <a:pt x="4053" y="6813"/>
                </a:lnTo>
                <a:lnTo>
                  <a:pt x="4098" y="6806"/>
                </a:lnTo>
                <a:lnTo>
                  <a:pt x="4142" y="6798"/>
                </a:lnTo>
                <a:lnTo>
                  <a:pt x="4186" y="6789"/>
                </a:lnTo>
                <a:lnTo>
                  <a:pt x="4230" y="6780"/>
                </a:lnTo>
                <a:lnTo>
                  <a:pt x="4274" y="6770"/>
                </a:lnTo>
                <a:lnTo>
                  <a:pt x="4361" y="6748"/>
                </a:lnTo>
                <a:lnTo>
                  <a:pt x="4447" y="6724"/>
                </a:lnTo>
                <a:lnTo>
                  <a:pt x="4495" y="6709"/>
                </a:lnTo>
                <a:lnTo>
                  <a:pt x="4558" y="6689"/>
                </a:lnTo>
                <a:lnTo>
                  <a:pt x="4634" y="6662"/>
                </a:lnTo>
                <a:lnTo>
                  <a:pt x="4719" y="6629"/>
                </a:lnTo>
                <a:lnTo>
                  <a:pt x="4764" y="6612"/>
                </a:lnTo>
                <a:lnTo>
                  <a:pt x="4811" y="6592"/>
                </a:lnTo>
                <a:lnTo>
                  <a:pt x="4858" y="6572"/>
                </a:lnTo>
                <a:lnTo>
                  <a:pt x="4908" y="6550"/>
                </a:lnTo>
                <a:lnTo>
                  <a:pt x="4956" y="6529"/>
                </a:lnTo>
                <a:lnTo>
                  <a:pt x="5004" y="6505"/>
                </a:lnTo>
                <a:lnTo>
                  <a:pt x="5052" y="6481"/>
                </a:lnTo>
                <a:lnTo>
                  <a:pt x="5100" y="6455"/>
                </a:lnTo>
                <a:lnTo>
                  <a:pt x="5146" y="6430"/>
                </a:lnTo>
                <a:lnTo>
                  <a:pt x="5191" y="6403"/>
                </a:lnTo>
                <a:lnTo>
                  <a:pt x="5234" y="6375"/>
                </a:lnTo>
                <a:lnTo>
                  <a:pt x="5275" y="6347"/>
                </a:lnTo>
                <a:lnTo>
                  <a:pt x="5314" y="6318"/>
                </a:lnTo>
                <a:lnTo>
                  <a:pt x="5350" y="6288"/>
                </a:lnTo>
                <a:lnTo>
                  <a:pt x="5368" y="6274"/>
                </a:lnTo>
                <a:lnTo>
                  <a:pt x="5383" y="6258"/>
                </a:lnTo>
                <a:lnTo>
                  <a:pt x="5398" y="6243"/>
                </a:lnTo>
                <a:lnTo>
                  <a:pt x="5413" y="6228"/>
                </a:lnTo>
                <a:lnTo>
                  <a:pt x="5426" y="6212"/>
                </a:lnTo>
                <a:lnTo>
                  <a:pt x="5438" y="6197"/>
                </a:lnTo>
                <a:lnTo>
                  <a:pt x="5450" y="6182"/>
                </a:lnTo>
                <a:lnTo>
                  <a:pt x="5460" y="6165"/>
                </a:lnTo>
                <a:lnTo>
                  <a:pt x="5469" y="6150"/>
                </a:lnTo>
                <a:lnTo>
                  <a:pt x="5476" y="6133"/>
                </a:lnTo>
                <a:lnTo>
                  <a:pt x="5483" y="6118"/>
                </a:lnTo>
                <a:lnTo>
                  <a:pt x="5489" y="6102"/>
                </a:lnTo>
                <a:lnTo>
                  <a:pt x="5493" y="6085"/>
                </a:lnTo>
                <a:lnTo>
                  <a:pt x="5496" y="6070"/>
                </a:lnTo>
                <a:lnTo>
                  <a:pt x="5497" y="6053"/>
                </a:lnTo>
                <a:lnTo>
                  <a:pt x="5497" y="6037"/>
                </a:lnTo>
                <a:lnTo>
                  <a:pt x="5496" y="6021"/>
                </a:lnTo>
                <a:lnTo>
                  <a:pt x="5493" y="6004"/>
                </a:lnTo>
                <a:lnTo>
                  <a:pt x="5488" y="5988"/>
                </a:lnTo>
                <a:lnTo>
                  <a:pt x="5481" y="5972"/>
                </a:lnTo>
                <a:lnTo>
                  <a:pt x="5491" y="5969"/>
                </a:lnTo>
                <a:lnTo>
                  <a:pt x="5501" y="5968"/>
                </a:lnTo>
                <a:lnTo>
                  <a:pt x="5510" y="5968"/>
                </a:lnTo>
                <a:lnTo>
                  <a:pt x="5520" y="5969"/>
                </a:lnTo>
                <a:lnTo>
                  <a:pt x="5531" y="5971"/>
                </a:lnTo>
                <a:lnTo>
                  <a:pt x="5541" y="5972"/>
                </a:lnTo>
                <a:lnTo>
                  <a:pt x="5561" y="5978"/>
                </a:lnTo>
                <a:lnTo>
                  <a:pt x="5582" y="5986"/>
                </a:lnTo>
                <a:lnTo>
                  <a:pt x="5602" y="5996"/>
                </a:lnTo>
                <a:lnTo>
                  <a:pt x="5624" y="6009"/>
                </a:lnTo>
                <a:lnTo>
                  <a:pt x="5645" y="6024"/>
                </a:lnTo>
                <a:lnTo>
                  <a:pt x="5667" y="6040"/>
                </a:lnTo>
                <a:lnTo>
                  <a:pt x="5689" y="6059"/>
                </a:lnTo>
                <a:lnTo>
                  <a:pt x="5711" y="6078"/>
                </a:lnTo>
                <a:lnTo>
                  <a:pt x="5733" y="6100"/>
                </a:lnTo>
                <a:lnTo>
                  <a:pt x="5755" y="6122"/>
                </a:lnTo>
                <a:lnTo>
                  <a:pt x="5776" y="6146"/>
                </a:lnTo>
                <a:lnTo>
                  <a:pt x="5799" y="6170"/>
                </a:lnTo>
                <a:lnTo>
                  <a:pt x="5821" y="6196"/>
                </a:lnTo>
                <a:lnTo>
                  <a:pt x="5863" y="6247"/>
                </a:lnTo>
                <a:lnTo>
                  <a:pt x="5905" y="6300"/>
                </a:lnTo>
                <a:lnTo>
                  <a:pt x="5945" y="6354"/>
                </a:lnTo>
                <a:lnTo>
                  <a:pt x="5982" y="6405"/>
                </a:lnTo>
                <a:lnTo>
                  <a:pt x="6052" y="6498"/>
                </a:lnTo>
                <a:lnTo>
                  <a:pt x="6083" y="6537"/>
                </a:lnTo>
                <a:lnTo>
                  <a:pt x="6109" y="6570"/>
                </a:lnTo>
                <a:lnTo>
                  <a:pt x="6099" y="6572"/>
                </a:lnTo>
                <a:lnTo>
                  <a:pt x="6088" y="6573"/>
                </a:lnTo>
                <a:lnTo>
                  <a:pt x="6078" y="6573"/>
                </a:lnTo>
                <a:lnTo>
                  <a:pt x="6066" y="6573"/>
                </a:lnTo>
                <a:lnTo>
                  <a:pt x="6056" y="6571"/>
                </a:lnTo>
                <a:lnTo>
                  <a:pt x="6046" y="6569"/>
                </a:lnTo>
                <a:lnTo>
                  <a:pt x="6024" y="6564"/>
                </a:lnTo>
                <a:lnTo>
                  <a:pt x="6004" y="6556"/>
                </a:lnTo>
                <a:lnTo>
                  <a:pt x="5983" y="6546"/>
                </a:lnTo>
                <a:lnTo>
                  <a:pt x="5963" y="6535"/>
                </a:lnTo>
                <a:lnTo>
                  <a:pt x="5942" y="6524"/>
                </a:lnTo>
                <a:lnTo>
                  <a:pt x="5899" y="6500"/>
                </a:lnTo>
                <a:lnTo>
                  <a:pt x="5878" y="6489"/>
                </a:lnTo>
                <a:lnTo>
                  <a:pt x="5855" y="6479"/>
                </a:lnTo>
                <a:lnTo>
                  <a:pt x="5832" y="6469"/>
                </a:lnTo>
                <a:lnTo>
                  <a:pt x="5808" y="6463"/>
                </a:lnTo>
                <a:lnTo>
                  <a:pt x="5796" y="6460"/>
                </a:lnTo>
                <a:lnTo>
                  <a:pt x="5784" y="6458"/>
                </a:lnTo>
                <a:lnTo>
                  <a:pt x="5770" y="6457"/>
                </a:lnTo>
                <a:lnTo>
                  <a:pt x="5757" y="6456"/>
                </a:lnTo>
                <a:lnTo>
                  <a:pt x="5738" y="6456"/>
                </a:lnTo>
                <a:lnTo>
                  <a:pt x="5718" y="6456"/>
                </a:lnTo>
                <a:lnTo>
                  <a:pt x="5678" y="6459"/>
                </a:lnTo>
                <a:lnTo>
                  <a:pt x="5638" y="6464"/>
                </a:lnTo>
                <a:lnTo>
                  <a:pt x="5598" y="6472"/>
                </a:lnTo>
                <a:lnTo>
                  <a:pt x="5558" y="6481"/>
                </a:lnTo>
                <a:lnTo>
                  <a:pt x="5519" y="6491"/>
                </a:lnTo>
                <a:lnTo>
                  <a:pt x="5479" y="6503"/>
                </a:lnTo>
                <a:lnTo>
                  <a:pt x="5440" y="6517"/>
                </a:lnTo>
                <a:lnTo>
                  <a:pt x="5401" y="6530"/>
                </a:lnTo>
                <a:lnTo>
                  <a:pt x="5363" y="6545"/>
                </a:lnTo>
                <a:lnTo>
                  <a:pt x="5287" y="6577"/>
                </a:lnTo>
                <a:lnTo>
                  <a:pt x="5213" y="6610"/>
                </a:lnTo>
                <a:lnTo>
                  <a:pt x="5141" y="6642"/>
                </a:lnTo>
                <a:lnTo>
                  <a:pt x="5068" y="6673"/>
                </a:lnTo>
                <a:lnTo>
                  <a:pt x="4997" y="6707"/>
                </a:lnTo>
                <a:lnTo>
                  <a:pt x="4961" y="6725"/>
                </a:lnTo>
                <a:lnTo>
                  <a:pt x="4925" y="6742"/>
                </a:lnTo>
                <a:lnTo>
                  <a:pt x="4889" y="6762"/>
                </a:lnTo>
                <a:lnTo>
                  <a:pt x="4854" y="6780"/>
                </a:lnTo>
                <a:lnTo>
                  <a:pt x="4819" y="6800"/>
                </a:lnTo>
                <a:lnTo>
                  <a:pt x="4786" y="6822"/>
                </a:lnTo>
                <a:lnTo>
                  <a:pt x="4753" y="6843"/>
                </a:lnTo>
                <a:lnTo>
                  <a:pt x="4720" y="6866"/>
                </a:lnTo>
                <a:lnTo>
                  <a:pt x="4688" y="6890"/>
                </a:lnTo>
                <a:lnTo>
                  <a:pt x="4658" y="6915"/>
                </a:lnTo>
                <a:lnTo>
                  <a:pt x="4628" y="6941"/>
                </a:lnTo>
                <a:lnTo>
                  <a:pt x="4599" y="6968"/>
                </a:lnTo>
                <a:lnTo>
                  <a:pt x="4588" y="6980"/>
                </a:lnTo>
                <a:lnTo>
                  <a:pt x="4577" y="6992"/>
                </a:lnTo>
                <a:lnTo>
                  <a:pt x="4567" y="7004"/>
                </a:lnTo>
                <a:lnTo>
                  <a:pt x="4558" y="7018"/>
                </a:lnTo>
                <a:lnTo>
                  <a:pt x="4549" y="7031"/>
                </a:lnTo>
                <a:lnTo>
                  <a:pt x="4542" y="7043"/>
                </a:lnTo>
                <a:lnTo>
                  <a:pt x="4527" y="7071"/>
                </a:lnTo>
                <a:lnTo>
                  <a:pt x="4514" y="7099"/>
                </a:lnTo>
                <a:lnTo>
                  <a:pt x="4503" y="7127"/>
                </a:lnTo>
                <a:lnTo>
                  <a:pt x="4493" y="7156"/>
                </a:lnTo>
                <a:lnTo>
                  <a:pt x="4482" y="7185"/>
                </a:lnTo>
                <a:lnTo>
                  <a:pt x="4463" y="7242"/>
                </a:lnTo>
                <a:lnTo>
                  <a:pt x="4453" y="7271"/>
                </a:lnTo>
                <a:lnTo>
                  <a:pt x="4441" y="7297"/>
                </a:lnTo>
                <a:lnTo>
                  <a:pt x="4430" y="7324"/>
                </a:lnTo>
                <a:lnTo>
                  <a:pt x="4416" y="7349"/>
                </a:lnTo>
                <a:lnTo>
                  <a:pt x="4409" y="7361"/>
                </a:lnTo>
                <a:lnTo>
                  <a:pt x="4400" y="7372"/>
                </a:lnTo>
                <a:lnTo>
                  <a:pt x="4392" y="7383"/>
                </a:lnTo>
                <a:lnTo>
                  <a:pt x="4383" y="7395"/>
                </a:lnTo>
                <a:lnTo>
                  <a:pt x="4395" y="7394"/>
                </a:lnTo>
                <a:lnTo>
                  <a:pt x="4408" y="7394"/>
                </a:lnTo>
                <a:lnTo>
                  <a:pt x="4420" y="7395"/>
                </a:lnTo>
                <a:lnTo>
                  <a:pt x="4432" y="7396"/>
                </a:lnTo>
                <a:lnTo>
                  <a:pt x="4457" y="7401"/>
                </a:lnTo>
                <a:lnTo>
                  <a:pt x="4481" y="7408"/>
                </a:lnTo>
                <a:lnTo>
                  <a:pt x="4507" y="7416"/>
                </a:lnTo>
                <a:lnTo>
                  <a:pt x="4532" y="7425"/>
                </a:lnTo>
                <a:lnTo>
                  <a:pt x="4582" y="7448"/>
                </a:lnTo>
                <a:lnTo>
                  <a:pt x="4607" y="7459"/>
                </a:lnTo>
                <a:lnTo>
                  <a:pt x="4633" y="7470"/>
                </a:lnTo>
                <a:lnTo>
                  <a:pt x="4660" y="7480"/>
                </a:lnTo>
                <a:lnTo>
                  <a:pt x="4686" y="7488"/>
                </a:lnTo>
                <a:lnTo>
                  <a:pt x="4713" y="7495"/>
                </a:lnTo>
                <a:lnTo>
                  <a:pt x="4741" y="7500"/>
                </a:lnTo>
                <a:lnTo>
                  <a:pt x="4755" y="7501"/>
                </a:lnTo>
                <a:lnTo>
                  <a:pt x="4769" y="7502"/>
                </a:lnTo>
                <a:lnTo>
                  <a:pt x="4784" y="7502"/>
                </a:lnTo>
                <a:lnTo>
                  <a:pt x="4798" y="7502"/>
                </a:lnTo>
                <a:lnTo>
                  <a:pt x="4842" y="7497"/>
                </a:lnTo>
                <a:lnTo>
                  <a:pt x="4886" y="7492"/>
                </a:lnTo>
                <a:lnTo>
                  <a:pt x="4930" y="7484"/>
                </a:lnTo>
                <a:lnTo>
                  <a:pt x="4973" y="7476"/>
                </a:lnTo>
                <a:lnTo>
                  <a:pt x="5017" y="7465"/>
                </a:lnTo>
                <a:lnTo>
                  <a:pt x="5059" y="7453"/>
                </a:lnTo>
                <a:lnTo>
                  <a:pt x="5102" y="7441"/>
                </a:lnTo>
                <a:lnTo>
                  <a:pt x="5144" y="7426"/>
                </a:lnTo>
                <a:lnTo>
                  <a:pt x="5186" y="7411"/>
                </a:lnTo>
                <a:lnTo>
                  <a:pt x="5227" y="7396"/>
                </a:lnTo>
                <a:lnTo>
                  <a:pt x="5268" y="7378"/>
                </a:lnTo>
                <a:lnTo>
                  <a:pt x="5309" y="7361"/>
                </a:lnTo>
                <a:lnTo>
                  <a:pt x="5350" y="7342"/>
                </a:lnTo>
                <a:lnTo>
                  <a:pt x="5390" y="7324"/>
                </a:lnTo>
                <a:lnTo>
                  <a:pt x="5470" y="7285"/>
                </a:lnTo>
                <a:lnTo>
                  <a:pt x="5553" y="7244"/>
                </a:lnTo>
                <a:lnTo>
                  <a:pt x="5604" y="7219"/>
                </a:lnTo>
                <a:lnTo>
                  <a:pt x="5660" y="7189"/>
                </a:lnTo>
                <a:lnTo>
                  <a:pt x="5717" y="7157"/>
                </a:lnTo>
                <a:lnTo>
                  <a:pt x="5776" y="7121"/>
                </a:lnTo>
                <a:lnTo>
                  <a:pt x="5806" y="7103"/>
                </a:lnTo>
                <a:lnTo>
                  <a:pt x="5835" y="7083"/>
                </a:lnTo>
                <a:lnTo>
                  <a:pt x="5864" y="7063"/>
                </a:lnTo>
                <a:lnTo>
                  <a:pt x="5892" y="7042"/>
                </a:lnTo>
                <a:lnTo>
                  <a:pt x="5919" y="7021"/>
                </a:lnTo>
                <a:lnTo>
                  <a:pt x="5945" y="6999"/>
                </a:lnTo>
                <a:lnTo>
                  <a:pt x="5969" y="6977"/>
                </a:lnTo>
                <a:lnTo>
                  <a:pt x="5993" y="6953"/>
                </a:lnTo>
                <a:lnTo>
                  <a:pt x="6013" y="6930"/>
                </a:lnTo>
                <a:lnTo>
                  <a:pt x="6033" y="6906"/>
                </a:lnTo>
                <a:lnTo>
                  <a:pt x="6050" y="6881"/>
                </a:lnTo>
                <a:lnTo>
                  <a:pt x="6064" y="6856"/>
                </a:lnTo>
                <a:lnTo>
                  <a:pt x="6071" y="6843"/>
                </a:lnTo>
                <a:lnTo>
                  <a:pt x="6077" y="6831"/>
                </a:lnTo>
                <a:lnTo>
                  <a:pt x="6082" y="6818"/>
                </a:lnTo>
                <a:lnTo>
                  <a:pt x="6086" y="6806"/>
                </a:lnTo>
                <a:lnTo>
                  <a:pt x="6090" y="6792"/>
                </a:lnTo>
                <a:lnTo>
                  <a:pt x="6093" y="6779"/>
                </a:lnTo>
                <a:lnTo>
                  <a:pt x="6095" y="6766"/>
                </a:lnTo>
                <a:lnTo>
                  <a:pt x="6096" y="6752"/>
                </a:lnTo>
                <a:lnTo>
                  <a:pt x="6096" y="6739"/>
                </a:lnTo>
                <a:lnTo>
                  <a:pt x="6096" y="6726"/>
                </a:lnTo>
                <a:lnTo>
                  <a:pt x="6095" y="6712"/>
                </a:lnTo>
                <a:lnTo>
                  <a:pt x="6092" y="6699"/>
                </a:lnTo>
                <a:lnTo>
                  <a:pt x="6089" y="6686"/>
                </a:lnTo>
                <a:lnTo>
                  <a:pt x="6085" y="6671"/>
                </a:lnTo>
                <a:lnTo>
                  <a:pt x="6080" y="6658"/>
                </a:lnTo>
                <a:lnTo>
                  <a:pt x="6074" y="6644"/>
                </a:lnTo>
                <a:lnTo>
                  <a:pt x="6082" y="6643"/>
                </a:lnTo>
                <a:lnTo>
                  <a:pt x="6090" y="6642"/>
                </a:lnTo>
                <a:lnTo>
                  <a:pt x="6106" y="6641"/>
                </a:lnTo>
                <a:lnTo>
                  <a:pt x="6123" y="6643"/>
                </a:lnTo>
                <a:lnTo>
                  <a:pt x="6140" y="6647"/>
                </a:lnTo>
                <a:lnTo>
                  <a:pt x="6158" y="6653"/>
                </a:lnTo>
                <a:lnTo>
                  <a:pt x="6176" y="6661"/>
                </a:lnTo>
                <a:lnTo>
                  <a:pt x="6193" y="6671"/>
                </a:lnTo>
                <a:lnTo>
                  <a:pt x="6212" y="6683"/>
                </a:lnTo>
                <a:lnTo>
                  <a:pt x="6230" y="6696"/>
                </a:lnTo>
                <a:lnTo>
                  <a:pt x="6249" y="6710"/>
                </a:lnTo>
                <a:lnTo>
                  <a:pt x="6267" y="6727"/>
                </a:lnTo>
                <a:lnTo>
                  <a:pt x="6287" y="6743"/>
                </a:lnTo>
                <a:lnTo>
                  <a:pt x="6305" y="6762"/>
                </a:lnTo>
                <a:lnTo>
                  <a:pt x="6324" y="6780"/>
                </a:lnTo>
                <a:lnTo>
                  <a:pt x="6361" y="6820"/>
                </a:lnTo>
                <a:lnTo>
                  <a:pt x="6396" y="6862"/>
                </a:lnTo>
                <a:lnTo>
                  <a:pt x="6432" y="6905"/>
                </a:lnTo>
                <a:lnTo>
                  <a:pt x="6466" y="6947"/>
                </a:lnTo>
                <a:lnTo>
                  <a:pt x="6498" y="6988"/>
                </a:lnTo>
                <a:lnTo>
                  <a:pt x="6555" y="7063"/>
                </a:lnTo>
                <a:lnTo>
                  <a:pt x="6581" y="7095"/>
                </a:lnTo>
                <a:lnTo>
                  <a:pt x="6602" y="7120"/>
                </a:lnTo>
                <a:lnTo>
                  <a:pt x="7076" y="7646"/>
                </a:lnTo>
                <a:lnTo>
                  <a:pt x="7095" y="7668"/>
                </a:lnTo>
                <a:lnTo>
                  <a:pt x="7115" y="7695"/>
                </a:lnTo>
                <a:lnTo>
                  <a:pt x="7135" y="7724"/>
                </a:lnTo>
                <a:lnTo>
                  <a:pt x="7157" y="7755"/>
                </a:lnTo>
                <a:lnTo>
                  <a:pt x="7203" y="7822"/>
                </a:lnTo>
                <a:lnTo>
                  <a:pt x="7250" y="7892"/>
                </a:lnTo>
                <a:lnTo>
                  <a:pt x="7274" y="7925"/>
                </a:lnTo>
                <a:lnTo>
                  <a:pt x="7300" y="7958"/>
                </a:lnTo>
                <a:lnTo>
                  <a:pt x="7326" y="7989"/>
                </a:lnTo>
                <a:lnTo>
                  <a:pt x="7351" y="8017"/>
                </a:lnTo>
                <a:lnTo>
                  <a:pt x="7364" y="8030"/>
                </a:lnTo>
                <a:lnTo>
                  <a:pt x="7377" y="8042"/>
                </a:lnTo>
                <a:lnTo>
                  <a:pt x="7389" y="8054"/>
                </a:lnTo>
                <a:lnTo>
                  <a:pt x="7403" y="8064"/>
                </a:lnTo>
                <a:lnTo>
                  <a:pt x="7416" y="8072"/>
                </a:lnTo>
                <a:lnTo>
                  <a:pt x="7428" y="8080"/>
                </a:lnTo>
                <a:lnTo>
                  <a:pt x="7442" y="8086"/>
                </a:lnTo>
                <a:lnTo>
                  <a:pt x="7455" y="8093"/>
                </a:lnTo>
                <a:lnTo>
                  <a:pt x="7469" y="8097"/>
                </a:lnTo>
                <a:lnTo>
                  <a:pt x="7484" y="8099"/>
                </a:lnTo>
                <a:lnTo>
                  <a:pt x="7497" y="8099"/>
                </a:lnTo>
                <a:lnTo>
                  <a:pt x="7509" y="8098"/>
                </a:lnTo>
                <a:lnTo>
                  <a:pt x="7521" y="8095"/>
                </a:lnTo>
                <a:lnTo>
                  <a:pt x="7533" y="8089"/>
                </a:lnTo>
                <a:lnTo>
                  <a:pt x="7543" y="8082"/>
                </a:lnTo>
                <a:lnTo>
                  <a:pt x="7553" y="8075"/>
                </a:lnTo>
                <a:lnTo>
                  <a:pt x="7562" y="8066"/>
                </a:lnTo>
                <a:lnTo>
                  <a:pt x="7571" y="8055"/>
                </a:lnTo>
                <a:lnTo>
                  <a:pt x="7579" y="8043"/>
                </a:lnTo>
                <a:lnTo>
                  <a:pt x="7586" y="8031"/>
                </a:lnTo>
                <a:lnTo>
                  <a:pt x="7592" y="8018"/>
                </a:lnTo>
                <a:lnTo>
                  <a:pt x="7597" y="8003"/>
                </a:lnTo>
                <a:lnTo>
                  <a:pt x="7602" y="7988"/>
                </a:lnTo>
                <a:lnTo>
                  <a:pt x="7606" y="7973"/>
                </a:lnTo>
                <a:lnTo>
                  <a:pt x="7610" y="7957"/>
                </a:lnTo>
                <a:lnTo>
                  <a:pt x="7613" y="7941"/>
                </a:lnTo>
                <a:lnTo>
                  <a:pt x="7615" y="7924"/>
                </a:lnTo>
                <a:lnTo>
                  <a:pt x="7616" y="7908"/>
                </a:lnTo>
                <a:lnTo>
                  <a:pt x="7617" y="7892"/>
                </a:lnTo>
                <a:lnTo>
                  <a:pt x="7617" y="7875"/>
                </a:lnTo>
                <a:lnTo>
                  <a:pt x="7616" y="7860"/>
                </a:lnTo>
                <a:lnTo>
                  <a:pt x="7614" y="7844"/>
                </a:lnTo>
                <a:lnTo>
                  <a:pt x="7611" y="7828"/>
                </a:lnTo>
                <a:lnTo>
                  <a:pt x="7607" y="7814"/>
                </a:lnTo>
                <a:lnTo>
                  <a:pt x="7603" y="7799"/>
                </a:lnTo>
                <a:lnTo>
                  <a:pt x="7598" y="7787"/>
                </a:lnTo>
                <a:lnTo>
                  <a:pt x="7593" y="7775"/>
                </a:lnTo>
                <a:lnTo>
                  <a:pt x="7587" y="7763"/>
                </a:lnTo>
                <a:lnTo>
                  <a:pt x="7580" y="7753"/>
                </a:lnTo>
                <a:lnTo>
                  <a:pt x="7572" y="7744"/>
                </a:lnTo>
                <a:lnTo>
                  <a:pt x="7512" y="7686"/>
                </a:lnTo>
                <a:lnTo>
                  <a:pt x="7453" y="7628"/>
                </a:lnTo>
                <a:lnTo>
                  <a:pt x="7333" y="7515"/>
                </a:lnTo>
                <a:lnTo>
                  <a:pt x="7213" y="7402"/>
                </a:lnTo>
                <a:lnTo>
                  <a:pt x="7091" y="7290"/>
                </a:lnTo>
                <a:lnTo>
                  <a:pt x="6970" y="7178"/>
                </a:lnTo>
                <a:lnTo>
                  <a:pt x="6850" y="7064"/>
                </a:lnTo>
                <a:lnTo>
                  <a:pt x="6791" y="7006"/>
                </a:lnTo>
                <a:lnTo>
                  <a:pt x="6731" y="6948"/>
                </a:lnTo>
                <a:lnTo>
                  <a:pt x="6673" y="6890"/>
                </a:lnTo>
                <a:lnTo>
                  <a:pt x="6615" y="6830"/>
                </a:lnTo>
                <a:lnTo>
                  <a:pt x="6384" y="6592"/>
                </a:lnTo>
                <a:lnTo>
                  <a:pt x="6269" y="6474"/>
                </a:lnTo>
                <a:lnTo>
                  <a:pt x="6156" y="6354"/>
                </a:lnTo>
                <a:lnTo>
                  <a:pt x="6135" y="6333"/>
                </a:lnTo>
                <a:lnTo>
                  <a:pt x="6113" y="6312"/>
                </a:lnTo>
                <a:lnTo>
                  <a:pt x="6063" y="6265"/>
                </a:lnTo>
                <a:lnTo>
                  <a:pt x="6037" y="6240"/>
                </a:lnTo>
                <a:lnTo>
                  <a:pt x="6011" y="6214"/>
                </a:lnTo>
                <a:lnTo>
                  <a:pt x="5987" y="6188"/>
                </a:lnTo>
                <a:lnTo>
                  <a:pt x="5963" y="6160"/>
                </a:lnTo>
                <a:lnTo>
                  <a:pt x="5941" y="6132"/>
                </a:lnTo>
                <a:lnTo>
                  <a:pt x="5932" y="6118"/>
                </a:lnTo>
                <a:lnTo>
                  <a:pt x="5924" y="6105"/>
                </a:lnTo>
                <a:lnTo>
                  <a:pt x="5916" y="6090"/>
                </a:lnTo>
                <a:lnTo>
                  <a:pt x="5909" y="6076"/>
                </a:lnTo>
                <a:lnTo>
                  <a:pt x="5904" y="6063"/>
                </a:lnTo>
                <a:lnTo>
                  <a:pt x="5898" y="6048"/>
                </a:lnTo>
                <a:lnTo>
                  <a:pt x="5895" y="6035"/>
                </a:lnTo>
                <a:lnTo>
                  <a:pt x="5893" y="6021"/>
                </a:lnTo>
                <a:lnTo>
                  <a:pt x="5893" y="6007"/>
                </a:lnTo>
                <a:lnTo>
                  <a:pt x="5894" y="5994"/>
                </a:lnTo>
                <a:lnTo>
                  <a:pt x="5896" y="5980"/>
                </a:lnTo>
                <a:lnTo>
                  <a:pt x="5900" y="5966"/>
                </a:lnTo>
                <a:lnTo>
                  <a:pt x="5907" y="5954"/>
                </a:lnTo>
                <a:lnTo>
                  <a:pt x="5915" y="5941"/>
                </a:lnTo>
                <a:lnTo>
                  <a:pt x="5930" y="5950"/>
                </a:lnTo>
                <a:lnTo>
                  <a:pt x="5947" y="5959"/>
                </a:lnTo>
                <a:lnTo>
                  <a:pt x="5962" y="5966"/>
                </a:lnTo>
                <a:lnTo>
                  <a:pt x="5978" y="5972"/>
                </a:lnTo>
                <a:lnTo>
                  <a:pt x="5995" y="5977"/>
                </a:lnTo>
                <a:lnTo>
                  <a:pt x="6011" y="5981"/>
                </a:lnTo>
                <a:lnTo>
                  <a:pt x="6028" y="5984"/>
                </a:lnTo>
                <a:lnTo>
                  <a:pt x="6044" y="5985"/>
                </a:lnTo>
                <a:lnTo>
                  <a:pt x="6060" y="5986"/>
                </a:lnTo>
                <a:lnTo>
                  <a:pt x="6077" y="5986"/>
                </a:lnTo>
                <a:lnTo>
                  <a:pt x="6094" y="5985"/>
                </a:lnTo>
                <a:lnTo>
                  <a:pt x="6111" y="5983"/>
                </a:lnTo>
                <a:lnTo>
                  <a:pt x="6128" y="5980"/>
                </a:lnTo>
                <a:lnTo>
                  <a:pt x="6144" y="5976"/>
                </a:lnTo>
                <a:lnTo>
                  <a:pt x="6162" y="5972"/>
                </a:lnTo>
                <a:lnTo>
                  <a:pt x="6178" y="5965"/>
                </a:lnTo>
                <a:lnTo>
                  <a:pt x="6196" y="5959"/>
                </a:lnTo>
                <a:lnTo>
                  <a:pt x="6212" y="5952"/>
                </a:lnTo>
                <a:lnTo>
                  <a:pt x="6229" y="5945"/>
                </a:lnTo>
                <a:lnTo>
                  <a:pt x="6246" y="5937"/>
                </a:lnTo>
                <a:lnTo>
                  <a:pt x="6280" y="5917"/>
                </a:lnTo>
                <a:lnTo>
                  <a:pt x="6313" y="5897"/>
                </a:lnTo>
                <a:lnTo>
                  <a:pt x="6346" y="5873"/>
                </a:lnTo>
                <a:lnTo>
                  <a:pt x="6379" y="5848"/>
                </a:lnTo>
                <a:lnTo>
                  <a:pt x="6412" y="5821"/>
                </a:lnTo>
                <a:lnTo>
                  <a:pt x="6444" y="5792"/>
                </a:lnTo>
                <a:lnTo>
                  <a:pt x="6475" y="5763"/>
                </a:lnTo>
                <a:lnTo>
                  <a:pt x="6506" y="5732"/>
                </a:lnTo>
                <a:lnTo>
                  <a:pt x="6537" y="5700"/>
                </a:lnTo>
                <a:lnTo>
                  <a:pt x="6565" y="5667"/>
                </a:lnTo>
                <a:lnTo>
                  <a:pt x="6594" y="5634"/>
                </a:lnTo>
                <a:lnTo>
                  <a:pt x="6622" y="5602"/>
                </a:lnTo>
                <a:lnTo>
                  <a:pt x="6648" y="5569"/>
                </a:lnTo>
                <a:lnTo>
                  <a:pt x="6674" y="5536"/>
                </a:lnTo>
                <a:lnTo>
                  <a:pt x="6722" y="5474"/>
                </a:lnTo>
                <a:lnTo>
                  <a:pt x="6765" y="5414"/>
                </a:lnTo>
                <a:lnTo>
                  <a:pt x="6802" y="5360"/>
                </a:lnTo>
                <a:lnTo>
                  <a:pt x="6834" y="5315"/>
                </a:lnTo>
                <a:lnTo>
                  <a:pt x="6879" y="5245"/>
                </a:lnTo>
                <a:lnTo>
                  <a:pt x="6923" y="5174"/>
                </a:lnTo>
                <a:lnTo>
                  <a:pt x="6965" y="5103"/>
                </a:lnTo>
                <a:lnTo>
                  <a:pt x="7006" y="5030"/>
                </a:lnTo>
                <a:lnTo>
                  <a:pt x="7045" y="4956"/>
                </a:lnTo>
                <a:lnTo>
                  <a:pt x="7082" y="4881"/>
                </a:lnTo>
                <a:lnTo>
                  <a:pt x="7099" y="4843"/>
                </a:lnTo>
                <a:lnTo>
                  <a:pt x="7117" y="4806"/>
                </a:lnTo>
                <a:lnTo>
                  <a:pt x="7132" y="4768"/>
                </a:lnTo>
                <a:lnTo>
                  <a:pt x="7148" y="4729"/>
                </a:lnTo>
                <a:lnTo>
                  <a:pt x="7160" y="4698"/>
                </a:lnTo>
                <a:lnTo>
                  <a:pt x="7171" y="4668"/>
                </a:lnTo>
                <a:lnTo>
                  <a:pt x="7180" y="4637"/>
                </a:lnTo>
                <a:lnTo>
                  <a:pt x="7188" y="4607"/>
                </a:lnTo>
                <a:lnTo>
                  <a:pt x="7196" y="4576"/>
                </a:lnTo>
                <a:lnTo>
                  <a:pt x="7201" y="4545"/>
                </a:lnTo>
                <a:lnTo>
                  <a:pt x="7203" y="4512"/>
                </a:lnTo>
                <a:lnTo>
                  <a:pt x="7204" y="4496"/>
                </a:lnTo>
                <a:lnTo>
                  <a:pt x="7203" y="4480"/>
                </a:lnTo>
                <a:lnTo>
                  <a:pt x="7202" y="4461"/>
                </a:lnTo>
                <a:lnTo>
                  <a:pt x="7200" y="4441"/>
                </a:lnTo>
                <a:lnTo>
                  <a:pt x="7197" y="4421"/>
                </a:lnTo>
                <a:lnTo>
                  <a:pt x="7193" y="4400"/>
                </a:lnTo>
                <a:lnTo>
                  <a:pt x="7183" y="4357"/>
                </a:lnTo>
                <a:lnTo>
                  <a:pt x="7174" y="4313"/>
                </a:lnTo>
                <a:lnTo>
                  <a:pt x="7171" y="4291"/>
                </a:lnTo>
                <a:lnTo>
                  <a:pt x="7168" y="4270"/>
                </a:lnTo>
                <a:lnTo>
                  <a:pt x="7166" y="4248"/>
                </a:lnTo>
                <a:lnTo>
                  <a:pt x="7165" y="4228"/>
                </a:lnTo>
                <a:lnTo>
                  <a:pt x="7166" y="4207"/>
                </a:lnTo>
                <a:lnTo>
                  <a:pt x="7169" y="4187"/>
                </a:lnTo>
                <a:lnTo>
                  <a:pt x="7173" y="4168"/>
                </a:lnTo>
                <a:lnTo>
                  <a:pt x="7176" y="4159"/>
                </a:lnTo>
                <a:lnTo>
                  <a:pt x="7180" y="4150"/>
                </a:lnTo>
                <a:lnTo>
                  <a:pt x="7166" y="4158"/>
                </a:lnTo>
                <a:lnTo>
                  <a:pt x="7149" y="4165"/>
                </a:lnTo>
                <a:lnTo>
                  <a:pt x="7133" y="4170"/>
                </a:lnTo>
                <a:lnTo>
                  <a:pt x="7117" y="4173"/>
                </a:lnTo>
                <a:lnTo>
                  <a:pt x="7098" y="4175"/>
                </a:lnTo>
                <a:lnTo>
                  <a:pt x="7080" y="4175"/>
                </a:lnTo>
                <a:lnTo>
                  <a:pt x="7061" y="4175"/>
                </a:lnTo>
                <a:lnTo>
                  <a:pt x="7043" y="4174"/>
                </a:lnTo>
                <a:lnTo>
                  <a:pt x="7005" y="4170"/>
                </a:lnTo>
                <a:lnTo>
                  <a:pt x="6967" y="4166"/>
                </a:lnTo>
                <a:lnTo>
                  <a:pt x="6932" y="4162"/>
                </a:lnTo>
                <a:lnTo>
                  <a:pt x="6915" y="4162"/>
                </a:lnTo>
                <a:lnTo>
                  <a:pt x="6899" y="4162"/>
                </a:lnTo>
                <a:lnTo>
                  <a:pt x="6878" y="4163"/>
                </a:lnTo>
                <a:lnTo>
                  <a:pt x="6856" y="4166"/>
                </a:lnTo>
                <a:lnTo>
                  <a:pt x="6836" y="4169"/>
                </a:lnTo>
                <a:lnTo>
                  <a:pt x="6816" y="4174"/>
                </a:lnTo>
                <a:lnTo>
                  <a:pt x="6797" y="4180"/>
                </a:lnTo>
                <a:lnTo>
                  <a:pt x="6778" y="4187"/>
                </a:lnTo>
                <a:lnTo>
                  <a:pt x="6759" y="4195"/>
                </a:lnTo>
                <a:lnTo>
                  <a:pt x="6742" y="4203"/>
                </a:lnTo>
                <a:lnTo>
                  <a:pt x="6723" y="4212"/>
                </a:lnTo>
                <a:lnTo>
                  <a:pt x="6706" y="4222"/>
                </a:lnTo>
                <a:lnTo>
                  <a:pt x="6689" y="4234"/>
                </a:lnTo>
                <a:lnTo>
                  <a:pt x="6672" y="4245"/>
                </a:lnTo>
                <a:lnTo>
                  <a:pt x="6639" y="4270"/>
                </a:lnTo>
                <a:lnTo>
                  <a:pt x="6607" y="4296"/>
                </a:lnTo>
                <a:lnTo>
                  <a:pt x="6574" y="4326"/>
                </a:lnTo>
                <a:lnTo>
                  <a:pt x="6541" y="4356"/>
                </a:lnTo>
                <a:lnTo>
                  <a:pt x="6508" y="4386"/>
                </a:lnTo>
                <a:lnTo>
                  <a:pt x="6476" y="4418"/>
                </a:lnTo>
                <a:lnTo>
                  <a:pt x="6445" y="4450"/>
                </a:lnTo>
                <a:lnTo>
                  <a:pt x="6414" y="4482"/>
                </a:lnTo>
                <a:lnTo>
                  <a:pt x="6352" y="4548"/>
                </a:lnTo>
                <a:lnTo>
                  <a:pt x="6293" y="4615"/>
                </a:lnTo>
                <a:lnTo>
                  <a:pt x="6234" y="4684"/>
                </a:lnTo>
                <a:lnTo>
                  <a:pt x="6177" y="4753"/>
                </a:lnTo>
                <a:lnTo>
                  <a:pt x="6122" y="4823"/>
                </a:lnTo>
                <a:lnTo>
                  <a:pt x="6070" y="4890"/>
                </a:lnTo>
                <a:lnTo>
                  <a:pt x="6018" y="4957"/>
                </a:lnTo>
                <a:lnTo>
                  <a:pt x="5994" y="4992"/>
                </a:lnTo>
                <a:lnTo>
                  <a:pt x="5969" y="5027"/>
                </a:lnTo>
                <a:lnTo>
                  <a:pt x="5945" y="5063"/>
                </a:lnTo>
                <a:lnTo>
                  <a:pt x="5921" y="5099"/>
                </a:lnTo>
                <a:lnTo>
                  <a:pt x="5898" y="5134"/>
                </a:lnTo>
                <a:lnTo>
                  <a:pt x="5877" y="5171"/>
                </a:lnTo>
                <a:lnTo>
                  <a:pt x="5856" y="5208"/>
                </a:lnTo>
                <a:lnTo>
                  <a:pt x="5837" y="5246"/>
                </a:lnTo>
                <a:lnTo>
                  <a:pt x="5820" y="5285"/>
                </a:lnTo>
                <a:lnTo>
                  <a:pt x="5803" y="5324"/>
                </a:lnTo>
                <a:lnTo>
                  <a:pt x="5788" y="5364"/>
                </a:lnTo>
                <a:lnTo>
                  <a:pt x="5774" y="5404"/>
                </a:lnTo>
                <a:lnTo>
                  <a:pt x="5762" y="5446"/>
                </a:lnTo>
                <a:lnTo>
                  <a:pt x="5757" y="5467"/>
                </a:lnTo>
                <a:lnTo>
                  <a:pt x="5753" y="5489"/>
                </a:lnTo>
                <a:lnTo>
                  <a:pt x="5749" y="5510"/>
                </a:lnTo>
                <a:lnTo>
                  <a:pt x="5746" y="5532"/>
                </a:lnTo>
                <a:lnTo>
                  <a:pt x="5744" y="5555"/>
                </a:lnTo>
                <a:lnTo>
                  <a:pt x="5742" y="5576"/>
                </a:lnTo>
                <a:lnTo>
                  <a:pt x="5742" y="5598"/>
                </a:lnTo>
                <a:lnTo>
                  <a:pt x="5742" y="5620"/>
                </a:lnTo>
                <a:lnTo>
                  <a:pt x="5743" y="5642"/>
                </a:lnTo>
                <a:lnTo>
                  <a:pt x="5745" y="5664"/>
                </a:lnTo>
                <a:lnTo>
                  <a:pt x="5748" y="5686"/>
                </a:lnTo>
                <a:lnTo>
                  <a:pt x="5752" y="5707"/>
                </a:lnTo>
                <a:lnTo>
                  <a:pt x="5757" y="5729"/>
                </a:lnTo>
                <a:lnTo>
                  <a:pt x="5763" y="5749"/>
                </a:lnTo>
                <a:lnTo>
                  <a:pt x="5771" y="5770"/>
                </a:lnTo>
                <a:lnTo>
                  <a:pt x="5780" y="5787"/>
                </a:lnTo>
                <a:lnTo>
                  <a:pt x="5789" y="5802"/>
                </a:lnTo>
                <a:lnTo>
                  <a:pt x="5798" y="5816"/>
                </a:lnTo>
                <a:lnTo>
                  <a:pt x="5815" y="5839"/>
                </a:lnTo>
                <a:lnTo>
                  <a:pt x="5824" y="5850"/>
                </a:lnTo>
                <a:lnTo>
                  <a:pt x="5830" y="5859"/>
                </a:lnTo>
                <a:lnTo>
                  <a:pt x="5836" y="5869"/>
                </a:lnTo>
                <a:lnTo>
                  <a:pt x="5840" y="5878"/>
                </a:lnTo>
                <a:lnTo>
                  <a:pt x="5841" y="5889"/>
                </a:lnTo>
                <a:lnTo>
                  <a:pt x="5841" y="5900"/>
                </a:lnTo>
                <a:lnTo>
                  <a:pt x="5839" y="5913"/>
                </a:lnTo>
                <a:lnTo>
                  <a:pt x="5833" y="5926"/>
                </a:lnTo>
                <a:lnTo>
                  <a:pt x="5825" y="5943"/>
                </a:lnTo>
                <a:lnTo>
                  <a:pt x="5812" y="5961"/>
                </a:lnTo>
                <a:lnTo>
                  <a:pt x="5783" y="5926"/>
                </a:lnTo>
                <a:lnTo>
                  <a:pt x="5748" y="5889"/>
                </a:lnTo>
                <a:lnTo>
                  <a:pt x="5672" y="5808"/>
                </a:lnTo>
                <a:lnTo>
                  <a:pt x="5631" y="5765"/>
                </a:lnTo>
                <a:lnTo>
                  <a:pt x="5590" y="5719"/>
                </a:lnTo>
                <a:lnTo>
                  <a:pt x="5550" y="5674"/>
                </a:lnTo>
                <a:lnTo>
                  <a:pt x="5512" y="5627"/>
                </a:lnTo>
                <a:lnTo>
                  <a:pt x="5494" y="5604"/>
                </a:lnTo>
                <a:lnTo>
                  <a:pt x="5476" y="5580"/>
                </a:lnTo>
                <a:lnTo>
                  <a:pt x="5460" y="5556"/>
                </a:lnTo>
                <a:lnTo>
                  <a:pt x="5446" y="5532"/>
                </a:lnTo>
                <a:lnTo>
                  <a:pt x="5431" y="5507"/>
                </a:lnTo>
                <a:lnTo>
                  <a:pt x="5418" y="5484"/>
                </a:lnTo>
                <a:lnTo>
                  <a:pt x="5407" y="5459"/>
                </a:lnTo>
                <a:lnTo>
                  <a:pt x="5397" y="5435"/>
                </a:lnTo>
                <a:lnTo>
                  <a:pt x="5389" y="5411"/>
                </a:lnTo>
                <a:lnTo>
                  <a:pt x="5382" y="5386"/>
                </a:lnTo>
                <a:lnTo>
                  <a:pt x="5378" y="5363"/>
                </a:lnTo>
                <a:lnTo>
                  <a:pt x="5376" y="5339"/>
                </a:lnTo>
                <a:lnTo>
                  <a:pt x="5376" y="5316"/>
                </a:lnTo>
                <a:lnTo>
                  <a:pt x="5378" y="5292"/>
                </a:lnTo>
                <a:lnTo>
                  <a:pt x="5379" y="5280"/>
                </a:lnTo>
                <a:lnTo>
                  <a:pt x="5382" y="5269"/>
                </a:lnTo>
                <a:lnTo>
                  <a:pt x="5385" y="5257"/>
                </a:lnTo>
                <a:lnTo>
                  <a:pt x="5389" y="5246"/>
                </a:lnTo>
                <a:lnTo>
                  <a:pt x="5408" y="5252"/>
                </a:lnTo>
                <a:lnTo>
                  <a:pt x="5426" y="5257"/>
                </a:lnTo>
                <a:lnTo>
                  <a:pt x="5443" y="5261"/>
                </a:lnTo>
                <a:lnTo>
                  <a:pt x="5462" y="5264"/>
                </a:lnTo>
                <a:lnTo>
                  <a:pt x="5479" y="5265"/>
                </a:lnTo>
                <a:lnTo>
                  <a:pt x="5498" y="5264"/>
                </a:lnTo>
                <a:lnTo>
                  <a:pt x="5515" y="5261"/>
                </a:lnTo>
                <a:lnTo>
                  <a:pt x="5533" y="5258"/>
                </a:lnTo>
                <a:lnTo>
                  <a:pt x="5550" y="5253"/>
                </a:lnTo>
                <a:lnTo>
                  <a:pt x="5567" y="5247"/>
                </a:lnTo>
                <a:lnTo>
                  <a:pt x="5585" y="5241"/>
                </a:lnTo>
                <a:lnTo>
                  <a:pt x="5602" y="5232"/>
                </a:lnTo>
                <a:lnTo>
                  <a:pt x="5619" y="5223"/>
                </a:lnTo>
                <a:lnTo>
                  <a:pt x="5636" y="5212"/>
                </a:lnTo>
                <a:lnTo>
                  <a:pt x="5652" y="5201"/>
                </a:lnTo>
                <a:lnTo>
                  <a:pt x="5669" y="5188"/>
                </a:lnTo>
                <a:lnTo>
                  <a:pt x="5685" y="5174"/>
                </a:lnTo>
                <a:lnTo>
                  <a:pt x="5702" y="5160"/>
                </a:lnTo>
                <a:lnTo>
                  <a:pt x="5718" y="5145"/>
                </a:lnTo>
                <a:lnTo>
                  <a:pt x="5734" y="5128"/>
                </a:lnTo>
                <a:lnTo>
                  <a:pt x="5750" y="5112"/>
                </a:lnTo>
                <a:lnTo>
                  <a:pt x="5765" y="5094"/>
                </a:lnTo>
                <a:lnTo>
                  <a:pt x="5796" y="5057"/>
                </a:lnTo>
                <a:lnTo>
                  <a:pt x="5827" y="5017"/>
                </a:lnTo>
                <a:lnTo>
                  <a:pt x="5856" y="4975"/>
                </a:lnTo>
                <a:lnTo>
                  <a:pt x="5885" y="4931"/>
                </a:lnTo>
                <a:lnTo>
                  <a:pt x="5913" y="4884"/>
                </a:lnTo>
                <a:lnTo>
                  <a:pt x="5940" y="4838"/>
                </a:lnTo>
                <a:lnTo>
                  <a:pt x="5966" y="4790"/>
                </a:lnTo>
                <a:lnTo>
                  <a:pt x="5992" y="4742"/>
                </a:lnTo>
                <a:lnTo>
                  <a:pt x="6016" y="4694"/>
                </a:lnTo>
                <a:lnTo>
                  <a:pt x="6041" y="4646"/>
                </a:lnTo>
                <a:lnTo>
                  <a:pt x="6063" y="4599"/>
                </a:lnTo>
                <a:lnTo>
                  <a:pt x="6106" y="4505"/>
                </a:lnTo>
                <a:lnTo>
                  <a:pt x="6181" y="4341"/>
                </a:lnTo>
                <a:lnTo>
                  <a:pt x="6213" y="4274"/>
                </a:lnTo>
                <a:lnTo>
                  <a:pt x="6226" y="4245"/>
                </a:lnTo>
                <a:lnTo>
                  <a:pt x="6240" y="4220"/>
                </a:lnTo>
                <a:lnTo>
                  <a:pt x="6279" y="4148"/>
                </a:lnTo>
                <a:lnTo>
                  <a:pt x="6317" y="4074"/>
                </a:lnTo>
                <a:lnTo>
                  <a:pt x="6336" y="4037"/>
                </a:lnTo>
                <a:lnTo>
                  <a:pt x="6354" y="3999"/>
                </a:lnTo>
                <a:lnTo>
                  <a:pt x="6371" y="3962"/>
                </a:lnTo>
                <a:lnTo>
                  <a:pt x="6387" y="3924"/>
                </a:lnTo>
                <a:lnTo>
                  <a:pt x="6403" y="3885"/>
                </a:lnTo>
                <a:lnTo>
                  <a:pt x="6416" y="3846"/>
                </a:lnTo>
                <a:lnTo>
                  <a:pt x="6428" y="3808"/>
                </a:lnTo>
                <a:lnTo>
                  <a:pt x="6438" y="3768"/>
                </a:lnTo>
                <a:lnTo>
                  <a:pt x="6448" y="3728"/>
                </a:lnTo>
                <a:lnTo>
                  <a:pt x="6455" y="3687"/>
                </a:lnTo>
                <a:lnTo>
                  <a:pt x="6459" y="3646"/>
                </a:lnTo>
                <a:lnTo>
                  <a:pt x="6461" y="3603"/>
                </a:lnTo>
                <a:lnTo>
                  <a:pt x="6461" y="3587"/>
                </a:lnTo>
                <a:lnTo>
                  <a:pt x="6461" y="3572"/>
                </a:lnTo>
                <a:lnTo>
                  <a:pt x="6459" y="3555"/>
                </a:lnTo>
                <a:lnTo>
                  <a:pt x="6457" y="3539"/>
                </a:lnTo>
                <a:lnTo>
                  <a:pt x="6450" y="3506"/>
                </a:lnTo>
                <a:lnTo>
                  <a:pt x="6441" y="3472"/>
                </a:lnTo>
                <a:lnTo>
                  <a:pt x="6431" y="3439"/>
                </a:lnTo>
                <a:lnTo>
                  <a:pt x="6420" y="3404"/>
                </a:lnTo>
                <a:lnTo>
                  <a:pt x="6397" y="3335"/>
                </a:lnTo>
                <a:lnTo>
                  <a:pt x="6386" y="3301"/>
                </a:lnTo>
                <a:lnTo>
                  <a:pt x="6377" y="3268"/>
                </a:lnTo>
                <a:lnTo>
                  <a:pt x="6368" y="3234"/>
                </a:lnTo>
                <a:lnTo>
                  <a:pt x="6362" y="3202"/>
                </a:lnTo>
                <a:lnTo>
                  <a:pt x="6359" y="3186"/>
                </a:lnTo>
                <a:lnTo>
                  <a:pt x="6358" y="3170"/>
                </a:lnTo>
                <a:lnTo>
                  <a:pt x="6357" y="3154"/>
                </a:lnTo>
                <a:lnTo>
                  <a:pt x="6357" y="3138"/>
                </a:lnTo>
                <a:lnTo>
                  <a:pt x="6358" y="3124"/>
                </a:lnTo>
                <a:lnTo>
                  <a:pt x="6361" y="3109"/>
                </a:lnTo>
                <a:lnTo>
                  <a:pt x="6364" y="3094"/>
                </a:lnTo>
                <a:lnTo>
                  <a:pt x="6368" y="3080"/>
                </a:lnTo>
                <a:lnTo>
                  <a:pt x="6353" y="3093"/>
                </a:lnTo>
                <a:lnTo>
                  <a:pt x="6337" y="3105"/>
                </a:lnTo>
                <a:lnTo>
                  <a:pt x="6321" y="3114"/>
                </a:lnTo>
                <a:lnTo>
                  <a:pt x="6304" y="3121"/>
                </a:lnTo>
                <a:lnTo>
                  <a:pt x="6287" y="3127"/>
                </a:lnTo>
                <a:lnTo>
                  <a:pt x="6268" y="3131"/>
                </a:lnTo>
                <a:lnTo>
                  <a:pt x="6251" y="3135"/>
                </a:lnTo>
                <a:lnTo>
                  <a:pt x="6232" y="3138"/>
                </a:lnTo>
                <a:lnTo>
                  <a:pt x="6196" y="3143"/>
                </a:lnTo>
                <a:lnTo>
                  <a:pt x="6158" y="3147"/>
                </a:lnTo>
                <a:lnTo>
                  <a:pt x="6121" y="3152"/>
                </a:lnTo>
                <a:lnTo>
                  <a:pt x="6102" y="3155"/>
                </a:lnTo>
                <a:lnTo>
                  <a:pt x="6084" y="3159"/>
                </a:lnTo>
                <a:lnTo>
                  <a:pt x="6063" y="3165"/>
                </a:lnTo>
                <a:lnTo>
                  <a:pt x="6045" y="3171"/>
                </a:lnTo>
                <a:lnTo>
                  <a:pt x="6026" y="3179"/>
                </a:lnTo>
                <a:lnTo>
                  <a:pt x="6008" y="3189"/>
                </a:lnTo>
                <a:lnTo>
                  <a:pt x="5991" y="3198"/>
                </a:lnTo>
                <a:lnTo>
                  <a:pt x="5973" y="3208"/>
                </a:lnTo>
                <a:lnTo>
                  <a:pt x="5957" y="3219"/>
                </a:lnTo>
                <a:lnTo>
                  <a:pt x="5941" y="3231"/>
                </a:lnTo>
                <a:lnTo>
                  <a:pt x="5926" y="3244"/>
                </a:lnTo>
                <a:lnTo>
                  <a:pt x="5911" y="3256"/>
                </a:lnTo>
                <a:lnTo>
                  <a:pt x="5896" y="3271"/>
                </a:lnTo>
                <a:lnTo>
                  <a:pt x="5882" y="3285"/>
                </a:lnTo>
                <a:lnTo>
                  <a:pt x="5855" y="3315"/>
                </a:lnTo>
                <a:lnTo>
                  <a:pt x="5830" y="3345"/>
                </a:lnTo>
                <a:lnTo>
                  <a:pt x="5796" y="3388"/>
                </a:lnTo>
                <a:lnTo>
                  <a:pt x="5764" y="3433"/>
                </a:lnTo>
                <a:lnTo>
                  <a:pt x="5733" y="3477"/>
                </a:lnTo>
                <a:lnTo>
                  <a:pt x="5704" y="3523"/>
                </a:lnTo>
                <a:lnTo>
                  <a:pt x="5675" y="3569"/>
                </a:lnTo>
                <a:lnTo>
                  <a:pt x="5647" y="3616"/>
                </a:lnTo>
                <a:lnTo>
                  <a:pt x="5620" y="3663"/>
                </a:lnTo>
                <a:lnTo>
                  <a:pt x="5594" y="3711"/>
                </a:lnTo>
                <a:lnTo>
                  <a:pt x="5568" y="3759"/>
                </a:lnTo>
                <a:lnTo>
                  <a:pt x="5543" y="3809"/>
                </a:lnTo>
                <a:lnTo>
                  <a:pt x="5519" y="3858"/>
                </a:lnTo>
                <a:lnTo>
                  <a:pt x="5495" y="3907"/>
                </a:lnTo>
                <a:lnTo>
                  <a:pt x="5450" y="4005"/>
                </a:lnTo>
                <a:lnTo>
                  <a:pt x="5405" y="4105"/>
                </a:lnTo>
                <a:lnTo>
                  <a:pt x="5363" y="4200"/>
                </a:lnTo>
                <a:lnTo>
                  <a:pt x="5318" y="4299"/>
                </a:lnTo>
                <a:lnTo>
                  <a:pt x="5298" y="4351"/>
                </a:lnTo>
                <a:lnTo>
                  <a:pt x="5276" y="4402"/>
                </a:lnTo>
                <a:lnTo>
                  <a:pt x="5257" y="4454"/>
                </a:lnTo>
                <a:lnTo>
                  <a:pt x="5239" y="4506"/>
                </a:lnTo>
                <a:lnTo>
                  <a:pt x="5221" y="4560"/>
                </a:lnTo>
                <a:lnTo>
                  <a:pt x="5206" y="4613"/>
                </a:lnTo>
                <a:lnTo>
                  <a:pt x="5193" y="4666"/>
                </a:lnTo>
                <a:lnTo>
                  <a:pt x="5182" y="4719"/>
                </a:lnTo>
                <a:lnTo>
                  <a:pt x="5177" y="4746"/>
                </a:lnTo>
                <a:lnTo>
                  <a:pt x="5174" y="4773"/>
                </a:lnTo>
                <a:lnTo>
                  <a:pt x="5170" y="4799"/>
                </a:lnTo>
                <a:lnTo>
                  <a:pt x="5168" y="4826"/>
                </a:lnTo>
                <a:lnTo>
                  <a:pt x="5167" y="4853"/>
                </a:lnTo>
                <a:lnTo>
                  <a:pt x="5166" y="4879"/>
                </a:lnTo>
                <a:lnTo>
                  <a:pt x="5166" y="4905"/>
                </a:lnTo>
                <a:lnTo>
                  <a:pt x="5167" y="4932"/>
                </a:lnTo>
                <a:lnTo>
                  <a:pt x="5169" y="4955"/>
                </a:lnTo>
                <a:lnTo>
                  <a:pt x="5172" y="4978"/>
                </a:lnTo>
                <a:lnTo>
                  <a:pt x="5176" y="5000"/>
                </a:lnTo>
                <a:lnTo>
                  <a:pt x="5182" y="5023"/>
                </a:lnTo>
                <a:lnTo>
                  <a:pt x="5189" y="5044"/>
                </a:lnTo>
                <a:lnTo>
                  <a:pt x="5199" y="5066"/>
                </a:lnTo>
                <a:lnTo>
                  <a:pt x="5210" y="5086"/>
                </a:lnTo>
                <a:lnTo>
                  <a:pt x="5222" y="5106"/>
                </a:lnTo>
                <a:lnTo>
                  <a:pt x="5247" y="5139"/>
                </a:lnTo>
                <a:lnTo>
                  <a:pt x="5266" y="5163"/>
                </a:lnTo>
                <a:lnTo>
                  <a:pt x="5281" y="5183"/>
                </a:lnTo>
                <a:lnTo>
                  <a:pt x="5287" y="5191"/>
                </a:lnTo>
                <a:lnTo>
                  <a:pt x="5291" y="5200"/>
                </a:lnTo>
                <a:lnTo>
                  <a:pt x="5295" y="5209"/>
                </a:lnTo>
                <a:lnTo>
                  <a:pt x="5297" y="5219"/>
                </a:lnTo>
                <a:lnTo>
                  <a:pt x="5299" y="5230"/>
                </a:lnTo>
                <a:lnTo>
                  <a:pt x="5299" y="5243"/>
                </a:lnTo>
                <a:lnTo>
                  <a:pt x="5299" y="5257"/>
                </a:lnTo>
                <a:lnTo>
                  <a:pt x="5297" y="5275"/>
                </a:lnTo>
                <a:lnTo>
                  <a:pt x="5292" y="5317"/>
                </a:lnTo>
                <a:lnTo>
                  <a:pt x="5258" y="5277"/>
                </a:lnTo>
                <a:lnTo>
                  <a:pt x="5217" y="5232"/>
                </a:lnTo>
                <a:lnTo>
                  <a:pt x="5123" y="5129"/>
                </a:lnTo>
                <a:lnTo>
                  <a:pt x="5071" y="5073"/>
                </a:lnTo>
                <a:lnTo>
                  <a:pt x="5017" y="5015"/>
                </a:lnTo>
                <a:lnTo>
                  <a:pt x="4965" y="4954"/>
                </a:lnTo>
                <a:lnTo>
                  <a:pt x="4913" y="4893"/>
                </a:lnTo>
                <a:lnTo>
                  <a:pt x="4888" y="4861"/>
                </a:lnTo>
                <a:lnTo>
                  <a:pt x="4865" y="4829"/>
                </a:lnTo>
                <a:lnTo>
                  <a:pt x="4841" y="4798"/>
                </a:lnTo>
                <a:lnTo>
                  <a:pt x="4819" y="4767"/>
                </a:lnTo>
                <a:lnTo>
                  <a:pt x="4799" y="4735"/>
                </a:lnTo>
                <a:lnTo>
                  <a:pt x="4781" y="4704"/>
                </a:lnTo>
                <a:lnTo>
                  <a:pt x="4763" y="4672"/>
                </a:lnTo>
                <a:lnTo>
                  <a:pt x="4748" y="4642"/>
                </a:lnTo>
                <a:lnTo>
                  <a:pt x="4734" y="4612"/>
                </a:lnTo>
                <a:lnTo>
                  <a:pt x="4723" y="4581"/>
                </a:lnTo>
                <a:lnTo>
                  <a:pt x="4715" y="4552"/>
                </a:lnTo>
                <a:lnTo>
                  <a:pt x="4709" y="4523"/>
                </a:lnTo>
                <a:lnTo>
                  <a:pt x="4707" y="4508"/>
                </a:lnTo>
                <a:lnTo>
                  <a:pt x="4705" y="4495"/>
                </a:lnTo>
                <a:lnTo>
                  <a:pt x="4704" y="4481"/>
                </a:lnTo>
                <a:lnTo>
                  <a:pt x="4704" y="4467"/>
                </a:lnTo>
                <a:lnTo>
                  <a:pt x="4705" y="4454"/>
                </a:lnTo>
                <a:lnTo>
                  <a:pt x="4707" y="4441"/>
                </a:lnTo>
                <a:lnTo>
                  <a:pt x="4709" y="4427"/>
                </a:lnTo>
                <a:lnTo>
                  <a:pt x="4712" y="4414"/>
                </a:lnTo>
                <a:lnTo>
                  <a:pt x="4726" y="4417"/>
                </a:lnTo>
                <a:lnTo>
                  <a:pt x="4741" y="4419"/>
                </a:lnTo>
                <a:lnTo>
                  <a:pt x="4755" y="4420"/>
                </a:lnTo>
                <a:lnTo>
                  <a:pt x="4768" y="4420"/>
                </a:lnTo>
                <a:lnTo>
                  <a:pt x="4783" y="4419"/>
                </a:lnTo>
                <a:lnTo>
                  <a:pt x="4796" y="4418"/>
                </a:lnTo>
                <a:lnTo>
                  <a:pt x="4809" y="4416"/>
                </a:lnTo>
                <a:lnTo>
                  <a:pt x="4823" y="4413"/>
                </a:lnTo>
                <a:lnTo>
                  <a:pt x="4836" y="4410"/>
                </a:lnTo>
                <a:lnTo>
                  <a:pt x="4849" y="4406"/>
                </a:lnTo>
                <a:lnTo>
                  <a:pt x="4863" y="4402"/>
                </a:lnTo>
                <a:lnTo>
                  <a:pt x="4875" y="4397"/>
                </a:lnTo>
                <a:lnTo>
                  <a:pt x="4900" y="4384"/>
                </a:lnTo>
                <a:lnTo>
                  <a:pt x="4925" y="4370"/>
                </a:lnTo>
                <a:lnTo>
                  <a:pt x="4950" y="4354"/>
                </a:lnTo>
                <a:lnTo>
                  <a:pt x="4972" y="4335"/>
                </a:lnTo>
                <a:lnTo>
                  <a:pt x="4996" y="4315"/>
                </a:lnTo>
                <a:lnTo>
                  <a:pt x="5018" y="4293"/>
                </a:lnTo>
                <a:lnTo>
                  <a:pt x="5040" y="4271"/>
                </a:lnTo>
                <a:lnTo>
                  <a:pt x="5060" y="4246"/>
                </a:lnTo>
                <a:lnTo>
                  <a:pt x="5081" y="4220"/>
                </a:lnTo>
                <a:lnTo>
                  <a:pt x="5101" y="4195"/>
                </a:lnTo>
                <a:lnTo>
                  <a:pt x="5120" y="4167"/>
                </a:lnTo>
                <a:lnTo>
                  <a:pt x="5138" y="4139"/>
                </a:lnTo>
                <a:lnTo>
                  <a:pt x="5157" y="4112"/>
                </a:lnTo>
                <a:lnTo>
                  <a:pt x="5173" y="4083"/>
                </a:lnTo>
                <a:lnTo>
                  <a:pt x="5190" y="4054"/>
                </a:lnTo>
                <a:lnTo>
                  <a:pt x="5206" y="4026"/>
                </a:lnTo>
                <a:lnTo>
                  <a:pt x="5235" y="3968"/>
                </a:lnTo>
                <a:lnTo>
                  <a:pt x="5262" y="3913"/>
                </a:lnTo>
                <a:lnTo>
                  <a:pt x="5286" y="3861"/>
                </a:lnTo>
                <a:lnTo>
                  <a:pt x="5306" y="3814"/>
                </a:lnTo>
                <a:lnTo>
                  <a:pt x="5325" y="3771"/>
                </a:lnTo>
                <a:lnTo>
                  <a:pt x="5376" y="3647"/>
                </a:lnTo>
                <a:lnTo>
                  <a:pt x="5400" y="3583"/>
                </a:lnTo>
                <a:lnTo>
                  <a:pt x="5425" y="3521"/>
                </a:lnTo>
                <a:lnTo>
                  <a:pt x="5450" y="3457"/>
                </a:lnTo>
                <a:lnTo>
                  <a:pt x="5472" y="3393"/>
                </a:lnTo>
                <a:lnTo>
                  <a:pt x="5494" y="3328"/>
                </a:lnTo>
                <a:lnTo>
                  <a:pt x="5515" y="3263"/>
                </a:lnTo>
                <a:lnTo>
                  <a:pt x="5534" y="3198"/>
                </a:lnTo>
                <a:lnTo>
                  <a:pt x="5551" y="3132"/>
                </a:lnTo>
                <a:lnTo>
                  <a:pt x="5567" y="3066"/>
                </a:lnTo>
                <a:lnTo>
                  <a:pt x="5581" y="3000"/>
                </a:lnTo>
                <a:lnTo>
                  <a:pt x="5592" y="2934"/>
                </a:lnTo>
                <a:lnTo>
                  <a:pt x="5597" y="2900"/>
                </a:lnTo>
                <a:lnTo>
                  <a:pt x="5601" y="2866"/>
                </a:lnTo>
                <a:lnTo>
                  <a:pt x="5604" y="2833"/>
                </a:lnTo>
                <a:lnTo>
                  <a:pt x="5607" y="2799"/>
                </a:lnTo>
                <a:lnTo>
                  <a:pt x="5609" y="2765"/>
                </a:lnTo>
                <a:lnTo>
                  <a:pt x="5612" y="2732"/>
                </a:lnTo>
                <a:lnTo>
                  <a:pt x="5612" y="2697"/>
                </a:lnTo>
                <a:lnTo>
                  <a:pt x="5612" y="2662"/>
                </a:lnTo>
                <a:lnTo>
                  <a:pt x="5610" y="2626"/>
                </a:lnTo>
                <a:lnTo>
                  <a:pt x="5608" y="2591"/>
                </a:lnTo>
                <a:lnTo>
                  <a:pt x="5603" y="2556"/>
                </a:lnTo>
                <a:lnTo>
                  <a:pt x="5597" y="2522"/>
                </a:lnTo>
                <a:lnTo>
                  <a:pt x="5593" y="2504"/>
                </a:lnTo>
                <a:lnTo>
                  <a:pt x="5589" y="2488"/>
                </a:lnTo>
                <a:lnTo>
                  <a:pt x="5584" y="2471"/>
                </a:lnTo>
                <a:lnTo>
                  <a:pt x="5578" y="2455"/>
                </a:lnTo>
                <a:lnTo>
                  <a:pt x="5568" y="2435"/>
                </a:lnTo>
                <a:lnTo>
                  <a:pt x="5556" y="2414"/>
                </a:lnTo>
                <a:lnTo>
                  <a:pt x="5543" y="2393"/>
                </a:lnTo>
                <a:lnTo>
                  <a:pt x="5527" y="2371"/>
                </a:lnTo>
                <a:lnTo>
                  <a:pt x="5494" y="2325"/>
                </a:lnTo>
                <a:lnTo>
                  <a:pt x="5459" y="2279"/>
                </a:lnTo>
                <a:lnTo>
                  <a:pt x="5441" y="2255"/>
                </a:lnTo>
                <a:lnTo>
                  <a:pt x="5425" y="2232"/>
                </a:lnTo>
                <a:lnTo>
                  <a:pt x="5411" y="2208"/>
                </a:lnTo>
                <a:lnTo>
                  <a:pt x="5397" y="2186"/>
                </a:lnTo>
                <a:lnTo>
                  <a:pt x="5387" y="2162"/>
                </a:lnTo>
                <a:lnTo>
                  <a:pt x="5382" y="2151"/>
                </a:lnTo>
                <a:lnTo>
                  <a:pt x="5379" y="2139"/>
                </a:lnTo>
                <a:lnTo>
                  <a:pt x="5376" y="2129"/>
                </a:lnTo>
                <a:lnTo>
                  <a:pt x="5374" y="2118"/>
                </a:lnTo>
                <a:lnTo>
                  <a:pt x="5373" y="2107"/>
                </a:lnTo>
                <a:lnTo>
                  <a:pt x="5372" y="2096"/>
                </a:lnTo>
                <a:lnTo>
                  <a:pt x="5360" y="2110"/>
                </a:lnTo>
                <a:lnTo>
                  <a:pt x="5347" y="2122"/>
                </a:lnTo>
                <a:lnTo>
                  <a:pt x="5333" y="2133"/>
                </a:lnTo>
                <a:lnTo>
                  <a:pt x="5317" y="2144"/>
                </a:lnTo>
                <a:lnTo>
                  <a:pt x="5301" y="2154"/>
                </a:lnTo>
                <a:lnTo>
                  <a:pt x="5285" y="2162"/>
                </a:lnTo>
                <a:lnTo>
                  <a:pt x="5266" y="2170"/>
                </a:lnTo>
                <a:lnTo>
                  <a:pt x="5249" y="2178"/>
                </a:lnTo>
                <a:lnTo>
                  <a:pt x="5175" y="2207"/>
                </a:lnTo>
                <a:lnTo>
                  <a:pt x="5141" y="2222"/>
                </a:lnTo>
                <a:lnTo>
                  <a:pt x="5125" y="2231"/>
                </a:lnTo>
                <a:lnTo>
                  <a:pt x="5109" y="2239"/>
                </a:lnTo>
                <a:lnTo>
                  <a:pt x="5091" y="2251"/>
                </a:lnTo>
                <a:lnTo>
                  <a:pt x="5074" y="2263"/>
                </a:lnTo>
                <a:lnTo>
                  <a:pt x="5057" y="2276"/>
                </a:lnTo>
                <a:lnTo>
                  <a:pt x="5041" y="2289"/>
                </a:lnTo>
                <a:lnTo>
                  <a:pt x="5025" y="2302"/>
                </a:lnTo>
                <a:lnTo>
                  <a:pt x="5011" y="2317"/>
                </a:lnTo>
                <a:lnTo>
                  <a:pt x="4998" y="2331"/>
                </a:lnTo>
                <a:lnTo>
                  <a:pt x="4984" y="2346"/>
                </a:lnTo>
                <a:lnTo>
                  <a:pt x="4971" y="2362"/>
                </a:lnTo>
                <a:lnTo>
                  <a:pt x="4959" y="2378"/>
                </a:lnTo>
                <a:lnTo>
                  <a:pt x="4948" y="2395"/>
                </a:lnTo>
                <a:lnTo>
                  <a:pt x="4936" y="2411"/>
                </a:lnTo>
                <a:lnTo>
                  <a:pt x="4915" y="2447"/>
                </a:lnTo>
                <a:lnTo>
                  <a:pt x="4894" y="2484"/>
                </a:lnTo>
                <a:lnTo>
                  <a:pt x="4875" y="2524"/>
                </a:lnTo>
                <a:lnTo>
                  <a:pt x="4855" y="2565"/>
                </a:lnTo>
                <a:lnTo>
                  <a:pt x="4818" y="2647"/>
                </a:lnTo>
                <a:lnTo>
                  <a:pt x="4784" y="2730"/>
                </a:lnTo>
                <a:lnTo>
                  <a:pt x="4751" y="2813"/>
                </a:lnTo>
                <a:lnTo>
                  <a:pt x="4719" y="2897"/>
                </a:lnTo>
                <a:lnTo>
                  <a:pt x="4688" y="2982"/>
                </a:lnTo>
                <a:lnTo>
                  <a:pt x="4659" y="3067"/>
                </a:lnTo>
                <a:lnTo>
                  <a:pt x="4629" y="3152"/>
                </a:lnTo>
                <a:lnTo>
                  <a:pt x="4579" y="3297"/>
                </a:lnTo>
                <a:lnTo>
                  <a:pt x="4554" y="3372"/>
                </a:lnTo>
                <a:lnTo>
                  <a:pt x="4531" y="3446"/>
                </a:lnTo>
                <a:lnTo>
                  <a:pt x="4508" y="3521"/>
                </a:lnTo>
                <a:lnTo>
                  <a:pt x="4498" y="3559"/>
                </a:lnTo>
                <a:lnTo>
                  <a:pt x="4489" y="3596"/>
                </a:lnTo>
                <a:lnTo>
                  <a:pt x="4479" y="3633"/>
                </a:lnTo>
                <a:lnTo>
                  <a:pt x="4471" y="3671"/>
                </a:lnTo>
                <a:lnTo>
                  <a:pt x="4463" y="3709"/>
                </a:lnTo>
                <a:lnTo>
                  <a:pt x="4457" y="3747"/>
                </a:lnTo>
                <a:lnTo>
                  <a:pt x="4450" y="3795"/>
                </a:lnTo>
                <a:lnTo>
                  <a:pt x="4444" y="3843"/>
                </a:lnTo>
                <a:lnTo>
                  <a:pt x="4440" y="3892"/>
                </a:lnTo>
                <a:lnTo>
                  <a:pt x="4439" y="3915"/>
                </a:lnTo>
                <a:lnTo>
                  <a:pt x="4439" y="3940"/>
                </a:lnTo>
                <a:lnTo>
                  <a:pt x="4439" y="3963"/>
                </a:lnTo>
                <a:lnTo>
                  <a:pt x="4440" y="3988"/>
                </a:lnTo>
                <a:lnTo>
                  <a:pt x="4442" y="4011"/>
                </a:lnTo>
                <a:lnTo>
                  <a:pt x="4444" y="4036"/>
                </a:lnTo>
                <a:lnTo>
                  <a:pt x="4449" y="4060"/>
                </a:lnTo>
                <a:lnTo>
                  <a:pt x="4453" y="4083"/>
                </a:lnTo>
                <a:lnTo>
                  <a:pt x="4458" y="4107"/>
                </a:lnTo>
                <a:lnTo>
                  <a:pt x="4464" y="4130"/>
                </a:lnTo>
                <a:lnTo>
                  <a:pt x="4468" y="4144"/>
                </a:lnTo>
                <a:lnTo>
                  <a:pt x="4473" y="4156"/>
                </a:lnTo>
                <a:lnTo>
                  <a:pt x="4483" y="4179"/>
                </a:lnTo>
                <a:lnTo>
                  <a:pt x="4496" y="4203"/>
                </a:lnTo>
                <a:lnTo>
                  <a:pt x="4509" y="4225"/>
                </a:lnTo>
                <a:lnTo>
                  <a:pt x="4523" y="4245"/>
                </a:lnTo>
                <a:lnTo>
                  <a:pt x="4538" y="4266"/>
                </a:lnTo>
                <a:lnTo>
                  <a:pt x="4567" y="4305"/>
                </a:lnTo>
                <a:lnTo>
                  <a:pt x="4581" y="4325"/>
                </a:lnTo>
                <a:lnTo>
                  <a:pt x="4593" y="4344"/>
                </a:lnTo>
                <a:lnTo>
                  <a:pt x="4604" y="4364"/>
                </a:lnTo>
                <a:lnTo>
                  <a:pt x="4614" y="4384"/>
                </a:lnTo>
                <a:lnTo>
                  <a:pt x="4618" y="4395"/>
                </a:lnTo>
                <a:lnTo>
                  <a:pt x="4622" y="4405"/>
                </a:lnTo>
                <a:lnTo>
                  <a:pt x="4624" y="4415"/>
                </a:lnTo>
                <a:lnTo>
                  <a:pt x="4626" y="4426"/>
                </a:lnTo>
                <a:lnTo>
                  <a:pt x="4627" y="4438"/>
                </a:lnTo>
                <a:lnTo>
                  <a:pt x="4628" y="4449"/>
                </a:lnTo>
                <a:lnTo>
                  <a:pt x="4628" y="4460"/>
                </a:lnTo>
                <a:lnTo>
                  <a:pt x="4626" y="4471"/>
                </a:lnTo>
                <a:lnTo>
                  <a:pt x="4495" y="4296"/>
                </a:lnTo>
                <a:lnTo>
                  <a:pt x="4428" y="4210"/>
                </a:lnTo>
                <a:lnTo>
                  <a:pt x="4360" y="4124"/>
                </a:lnTo>
                <a:lnTo>
                  <a:pt x="4340" y="4101"/>
                </a:lnTo>
                <a:lnTo>
                  <a:pt x="4316" y="4074"/>
                </a:lnTo>
                <a:lnTo>
                  <a:pt x="4260" y="4014"/>
                </a:lnTo>
                <a:lnTo>
                  <a:pt x="4196" y="3950"/>
                </a:lnTo>
                <a:lnTo>
                  <a:pt x="4164" y="3915"/>
                </a:lnTo>
                <a:lnTo>
                  <a:pt x="4132" y="3880"/>
                </a:lnTo>
                <a:lnTo>
                  <a:pt x="4101" y="3845"/>
                </a:lnTo>
                <a:lnTo>
                  <a:pt x="4073" y="3810"/>
                </a:lnTo>
                <a:lnTo>
                  <a:pt x="4046" y="3775"/>
                </a:lnTo>
                <a:lnTo>
                  <a:pt x="4034" y="3757"/>
                </a:lnTo>
                <a:lnTo>
                  <a:pt x="4022" y="3740"/>
                </a:lnTo>
                <a:lnTo>
                  <a:pt x="4013" y="3723"/>
                </a:lnTo>
                <a:lnTo>
                  <a:pt x="4004" y="3706"/>
                </a:lnTo>
                <a:lnTo>
                  <a:pt x="3996" y="3691"/>
                </a:lnTo>
                <a:lnTo>
                  <a:pt x="3990" y="3674"/>
                </a:lnTo>
                <a:lnTo>
                  <a:pt x="3984" y="3659"/>
                </a:lnTo>
                <a:lnTo>
                  <a:pt x="3980" y="3644"/>
                </a:lnTo>
                <a:lnTo>
                  <a:pt x="3978" y="3629"/>
                </a:lnTo>
                <a:lnTo>
                  <a:pt x="3977" y="3615"/>
                </a:lnTo>
                <a:lnTo>
                  <a:pt x="3978" y="3597"/>
                </a:lnTo>
                <a:lnTo>
                  <a:pt x="3979" y="3581"/>
                </a:lnTo>
                <a:lnTo>
                  <a:pt x="3982" y="3567"/>
                </a:lnTo>
                <a:lnTo>
                  <a:pt x="3985" y="3553"/>
                </a:lnTo>
                <a:lnTo>
                  <a:pt x="3990" y="3542"/>
                </a:lnTo>
                <a:lnTo>
                  <a:pt x="3994" y="3532"/>
                </a:lnTo>
                <a:lnTo>
                  <a:pt x="3999" y="3523"/>
                </a:lnTo>
                <a:lnTo>
                  <a:pt x="4005" y="3514"/>
                </a:lnTo>
                <a:lnTo>
                  <a:pt x="4012" y="3506"/>
                </a:lnTo>
                <a:lnTo>
                  <a:pt x="4019" y="3500"/>
                </a:lnTo>
                <a:lnTo>
                  <a:pt x="4026" y="3495"/>
                </a:lnTo>
                <a:lnTo>
                  <a:pt x="4035" y="3490"/>
                </a:lnTo>
                <a:lnTo>
                  <a:pt x="4044" y="3485"/>
                </a:lnTo>
                <a:lnTo>
                  <a:pt x="4053" y="3482"/>
                </a:lnTo>
                <a:lnTo>
                  <a:pt x="4073" y="3475"/>
                </a:lnTo>
                <a:lnTo>
                  <a:pt x="4094" y="3469"/>
                </a:lnTo>
                <a:lnTo>
                  <a:pt x="4117" y="3464"/>
                </a:lnTo>
                <a:lnTo>
                  <a:pt x="4140" y="3458"/>
                </a:lnTo>
                <a:lnTo>
                  <a:pt x="4165" y="3452"/>
                </a:lnTo>
                <a:lnTo>
                  <a:pt x="4190" y="3444"/>
                </a:lnTo>
                <a:lnTo>
                  <a:pt x="4203" y="3439"/>
                </a:lnTo>
                <a:lnTo>
                  <a:pt x="4216" y="3433"/>
                </a:lnTo>
                <a:lnTo>
                  <a:pt x="4228" y="3425"/>
                </a:lnTo>
                <a:lnTo>
                  <a:pt x="4242" y="3418"/>
                </a:lnTo>
                <a:lnTo>
                  <a:pt x="4254" y="3410"/>
                </a:lnTo>
                <a:lnTo>
                  <a:pt x="4266" y="3401"/>
                </a:lnTo>
                <a:lnTo>
                  <a:pt x="4291" y="3380"/>
                </a:lnTo>
                <a:lnTo>
                  <a:pt x="4314" y="3359"/>
                </a:lnTo>
                <a:lnTo>
                  <a:pt x="4337" y="3336"/>
                </a:lnTo>
                <a:lnTo>
                  <a:pt x="4358" y="3313"/>
                </a:lnTo>
                <a:lnTo>
                  <a:pt x="4379" y="3288"/>
                </a:lnTo>
                <a:lnTo>
                  <a:pt x="4399" y="3262"/>
                </a:lnTo>
                <a:lnTo>
                  <a:pt x="4418" y="3237"/>
                </a:lnTo>
                <a:lnTo>
                  <a:pt x="4436" y="3210"/>
                </a:lnTo>
                <a:lnTo>
                  <a:pt x="4453" y="3184"/>
                </a:lnTo>
                <a:lnTo>
                  <a:pt x="4470" y="3156"/>
                </a:lnTo>
                <a:lnTo>
                  <a:pt x="4485" y="3128"/>
                </a:lnTo>
                <a:lnTo>
                  <a:pt x="4501" y="3099"/>
                </a:lnTo>
                <a:lnTo>
                  <a:pt x="4515" y="3072"/>
                </a:lnTo>
                <a:lnTo>
                  <a:pt x="4529" y="3043"/>
                </a:lnTo>
                <a:lnTo>
                  <a:pt x="4556" y="2985"/>
                </a:lnTo>
                <a:lnTo>
                  <a:pt x="4579" y="2931"/>
                </a:lnTo>
                <a:lnTo>
                  <a:pt x="4601" y="2878"/>
                </a:lnTo>
                <a:lnTo>
                  <a:pt x="4624" y="2824"/>
                </a:lnTo>
                <a:lnTo>
                  <a:pt x="4645" y="2770"/>
                </a:lnTo>
                <a:lnTo>
                  <a:pt x="4666" y="2714"/>
                </a:lnTo>
                <a:lnTo>
                  <a:pt x="4685" y="2659"/>
                </a:lnTo>
                <a:lnTo>
                  <a:pt x="4704" y="2603"/>
                </a:lnTo>
                <a:lnTo>
                  <a:pt x="4722" y="2547"/>
                </a:lnTo>
                <a:lnTo>
                  <a:pt x="4740" y="2491"/>
                </a:lnTo>
                <a:lnTo>
                  <a:pt x="4755" y="2433"/>
                </a:lnTo>
                <a:lnTo>
                  <a:pt x="4770" y="2377"/>
                </a:lnTo>
                <a:lnTo>
                  <a:pt x="4785" y="2320"/>
                </a:lnTo>
                <a:lnTo>
                  <a:pt x="4797" y="2263"/>
                </a:lnTo>
                <a:lnTo>
                  <a:pt x="4809" y="2206"/>
                </a:lnTo>
                <a:lnTo>
                  <a:pt x="4819" y="2149"/>
                </a:lnTo>
                <a:lnTo>
                  <a:pt x="4829" y="2091"/>
                </a:lnTo>
                <a:lnTo>
                  <a:pt x="4833" y="2055"/>
                </a:lnTo>
                <a:lnTo>
                  <a:pt x="4836" y="2022"/>
                </a:lnTo>
                <a:lnTo>
                  <a:pt x="4837" y="1988"/>
                </a:lnTo>
                <a:lnTo>
                  <a:pt x="4837" y="1955"/>
                </a:lnTo>
                <a:lnTo>
                  <a:pt x="4836" y="1923"/>
                </a:lnTo>
                <a:lnTo>
                  <a:pt x="4833" y="1891"/>
                </a:lnTo>
                <a:lnTo>
                  <a:pt x="4828" y="1861"/>
                </a:lnTo>
                <a:lnTo>
                  <a:pt x="4823" y="1831"/>
                </a:lnTo>
                <a:lnTo>
                  <a:pt x="4816" y="1801"/>
                </a:lnTo>
                <a:lnTo>
                  <a:pt x="4808" y="1773"/>
                </a:lnTo>
                <a:lnTo>
                  <a:pt x="4800" y="1744"/>
                </a:lnTo>
                <a:lnTo>
                  <a:pt x="4791" y="1715"/>
                </a:lnTo>
                <a:lnTo>
                  <a:pt x="4781" y="1688"/>
                </a:lnTo>
                <a:lnTo>
                  <a:pt x="4769" y="1660"/>
                </a:lnTo>
                <a:lnTo>
                  <a:pt x="4746" y="1606"/>
                </a:lnTo>
                <a:lnTo>
                  <a:pt x="4721" y="1551"/>
                </a:lnTo>
                <a:lnTo>
                  <a:pt x="4694" y="1497"/>
                </a:lnTo>
                <a:lnTo>
                  <a:pt x="4668" y="1443"/>
                </a:lnTo>
                <a:lnTo>
                  <a:pt x="4642" y="1388"/>
                </a:lnTo>
                <a:lnTo>
                  <a:pt x="4617" y="1331"/>
                </a:lnTo>
                <a:lnTo>
                  <a:pt x="4604" y="1302"/>
                </a:lnTo>
                <a:lnTo>
                  <a:pt x="4593" y="1274"/>
                </a:lnTo>
                <a:lnTo>
                  <a:pt x="4582" y="1244"/>
                </a:lnTo>
                <a:lnTo>
                  <a:pt x="4572" y="1213"/>
                </a:lnTo>
                <a:lnTo>
                  <a:pt x="4561" y="1182"/>
                </a:lnTo>
                <a:lnTo>
                  <a:pt x="4552" y="1151"/>
                </a:lnTo>
                <a:lnTo>
                  <a:pt x="4539" y="1170"/>
                </a:lnTo>
                <a:lnTo>
                  <a:pt x="4523" y="1190"/>
                </a:lnTo>
                <a:lnTo>
                  <a:pt x="4508" y="1209"/>
                </a:lnTo>
                <a:lnTo>
                  <a:pt x="4493" y="1226"/>
                </a:lnTo>
                <a:lnTo>
                  <a:pt x="4475" y="1244"/>
                </a:lnTo>
                <a:lnTo>
                  <a:pt x="4458" y="1260"/>
                </a:lnTo>
                <a:lnTo>
                  <a:pt x="4440" y="1276"/>
                </a:lnTo>
                <a:lnTo>
                  <a:pt x="4422" y="1291"/>
                </a:lnTo>
                <a:lnTo>
                  <a:pt x="4385" y="1321"/>
                </a:lnTo>
                <a:lnTo>
                  <a:pt x="4347" y="1348"/>
                </a:lnTo>
                <a:lnTo>
                  <a:pt x="4269" y="1404"/>
                </a:lnTo>
                <a:lnTo>
                  <a:pt x="4230" y="1432"/>
                </a:lnTo>
                <a:lnTo>
                  <a:pt x="4192" y="1461"/>
                </a:lnTo>
                <a:lnTo>
                  <a:pt x="4156" y="1492"/>
                </a:lnTo>
                <a:lnTo>
                  <a:pt x="4138" y="1508"/>
                </a:lnTo>
                <a:lnTo>
                  <a:pt x="4121" y="1525"/>
                </a:lnTo>
                <a:lnTo>
                  <a:pt x="4104" y="1542"/>
                </a:lnTo>
                <a:lnTo>
                  <a:pt x="4088" y="1559"/>
                </a:lnTo>
                <a:lnTo>
                  <a:pt x="4073" y="1579"/>
                </a:lnTo>
                <a:lnTo>
                  <a:pt x="4057" y="1598"/>
                </a:lnTo>
                <a:lnTo>
                  <a:pt x="4043" y="1619"/>
                </a:lnTo>
                <a:lnTo>
                  <a:pt x="4029" y="1641"/>
                </a:lnTo>
                <a:lnTo>
                  <a:pt x="4017" y="1664"/>
                </a:lnTo>
                <a:lnTo>
                  <a:pt x="4006" y="1688"/>
                </a:lnTo>
                <a:lnTo>
                  <a:pt x="3982" y="1741"/>
                </a:lnTo>
                <a:lnTo>
                  <a:pt x="3960" y="1794"/>
                </a:lnTo>
                <a:lnTo>
                  <a:pt x="3938" y="1848"/>
                </a:lnTo>
                <a:lnTo>
                  <a:pt x="3918" y="1903"/>
                </a:lnTo>
                <a:lnTo>
                  <a:pt x="3898" y="1958"/>
                </a:lnTo>
                <a:lnTo>
                  <a:pt x="3880" y="2013"/>
                </a:lnTo>
                <a:lnTo>
                  <a:pt x="3862" y="2070"/>
                </a:lnTo>
                <a:lnTo>
                  <a:pt x="3846" y="2125"/>
                </a:lnTo>
                <a:lnTo>
                  <a:pt x="3830" y="2181"/>
                </a:lnTo>
                <a:lnTo>
                  <a:pt x="3814" y="2238"/>
                </a:lnTo>
                <a:lnTo>
                  <a:pt x="3800" y="2295"/>
                </a:lnTo>
                <a:lnTo>
                  <a:pt x="3786" y="2352"/>
                </a:lnTo>
                <a:lnTo>
                  <a:pt x="3760" y="2465"/>
                </a:lnTo>
                <a:lnTo>
                  <a:pt x="3735" y="2578"/>
                </a:lnTo>
                <a:close/>
                <a:moveTo>
                  <a:pt x="2476" y="2582"/>
                </a:moveTo>
                <a:lnTo>
                  <a:pt x="2476" y="2582"/>
                </a:lnTo>
                <a:lnTo>
                  <a:pt x="2465" y="2562"/>
                </a:lnTo>
                <a:lnTo>
                  <a:pt x="2452" y="2542"/>
                </a:lnTo>
                <a:lnTo>
                  <a:pt x="2436" y="2522"/>
                </a:lnTo>
                <a:lnTo>
                  <a:pt x="2419" y="2502"/>
                </a:lnTo>
                <a:lnTo>
                  <a:pt x="2449" y="2520"/>
                </a:lnTo>
                <a:lnTo>
                  <a:pt x="2483" y="2540"/>
                </a:lnTo>
                <a:lnTo>
                  <a:pt x="2561" y="2588"/>
                </a:lnTo>
                <a:lnTo>
                  <a:pt x="2536" y="2584"/>
                </a:lnTo>
                <a:lnTo>
                  <a:pt x="2513" y="2582"/>
                </a:lnTo>
                <a:lnTo>
                  <a:pt x="2493" y="2582"/>
                </a:lnTo>
                <a:lnTo>
                  <a:pt x="2476" y="2582"/>
                </a:lnTo>
                <a:close/>
              </a:path>
            </a:pathLst>
          </a:custGeom>
          <a:solidFill>
            <a:schemeClr val="accent1">
              <a:lumMod val="40000"/>
              <a:lumOff val="60000"/>
            </a:schemeClr>
          </a:solidFill>
          <a:ln>
            <a:noFill/>
          </a:ln>
          <a:extLst/>
        </p:spPr>
        <p:txBody>
          <a:bodyPr anchor="ctr">
            <a:scene3d>
              <a:camera prst="orthographicFront"/>
              <a:lightRig rig="threePt" dir="t"/>
            </a:scene3d>
            <a:sp3d contourW="12700">
              <a:contourClr>
                <a:srgbClr val="FFFFFF"/>
              </a:contourClr>
            </a:sp3d>
          </a:bodyPr>
          <a:lstStyle/>
          <a:p>
            <a:endParaRPr lang="zh-CN" altLang="en-US">
              <a:solidFill>
                <a:srgbClr val="FFFFFF"/>
              </a:solidFill>
              <a:latin typeface="Consolas"/>
              <a:ea typeface="隶书" pitchFamily="49" charset="-122"/>
            </a:endParaRPr>
          </a:p>
        </p:txBody>
      </p:sp>
      <p:sp>
        <p:nvSpPr>
          <p:cNvPr id="5122" name="标题 1"/>
          <p:cNvSpPr txBox="1">
            <a:spLocks/>
          </p:cNvSpPr>
          <p:nvPr/>
        </p:nvSpPr>
        <p:spPr bwMode="auto">
          <a:xfrm>
            <a:off x="539552" y="1109663"/>
            <a:ext cx="8364450" cy="900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zh-CN"/>
            </a:defPPr>
            <a:lvl1pPr>
              <a:spcBef>
                <a:spcPct val="0"/>
              </a:spcBef>
              <a:buFontTx/>
              <a:buNone/>
              <a:defRPr sz="3200">
                <a:solidFill>
                  <a:schemeClr val="accent5">
                    <a:lumMod val="75000"/>
                  </a:schemeClr>
                </a:solidFill>
                <a:latin typeface="华文琥珀" panose="02010800040101010101" pitchFamily="2" charset="-122"/>
                <a:ea typeface="华文琥珀" panose="02010800040101010101" pitchFamily="2" charset="-122"/>
                <a:cs typeface="+mj-cs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latin typeface="Arial Narrow" panose="020B0606020202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latin typeface="Arial Narrow" panose="020B0606020202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latin typeface="Arial Narrow" panose="020B0606020202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latin typeface="Arial Narrow" panose="020B0606020202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latin typeface="Arial Narrow" panose="020B0606020202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latin typeface="Arial Narrow" panose="020B0606020202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latin typeface="Arial Narrow" panose="020B0606020202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latin typeface="Arial Narrow" panose="020B0606020202030204" pitchFamily="34" charset="0"/>
                <a:ea typeface="微软雅黑" panose="020B0503020204020204" pitchFamily="34" charset="-122"/>
              </a:defRPr>
            </a:lvl9pPr>
          </a:lstStyle>
          <a:p>
            <a:r>
              <a:rPr lang="zh-CN" altLang="zh-CN" sz="2400" dirty="0" smtClean="0">
                <a:solidFill>
                  <a:srgbClr val="000000"/>
                </a:solidFill>
              </a:rPr>
              <a:t>线性表</a:t>
            </a:r>
            <a:r>
              <a:rPr lang="zh-CN" altLang="zh-CN" sz="2400" dirty="0">
                <a:solidFill>
                  <a:srgbClr val="000000"/>
                </a:solidFill>
              </a:rPr>
              <a:t>的存储结构</a:t>
            </a:r>
            <a:r>
              <a:rPr lang="zh-CN" altLang="en-US" sz="2400" dirty="0">
                <a:solidFill>
                  <a:srgbClr val="000000"/>
                </a:solidFill>
              </a:rPr>
              <a:t>线性表的存储结构方法之二</a:t>
            </a:r>
            <a:r>
              <a:rPr lang="en-US" altLang="zh-CN" sz="2400" dirty="0">
                <a:solidFill>
                  <a:srgbClr val="000000"/>
                </a:solidFill>
              </a:rPr>
              <a:t>——</a:t>
            </a:r>
            <a:r>
              <a:rPr lang="zh-CN" altLang="en-US" sz="2400" dirty="0" smtClean="0">
                <a:solidFill>
                  <a:srgbClr val="000000"/>
                </a:solidFill>
              </a:rPr>
              <a:t>链表</a:t>
            </a:r>
            <a:endParaRPr lang="zh-CN" altLang="zh-CN" sz="2400" dirty="0">
              <a:solidFill>
                <a:srgbClr val="000000"/>
              </a:solidFill>
            </a:endParaRPr>
          </a:p>
        </p:txBody>
      </p:sp>
      <p:cxnSp>
        <p:nvCxnSpPr>
          <p:cNvPr id="25" name="直接连接符 24"/>
          <p:cNvCxnSpPr/>
          <p:nvPr/>
        </p:nvCxnSpPr>
        <p:spPr>
          <a:xfrm>
            <a:off x="3330575" y="1666453"/>
            <a:ext cx="0" cy="4714875"/>
          </a:xfrm>
          <a:prstGeom prst="line">
            <a:avLst/>
          </a:prstGeom>
          <a:noFill/>
          <a:ln w="38100" cap="flat" cmpd="sng" algn="ctr">
            <a:solidFill>
              <a:schemeClr val="tx2">
                <a:lumMod val="25000"/>
                <a:lumOff val="75000"/>
              </a:schemeClr>
            </a:solidFill>
            <a:prstDash val="solid"/>
          </a:ln>
          <a:effectLst/>
        </p:spPr>
      </p:cxnSp>
      <p:cxnSp>
        <p:nvCxnSpPr>
          <p:cNvPr id="26" name="直接连接符 25"/>
          <p:cNvCxnSpPr/>
          <p:nvPr/>
        </p:nvCxnSpPr>
        <p:spPr>
          <a:xfrm>
            <a:off x="1016000" y="1663700"/>
            <a:ext cx="3268663" cy="0"/>
          </a:xfrm>
          <a:prstGeom prst="line">
            <a:avLst/>
          </a:prstGeom>
          <a:noFill/>
          <a:ln w="57150" cap="flat" cmpd="sng" algn="ctr">
            <a:solidFill>
              <a:schemeClr val="tx2">
                <a:lumMod val="25000"/>
                <a:lumOff val="75000"/>
              </a:schemeClr>
            </a:solidFill>
            <a:prstDash val="solid"/>
          </a:ln>
          <a:effectLst/>
        </p:spPr>
      </p:cxnSp>
      <p:sp>
        <p:nvSpPr>
          <p:cNvPr id="8200" name="矩形 22"/>
          <p:cNvSpPr>
            <a:spLocks noChangeArrowheads="1"/>
          </p:cNvSpPr>
          <p:nvPr/>
        </p:nvSpPr>
        <p:spPr bwMode="auto">
          <a:xfrm>
            <a:off x="3287117" y="2206005"/>
            <a:ext cx="3603625" cy="4318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xtLst/>
        </p:spPr>
        <p:txBody>
          <a:bodyPr lIns="90000" tIns="46800" rIns="90000" bIns="46800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rgbClr val="4D4D4D"/>
                </a:solidFill>
                <a:latin typeface="Arial" pitchFamily="34" charset="0"/>
                <a:ea typeface="幼圆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u"/>
              <a:defRPr sz="2800" b="1">
                <a:solidFill>
                  <a:srgbClr val="4D4D4D"/>
                </a:solidFill>
                <a:latin typeface="Arial" pitchFamily="34" charset="0"/>
                <a:ea typeface="幼圆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400" b="1">
                <a:solidFill>
                  <a:srgbClr val="4D4D4D"/>
                </a:solidFill>
                <a:latin typeface="Arial" pitchFamily="34" charset="0"/>
                <a:ea typeface="幼圆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000" b="1">
                <a:solidFill>
                  <a:srgbClr val="4D4D4D"/>
                </a:solidFill>
                <a:latin typeface="Arial" pitchFamily="34" charset="0"/>
                <a:ea typeface="幼圆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rgbClr val="4D4D4D"/>
                </a:solidFill>
                <a:latin typeface="Arial" pitchFamily="34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rgbClr val="4D4D4D"/>
                </a:solidFill>
                <a:latin typeface="Arial" pitchFamily="34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rgbClr val="4D4D4D"/>
                </a:solidFill>
                <a:latin typeface="Arial" pitchFamily="34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rgbClr val="4D4D4D"/>
                </a:solidFill>
                <a:latin typeface="Arial" pitchFamily="34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rgbClr val="4D4D4D"/>
                </a:solidFill>
                <a:latin typeface="Arial" pitchFamily="34" charset="0"/>
                <a:ea typeface="幼圆" pitchFamily="49" charset="-122"/>
              </a:defRPr>
            </a:lvl9pPr>
          </a:lstStyle>
          <a:p>
            <a:pPr>
              <a:buNone/>
            </a:pPr>
            <a:r>
              <a:rPr lang="zh-CN" altLang="en-US" sz="2400">
                <a:solidFill>
                  <a:schemeClr val="bg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单链表的存储</a:t>
            </a:r>
          </a:p>
        </p:txBody>
      </p:sp>
      <p:sp>
        <p:nvSpPr>
          <p:cNvPr id="8201" name="矩形 16"/>
          <p:cNvSpPr>
            <a:spLocks noChangeArrowheads="1"/>
          </p:cNvSpPr>
          <p:nvPr/>
        </p:nvSpPr>
        <p:spPr bwMode="auto">
          <a:xfrm>
            <a:off x="3330575" y="2910682"/>
            <a:ext cx="3603625" cy="4318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xtLst/>
        </p:spPr>
        <p:txBody>
          <a:bodyPr lIns="90000" tIns="46800" rIns="90000" bIns="46800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rgbClr val="4D4D4D"/>
                </a:solidFill>
                <a:latin typeface="Arial" pitchFamily="34" charset="0"/>
                <a:ea typeface="幼圆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u"/>
              <a:defRPr sz="2800" b="1">
                <a:solidFill>
                  <a:srgbClr val="4D4D4D"/>
                </a:solidFill>
                <a:latin typeface="Arial" pitchFamily="34" charset="0"/>
                <a:ea typeface="幼圆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400" b="1">
                <a:solidFill>
                  <a:srgbClr val="4D4D4D"/>
                </a:solidFill>
                <a:latin typeface="Arial" pitchFamily="34" charset="0"/>
                <a:ea typeface="幼圆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000" b="1">
                <a:solidFill>
                  <a:srgbClr val="4D4D4D"/>
                </a:solidFill>
                <a:latin typeface="Arial" pitchFamily="34" charset="0"/>
                <a:ea typeface="幼圆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rgbClr val="4D4D4D"/>
                </a:solidFill>
                <a:latin typeface="Arial" pitchFamily="34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rgbClr val="4D4D4D"/>
                </a:solidFill>
                <a:latin typeface="Arial" pitchFamily="34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rgbClr val="4D4D4D"/>
                </a:solidFill>
                <a:latin typeface="Arial" pitchFamily="34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rgbClr val="4D4D4D"/>
                </a:solidFill>
                <a:latin typeface="Arial" pitchFamily="34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rgbClr val="4D4D4D"/>
                </a:solidFill>
                <a:latin typeface="Arial" pitchFamily="34" charset="0"/>
                <a:ea typeface="幼圆" pitchFamily="49" charset="-122"/>
              </a:defRPr>
            </a:lvl9pPr>
          </a:lstStyle>
          <a:p>
            <a:pPr>
              <a:buNone/>
            </a:pPr>
            <a:r>
              <a:rPr lang="zh-CN" altLang="en-US" sz="2400">
                <a:solidFill>
                  <a:schemeClr val="bg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单链表的运算</a:t>
            </a:r>
          </a:p>
        </p:txBody>
      </p:sp>
      <p:sp>
        <p:nvSpPr>
          <p:cNvPr id="8202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13" name="矩形 22"/>
          <p:cNvSpPr>
            <a:spLocks noChangeArrowheads="1"/>
          </p:cNvSpPr>
          <p:nvPr/>
        </p:nvSpPr>
        <p:spPr bwMode="auto">
          <a:xfrm>
            <a:off x="3330865" y="3616326"/>
            <a:ext cx="3603625" cy="4318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xtLst/>
        </p:spPr>
        <p:txBody>
          <a:bodyPr lIns="90000" tIns="46800" rIns="90000" bIns="46800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rgbClr val="4D4D4D"/>
                </a:solidFill>
                <a:latin typeface="Arial" pitchFamily="34" charset="0"/>
                <a:ea typeface="幼圆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u"/>
              <a:defRPr sz="2800" b="1">
                <a:solidFill>
                  <a:srgbClr val="4D4D4D"/>
                </a:solidFill>
                <a:latin typeface="Arial" pitchFamily="34" charset="0"/>
                <a:ea typeface="幼圆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400" b="1">
                <a:solidFill>
                  <a:srgbClr val="4D4D4D"/>
                </a:solidFill>
                <a:latin typeface="Arial" pitchFamily="34" charset="0"/>
                <a:ea typeface="幼圆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000" b="1">
                <a:solidFill>
                  <a:srgbClr val="4D4D4D"/>
                </a:solidFill>
                <a:latin typeface="Arial" pitchFamily="34" charset="0"/>
                <a:ea typeface="幼圆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rgbClr val="4D4D4D"/>
                </a:solidFill>
                <a:latin typeface="Arial" pitchFamily="34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rgbClr val="4D4D4D"/>
                </a:solidFill>
                <a:latin typeface="Arial" pitchFamily="34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rgbClr val="4D4D4D"/>
                </a:solidFill>
                <a:latin typeface="Arial" pitchFamily="34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rgbClr val="4D4D4D"/>
                </a:solidFill>
                <a:latin typeface="Arial" pitchFamily="34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rgbClr val="4D4D4D"/>
                </a:solidFill>
                <a:latin typeface="Arial" pitchFamily="34" charset="0"/>
                <a:ea typeface="幼圆" pitchFamily="49" charset="-122"/>
              </a:defRPr>
            </a:lvl9pPr>
          </a:lstStyle>
          <a:p>
            <a:pPr>
              <a:buNone/>
            </a:pPr>
            <a:r>
              <a:rPr lang="zh-CN" altLang="en-US" sz="24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单链表的讨论</a:t>
            </a:r>
          </a:p>
        </p:txBody>
      </p:sp>
    </p:spTree>
    <p:extLst>
      <p:ext uri="{BB962C8B-B14F-4D97-AF65-F5344CB8AC3E}">
        <p14:creationId xmlns:p14="http://schemas.microsoft.com/office/powerpoint/2010/main" val="6721407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03350" y="411163"/>
            <a:ext cx="6553200" cy="64135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mtClean="0"/>
              <a:t>数据空间的动态分配与回收</a:t>
            </a:r>
          </a:p>
        </p:txBody>
      </p:sp>
      <p:sp>
        <p:nvSpPr>
          <p:cNvPr id="57348" name="Rectangle 3"/>
          <p:cNvSpPr>
            <a:spLocks noGrp="1" noChangeArrowheads="1"/>
          </p:cNvSpPr>
          <p:nvPr>
            <p:ph idx="1"/>
          </p:nvPr>
        </p:nvSpPr>
        <p:spPr>
          <a:xfrm>
            <a:off x="590073" y="1341438"/>
            <a:ext cx="3642678" cy="9652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z="2400" b="0" smtClean="0">
                <a:solidFill>
                  <a:srgbClr val="5A592D"/>
                </a:solidFill>
                <a:ea typeface="华文新魏" pitchFamily="2" charset="-122"/>
              </a:rPr>
              <a:t>#include &lt;stdlib.h&gt;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b="0" smtClean="0">
                <a:solidFill>
                  <a:srgbClr val="5A592D"/>
                </a:solidFill>
                <a:ea typeface="华文新魏" pitchFamily="2" charset="-122"/>
              </a:rPr>
              <a:t>#include &lt;alloc.h&gt;</a:t>
            </a:r>
          </a:p>
        </p:txBody>
      </p:sp>
      <p:sp>
        <p:nvSpPr>
          <p:cNvPr id="20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D9332636-DC7F-4EA3-B5B7-E0EEE0994BB9}" type="slidenum">
              <a:rPr lang="zh-CN" altLang="en-US"/>
              <a:pPr>
                <a:defRPr/>
              </a:pPr>
              <a:t>9</a:t>
            </a:fld>
            <a:endParaRPr lang="en-US" altLang="zh-CN"/>
          </a:p>
        </p:txBody>
      </p:sp>
      <p:sp>
        <p:nvSpPr>
          <p:cNvPr id="57349" name="Rectangle 4"/>
          <p:cNvSpPr>
            <a:spLocks noChangeArrowheads="1"/>
          </p:cNvSpPr>
          <p:nvPr/>
        </p:nvSpPr>
        <p:spPr bwMode="auto">
          <a:xfrm>
            <a:off x="467544" y="5041410"/>
            <a:ext cx="8496944" cy="14839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 algn="l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</a:pPr>
            <a:r>
              <a:rPr lang="en-US" altLang="zh-CN" sz="1600">
                <a:solidFill>
                  <a:schemeClr val="bg1">
                    <a:lumMod val="65000"/>
                  </a:schemeClr>
                </a:solidFill>
                <a:latin typeface="+mn-ea"/>
                <a:ea typeface="+mn-ea"/>
              </a:rPr>
              <a:t>void</a:t>
            </a:r>
            <a:r>
              <a:rPr lang="zh-CN" altLang="en-US" sz="1600">
                <a:solidFill>
                  <a:schemeClr val="bg1">
                    <a:lumMod val="65000"/>
                  </a:schemeClr>
                </a:solidFill>
                <a:latin typeface="+mn-ea"/>
                <a:ea typeface="+mn-ea"/>
              </a:rPr>
              <a:t>的指针（也就是</a:t>
            </a:r>
            <a:r>
              <a:rPr lang="en-US" altLang="zh-CN" sz="1600">
                <a:solidFill>
                  <a:schemeClr val="bg1">
                    <a:lumMod val="65000"/>
                  </a:schemeClr>
                </a:solidFill>
                <a:latin typeface="+mn-ea"/>
                <a:ea typeface="+mn-ea"/>
              </a:rPr>
              <a:t>void*</a:t>
            </a:r>
            <a:r>
              <a:rPr lang="zh-CN" altLang="en-US" sz="1600">
                <a:solidFill>
                  <a:schemeClr val="bg1">
                    <a:lumMod val="65000"/>
                  </a:schemeClr>
                </a:solidFill>
                <a:latin typeface="+mn-ea"/>
                <a:ea typeface="+mn-ea"/>
              </a:rPr>
              <a:t>），它是通用指针，可以代表任何指针类型。</a:t>
            </a:r>
            <a:endParaRPr lang="en-US" altLang="zh-CN" sz="1600">
              <a:solidFill>
                <a:schemeClr val="bg1">
                  <a:lumMod val="65000"/>
                </a:schemeClr>
              </a:solidFill>
              <a:latin typeface="+mn-ea"/>
              <a:ea typeface="+mn-ea"/>
            </a:endParaRPr>
          </a:p>
          <a:p>
            <a:pPr marL="342900" indent="-342900" algn="l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</a:pPr>
            <a:r>
              <a:rPr lang="en-US" altLang="zh-CN" sz="1600">
                <a:solidFill>
                  <a:schemeClr val="bg1">
                    <a:lumMod val="65000"/>
                  </a:schemeClr>
                </a:solidFill>
                <a:latin typeface="+mn-ea"/>
                <a:ea typeface="+mn-ea"/>
              </a:rPr>
              <a:t>malloc()</a:t>
            </a:r>
            <a:r>
              <a:rPr lang="zh-CN" altLang="en-US" sz="1600">
                <a:solidFill>
                  <a:schemeClr val="bg1">
                    <a:lumMod val="65000"/>
                  </a:schemeClr>
                </a:solidFill>
                <a:latin typeface="+mn-ea"/>
                <a:ea typeface="+mn-ea"/>
              </a:rPr>
              <a:t>时，系统找到一块未占用的内存，将其标记为已占用，表明此程序占用此块内存，其它程序不能再用它。</a:t>
            </a:r>
            <a:endParaRPr lang="en-US" altLang="zh-CN" sz="1600">
              <a:solidFill>
                <a:schemeClr val="bg1">
                  <a:lumMod val="65000"/>
                </a:schemeClr>
              </a:solidFill>
              <a:latin typeface="+mn-ea"/>
              <a:ea typeface="+mn-ea"/>
            </a:endParaRPr>
          </a:p>
          <a:p>
            <a:pPr marL="342900" indent="-342900" algn="l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</a:pPr>
            <a:r>
              <a:rPr lang="en-US" altLang="zh-CN" sz="1600">
                <a:solidFill>
                  <a:schemeClr val="bg1">
                    <a:lumMod val="65000"/>
                  </a:schemeClr>
                </a:solidFill>
                <a:latin typeface="+mn-ea"/>
                <a:ea typeface="+mn-ea"/>
              </a:rPr>
              <a:t>free()</a:t>
            </a:r>
            <a:r>
              <a:rPr lang="zh-CN" altLang="en-US" sz="1600">
                <a:solidFill>
                  <a:schemeClr val="bg1">
                    <a:lumMod val="65000"/>
                  </a:schemeClr>
                </a:solidFill>
                <a:latin typeface="+mn-ea"/>
                <a:ea typeface="+mn-ea"/>
              </a:rPr>
              <a:t>时，系统标记此块内存为未占用，本程序不能继续使用，其它程序可以申请使用。</a:t>
            </a:r>
          </a:p>
        </p:txBody>
      </p:sp>
      <p:graphicFrame>
        <p:nvGraphicFramePr>
          <p:cNvPr id="48133" name="Group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5770397"/>
              </p:ext>
            </p:extLst>
          </p:nvPr>
        </p:nvGraphicFramePr>
        <p:xfrm>
          <a:off x="611188" y="2498451"/>
          <a:ext cx="7848600" cy="2298701"/>
        </p:xfrm>
        <a:graphic>
          <a:graphicData uri="http://schemas.openxmlformats.org/drawingml/2006/table">
            <a:tbl>
              <a:tblPr/>
              <a:tblGrid>
                <a:gridCol w="4248844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599756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45719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5A592D"/>
                          </a:solidFill>
                          <a:effectLst/>
                          <a:latin typeface="+mn-lt"/>
                          <a:ea typeface="黑体"/>
                        </a:rPr>
                        <a:t>库函数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5A592D"/>
                          </a:solidFill>
                          <a:effectLst/>
                          <a:latin typeface="+mn-lt"/>
                          <a:ea typeface="黑体"/>
                        </a:rPr>
                        <a:t>功能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006369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5A592D"/>
                          </a:solidFill>
                          <a:effectLst/>
                          <a:latin typeface="+mn-lt"/>
                          <a:ea typeface="华文新魏" pitchFamily="2" charset="-122"/>
                        </a:rPr>
                        <a:t>void* malloc(unsigned int size);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5A592D"/>
                          </a:solidFill>
                          <a:effectLst/>
                          <a:latin typeface="+mn-lt"/>
                          <a:ea typeface="黑体"/>
                        </a:rPr>
                        <a:t>向系统申请大小为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5A592D"/>
                          </a:solidFill>
                          <a:effectLst/>
                          <a:latin typeface="+mn-lt"/>
                          <a:ea typeface="黑体"/>
                        </a:rPr>
                        <a:t>size</a:t>
                      </a: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5A592D"/>
                          </a:solidFill>
                          <a:effectLst/>
                          <a:latin typeface="+mn-lt"/>
                          <a:ea typeface="黑体"/>
                        </a:rPr>
                        <a:t>的内存块，把指向首地址的指针返回。如果申请不成功，返回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5A592D"/>
                          </a:solidFill>
                          <a:effectLst/>
                          <a:latin typeface="+mn-lt"/>
                          <a:ea typeface="黑体"/>
                        </a:rPr>
                        <a:t>NULL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835142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5A592D"/>
                          </a:solidFill>
                          <a:effectLst/>
                          <a:latin typeface="+mn-lt"/>
                          <a:ea typeface="华文新魏" pitchFamily="2" charset="-122"/>
                        </a:rPr>
                        <a:t>void free(void* block);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5A592D"/>
                        </a:solidFill>
                        <a:effectLst/>
                        <a:latin typeface="+mn-lt"/>
                        <a:ea typeface="华文新魏" pitchFamily="2" charset="-122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000"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b="1">
                          <a:solidFill>
                            <a:schemeClr val="tx2"/>
                          </a:solidFill>
                          <a:latin typeface="幼圆" pitchFamily="49" charset="-122"/>
                          <a:ea typeface="幼圆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5A592D"/>
                          </a:solidFill>
                          <a:effectLst/>
                          <a:latin typeface="+mn-lt"/>
                          <a:ea typeface="黑体"/>
                        </a:rPr>
                        <a:t>释放由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5A592D"/>
                          </a:solidFill>
                          <a:effectLst/>
                          <a:latin typeface="+mn-lt"/>
                          <a:ea typeface="黑体"/>
                        </a:rPr>
                        <a:t>malloc()</a:t>
                      </a: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5A592D"/>
                          </a:solidFill>
                          <a:effectLst/>
                          <a:latin typeface="+mn-lt"/>
                          <a:ea typeface="黑体"/>
                        </a:rPr>
                        <a:t>申请的内存块。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5A592D"/>
                          </a:solidFill>
                          <a:effectLst/>
                          <a:latin typeface="+mn-lt"/>
                          <a:ea typeface="黑体"/>
                        </a:rPr>
                        <a:t>block</a:t>
                      </a: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5A592D"/>
                          </a:solidFill>
                          <a:effectLst/>
                          <a:latin typeface="+mn-lt"/>
                          <a:ea typeface="黑体"/>
                        </a:rPr>
                        <a:t>是指向此块的指针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5A592D"/>
                        </a:solidFill>
                        <a:effectLst/>
                        <a:latin typeface="+mn-lt"/>
                        <a:ea typeface="黑体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696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BB6E2B93-5BA2-4AA8-A28D-3AEA1AC0927B}" type="slidenum">
              <a:rPr lang="zh-CN" altLang="en-US"/>
              <a:pPr>
                <a:defRPr/>
              </a:pPr>
              <a:t>90</a:t>
            </a:fld>
            <a:endParaRPr lang="en-US" altLang="zh-CN"/>
          </a:p>
        </p:txBody>
      </p:sp>
      <p:sp>
        <p:nvSpPr>
          <p:cNvPr id="75780" name="Rectangle 3"/>
          <p:cNvSpPr>
            <a:spLocks noChangeArrowheads="1"/>
          </p:cNvSpPr>
          <p:nvPr/>
        </p:nvSpPr>
        <p:spPr bwMode="auto">
          <a:xfrm>
            <a:off x="1187450" y="404813"/>
            <a:ext cx="6408738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u"/>
              <a:defRPr sz="28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4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p"/>
              <a:defRPr sz="2000" b="1">
                <a:solidFill>
                  <a:schemeClr val="tx2"/>
                </a:solidFill>
                <a:latin typeface="Arial" pitchFamily="34" charset="0"/>
                <a:ea typeface="幼圆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 typeface="Wingdings" pitchFamily="2" charset="2"/>
              <a:buNone/>
              <a:defRPr/>
            </a:pPr>
            <a:r>
              <a:rPr lang="zh-CN" altLang="en-US" sz="4000" b="0" smtClean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单链表的讨论</a:t>
            </a:r>
          </a:p>
        </p:txBody>
      </p:sp>
      <p:sp>
        <p:nvSpPr>
          <p:cNvPr id="7" name="MH_Text_1"/>
          <p:cNvSpPr/>
          <p:nvPr>
            <p:custDataLst>
              <p:tags r:id="rId1"/>
            </p:custDataLst>
          </p:nvPr>
        </p:nvSpPr>
        <p:spPr bwMode="auto">
          <a:xfrm>
            <a:off x="3709987" y="1700808"/>
            <a:ext cx="4820370" cy="1000299"/>
          </a:xfrm>
          <a:prstGeom prst="rect">
            <a:avLst/>
          </a:prstGeom>
          <a:solidFill>
            <a:srgbClr val="FFFFFF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>
            <a:norm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zh-CN" altLang="zh-CN" sz="1600">
                <a:solidFill>
                  <a:schemeClr val="bg1">
                    <a:lumMod val="75000"/>
                  </a:schemeClr>
                </a:solidFill>
                <a:latin typeface="+mn-ea"/>
              </a:rPr>
              <a:t>动态结构，不需预先分配空间：使用链表结构可以克服顺序表需要预先知道数据大小的缺点，链表结构可以充分利用计算机内存空间，实现灵活的内存动态管理。</a:t>
            </a:r>
          </a:p>
        </p:txBody>
      </p:sp>
      <p:sp>
        <p:nvSpPr>
          <p:cNvPr id="8" name="MH_Text_2"/>
          <p:cNvSpPr/>
          <p:nvPr>
            <p:custDataLst>
              <p:tags r:id="rId2"/>
            </p:custDataLst>
          </p:nvPr>
        </p:nvSpPr>
        <p:spPr bwMode="auto">
          <a:xfrm>
            <a:off x="3709987" y="4068366"/>
            <a:ext cx="4820370" cy="512762"/>
          </a:xfrm>
          <a:prstGeom prst="rect">
            <a:avLst/>
          </a:prstGeom>
          <a:solidFill>
            <a:srgbClr val="FFFFFF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>
            <a:norm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zh-CN" altLang="zh-CN" sz="1600">
                <a:solidFill>
                  <a:schemeClr val="bg1">
                    <a:lumMod val="75000"/>
                  </a:schemeClr>
                </a:solidFill>
                <a:latin typeface="+mn-ea"/>
              </a:rPr>
              <a:t>不能随机存取，查找速度慢：链表失去了数组的随机读取的优点，且单向链表只能顺着一个方向查找。</a:t>
            </a:r>
            <a:endParaRPr lang="zh-CN" altLang="en-US" sz="1600" dirty="0">
              <a:solidFill>
                <a:schemeClr val="bg1">
                  <a:lumMod val="75000"/>
                </a:schemeClr>
              </a:solidFill>
              <a:latin typeface="+mn-ea"/>
            </a:endParaRPr>
          </a:p>
        </p:txBody>
      </p:sp>
      <p:sp>
        <p:nvSpPr>
          <p:cNvPr id="19" name="MH_Text_1"/>
          <p:cNvSpPr/>
          <p:nvPr>
            <p:custDataLst>
              <p:tags r:id="rId3"/>
            </p:custDataLst>
          </p:nvPr>
        </p:nvSpPr>
        <p:spPr bwMode="auto">
          <a:xfrm>
            <a:off x="3709987" y="2986658"/>
            <a:ext cx="4820370" cy="514350"/>
          </a:xfrm>
          <a:prstGeom prst="rect">
            <a:avLst/>
          </a:prstGeom>
          <a:solidFill>
            <a:srgbClr val="FFFFFF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>
            <a:norm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zh-CN" altLang="zh-CN" sz="1600">
                <a:solidFill>
                  <a:schemeClr val="bg1">
                    <a:lumMod val="75000"/>
                  </a:schemeClr>
                </a:solidFill>
                <a:latin typeface="+mn-ea"/>
              </a:rPr>
              <a:t>指针占用额外存储空间：链表由于增加了结点的指针域额外占用空间。</a:t>
            </a:r>
          </a:p>
        </p:txBody>
      </p:sp>
      <p:sp>
        <p:nvSpPr>
          <p:cNvPr id="20" name="MH_Text_2"/>
          <p:cNvSpPr/>
          <p:nvPr>
            <p:custDataLst>
              <p:tags r:id="rId4"/>
            </p:custDataLst>
          </p:nvPr>
        </p:nvSpPr>
        <p:spPr bwMode="auto">
          <a:xfrm>
            <a:off x="3709987" y="5085184"/>
            <a:ext cx="4820370" cy="512762"/>
          </a:xfrm>
          <a:prstGeom prst="rect">
            <a:avLst/>
          </a:prstGeom>
          <a:solidFill>
            <a:srgbClr val="FFFFFF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>
            <a:norm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1600">
                <a:solidFill>
                  <a:schemeClr val="bg1">
                    <a:lumMod val="75000"/>
                  </a:schemeClr>
                </a:solidFill>
                <a:latin typeface="+mn-ea"/>
              </a:rPr>
              <a:t>链表上实现的插入和删除运算，不需要移动结点，仅需修改指针。</a:t>
            </a:r>
            <a:endParaRPr lang="zh-CN" altLang="en-US" sz="1600" dirty="0">
              <a:solidFill>
                <a:schemeClr val="bg1">
                  <a:lumMod val="75000"/>
                </a:schemeClr>
              </a:solidFill>
              <a:latin typeface="+mn-ea"/>
            </a:endParaRPr>
          </a:p>
        </p:txBody>
      </p:sp>
      <p:grpSp>
        <p:nvGrpSpPr>
          <p:cNvPr id="45" name="组合 44"/>
          <p:cNvGrpSpPr/>
          <p:nvPr/>
        </p:nvGrpSpPr>
        <p:grpSpPr>
          <a:xfrm>
            <a:off x="1547664" y="1340768"/>
            <a:ext cx="1947377" cy="4815633"/>
            <a:chOff x="1040447" y="1340768"/>
            <a:chExt cx="1947377" cy="4815633"/>
          </a:xfrm>
        </p:grpSpPr>
        <p:cxnSp>
          <p:nvCxnSpPr>
            <p:cNvPr id="6" name="MH_Other_1"/>
            <p:cNvCxnSpPr/>
            <p:nvPr>
              <p:custDataLst>
                <p:tags r:id="rId5"/>
              </p:custDataLst>
            </p:nvPr>
          </p:nvCxnSpPr>
          <p:spPr>
            <a:xfrm>
              <a:off x="1108906" y="1340768"/>
              <a:ext cx="0" cy="4815633"/>
            </a:xfrm>
            <a:prstGeom prst="line">
              <a:avLst/>
            </a:prstGeom>
            <a:ln w="1905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2" name="组合 41"/>
            <p:cNvGrpSpPr/>
            <p:nvPr/>
          </p:nvGrpSpPr>
          <p:grpSpPr>
            <a:xfrm>
              <a:off x="1040447" y="2972893"/>
              <a:ext cx="1947377" cy="517525"/>
              <a:chOff x="540330" y="3197820"/>
              <a:chExt cx="1947377" cy="517525"/>
            </a:xfrm>
          </p:grpSpPr>
          <p:sp>
            <p:nvSpPr>
              <p:cNvPr id="23" name="MH_Other_4"/>
              <p:cNvSpPr/>
              <p:nvPr>
                <p:custDataLst>
                  <p:tags r:id="rId15"/>
                </p:custDataLst>
              </p:nvPr>
            </p:nvSpPr>
            <p:spPr bwMode="auto">
              <a:xfrm rot="5400000">
                <a:off x="541124" y="3585964"/>
                <a:ext cx="128587" cy="130175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 algn="ctr">
                  <a:defRPr/>
                </a:pPr>
                <a:endParaRPr lang="ko-KR" altLang="en-US" smtClean="0">
                  <a:solidFill>
                    <a:srgbClr val="FFFFFF"/>
                  </a:solidFill>
                  <a:latin typeface="+mn-ea"/>
                  <a:ea typeface="+mn-ea"/>
                </a:endParaRPr>
              </a:p>
            </p:txBody>
          </p:sp>
          <p:sp>
            <p:nvSpPr>
              <p:cNvPr id="24" name="MH_SubTitle_1"/>
              <p:cNvSpPr txBox="1">
                <a:spLocks/>
              </p:cNvSpPr>
              <p:nvPr>
                <p:custDataLst>
                  <p:tags r:id="rId16"/>
                </p:custDataLst>
              </p:nvPr>
            </p:nvSpPr>
            <p:spPr>
              <a:xfrm>
                <a:off x="611560" y="3197820"/>
                <a:ext cx="1876147" cy="452438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txBody>
              <a:bodyPr lIns="0" tIns="0" rIns="0" bIns="0" anchor="ctr"/>
              <a:lstStyle>
                <a:defPPr>
                  <a:defRPr lang="zh-CN"/>
                </a:defPPr>
                <a:lvl1pPr>
                  <a:lnSpc>
                    <a:spcPct val="130000"/>
                  </a:lnSpc>
                  <a:defRPr sz="1200"/>
                </a:lvl1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zh-CN" altLang="en-US" sz="2000" b="1" smtClean="0">
                    <a:solidFill>
                      <a:schemeClr val="accent1">
                        <a:lumMod val="75000"/>
                      </a:schemeClr>
                    </a:solidFill>
                    <a:latin typeface="+mn-ea"/>
                    <a:ea typeface="+mn-ea"/>
                  </a:rPr>
                  <a:t>指针占空间</a:t>
                </a:r>
                <a:endParaRPr lang="zh-CN" altLang="en-US" sz="2000" b="1" dirty="0">
                  <a:solidFill>
                    <a:schemeClr val="accent1">
                      <a:lumMod val="75000"/>
                    </a:schemeClr>
                  </a:solidFill>
                  <a:latin typeface="+mn-ea"/>
                  <a:ea typeface="+mn-ea"/>
                </a:endParaRPr>
              </a:p>
            </p:txBody>
          </p:sp>
          <p:sp>
            <p:nvSpPr>
              <p:cNvPr id="25" name="MH_Other_2"/>
              <p:cNvSpPr/>
              <p:nvPr>
                <p:custDataLst>
                  <p:tags r:id="rId17"/>
                </p:custDataLst>
              </p:nvPr>
            </p:nvSpPr>
            <p:spPr bwMode="auto">
              <a:xfrm rot="10800000">
                <a:off x="2339753" y="3208146"/>
                <a:ext cx="139700" cy="127000"/>
              </a:xfrm>
              <a:prstGeom prst="rtTriangle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 algn="ctr">
                  <a:defRPr/>
                </a:pPr>
                <a:endParaRPr lang="ko-KR" altLang="en-US" smtClean="0">
                  <a:solidFill>
                    <a:srgbClr val="FFFFFF"/>
                  </a:solidFill>
                  <a:latin typeface="+mn-ea"/>
                  <a:ea typeface="+mn-ea"/>
                </a:endParaRPr>
              </a:p>
            </p:txBody>
          </p:sp>
        </p:grpSp>
        <p:grpSp>
          <p:nvGrpSpPr>
            <p:cNvPr id="44" name="组合 43"/>
            <p:cNvGrpSpPr/>
            <p:nvPr/>
          </p:nvGrpSpPr>
          <p:grpSpPr>
            <a:xfrm>
              <a:off x="1040447" y="5134820"/>
              <a:ext cx="1947377" cy="517525"/>
              <a:chOff x="540330" y="5359747"/>
              <a:chExt cx="1947377" cy="517525"/>
            </a:xfrm>
          </p:grpSpPr>
          <p:sp>
            <p:nvSpPr>
              <p:cNvPr id="28" name="MH_Other_8"/>
              <p:cNvSpPr/>
              <p:nvPr>
                <p:custDataLst>
                  <p:tags r:id="rId12"/>
                </p:custDataLst>
              </p:nvPr>
            </p:nvSpPr>
            <p:spPr bwMode="auto">
              <a:xfrm rot="5400000">
                <a:off x="541124" y="5747891"/>
                <a:ext cx="128587" cy="130175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 algn="ctr">
                  <a:defRPr/>
                </a:pPr>
                <a:endParaRPr lang="ko-KR" altLang="en-US" smtClean="0">
                  <a:solidFill>
                    <a:srgbClr val="FFFFFF"/>
                  </a:solidFill>
                  <a:latin typeface="+mn-ea"/>
                  <a:ea typeface="+mn-ea"/>
                </a:endParaRPr>
              </a:p>
            </p:txBody>
          </p:sp>
          <p:sp>
            <p:nvSpPr>
              <p:cNvPr id="29" name="MH_SubTitle_2"/>
              <p:cNvSpPr txBox="1">
                <a:spLocks/>
              </p:cNvSpPr>
              <p:nvPr>
                <p:custDataLst>
                  <p:tags r:id="rId13"/>
                </p:custDataLst>
              </p:nvPr>
            </p:nvSpPr>
            <p:spPr>
              <a:xfrm>
                <a:off x="611560" y="5359747"/>
                <a:ext cx="1876147" cy="452438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txBody>
              <a:bodyPr lIns="0" tIns="0" rIns="0" bIns="0" anchor="ctr"/>
              <a:lstStyle>
                <a:defPPr>
                  <a:defRPr lang="zh-CN"/>
                </a:defPPr>
                <a:lvl1pPr>
                  <a:lnSpc>
                    <a:spcPct val="130000"/>
                  </a:lnSpc>
                  <a:defRPr sz="1200"/>
                </a:lvl1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zh-CN" altLang="en-US" sz="2000" b="1" smtClean="0">
                    <a:solidFill>
                      <a:schemeClr val="accent1">
                        <a:lumMod val="75000"/>
                      </a:schemeClr>
                    </a:solidFill>
                    <a:latin typeface="+mn-ea"/>
                    <a:ea typeface="+mn-ea"/>
                  </a:rPr>
                  <a:t>插入删除方便</a:t>
                </a:r>
                <a:endParaRPr lang="zh-CN" altLang="en-US" sz="2000" b="1" dirty="0">
                  <a:solidFill>
                    <a:schemeClr val="accent1">
                      <a:lumMod val="75000"/>
                    </a:schemeClr>
                  </a:solidFill>
                  <a:latin typeface="+mn-ea"/>
                  <a:ea typeface="+mn-ea"/>
                </a:endParaRPr>
              </a:p>
            </p:txBody>
          </p:sp>
          <p:sp>
            <p:nvSpPr>
              <p:cNvPr id="30" name="MH_Other_6"/>
              <p:cNvSpPr/>
              <p:nvPr>
                <p:custDataLst>
                  <p:tags r:id="rId14"/>
                </p:custDataLst>
              </p:nvPr>
            </p:nvSpPr>
            <p:spPr bwMode="auto">
              <a:xfrm rot="10800000">
                <a:off x="2339753" y="5370073"/>
                <a:ext cx="139700" cy="127000"/>
              </a:xfrm>
              <a:prstGeom prst="rtTriangle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 algn="ctr">
                  <a:defRPr/>
                </a:pPr>
                <a:endParaRPr lang="ko-KR" altLang="en-US" smtClean="0">
                  <a:solidFill>
                    <a:srgbClr val="FFFFFF"/>
                  </a:solidFill>
                  <a:latin typeface="+mn-ea"/>
                  <a:ea typeface="+mn-ea"/>
                </a:endParaRPr>
              </a:p>
            </p:txBody>
          </p:sp>
        </p:grpSp>
        <p:grpSp>
          <p:nvGrpSpPr>
            <p:cNvPr id="5" name="组合 4"/>
            <p:cNvGrpSpPr/>
            <p:nvPr/>
          </p:nvGrpSpPr>
          <p:grpSpPr>
            <a:xfrm>
              <a:off x="1040447" y="1891930"/>
              <a:ext cx="1947377" cy="517525"/>
              <a:chOff x="540330" y="2116857"/>
              <a:chExt cx="1947377" cy="517525"/>
            </a:xfrm>
          </p:grpSpPr>
          <p:sp>
            <p:nvSpPr>
              <p:cNvPr id="33" name="MH_Other_4"/>
              <p:cNvSpPr/>
              <p:nvPr>
                <p:custDataLst>
                  <p:tags r:id="rId9"/>
                </p:custDataLst>
              </p:nvPr>
            </p:nvSpPr>
            <p:spPr bwMode="auto">
              <a:xfrm rot="5400000">
                <a:off x="541124" y="2505001"/>
                <a:ext cx="128587" cy="130175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 algn="ctr">
                  <a:defRPr/>
                </a:pPr>
                <a:endParaRPr lang="ko-KR" altLang="en-US" smtClean="0">
                  <a:solidFill>
                    <a:srgbClr val="FFFFFF"/>
                  </a:solidFill>
                  <a:latin typeface="+mn-ea"/>
                  <a:ea typeface="+mn-ea"/>
                </a:endParaRPr>
              </a:p>
            </p:txBody>
          </p:sp>
          <p:sp>
            <p:nvSpPr>
              <p:cNvPr id="34" name="MH_SubTitle_1"/>
              <p:cNvSpPr txBox="1">
                <a:spLocks/>
              </p:cNvSpPr>
              <p:nvPr>
                <p:custDataLst>
                  <p:tags r:id="rId10"/>
                </p:custDataLst>
              </p:nvPr>
            </p:nvSpPr>
            <p:spPr>
              <a:xfrm>
                <a:off x="611560" y="2116857"/>
                <a:ext cx="1876147" cy="452438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txBody>
              <a:bodyPr lIns="0" tIns="0" rIns="0" bIns="0" anchor="ctr"/>
              <a:lstStyle>
                <a:defPPr>
                  <a:defRPr lang="zh-CN"/>
                </a:defPPr>
                <a:lvl1pPr>
                  <a:lnSpc>
                    <a:spcPct val="130000"/>
                  </a:lnSpc>
                  <a:defRPr sz="1200"/>
                </a:lvl1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zh-CN" altLang="en-US" sz="2000" b="1" smtClean="0">
                    <a:solidFill>
                      <a:schemeClr val="accent1">
                        <a:lumMod val="75000"/>
                      </a:schemeClr>
                    </a:solidFill>
                    <a:latin typeface="+mn-ea"/>
                    <a:ea typeface="+mn-ea"/>
                  </a:rPr>
                  <a:t>动态结构</a:t>
                </a:r>
                <a:endParaRPr lang="zh-CN" altLang="en-US" sz="2000" b="1" dirty="0">
                  <a:solidFill>
                    <a:schemeClr val="accent1">
                      <a:lumMod val="75000"/>
                    </a:schemeClr>
                  </a:solidFill>
                  <a:latin typeface="+mn-ea"/>
                  <a:ea typeface="+mn-ea"/>
                </a:endParaRPr>
              </a:p>
            </p:txBody>
          </p:sp>
          <p:sp>
            <p:nvSpPr>
              <p:cNvPr id="35" name="MH_Other_2"/>
              <p:cNvSpPr/>
              <p:nvPr>
                <p:custDataLst>
                  <p:tags r:id="rId11"/>
                </p:custDataLst>
              </p:nvPr>
            </p:nvSpPr>
            <p:spPr bwMode="auto">
              <a:xfrm rot="10800000">
                <a:off x="2339753" y="2127183"/>
                <a:ext cx="139700" cy="127000"/>
              </a:xfrm>
              <a:prstGeom prst="rtTriangle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 algn="ctr">
                  <a:defRPr/>
                </a:pPr>
                <a:endParaRPr lang="ko-KR" altLang="en-US" smtClean="0">
                  <a:solidFill>
                    <a:srgbClr val="FFFFFF"/>
                  </a:solidFill>
                  <a:latin typeface="+mn-ea"/>
                  <a:ea typeface="+mn-ea"/>
                </a:endParaRPr>
              </a:p>
            </p:txBody>
          </p:sp>
        </p:grpSp>
        <p:grpSp>
          <p:nvGrpSpPr>
            <p:cNvPr id="43" name="组合 42"/>
            <p:cNvGrpSpPr/>
            <p:nvPr/>
          </p:nvGrpSpPr>
          <p:grpSpPr>
            <a:xfrm>
              <a:off x="1040447" y="4053856"/>
              <a:ext cx="1947377" cy="517525"/>
              <a:chOff x="540330" y="4278783"/>
              <a:chExt cx="1947377" cy="517525"/>
            </a:xfrm>
          </p:grpSpPr>
          <p:sp>
            <p:nvSpPr>
              <p:cNvPr id="38" name="MH_Other_8"/>
              <p:cNvSpPr/>
              <p:nvPr>
                <p:custDataLst>
                  <p:tags r:id="rId6"/>
                </p:custDataLst>
              </p:nvPr>
            </p:nvSpPr>
            <p:spPr bwMode="auto">
              <a:xfrm rot="5400000">
                <a:off x="541124" y="4666927"/>
                <a:ext cx="128587" cy="130175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 algn="ctr">
                  <a:defRPr/>
                </a:pPr>
                <a:endParaRPr lang="ko-KR" altLang="en-US" smtClean="0">
                  <a:solidFill>
                    <a:srgbClr val="FFFFFF"/>
                  </a:solidFill>
                  <a:latin typeface="+mn-ea"/>
                  <a:ea typeface="+mn-ea"/>
                </a:endParaRPr>
              </a:p>
            </p:txBody>
          </p:sp>
          <p:sp>
            <p:nvSpPr>
              <p:cNvPr id="39" name="MH_SubTitle_2"/>
              <p:cNvSpPr txBox="1">
                <a:spLocks/>
              </p:cNvSpPr>
              <p:nvPr>
                <p:custDataLst>
                  <p:tags r:id="rId7"/>
                </p:custDataLst>
              </p:nvPr>
            </p:nvSpPr>
            <p:spPr>
              <a:xfrm>
                <a:off x="611560" y="4278783"/>
                <a:ext cx="1876147" cy="452438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txBody>
              <a:bodyPr lIns="0" tIns="0" rIns="0" bIns="0" anchor="ctr"/>
              <a:lstStyle>
                <a:defPPr>
                  <a:defRPr lang="zh-CN"/>
                </a:defPPr>
                <a:lvl1pPr>
                  <a:lnSpc>
                    <a:spcPct val="130000"/>
                  </a:lnSpc>
                  <a:defRPr sz="1200"/>
                </a:lvl1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zh-CN" altLang="en-US" sz="2000" b="1">
                    <a:solidFill>
                      <a:schemeClr val="accent1">
                        <a:lumMod val="75000"/>
                      </a:schemeClr>
                    </a:solidFill>
                    <a:latin typeface="+mn-ea"/>
                    <a:ea typeface="+mn-ea"/>
                  </a:rPr>
                  <a:t>非</a:t>
                </a:r>
                <a:r>
                  <a:rPr lang="zh-CN" altLang="en-US" sz="2000" b="1" smtClean="0">
                    <a:solidFill>
                      <a:schemeClr val="accent1">
                        <a:lumMod val="75000"/>
                      </a:schemeClr>
                    </a:solidFill>
                    <a:latin typeface="+mn-ea"/>
                    <a:ea typeface="+mn-ea"/>
                  </a:rPr>
                  <a:t>随机存取</a:t>
                </a:r>
                <a:endParaRPr lang="zh-CN" altLang="en-US" sz="2000" b="1" dirty="0">
                  <a:solidFill>
                    <a:schemeClr val="accent1">
                      <a:lumMod val="75000"/>
                    </a:schemeClr>
                  </a:solidFill>
                  <a:latin typeface="+mn-ea"/>
                  <a:ea typeface="+mn-ea"/>
                </a:endParaRPr>
              </a:p>
            </p:txBody>
          </p:sp>
          <p:sp>
            <p:nvSpPr>
              <p:cNvPr id="40" name="MH_Other_6"/>
              <p:cNvSpPr/>
              <p:nvPr>
                <p:custDataLst>
                  <p:tags r:id="rId8"/>
                </p:custDataLst>
              </p:nvPr>
            </p:nvSpPr>
            <p:spPr bwMode="auto">
              <a:xfrm rot="10800000">
                <a:off x="2339753" y="4289109"/>
                <a:ext cx="139700" cy="127000"/>
              </a:xfrm>
              <a:prstGeom prst="rtTriangle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 algn="ctr">
                  <a:defRPr/>
                </a:pPr>
                <a:endParaRPr lang="ko-KR" altLang="en-US" smtClean="0">
                  <a:solidFill>
                    <a:srgbClr val="FFFFFF"/>
                  </a:solidFill>
                  <a:latin typeface="+mn-ea"/>
                  <a:ea typeface="+mn-ea"/>
                </a:endParaRPr>
              </a:p>
            </p:txBody>
          </p:sp>
        </p:grpSp>
      </p:grpSp>
      <p:sp>
        <p:nvSpPr>
          <p:cNvPr id="3" name="云形标注 2"/>
          <p:cNvSpPr/>
          <p:nvPr/>
        </p:nvSpPr>
        <p:spPr>
          <a:xfrm>
            <a:off x="5646738" y="5544579"/>
            <a:ext cx="3162807" cy="1250877"/>
          </a:xfrm>
          <a:prstGeom prst="cloudCallout">
            <a:avLst>
              <a:gd name="adj1" fmla="val -54287"/>
              <a:gd name="adj2" fmla="val -37752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 rtlCol="0" anchor="ctr"/>
          <a:lstStyle/>
          <a:p>
            <a:r>
              <a:rPr lang="zh-CN" altLang="zh-CN" sz="18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比于线性表顺序结构，其操作复杂。</a:t>
            </a:r>
            <a:endParaRPr lang="zh-CN" altLang="en-US" sz="1800" b="1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129114340"/>
  <p:tag name="MH_LIBRARY" val="GRAPHIC"/>
  <p:tag name="MH_TYPE" val="Other"/>
  <p:tag name="MH_ORDER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18205611"/>
  <p:tag name="MH_LIBRARY" val="GRAPHIC"/>
  <p:tag name="MH_TYPE" val="Other"/>
  <p:tag name="MH_ORDER" val="4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18205611"/>
  <p:tag name="MH_LIBRARY" val="GRAPHIC"/>
  <p:tag name="MH_TYPE" val="Other"/>
  <p:tag name="MH_ORDER" val="4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18205611"/>
  <p:tag name="MH_LIBRARY" val="GRAPHIC"/>
  <p:tag name="MH_TYPE" val="Other"/>
  <p:tag name="MH_ORDER" val="3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18205611"/>
  <p:tag name="MH_LIBRARY" val="GRAPHIC"/>
  <p:tag name="MH_TYPE" val="Other"/>
  <p:tag name="MH_ORDER" val="4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18205611"/>
  <p:tag name="MH_LIBRARY" val="GRAPHIC"/>
  <p:tag name="MH_TYPE" val="Other"/>
  <p:tag name="MH_ORDER" val="3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18205611"/>
  <p:tag name="MH_LIBRARY" val="GRAPHIC"/>
  <p:tag name="MH_TYPE" val="Other"/>
  <p:tag name="MH_ORDER" val="4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27100343"/>
  <p:tag name="MH_LIBRARY" val="GRAPHIC"/>
  <p:tag name="MH_TYPE" val="Other"/>
  <p:tag name="MH_ORDER" val="1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27100343"/>
  <p:tag name="MH_LIBRARY" val="GRAPHIC"/>
  <p:tag name="MH_TYPE" val="Other"/>
  <p:tag name="MH_ORDER" val="2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27100343"/>
  <p:tag name="MH_LIBRARY" val="GRAPHIC"/>
  <p:tag name="MH_TYPE" val="SubTitle"/>
  <p:tag name="MH_ORDER" val="1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27100343"/>
  <p:tag name="MH_LIBRARY" val="GRAPHIC"/>
  <p:tag name="MH_TYPE" val="Other"/>
  <p:tag name="MH_ORDER" val="5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27100343"/>
  <p:tag name="MH_LIBRARY" val="GRAPHIC"/>
  <p:tag name="MH_TYPE" val="Other"/>
  <p:tag name="MH_ORDER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18205611"/>
  <p:tag name="MH_LIBRARY" val="GRAPHIC"/>
  <p:tag name="MH_TYPE" val="Other"/>
  <p:tag name="MH_ORDER" val="3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27100343"/>
  <p:tag name="MH_LIBRARY" val="GRAPHIC"/>
  <p:tag name="MH_TYPE" val="Other"/>
  <p:tag name="MH_ORDER" val="2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27100343"/>
  <p:tag name="MH_LIBRARY" val="GRAPHIC"/>
  <p:tag name="MH_TYPE" val="SubTitle"/>
  <p:tag name="MH_ORDER" val="1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27100343"/>
  <p:tag name="MH_LIBRARY" val="GRAPHIC"/>
  <p:tag name="MH_TYPE" val="Other"/>
  <p:tag name="MH_ORDER" val="5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18205611"/>
  <p:tag name="MH_LIBRARY" val="GRAPHIC"/>
  <p:tag name="MH_TYPE" val="Text"/>
  <p:tag name="MH_ORDER" val="1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18205611"/>
  <p:tag name="MH_LIBRARY" val="GRAPHIC"/>
  <p:tag name="MH_TYPE" val="Text"/>
  <p:tag name="MH_ORDER" val="2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18205611"/>
  <p:tag name="MH_LIBRARY" val="GRAPHIC"/>
  <p:tag name="MH_TYPE" val="Text"/>
  <p:tag name="MH_ORDER" val="1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18205611"/>
  <p:tag name="MH_LIBRARY" val="GRAPHIC"/>
  <p:tag name="MH_TYPE" val="Text"/>
  <p:tag name="MH_ORDER" val="2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18205611"/>
  <p:tag name="MH_LIBRARY" val="GRAPHIC"/>
  <p:tag name="MH_TYPE" val="Other"/>
  <p:tag name="MH_ORDER" val="1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18205611"/>
  <p:tag name="MH_LIBRARY" val="GRAPHIC"/>
  <p:tag name="MH_TYPE" val="Other"/>
  <p:tag name="MH_ORDER" val="8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18205611"/>
  <p:tag name="MH_LIBRARY" val="GRAPHIC"/>
  <p:tag name="MH_TYPE" val="SubTitle"/>
  <p:tag name="MH_ORDER" val="2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18205611"/>
  <p:tag name="MH_LIBRARY" val="GRAPHIC"/>
  <p:tag name="MH_TYPE" val="Other"/>
  <p:tag name="MH_ORDER" val="4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18205611"/>
  <p:tag name="MH_LIBRARY" val="GRAPHIC"/>
  <p:tag name="MH_TYPE" val="Other"/>
  <p:tag name="MH_ORDER" val="6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18205611"/>
  <p:tag name="MH_LIBRARY" val="GRAPHIC"/>
  <p:tag name="MH_TYPE" val="Other"/>
  <p:tag name="MH_ORDER" val="4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18205611"/>
  <p:tag name="MH_LIBRARY" val="GRAPHIC"/>
  <p:tag name="MH_TYPE" val="SubTitle"/>
  <p:tag name="MH_ORDER" val="1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18205611"/>
  <p:tag name="MH_LIBRARY" val="GRAPHIC"/>
  <p:tag name="MH_TYPE" val="Other"/>
  <p:tag name="MH_ORDER" val="2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18205611"/>
  <p:tag name="MH_LIBRARY" val="GRAPHIC"/>
  <p:tag name="MH_TYPE" val="Other"/>
  <p:tag name="MH_ORDER" val="8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18205611"/>
  <p:tag name="MH_LIBRARY" val="GRAPHIC"/>
  <p:tag name="MH_TYPE" val="SubTitle"/>
  <p:tag name="MH_ORDER" val="2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18205611"/>
  <p:tag name="MH_LIBRARY" val="GRAPHIC"/>
  <p:tag name="MH_TYPE" val="Other"/>
  <p:tag name="MH_ORDER" val="6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18205611"/>
  <p:tag name="MH_LIBRARY" val="GRAPHIC"/>
  <p:tag name="MH_TYPE" val="Other"/>
  <p:tag name="MH_ORDER" val="4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18205611"/>
  <p:tag name="MH_LIBRARY" val="GRAPHIC"/>
  <p:tag name="MH_TYPE" val="SubTitle"/>
  <p:tag name="MH_ORDER" val="1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18205611"/>
  <p:tag name="MH_LIBRARY" val="GRAPHIC"/>
  <p:tag name="MH_TYPE" val="Other"/>
  <p:tag name="MH_ORDER" val="2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18205611"/>
  <p:tag name="MH_LIBRARY" val="GRAPHIC"/>
  <p:tag name="MH_TYPE" val="Other"/>
  <p:tag name="MH_ORDER" val="3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18205611"/>
  <p:tag name="MH_LIBRARY" val="GRAPHIC"/>
  <p:tag name="MH_TYPE" val="Other"/>
  <p:tag name="MH_ORDER" val="4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18205611"/>
  <p:tag name="MH_LIBRARY" val="GRAPHIC"/>
  <p:tag name="MH_TYPE" val="Other"/>
  <p:tag name="MH_ORDER" val="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18205611"/>
  <p:tag name="MH_LIBRARY" val="GRAPHIC"/>
  <p:tag name="MH_TYPE" val="Other"/>
  <p:tag name="MH_ORDER" val="3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18205611"/>
  <p:tag name="MH_LIBRARY" val="GRAPHIC"/>
  <p:tag name="MH_TYPE" val="Other"/>
  <p:tag name="MH_ORDER" val="4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18205611"/>
  <p:tag name="MH_LIBRARY" val="GRAPHIC"/>
  <p:tag name="MH_TYPE" val="Other"/>
  <p:tag name="MH_ORDER" val="3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18205611"/>
  <p:tag name="MH_LIBRARY" val="GRAPHIC"/>
  <p:tag name="MH_TYPE" val="Other"/>
  <p:tag name="MH_ORDER" val="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129114340"/>
  <p:tag name="MH_LIBRARY" val="GRAPHIC"/>
  <p:tag name="MH_TYPE" val="Other"/>
  <p:tag name="MH_ORDER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18205611"/>
  <p:tag name="MH_LIBRARY" val="GRAPHIC"/>
  <p:tag name="MH_TYPE" val="Other"/>
  <p:tag name="MH_ORDER" val="3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18205611"/>
  <p:tag name="MH_LIBRARY" val="GRAPHIC"/>
  <p:tag name="MH_TYPE" val="Other"/>
  <p:tag name="MH_ORDER" val="4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18205611"/>
  <p:tag name="MH_LIBRARY" val="GRAPHIC"/>
  <p:tag name="MH_TYPE" val="Other"/>
  <p:tag name="MH_ORDER" val="3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18205611"/>
  <p:tag name="MH_LIBRARY" val="GRAPHIC"/>
  <p:tag name="MH_TYPE" val="Other"/>
  <p:tag name="MH_ORDER" val="4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18205611"/>
  <p:tag name="MH_LIBRARY" val="GRAPHIC"/>
  <p:tag name="MH_TYPE" val="Other"/>
  <p:tag name="MH_ORDER" val="3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18205611"/>
  <p:tag name="MH_LIBRARY" val="GRAPHIC"/>
  <p:tag name="MH_TYPE" val="Other"/>
  <p:tag name="MH_ORDER" val="4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18205611"/>
  <p:tag name="MH_LIBRARY" val="GRAPHIC"/>
  <p:tag name="MH_TYPE" val="Other"/>
  <p:tag name="MH_ORDER" val="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18205611"/>
  <p:tag name="MH_LIBRARY" val="GRAPHIC"/>
  <p:tag name="MH_TYPE" val="Other"/>
  <p:tag name="MH_ORDER" val="3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18205611"/>
  <p:tag name="MH_LIBRARY" val="GRAPHIC"/>
  <p:tag name="MH_TYPE" val="Other"/>
  <p:tag name="MH_ORDER" val="4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18205611"/>
  <p:tag name="MH_LIBRARY" val="GRAPHIC"/>
  <p:tag name="MH_TYPE" val="Other"/>
  <p:tag name="MH_ORDER" val="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129114340"/>
  <p:tag name="MH_LIBRARY" val="GRAPHIC"/>
  <p:tag name="MH_TYPE" val="Other"/>
  <p:tag name="MH_ORDER" val="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18205611"/>
  <p:tag name="MH_LIBRARY" val="GRAPHIC"/>
  <p:tag name="MH_TYPE" val="Other"/>
  <p:tag name="MH_ORDER" val="4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18205611"/>
  <p:tag name="MH_LIBRARY" val="GRAPHIC"/>
  <p:tag name="MH_TYPE" val="Other"/>
  <p:tag name="MH_ORDER" val="3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18205611"/>
  <p:tag name="MH_LIBRARY" val="GRAPHIC"/>
  <p:tag name="MH_TYPE" val="Other"/>
  <p:tag name="MH_ORDER" val="4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18205611"/>
  <p:tag name="MH_LIBRARY" val="GRAPHIC"/>
  <p:tag name="MH_TYPE" val="Other"/>
  <p:tag name="MH_ORDER" val="3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18205611"/>
  <p:tag name="MH_LIBRARY" val="GRAPHIC"/>
  <p:tag name="MH_TYPE" val="Other"/>
  <p:tag name="MH_ORDER" val="4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18205611"/>
  <p:tag name="MH_LIBRARY" val="GRAPHIC"/>
  <p:tag name="MH_TYPE" val="Other"/>
  <p:tag name="MH_ORDER" val="3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18205611"/>
  <p:tag name="MH_LIBRARY" val="GRAPHIC"/>
  <p:tag name="MH_TYPE" val="Other"/>
  <p:tag name="MH_ORDER" val="4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26090015"/>
  <p:tag name="MH_LIBRARY" val="GRAPHIC"/>
  <p:tag name="MH_TYPE" val="SubTitle"/>
  <p:tag name="MH_ORDER" val="2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26090015"/>
  <p:tag name="MH_LIBRARY" val="GRAPHIC"/>
  <p:tag name="MH_TYPE" val="Other"/>
  <p:tag name="MH_ORDER" val="8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26090015"/>
  <p:tag name="MH_LIBRARY" val="GRAPHIC"/>
  <p:tag name="MH_TYPE" val="SubTitle"/>
  <p:tag name="MH_ORDER" val="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18205611"/>
  <p:tag name="MH_LIBRARY" val="GRAPHIC"/>
  <p:tag name="MH_TYPE" val="Other"/>
  <p:tag name="MH_ORDER" val="1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26090015"/>
  <p:tag name="MH_LIBRARY" val="GRAPHIC"/>
  <p:tag name="MH_TYPE" val="Other"/>
  <p:tag name="MH_ORDER" val="14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18205611"/>
  <p:tag name="MH_LIBRARY" val="GRAPHIC"/>
  <p:tag name="MH_TYPE" val="Other"/>
  <p:tag name="MH_ORDER" val="1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18205611"/>
  <p:tag name="MH_LIBRARY" val="GRAPHIC"/>
  <p:tag name="MH_TYPE" val="Other"/>
  <p:tag name="MH_ORDER" val="4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18205611"/>
  <p:tag name="MH_LIBRARY" val="GRAPHIC"/>
  <p:tag name="MH_TYPE" val="Other"/>
  <p:tag name="MH_ORDER" val="4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18205611"/>
  <p:tag name="MH_LIBRARY" val="GRAPHIC"/>
  <p:tag name="MH_TYPE" val="Other"/>
  <p:tag name="MH_ORDER" val="4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18205611"/>
  <p:tag name="MH_LIBRARY" val="GRAPHIC"/>
  <p:tag name="MH_TYPE" val="Other"/>
  <p:tag name="MH_ORDER" val="4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18205611"/>
  <p:tag name="MH_LIBRARY" val="GRAPHIC"/>
  <p:tag name="MH_TYPE" val="Other"/>
  <p:tag name="MH_ORDER" val="1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18205611"/>
  <p:tag name="MH_LIBRARY" val="GRAPHIC"/>
  <p:tag name="MH_TYPE" val="Other"/>
  <p:tag name="MH_ORDER" val="3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18205611"/>
  <p:tag name="MH_LIBRARY" val="GRAPHIC"/>
  <p:tag name="MH_TYPE" val="Other"/>
  <p:tag name="MH_ORDER" val="4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18205611"/>
  <p:tag name="MH_LIBRARY" val="GRAPHIC"/>
  <p:tag name="MH_TYPE" val="Other"/>
  <p:tag name="MH_ORDER" val="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18205611"/>
  <p:tag name="MH_LIBRARY" val="GRAPHIC"/>
  <p:tag name="MH_TYPE" val="Other"/>
  <p:tag name="MH_ORDER" val="3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18205611"/>
  <p:tag name="MH_LIBRARY" val="GRAPHIC"/>
  <p:tag name="MH_TYPE" val="Other"/>
  <p:tag name="MH_ORDER" val="4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18205611"/>
  <p:tag name="MH_LIBRARY" val="GRAPHIC"/>
  <p:tag name="MH_TYPE" val="Other"/>
  <p:tag name="MH_ORDER" val="3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18205611"/>
  <p:tag name="MH_LIBRARY" val="GRAPHIC"/>
  <p:tag name="MH_TYPE" val="Other"/>
  <p:tag name="MH_ORDER" val="4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18205611"/>
  <p:tag name="MH_LIBRARY" val="GRAPHIC"/>
  <p:tag name="MH_TYPE" val="Other"/>
  <p:tag name="MH_ORDER" val="3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18205611"/>
  <p:tag name="MH_LIBRARY" val="GRAPHIC"/>
  <p:tag name="MH_TYPE" val="Other"/>
  <p:tag name="MH_ORDER" val="4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18205611"/>
  <p:tag name="MH_LIBRARY" val="GRAPHIC"/>
  <p:tag name="MH_TYPE" val="Other"/>
  <p:tag name="MH_ORDER" val="3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18205611"/>
  <p:tag name="MH_LIBRARY" val="GRAPHIC"/>
  <p:tag name="MH_TYPE" val="Other"/>
  <p:tag name="MH_ORDER" val="4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_TYPE" val="#NeiR#"/>
  <p:tag name="MH_NUMBER" val="2"/>
  <p:tag name="MH_CATEGORY" val="#BingLLB#"/>
  <p:tag name="MH_LAYOUT" val="SubTitleText"/>
  <p:tag name="MH" val="20160227100343"/>
  <p:tag name="MH_LIBRARY" val="GRAPHIC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27100343"/>
  <p:tag name="MH_LIBRARY" val="GRAPHIC"/>
  <p:tag name="MH_TYPE" val="PageTitle"/>
  <p:tag name="MH_ORDER" val="PageTitle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27100343"/>
  <p:tag name="MH_LIBRARY" val="GRAPHIC"/>
  <p:tag name="MH_TYPE" val="SubTitle"/>
  <p:tag name="MH_ORDER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18205611"/>
  <p:tag name="MH_LIBRARY" val="GRAPHIC"/>
  <p:tag name="MH_TYPE" val="Other"/>
  <p:tag name="MH_ORDER" val="4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27100343"/>
  <p:tag name="MH_LIBRARY" val="GRAPHIC"/>
  <p:tag name="MH_TYPE" val="SubTitle"/>
  <p:tag name="MH_ORDER" val="2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27100343"/>
  <p:tag name="MH_LIBRARY" val="GRAPHIC"/>
  <p:tag name="MH_TYPE" val="Other"/>
  <p:tag name="MH_ORDER" val="3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27100343"/>
  <p:tag name="MH_LIBRARY" val="GRAPHIC"/>
  <p:tag name="MH_TYPE" val="Other"/>
  <p:tag name="MH_ORDER" val="4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27100343"/>
  <p:tag name="MH_LIBRARY" val="GRAPHIC"/>
  <p:tag name="MH_TYPE" val="Other"/>
  <p:tag name="MH_ORDER" val="5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27100343"/>
  <p:tag name="MH_LIBRARY" val="GRAPHIC"/>
  <p:tag name="MH_TYPE" val="Other"/>
  <p:tag name="MH_ORDER" val="1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27100343"/>
  <p:tag name="MH_LIBRARY" val="GRAPHIC"/>
  <p:tag name="MH_TYPE" val="Other"/>
  <p:tag name="MH_ORDER" val="2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27100343"/>
  <p:tag name="MH_LIBRARY" val="GRAPHIC"/>
  <p:tag name="MH_TYPE" val="Other"/>
  <p:tag name="MH_ORDER" val="5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27100343"/>
  <p:tag name="MH_LIBRARY" val="GRAPHIC"/>
  <p:tag name="MH_TYPE" val="Other"/>
  <p:tag name="MH_ORDER" val="1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27100343"/>
  <p:tag name="MH_LIBRARY" val="GRAPHIC"/>
  <p:tag name="MH_TYPE" val="Other"/>
  <p:tag name="MH_ORDER" val="2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27100343"/>
  <p:tag name="MH_LIBRARY" val="GRAPHIC"/>
  <p:tag name="MH_TYPE" val="SubTitle"/>
  <p:tag name="MH_ORDER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18205611"/>
  <p:tag name="MH_LIBRARY" val="GRAPHIC"/>
  <p:tag name="MH_TYPE" val="Other"/>
  <p:tag name="MH_ORDER" val="3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27100343"/>
  <p:tag name="MH_LIBRARY" val="GRAPHIC"/>
  <p:tag name="MH_TYPE" val="Other"/>
  <p:tag name="MH_ORDER" val="5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27100343"/>
  <p:tag name="MH_LIBRARY" val="GRAPHIC"/>
  <p:tag name="MH_TYPE" val="Other"/>
  <p:tag name="MH_ORDER" val="1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27100343"/>
  <p:tag name="MH_LIBRARY" val="GRAPHIC"/>
  <p:tag name="MH_TYPE" val="Other"/>
  <p:tag name="MH_ORDER" val="2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27100343"/>
  <p:tag name="MH_LIBRARY" val="GRAPHIC"/>
  <p:tag name="MH_TYPE" val="SubTitle"/>
  <p:tag name="MH_ORDER" val="1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27100343"/>
  <p:tag name="MH_LIBRARY" val="GRAPHIC"/>
  <p:tag name="MH_TYPE" val="Other"/>
  <p:tag name="MH_ORDER" val="5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18205611"/>
  <p:tag name="MH_LIBRARY" val="GRAPHIC"/>
  <p:tag name="MH_TYPE" val="Other"/>
  <p:tag name="MH_ORDER" val="1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18205611"/>
  <p:tag name="MH_LIBRARY" val="GRAPHIC"/>
  <p:tag name="MH_TYPE" val="Other"/>
  <p:tag name="MH_ORDER" val="3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18205611"/>
  <p:tag name="MH_LIBRARY" val="GRAPHIC"/>
  <p:tag name="MH_TYPE" val="Other"/>
  <p:tag name="MH_ORDER" val="4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18205611"/>
  <p:tag name="MH_LIBRARY" val="GRAPHIC"/>
  <p:tag name="MH_TYPE" val="Other"/>
  <p:tag name="MH_ORDER" val="3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18205611"/>
  <p:tag name="MH_LIBRARY" val="GRAPHIC"/>
  <p:tag name="MH_TYPE" val="Other"/>
  <p:tag name="MH_ORDER" val="4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18205611"/>
  <p:tag name="MH_LIBRARY" val="GRAPHIC"/>
  <p:tag name="MH_TYPE" val="Other"/>
  <p:tag name="MH_ORDER" val="4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18205611"/>
  <p:tag name="MH_LIBRARY" val="GRAPHIC"/>
  <p:tag name="MH_TYPE" val="Other"/>
  <p:tag name="MH_ORDER" val="3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18205611"/>
  <p:tag name="MH_LIBRARY" val="GRAPHIC"/>
  <p:tag name="MH_TYPE" val="Other"/>
  <p:tag name="MH_ORDER" val="4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18205611"/>
  <p:tag name="MH_LIBRARY" val="GRAPHIC"/>
  <p:tag name="MH_TYPE" val="Other"/>
  <p:tag name="MH_ORDER" val="3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18205611"/>
  <p:tag name="MH_LIBRARY" val="GRAPHIC"/>
  <p:tag name="MH_TYPE" val="Other"/>
  <p:tag name="MH_ORDER" val="4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18205611"/>
  <p:tag name="MH_LIBRARY" val="GRAPHIC"/>
  <p:tag name="MH_TYPE" val="Other"/>
  <p:tag name="MH_ORDER" val="3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18205611"/>
  <p:tag name="MH_LIBRARY" val="GRAPHIC"/>
  <p:tag name="MH_TYPE" val="Other"/>
  <p:tag name="MH_ORDER" val="4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_TYPE" val="#NeiR#"/>
  <p:tag name="MH_NUMBER" val="2"/>
  <p:tag name="MH_CATEGORY" val="#BingLLB#"/>
  <p:tag name="MH_LAYOUT" val="SubTitleText"/>
  <p:tag name="MH" val="20160227100343"/>
  <p:tag name="MH_LIBRARY" val="GRAPHIC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27100343"/>
  <p:tag name="MH_LIBRARY" val="GRAPHIC"/>
  <p:tag name="MH_TYPE" val="PageTitle"/>
  <p:tag name="MH_ORDER" val="PageTitle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27100343"/>
  <p:tag name="MH_LIBRARY" val="GRAPHIC"/>
  <p:tag name="MH_TYPE" val="SubTitle"/>
  <p:tag name="MH_ORDER" val="1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27100343"/>
  <p:tag name="MH_LIBRARY" val="GRAPHIC"/>
  <p:tag name="MH_TYPE" val="SubTitle"/>
  <p:tag name="MH_ORDER" val="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18205611"/>
  <p:tag name="MH_LIBRARY" val="GRAPHIC"/>
  <p:tag name="MH_TYPE" val="Other"/>
  <p:tag name="MH_ORDER" val="3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27100343"/>
  <p:tag name="MH_LIBRARY" val="GRAPHIC"/>
  <p:tag name="MH_TYPE" val="Other"/>
  <p:tag name="MH_ORDER" val="3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27100343"/>
  <p:tag name="MH_LIBRARY" val="GRAPHIC"/>
  <p:tag name="MH_TYPE" val="Other"/>
  <p:tag name="MH_ORDER" val="4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27100343"/>
  <p:tag name="MH_LIBRARY" val="GRAPHIC"/>
  <p:tag name="MH_TYPE" val="Other"/>
  <p:tag name="MH_ORDER" val="1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27100343"/>
  <p:tag name="MH_LIBRARY" val="GRAPHIC"/>
  <p:tag name="MH_TYPE" val="Other"/>
  <p:tag name="MH_ORDER" val="2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18205611"/>
  <p:tag name="MH_LIBRARY" val="GRAPHIC"/>
  <p:tag name="MH_TYPE" val="Other"/>
  <p:tag name="MH_ORDER" val="1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18205611"/>
  <p:tag name="MH_LIBRARY" val="GRAPHIC"/>
  <p:tag name="MH_TYPE" val="Other"/>
  <p:tag name="MH_ORDER" val="3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18205611"/>
  <p:tag name="MH_LIBRARY" val="GRAPHIC"/>
  <p:tag name="MH_TYPE" val="Other"/>
  <p:tag name="MH_ORDER" val="4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18205611"/>
  <p:tag name="MH_LIBRARY" val="GRAPHIC"/>
  <p:tag name="MH_TYPE" val="Other"/>
  <p:tag name="MH_ORDER" val="3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18205611"/>
  <p:tag name="MH_LIBRARY" val="GRAPHIC"/>
  <p:tag name="MH_TYPE" val="Other"/>
  <p:tag name="MH_ORDER" val="4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18205611"/>
  <p:tag name="MH_LIBRARY" val="GRAPHIC"/>
  <p:tag name="MH_TYPE" val="Other"/>
  <p:tag name="MH_ORDER" val="3"/>
</p:tagLst>
</file>

<file path=ppt/theme/theme1.xml><?xml version="1.0" encoding="utf-8"?>
<a:theme xmlns:a="http://schemas.openxmlformats.org/drawingml/2006/main" name="117TGp_report_diagram_v2">
  <a:themeElements>
    <a:clrScheme name="自定义 18">
      <a:dk1>
        <a:srgbClr val="5F5F5F"/>
      </a:dk1>
      <a:lt1>
        <a:srgbClr val="FFFFFF"/>
      </a:lt1>
      <a:dk2>
        <a:srgbClr val="5F5F5F"/>
      </a:dk2>
      <a:lt2>
        <a:srgbClr val="C0C0C0"/>
      </a:lt2>
      <a:accent1>
        <a:srgbClr val="49711E"/>
      </a:accent1>
      <a:accent2>
        <a:srgbClr val="474747"/>
      </a:accent2>
      <a:accent3>
        <a:srgbClr val="D1DE2E"/>
      </a:accent3>
      <a:accent4>
        <a:srgbClr val="92D050"/>
      </a:accent4>
      <a:accent5>
        <a:srgbClr val="CEB9A3"/>
      </a:accent5>
      <a:accent6>
        <a:srgbClr val="FFC000"/>
      </a:accent6>
      <a:hlink>
        <a:srgbClr val="6DAA2D"/>
      </a:hlink>
      <a:folHlink>
        <a:srgbClr val="AFB2B4"/>
      </a:folHlink>
    </a:clrScheme>
    <a:fontScheme name="自定义 4">
      <a:majorFont>
        <a:latin typeface="Consolas"/>
        <a:ea typeface="华文新魏"/>
        <a:cs typeface=""/>
      </a:majorFont>
      <a:minorFont>
        <a:latin typeface="Consolas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 w="9525">
          <a:solidFill>
            <a:schemeClr val="tx1"/>
          </a:solidFill>
          <a:round/>
          <a:headEnd/>
          <a:tailEnd/>
        </a:ln>
        <a:effectLst/>
      </a:spPr>
      <a:bodyPr lIns="90000" tIns="46800" rIns="90000" bIns="46800" rtlCol="0" anchor="ctr"/>
      <a:lstStyle>
        <a:defPPr>
          <a:defRPr sz="1800">
            <a:solidFill>
              <a:srgbClr val="0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2FFCD"/>
        </a:solidFill>
        <a:ln w="28575" cap="flat" cmpd="sng" algn="ctr">
          <a:solidFill>
            <a:srgbClr val="969696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2400" b="0" i="0" u="none" strike="noStrike" cap="none" normalizeH="0" baseline="0" smtClean="0">
            <a:ln>
              <a:noFill/>
            </a:ln>
            <a:solidFill>
              <a:srgbClr val="FF6600"/>
            </a:solidFill>
            <a:effectLst/>
            <a:latin typeface="Arial" pitchFamily="34" charset="0"/>
            <a:ea typeface="华文新魏" pitchFamily="2" charset="-122"/>
          </a:defRPr>
        </a:defPPr>
      </a:lstStyle>
    </a:lnDef>
  </a:objectDefaults>
  <a:extraClrSchemeLst>
    <a:extraClrScheme>
      <a:clrScheme name="117TGp_report_diagram_v2 1">
        <a:dk1>
          <a:srgbClr val="000000"/>
        </a:dk1>
        <a:lt1>
          <a:srgbClr val="FFFFFF"/>
        </a:lt1>
        <a:dk2>
          <a:srgbClr val="000798"/>
        </a:dk2>
        <a:lt2>
          <a:srgbClr val="B2B2B2"/>
        </a:lt2>
        <a:accent1>
          <a:srgbClr val="1B33E7"/>
        </a:accent1>
        <a:accent2>
          <a:srgbClr val="6699FF"/>
        </a:accent2>
        <a:accent3>
          <a:srgbClr val="FFFFFF"/>
        </a:accent3>
        <a:accent4>
          <a:srgbClr val="000000"/>
        </a:accent4>
        <a:accent5>
          <a:srgbClr val="ABADF1"/>
        </a:accent5>
        <a:accent6>
          <a:srgbClr val="5C8AE7"/>
        </a:accent6>
        <a:hlink>
          <a:srgbClr val="99CCFF"/>
        </a:hlink>
        <a:folHlink>
          <a:srgbClr val="33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17TGp_report_diagram_v2 2">
        <a:dk1>
          <a:srgbClr val="000000"/>
        </a:dk1>
        <a:lt1>
          <a:srgbClr val="FFFFFF"/>
        </a:lt1>
        <a:dk2>
          <a:srgbClr val="094332"/>
        </a:dk2>
        <a:lt2>
          <a:srgbClr val="B2B2B2"/>
        </a:lt2>
        <a:accent1>
          <a:srgbClr val="0D6531"/>
        </a:accent1>
        <a:accent2>
          <a:srgbClr val="39AF6E"/>
        </a:accent2>
        <a:accent3>
          <a:srgbClr val="FFFFFF"/>
        </a:accent3>
        <a:accent4>
          <a:srgbClr val="000000"/>
        </a:accent4>
        <a:accent5>
          <a:srgbClr val="AAB8AD"/>
        </a:accent5>
        <a:accent6>
          <a:srgbClr val="339E63"/>
        </a:accent6>
        <a:hlink>
          <a:srgbClr val="93E1A0"/>
        </a:hlink>
        <a:folHlink>
          <a:srgbClr val="1D834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17TGp_report_diagram_v2 3">
        <a:dk1>
          <a:srgbClr val="000000"/>
        </a:dk1>
        <a:lt1>
          <a:srgbClr val="FFFFFF"/>
        </a:lt1>
        <a:dk2>
          <a:srgbClr val="275CA3"/>
        </a:dk2>
        <a:lt2>
          <a:srgbClr val="C0C0C0"/>
        </a:lt2>
        <a:accent1>
          <a:srgbClr val="529EBC"/>
        </a:accent1>
        <a:accent2>
          <a:srgbClr val="55BEE3"/>
        </a:accent2>
        <a:accent3>
          <a:srgbClr val="FFFFFF"/>
        </a:accent3>
        <a:accent4>
          <a:srgbClr val="000000"/>
        </a:accent4>
        <a:accent5>
          <a:srgbClr val="B3CCDA"/>
        </a:accent5>
        <a:accent6>
          <a:srgbClr val="4CACCE"/>
        </a:accent6>
        <a:hlink>
          <a:srgbClr val="9FD4F1"/>
        </a:hlink>
        <a:folHlink>
          <a:srgbClr val="0099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17TGp_report_diagram_v2 4">
        <a:dk1>
          <a:srgbClr val="000000"/>
        </a:dk1>
        <a:lt1>
          <a:srgbClr val="FFFFFF"/>
        </a:lt1>
        <a:dk2>
          <a:srgbClr val="666633"/>
        </a:dk2>
        <a:lt2>
          <a:srgbClr val="B2B2B2"/>
        </a:lt2>
        <a:accent1>
          <a:srgbClr val="669900"/>
        </a:accent1>
        <a:accent2>
          <a:srgbClr val="99CC00"/>
        </a:accent2>
        <a:accent3>
          <a:srgbClr val="FFFFFF"/>
        </a:accent3>
        <a:accent4>
          <a:srgbClr val="000000"/>
        </a:accent4>
        <a:accent5>
          <a:srgbClr val="B8CAAA"/>
        </a:accent5>
        <a:accent6>
          <a:srgbClr val="8AB900"/>
        </a:accent6>
        <a:hlink>
          <a:srgbClr val="CCFF33"/>
        </a:hlink>
        <a:folHlink>
          <a:srgbClr val="33CC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17TGp_report_diagram_v2 5">
        <a:dk1>
          <a:srgbClr val="000000"/>
        </a:dk1>
        <a:lt1>
          <a:srgbClr val="FFFFFF"/>
        </a:lt1>
        <a:dk2>
          <a:srgbClr val="666633"/>
        </a:dk2>
        <a:lt2>
          <a:srgbClr val="B2B2B2"/>
        </a:lt2>
        <a:accent1>
          <a:srgbClr val="669900"/>
        </a:accent1>
        <a:accent2>
          <a:srgbClr val="99CC00"/>
        </a:accent2>
        <a:accent3>
          <a:srgbClr val="FFFFFF"/>
        </a:accent3>
        <a:accent4>
          <a:srgbClr val="000000"/>
        </a:accent4>
        <a:accent5>
          <a:srgbClr val="B8CAAA"/>
        </a:accent5>
        <a:accent6>
          <a:srgbClr val="8AB900"/>
        </a:accent6>
        <a:hlink>
          <a:srgbClr val="CCFF33"/>
        </a:hlink>
        <a:folHlink>
          <a:srgbClr val="00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17TGp_report_diagram_v2 6">
        <a:dk1>
          <a:srgbClr val="000000"/>
        </a:dk1>
        <a:lt1>
          <a:srgbClr val="FFFFFF"/>
        </a:lt1>
        <a:dk2>
          <a:srgbClr val="CC9900"/>
        </a:dk2>
        <a:lt2>
          <a:srgbClr val="B2B2B2"/>
        </a:lt2>
        <a:accent1>
          <a:srgbClr val="FFCC00"/>
        </a:accent1>
        <a:accent2>
          <a:srgbClr val="FECE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E6BA00"/>
        </a:accent6>
        <a:hlink>
          <a:srgbClr val="FFFF99"/>
        </a:hlink>
        <a:folHlink>
          <a:srgbClr val="F29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17TGp_report_diagram_v2 7">
        <a:dk1>
          <a:srgbClr val="000000"/>
        </a:dk1>
        <a:lt1>
          <a:srgbClr val="FFFFFF"/>
        </a:lt1>
        <a:dk2>
          <a:srgbClr val="361B00"/>
        </a:dk2>
        <a:lt2>
          <a:srgbClr val="B2B2B2"/>
        </a:lt2>
        <a:accent1>
          <a:srgbClr val="B88800"/>
        </a:accent1>
        <a:accent2>
          <a:srgbClr val="E28700"/>
        </a:accent2>
        <a:accent3>
          <a:srgbClr val="FFFFFF"/>
        </a:accent3>
        <a:accent4>
          <a:srgbClr val="000000"/>
        </a:accent4>
        <a:accent5>
          <a:srgbClr val="D8C3AA"/>
        </a:accent5>
        <a:accent6>
          <a:srgbClr val="CD7A00"/>
        </a:accent6>
        <a:hlink>
          <a:srgbClr val="FEBB00"/>
        </a:hlink>
        <a:folHlink>
          <a:srgbClr val="7E542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17TGp_report_diagram_v2 8">
        <a:dk1>
          <a:srgbClr val="000000"/>
        </a:dk1>
        <a:lt1>
          <a:srgbClr val="FFFFFF"/>
        </a:lt1>
        <a:dk2>
          <a:srgbClr val="604700"/>
        </a:dk2>
        <a:lt2>
          <a:srgbClr val="B2B2B2"/>
        </a:lt2>
        <a:accent1>
          <a:srgbClr val="F2C400"/>
        </a:accent1>
        <a:accent2>
          <a:srgbClr val="FF9D0D"/>
        </a:accent2>
        <a:accent3>
          <a:srgbClr val="FFFFFF"/>
        </a:accent3>
        <a:accent4>
          <a:srgbClr val="000000"/>
        </a:accent4>
        <a:accent5>
          <a:srgbClr val="F7DEAA"/>
        </a:accent5>
        <a:accent6>
          <a:srgbClr val="E78E0B"/>
        </a:accent6>
        <a:hlink>
          <a:srgbClr val="FFCC00"/>
        </a:hlink>
        <a:folHlink>
          <a:srgbClr val="F29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17TGp_report_diagram_v2 9">
        <a:dk1>
          <a:srgbClr val="000000"/>
        </a:dk1>
        <a:lt1>
          <a:srgbClr val="FFFFFF"/>
        </a:lt1>
        <a:dk2>
          <a:srgbClr val="3C1428"/>
        </a:dk2>
        <a:lt2>
          <a:srgbClr val="B2B2B2"/>
        </a:lt2>
        <a:accent1>
          <a:srgbClr val="8E0047"/>
        </a:accent1>
        <a:accent2>
          <a:srgbClr val="BC3E7D"/>
        </a:accent2>
        <a:accent3>
          <a:srgbClr val="FFFFFF"/>
        </a:accent3>
        <a:accent4>
          <a:srgbClr val="000000"/>
        </a:accent4>
        <a:accent5>
          <a:srgbClr val="C6AAB1"/>
        </a:accent5>
        <a:accent6>
          <a:srgbClr val="AA3771"/>
        </a:accent6>
        <a:hlink>
          <a:srgbClr val="FF9999"/>
        </a:hlink>
        <a:folHlink>
          <a:srgbClr val="4C004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17TGp_report_diagram_v2 10">
        <a:dk1>
          <a:srgbClr val="000000"/>
        </a:dk1>
        <a:lt1>
          <a:srgbClr val="FFFFFF"/>
        </a:lt1>
        <a:dk2>
          <a:srgbClr val="111111"/>
        </a:dk2>
        <a:lt2>
          <a:srgbClr val="B2B2B2"/>
        </a:lt2>
        <a:accent1>
          <a:srgbClr val="54547E"/>
        </a:accent1>
        <a:accent2>
          <a:srgbClr val="6196CB"/>
        </a:accent2>
        <a:accent3>
          <a:srgbClr val="FFFFFF"/>
        </a:accent3>
        <a:accent4>
          <a:srgbClr val="000000"/>
        </a:accent4>
        <a:accent5>
          <a:srgbClr val="B3B3C0"/>
        </a:accent5>
        <a:accent6>
          <a:srgbClr val="5787B8"/>
        </a:accent6>
        <a:hlink>
          <a:srgbClr val="ABC7E3"/>
        </a:hlink>
        <a:folHlink>
          <a:srgbClr val="002E5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17TGp_report_diagram_v2 11">
        <a:dk1>
          <a:srgbClr val="000000"/>
        </a:dk1>
        <a:lt1>
          <a:srgbClr val="FFFFFF"/>
        </a:lt1>
        <a:dk2>
          <a:srgbClr val="3C1428"/>
        </a:dk2>
        <a:lt2>
          <a:srgbClr val="B2B2B2"/>
        </a:lt2>
        <a:accent1>
          <a:srgbClr val="8E0047"/>
        </a:accent1>
        <a:accent2>
          <a:srgbClr val="BC3E7D"/>
        </a:accent2>
        <a:accent3>
          <a:srgbClr val="FFFFFF"/>
        </a:accent3>
        <a:accent4>
          <a:srgbClr val="000000"/>
        </a:accent4>
        <a:accent5>
          <a:srgbClr val="C6AAB1"/>
        </a:accent5>
        <a:accent6>
          <a:srgbClr val="AA3771"/>
        </a:accent6>
        <a:hlink>
          <a:srgbClr val="FF8F57"/>
        </a:hlink>
        <a:folHlink>
          <a:srgbClr val="4C004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17TGp_report_diagram_v2 12">
        <a:dk1>
          <a:srgbClr val="000000"/>
        </a:dk1>
        <a:lt1>
          <a:srgbClr val="FFFFFF"/>
        </a:lt1>
        <a:dk2>
          <a:srgbClr val="3C1428"/>
        </a:dk2>
        <a:lt2>
          <a:srgbClr val="B2B2B2"/>
        </a:lt2>
        <a:accent1>
          <a:srgbClr val="8E0047"/>
        </a:accent1>
        <a:accent2>
          <a:srgbClr val="BC3E7D"/>
        </a:accent2>
        <a:accent3>
          <a:srgbClr val="FFFFFF"/>
        </a:accent3>
        <a:accent4>
          <a:srgbClr val="000000"/>
        </a:accent4>
        <a:accent5>
          <a:srgbClr val="C6AAB1"/>
        </a:accent5>
        <a:accent6>
          <a:srgbClr val="AA3771"/>
        </a:accent6>
        <a:hlink>
          <a:srgbClr val="D37BA7"/>
        </a:hlink>
        <a:folHlink>
          <a:srgbClr val="4C004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17TGp_report_diagram_v2 13">
        <a:dk1>
          <a:srgbClr val="000000"/>
        </a:dk1>
        <a:lt1>
          <a:srgbClr val="FFFFFF"/>
        </a:lt1>
        <a:dk2>
          <a:srgbClr val="705300"/>
        </a:dk2>
        <a:lt2>
          <a:srgbClr val="B2B2B2"/>
        </a:lt2>
        <a:accent1>
          <a:srgbClr val="FFCC00"/>
        </a:accent1>
        <a:accent2>
          <a:srgbClr val="FECE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E6BA00"/>
        </a:accent6>
        <a:hlink>
          <a:srgbClr val="FFFF0D"/>
        </a:hlink>
        <a:folHlink>
          <a:srgbClr val="F29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17TGp_report_diagram_v2 14">
        <a:dk1>
          <a:srgbClr val="000000"/>
        </a:dk1>
        <a:lt1>
          <a:srgbClr val="FFFFFF"/>
        </a:lt1>
        <a:dk2>
          <a:srgbClr val="666633"/>
        </a:dk2>
        <a:lt2>
          <a:srgbClr val="B2B2B2"/>
        </a:lt2>
        <a:accent1>
          <a:srgbClr val="669900"/>
        </a:accent1>
        <a:accent2>
          <a:srgbClr val="669900"/>
        </a:accent2>
        <a:accent3>
          <a:srgbClr val="FFFFFF"/>
        </a:accent3>
        <a:accent4>
          <a:srgbClr val="000000"/>
        </a:accent4>
        <a:accent5>
          <a:srgbClr val="B8CAAA"/>
        </a:accent5>
        <a:accent6>
          <a:srgbClr val="5C8A00"/>
        </a:accent6>
        <a:hlink>
          <a:srgbClr val="99CC00"/>
        </a:hlink>
        <a:folHlink>
          <a:srgbClr val="00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17TGp_report_diagram_v2 15">
        <a:dk1>
          <a:srgbClr val="000000"/>
        </a:dk1>
        <a:lt1>
          <a:srgbClr val="FFFFFF"/>
        </a:lt1>
        <a:dk2>
          <a:srgbClr val="003300"/>
        </a:dk2>
        <a:lt2>
          <a:srgbClr val="B2B2B2"/>
        </a:lt2>
        <a:accent1>
          <a:srgbClr val="669900"/>
        </a:accent1>
        <a:accent2>
          <a:srgbClr val="99CC00"/>
        </a:accent2>
        <a:accent3>
          <a:srgbClr val="FFFFFF"/>
        </a:accent3>
        <a:accent4>
          <a:srgbClr val="000000"/>
        </a:accent4>
        <a:accent5>
          <a:srgbClr val="B8CAAA"/>
        </a:accent5>
        <a:accent6>
          <a:srgbClr val="8AB900"/>
        </a:accent6>
        <a:hlink>
          <a:srgbClr val="CCFF33"/>
        </a:hlink>
        <a:folHlink>
          <a:srgbClr val="00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17TGp_report_diagram_v2 16">
        <a:dk1>
          <a:srgbClr val="000000"/>
        </a:dk1>
        <a:lt1>
          <a:srgbClr val="FFFFFF"/>
        </a:lt1>
        <a:dk2>
          <a:srgbClr val="094332"/>
        </a:dk2>
        <a:lt2>
          <a:srgbClr val="B2B2B2"/>
        </a:lt2>
        <a:accent1>
          <a:srgbClr val="0D6531"/>
        </a:accent1>
        <a:accent2>
          <a:srgbClr val="39AF6E"/>
        </a:accent2>
        <a:accent3>
          <a:srgbClr val="FFFFFF"/>
        </a:accent3>
        <a:accent4>
          <a:srgbClr val="000000"/>
        </a:accent4>
        <a:accent5>
          <a:srgbClr val="AAB8AD"/>
        </a:accent5>
        <a:accent6>
          <a:srgbClr val="339E63"/>
        </a:accent6>
        <a:hlink>
          <a:srgbClr val="93E1A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 4">
      <a:majorFont>
        <a:latin typeface="Consolas"/>
        <a:ea typeface="华文新魏"/>
        <a:cs typeface=""/>
      </a:majorFont>
      <a:minorFont>
        <a:latin typeface="Consolas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4">
      <a:majorFont>
        <a:latin typeface="Consolas"/>
        <a:ea typeface="华文新魏"/>
        <a:cs typeface=""/>
      </a:majorFont>
      <a:minorFont>
        <a:latin typeface="Consolas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2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170</TotalTime>
  <Pages>0</Pages>
  <Words>5115</Words>
  <Characters>0</Characters>
  <Application>Microsoft Office PowerPoint</Application>
  <DocSecurity>0</DocSecurity>
  <PresentationFormat>全屏显示(4:3)</PresentationFormat>
  <Lines>0</Lines>
  <Paragraphs>1138</Paragraphs>
  <Slides>90</Slides>
  <Notes>9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0</vt:i4>
      </vt:variant>
    </vt:vector>
  </HeadingPairs>
  <TitlesOfParts>
    <vt:vector size="92" baseType="lpstr">
      <vt:lpstr>117TGp_report_diagram_v2</vt:lpstr>
      <vt:lpstr>Equation</vt:lpstr>
      <vt:lpstr>引子1————《word》的故事</vt:lpstr>
      <vt:lpstr>引子1————《word》的故事</vt:lpstr>
      <vt:lpstr>链表的结点结构设计</vt:lpstr>
      <vt:lpstr>PowerPoint 演示文稿</vt:lpstr>
      <vt:lpstr>线性链表</vt:lpstr>
      <vt:lpstr>线性链表</vt:lpstr>
      <vt:lpstr>跟踪解析结点结构</vt:lpstr>
      <vt:lpstr>动态存储分配</vt:lpstr>
      <vt:lpstr>数据空间的动态分配与回收</vt:lpstr>
      <vt:lpstr>动态存储分配</vt:lpstr>
      <vt:lpstr>动态存储分配讨论</vt:lpstr>
      <vt:lpstr>动态存储分配讨论</vt:lpstr>
      <vt:lpstr>PowerPoint 演示文稿</vt:lpstr>
      <vt:lpstr>单链表的两种形式</vt:lpstr>
      <vt:lpstr>单链表的基本操作</vt:lpstr>
      <vt:lpstr>单链表的基本操作</vt:lpstr>
      <vt:lpstr>单链表的运算————初始化</vt:lpstr>
      <vt:lpstr>单链表的运算————初始化</vt:lpstr>
      <vt:lpstr>单链表的基本操作</vt:lpstr>
      <vt:lpstr>单链表的运算————动态建立结点链接</vt:lpstr>
      <vt:lpstr>单链表的运算————动态建立结点链接</vt:lpstr>
      <vt:lpstr>单链表的运算————建立单链表</vt:lpstr>
      <vt:lpstr>单链表的运算————建立单链表</vt:lpstr>
      <vt:lpstr>建立单链表————尾插法</vt:lpstr>
      <vt:lpstr>建立单链表————尾插法</vt:lpstr>
      <vt:lpstr>建立单链表————尾插法</vt:lpstr>
      <vt:lpstr>建立单链表————尾插法</vt:lpstr>
      <vt:lpstr>建立单链表——尾插法</vt:lpstr>
      <vt:lpstr>建立单链表————尾插法</vt:lpstr>
      <vt:lpstr>建立单链表————尾插法</vt:lpstr>
      <vt:lpstr>建立单链表——头插法1</vt:lpstr>
      <vt:lpstr>建立单链表——头插法1</vt:lpstr>
      <vt:lpstr>建立单链表——头插法1</vt:lpstr>
      <vt:lpstr>建立单链表——头插法1</vt:lpstr>
      <vt:lpstr>建立单链表——头插法1</vt:lpstr>
      <vt:lpstr>建立单链表——头插法2</vt:lpstr>
      <vt:lpstr>建立单链表——头插法2</vt:lpstr>
      <vt:lpstr>建立单链表——头插法2</vt:lpstr>
      <vt:lpstr>建立单链表——头插法2</vt:lpstr>
      <vt:lpstr>建立单链表——头插法2</vt:lpstr>
      <vt:lpstr>建立单链表——头插法2</vt:lpstr>
      <vt:lpstr>建立单链表——头插法3</vt:lpstr>
      <vt:lpstr>建立单链表——头插法3</vt:lpstr>
      <vt:lpstr>建立单链表——头插法3</vt:lpstr>
      <vt:lpstr>建立单链表——头插法3</vt:lpstr>
      <vt:lpstr>建立单链表——头插法3</vt:lpstr>
      <vt:lpstr>单链表的基本操作</vt:lpstr>
      <vt:lpstr>单链表查找运算</vt:lpstr>
      <vt:lpstr>单链表查找运算</vt:lpstr>
      <vt:lpstr>单链表查找运算</vt:lpstr>
      <vt:lpstr>单链表按值查找——测试用例设计</vt:lpstr>
      <vt:lpstr>单链表按值查找——函数结构设计</vt:lpstr>
      <vt:lpstr>单链表按值查找——算法描述</vt:lpstr>
      <vt:lpstr>单链表按值查找——程序实现</vt:lpstr>
      <vt:lpstr>单链表按值查找——算法分析</vt:lpstr>
      <vt:lpstr>单链表查找运算</vt:lpstr>
      <vt:lpstr>单链表按序查找————测试样例设计</vt:lpstr>
      <vt:lpstr>单链表按序查找————函数结构设计</vt:lpstr>
      <vt:lpstr>单链表按序查找————算法描述</vt:lpstr>
      <vt:lpstr>单链表按序查找————算法描述</vt:lpstr>
      <vt:lpstr>单链表按序查找————程序实现</vt:lpstr>
      <vt:lpstr>单链表按序查找————算法分析</vt:lpstr>
      <vt:lpstr>单链表的基本操作</vt:lpstr>
      <vt:lpstr>单链表插入运算</vt:lpstr>
      <vt:lpstr>单链表插入运算1————后插法</vt:lpstr>
      <vt:lpstr>单链表插入运算1——测试样例设计</vt:lpstr>
      <vt:lpstr>单链表插入运算1——函数结构设计</vt:lpstr>
      <vt:lpstr>单链表插入运算1——算法描述</vt:lpstr>
      <vt:lpstr>单链表插入运算1——程序实现</vt:lpstr>
      <vt:lpstr>单链表插入运算2————前插法</vt:lpstr>
      <vt:lpstr>单链表插入运算2——测试样例设计</vt:lpstr>
      <vt:lpstr>单链表插入运算2——函数结构设计</vt:lpstr>
      <vt:lpstr>单链表插入运算2——算法描述</vt:lpstr>
      <vt:lpstr>单链表插入运算2——算法描述</vt:lpstr>
      <vt:lpstr>单链表插入运算2——程序实现</vt:lpstr>
      <vt:lpstr>单链表的基本操作</vt:lpstr>
      <vt:lpstr>单链表删除运算</vt:lpstr>
      <vt:lpstr>单链表删除运算</vt:lpstr>
      <vt:lpstr>单链表按地址删除</vt:lpstr>
      <vt:lpstr>单链表按地址删除————函数结构设计</vt:lpstr>
      <vt:lpstr>单链表按地址删除————算法描述</vt:lpstr>
      <vt:lpstr>单链表按地址删除————程序实现</vt:lpstr>
      <vt:lpstr>单链表删除运算</vt:lpstr>
      <vt:lpstr>单链表按序号删除</vt:lpstr>
      <vt:lpstr>单链表按序号删除————测试用例设计</vt:lpstr>
      <vt:lpstr>单链表按序号删除————函数结构设计</vt:lpstr>
      <vt:lpstr>单链表按序号删除————算法描述</vt:lpstr>
      <vt:lpstr>单链表按序号删除————程序实现</vt:lpstr>
      <vt:lpstr>PowerPoint 演示文稿</vt:lpstr>
      <vt:lpstr>PowerPoint 演示文稿</vt:lpstr>
    </vt:vector>
  </TitlesOfParts>
  <Company>MC SYSTEM</Company>
  <LinksUpToDate>false</LinksUpToDate>
  <CharactersWithSpaces>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 Template</dc:title>
  <dc:creator>卢朝阳</dc:creator>
  <cp:lastModifiedBy>user</cp:lastModifiedBy>
  <cp:revision>678</cp:revision>
  <dcterms:created xsi:type="dcterms:W3CDTF">2006-10-31T10:29:50Z</dcterms:created>
  <dcterms:modified xsi:type="dcterms:W3CDTF">2019-07-20T00:54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8.1.0.3199</vt:lpwstr>
  </property>
</Properties>
</file>